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CF42B1" w14:textId="21AA599D" w:rsidR="001A7EFE" w:rsidRDefault="00AF7CE3" w:rsidP="001A7EFE">
      <w:r>
        <w:rPr>
          <w:noProof/>
          <w:lang w:eastAsia="en-GB"/>
        </w:rPr>
        <mc:AlternateContent>
          <mc:Choice Requires="wpg">
            <w:drawing>
              <wp:anchor distT="0" distB="0" distL="114300" distR="114300" simplePos="0" relativeHeight="251658419" behindDoc="1" locked="0" layoutInCell="0" allowOverlap="1" wp14:anchorId="09CF4DEC" wp14:editId="3397A8D7">
                <wp:simplePos x="0" y="0"/>
                <wp:positionH relativeFrom="page">
                  <wp:posOffset>4309533</wp:posOffset>
                </wp:positionH>
                <wp:positionV relativeFrom="page">
                  <wp:posOffset>-287867</wp:posOffset>
                </wp:positionV>
                <wp:extent cx="3247381" cy="10692130"/>
                <wp:effectExtent l="0" t="0" r="0" b="0"/>
                <wp:wrapNone/>
                <wp:docPr id="48291" name="Group 48291"/>
                <wp:cNvGraphicFramePr/>
                <a:graphic xmlns:a="http://schemas.openxmlformats.org/drawingml/2006/main">
                  <a:graphicData uri="http://schemas.microsoft.com/office/word/2010/wordprocessingGroup">
                    <wpg:wgp>
                      <wpg:cNvGrpSpPr/>
                      <wpg:grpSpPr bwMode="auto">
                        <a:xfrm>
                          <a:off x="0" y="0"/>
                          <a:ext cx="3247381" cy="10692130"/>
                          <a:chOff x="-363" y="0"/>
                          <a:chExt cx="5274" cy="15840"/>
                        </a:xfrm>
                        <a:solidFill>
                          <a:srgbClr val="FF99CC"/>
                        </a:solidFill>
                      </wpg:grpSpPr>
                      <wpg:grpSp>
                        <wpg:cNvPr id="639" name="Group 639"/>
                        <wpg:cNvGrpSpPr>
                          <a:grpSpLocks/>
                        </wpg:cNvGrpSpPr>
                        <wpg:grpSpPr bwMode="auto">
                          <a:xfrm>
                            <a:off x="-363" y="0"/>
                            <a:ext cx="5274" cy="15840"/>
                            <a:chOff x="-348" y="0"/>
                            <a:chExt cx="5063" cy="15840"/>
                          </a:xfrm>
                          <a:grpFill/>
                        </wpg:grpSpPr>
                        <wps:wsp>
                          <wps:cNvPr id="640" name="Rectangle 640"/>
                          <wps:cNvSpPr>
                            <a:spLocks noChangeArrowheads="1"/>
                          </wps:cNvSpPr>
                          <wps:spPr bwMode="auto">
                            <a:xfrm>
                              <a:off x="210" y="0"/>
                              <a:ext cx="4505" cy="15840"/>
                            </a:xfrm>
                            <a:prstGeom prst="rect">
                              <a:avLst/>
                            </a:prstGeom>
                            <a:gradFill flip="none" rotWithShape="1">
                              <a:gsLst>
                                <a:gs pos="0">
                                  <a:schemeClr val="accent1">
                                    <a:lumMod val="60000"/>
                                    <a:lumOff val="40000"/>
                                    <a:tint val="66000"/>
                                    <a:satMod val="160000"/>
                                  </a:schemeClr>
                                </a:gs>
                                <a:gs pos="50000">
                                  <a:schemeClr val="accent1">
                                    <a:lumMod val="60000"/>
                                    <a:lumOff val="40000"/>
                                    <a:tint val="44500"/>
                                    <a:satMod val="160000"/>
                                  </a:schemeClr>
                                </a:gs>
                                <a:gs pos="100000">
                                  <a:schemeClr val="accent1">
                                    <a:lumMod val="60000"/>
                                    <a:lumOff val="40000"/>
                                    <a:tint val="23500"/>
                                    <a:satMod val="160000"/>
                                  </a:schemeClr>
                                </a:gs>
                              </a:gsLst>
                              <a:lin ang="0" scaled="1"/>
                              <a:tileRect/>
                            </a:gra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641" name="Rectangle 641" descr="Light vertical"/>
                          <wps:cNvSpPr>
                            <a:spLocks noChangeArrowheads="1"/>
                          </wps:cNvSpPr>
                          <wps:spPr bwMode="auto">
                            <a:xfrm>
                              <a:off x="-348" y="8"/>
                              <a:ext cx="558" cy="15825"/>
                            </a:xfrm>
                            <a:prstGeom prst="rect">
                              <a:avLst/>
                            </a:prstGeom>
                            <a:pattFill prst="dkVert">
                              <a:fgClr>
                                <a:srgbClr val="FF99CC"/>
                              </a:fgClr>
                              <a:bgClr>
                                <a:schemeClr val="bg1"/>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643" name="Rectangle 643"/>
                        <wps:cNvSpPr>
                          <a:spLocks noChangeArrowheads="1"/>
                        </wps:cNvSpPr>
                        <wps:spPr bwMode="auto">
                          <a:xfrm>
                            <a:off x="218" y="10608"/>
                            <a:ext cx="4670" cy="5158"/>
                          </a:xfrm>
                          <a:prstGeom prst="rect">
                            <a:avLst/>
                          </a:prstGeom>
                          <a:gradFill flip="none" rotWithShape="1">
                            <a:gsLst>
                              <a:gs pos="0">
                                <a:schemeClr val="accent1">
                                  <a:lumMod val="60000"/>
                                  <a:lumOff val="40000"/>
                                  <a:tint val="66000"/>
                                  <a:satMod val="160000"/>
                                </a:schemeClr>
                              </a:gs>
                              <a:gs pos="50000">
                                <a:schemeClr val="accent1">
                                  <a:lumMod val="60000"/>
                                  <a:lumOff val="40000"/>
                                  <a:tint val="44500"/>
                                  <a:satMod val="160000"/>
                                </a:schemeClr>
                              </a:gs>
                              <a:gs pos="100000">
                                <a:schemeClr val="accent1">
                                  <a:lumMod val="60000"/>
                                  <a:lumOff val="40000"/>
                                  <a:tint val="23500"/>
                                  <a:satMod val="160000"/>
                                </a:schemeClr>
                              </a:gs>
                            </a:gsLst>
                            <a:lin ang="0" scaled="1"/>
                            <a:tileRect/>
                          </a:gradFill>
                          <a:ln w="12700">
                            <a:no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328D2363" w14:textId="4DBAD290" w:rsidR="00E06689" w:rsidRDefault="00B56510" w:rsidP="001A7EFE">
                              <w:pPr>
                                <w:pStyle w:val="NoSpacing"/>
                                <w:spacing w:line="360" w:lineRule="auto"/>
                              </w:pPr>
                              <w:r>
                                <w:t>J.A.Hargreaves</w:t>
                              </w:r>
                            </w:p>
                            <w:p w14:paraId="132CCC3C" w14:textId="14EE7BCD" w:rsidR="00B56510" w:rsidRDefault="00B56510" w:rsidP="001A7EFE">
                              <w:pPr>
                                <w:pStyle w:val="NoSpacing"/>
                                <w:spacing w:line="360" w:lineRule="auto"/>
                              </w:pPr>
                              <w:r>
                                <w:t>a.k.a. MrsPhysics</w:t>
                              </w:r>
                            </w:p>
                            <w:p w14:paraId="1551F303" w14:textId="0D4F1D51" w:rsidR="00B56510" w:rsidRPr="00B56510" w:rsidRDefault="00B56510" w:rsidP="00B56510">
                              <w:pPr>
                                <w:pStyle w:val="NoSpacing"/>
                                <w:rPr>
                                  <w:i/>
                                  <w:iCs/>
                                  <w:color w:val="842F73" w:themeColor="text2" w:themeShade="BF"/>
                                  <w:sz w:val="20"/>
                                </w:rPr>
                              </w:pPr>
                              <w:r w:rsidRPr="00B56510">
                                <w:rPr>
                                  <w:i/>
                                  <w:iCs/>
                                  <w:color w:val="842F73" w:themeColor="text2" w:themeShade="BF"/>
                                  <w:sz w:val="20"/>
                                </w:rPr>
                                <w:t>Thanks to Natalie for the cut and paste job!</w:t>
                              </w:r>
                            </w:p>
                          </w:txbxContent>
                        </wps:txbx>
                        <wps:bodyPr rot="0" vert="horz" wrap="square" lIns="365760" tIns="182880" rIns="182880" bIns="182880" anchor="b" anchorCtr="0" upright="1">
                          <a:noAutofit/>
                        </wps:bodyPr>
                      </wps:wsp>
                      <wps:wsp>
                        <wps:cNvPr id="642" name="Rectangle 642"/>
                        <wps:cNvSpPr>
                          <a:spLocks noChangeArrowheads="1"/>
                        </wps:cNvSpPr>
                        <wps:spPr bwMode="auto">
                          <a:xfrm>
                            <a:off x="218" y="0"/>
                            <a:ext cx="4692" cy="3958"/>
                          </a:xfrm>
                          <a:prstGeom prst="rect">
                            <a:avLst/>
                          </a:prstGeom>
                          <a:gradFill flip="none" rotWithShape="1">
                            <a:gsLst>
                              <a:gs pos="0">
                                <a:schemeClr val="accent1">
                                  <a:lumMod val="60000"/>
                                  <a:lumOff val="40000"/>
                                  <a:tint val="66000"/>
                                  <a:satMod val="160000"/>
                                </a:schemeClr>
                              </a:gs>
                              <a:gs pos="50000">
                                <a:schemeClr val="accent1">
                                  <a:lumMod val="60000"/>
                                  <a:lumOff val="40000"/>
                                  <a:tint val="44500"/>
                                  <a:satMod val="160000"/>
                                </a:schemeClr>
                              </a:gs>
                              <a:gs pos="100000">
                                <a:schemeClr val="accent1">
                                  <a:lumMod val="60000"/>
                                  <a:lumOff val="40000"/>
                                  <a:tint val="23500"/>
                                  <a:satMod val="160000"/>
                                </a:schemeClr>
                              </a:gs>
                            </a:gsLst>
                            <a:lin ang="0" scaled="1"/>
                            <a:tileRect/>
                          </a:gra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5EBFE8D0" w14:textId="7E707BF5" w:rsidR="00E06689" w:rsidRPr="00AF7CE3" w:rsidRDefault="00B56510" w:rsidP="001A7EFE">
                              <w:pPr>
                                <w:pStyle w:val="NoSpacing"/>
                                <w:rPr>
                                  <w:b/>
                                  <w:bCs/>
                                  <w:color w:val="FFFFFF" w:themeColor="background1"/>
                                  <w:spacing w:val="10"/>
                                  <w:sz w:val="96"/>
                                  <w:szCs w:val="96"/>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pPr>
                              <w:r>
                                <w:rPr>
                                  <w:b/>
                                  <w:bCs/>
                                  <w:color w:val="FFFFFF" w:themeColor="background1"/>
                                  <w:spacing w:val="10"/>
                                  <w:sz w:val="96"/>
                                  <w:szCs w:val="96"/>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t>2022</w:t>
                              </w: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DEC" id="Group 48291" o:spid="_x0000_s1026" style="position:absolute;margin-left:339.35pt;margin-top:-22.65pt;width:255.7pt;height:841.9pt;z-index:-251658061;mso-position-horizontal-relative:page;mso-position-vertical-relative:page" coordorigin="-363" coordsize="5274,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" o:allowincell="f">
                <v:group id="Group 639" o:spid="_x0000_s1027" style="position:absolute;left:-363;width:5274;height:15840" coordorigin="-348" coordsize="5063,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rect id="Rectangle 640" o:spid="_x0000_s1028" style="position:absolute;left:210;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" fillcolor="#d787a3 [1940]" stroked="f" strokecolor="#d8d8d8">
                    <v:fill color2="#d787a3 [1940]" rotate="t" angle="90" colors="0 #f3afc4;.5 #f6cdd9;1 #fae6ec" focus="100%" type="gradient"/>
                  </v:rect>
                  <v:rect id="Rectangle 641" o:spid="_x0000_s1029" alt="Light vertical" style="position:absolute;left:-348;top:8;width:558;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" fillcolor="#f9c" stroked="f" strokecolor="white" strokeweight="1pt">
                    <v:fill r:id="rId9" o:title="" color2="white [3212]" type="pattern"/>
                    <v:shadow color="#d8d8d8" offset="3pt,3pt"/>
                  </v:rect>
                </v:group>
                <v:rect id="Rectangle 643" o:spid="_x0000_s1030" style="position:absolute;left:218;top:10608;width:4670;height:51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" fillcolor="#d787a3 [1940]" stroked="f" strokeweight="1pt">
                  <v:fill color2="#d787a3 [1940]" rotate="t" angle="90" colors="0 #f3afc4;.5 #f6cdd9;1 #fae6ec" focus="100%" type="gradient"/>
                  <v:shadow color="#d8d8d8" offset="3pt,3pt"/>
                  <v:textbox inset="28.8pt,14.4pt,14.4pt,14.4pt">
                    <w:txbxContent>
                      <w:p w14:paraId="328D2363" w14:textId="4DBAD290" w:rsidR="00E06689" w:rsidRDefault="00B56510" w:rsidP="001A7EFE">
                        <w:pPr>
                          <w:pStyle w:val="NoSpacing"/>
                          <w:spacing w:line="360" w:lineRule="auto"/>
                        </w:pPr>
                        <w:r>
                          <w:t>J.A.Hargreaves</w:t>
                        </w:r>
                      </w:p>
                      <w:p w14:paraId="132CCC3C" w14:textId="14EE7BCD" w:rsidR="00B56510" w:rsidRDefault="00B56510" w:rsidP="001A7EFE">
                        <w:pPr>
                          <w:pStyle w:val="NoSpacing"/>
                          <w:spacing w:line="360" w:lineRule="auto"/>
                        </w:pPr>
                        <w:r>
                          <w:t>a.k.a. MrsPhysics</w:t>
                        </w:r>
                      </w:p>
                      <w:p w14:paraId="1551F303" w14:textId="0D4F1D51" w:rsidR="00B56510" w:rsidRPr="00B56510" w:rsidRDefault="00B56510" w:rsidP="00B56510">
                        <w:pPr>
                          <w:pStyle w:val="NoSpacing"/>
                          <w:rPr>
                            <w:i/>
                            <w:iCs/>
                            <w:color w:val="842F73" w:themeColor="text2" w:themeShade="BF"/>
                            <w:sz w:val="20"/>
                          </w:rPr>
                        </w:pPr>
                        <w:r w:rsidRPr="00B56510">
                          <w:rPr>
                            <w:i/>
                            <w:iCs/>
                            <w:color w:val="842F73" w:themeColor="text2" w:themeShade="BF"/>
                            <w:sz w:val="20"/>
                          </w:rPr>
                          <w:t>Thanks to Natalie for the cut and paste job!</w:t>
                        </w:r>
                      </w:p>
                    </w:txbxContent>
                  </v:textbox>
                </v:rect>
                <v:rect id="Rectangle 642" o:spid="_x0000_s1031" style="position:absolute;left:218;width:4692;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" fillcolor="#d787a3 [1940]" stroked="f" strokecolor="white" strokeweight="1pt">
                  <v:fill color2="#d787a3 [1940]" rotate="t" angle="90" colors="0 #f3afc4;.5 #f6cdd9;1 #fae6ec" focus="100%" type="gradient"/>
                  <v:shadow color="#d8d8d8" offset="3pt,3pt"/>
                  <v:textbox inset="28.8pt,14.4pt,14.4pt,14.4pt">
                    <w:txbxContent>
                      <w:p w14:paraId="5EBFE8D0" w14:textId="7E707BF5" w:rsidR="00E06689" w:rsidRPr="00AF7CE3" w:rsidRDefault="00B56510" w:rsidP="001A7EFE">
                        <w:pPr>
                          <w:pStyle w:val="NoSpacing"/>
                          <w:rPr>
                            <w:b/>
                            <w:bCs/>
                            <w:color w:val="FFFFFF" w:themeColor="background1"/>
                            <w:spacing w:val="10"/>
                            <w:sz w:val="96"/>
                            <w:szCs w:val="96"/>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pPr>
                        <w:r>
                          <w:rPr>
                            <w:b/>
                            <w:bCs/>
                            <w:color w:val="FFFFFF" w:themeColor="background1"/>
                            <w:spacing w:val="10"/>
                            <w:sz w:val="96"/>
                            <w:szCs w:val="96"/>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props3d w14:extrusionH="0" w14:contourW="25400" w14:prstMaterial="matte">
                              <w14:bevelT w14:w="25400" w14:h="55880" w14:prst="artDeco"/>
                              <w14:contourClr>
                                <w14:schemeClr w14:val="accent2">
                                  <w14:tint w14:val="20000"/>
                                </w14:schemeClr>
                              </w14:contourClr>
                            </w14:props3d>
                          </w:rPr>
                          <w:t>2022</w:t>
                        </w:r>
                      </w:p>
                    </w:txbxContent>
                  </v:textbox>
                </v:rect>
                <w10:wrap anchorx="page" anchory="page"/>
              </v:group>
            </w:pict>
          </mc:Fallback>
        </mc:AlternateContent>
      </w:r>
      <w:r w:rsidR="007721A9">
        <w:rPr>
          <w:noProof/>
          <w:lang w:eastAsia="en-GB"/>
        </w:rPr>
        <w:drawing>
          <wp:anchor distT="0" distB="0" distL="0" distR="0" simplePos="0" relativeHeight="251658313" behindDoc="0" locked="0" layoutInCell="1" allowOverlap="1" wp14:anchorId="09CF4DEA" wp14:editId="6D7DA609">
            <wp:simplePos x="0" y="0"/>
            <wp:positionH relativeFrom="margin">
              <wp:posOffset>-331470</wp:posOffset>
            </wp:positionH>
            <wp:positionV relativeFrom="page">
              <wp:posOffset>345440</wp:posOffset>
            </wp:positionV>
            <wp:extent cx="1943735" cy="1924050"/>
            <wp:effectExtent l="0" t="0" r="0" b="0"/>
            <wp:wrapSquare wrapText="bothSides"/>
            <wp:docPr id="660" name="Picture 66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Physics Department Logo 200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43735" cy="1924050"/>
                    </a:xfrm>
                    <a:prstGeom prst="rect">
                      <a:avLst/>
                    </a:prstGeom>
                    <a:noFill/>
                  </pic:spPr>
                </pic:pic>
              </a:graphicData>
            </a:graphic>
            <wp14:sizeRelH relativeFrom="page">
              <wp14:pctWidth>0</wp14:pctWidth>
            </wp14:sizeRelH>
            <wp14:sizeRelV relativeFrom="page">
              <wp14:pctHeight>0</wp14:pctHeight>
            </wp14:sizeRelV>
          </wp:anchor>
        </w:drawing>
      </w:r>
    </w:p>
    <w:p w14:paraId="5D82A06E" w14:textId="77777777" w:rsidR="00D96BDB" w:rsidRDefault="00D96BDB" w:rsidP="001A7EFE"/>
    <w:p w14:paraId="0CD2751E" w14:textId="1FFB3C87" w:rsidR="00D96BDB" w:rsidRDefault="00D96BDB" w:rsidP="001A7EFE"/>
    <w:p w14:paraId="09CF42B2" w14:textId="044DC204" w:rsidR="001A7EFE" w:rsidRPr="00302AB5" w:rsidRDefault="007A68C9" w:rsidP="001A7EFE">
      <w:pPr>
        <w:rPr>
          <w:rFonts w:ascii="Comic Sans MS" w:hAnsi="Comic Sans MS"/>
          <w:b/>
          <w:lang w:eastAsia="en-GB"/>
        </w:rPr>
      </w:pPr>
      <w:r>
        <w:rPr>
          <w:noProof/>
          <w:lang w:eastAsia="en-GB"/>
        </w:rPr>
        <w:drawing>
          <wp:anchor distT="0" distB="0" distL="114300" distR="114300" simplePos="0" relativeHeight="251658418" behindDoc="0" locked="0" layoutInCell="1" allowOverlap="1" wp14:anchorId="5219D451" wp14:editId="40E40CF9">
            <wp:simplePos x="0" y="0"/>
            <wp:positionH relativeFrom="column">
              <wp:posOffset>465667</wp:posOffset>
            </wp:positionH>
            <wp:positionV relativeFrom="paragraph">
              <wp:posOffset>3007572</wp:posOffset>
            </wp:positionV>
            <wp:extent cx="5008728" cy="3756823"/>
            <wp:effectExtent l="0" t="0" r="1905" b="0"/>
            <wp:wrapNone/>
            <wp:docPr id="26" name="Picture 26" descr="A picture containing water, outdoor, sky, riv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picture containing water, outdoor, sky, river&#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008728" cy="3756823"/>
                    </a:xfrm>
                    <a:prstGeom prst="rect">
                      <a:avLst/>
                    </a:prstGeom>
                  </pic:spPr>
                </pic:pic>
              </a:graphicData>
            </a:graphic>
            <wp14:sizeRelH relativeFrom="page">
              <wp14:pctWidth>0</wp14:pctWidth>
            </wp14:sizeRelH>
            <wp14:sizeRelV relativeFrom="page">
              <wp14:pctHeight>0</wp14:pctHeight>
            </wp14:sizeRelV>
          </wp:anchor>
        </w:drawing>
      </w:r>
      <w:r w:rsidR="007721A9">
        <w:rPr>
          <w:noProof/>
          <w:lang w:eastAsia="en-GB"/>
        </w:rPr>
        <mc:AlternateContent>
          <mc:Choice Requires="wps">
            <w:drawing>
              <wp:anchor distT="0" distB="0" distL="114300" distR="114300" simplePos="0" relativeHeight="251658315" behindDoc="0" locked="0" layoutInCell="0" allowOverlap="1" wp14:anchorId="09CF4DF0" wp14:editId="6A16FAD0">
                <wp:simplePos x="0" y="0"/>
                <wp:positionH relativeFrom="page">
                  <wp:posOffset>223520</wp:posOffset>
                </wp:positionH>
                <wp:positionV relativeFrom="page">
                  <wp:posOffset>3322320</wp:posOffset>
                </wp:positionV>
                <wp:extent cx="2153920" cy="640080"/>
                <wp:effectExtent l="76200" t="38100" r="93980" b="12192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3920" cy="640080"/>
                        </a:xfrm>
                        <a:prstGeom prst="rect">
                          <a:avLst/>
                        </a:prstGeom>
                        <a:gradFill flip="none"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0" scaled="1"/>
                          <a:tileRect/>
                        </a:gradFill>
                        <a:ln>
                          <a:headEnd/>
                          <a:tailEnd/>
                        </a:ln>
                      </wps:spPr>
                      <wps:style>
                        <a:lnRef idx="0">
                          <a:schemeClr val="accent5"/>
                        </a:lnRef>
                        <a:fillRef idx="3">
                          <a:schemeClr val="accent5"/>
                        </a:fillRef>
                        <a:effectRef idx="3">
                          <a:schemeClr val="accent5"/>
                        </a:effectRef>
                        <a:fontRef idx="minor">
                          <a:schemeClr val="lt1"/>
                        </a:fontRef>
                      </wps:style>
                      <wps:txbx>
                        <w:txbxContent>
                          <w:p w14:paraId="0E43D363" w14:textId="51496DB9" w:rsidR="00E06689" w:rsidRPr="00AF7CE3" w:rsidRDefault="00AF7CE3" w:rsidP="007721A9">
                            <w:pPr>
                              <w:pStyle w:val="NoSpacing"/>
                              <w:jc w:val="right"/>
                              <w:rPr>
                                <w:color w:val="FFFFFF" w:themeColor="background1"/>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Pr>
                                <w:color w:val="FFFFFF" w:themeColor="background1"/>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Higher</w:t>
                            </w:r>
                          </w:p>
                        </w:txbxContent>
                      </wps:txbx>
                      <wps:bodyPr rot="0" vert="horz" wrap="square" lIns="182880" tIns="45720" rIns="18288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09CF4DF0" id="Rectangle 6" o:spid="_x0000_s1032" style="position:absolute;margin-left:17.6pt;margin-top:261.6pt;width:169.6pt;height:50.4pt;z-index:251658315;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" o:allowincell="f" fillcolor="#792855 [1640]" stroked="f">
                <v:fill color2="#ca5e9a [3016]" rotate="t" angle="90" colors="0 #a4447a;52429f #d75ba0;1 #da59a2" focus="100%" type="gradient"/>
                <v:shadow on="t" color="black" opacity="22937f" origin=",.5" offset="0,.63889mm"/>
                <v:textbox inset="14.4pt,,14.4pt">
                  <w:txbxContent>
                    <w:p w14:paraId="0E43D363" w14:textId="51496DB9" w:rsidR="00E06689" w:rsidRPr="00AF7CE3" w:rsidRDefault="00AF7CE3" w:rsidP="007721A9">
                      <w:pPr>
                        <w:pStyle w:val="NoSpacing"/>
                        <w:jc w:val="right"/>
                        <w:rPr>
                          <w:color w:val="FFFFFF" w:themeColor="background1"/>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pPr>
                      <w:r>
                        <w:rPr>
                          <w:color w:val="FFFFFF" w:themeColor="background1"/>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rPr>
                        <w:t>Higher</w:t>
                      </w:r>
                    </w:p>
                  </w:txbxContent>
                </v:textbox>
                <w10:wrap anchorx="page" anchory="page"/>
              </v:rect>
            </w:pict>
          </mc:Fallback>
        </mc:AlternateContent>
      </w:r>
      <w:r w:rsidR="001A7EFE">
        <w:rPr>
          <w:noProof/>
          <w:lang w:eastAsia="en-GB"/>
        </w:rPr>
        <mc:AlternateContent>
          <mc:Choice Requires="wps">
            <w:drawing>
              <wp:anchor distT="0" distB="0" distL="114300" distR="114300" simplePos="0" relativeHeight="251658314" behindDoc="0" locked="0" layoutInCell="0" allowOverlap="1" wp14:anchorId="09CF4DF2" wp14:editId="3444CDB0">
                <wp:simplePos x="0" y="0"/>
                <wp:positionH relativeFrom="page">
                  <wp:posOffset>231775</wp:posOffset>
                </wp:positionH>
                <wp:positionV relativeFrom="page">
                  <wp:posOffset>4134836</wp:posOffset>
                </wp:positionV>
                <wp:extent cx="7014845" cy="640080"/>
                <wp:effectExtent l="57150" t="38100" r="71755" b="121920"/>
                <wp:wrapNone/>
                <wp:docPr id="659" name="Rectangle 6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14845" cy="640080"/>
                        </a:xfrm>
                        <a:prstGeom prst="rect">
                          <a:avLst/>
                        </a:prstGeom>
                        <a:ln>
                          <a:headEnd/>
                          <a:tailEnd/>
                        </a:ln>
                      </wps:spPr>
                      <wps:style>
                        <a:lnRef idx="0">
                          <a:schemeClr val="accent5"/>
                        </a:lnRef>
                        <a:fillRef idx="3">
                          <a:schemeClr val="accent5"/>
                        </a:fillRef>
                        <a:effectRef idx="3">
                          <a:schemeClr val="accent5"/>
                        </a:effectRef>
                        <a:fontRef idx="minor">
                          <a:schemeClr val="lt1"/>
                        </a:fontRef>
                      </wps:style>
                      <wps:txbx>
                        <w:txbxContent>
                          <w:p w14:paraId="40C38AF6" w14:textId="54AB723B" w:rsidR="00E06689" w:rsidRPr="00167E6D" w:rsidRDefault="00AF7CE3" w:rsidP="001A7EFE">
                            <w:pPr>
                              <w:pStyle w:val="NoSpacing"/>
                              <w:jc w:val="right"/>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Our Dynamic Universe Notes</w:t>
                            </w:r>
                          </w:p>
                        </w:txbxContent>
                      </wps:txbx>
                      <wps:bodyPr rot="0" vert="horz" wrap="square" lIns="182880" tIns="45720" rIns="18288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09CF4DF2" id="Rectangle 659" o:spid="_x0000_s1033" style="position:absolute;margin-left:18.25pt;margin-top:325.6pt;width:552.35pt;height:50.4pt;z-index:25165831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" o:allowincell="f" fillcolor="#792855 [1640]" stroked="f">
                <v:fill color2="#ca5e9a [3016]" rotate="t" angle="180" colors="0 #a4447a;52429f #d75ba0;1 #da59a2" focus="100%" type="gradient">
                  <o:fill v:ext="view" type="gradientUnscaled"/>
                </v:fill>
                <v:shadow on="t" color="black" opacity="22937f" origin=",.5" offset="0,.63889mm"/>
                <v:textbox inset="14.4pt,,14.4pt">
                  <w:txbxContent>
                    <w:p w14:paraId="40C38AF6" w14:textId="54AB723B" w:rsidR="00E06689" w:rsidRPr="00167E6D" w:rsidRDefault="00AF7CE3" w:rsidP="001A7EFE">
                      <w:pPr>
                        <w:pStyle w:val="NoSpacing"/>
                        <w:jc w:val="right"/>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Pr>
                          <w:sz w:val="72"/>
                          <w:szCs w:val="72"/>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Our Dynamic Universe Notes</w:t>
                      </w:r>
                    </w:p>
                  </w:txbxContent>
                </v:textbox>
                <w10:wrap anchorx="page" anchory="page"/>
              </v:rect>
            </w:pict>
          </mc:Fallback>
        </mc:AlternateContent>
      </w:r>
      <w:r w:rsidR="001A7EFE">
        <w:br w:type="page"/>
      </w:r>
    </w:p>
    <w:sdt>
      <w:sdtPr>
        <w:rPr>
          <w:b w:val="0"/>
          <w:bCs w:val="0"/>
          <w:caps w:val="0"/>
          <w:color w:val="auto"/>
          <w:spacing w:val="0"/>
          <w:sz w:val="20"/>
          <w:szCs w:val="20"/>
          <w:lang w:bidi="ar-SA"/>
        </w:rPr>
        <w:id w:val="-384333012"/>
        <w:docPartObj>
          <w:docPartGallery w:val="Table of Contents"/>
          <w:docPartUnique/>
        </w:docPartObj>
      </w:sdtPr>
      <w:sdtEndPr>
        <w:rPr>
          <w:noProof/>
          <w:sz w:val="24"/>
        </w:rPr>
      </w:sdtEndPr>
      <w:sdtContent>
        <w:p w14:paraId="09CF42B3" w14:textId="77777777" w:rsidR="00F3484B" w:rsidRDefault="00F3484B" w:rsidP="00D22698">
          <w:pPr>
            <w:pStyle w:val="TOCHeading"/>
            <w:tabs>
              <w:tab w:val="left" w:pos="1984"/>
            </w:tabs>
            <w:spacing w:before="0" w:line="240" w:lineRule="auto"/>
          </w:pPr>
          <w:r>
            <w:t>Contents</w:t>
          </w:r>
          <w:r w:rsidR="00FD6D98">
            <w:tab/>
          </w:r>
        </w:p>
        <w:p w14:paraId="6C3FD1B2" w14:textId="689AD501" w:rsidR="007F7BEB" w:rsidRDefault="00F3484B">
          <w:pPr>
            <w:pStyle w:val="TOC2"/>
            <w:rPr>
              <w:rFonts w:asciiTheme="minorHAnsi" w:hAnsiTheme="minorHAnsi"/>
              <w:noProof/>
              <w:sz w:val="22"/>
              <w:szCs w:val="22"/>
              <w:lang w:eastAsia="en-GB"/>
            </w:rPr>
          </w:pPr>
          <w:r>
            <w:fldChar w:fldCharType="begin"/>
          </w:r>
          <w:r>
            <w:instrText xml:space="preserve"> TOC \o "1-3" \h \z \u </w:instrText>
          </w:r>
          <w:r>
            <w:fldChar w:fldCharType="separate"/>
          </w:r>
          <w:hyperlink w:anchor="_Toc106127709" w:history="1">
            <w:r w:rsidR="007F7BEB" w:rsidRPr="00E473B5">
              <w:rPr>
                <w:rStyle w:val="Hyperlink"/>
                <w:noProof/>
              </w:rPr>
              <w:t>How to Lay Out Equations</w:t>
            </w:r>
            <w:r w:rsidR="007F7BEB">
              <w:rPr>
                <w:noProof/>
                <w:webHidden/>
              </w:rPr>
              <w:tab/>
            </w:r>
            <w:r w:rsidR="007F7BEB">
              <w:rPr>
                <w:noProof/>
                <w:webHidden/>
              </w:rPr>
              <w:fldChar w:fldCharType="begin"/>
            </w:r>
            <w:r w:rsidR="007F7BEB">
              <w:rPr>
                <w:noProof/>
                <w:webHidden/>
              </w:rPr>
              <w:instrText xml:space="preserve"> PAGEREF _Toc106127709 \h </w:instrText>
            </w:r>
            <w:r w:rsidR="007F7BEB">
              <w:rPr>
                <w:noProof/>
                <w:webHidden/>
              </w:rPr>
            </w:r>
            <w:r w:rsidR="007F7BEB">
              <w:rPr>
                <w:noProof/>
                <w:webHidden/>
              </w:rPr>
              <w:fldChar w:fldCharType="separate"/>
            </w:r>
            <w:r w:rsidR="002B1DD2">
              <w:rPr>
                <w:noProof/>
                <w:webHidden/>
              </w:rPr>
              <w:t>5</w:t>
            </w:r>
            <w:r w:rsidR="007F7BEB">
              <w:rPr>
                <w:noProof/>
                <w:webHidden/>
              </w:rPr>
              <w:fldChar w:fldCharType="end"/>
            </w:r>
          </w:hyperlink>
        </w:p>
        <w:p w14:paraId="675C8064" w14:textId="2C33962C" w:rsidR="007F7BEB" w:rsidRDefault="00FC0A7F">
          <w:pPr>
            <w:pStyle w:val="TOC1"/>
            <w:rPr>
              <w:rFonts w:asciiTheme="minorHAnsi" w:hAnsiTheme="minorHAnsi"/>
              <w:noProof/>
              <w:sz w:val="22"/>
              <w:szCs w:val="22"/>
              <w:lang w:eastAsia="en-GB"/>
            </w:rPr>
          </w:pPr>
          <w:hyperlink w:anchor="_Toc106127710" w:history="1">
            <w:r w:rsidR="007F7BEB" w:rsidRPr="00E473B5">
              <w:rPr>
                <w:rStyle w:val="Hyperlink"/>
                <w:noProof/>
              </w:rPr>
              <w:t>CHAPTER 1: BACKGROUND INFORMATION</w:t>
            </w:r>
            <w:r w:rsidR="007F7BEB">
              <w:rPr>
                <w:noProof/>
                <w:webHidden/>
              </w:rPr>
              <w:tab/>
            </w:r>
            <w:r w:rsidR="007F7BEB">
              <w:rPr>
                <w:noProof/>
                <w:webHidden/>
              </w:rPr>
              <w:fldChar w:fldCharType="begin"/>
            </w:r>
            <w:r w:rsidR="007F7BEB">
              <w:rPr>
                <w:noProof/>
                <w:webHidden/>
              </w:rPr>
              <w:instrText xml:space="preserve"> PAGEREF _Toc106127710 \h </w:instrText>
            </w:r>
            <w:r w:rsidR="007F7BEB">
              <w:rPr>
                <w:noProof/>
                <w:webHidden/>
              </w:rPr>
            </w:r>
            <w:r w:rsidR="007F7BEB">
              <w:rPr>
                <w:noProof/>
                <w:webHidden/>
              </w:rPr>
              <w:fldChar w:fldCharType="separate"/>
            </w:r>
            <w:r w:rsidR="002B1DD2">
              <w:rPr>
                <w:noProof/>
                <w:webHidden/>
              </w:rPr>
              <w:t>6</w:t>
            </w:r>
            <w:r w:rsidR="007F7BEB">
              <w:rPr>
                <w:noProof/>
                <w:webHidden/>
              </w:rPr>
              <w:fldChar w:fldCharType="end"/>
            </w:r>
          </w:hyperlink>
        </w:p>
        <w:p w14:paraId="62B6575D" w14:textId="04FFA8D5" w:rsidR="007F7BEB" w:rsidRDefault="00FC0A7F">
          <w:pPr>
            <w:pStyle w:val="TOC2"/>
            <w:rPr>
              <w:rFonts w:asciiTheme="minorHAnsi" w:hAnsiTheme="minorHAnsi"/>
              <w:noProof/>
              <w:sz w:val="22"/>
              <w:szCs w:val="22"/>
              <w:lang w:eastAsia="en-GB"/>
            </w:rPr>
          </w:pPr>
          <w:hyperlink w:anchor="_Toc106127711" w:history="1">
            <w:r w:rsidR="007F7BEB" w:rsidRPr="00E473B5">
              <w:rPr>
                <w:rStyle w:val="Hyperlink"/>
                <w:noProof/>
              </w:rPr>
              <w:t>Background information</w:t>
            </w:r>
            <w:r w:rsidR="007F7BEB">
              <w:rPr>
                <w:noProof/>
                <w:webHidden/>
              </w:rPr>
              <w:tab/>
            </w:r>
            <w:r w:rsidR="007F7BEB">
              <w:rPr>
                <w:noProof/>
                <w:webHidden/>
              </w:rPr>
              <w:fldChar w:fldCharType="begin"/>
            </w:r>
            <w:r w:rsidR="007F7BEB">
              <w:rPr>
                <w:noProof/>
                <w:webHidden/>
              </w:rPr>
              <w:instrText xml:space="preserve"> PAGEREF _Toc106127711 \h </w:instrText>
            </w:r>
            <w:r w:rsidR="007F7BEB">
              <w:rPr>
                <w:noProof/>
                <w:webHidden/>
              </w:rPr>
            </w:r>
            <w:r w:rsidR="007F7BEB">
              <w:rPr>
                <w:noProof/>
                <w:webHidden/>
              </w:rPr>
              <w:fldChar w:fldCharType="separate"/>
            </w:r>
            <w:r w:rsidR="002B1DD2">
              <w:rPr>
                <w:noProof/>
                <w:webHidden/>
              </w:rPr>
              <w:t>6</w:t>
            </w:r>
            <w:r w:rsidR="007F7BEB">
              <w:rPr>
                <w:noProof/>
                <w:webHidden/>
              </w:rPr>
              <w:fldChar w:fldCharType="end"/>
            </w:r>
          </w:hyperlink>
        </w:p>
        <w:p w14:paraId="08427F3A" w14:textId="1E68E7EC" w:rsidR="007F7BEB" w:rsidRDefault="00FC0A7F">
          <w:pPr>
            <w:pStyle w:val="TOC2"/>
            <w:rPr>
              <w:rFonts w:asciiTheme="minorHAnsi" w:hAnsiTheme="minorHAnsi"/>
              <w:noProof/>
              <w:sz w:val="22"/>
              <w:szCs w:val="22"/>
              <w:lang w:eastAsia="en-GB"/>
            </w:rPr>
          </w:pPr>
          <w:hyperlink w:anchor="_Toc106127712" w:history="1">
            <w:r w:rsidR="007F7BEB" w:rsidRPr="00E473B5">
              <w:rPr>
                <w:rStyle w:val="Hyperlink"/>
                <w:noProof/>
              </w:rPr>
              <w:t>Resolving vectors</w:t>
            </w:r>
            <w:r w:rsidR="007F7BEB">
              <w:rPr>
                <w:noProof/>
                <w:webHidden/>
              </w:rPr>
              <w:tab/>
            </w:r>
            <w:r w:rsidR="007F7BEB">
              <w:rPr>
                <w:noProof/>
                <w:webHidden/>
              </w:rPr>
              <w:fldChar w:fldCharType="begin"/>
            </w:r>
            <w:r w:rsidR="007F7BEB">
              <w:rPr>
                <w:noProof/>
                <w:webHidden/>
              </w:rPr>
              <w:instrText xml:space="preserve"> PAGEREF _Toc106127712 \h </w:instrText>
            </w:r>
            <w:r w:rsidR="007F7BEB">
              <w:rPr>
                <w:noProof/>
                <w:webHidden/>
              </w:rPr>
            </w:r>
            <w:r w:rsidR="007F7BEB">
              <w:rPr>
                <w:noProof/>
                <w:webHidden/>
              </w:rPr>
              <w:fldChar w:fldCharType="separate"/>
            </w:r>
            <w:r w:rsidR="002B1DD2">
              <w:rPr>
                <w:noProof/>
                <w:webHidden/>
              </w:rPr>
              <w:t>8</w:t>
            </w:r>
            <w:r w:rsidR="007F7BEB">
              <w:rPr>
                <w:noProof/>
                <w:webHidden/>
              </w:rPr>
              <w:fldChar w:fldCharType="end"/>
            </w:r>
          </w:hyperlink>
        </w:p>
        <w:p w14:paraId="7A1791E2" w14:textId="4B6F247A" w:rsidR="007F7BEB" w:rsidRDefault="00FC0A7F">
          <w:pPr>
            <w:pStyle w:val="TOC3"/>
            <w:rPr>
              <w:rFonts w:asciiTheme="minorHAnsi" w:hAnsiTheme="minorHAnsi"/>
              <w:noProof/>
              <w:sz w:val="22"/>
              <w:szCs w:val="22"/>
              <w:lang w:eastAsia="en-GB"/>
            </w:rPr>
          </w:pPr>
          <w:hyperlink w:anchor="_Toc106127713" w:history="1">
            <w:r w:rsidR="007F7BEB" w:rsidRPr="00E473B5">
              <w:rPr>
                <w:rStyle w:val="Hyperlink"/>
                <w:noProof/>
              </w:rPr>
              <w:t>Breaking down vector quantities into component parts.</w:t>
            </w:r>
            <w:r w:rsidR="007F7BEB">
              <w:rPr>
                <w:noProof/>
                <w:webHidden/>
              </w:rPr>
              <w:tab/>
            </w:r>
            <w:r w:rsidR="007F7BEB">
              <w:rPr>
                <w:noProof/>
                <w:webHidden/>
              </w:rPr>
              <w:fldChar w:fldCharType="begin"/>
            </w:r>
            <w:r w:rsidR="007F7BEB">
              <w:rPr>
                <w:noProof/>
                <w:webHidden/>
              </w:rPr>
              <w:instrText xml:space="preserve"> PAGEREF _Toc106127713 \h </w:instrText>
            </w:r>
            <w:r w:rsidR="007F7BEB">
              <w:rPr>
                <w:noProof/>
                <w:webHidden/>
              </w:rPr>
            </w:r>
            <w:r w:rsidR="007F7BEB">
              <w:rPr>
                <w:noProof/>
                <w:webHidden/>
              </w:rPr>
              <w:fldChar w:fldCharType="separate"/>
            </w:r>
            <w:r w:rsidR="002B1DD2">
              <w:rPr>
                <w:noProof/>
                <w:webHidden/>
              </w:rPr>
              <w:t>9</w:t>
            </w:r>
            <w:r w:rsidR="007F7BEB">
              <w:rPr>
                <w:noProof/>
                <w:webHidden/>
              </w:rPr>
              <w:fldChar w:fldCharType="end"/>
            </w:r>
          </w:hyperlink>
        </w:p>
        <w:p w14:paraId="754485AE" w14:textId="38681304" w:rsidR="007F7BEB" w:rsidRDefault="00FC0A7F">
          <w:pPr>
            <w:pStyle w:val="TOC3"/>
            <w:rPr>
              <w:rFonts w:asciiTheme="minorHAnsi" w:hAnsiTheme="minorHAnsi"/>
              <w:noProof/>
              <w:sz w:val="22"/>
              <w:szCs w:val="22"/>
              <w:lang w:eastAsia="en-GB"/>
            </w:rPr>
          </w:pPr>
          <w:hyperlink w:anchor="_Toc106127714" w:history="1">
            <w:r w:rsidR="007F7BEB" w:rsidRPr="00E473B5">
              <w:rPr>
                <w:rStyle w:val="Hyperlink"/>
                <w:noProof/>
              </w:rPr>
              <w:t>PYTHAGORAS</w:t>
            </w:r>
            <w:r w:rsidR="007F7BEB">
              <w:rPr>
                <w:noProof/>
                <w:webHidden/>
              </w:rPr>
              <w:tab/>
            </w:r>
            <w:r w:rsidR="007F7BEB">
              <w:rPr>
                <w:noProof/>
                <w:webHidden/>
              </w:rPr>
              <w:fldChar w:fldCharType="begin"/>
            </w:r>
            <w:r w:rsidR="007F7BEB">
              <w:rPr>
                <w:noProof/>
                <w:webHidden/>
              </w:rPr>
              <w:instrText xml:space="preserve"> PAGEREF _Toc106127714 \h </w:instrText>
            </w:r>
            <w:r w:rsidR="007F7BEB">
              <w:rPr>
                <w:noProof/>
                <w:webHidden/>
              </w:rPr>
            </w:r>
            <w:r w:rsidR="007F7BEB">
              <w:rPr>
                <w:noProof/>
                <w:webHidden/>
              </w:rPr>
              <w:fldChar w:fldCharType="separate"/>
            </w:r>
            <w:r w:rsidR="002B1DD2">
              <w:rPr>
                <w:noProof/>
                <w:webHidden/>
              </w:rPr>
              <w:t>10</w:t>
            </w:r>
            <w:r w:rsidR="007F7BEB">
              <w:rPr>
                <w:noProof/>
                <w:webHidden/>
              </w:rPr>
              <w:fldChar w:fldCharType="end"/>
            </w:r>
          </w:hyperlink>
        </w:p>
        <w:p w14:paraId="60C96AB5" w14:textId="39102BD6" w:rsidR="007F7BEB" w:rsidRDefault="00FC0A7F">
          <w:pPr>
            <w:pStyle w:val="TOC3"/>
            <w:rPr>
              <w:rFonts w:asciiTheme="minorHAnsi" w:hAnsiTheme="minorHAnsi"/>
              <w:noProof/>
              <w:sz w:val="22"/>
              <w:szCs w:val="22"/>
              <w:lang w:eastAsia="en-GB"/>
            </w:rPr>
          </w:pPr>
          <w:hyperlink w:anchor="_Toc106127715" w:history="1">
            <w:r w:rsidR="007F7BEB" w:rsidRPr="00E473B5">
              <w:rPr>
                <w:rStyle w:val="Hyperlink"/>
                <w:noProof/>
              </w:rPr>
              <w:t>COSINE RULE</w:t>
            </w:r>
            <w:r w:rsidR="007F7BEB">
              <w:rPr>
                <w:noProof/>
                <w:webHidden/>
              </w:rPr>
              <w:tab/>
            </w:r>
            <w:r w:rsidR="007F7BEB">
              <w:rPr>
                <w:noProof/>
                <w:webHidden/>
              </w:rPr>
              <w:fldChar w:fldCharType="begin"/>
            </w:r>
            <w:r w:rsidR="007F7BEB">
              <w:rPr>
                <w:noProof/>
                <w:webHidden/>
              </w:rPr>
              <w:instrText xml:space="preserve"> PAGEREF _Toc106127715 \h </w:instrText>
            </w:r>
            <w:r w:rsidR="007F7BEB">
              <w:rPr>
                <w:noProof/>
                <w:webHidden/>
              </w:rPr>
            </w:r>
            <w:r w:rsidR="007F7BEB">
              <w:rPr>
                <w:noProof/>
                <w:webHidden/>
              </w:rPr>
              <w:fldChar w:fldCharType="separate"/>
            </w:r>
            <w:r w:rsidR="002B1DD2">
              <w:rPr>
                <w:noProof/>
                <w:webHidden/>
              </w:rPr>
              <w:t>11</w:t>
            </w:r>
            <w:r w:rsidR="007F7BEB">
              <w:rPr>
                <w:noProof/>
                <w:webHidden/>
              </w:rPr>
              <w:fldChar w:fldCharType="end"/>
            </w:r>
          </w:hyperlink>
        </w:p>
        <w:p w14:paraId="2A0F7D65" w14:textId="79795445" w:rsidR="007F7BEB" w:rsidRDefault="00FC0A7F">
          <w:pPr>
            <w:pStyle w:val="TOC3"/>
            <w:rPr>
              <w:rFonts w:asciiTheme="minorHAnsi" w:hAnsiTheme="minorHAnsi"/>
              <w:noProof/>
              <w:sz w:val="22"/>
              <w:szCs w:val="22"/>
              <w:lang w:eastAsia="en-GB"/>
            </w:rPr>
          </w:pPr>
          <w:hyperlink w:anchor="_Toc106127716" w:history="1">
            <w:r w:rsidR="007F7BEB" w:rsidRPr="00E473B5">
              <w:rPr>
                <w:rStyle w:val="Hyperlink"/>
                <w:noProof/>
              </w:rPr>
              <w:t>SINE RULE</w:t>
            </w:r>
            <w:r w:rsidR="007F7BEB">
              <w:rPr>
                <w:noProof/>
                <w:webHidden/>
              </w:rPr>
              <w:tab/>
            </w:r>
            <w:r w:rsidR="007F7BEB">
              <w:rPr>
                <w:noProof/>
                <w:webHidden/>
              </w:rPr>
              <w:fldChar w:fldCharType="begin"/>
            </w:r>
            <w:r w:rsidR="007F7BEB">
              <w:rPr>
                <w:noProof/>
                <w:webHidden/>
              </w:rPr>
              <w:instrText xml:space="preserve"> PAGEREF _Toc106127716 \h </w:instrText>
            </w:r>
            <w:r w:rsidR="007F7BEB">
              <w:rPr>
                <w:noProof/>
                <w:webHidden/>
              </w:rPr>
            </w:r>
            <w:r w:rsidR="007F7BEB">
              <w:rPr>
                <w:noProof/>
                <w:webHidden/>
              </w:rPr>
              <w:fldChar w:fldCharType="separate"/>
            </w:r>
            <w:r w:rsidR="002B1DD2">
              <w:rPr>
                <w:noProof/>
                <w:webHidden/>
              </w:rPr>
              <w:t>11</w:t>
            </w:r>
            <w:r w:rsidR="007F7BEB">
              <w:rPr>
                <w:noProof/>
                <w:webHidden/>
              </w:rPr>
              <w:fldChar w:fldCharType="end"/>
            </w:r>
          </w:hyperlink>
        </w:p>
        <w:p w14:paraId="2F4A44CA" w14:textId="076CA722" w:rsidR="007F7BEB" w:rsidRDefault="00FC0A7F">
          <w:pPr>
            <w:pStyle w:val="TOC3"/>
            <w:rPr>
              <w:rFonts w:asciiTheme="minorHAnsi" w:hAnsiTheme="minorHAnsi"/>
              <w:noProof/>
              <w:sz w:val="22"/>
              <w:szCs w:val="22"/>
              <w:lang w:eastAsia="en-GB"/>
            </w:rPr>
          </w:pPr>
          <w:hyperlink w:anchor="_Toc106127717" w:history="1">
            <w:r w:rsidR="007F7BEB" w:rsidRPr="00E473B5">
              <w:rPr>
                <w:rStyle w:val="Hyperlink"/>
                <w:noProof/>
              </w:rPr>
              <w:t>RESOLVING VECTORS</w:t>
            </w:r>
            <w:r w:rsidR="007F7BEB">
              <w:rPr>
                <w:noProof/>
                <w:webHidden/>
              </w:rPr>
              <w:tab/>
            </w:r>
            <w:r w:rsidR="007F7BEB">
              <w:rPr>
                <w:noProof/>
                <w:webHidden/>
              </w:rPr>
              <w:fldChar w:fldCharType="begin"/>
            </w:r>
            <w:r w:rsidR="007F7BEB">
              <w:rPr>
                <w:noProof/>
                <w:webHidden/>
              </w:rPr>
              <w:instrText xml:space="preserve"> PAGEREF _Toc106127717 \h </w:instrText>
            </w:r>
            <w:r w:rsidR="007F7BEB">
              <w:rPr>
                <w:noProof/>
                <w:webHidden/>
              </w:rPr>
            </w:r>
            <w:r w:rsidR="007F7BEB">
              <w:rPr>
                <w:noProof/>
                <w:webHidden/>
              </w:rPr>
              <w:fldChar w:fldCharType="separate"/>
            </w:r>
            <w:r w:rsidR="002B1DD2">
              <w:rPr>
                <w:noProof/>
                <w:webHidden/>
              </w:rPr>
              <w:t>12</w:t>
            </w:r>
            <w:r w:rsidR="007F7BEB">
              <w:rPr>
                <w:noProof/>
                <w:webHidden/>
              </w:rPr>
              <w:fldChar w:fldCharType="end"/>
            </w:r>
          </w:hyperlink>
        </w:p>
        <w:p w14:paraId="4F3DBC98" w14:textId="380F23D2" w:rsidR="007F7BEB" w:rsidRDefault="00FC0A7F">
          <w:pPr>
            <w:pStyle w:val="TOC3"/>
            <w:rPr>
              <w:rFonts w:asciiTheme="minorHAnsi" w:hAnsiTheme="minorHAnsi"/>
              <w:noProof/>
              <w:sz w:val="22"/>
              <w:szCs w:val="22"/>
              <w:lang w:eastAsia="en-GB"/>
            </w:rPr>
          </w:pPr>
          <w:hyperlink w:anchor="_Toc106127718" w:history="1">
            <w:r w:rsidR="007F7BEB" w:rsidRPr="00E473B5">
              <w:rPr>
                <w:rStyle w:val="Hyperlink"/>
                <w:noProof/>
              </w:rPr>
              <w:t>ADDING VECTOR QUANTITIES.</w:t>
            </w:r>
            <w:r w:rsidR="007F7BEB">
              <w:rPr>
                <w:noProof/>
                <w:webHidden/>
              </w:rPr>
              <w:tab/>
            </w:r>
            <w:r w:rsidR="007F7BEB">
              <w:rPr>
                <w:noProof/>
                <w:webHidden/>
              </w:rPr>
              <w:fldChar w:fldCharType="begin"/>
            </w:r>
            <w:r w:rsidR="007F7BEB">
              <w:rPr>
                <w:noProof/>
                <w:webHidden/>
              </w:rPr>
              <w:instrText xml:space="preserve"> PAGEREF _Toc106127718 \h </w:instrText>
            </w:r>
            <w:r w:rsidR="007F7BEB">
              <w:rPr>
                <w:noProof/>
                <w:webHidden/>
              </w:rPr>
            </w:r>
            <w:r w:rsidR="007F7BEB">
              <w:rPr>
                <w:noProof/>
                <w:webHidden/>
              </w:rPr>
              <w:fldChar w:fldCharType="separate"/>
            </w:r>
            <w:r w:rsidR="002B1DD2">
              <w:rPr>
                <w:noProof/>
                <w:webHidden/>
              </w:rPr>
              <w:t>12</w:t>
            </w:r>
            <w:r w:rsidR="007F7BEB">
              <w:rPr>
                <w:noProof/>
                <w:webHidden/>
              </w:rPr>
              <w:fldChar w:fldCharType="end"/>
            </w:r>
          </w:hyperlink>
        </w:p>
        <w:p w14:paraId="0E78EA70" w14:textId="598765E3" w:rsidR="007F7BEB" w:rsidRDefault="00FC0A7F">
          <w:pPr>
            <w:pStyle w:val="TOC3"/>
            <w:rPr>
              <w:rFonts w:asciiTheme="minorHAnsi" w:hAnsiTheme="minorHAnsi"/>
              <w:noProof/>
              <w:sz w:val="22"/>
              <w:szCs w:val="22"/>
              <w:lang w:eastAsia="en-GB"/>
            </w:rPr>
          </w:pPr>
          <w:hyperlink w:anchor="_Toc106127719" w:history="1">
            <w:r w:rsidR="007F7BEB" w:rsidRPr="00E473B5">
              <w:rPr>
                <w:rStyle w:val="Hyperlink"/>
                <w:noProof/>
              </w:rPr>
              <w:t>Resolving Vectors by Scale Diagrams</w:t>
            </w:r>
            <w:r w:rsidR="007F7BEB">
              <w:rPr>
                <w:noProof/>
                <w:webHidden/>
              </w:rPr>
              <w:tab/>
            </w:r>
            <w:r w:rsidR="007F7BEB">
              <w:rPr>
                <w:noProof/>
                <w:webHidden/>
              </w:rPr>
              <w:fldChar w:fldCharType="begin"/>
            </w:r>
            <w:r w:rsidR="007F7BEB">
              <w:rPr>
                <w:noProof/>
                <w:webHidden/>
              </w:rPr>
              <w:instrText xml:space="preserve"> PAGEREF _Toc106127719 \h </w:instrText>
            </w:r>
            <w:r w:rsidR="007F7BEB">
              <w:rPr>
                <w:noProof/>
                <w:webHidden/>
              </w:rPr>
            </w:r>
            <w:r w:rsidR="007F7BEB">
              <w:rPr>
                <w:noProof/>
                <w:webHidden/>
              </w:rPr>
              <w:fldChar w:fldCharType="separate"/>
            </w:r>
            <w:r w:rsidR="002B1DD2">
              <w:rPr>
                <w:noProof/>
                <w:webHidden/>
              </w:rPr>
              <w:t>13</w:t>
            </w:r>
            <w:r w:rsidR="007F7BEB">
              <w:rPr>
                <w:noProof/>
                <w:webHidden/>
              </w:rPr>
              <w:fldChar w:fldCharType="end"/>
            </w:r>
          </w:hyperlink>
        </w:p>
        <w:p w14:paraId="4FC68EA6" w14:textId="0D79636C" w:rsidR="007F7BEB" w:rsidRDefault="00FC0A7F">
          <w:pPr>
            <w:pStyle w:val="TOC3"/>
            <w:rPr>
              <w:rFonts w:asciiTheme="minorHAnsi" w:hAnsiTheme="minorHAnsi"/>
              <w:noProof/>
              <w:sz w:val="22"/>
              <w:szCs w:val="22"/>
              <w:lang w:eastAsia="en-GB"/>
            </w:rPr>
          </w:pPr>
          <w:hyperlink w:anchor="_Toc106127720" w:history="1">
            <w:r w:rsidR="007F7BEB" w:rsidRPr="00E473B5">
              <w:rPr>
                <w:rStyle w:val="Hyperlink"/>
                <w:noProof/>
              </w:rPr>
              <w:t>Example of resolving vectors</w:t>
            </w:r>
            <w:r w:rsidR="007F7BEB">
              <w:rPr>
                <w:noProof/>
                <w:webHidden/>
              </w:rPr>
              <w:tab/>
            </w:r>
            <w:r w:rsidR="007F7BEB">
              <w:rPr>
                <w:noProof/>
                <w:webHidden/>
              </w:rPr>
              <w:fldChar w:fldCharType="begin"/>
            </w:r>
            <w:r w:rsidR="007F7BEB">
              <w:rPr>
                <w:noProof/>
                <w:webHidden/>
              </w:rPr>
              <w:instrText xml:space="preserve"> PAGEREF _Toc106127720 \h </w:instrText>
            </w:r>
            <w:r w:rsidR="007F7BEB">
              <w:rPr>
                <w:noProof/>
                <w:webHidden/>
              </w:rPr>
            </w:r>
            <w:r w:rsidR="007F7BEB">
              <w:rPr>
                <w:noProof/>
                <w:webHidden/>
              </w:rPr>
              <w:fldChar w:fldCharType="separate"/>
            </w:r>
            <w:r w:rsidR="002B1DD2">
              <w:rPr>
                <w:noProof/>
                <w:webHidden/>
              </w:rPr>
              <w:t>13</w:t>
            </w:r>
            <w:r w:rsidR="007F7BEB">
              <w:rPr>
                <w:noProof/>
                <w:webHidden/>
              </w:rPr>
              <w:fldChar w:fldCharType="end"/>
            </w:r>
          </w:hyperlink>
        </w:p>
        <w:p w14:paraId="0F5B467B" w14:textId="4FC593B3" w:rsidR="007F7BEB" w:rsidRDefault="00FC0A7F">
          <w:pPr>
            <w:pStyle w:val="TOC2"/>
            <w:rPr>
              <w:rFonts w:asciiTheme="minorHAnsi" w:hAnsiTheme="minorHAnsi"/>
              <w:noProof/>
              <w:sz w:val="22"/>
              <w:szCs w:val="22"/>
              <w:lang w:eastAsia="en-GB"/>
            </w:rPr>
          </w:pPr>
          <w:hyperlink w:anchor="_Toc106127721" w:history="1">
            <w:r w:rsidR="007F7BEB" w:rsidRPr="00E473B5">
              <w:rPr>
                <w:rStyle w:val="Hyperlink"/>
                <w:noProof/>
              </w:rPr>
              <w:t>Resolving by Scale Diagram</w:t>
            </w:r>
            <w:r w:rsidR="007F7BEB">
              <w:rPr>
                <w:noProof/>
                <w:webHidden/>
              </w:rPr>
              <w:tab/>
            </w:r>
            <w:r w:rsidR="007F7BEB">
              <w:rPr>
                <w:noProof/>
                <w:webHidden/>
              </w:rPr>
              <w:fldChar w:fldCharType="begin"/>
            </w:r>
            <w:r w:rsidR="007F7BEB">
              <w:rPr>
                <w:noProof/>
                <w:webHidden/>
              </w:rPr>
              <w:instrText xml:space="preserve"> PAGEREF _Toc106127721 \h </w:instrText>
            </w:r>
            <w:r w:rsidR="007F7BEB">
              <w:rPr>
                <w:noProof/>
                <w:webHidden/>
              </w:rPr>
            </w:r>
            <w:r w:rsidR="007F7BEB">
              <w:rPr>
                <w:noProof/>
                <w:webHidden/>
              </w:rPr>
              <w:fldChar w:fldCharType="separate"/>
            </w:r>
            <w:r w:rsidR="002B1DD2">
              <w:rPr>
                <w:noProof/>
                <w:webHidden/>
              </w:rPr>
              <w:t>13</w:t>
            </w:r>
            <w:r w:rsidR="007F7BEB">
              <w:rPr>
                <w:noProof/>
                <w:webHidden/>
              </w:rPr>
              <w:fldChar w:fldCharType="end"/>
            </w:r>
          </w:hyperlink>
        </w:p>
        <w:p w14:paraId="3BAB9DCC" w14:textId="09A1737F" w:rsidR="007F7BEB" w:rsidRDefault="00FC0A7F">
          <w:pPr>
            <w:pStyle w:val="TOC2"/>
            <w:rPr>
              <w:rFonts w:asciiTheme="minorHAnsi" w:hAnsiTheme="minorHAnsi"/>
              <w:noProof/>
              <w:sz w:val="22"/>
              <w:szCs w:val="22"/>
              <w:lang w:eastAsia="en-GB"/>
            </w:rPr>
          </w:pPr>
          <w:hyperlink w:anchor="_Toc106127722" w:history="1">
            <w:r w:rsidR="007F7BEB" w:rsidRPr="00E473B5">
              <w:rPr>
                <w:rStyle w:val="Hyperlink"/>
                <w:noProof/>
              </w:rPr>
              <w:t>Resolving by components</w:t>
            </w:r>
            <w:r w:rsidR="007F7BEB">
              <w:rPr>
                <w:noProof/>
                <w:webHidden/>
              </w:rPr>
              <w:tab/>
            </w:r>
            <w:r w:rsidR="007F7BEB">
              <w:rPr>
                <w:noProof/>
                <w:webHidden/>
              </w:rPr>
              <w:fldChar w:fldCharType="begin"/>
            </w:r>
            <w:r w:rsidR="007F7BEB">
              <w:rPr>
                <w:noProof/>
                <w:webHidden/>
              </w:rPr>
              <w:instrText xml:space="preserve"> PAGEREF _Toc106127722 \h </w:instrText>
            </w:r>
            <w:r w:rsidR="007F7BEB">
              <w:rPr>
                <w:noProof/>
                <w:webHidden/>
              </w:rPr>
            </w:r>
            <w:r w:rsidR="007F7BEB">
              <w:rPr>
                <w:noProof/>
                <w:webHidden/>
              </w:rPr>
              <w:fldChar w:fldCharType="separate"/>
            </w:r>
            <w:r w:rsidR="002B1DD2">
              <w:rPr>
                <w:noProof/>
                <w:webHidden/>
              </w:rPr>
              <w:t>13</w:t>
            </w:r>
            <w:r w:rsidR="007F7BEB">
              <w:rPr>
                <w:noProof/>
                <w:webHidden/>
              </w:rPr>
              <w:fldChar w:fldCharType="end"/>
            </w:r>
          </w:hyperlink>
        </w:p>
        <w:p w14:paraId="41D16F07" w14:textId="3914DE59" w:rsidR="007F7BEB" w:rsidRDefault="00FC0A7F">
          <w:pPr>
            <w:pStyle w:val="TOC2"/>
            <w:rPr>
              <w:rFonts w:asciiTheme="minorHAnsi" w:hAnsiTheme="minorHAnsi"/>
              <w:noProof/>
              <w:sz w:val="22"/>
              <w:szCs w:val="22"/>
              <w:lang w:eastAsia="en-GB"/>
            </w:rPr>
          </w:pPr>
          <w:hyperlink w:anchor="_Toc106127723" w:history="1">
            <w:r w:rsidR="007F7BEB" w:rsidRPr="00E473B5">
              <w:rPr>
                <w:rStyle w:val="Hyperlink"/>
                <w:noProof/>
              </w:rPr>
              <w:t>Acceleration- Rate of change of velocity</w:t>
            </w:r>
            <w:r w:rsidR="007F7BEB">
              <w:rPr>
                <w:noProof/>
                <w:webHidden/>
              </w:rPr>
              <w:tab/>
            </w:r>
            <w:r w:rsidR="007F7BEB">
              <w:rPr>
                <w:noProof/>
                <w:webHidden/>
              </w:rPr>
              <w:fldChar w:fldCharType="begin"/>
            </w:r>
            <w:r w:rsidR="007F7BEB">
              <w:rPr>
                <w:noProof/>
                <w:webHidden/>
              </w:rPr>
              <w:instrText xml:space="preserve"> PAGEREF _Toc106127723 \h </w:instrText>
            </w:r>
            <w:r w:rsidR="007F7BEB">
              <w:rPr>
                <w:noProof/>
                <w:webHidden/>
              </w:rPr>
            </w:r>
            <w:r w:rsidR="007F7BEB">
              <w:rPr>
                <w:noProof/>
                <w:webHidden/>
              </w:rPr>
              <w:fldChar w:fldCharType="separate"/>
            </w:r>
            <w:r w:rsidR="002B1DD2">
              <w:rPr>
                <w:noProof/>
                <w:webHidden/>
              </w:rPr>
              <w:t>15</w:t>
            </w:r>
            <w:r w:rsidR="007F7BEB">
              <w:rPr>
                <w:noProof/>
                <w:webHidden/>
              </w:rPr>
              <w:fldChar w:fldCharType="end"/>
            </w:r>
          </w:hyperlink>
        </w:p>
        <w:p w14:paraId="1A9D4A2B" w14:textId="30053E6B" w:rsidR="007F7BEB" w:rsidRDefault="00FC0A7F">
          <w:pPr>
            <w:pStyle w:val="TOC3"/>
            <w:rPr>
              <w:rFonts w:asciiTheme="minorHAnsi" w:hAnsiTheme="minorHAnsi"/>
              <w:noProof/>
              <w:sz w:val="22"/>
              <w:szCs w:val="22"/>
              <w:lang w:eastAsia="en-GB"/>
            </w:rPr>
          </w:pPr>
          <w:hyperlink w:anchor="_Toc106127724" w:history="1">
            <w:r w:rsidR="007F7BEB" w:rsidRPr="00E473B5">
              <w:rPr>
                <w:rStyle w:val="Hyperlink"/>
                <w:noProof/>
              </w:rPr>
              <w:t>Practical 1: Angle of slope and acceleration</w:t>
            </w:r>
            <w:r w:rsidR="007F7BEB">
              <w:rPr>
                <w:noProof/>
                <w:webHidden/>
              </w:rPr>
              <w:tab/>
            </w:r>
            <w:r w:rsidR="007F7BEB">
              <w:rPr>
                <w:noProof/>
                <w:webHidden/>
              </w:rPr>
              <w:fldChar w:fldCharType="begin"/>
            </w:r>
            <w:r w:rsidR="007F7BEB">
              <w:rPr>
                <w:noProof/>
                <w:webHidden/>
              </w:rPr>
              <w:instrText xml:space="preserve"> PAGEREF _Toc106127724 \h </w:instrText>
            </w:r>
            <w:r w:rsidR="007F7BEB">
              <w:rPr>
                <w:noProof/>
                <w:webHidden/>
              </w:rPr>
            </w:r>
            <w:r w:rsidR="007F7BEB">
              <w:rPr>
                <w:noProof/>
                <w:webHidden/>
              </w:rPr>
              <w:fldChar w:fldCharType="separate"/>
            </w:r>
            <w:r w:rsidR="002B1DD2">
              <w:rPr>
                <w:noProof/>
                <w:webHidden/>
              </w:rPr>
              <w:t>16</w:t>
            </w:r>
            <w:r w:rsidR="007F7BEB">
              <w:rPr>
                <w:noProof/>
                <w:webHidden/>
              </w:rPr>
              <w:fldChar w:fldCharType="end"/>
            </w:r>
          </w:hyperlink>
        </w:p>
        <w:p w14:paraId="1F33194F" w14:textId="12806684" w:rsidR="007F7BEB" w:rsidRDefault="00FC0A7F">
          <w:pPr>
            <w:pStyle w:val="TOC1"/>
            <w:rPr>
              <w:rFonts w:asciiTheme="minorHAnsi" w:hAnsiTheme="minorHAnsi"/>
              <w:noProof/>
              <w:sz w:val="22"/>
              <w:szCs w:val="22"/>
              <w:lang w:eastAsia="en-GB"/>
            </w:rPr>
          </w:pPr>
          <w:hyperlink w:anchor="_Toc106127725" w:history="1">
            <w:r w:rsidR="007F7BEB" w:rsidRPr="00E473B5">
              <w:rPr>
                <w:rStyle w:val="Hyperlink"/>
                <w:noProof/>
              </w:rPr>
              <w:t>CHAPTER 2: EQUATIONS OF MOTION</w:t>
            </w:r>
            <w:r w:rsidR="007F7BEB">
              <w:rPr>
                <w:noProof/>
                <w:webHidden/>
              </w:rPr>
              <w:tab/>
            </w:r>
            <w:r w:rsidR="007F7BEB">
              <w:rPr>
                <w:noProof/>
                <w:webHidden/>
              </w:rPr>
              <w:fldChar w:fldCharType="begin"/>
            </w:r>
            <w:r w:rsidR="007F7BEB">
              <w:rPr>
                <w:noProof/>
                <w:webHidden/>
              </w:rPr>
              <w:instrText xml:space="preserve"> PAGEREF _Toc106127725 \h </w:instrText>
            </w:r>
            <w:r w:rsidR="007F7BEB">
              <w:rPr>
                <w:noProof/>
                <w:webHidden/>
              </w:rPr>
            </w:r>
            <w:r w:rsidR="007F7BEB">
              <w:rPr>
                <w:noProof/>
                <w:webHidden/>
              </w:rPr>
              <w:fldChar w:fldCharType="separate"/>
            </w:r>
            <w:r w:rsidR="002B1DD2">
              <w:rPr>
                <w:noProof/>
                <w:webHidden/>
              </w:rPr>
              <w:t>17</w:t>
            </w:r>
            <w:r w:rsidR="007F7BEB">
              <w:rPr>
                <w:noProof/>
                <w:webHidden/>
              </w:rPr>
              <w:fldChar w:fldCharType="end"/>
            </w:r>
          </w:hyperlink>
        </w:p>
        <w:p w14:paraId="065E9C55" w14:textId="37972C9D" w:rsidR="007F7BEB" w:rsidRDefault="00FC0A7F">
          <w:pPr>
            <w:pStyle w:val="TOC2"/>
            <w:rPr>
              <w:rFonts w:asciiTheme="minorHAnsi" w:hAnsiTheme="minorHAnsi"/>
              <w:noProof/>
              <w:sz w:val="22"/>
              <w:szCs w:val="22"/>
              <w:lang w:eastAsia="en-GB"/>
            </w:rPr>
          </w:pPr>
          <w:hyperlink w:anchor="_Toc106127726" w:history="1">
            <w:r w:rsidR="007F7BEB" w:rsidRPr="00E473B5">
              <w:rPr>
                <w:rStyle w:val="Hyperlink"/>
                <w:noProof/>
              </w:rPr>
              <w:t>Summary of content equations of motion</w:t>
            </w:r>
            <w:r w:rsidR="007F7BEB">
              <w:rPr>
                <w:noProof/>
                <w:webHidden/>
              </w:rPr>
              <w:tab/>
            </w:r>
            <w:r w:rsidR="007F7BEB">
              <w:rPr>
                <w:noProof/>
                <w:webHidden/>
              </w:rPr>
              <w:fldChar w:fldCharType="begin"/>
            </w:r>
            <w:r w:rsidR="007F7BEB">
              <w:rPr>
                <w:noProof/>
                <w:webHidden/>
              </w:rPr>
              <w:instrText xml:space="preserve"> PAGEREF _Toc106127726 \h </w:instrText>
            </w:r>
            <w:r w:rsidR="007F7BEB">
              <w:rPr>
                <w:noProof/>
                <w:webHidden/>
              </w:rPr>
            </w:r>
            <w:r w:rsidR="007F7BEB">
              <w:rPr>
                <w:noProof/>
                <w:webHidden/>
              </w:rPr>
              <w:fldChar w:fldCharType="separate"/>
            </w:r>
            <w:r w:rsidR="002B1DD2">
              <w:rPr>
                <w:noProof/>
                <w:webHidden/>
              </w:rPr>
              <w:t>17</w:t>
            </w:r>
            <w:r w:rsidR="007F7BEB">
              <w:rPr>
                <w:noProof/>
                <w:webHidden/>
              </w:rPr>
              <w:fldChar w:fldCharType="end"/>
            </w:r>
          </w:hyperlink>
        </w:p>
        <w:p w14:paraId="76A017EE" w14:textId="6F68F65C" w:rsidR="007F7BEB" w:rsidRDefault="00FC0A7F">
          <w:pPr>
            <w:pStyle w:val="TOC2"/>
            <w:rPr>
              <w:rFonts w:asciiTheme="minorHAnsi" w:hAnsiTheme="minorHAnsi"/>
              <w:noProof/>
              <w:sz w:val="22"/>
              <w:szCs w:val="22"/>
              <w:lang w:eastAsia="en-GB"/>
            </w:rPr>
          </w:pPr>
          <w:hyperlink w:anchor="_Toc106127727" w:history="1">
            <w:r w:rsidR="007F7BEB" w:rsidRPr="00E473B5">
              <w:rPr>
                <w:rStyle w:val="Hyperlink"/>
                <w:noProof/>
              </w:rPr>
              <w:t>The Equations of Motion</w:t>
            </w:r>
            <w:r w:rsidR="007F7BEB">
              <w:rPr>
                <w:noProof/>
                <w:webHidden/>
              </w:rPr>
              <w:tab/>
            </w:r>
            <w:r w:rsidR="007F7BEB">
              <w:rPr>
                <w:noProof/>
                <w:webHidden/>
              </w:rPr>
              <w:fldChar w:fldCharType="begin"/>
            </w:r>
            <w:r w:rsidR="007F7BEB">
              <w:rPr>
                <w:noProof/>
                <w:webHidden/>
              </w:rPr>
              <w:instrText xml:space="preserve"> PAGEREF _Toc106127727 \h </w:instrText>
            </w:r>
            <w:r w:rsidR="007F7BEB">
              <w:rPr>
                <w:noProof/>
                <w:webHidden/>
              </w:rPr>
            </w:r>
            <w:r w:rsidR="007F7BEB">
              <w:rPr>
                <w:noProof/>
                <w:webHidden/>
              </w:rPr>
              <w:fldChar w:fldCharType="separate"/>
            </w:r>
            <w:r w:rsidR="002B1DD2">
              <w:rPr>
                <w:noProof/>
                <w:webHidden/>
              </w:rPr>
              <w:t>17</w:t>
            </w:r>
            <w:r w:rsidR="007F7BEB">
              <w:rPr>
                <w:noProof/>
                <w:webHidden/>
              </w:rPr>
              <w:fldChar w:fldCharType="end"/>
            </w:r>
          </w:hyperlink>
        </w:p>
        <w:p w14:paraId="76C3085C" w14:textId="6CB1CE68" w:rsidR="007F7BEB" w:rsidRDefault="00FC0A7F">
          <w:pPr>
            <w:pStyle w:val="TOC2"/>
            <w:rPr>
              <w:rFonts w:asciiTheme="minorHAnsi" w:hAnsiTheme="minorHAnsi"/>
              <w:noProof/>
              <w:sz w:val="22"/>
              <w:szCs w:val="22"/>
              <w:lang w:eastAsia="en-GB"/>
            </w:rPr>
          </w:pPr>
          <w:hyperlink w:anchor="_Toc106127728" w:history="1">
            <w:r w:rsidR="007F7BEB" w:rsidRPr="00E473B5">
              <w:rPr>
                <w:rStyle w:val="Hyperlink"/>
                <w:noProof/>
              </w:rPr>
              <w:t>Proving the first Equation of Motion</w:t>
            </w:r>
            <w:r w:rsidR="007F7BEB">
              <w:rPr>
                <w:noProof/>
                <w:webHidden/>
              </w:rPr>
              <w:tab/>
            </w:r>
            <w:r w:rsidR="007F7BEB">
              <w:rPr>
                <w:noProof/>
                <w:webHidden/>
              </w:rPr>
              <w:fldChar w:fldCharType="begin"/>
            </w:r>
            <w:r w:rsidR="007F7BEB">
              <w:rPr>
                <w:noProof/>
                <w:webHidden/>
              </w:rPr>
              <w:instrText xml:space="preserve"> PAGEREF _Toc106127728 \h </w:instrText>
            </w:r>
            <w:r w:rsidR="007F7BEB">
              <w:rPr>
                <w:noProof/>
                <w:webHidden/>
              </w:rPr>
            </w:r>
            <w:r w:rsidR="007F7BEB">
              <w:rPr>
                <w:noProof/>
                <w:webHidden/>
              </w:rPr>
              <w:fldChar w:fldCharType="separate"/>
            </w:r>
            <w:r w:rsidR="002B1DD2">
              <w:rPr>
                <w:noProof/>
                <w:webHidden/>
              </w:rPr>
              <w:t>17</w:t>
            </w:r>
            <w:r w:rsidR="007F7BEB">
              <w:rPr>
                <w:noProof/>
                <w:webHidden/>
              </w:rPr>
              <w:fldChar w:fldCharType="end"/>
            </w:r>
          </w:hyperlink>
        </w:p>
        <w:p w14:paraId="332497DA" w14:textId="7FC866B5" w:rsidR="007F7BEB" w:rsidRDefault="00FC0A7F">
          <w:pPr>
            <w:pStyle w:val="TOC2"/>
            <w:rPr>
              <w:rFonts w:asciiTheme="minorHAnsi" w:hAnsiTheme="minorHAnsi"/>
              <w:noProof/>
              <w:sz w:val="22"/>
              <w:szCs w:val="22"/>
              <w:lang w:eastAsia="en-GB"/>
            </w:rPr>
          </w:pPr>
          <w:hyperlink w:anchor="_Toc106127729" w:history="1">
            <w:r w:rsidR="007F7BEB" w:rsidRPr="00E473B5">
              <w:rPr>
                <w:rStyle w:val="Hyperlink"/>
                <w:noProof/>
              </w:rPr>
              <w:t>Proving the second Equation of Motion</w:t>
            </w:r>
            <w:r w:rsidR="007F7BEB">
              <w:rPr>
                <w:noProof/>
                <w:webHidden/>
              </w:rPr>
              <w:tab/>
            </w:r>
            <w:r w:rsidR="007F7BEB">
              <w:rPr>
                <w:noProof/>
                <w:webHidden/>
              </w:rPr>
              <w:fldChar w:fldCharType="begin"/>
            </w:r>
            <w:r w:rsidR="007F7BEB">
              <w:rPr>
                <w:noProof/>
                <w:webHidden/>
              </w:rPr>
              <w:instrText xml:space="preserve"> PAGEREF _Toc106127729 \h </w:instrText>
            </w:r>
            <w:r w:rsidR="007F7BEB">
              <w:rPr>
                <w:noProof/>
                <w:webHidden/>
              </w:rPr>
            </w:r>
            <w:r w:rsidR="007F7BEB">
              <w:rPr>
                <w:noProof/>
                <w:webHidden/>
              </w:rPr>
              <w:fldChar w:fldCharType="separate"/>
            </w:r>
            <w:r w:rsidR="002B1DD2">
              <w:rPr>
                <w:noProof/>
                <w:webHidden/>
              </w:rPr>
              <w:t>18</w:t>
            </w:r>
            <w:r w:rsidR="007F7BEB">
              <w:rPr>
                <w:noProof/>
                <w:webHidden/>
              </w:rPr>
              <w:fldChar w:fldCharType="end"/>
            </w:r>
          </w:hyperlink>
        </w:p>
        <w:p w14:paraId="1DE2455D" w14:textId="510A4A79" w:rsidR="007F7BEB" w:rsidRDefault="00FC0A7F">
          <w:pPr>
            <w:pStyle w:val="TOC2"/>
            <w:rPr>
              <w:rFonts w:asciiTheme="minorHAnsi" w:hAnsiTheme="minorHAnsi"/>
              <w:noProof/>
              <w:sz w:val="22"/>
              <w:szCs w:val="22"/>
              <w:lang w:eastAsia="en-GB"/>
            </w:rPr>
          </w:pPr>
          <w:hyperlink w:anchor="_Toc106127730" w:history="1">
            <w:r w:rsidR="007F7BEB" w:rsidRPr="00E473B5">
              <w:rPr>
                <w:rStyle w:val="Hyperlink"/>
                <w:noProof/>
              </w:rPr>
              <w:t>Proving the Third Equation of Motion</w:t>
            </w:r>
            <w:r w:rsidR="007F7BEB">
              <w:rPr>
                <w:noProof/>
                <w:webHidden/>
              </w:rPr>
              <w:tab/>
            </w:r>
            <w:r w:rsidR="007F7BEB">
              <w:rPr>
                <w:noProof/>
                <w:webHidden/>
              </w:rPr>
              <w:fldChar w:fldCharType="begin"/>
            </w:r>
            <w:r w:rsidR="007F7BEB">
              <w:rPr>
                <w:noProof/>
                <w:webHidden/>
              </w:rPr>
              <w:instrText xml:space="preserve"> PAGEREF _Toc106127730 \h </w:instrText>
            </w:r>
            <w:r w:rsidR="007F7BEB">
              <w:rPr>
                <w:noProof/>
                <w:webHidden/>
              </w:rPr>
            </w:r>
            <w:r w:rsidR="007F7BEB">
              <w:rPr>
                <w:noProof/>
                <w:webHidden/>
              </w:rPr>
              <w:fldChar w:fldCharType="separate"/>
            </w:r>
            <w:r w:rsidR="002B1DD2">
              <w:rPr>
                <w:noProof/>
                <w:webHidden/>
              </w:rPr>
              <w:t>18</w:t>
            </w:r>
            <w:r w:rsidR="007F7BEB">
              <w:rPr>
                <w:noProof/>
                <w:webHidden/>
              </w:rPr>
              <w:fldChar w:fldCharType="end"/>
            </w:r>
          </w:hyperlink>
        </w:p>
        <w:p w14:paraId="0C8BB8FC" w14:textId="7D7057C5" w:rsidR="007F7BEB" w:rsidRDefault="00FC0A7F">
          <w:pPr>
            <w:pStyle w:val="TOC2"/>
            <w:rPr>
              <w:rFonts w:asciiTheme="minorHAnsi" w:hAnsiTheme="minorHAnsi"/>
              <w:noProof/>
              <w:sz w:val="22"/>
              <w:szCs w:val="22"/>
              <w:lang w:eastAsia="en-GB"/>
            </w:rPr>
          </w:pPr>
          <w:hyperlink w:anchor="_Toc106127731" w:history="1">
            <w:r w:rsidR="007F7BEB" w:rsidRPr="00E473B5">
              <w:rPr>
                <w:rStyle w:val="Hyperlink"/>
                <w:noProof/>
              </w:rPr>
              <w:t>Motion Graphs</w:t>
            </w:r>
            <w:r w:rsidR="007F7BEB">
              <w:rPr>
                <w:noProof/>
                <w:webHidden/>
              </w:rPr>
              <w:tab/>
            </w:r>
            <w:r w:rsidR="007F7BEB">
              <w:rPr>
                <w:noProof/>
                <w:webHidden/>
              </w:rPr>
              <w:fldChar w:fldCharType="begin"/>
            </w:r>
            <w:r w:rsidR="007F7BEB">
              <w:rPr>
                <w:noProof/>
                <w:webHidden/>
              </w:rPr>
              <w:instrText xml:space="preserve"> PAGEREF _Toc106127731 \h </w:instrText>
            </w:r>
            <w:r w:rsidR="007F7BEB">
              <w:rPr>
                <w:noProof/>
                <w:webHidden/>
              </w:rPr>
            </w:r>
            <w:r w:rsidR="007F7BEB">
              <w:rPr>
                <w:noProof/>
                <w:webHidden/>
              </w:rPr>
              <w:fldChar w:fldCharType="separate"/>
            </w:r>
            <w:r w:rsidR="002B1DD2">
              <w:rPr>
                <w:noProof/>
                <w:webHidden/>
              </w:rPr>
              <w:t>19</w:t>
            </w:r>
            <w:r w:rsidR="007F7BEB">
              <w:rPr>
                <w:noProof/>
                <w:webHidden/>
              </w:rPr>
              <w:fldChar w:fldCharType="end"/>
            </w:r>
          </w:hyperlink>
        </w:p>
        <w:p w14:paraId="674457DD" w14:textId="20794F5A" w:rsidR="007F7BEB" w:rsidRDefault="00FC0A7F">
          <w:pPr>
            <w:pStyle w:val="TOC2"/>
            <w:rPr>
              <w:rFonts w:asciiTheme="minorHAnsi" w:hAnsiTheme="minorHAnsi"/>
              <w:noProof/>
              <w:sz w:val="22"/>
              <w:szCs w:val="22"/>
              <w:lang w:eastAsia="en-GB"/>
            </w:rPr>
          </w:pPr>
          <w:hyperlink w:anchor="_Toc106127732" w:history="1">
            <w:r w:rsidR="007F7BEB" w:rsidRPr="00E473B5">
              <w:rPr>
                <w:rStyle w:val="Hyperlink"/>
                <w:noProof/>
              </w:rPr>
              <w:t>Gradients of graphs</w:t>
            </w:r>
            <w:r w:rsidR="007F7BEB">
              <w:rPr>
                <w:noProof/>
                <w:webHidden/>
              </w:rPr>
              <w:tab/>
            </w:r>
            <w:r w:rsidR="007F7BEB">
              <w:rPr>
                <w:noProof/>
                <w:webHidden/>
              </w:rPr>
              <w:fldChar w:fldCharType="begin"/>
            </w:r>
            <w:r w:rsidR="007F7BEB">
              <w:rPr>
                <w:noProof/>
                <w:webHidden/>
              </w:rPr>
              <w:instrText xml:space="preserve"> PAGEREF _Toc106127732 \h </w:instrText>
            </w:r>
            <w:r w:rsidR="007F7BEB">
              <w:rPr>
                <w:noProof/>
                <w:webHidden/>
              </w:rPr>
            </w:r>
            <w:r w:rsidR="007F7BEB">
              <w:rPr>
                <w:noProof/>
                <w:webHidden/>
              </w:rPr>
              <w:fldChar w:fldCharType="separate"/>
            </w:r>
            <w:r w:rsidR="002B1DD2">
              <w:rPr>
                <w:noProof/>
                <w:webHidden/>
              </w:rPr>
              <w:t>20</w:t>
            </w:r>
            <w:r w:rsidR="007F7BEB">
              <w:rPr>
                <w:noProof/>
                <w:webHidden/>
              </w:rPr>
              <w:fldChar w:fldCharType="end"/>
            </w:r>
          </w:hyperlink>
        </w:p>
        <w:p w14:paraId="43EB9B97" w14:textId="58C9E3D1" w:rsidR="007F7BEB" w:rsidRDefault="00FC0A7F">
          <w:pPr>
            <w:pStyle w:val="TOC3"/>
            <w:rPr>
              <w:rFonts w:asciiTheme="minorHAnsi" w:hAnsiTheme="minorHAnsi"/>
              <w:noProof/>
              <w:sz w:val="22"/>
              <w:szCs w:val="22"/>
              <w:lang w:eastAsia="en-GB"/>
            </w:rPr>
          </w:pPr>
          <w:hyperlink w:anchor="_Toc106127733" w:history="1">
            <w:r w:rsidR="007F7BEB" w:rsidRPr="00E473B5">
              <w:rPr>
                <w:rStyle w:val="Hyperlink"/>
                <w:noProof/>
              </w:rPr>
              <w:t>Task</w:t>
            </w:r>
            <w:r w:rsidR="007F7BEB">
              <w:rPr>
                <w:noProof/>
                <w:webHidden/>
              </w:rPr>
              <w:tab/>
            </w:r>
            <w:r w:rsidR="007F7BEB">
              <w:rPr>
                <w:noProof/>
                <w:webHidden/>
              </w:rPr>
              <w:fldChar w:fldCharType="begin"/>
            </w:r>
            <w:r w:rsidR="007F7BEB">
              <w:rPr>
                <w:noProof/>
                <w:webHidden/>
              </w:rPr>
              <w:instrText xml:space="preserve"> PAGEREF _Toc106127733 \h </w:instrText>
            </w:r>
            <w:r w:rsidR="007F7BEB">
              <w:rPr>
                <w:noProof/>
                <w:webHidden/>
              </w:rPr>
            </w:r>
            <w:r w:rsidR="007F7BEB">
              <w:rPr>
                <w:noProof/>
                <w:webHidden/>
              </w:rPr>
              <w:fldChar w:fldCharType="separate"/>
            </w:r>
            <w:r w:rsidR="002B1DD2">
              <w:rPr>
                <w:noProof/>
                <w:webHidden/>
              </w:rPr>
              <w:t>22</w:t>
            </w:r>
            <w:r w:rsidR="007F7BEB">
              <w:rPr>
                <w:noProof/>
                <w:webHidden/>
              </w:rPr>
              <w:fldChar w:fldCharType="end"/>
            </w:r>
          </w:hyperlink>
        </w:p>
        <w:p w14:paraId="40BCD5AF" w14:textId="28E2E8AE" w:rsidR="007F7BEB" w:rsidRDefault="00FC0A7F">
          <w:pPr>
            <w:pStyle w:val="TOC2"/>
            <w:rPr>
              <w:rFonts w:asciiTheme="minorHAnsi" w:hAnsiTheme="minorHAnsi"/>
              <w:noProof/>
              <w:sz w:val="22"/>
              <w:szCs w:val="22"/>
              <w:lang w:eastAsia="en-GB"/>
            </w:rPr>
          </w:pPr>
          <w:hyperlink w:anchor="_Toc106127734" w:history="1">
            <w:r w:rsidR="007F7BEB" w:rsidRPr="00E473B5">
              <w:rPr>
                <w:rStyle w:val="Hyperlink"/>
                <w:noProof/>
              </w:rPr>
              <w:t>patterns of results in tables</w:t>
            </w:r>
            <w:r w:rsidR="007F7BEB">
              <w:rPr>
                <w:noProof/>
                <w:webHidden/>
              </w:rPr>
              <w:tab/>
            </w:r>
            <w:r w:rsidR="007F7BEB">
              <w:rPr>
                <w:noProof/>
                <w:webHidden/>
              </w:rPr>
              <w:fldChar w:fldCharType="begin"/>
            </w:r>
            <w:r w:rsidR="007F7BEB">
              <w:rPr>
                <w:noProof/>
                <w:webHidden/>
              </w:rPr>
              <w:instrText xml:space="preserve"> PAGEREF _Toc106127734 \h </w:instrText>
            </w:r>
            <w:r w:rsidR="007F7BEB">
              <w:rPr>
                <w:noProof/>
                <w:webHidden/>
              </w:rPr>
            </w:r>
            <w:r w:rsidR="007F7BEB">
              <w:rPr>
                <w:noProof/>
                <w:webHidden/>
              </w:rPr>
              <w:fldChar w:fldCharType="separate"/>
            </w:r>
            <w:r w:rsidR="002B1DD2">
              <w:rPr>
                <w:noProof/>
                <w:webHidden/>
              </w:rPr>
              <w:t>22</w:t>
            </w:r>
            <w:r w:rsidR="007F7BEB">
              <w:rPr>
                <w:noProof/>
                <w:webHidden/>
              </w:rPr>
              <w:fldChar w:fldCharType="end"/>
            </w:r>
          </w:hyperlink>
        </w:p>
        <w:p w14:paraId="275E6EA5" w14:textId="71FFDCDF" w:rsidR="007F7BEB" w:rsidRDefault="00FC0A7F">
          <w:pPr>
            <w:pStyle w:val="TOC2"/>
            <w:rPr>
              <w:rFonts w:asciiTheme="minorHAnsi" w:hAnsiTheme="minorHAnsi"/>
              <w:noProof/>
              <w:sz w:val="22"/>
              <w:szCs w:val="22"/>
              <w:lang w:eastAsia="en-GB"/>
            </w:rPr>
          </w:pPr>
          <w:hyperlink w:anchor="_Toc106127735" w:history="1">
            <w:r w:rsidR="007F7BEB" w:rsidRPr="00E473B5">
              <w:rPr>
                <w:rStyle w:val="Hyperlink"/>
                <w:noProof/>
              </w:rPr>
              <w:t>ESSENTIAL Practicals</w:t>
            </w:r>
            <w:r w:rsidR="007F7BEB">
              <w:rPr>
                <w:noProof/>
                <w:webHidden/>
              </w:rPr>
              <w:tab/>
            </w:r>
            <w:r w:rsidR="007F7BEB">
              <w:rPr>
                <w:noProof/>
                <w:webHidden/>
              </w:rPr>
              <w:fldChar w:fldCharType="begin"/>
            </w:r>
            <w:r w:rsidR="007F7BEB">
              <w:rPr>
                <w:noProof/>
                <w:webHidden/>
              </w:rPr>
              <w:instrText xml:space="preserve"> PAGEREF _Toc106127735 \h </w:instrText>
            </w:r>
            <w:r w:rsidR="007F7BEB">
              <w:rPr>
                <w:noProof/>
                <w:webHidden/>
              </w:rPr>
            </w:r>
            <w:r w:rsidR="007F7BEB">
              <w:rPr>
                <w:noProof/>
                <w:webHidden/>
              </w:rPr>
              <w:fldChar w:fldCharType="separate"/>
            </w:r>
            <w:r w:rsidR="002B1DD2">
              <w:rPr>
                <w:noProof/>
                <w:webHidden/>
              </w:rPr>
              <w:t>24</w:t>
            </w:r>
            <w:r w:rsidR="007F7BEB">
              <w:rPr>
                <w:noProof/>
                <w:webHidden/>
              </w:rPr>
              <w:fldChar w:fldCharType="end"/>
            </w:r>
          </w:hyperlink>
        </w:p>
        <w:p w14:paraId="6CC78223" w14:textId="6A8E05DD" w:rsidR="007F7BEB" w:rsidRDefault="00FC0A7F">
          <w:pPr>
            <w:pStyle w:val="TOC3"/>
            <w:rPr>
              <w:rFonts w:asciiTheme="minorHAnsi" w:hAnsiTheme="minorHAnsi"/>
              <w:noProof/>
              <w:sz w:val="22"/>
              <w:szCs w:val="22"/>
              <w:lang w:eastAsia="en-GB"/>
            </w:rPr>
          </w:pPr>
          <w:hyperlink w:anchor="_Toc106127736" w:history="1">
            <w:r w:rsidR="007F7BEB" w:rsidRPr="00E473B5">
              <w:rPr>
                <w:rStyle w:val="Hyperlink"/>
                <w:noProof/>
              </w:rPr>
              <w:t>PRACTICAL 1: Acceleration</w:t>
            </w:r>
            <w:r w:rsidR="007F7BEB">
              <w:rPr>
                <w:noProof/>
                <w:webHidden/>
              </w:rPr>
              <w:tab/>
            </w:r>
            <w:r w:rsidR="007F7BEB">
              <w:rPr>
                <w:noProof/>
                <w:webHidden/>
              </w:rPr>
              <w:fldChar w:fldCharType="begin"/>
            </w:r>
            <w:r w:rsidR="007F7BEB">
              <w:rPr>
                <w:noProof/>
                <w:webHidden/>
              </w:rPr>
              <w:instrText xml:space="preserve"> PAGEREF _Toc106127736 \h </w:instrText>
            </w:r>
            <w:r w:rsidR="007F7BEB">
              <w:rPr>
                <w:noProof/>
                <w:webHidden/>
              </w:rPr>
            </w:r>
            <w:r w:rsidR="007F7BEB">
              <w:rPr>
                <w:noProof/>
                <w:webHidden/>
              </w:rPr>
              <w:fldChar w:fldCharType="separate"/>
            </w:r>
            <w:r w:rsidR="002B1DD2">
              <w:rPr>
                <w:noProof/>
                <w:webHidden/>
              </w:rPr>
              <w:t>24</w:t>
            </w:r>
            <w:r w:rsidR="007F7BEB">
              <w:rPr>
                <w:noProof/>
                <w:webHidden/>
              </w:rPr>
              <w:fldChar w:fldCharType="end"/>
            </w:r>
          </w:hyperlink>
        </w:p>
        <w:p w14:paraId="3CD85C85" w14:textId="119E5F0D" w:rsidR="007F7BEB" w:rsidRDefault="00FC0A7F">
          <w:pPr>
            <w:pStyle w:val="TOC3"/>
            <w:rPr>
              <w:rFonts w:asciiTheme="minorHAnsi" w:hAnsiTheme="minorHAnsi"/>
              <w:noProof/>
              <w:sz w:val="22"/>
              <w:szCs w:val="22"/>
              <w:lang w:eastAsia="en-GB"/>
            </w:rPr>
          </w:pPr>
          <w:hyperlink w:anchor="_Toc106127737" w:history="1">
            <w:r w:rsidR="007F7BEB" w:rsidRPr="00E473B5">
              <w:rPr>
                <w:rStyle w:val="Hyperlink"/>
                <w:noProof/>
              </w:rPr>
              <w:t>PRACTICAL 2: Acceleration</w:t>
            </w:r>
            <w:r w:rsidR="007F7BEB">
              <w:rPr>
                <w:noProof/>
                <w:webHidden/>
              </w:rPr>
              <w:tab/>
            </w:r>
            <w:r w:rsidR="007F7BEB">
              <w:rPr>
                <w:noProof/>
                <w:webHidden/>
              </w:rPr>
              <w:fldChar w:fldCharType="begin"/>
            </w:r>
            <w:r w:rsidR="007F7BEB">
              <w:rPr>
                <w:noProof/>
                <w:webHidden/>
              </w:rPr>
              <w:instrText xml:space="preserve"> PAGEREF _Toc106127737 \h </w:instrText>
            </w:r>
            <w:r w:rsidR="007F7BEB">
              <w:rPr>
                <w:noProof/>
                <w:webHidden/>
              </w:rPr>
            </w:r>
            <w:r w:rsidR="007F7BEB">
              <w:rPr>
                <w:noProof/>
                <w:webHidden/>
              </w:rPr>
              <w:fldChar w:fldCharType="separate"/>
            </w:r>
            <w:r w:rsidR="002B1DD2">
              <w:rPr>
                <w:noProof/>
                <w:webHidden/>
              </w:rPr>
              <w:t>24</w:t>
            </w:r>
            <w:r w:rsidR="007F7BEB">
              <w:rPr>
                <w:noProof/>
                <w:webHidden/>
              </w:rPr>
              <w:fldChar w:fldCharType="end"/>
            </w:r>
          </w:hyperlink>
        </w:p>
        <w:p w14:paraId="5362320E" w14:textId="3F4412AA" w:rsidR="007F7BEB" w:rsidRDefault="00FC0A7F">
          <w:pPr>
            <w:pStyle w:val="TOC3"/>
            <w:rPr>
              <w:rFonts w:asciiTheme="minorHAnsi" w:hAnsiTheme="minorHAnsi"/>
              <w:noProof/>
              <w:sz w:val="22"/>
              <w:szCs w:val="22"/>
              <w:lang w:eastAsia="en-GB"/>
            </w:rPr>
          </w:pPr>
          <w:hyperlink w:anchor="_Toc106127738" w:history="1">
            <w:r w:rsidR="007F7BEB" w:rsidRPr="00E473B5">
              <w:rPr>
                <w:rStyle w:val="Hyperlink"/>
                <w:noProof/>
              </w:rPr>
              <w:t>PRACTICAL 3 Acceleration</w:t>
            </w:r>
            <w:r w:rsidR="007F7BEB">
              <w:rPr>
                <w:noProof/>
                <w:webHidden/>
              </w:rPr>
              <w:tab/>
            </w:r>
            <w:r w:rsidR="007F7BEB">
              <w:rPr>
                <w:noProof/>
                <w:webHidden/>
              </w:rPr>
              <w:fldChar w:fldCharType="begin"/>
            </w:r>
            <w:r w:rsidR="007F7BEB">
              <w:rPr>
                <w:noProof/>
                <w:webHidden/>
              </w:rPr>
              <w:instrText xml:space="preserve"> PAGEREF _Toc106127738 \h </w:instrText>
            </w:r>
            <w:r w:rsidR="007F7BEB">
              <w:rPr>
                <w:noProof/>
                <w:webHidden/>
              </w:rPr>
            </w:r>
            <w:r w:rsidR="007F7BEB">
              <w:rPr>
                <w:noProof/>
                <w:webHidden/>
              </w:rPr>
              <w:fldChar w:fldCharType="separate"/>
            </w:r>
            <w:r w:rsidR="002B1DD2">
              <w:rPr>
                <w:noProof/>
                <w:webHidden/>
              </w:rPr>
              <w:t>25</w:t>
            </w:r>
            <w:r w:rsidR="007F7BEB">
              <w:rPr>
                <w:noProof/>
                <w:webHidden/>
              </w:rPr>
              <w:fldChar w:fldCharType="end"/>
            </w:r>
          </w:hyperlink>
        </w:p>
        <w:p w14:paraId="792737D2" w14:textId="03888EFC" w:rsidR="007F7BEB" w:rsidRDefault="00FC0A7F">
          <w:pPr>
            <w:pStyle w:val="TOC3"/>
            <w:rPr>
              <w:rFonts w:asciiTheme="minorHAnsi" w:hAnsiTheme="minorHAnsi"/>
              <w:noProof/>
              <w:sz w:val="22"/>
              <w:szCs w:val="22"/>
              <w:lang w:eastAsia="en-GB"/>
            </w:rPr>
          </w:pPr>
          <w:hyperlink w:anchor="_Toc106127739" w:history="1">
            <w:r w:rsidR="007F7BEB" w:rsidRPr="00E473B5">
              <w:rPr>
                <w:rStyle w:val="Hyperlink"/>
                <w:noProof/>
              </w:rPr>
              <w:t>PRACTICAL 4: Equations of Motion</w:t>
            </w:r>
            <w:r w:rsidR="007F7BEB">
              <w:rPr>
                <w:noProof/>
                <w:webHidden/>
              </w:rPr>
              <w:tab/>
            </w:r>
            <w:r w:rsidR="007F7BEB">
              <w:rPr>
                <w:noProof/>
                <w:webHidden/>
              </w:rPr>
              <w:fldChar w:fldCharType="begin"/>
            </w:r>
            <w:r w:rsidR="007F7BEB">
              <w:rPr>
                <w:noProof/>
                <w:webHidden/>
              </w:rPr>
              <w:instrText xml:space="preserve"> PAGEREF _Toc106127739 \h </w:instrText>
            </w:r>
            <w:r w:rsidR="007F7BEB">
              <w:rPr>
                <w:noProof/>
                <w:webHidden/>
              </w:rPr>
            </w:r>
            <w:r w:rsidR="007F7BEB">
              <w:rPr>
                <w:noProof/>
                <w:webHidden/>
              </w:rPr>
              <w:fldChar w:fldCharType="separate"/>
            </w:r>
            <w:r w:rsidR="002B1DD2">
              <w:rPr>
                <w:noProof/>
                <w:webHidden/>
              </w:rPr>
              <w:t>25</w:t>
            </w:r>
            <w:r w:rsidR="007F7BEB">
              <w:rPr>
                <w:noProof/>
                <w:webHidden/>
              </w:rPr>
              <w:fldChar w:fldCharType="end"/>
            </w:r>
          </w:hyperlink>
        </w:p>
        <w:p w14:paraId="70957357" w14:textId="00A7CD0C" w:rsidR="007F7BEB" w:rsidRDefault="00FC0A7F">
          <w:pPr>
            <w:pStyle w:val="TOC3"/>
            <w:rPr>
              <w:rFonts w:asciiTheme="minorHAnsi" w:hAnsiTheme="minorHAnsi"/>
              <w:noProof/>
              <w:sz w:val="22"/>
              <w:szCs w:val="22"/>
              <w:lang w:eastAsia="en-GB"/>
            </w:rPr>
          </w:pPr>
          <w:hyperlink w:anchor="_Toc106127740" w:history="1">
            <w:r w:rsidR="007F7BEB" w:rsidRPr="00E473B5">
              <w:rPr>
                <w:rStyle w:val="Hyperlink"/>
                <w:noProof/>
              </w:rPr>
              <w:t xml:space="preserve">PRACTICAL 5 Using </w:t>
            </w:r>
            <w:r w:rsidR="007F7BEB" w:rsidRPr="00E473B5">
              <w:rPr>
                <w:rStyle w:val="Hyperlink"/>
                <w:i/>
                <w:noProof/>
              </w:rPr>
              <w:t>v</w:t>
            </w:r>
            <w:r w:rsidR="007F7BEB" w:rsidRPr="00E473B5">
              <w:rPr>
                <w:rStyle w:val="Hyperlink"/>
                <w:i/>
                <w:noProof/>
                <w:vertAlign w:val="superscript"/>
              </w:rPr>
              <w:t>2</w:t>
            </w:r>
            <w:r w:rsidR="007F7BEB" w:rsidRPr="00E473B5">
              <w:rPr>
                <w:rStyle w:val="Hyperlink"/>
                <w:i/>
                <w:noProof/>
              </w:rPr>
              <w:t>=u</w:t>
            </w:r>
            <w:r w:rsidR="007F7BEB" w:rsidRPr="00E473B5">
              <w:rPr>
                <w:rStyle w:val="Hyperlink"/>
                <w:i/>
                <w:noProof/>
                <w:vertAlign w:val="superscript"/>
              </w:rPr>
              <w:t>2</w:t>
            </w:r>
            <w:r w:rsidR="007F7BEB" w:rsidRPr="00E473B5">
              <w:rPr>
                <w:rStyle w:val="Hyperlink"/>
                <w:i/>
                <w:noProof/>
              </w:rPr>
              <w:t>+2as</w:t>
            </w:r>
            <w:r w:rsidR="007F7BEB">
              <w:rPr>
                <w:noProof/>
                <w:webHidden/>
              </w:rPr>
              <w:tab/>
            </w:r>
            <w:r w:rsidR="007F7BEB">
              <w:rPr>
                <w:noProof/>
                <w:webHidden/>
              </w:rPr>
              <w:fldChar w:fldCharType="begin"/>
            </w:r>
            <w:r w:rsidR="007F7BEB">
              <w:rPr>
                <w:noProof/>
                <w:webHidden/>
              </w:rPr>
              <w:instrText xml:space="preserve"> PAGEREF _Toc106127740 \h </w:instrText>
            </w:r>
            <w:r w:rsidR="007F7BEB">
              <w:rPr>
                <w:noProof/>
                <w:webHidden/>
              </w:rPr>
            </w:r>
            <w:r w:rsidR="007F7BEB">
              <w:rPr>
                <w:noProof/>
                <w:webHidden/>
              </w:rPr>
              <w:fldChar w:fldCharType="separate"/>
            </w:r>
            <w:r w:rsidR="002B1DD2">
              <w:rPr>
                <w:noProof/>
                <w:webHidden/>
              </w:rPr>
              <w:t>26</w:t>
            </w:r>
            <w:r w:rsidR="007F7BEB">
              <w:rPr>
                <w:noProof/>
                <w:webHidden/>
              </w:rPr>
              <w:fldChar w:fldCharType="end"/>
            </w:r>
          </w:hyperlink>
        </w:p>
        <w:p w14:paraId="3076BAC8" w14:textId="71B9E083" w:rsidR="007F7BEB" w:rsidRDefault="00FC0A7F">
          <w:pPr>
            <w:pStyle w:val="TOC1"/>
            <w:rPr>
              <w:rFonts w:asciiTheme="minorHAnsi" w:hAnsiTheme="minorHAnsi"/>
              <w:noProof/>
              <w:sz w:val="22"/>
              <w:szCs w:val="22"/>
              <w:lang w:eastAsia="en-GB"/>
            </w:rPr>
          </w:pPr>
          <w:hyperlink w:anchor="_Toc106127741" w:history="1">
            <w:r w:rsidR="007F7BEB" w:rsidRPr="00E473B5">
              <w:rPr>
                <w:rStyle w:val="Hyperlink"/>
                <w:noProof/>
              </w:rPr>
              <w:t>CHAPTER 3: FORCES,ENERGY AND POWER</w:t>
            </w:r>
            <w:r w:rsidR="007F7BEB">
              <w:rPr>
                <w:noProof/>
                <w:webHidden/>
              </w:rPr>
              <w:tab/>
            </w:r>
            <w:r w:rsidR="007F7BEB">
              <w:rPr>
                <w:noProof/>
                <w:webHidden/>
              </w:rPr>
              <w:fldChar w:fldCharType="begin"/>
            </w:r>
            <w:r w:rsidR="007F7BEB">
              <w:rPr>
                <w:noProof/>
                <w:webHidden/>
              </w:rPr>
              <w:instrText xml:space="preserve"> PAGEREF _Toc106127741 \h </w:instrText>
            </w:r>
            <w:r w:rsidR="007F7BEB">
              <w:rPr>
                <w:noProof/>
                <w:webHidden/>
              </w:rPr>
            </w:r>
            <w:r w:rsidR="007F7BEB">
              <w:rPr>
                <w:noProof/>
                <w:webHidden/>
              </w:rPr>
              <w:fldChar w:fldCharType="separate"/>
            </w:r>
            <w:r w:rsidR="002B1DD2">
              <w:rPr>
                <w:noProof/>
                <w:webHidden/>
              </w:rPr>
              <w:t>27</w:t>
            </w:r>
            <w:r w:rsidR="007F7BEB">
              <w:rPr>
                <w:noProof/>
                <w:webHidden/>
              </w:rPr>
              <w:fldChar w:fldCharType="end"/>
            </w:r>
          </w:hyperlink>
        </w:p>
        <w:p w14:paraId="55E84CF7" w14:textId="72E93E51" w:rsidR="007F7BEB" w:rsidRDefault="00FC0A7F">
          <w:pPr>
            <w:pStyle w:val="TOC2"/>
            <w:rPr>
              <w:rFonts w:asciiTheme="minorHAnsi" w:hAnsiTheme="minorHAnsi"/>
              <w:noProof/>
              <w:sz w:val="22"/>
              <w:szCs w:val="22"/>
              <w:lang w:eastAsia="en-GB"/>
            </w:rPr>
          </w:pPr>
          <w:hyperlink w:anchor="_Toc106127742" w:history="1">
            <w:r w:rsidR="007F7BEB" w:rsidRPr="00E473B5">
              <w:rPr>
                <w:rStyle w:val="Hyperlink"/>
                <w:noProof/>
              </w:rPr>
              <w:t>Summary of Forces, Energy &amp; Power</w:t>
            </w:r>
            <w:r w:rsidR="007F7BEB">
              <w:rPr>
                <w:noProof/>
                <w:webHidden/>
              </w:rPr>
              <w:tab/>
            </w:r>
            <w:r w:rsidR="007F7BEB">
              <w:rPr>
                <w:noProof/>
                <w:webHidden/>
              </w:rPr>
              <w:fldChar w:fldCharType="begin"/>
            </w:r>
            <w:r w:rsidR="007F7BEB">
              <w:rPr>
                <w:noProof/>
                <w:webHidden/>
              </w:rPr>
              <w:instrText xml:space="preserve"> PAGEREF _Toc106127742 \h </w:instrText>
            </w:r>
            <w:r w:rsidR="007F7BEB">
              <w:rPr>
                <w:noProof/>
                <w:webHidden/>
              </w:rPr>
            </w:r>
            <w:r w:rsidR="007F7BEB">
              <w:rPr>
                <w:noProof/>
                <w:webHidden/>
              </w:rPr>
              <w:fldChar w:fldCharType="separate"/>
            </w:r>
            <w:r w:rsidR="002B1DD2">
              <w:rPr>
                <w:noProof/>
                <w:webHidden/>
              </w:rPr>
              <w:t>27</w:t>
            </w:r>
            <w:r w:rsidR="007F7BEB">
              <w:rPr>
                <w:noProof/>
                <w:webHidden/>
              </w:rPr>
              <w:fldChar w:fldCharType="end"/>
            </w:r>
          </w:hyperlink>
        </w:p>
        <w:p w14:paraId="4BDD966B" w14:textId="594FB18B" w:rsidR="007F7BEB" w:rsidRDefault="00FC0A7F">
          <w:pPr>
            <w:pStyle w:val="TOC2"/>
            <w:rPr>
              <w:rFonts w:asciiTheme="minorHAnsi" w:hAnsiTheme="minorHAnsi"/>
              <w:noProof/>
              <w:sz w:val="22"/>
              <w:szCs w:val="22"/>
              <w:lang w:eastAsia="en-GB"/>
            </w:rPr>
          </w:pPr>
          <w:hyperlink w:anchor="_Toc106127743" w:history="1">
            <w:r w:rsidR="007F7BEB" w:rsidRPr="00E473B5">
              <w:rPr>
                <w:rStyle w:val="Hyperlink"/>
                <w:noProof/>
              </w:rPr>
              <w:t>NEWTONS THREE LAWS OF MOTION</w:t>
            </w:r>
            <w:r w:rsidR="007F7BEB">
              <w:rPr>
                <w:noProof/>
                <w:webHidden/>
              </w:rPr>
              <w:tab/>
            </w:r>
            <w:r w:rsidR="007F7BEB">
              <w:rPr>
                <w:noProof/>
                <w:webHidden/>
              </w:rPr>
              <w:fldChar w:fldCharType="begin"/>
            </w:r>
            <w:r w:rsidR="007F7BEB">
              <w:rPr>
                <w:noProof/>
                <w:webHidden/>
              </w:rPr>
              <w:instrText xml:space="preserve"> PAGEREF _Toc106127743 \h </w:instrText>
            </w:r>
            <w:r w:rsidR="007F7BEB">
              <w:rPr>
                <w:noProof/>
                <w:webHidden/>
              </w:rPr>
            </w:r>
            <w:r w:rsidR="007F7BEB">
              <w:rPr>
                <w:noProof/>
                <w:webHidden/>
              </w:rPr>
              <w:fldChar w:fldCharType="separate"/>
            </w:r>
            <w:r w:rsidR="002B1DD2">
              <w:rPr>
                <w:noProof/>
                <w:webHidden/>
              </w:rPr>
              <w:t>27</w:t>
            </w:r>
            <w:r w:rsidR="007F7BEB">
              <w:rPr>
                <w:noProof/>
                <w:webHidden/>
              </w:rPr>
              <w:fldChar w:fldCharType="end"/>
            </w:r>
          </w:hyperlink>
        </w:p>
        <w:p w14:paraId="0EE055EC" w14:textId="7BEA1295" w:rsidR="007F7BEB" w:rsidRDefault="00FC0A7F">
          <w:pPr>
            <w:pStyle w:val="TOC3"/>
            <w:rPr>
              <w:rFonts w:asciiTheme="minorHAnsi" w:hAnsiTheme="minorHAnsi"/>
              <w:noProof/>
              <w:sz w:val="22"/>
              <w:szCs w:val="22"/>
              <w:lang w:eastAsia="en-GB"/>
            </w:rPr>
          </w:pPr>
          <w:hyperlink w:anchor="_Toc106127744" w:history="1">
            <w:r w:rsidR="007F7BEB" w:rsidRPr="00E473B5">
              <w:rPr>
                <w:rStyle w:val="Hyperlink"/>
                <w:noProof/>
              </w:rPr>
              <w:t>Newton’s First Law:</w:t>
            </w:r>
            <w:r w:rsidR="007F7BEB">
              <w:rPr>
                <w:noProof/>
                <w:webHidden/>
              </w:rPr>
              <w:tab/>
            </w:r>
            <w:r w:rsidR="007F7BEB">
              <w:rPr>
                <w:noProof/>
                <w:webHidden/>
              </w:rPr>
              <w:fldChar w:fldCharType="begin"/>
            </w:r>
            <w:r w:rsidR="007F7BEB">
              <w:rPr>
                <w:noProof/>
                <w:webHidden/>
              </w:rPr>
              <w:instrText xml:space="preserve"> PAGEREF _Toc106127744 \h </w:instrText>
            </w:r>
            <w:r w:rsidR="007F7BEB">
              <w:rPr>
                <w:noProof/>
                <w:webHidden/>
              </w:rPr>
            </w:r>
            <w:r w:rsidR="007F7BEB">
              <w:rPr>
                <w:noProof/>
                <w:webHidden/>
              </w:rPr>
              <w:fldChar w:fldCharType="separate"/>
            </w:r>
            <w:r w:rsidR="002B1DD2">
              <w:rPr>
                <w:noProof/>
                <w:webHidden/>
              </w:rPr>
              <w:t>27</w:t>
            </w:r>
            <w:r w:rsidR="007F7BEB">
              <w:rPr>
                <w:noProof/>
                <w:webHidden/>
              </w:rPr>
              <w:fldChar w:fldCharType="end"/>
            </w:r>
          </w:hyperlink>
        </w:p>
        <w:p w14:paraId="4F4D0A69" w14:textId="3B234F87" w:rsidR="007F7BEB" w:rsidRDefault="00FC0A7F">
          <w:pPr>
            <w:pStyle w:val="TOC3"/>
            <w:rPr>
              <w:rFonts w:asciiTheme="minorHAnsi" w:hAnsiTheme="minorHAnsi"/>
              <w:noProof/>
              <w:sz w:val="22"/>
              <w:szCs w:val="22"/>
              <w:lang w:eastAsia="en-GB"/>
            </w:rPr>
          </w:pPr>
          <w:hyperlink w:anchor="_Toc106127745" w:history="1">
            <w:r w:rsidR="007F7BEB" w:rsidRPr="00E473B5">
              <w:rPr>
                <w:rStyle w:val="Hyperlink"/>
                <w:noProof/>
              </w:rPr>
              <w:t>Newton’s Second Law</w:t>
            </w:r>
            <w:r w:rsidR="007F7BEB">
              <w:rPr>
                <w:noProof/>
                <w:webHidden/>
              </w:rPr>
              <w:tab/>
            </w:r>
            <w:r w:rsidR="007F7BEB">
              <w:rPr>
                <w:noProof/>
                <w:webHidden/>
              </w:rPr>
              <w:fldChar w:fldCharType="begin"/>
            </w:r>
            <w:r w:rsidR="007F7BEB">
              <w:rPr>
                <w:noProof/>
                <w:webHidden/>
              </w:rPr>
              <w:instrText xml:space="preserve"> PAGEREF _Toc106127745 \h </w:instrText>
            </w:r>
            <w:r w:rsidR="007F7BEB">
              <w:rPr>
                <w:noProof/>
                <w:webHidden/>
              </w:rPr>
            </w:r>
            <w:r w:rsidR="007F7BEB">
              <w:rPr>
                <w:noProof/>
                <w:webHidden/>
              </w:rPr>
              <w:fldChar w:fldCharType="separate"/>
            </w:r>
            <w:r w:rsidR="002B1DD2">
              <w:rPr>
                <w:noProof/>
                <w:webHidden/>
              </w:rPr>
              <w:t>28</w:t>
            </w:r>
            <w:r w:rsidR="007F7BEB">
              <w:rPr>
                <w:noProof/>
                <w:webHidden/>
              </w:rPr>
              <w:fldChar w:fldCharType="end"/>
            </w:r>
          </w:hyperlink>
        </w:p>
        <w:p w14:paraId="59954984" w14:textId="4D6B3AFA" w:rsidR="007F7BEB" w:rsidRDefault="00FC0A7F">
          <w:pPr>
            <w:pStyle w:val="TOC3"/>
            <w:rPr>
              <w:rFonts w:asciiTheme="minorHAnsi" w:hAnsiTheme="minorHAnsi"/>
              <w:noProof/>
              <w:sz w:val="22"/>
              <w:szCs w:val="22"/>
              <w:lang w:eastAsia="en-GB"/>
            </w:rPr>
          </w:pPr>
          <w:hyperlink w:anchor="_Toc106127746" w:history="1">
            <w:r w:rsidR="007F7BEB" w:rsidRPr="00E473B5">
              <w:rPr>
                <w:rStyle w:val="Hyperlink"/>
                <w:noProof/>
              </w:rPr>
              <w:t>Newton’s Third Law:</w:t>
            </w:r>
            <w:r w:rsidR="007F7BEB">
              <w:rPr>
                <w:noProof/>
                <w:webHidden/>
              </w:rPr>
              <w:tab/>
            </w:r>
            <w:r w:rsidR="007F7BEB">
              <w:rPr>
                <w:noProof/>
                <w:webHidden/>
              </w:rPr>
              <w:fldChar w:fldCharType="begin"/>
            </w:r>
            <w:r w:rsidR="007F7BEB">
              <w:rPr>
                <w:noProof/>
                <w:webHidden/>
              </w:rPr>
              <w:instrText xml:space="preserve"> PAGEREF _Toc106127746 \h </w:instrText>
            </w:r>
            <w:r w:rsidR="007F7BEB">
              <w:rPr>
                <w:noProof/>
                <w:webHidden/>
              </w:rPr>
            </w:r>
            <w:r w:rsidR="007F7BEB">
              <w:rPr>
                <w:noProof/>
                <w:webHidden/>
              </w:rPr>
              <w:fldChar w:fldCharType="separate"/>
            </w:r>
            <w:r w:rsidR="002B1DD2">
              <w:rPr>
                <w:noProof/>
                <w:webHidden/>
              </w:rPr>
              <w:t>29</w:t>
            </w:r>
            <w:r w:rsidR="007F7BEB">
              <w:rPr>
                <w:noProof/>
                <w:webHidden/>
              </w:rPr>
              <w:fldChar w:fldCharType="end"/>
            </w:r>
          </w:hyperlink>
        </w:p>
        <w:p w14:paraId="4F3231F5" w14:textId="2BCBB087" w:rsidR="007F7BEB" w:rsidRDefault="00FC0A7F">
          <w:pPr>
            <w:pStyle w:val="TOC2"/>
            <w:rPr>
              <w:rFonts w:asciiTheme="minorHAnsi" w:hAnsiTheme="minorHAnsi"/>
              <w:noProof/>
              <w:sz w:val="22"/>
              <w:szCs w:val="22"/>
              <w:lang w:eastAsia="en-GB"/>
            </w:rPr>
          </w:pPr>
          <w:hyperlink w:anchor="_Toc106127747" w:history="1">
            <w:r w:rsidR="007F7BEB" w:rsidRPr="00E473B5">
              <w:rPr>
                <w:rStyle w:val="Hyperlink"/>
                <w:noProof/>
              </w:rPr>
              <w:t>Balanced Forces versus Newton Pairs</w:t>
            </w:r>
            <w:r w:rsidR="007F7BEB">
              <w:rPr>
                <w:noProof/>
                <w:webHidden/>
              </w:rPr>
              <w:tab/>
            </w:r>
            <w:r w:rsidR="007F7BEB">
              <w:rPr>
                <w:noProof/>
                <w:webHidden/>
              </w:rPr>
              <w:fldChar w:fldCharType="begin"/>
            </w:r>
            <w:r w:rsidR="007F7BEB">
              <w:rPr>
                <w:noProof/>
                <w:webHidden/>
              </w:rPr>
              <w:instrText xml:space="preserve"> PAGEREF _Toc106127747 \h </w:instrText>
            </w:r>
            <w:r w:rsidR="007F7BEB">
              <w:rPr>
                <w:noProof/>
                <w:webHidden/>
              </w:rPr>
            </w:r>
            <w:r w:rsidR="007F7BEB">
              <w:rPr>
                <w:noProof/>
                <w:webHidden/>
              </w:rPr>
              <w:fldChar w:fldCharType="separate"/>
            </w:r>
            <w:r w:rsidR="002B1DD2">
              <w:rPr>
                <w:noProof/>
                <w:webHidden/>
              </w:rPr>
              <w:t>29</w:t>
            </w:r>
            <w:r w:rsidR="007F7BEB">
              <w:rPr>
                <w:noProof/>
                <w:webHidden/>
              </w:rPr>
              <w:fldChar w:fldCharType="end"/>
            </w:r>
          </w:hyperlink>
        </w:p>
        <w:p w14:paraId="53B35826" w14:textId="7019E586" w:rsidR="007F7BEB" w:rsidRDefault="00FC0A7F">
          <w:pPr>
            <w:pStyle w:val="TOC2"/>
            <w:rPr>
              <w:rFonts w:asciiTheme="minorHAnsi" w:hAnsiTheme="minorHAnsi"/>
              <w:noProof/>
              <w:sz w:val="22"/>
              <w:szCs w:val="22"/>
              <w:lang w:eastAsia="en-GB"/>
            </w:rPr>
          </w:pPr>
          <w:hyperlink w:anchor="_Toc106127748" w:history="1">
            <w:r w:rsidR="007F7BEB" w:rsidRPr="00E473B5">
              <w:rPr>
                <w:rStyle w:val="Hyperlink"/>
                <w:noProof/>
              </w:rPr>
              <w:t>THE NEWTON</w:t>
            </w:r>
            <w:r w:rsidR="007F7BEB">
              <w:rPr>
                <w:noProof/>
                <w:webHidden/>
              </w:rPr>
              <w:tab/>
            </w:r>
            <w:r w:rsidR="007F7BEB">
              <w:rPr>
                <w:noProof/>
                <w:webHidden/>
              </w:rPr>
              <w:fldChar w:fldCharType="begin"/>
            </w:r>
            <w:r w:rsidR="007F7BEB">
              <w:rPr>
                <w:noProof/>
                <w:webHidden/>
              </w:rPr>
              <w:instrText xml:space="preserve"> PAGEREF _Toc106127748 \h </w:instrText>
            </w:r>
            <w:r w:rsidR="007F7BEB">
              <w:rPr>
                <w:noProof/>
                <w:webHidden/>
              </w:rPr>
            </w:r>
            <w:r w:rsidR="007F7BEB">
              <w:rPr>
                <w:noProof/>
                <w:webHidden/>
              </w:rPr>
              <w:fldChar w:fldCharType="separate"/>
            </w:r>
            <w:r w:rsidR="002B1DD2">
              <w:rPr>
                <w:noProof/>
                <w:webHidden/>
              </w:rPr>
              <w:t>30</w:t>
            </w:r>
            <w:r w:rsidR="007F7BEB">
              <w:rPr>
                <w:noProof/>
                <w:webHidden/>
              </w:rPr>
              <w:fldChar w:fldCharType="end"/>
            </w:r>
          </w:hyperlink>
        </w:p>
        <w:p w14:paraId="224982F9" w14:textId="5CB61F17" w:rsidR="007F7BEB" w:rsidRDefault="00FC0A7F">
          <w:pPr>
            <w:pStyle w:val="TOC2"/>
            <w:rPr>
              <w:rFonts w:asciiTheme="minorHAnsi" w:hAnsiTheme="minorHAnsi"/>
              <w:noProof/>
              <w:sz w:val="22"/>
              <w:szCs w:val="22"/>
              <w:lang w:eastAsia="en-GB"/>
            </w:rPr>
          </w:pPr>
          <w:hyperlink w:anchor="_Toc106127749" w:history="1">
            <w:r w:rsidR="007F7BEB" w:rsidRPr="00E473B5">
              <w:rPr>
                <w:rStyle w:val="Hyperlink"/>
                <w:noProof/>
              </w:rPr>
              <w:t>RESULTANT FORCES</w:t>
            </w:r>
            <w:r w:rsidR="007F7BEB">
              <w:rPr>
                <w:noProof/>
                <w:webHidden/>
              </w:rPr>
              <w:tab/>
            </w:r>
            <w:r w:rsidR="007F7BEB">
              <w:rPr>
                <w:noProof/>
                <w:webHidden/>
              </w:rPr>
              <w:fldChar w:fldCharType="begin"/>
            </w:r>
            <w:r w:rsidR="007F7BEB">
              <w:rPr>
                <w:noProof/>
                <w:webHidden/>
              </w:rPr>
              <w:instrText xml:space="preserve"> PAGEREF _Toc106127749 \h </w:instrText>
            </w:r>
            <w:r w:rsidR="007F7BEB">
              <w:rPr>
                <w:noProof/>
                <w:webHidden/>
              </w:rPr>
            </w:r>
            <w:r w:rsidR="007F7BEB">
              <w:rPr>
                <w:noProof/>
                <w:webHidden/>
              </w:rPr>
              <w:fldChar w:fldCharType="separate"/>
            </w:r>
            <w:r w:rsidR="002B1DD2">
              <w:rPr>
                <w:noProof/>
                <w:webHidden/>
              </w:rPr>
              <w:t>30</w:t>
            </w:r>
            <w:r w:rsidR="007F7BEB">
              <w:rPr>
                <w:noProof/>
                <w:webHidden/>
              </w:rPr>
              <w:fldChar w:fldCharType="end"/>
            </w:r>
          </w:hyperlink>
        </w:p>
        <w:p w14:paraId="793243C6" w14:textId="3F903BA7" w:rsidR="007F7BEB" w:rsidRDefault="00FC0A7F">
          <w:pPr>
            <w:pStyle w:val="TOC2"/>
            <w:rPr>
              <w:rFonts w:asciiTheme="minorHAnsi" w:hAnsiTheme="minorHAnsi"/>
              <w:noProof/>
              <w:sz w:val="22"/>
              <w:szCs w:val="22"/>
              <w:lang w:eastAsia="en-GB"/>
            </w:rPr>
          </w:pPr>
          <w:hyperlink w:anchor="_Toc106127750" w:history="1">
            <w:r w:rsidR="007F7BEB" w:rsidRPr="00E473B5">
              <w:rPr>
                <w:rStyle w:val="Hyperlink"/>
                <w:noProof/>
              </w:rPr>
              <w:t>FREE BODY DIAGRAMS</w:t>
            </w:r>
            <w:r w:rsidR="007F7BEB">
              <w:rPr>
                <w:noProof/>
                <w:webHidden/>
              </w:rPr>
              <w:tab/>
            </w:r>
            <w:r w:rsidR="007F7BEB">
              <w:rPr>
                <w:noProof/>
                <w:webHidden/>
              </w:rPr>
              <w:fldChar w:fldCharType="begin"/>
            </w:r>
            <w:r w:rsidR="007F7BEB">
              <w:rPr>
                <w:noProof/>
                <w:webHidden/>
              </w:rPr>
              <w:instrText xml:space="preserve"> PAGEREF _Toc106127750 \h </w:instrText>
            </w:r>
            <w:r w:rsidR="007F7BEB">
              <w:rPr>
                <w:noProof/>
                <w:webHidden/>
              </w:rPr>
            </w:r>
            <w:r w:rsidR="007F7BEB">
              <w:rPr>
                <w:noProof/>
                <w:webHidden/>
              </w:rPr>
              <w:fldChar w:fldCharType="separate"/>
            </w:r>
            <w:r w:rsidR="002B1DD2">
              <w:rPr>
                <w:noProof/>
                <w:webHidden/>
              </w:rPr>
              <w:t>30</w:t>
            </w:r>
            <w:r w:rsidR="007F7BEB">
              <w:rPr>
                <w:noProof/>
                <w:webHidden/>
              </w:rPr>
              <w:fldChar w:fldCharType="end"/>
            </w:r>
          </w:hyperlink>
        </w:p>
        <w:p w14:paraId="185F0169" w14:textId="7CB70503" w:rsidR="007F7BEB" w:rsidRDefault="00FC0A7F">
          <w:pPr>
            <w:pStyle w:val="TOC2"/>
            <w:rPr>
              <w:rFonts w:asciiTheme="minorHAnsi" w:hAnsiTheme="minorHAnsi"/>
              <w:noProof/>
              <w:sz w:val="22"/>
              <w:szCs w:val="22"/>
              <w:lang w:eastAsia="en-GB"/>
            </w:rPr>
          </w:pPr>
          <w:hyperlink w:anchor="_Toc106127751" w:history="1">
            <w:r w:rsidR="007F7BEB" w:rsidRPr="00E473B5">
              <w:rPr>
                <w:rStyle w:val="Hyperlink"/>
                <w:noProof/>
              </w:rPr>
              <w:t>VECTORS AND TENSION</w:t>
            </w:r>
            <w:r w:rsidR="007F7BEB">
              <w:rPr>
                <w:noProof/>
                <w:webHidden/>
              </w:rPr>
              <w:tab/>
            </w:r>
            <w:r w:rsidR="007F7BEB">
              <w:rPr>
                <w:noProof/>
                <w:webHidden/>
              </w:rPr>
              <w:fldChar w:fldCharType="begin"/>
            </w:r>
            <w:r w:rsidR="007F7BEB">
              <w:rPr>
                <w:noProof/>
                <w:webHidden/>
              </w:rPr>
              <w:instrText xml:space="preserve"> PAGEREF _Toc106127751 \h </w:instrText>
            </w:r>
            <w:r w:rsidR="007F7BEB">
              <w:rPr>
                <w:noProof/>
                <w:webHidden/>
              </w:rPr>
            </w:r>
            <w:r w:rsidR="007F7BEB">
              <w:rPr>
                <w:noProof/>
                <w:webHidden/>
              </w:rPr>
              <w:fldChar w:fldCharType="separate"/>
            </w:r>
            <w:r w:rsidR="002B1DD2">
              <w:rPr>
                <w:noProof/>
                <w:webHidden/>
              </w:rPr>
              <w:t>30</w:t>
            </w:r>
            <w:r w:rsidR="007F7BEB">
              <w:rPr>
                <w:noProof/>
                <w:webHidden/>
              </w:rPr>
              <w:fldChar w:fldCharType="end"/>
            </w:r>
          </w:hyperlink>
        </w:p>
        <w:p w14:paraId="0FC5E400" w14:textId="32656F19" w:rsidR="007F7BEB" w:rsidRDefault="00FC0A7F">
          <w:pPr>
            <w:pStyle w:val="TOC3"/>
            <w:rPr>
              <w:rFonts w:asciiTheme="minorHAnsi" w:hAnsiTheme="minorHAnsi"/>
              <w:noProof/>
              <w:sz w:val="22"/>
              <w:szCs w:val="22"/>
              <w:lang w:eastAsia="en-GB"/>
            </w:rPr>
          </w:pPr>
          <w:hyperlink w:anchor="_Toc106127752" w:history="1">
            <w:r w:rsidR="007F7BEB" w:rsidRPr="00E473B5">
              <w:rPr>
                <w:rStyle w:val="Hyperlink"/>
                <w:noProof/>
              </w:rPr>
              <w:t>What is a Vector?</w:t>
            </w:r>
            <w:r w:rsidR="007F7BEB">
              <w:rPr>
                <w:noProof/>
                <w:webHidden/>
              </w:rPr>
              <w:tab/>
            </w:r>
            <w:r w:rsidR="007F7BEB">
              <w:rPr>
                <w:noProof/>
                <w:webHidden/>
              </w:rPr>
              <w:fldChar w:fldCharType="begin"/>
            </w:r>
            <w:r w:rsidR="007F7BEB">
              <w:rPr>
                <w:noProof/>
                <w:webHidden/>
              </w:rPr>
              <w:instrText xml:space="preserve"> PAGEREF _Toc106127752 \h </w:instrText>
            </w:r>
            <w:r w:rsidR="007F7BEB">
              <w:rPr>
                <w:noProof/>
                <w:webHidden/>
              </w:rPr>
            </w:r>
            <w:r w:rsidR="007F7BEB">
              <w:rPr>
                <w:noProof/>
                <w:webHidden/>
              </w:rPr>
              <w:fldChar w:fldCharType="separate"/>
            </w:r>
            <w:r w:rsidR="002B1DD2">
              <w:rPr>
                <w:noProof/>
                <w:webHidden/>
              </w:rPr>
              <w:t>31</w:t>
            </w:r>
            <w:r w:rsidR="007F7BEB">
              <w:rPr>
                <w:noProof/>
                <w:webHidden/>
              </w:rPr>
              <w:fldChar w:fldCharType="end"/>
            </w:r>
          </w:hyperlink>
        </w:p>
        <w:p w14:paraId="35C89916" w14:textId="2895D9FE" w:rsidR="007F7BEB" w:rsidRDefault="00FC0A7F">
          <w:pPr>
            <w:pStyle w:val="TOC3"/>
            <w:rPr>
              <w:rFonts w:asciiTheme="minorHAnsi" w:hAnsiTheme="minorHAnsi"/>
              <w:noProof/>
              <w:sz w:val="22"/>
              <w:szCs w:val="22"/>
              <w:lang w:eastAsia="en-GB"/>
            </w:rPr>
          </w:pPr>
          <w:hyperlink w:anchor="_Toc106127753" w:history="1">
            <w:r w:rsidR="007F7BEB" w:rsidRPr="00E473B5">
              <w:rPr>
                <w:rStyle w:val="Hyperlink"/>
                <w:noProof/>
              </w:rPr>
              <w:t>Why are vectors important?</w:t>
            </w:r>
            <w:r w:rsidR="007F7BEB">
              <w:rPr>
                <w:noProof/>
                <w:webHidden/>
              </w:rPr>
              <w:tab/>
            </w:r>
            <w:r w:rsidR="007F7BEB">
              <w:rPr>
                <w:noProof/>
                <w:webHidden/>
              </w:rPr>
              <w:fldChar w:fldCharType="begin"/>
            </w:r>
            <w:r w:rsidR="007F7BEB">
              <w:rPr>
                <w:noProof/>
                <w:webHidden/>
              </w:rPr>
              <w:instrText xml:space="preserve"> PAGEREF _Toc106127753 \h </w:instrText>
            </w:r>
            <w:r w:rsidR="007F7BEB">
              <w:rPr>
                <w:noProof/>
                <w:webHidden/>
              </w:rPr>
            </w:r>
            <w:r w:rsidR="007F7BEB">
              <w:rPr>
                <w:noProof/>
                <w:webHidden/>
              </w:rPr>
              <w:fldChar w:fldCharType="separate"/>
            </w:r>
            <w:r w:rsidR="002B1DD2">
              <w:rPr>
                <w:noProof/>
                <w:webHidden/>
              </w:rPr>
              <w:t>31</w:t>
            </w:r>
            <w:r w:rsidR="007F7BEB">
              <w:rPr>
                <w:noProof/>
                <w:webHidden/>
              </w:rPr>
              <w:fldChar w:fldCharType="end"/>
            </w:r>
          </w:hyperlink>
        </w:p>
        <w:p w14:paraId="6BA5A699" w14:textId="6C8282BF" w:rsidR="007F7BEB" w:rsidRDefault="00FC0A7F">
          <w:pPr>
            <w:pStyle w:val="TOC3"/>
            <w:rPr>
              <w:rFonts w:asciiTheme="minorHAnsi" w:hAnsiTheme="minorHAnsi"/>
              <w:noProof/>
              <w:sz w:val="22"/>
              <w:szCs w:val="22"/>
              <w:lang w:eastAsia="en-GB"/>
            </w:rPr>
          </w:pPr>
          <w:hyperlink w:anchor="_Toc106127754" w:history="1">
            <w:r w:rsidR="007F7BEB" w:rsidRPr="00E473B5">
              <w:rPr>
                <w:rStyle w:val="Hyperlink"/>
                <w:noProof/>
              </w:rPr>
              <w:t>Which quantities are vector quantities?</w:t>
            </w:r>
            <w:r w:rsidR="007F7BEB">
              <w:rPr>
                <w:noProof/>
                <w:webHidden/>
              </w:rPr>
              <w:tab/>
            </w:r>
            <w:r w:rsidR="007F7BEB">
              <w:rPr>
                <w:noProof/>
                <w:webHidden/>
              </w:rPr>
              <w:fldChar w:fldCharType="begin"/>
            </w:r>
            <w:r w:rsidR="007F7BEB">
              <w:rPr>
                <w:noProof/>
                <w:webHidden/>
              </w:rPr>
              <w:instrText xml:space="preserve"> PAGEREF _Toc106127754 \h </w:instrText>
            </w:r>
            <w:r w:rsidR="007F7BEB">
              <w:rPr>
                <w:noProof/>
                <w:webHidden/>
              </w:rPr>
            </w:r>
            <w:r w:rsidR="007F7BEB">
              <w:rPr>
                <w:noProof/>
                <w:webHidden/>
              </w:rPr>
              <w:fldChar w:fldCharType="separate"/>
            </w:r>
            <w:r w:rsidR="002B1DD2">
              <w:rPr>
                <w:noProof/>
                <w:webHidden/>
              </w:rPr>
              <w:t>31</w:t>
            </w:r>
            <w:r w:rsidR="007F7BEB">
              <w:rPr>
                <w:noProof/>
                <w:webHidden/>
              </w:rPr>
              <w:fldChar w:fldCharType="end"/>
            </w:r>
          </w:hyperlink>
        </w:p>
        <w:p w14:paraId="4CF531F8" w14:textId="2E34EB4C" w:rsidR="007F7BEB" w:rsidRDefault="00FC0A7F">
          <w:pPr>
            <w:pStyle w:val="TOC3"/>
            <w:rPr>
              <w:rFonts w:asciiTheme="minorHAnsi" w:hAnsiTheme="minorHAnsi"/>
              <w:noProof/>
              <w:sz w:val="22"/>
              <w:szCs w:val="22"/>
              <w:lang w:eastAsia="en-GB"/>
            </w:rPr>
          </w:pPr>
          <w:hyperlink w:anchor="_Toc106127755" w:history="1">
            <w:r w:rsidR="007F7BEB" w:rsidRPr="00E473B5">
              <w:rPr>
                <w:rStyle w:val="Hyperlink"/>
                <w:noProof/>
              </w:rPr>
              <w:t>When do we quote direction for vector quantities?</w:t>
            </w:r>
            <w:r w:rsidR="007F7BEB">
              <w:rPr>
                <w:noProof/>
                <w:webHidden/>
              </w:rPr>
              <w:tab/>
            </w:r>
            <w:r w:rsidR="007F7BEB">
              <w:rPr>
                <w:noProof/>
                <w:webHidden/>
              </w:rPr>
              <w:fldChar w:fldCharType="begin"/>
            </w:r>
            <w:r w:rsidR="007F7BEB">
              <w:rPr>
                <w:noProof/>
                <w:webHidden/>
              </w:rPr>
              <w:instrText xml:space="preserve"> PAGEREF _Toc106127755 \h </w:instrText>
            </w:r>
            <w:r w:rsidR="007F7BEB">
              <w:rPr>
                <w:noProof/>
                <w:webHidden/>
              </w:rPr>
            </w:r>
            <w:r w:rsidR="007F7BEB">
              <w:rPr>
                <w:noProof/>
                <w:webHidden/>
              </w:rPr>
              <w:fldChar w:fldCharType="separate"/>
            </w:r>
            <w:r w:rsidR="002B1DD2">
              <w:rPr>
                <w:noProof/>
                <w:webHidden/>
              </w:rPr>
              <w:t>31</w:t>
            </w:r>
            <w:r w:rsidR="007F7BEB">
              <w:rPr>
                <w:noProof/>
                <w:webHidden/>
              </w:rPr>
              <w:fldChar w:fldCharType="end"/>
            </w:r>
          </w:hyperlink>
        </w:p>
        <w:p w14:paraId="758AD0A1" w14:textId="38FA657A" w:rsidR="007F7BEB" w:rsidRDefault="00FC0A7F">
          <w:pPr>
            <w:pStyle w:val="TOC3"/>
            <w:rPr>
              <w:rFonts w:asciiTheme="minorHAnsi" w:hAnsiTheme="minorHAnsi"/>
              <w:noProof/>
              <w:sz w:val="22"/>
              <w:szCs w:val="22"/>
              <w:lang w:eastAsia="en-GB"/>
            </w:rPr>
          </w:pPr>
          <w:hyperlink w:anchor="_Toc106127756" w:history="1">
            <w:r w:rsidR="007F7BEB" w:rsidRPr="00E473B5">
              <w:rPr>
                <w:rStyle w:val="Hyperlink"/>
                <w:noProof/>
              </w:rPr>
              <w:t>Cases to be aware of:</w:t>
            </w:r>
            <w:r w:rsidR="007F7BEB">
              <w:rPr>
                <w:noProof/>
                <w:webHidden/>
              </w:rPr>
              <w:tab/>
            </w:r>
            <w:r w:rsidR="007F7BEB">
              <w:rPr>
                <w:noProof/>
                <w:webHidden/>
              </w:rPr>
              <w:fldChar w:fldCharType="begin"/>
            </w:r>
            <w:r w:rsidR="007F7BEB">
              <w:rPr>
                <w:noProof/>
                <w:webHidden/>
              </w:rPr>
              <w:instrText xml:space="preserve"> PAGEREF _Toc106127756 \h </w:instrText>
            </w:r>
            <w:r w:rsidR="007F7BEB">
              <w:rPr>
                <w:noProof/>
                <w:webHidden/>
              </w:rPr>
            </w:r>
            <w:r w:rsidR="007F7BEB">
              <w:rPr>
                <w:noProof/>
                <w:webHidden/>
              </w:rPr>
              <w:fldChar w:fldCharType="separate"/>
            </w:r>
            <w:r w:rsidR="002B1DD2">
              <w:rPr>
                <w:noProof/>
                <w:webHidden/>
              </w:rPr>
              <w:t>31</w:t>
            </w:r>
            <w:r w:rsidR="007F7BEB">
              <w:rPr>
                <w:noProof/>
                <w:webHidden/>
              </w:rPr>
              <w:fldChar w:fldCharType="end"/>
            </w:r>
          </w:hyperlink>
        </w:p>
        <w:p w14:paraId="6972B303" w14:textId="0878FEFE" w:rsidR="007F7BEB" w:rsidRDefault="00FC0A7F">
          <w:pPr>
            <w:pStyle w:val="TOC2"/>
            <w:rPr>
              <w:rFonts w:asciiTheme="minorHAnsi" w:hAnsiTheme="minorHAnsi"/>
              <w:noProof/>
              <w:sz w:val="22"/>
              <w:szCs w:val="22"/>
              <w:lang w:eastAsia="en-GB"/>
            </w:rPr>
          </w:pPr>
          <w:hyperlink w:anchor="_Toc106127757" w:history="1">
            <w:r w:rsidR="007F7BEB" w:rsidRPr="00E473B5">
              <w:rPr>
                <w:rStyle w:val="Hyperlink"/>
                <w:noProof/>
              </w:rPr>
              <w:t>A Special Case of Resolving Vectors: Forces Down a Slope</w:t>
            </w:r>
            <w:r w:rsidR="007F7BEB" w:rsidRPr="00E473B5">
              <w:rPr>
                <w:rStyle w:val="Hyperlink"/>
                <w:rFonts w:ascii="Comic Sans MS" w:hAnsi="Comic Sans MS"/>
                <w:noProof/>
              </w:rPr>
              <w:t>.</w:t>
            </w:r>
            <w:r w:rsidR="007F7BEB">
              <w:rPr>
                <w:noProof/>
                <w:webHidden/>
              </w:rPr>
              <w:tab/>
            </w:r>
            <w:r w:rsidR="007F7BEB">
              <w:rPr>
                <w:noProof/>
                <w:webHidden/>
              </w:rPr>
              <w:fldChar w:fldCharType="begin"/>
            </w:r>
            <w:r w:rsidR="007F7BEB">
              <w:rPr>
                <w:noProof/>
                <w:webHidden/>
              </w:rPr>
              <w:instrText xml:space="preserve"> PAGEREF _Toc106127757 \h </w:instrText>
            </w:r>
            <w:r w:rsidR="007F7BEB">
              <w:rPr>
                <w:noProof/>
                <w:webHidden/>
              </w:rPr>
            </w:r>
            <w:r w:rsidR="007F7BEB">
              <w:rPr>
                <w:noProof/>
                <w:webHidden/>
              </w:rPr>
              <w:fldChar w:fldCharType="separate"/>
            </w:r>
            <w:r w:rsidR="002B1DD2">
              <w:rPr>
                <w:noProof/>
                <w:webHidden/>
              </w:rPr>
              <w:t>31</w:t>
            </w:r>
            <w:r w:rsidR="007F7BEB">
              <w:rPr>
                <w:noProof/>
                <w:webHidden/>
              </w:rPr>
              <w:fldChar w:fldCharType="end"/>
            </w:r>
          </w:hyperlink>
        </w:p>
        <w:p w14:paraId="704A641C" w14:textId="030ED10C" w:rsidR="007F7BEB" w:rsidRDefault="00FC0A7F">
          <w:pPr>
            <w:pStyle w:val="TOC3"/>
            <w:rPr>
              <w:rFonts w:asciiTheme="minorHAnsi" w:hAnsiTheme="minorHAnsi"/>
              <w:noProof/>
              <w:sz w:val="22"/>
              <w:szCs w:val="22"/>
              <w:lang w:eastAsia="en-GB"/>
            </w:rPr>
          </w:pPr>
          <w:hyperlink w:anchor="_Toc106127758" w:history="1">
            <w:r w:rsidR="007F7BEB" w:rsidRPr="00E473B5">
              <w:rPr>
                <w:rStyle w:val="Hyperlink"/>
                <w:noProof/>
                <w:lang w:eastAsia="en-GB"/>
              </w:rPr>
              <w:t>Forces when an object moves up the slope</w:t>
            </w:r>
            <w:r w:rsidR="007F7BEB">
              <w:rPr>
                <w:noProof/>
                <w:webHidden/>
              </w:rPr>
              <w:tab/>
            </w:r>
            <w:r w:rsidR="007F7BEB">
              <w:rPr>
                <w:noProof/>
                <w:webHidden/>
              </w:rPr>
              <w:fldChar w:fldCharType="begin"/>
            </w:r>
            <w:r w:rsidR="007F7BEB">
              <w:rPr>
                <w:noProof/>
                <w:webHidden/>
              </w:rPr>
              <w:instrText xml:space="preserve"> PAGEREF _Toc106127758 \h </w:instrText>
            </w:r>
            <w:r w:rsidR="007F7BEB">
              <w:rPr>
                <w:noProof/>
                <w:webHidden/>
              </w:rPr>
            </w:r>
            <w:r w:rsidR="007F7BEB">
              <w:rPr>
                <w:noProof/>
                <w:webHidden/>
              </w:rPr>
              <w:fldChar w:fldCharType="separate"/>
            </w:r>
            <w:r w:rsidR="002B1DD2">
              <w:rPr>
                <w:noProof/>
                <w:webHidden/>
              </w:rPr>
              <w:t>33</w:t>
            </w:r>
            <w:r w:rsidR="007F7BEB">
              <w:rPr>
                <w:noProof/>
                <w:webHidden/>
              </w:rPr>
              <w:fldChar w:fldCharType="end"/>
            </w:r>
          </w:hyperlink>
        </w:p>
        <w:p w14:paraId="70EF8732" w14:textId="598DFE32" w:rsidR="007F7BEB" w:rsidRDefault="00FC0A7F">
          <w:pPr>
            <w:pStyle w:val="TOC3"/>
            <w:rPr>
              <w:rFonts w:asciiTheme="minorHAnsi" w:hAnsiTheme="minorHAnsi"/>
              <w:noProof/>
              <w:sz w:val="22"/>
              <w:szCs w:val="22"/>
              <w:lang w:eastAsia="en-GB"/>
            </w:rPr>
          </w:pPr>
          <w:hyperlink w:anchor="_Toc106127759" w:history="1">
            <w:r w:rsidR="007F7BEB" w:rsidRPr="00E473B5">
              <w:rPr>
                <w:rStyle w:val="Hyperlink"/>
                <w:noProof/>
              </w:rPr>
              <w:t>Forces when an object moves down the slope</w:t>
            </w:r>
            <w:r w:rsidR="007F7BEB">
              <w:rPr>
                <w:noProof/>
                <w:webHidden/>
              </w:rPr>
              <w:tab/>
            </w:r>
            <w:r w:rsidR="007F7BEB">
              <w:rPr>
                <w:noProof/>
                <w:webHidden/>
              </w:rPr>
              <w:fldChar w:fldCharType="begin"/>
            </w:r>
            <w:r w:rsidR="007F7BEB">
              <w:rPr>
                <w:noProof/>
                <w:webHidden/>
              </w:rPr>
              <w:instrText xml:space="preserve"> PAGEREF _Toc106127759 \h </w:instrText>
            </w:r>
            <w:r w:rsidR="007F7BEB">
              <w:rPr>
                <w:noProof/>
                <w:webHidden/>
              </w:rPr>
            </w:r>
            <w:r w:rsidR="007F7BEB">
              <w:rPr>
                <w:noProof/>
                <w:webHidden/>
              </w:rPr>
              <w:fldChar w:fldCharType="separate"/>
            </w:r>
            <w:r w:rsidR="002B1DD2">
              <w:rPr>
                <w:noProof/>
                <w:webHidden/>
              </w:rPr>
              <w:t>34</w:t>
            </w:r>
            <w:r w:rsidR="007F7BEB">
              <w:rPr>
                <w:noProof/>
                <w:webHidden/>
              </w:rPr>
              <w:fldChar w:fldCharType="end"/>
            </w:r>
          </w:hyperlink>
        </w:p>
        <w:p w14:paraId="30228147" w14:textId="1E6673D2" w:rsidR="007F7BEB" w:rsidRDefault="00FC0A7F">
          <w:pPr>
            <w:pStyle w:val="TOC3"/>
            <w:rPr>
              <w:rFonts w:asciiTheme="minorHAnsi" w:hAnsiTheme="minorHAnsi"/>
              <w:noProof/>
              <w:sz w:val="22"/>
              <w:szCs w:val="22"/>
              <w:lang w:eastAsia="en-GB"/>
            </w:rPr>
          </w:pPr>
          <w:hyperlink w:anchor="_Toc106127760" w:history="1">
            <w:r w:rsidR="007F7BEB" w:rsidRPr="00E473B5">
              <w:rPr>
                <w:rStyle w:val="Hyperlink"/>
                <w:noProof/>
              </w:rPr>
              <w:t>Motion on a slope Revision Test</w:t>
            </w:r>
            <w:r w:rsidR="007F7BEB">
              <w:rPr>
                <w:noProof/>
                <w:webHidden/>
              </w:rPr>
              <w:tab/>
            </w:r>
            <w:r w:rsidR="007F7BEB">
              <w:rPr>
                <w:noProof/>
                <w:webHidden/>
              </w:rPr>
              <w:fldChar w:fldCharType="begin"/>
            </w:r>
            <w:r w:rsidR="007F7BEB">
              <w:rPr>
                <w:noProof/>
                <w:webHidden/>
              </w:rPr>
              <w:instrText xml:space="preserve"> PAGEREF _Toc106127760 \h </w:instrText>
            </w:r>
            <w:r w:rsidR="007F7BEB">
              <w:rPr>
                <w:noProof/>
                <w:webHidden/>
              </w:rPr>
            </w:r>
            <w:r w:rsidR="007F7BEB">
              <w:rPr>
                <w:noProof/>
                <w:webHidden/>
              </w:rPr>
              <w:fldChar w:fldCharType="separate"/>
            </w:r>
            <w:r w:rsidR="002B1DD2">
              <w:rPr>
                <w:noProof/>
                <w:webHidden/>
              </w:rPr>
              <w:t>36</w:t>
            </w:r>
            <w:r w:rsidR="007F7BEB">
              <w:rPr>
                <w:noProof/>
                <w:webHidden/>
              </w:rPr>
              <w:fldChar w:fldCharType="end"/>
            </w:r>
          </w:hyperlink>
        </w:p>
        <w:p w14:paraId="36C63ADD" w14:textId="59D1D9A3" w:rsidR="007F7BEB" w:rsidRDefault="00FC0A7F">
          <w:pPr>
            <w:pStyle w:val="TOC2"/>
            <w:rPr>
              <w:rFonts w:asciiTheme="minorHAnsi" w:hAnsiTheme="minorHAnsi"/>
              <w:noProof/>
              <w:sz w:val="22"/>
              <w:szCs w:val="22"/>
              <w:lang w:eastAsia="en-GB"/>
            </w:rPr>
          </w:pPr>
          <w:hyperlink w:anchor="_Toc106127761" w:history="1">
            <w:r w:rsidR="007F7BEB" w:rsidRPr="00E473B5">
              <w:rPr>
                <w:rStyle w:val="Hyperlink"/>
                <w:noProof/>
              </w:rPr>
              <w:t>Freefall</w:t>
            </w:r>
            <w:r w:rsidR="007F7BEB">
              <w:rPr>
                <w:noProof/>
                <w:webHidden/>
              </w:rPr>
              <w:tab/>
            </w:r>
            <w:r w:rsidR="007F7BEB">
              <w:rPr>
                <w:noProof/>
                <w:webHidden/>
              </w:rPr>
              <w:fldChar w:fldCharType="begin"/>
            </w:r>
            <w:r w:rsidR="007F7BEB">
              <w:rPr>
                <w:noProof/>
                <w:webHidden/>
              </w:rPr>
              <w:instrText xml:space="preserve"> PAGEREF _Toc106127761 \h </w:instrText>
            </w:r>
            <w:r w:rsidR="007F7BEB">
              <w:rPr>
                <w:noProof/>
                <w:webHidden/>
              </w:rPr>
            </w:r>
            <w:r w:rsidR="007F7BEB">
              <w:rPr>
                <w:noProof/>
                <w:webHidden/>
              </w:rPr>
              <w:fldChar w:fldCharType="separate"/>
            </w:r>
            <w:r w:rsidR="002B1DD2">
              <w:rPr>
                <w:noProof/>
                <w:webHidden/>
              </w:rPr>
              <w:t>36</w:t>
            </w:r>
            <w:r w:rsidR="007F7BEB">
              <w:rPr>
                <w:noProof/>
                <w:webHidden/>
              </w:rPr>
              <w:fldChar w:fldCharType="end"/>
            </w:r>
          </w:hyperlink>
        </w:p>
        <w:p w14:paraId="6DCD015B" w14:textId="5C4C9D8A" w:rsidR="007F7BEB" w:rsidRDefault="00FC0A7F">
          <w:pPr>
            <w:pStyle w:val="TOC2"/>
            <w:rPr>
              <w:rFonts w:asciiTheme="minorHAnsi" w:hAnsiTheme="minorHAnsi"/>
              <w:noProof/>
              <w:sz w:val="22"/>
              <w:szCs w:val="22"/>
              <w:lang w:eastAsia="en-GB"/>
            </w:rPr>
          </w:pPr>
          <w:hyperlink w:anchor="_Toc106127762" w:history="1">
            <w:r w:rsidR="007F7BEB" w:rsidRPr="00E473B5">
              <w:rPr>
                <w:rStyle w:val="Hyperlink"/>
                <w:noProof/>
              </w:rPr>
              <w:t>Parachutes- an example of terminal velocity</w:t>
            </w:r>
            <w:r w:rsidR="007F7BEB">
              <w:rPr>
                <w:noProof/>
                <w:webHidden/>
              </w:rPr>
              <w:tab/>
            </w:r>
            <w:r w:rsidR="007F7BEB">
              <w:rPr>
                <w:noProof/>
                <w:webHidden/>
              </w:rPr>
              <w:fldChar w:fldCharType="begin"/>
            </w:r>
            <w:r w:rsidR="007F7BEB">
              <w:rPr>
                <w:noProof/>
                <w:webHidden/>
              </w:rPr>
              <w:instrText xml:space="preserve"> PAGEREF _Toc106127762 \h </w:instrText>
            </w:r>
            <w:r w:rsidR="007F7BEB">
              <w:rPr>
                <w:noProof/>
                <w:webHidden/>
              </w:rPr>
            </w:r>
            <w:r w:rsidR="007F7BEB">
              <w:rPr>
                <w:noProof/>
                <w:webHidden/>
              </w:rPr>
              <w:fldChar w:fldCharType="separate"/>
            </w:r>
            <w:r w:rsidR="002B1DD2">
              <w:rPr>
                <w:noProof/>
                <w:webHidden/>
              </w:rPr>
              <w:t>36</w:t>
            </w:r>
            <w:r w:rsidR="007F7BEB">
              <w:rPr>
                <w:noProof/>
                <w:webHidden/>
              </w:rPr>
              <w:fldChar w:fldCharType="end"/>
            </w:r>
          </w:hyperlink>
        </w:p>
        <w:p w14:paraId="6CB9EE6D" w14:textId="1BB6CF6A" w:rsidR="007F7BEB" w:rsidRDefault="00FC0A7F">
          <w:pPr>
            <w:pStyle w:val="TOC2"/>
            <w:rPr>
              <w:rFonts w:asciiTheme="minorHAnsi" w:hAnsiTheme="minorHAnsi"/>
              <w:noProof/>
              <w:sz w:val="22"/>
              <w:szCs w:val="22"/>
              <w:lang w:eastAsia="en-GB"/>
            </w:rPr>
          </w:pPr>
          <w:hyperlink w:anchor="_Toc106127763" w:history="1">
            <w:r w:rsidR="007F7BEB" w:rsidRPr="00E473B5">
              <w:rPr>
                <w:rStyle w:val="Hyperlink"/>
                <w:noProof/>
              </w:rPr>
              <w:t>Friction</w:t>
            </w:r>
            <w:r w:rsidR="007F7BEB">
              <w:rPr>
                <w:noProof/>
                <w:webHidden/>
              </w:rPr>
              <w:tab/>
            </w:r>
            <w:r w:rsidR="007F7BEB">
              <w:rPr>
                <w:noProof/>
                <w:webHidden/>
              </w:rPr>
              <w:fldChar w:fldCharType="begin"/>
            </w:r>
            <w:r w:rsidR="007F7BEB">
              <w:rPr>
                <w:noProof/>
                <w:webHidden/>
              </w:rPr>
              <w:instrText xml:space="preserve"> PAGEREF _Toc106127763 \h </w:instrText>
            </w:r>
            <w:r w:rsidR="007F7BEB">
              <w:rPr>
                <w:noProof/>
                <w:webHidden/>
              </w:rPr>
            </w:r>
            <w:r w:rsidR="007F7BEB">
              <w:rPr>
                <w:noProof/>
                <w:webHidden/>
              </w:rPr>
              <w:fldChar w:fldCharType="separate"/>
            </w:r>
            <w:r w:rsidR="002B1DD2">
              <w:rPr>
                <w:noProof/>
                <w:webHidden/>
              </w:rPr>
              <w:t>38</w:t>
            </w:r>
            <w:r w:rsidR="007F7BEB">
              <w:rPr>
                <w:noProof/>
                <w:webHidden/>
              </w:rPr>
              <w:fldChar w:fldCharType="end"/>
            </w:r>
          </w:hyperlink>
        </w:p>
        <w:p w14:paraId="33FCBADE" w14:textId="614443B9" w:rsidR="007F7BEB" w:rsidRDefault="00FC0A7F">
          <w:pPr>
            <w:pStyle w:val="TOC2"/>
            <w:rPr>
              <w:rFonts w:asciiTheme="minorHAnsi" w:hAnsiTheme="minorHAnsi"/>
              <w:noProof/>
              <w:sz w:val="22"/>
              <w:szCs w:val="22"/>
              <w:lang w:eastAsia="en-GB"/>
            </w:rPr>
          </w:pPr>
          <w:hyperlink w:anchor="_Toc106127764" w:history="1">
            <w:r w:rsidR="007F7BEB" w:rsidRPr="00E473B5">
              <w:rPr>
                <w:rStyle w:val="Hyperlink"/>
                <w:noProof/>
              </w:rPr>
              <w:t>Rockets</w:t>
            </w:r>
            <w:r w:rsidR="007F7BEB">
              <w:rPr>
                <w:noProof/>
                <w:webHidden/>
              </w:rPr>
              <w:tab/>
            </w:r>
            <w:r w:rsidR="007F7BEB">
              <w:rPr>
                <w:noProof/>
                <w:webHidden/>
              </w:rPr>
              <w:fldChar w:fldCharType="begin"/>
            </w:r>
            <w:r w:rsidR="007F7BEB">
              <w:rPr>
                <w:noProof/>
                <w:webHidden/>
              </w:rPr>
              <w:instrText xml:space="preserve"> PAGEREF _Toc106127764 \h </w:instrText>
            </w:r>
            <w:r w:rsidR="007F7BEB">
              <w:rPr>
                <w:noProof/>
                <w:webHidden/>
              </w:rPr>
            </w:r>
            <w:r w:rsidR="007F7BEB">
              <w:rPr>
                <w:noProof/>
                <w:webHidden/>
              </w:rPr>
              <w:fldChar w:fldCharType="separate"/>
            </w:r>
            <w:r w:rsidR="002B1DD2">
              <w:rPr>
                <w:noProof/>
                <w:webHidden/>
              </w:rPr>
              <w:t>38</w:t>
            </w:r>
            <w:r w:rsidR="007F7BEB">
              <w:rPr>
                <w:noProof/>
                <w:webHidden/>
              </w:rPr>
              <w:fldChar w:fldCharType="end"/>
            </w:r>
          </w:hyperlink>
        </w:p>
        <w:p w14:paraId="0199A674" w14:textId="425F80FE" w:rsidR="007F7BEB" w:rsidRDefault="00FC0A7F">
          <w:pPr>
            <w:pStyle w:val="TOC2"/>
            <w:rPr>
              <w:rFonts w:asciiTheme="minorHAnsi" w:hAnsiTheme="minorHAnsi"/>
              <w:noProof/>
              <w:sz w:val="22"/>
              <w:szCs w:val="22"/>
              <w:lang w:eastAsia="en-GB"/>
            </w:rPr>
          </w:pPr>
          <w:hyperlink w:anchor="_Toc106127765" w:history="1">
            <w:r w:rsidR="007F7BEB" w:rsidRPr="00E473B5">
              <w:rPr>
                <w:rStyle w:val="Hyperlink"/>
                <w:noProof/>
              </w:rPr>
              <w:t>The Physics of Lifts</w:t>
            </w:r>
            <w:r w:rsidR="007F7BEB">
              <w:rPr>
                <w:noProof/>
                <w:webHidden/>
              </w:rPr>
              <w:tab/>
            </w:r>
            <w:r w:rsidR="007F7BEB">
              <w:rPr>
                <w:noProof/>
                <w:webHidden/>
              </w:rPr>
              <w:fldChar w:fldCharType="begin"/>
            </w:r>
            <w:r w:rsidR="007F7BEB">
              <w:rPr>
                <w:noProof/>
                <w:webHidden/>
              </w:rPr>
              <w:instrText xml:space="preserve"> PAGEREF _Toc106127765 \h </w:instrText>
            </w:r>
            <w:r w:rsidR="007F7BEB">
              <w:rPr>
                <w:noProof/>
                <w:webHidden/>
              </w:rPr>
            </w:r>
            <w:r w:rsidR="007F7BEB">
              <w:rPr>
                <w:noProof/>
                <w:webHidden/>
              </w:rPr>
              <w:fldChar w:fldCharType="separate"/>
            </w:r>
            <w:r w:rsidR="002B1DD2">
              <w:rPr>
                <w:noProof/>
                <w:webHidden/>
              </w:rPr>
              <w:t>39</w:t>
            </w:r>
            <w:r w:rsidR="007F7BEB">
              <w:rPr>
                <w:noProof/>
                <w:webHidden/>
              </w:rPr>
              <w:fldChar w:fldCharType="end"/>
            </w:r>
          </w:hyperlink>
        </w:p>
        <w:p w14:paraId="7E934E68" w14:textId="2AF85E80" w:rsidR="007F7BEB" w:rsidRDefault="00FC0A7F">
          <w:pPr>
            <w:pStyle w:val="TOC2"/>
            <w:rPr>
              <w:rFonts w:asciiTheme="minorHAnsi" w:hAnsiTheme="minorHAnsi"/>
              <w:noProof/>
              <w:sz w:val="22"/>
              <w:szCs w:val="22"/>
              <w:lang w:eastAsia="en-GB"/>
            </w:rPr>
          </w:pPr>
          <w:hyperlink w:anchor="_Toc106127766" w:history="1">
            <w:r w:rsidR="007F7BEB" w:rsidRPr="00E473B5">
              <w:rPr>
                <w:rStyle w:val="Hyperlink"/>
                <w:noProof/>
              </w:rPr>
              <w:t>What is tension?</w:t>
            </w:r>
            <w:r w:rsidR="007F7BEB">
              <w:rPr>
                <w:noProof/>
                <w:webHidden/>
              </w:rPr>
              <w:tab/>
            </w:r>
            <w:r w:rsidR="007F7BEB">
              <w:rPr>
                <w:noProof/>
                <w:webHidden/>
              </w:rPr>
              <w:fldChar w:fldCharType="begin"/>
            </w:r>
            <w:r w:rsidR="007F7BEB">
              <w:rPr>
                <w:noProof/>
                <w:webHidden/>
              </w:rPr>
              <w:instrText xml:space="preserve"> PAGEREF _Toc106127766 \h </w:instrText>
            </w:r>
            <w:r w:rsidR="007F7BEB">
              <w:rPr>
                <w:noProof/>
                <w:webHidden/>
              </w:rPr>
            </w:r>
            <w:r w:rsidR="007F7BEB">
              <w:rPr>
                <w:noProof/>
                <w:webHidden/>
              </w:rPr>
              <w:fldChar w:fldCharType="separate"/>
            </w:r>
            <w:r w:rsidR="002B1DD2">
              <w:rPr>
                <w:noProof/>
                <w:webHidden/>
              </w:rPr>
              <w:t>41</w:t>
            </w:r>
            <w:r w:rsidR="007F7BEB">
              <w:rPr>
                <w:noProof/>
                <w:webHidden/>
              </w:rPr>
              <w:fldChar w:fldCharType="end"/>
            </w:r>
          </w:hyperlink>
        </w:p>
        <w:p w14:paraId="7433FAAB" w14:textId="710A2BA8" w:rsidR="007F7BEB" w:rsidRDefault="00FC0A7F">
          <w:pPr>
            <w:pStyle w:val="TOC2"/>
            <w:rPr>
              <w:rFonts w:asciiTheme="minorHAnsi" w:hAnsiTheme="minorHAnsi"/>
              <w:noProof/>
              <w:sz w:val="22"/>
              <w:szCs w:val="22"/>
              <w:lang w:eastAsia="en-GB"/>
            </w:rPr>
          </w:pPr>
          <w:hyperlink w:anchor="_Toc106127767" w:history="1">
            <w:r w:rsidR="007F7BEB" w:rsidRPr="00E473B5">
              <w:rPr>
                <w:rStyle w:val="Hyperlink"/>
                <w:noProof/>
              </w:rPr>
              <w:t>Tension as a balancing force</w:t>
            </w:r>
            <w:r w:rsidR="007F7BEB">
              <w:rPr>
                <w:noProof/>
                <w:webHidden/>
              </w:rPr>
              <w:tab/>
            </w:r>
            <w:r w:rsidR="007F7BEB">
              <w:rPr>
                <w:noProof/>
                <w:webHidden/>
              </w:rPr>
              <w:fldChar w:fldCharType="begin"/>
            </w:r>
            <w:r w:rsidR="007F7BEB">
              <w:rPr>
                <w:noProof/>
                <w:webHidden/>
              </w:rPr>
              <w:instrText xml:space="preserve"> PAGEREF _Toc106127767 \h </w:instrText>
            </w:r>
            <w:r w:rsidR="007F7BEB">
              <w:rPr>
                <w:noProof/>
                <w:webHidden/>
              </w:rPr>
            </w:r>
            <w:r w:rsidR="007F7BEB">
              <w:rPr>
                <w:noProof/>
                <w:webHidden/>
              </w:rPr>
              <w:fldChar w:fldCharType="separate"/>
            </w:r>
            <w:r w:rsidR="002B1DD2">
              <w:rPr>
                <w:noProof/>
                <w:webHidden/>
              </w:rPr>
              <w:t>42</w:t>
            </w:r>
            <w:r w:rsidR="007F7BEB">
              <w:rPr>
                <w:noProof/>
                <w:webHidden/>
              </w:rPr>
              <w:fldChar w:fldCharType="end"/>
            </w:r>
          </w:hyperlink>
        </w:p>
        <w:p w14:paraId="0924667D" w14:textId="79CD3202" w:rsidR="007F7BEB" w:rsidRDefault="00FC0A7F">
          <w:pPr>
            <w:pStyle w:val="TOC2"/>
            <w:rPr>
              <w:rFonts w:asciiTheme="minorHAnsi" w:hAnsiTheme="minorHAnsi"/>
              <w:noProof/>
              <w:sz w:val="22"/>
              <w:szCs w:val="22"/>
              <w:lang w:eastAsia="en-GB"/>
            </w:rPr>
          </w:pPr>
          <w:hyperlink w:anchor="_Toc106127768" w:history="1">
            <w:r w:rsidR="007F7BEB" w:rsidRPr="00E473B5">
              <w:rPr>
                <w:rStyle w:val="Hyperlink"/>
                <w:noProof/>
              </w:rPr>
              <w:t>NEWTON’S SECOND LAW: ENERGY AND POWER</w:t>
            </w:r>
            <w:r w:rsidR="007F7BEB">
              <w:rPr>
                <w:noProof/>
                <w:webHidden/>
              </w:rPr>
              <w:tab/>
            </w:r>
            <w:r w:rsidR="007F7BEB">
              <w:rPr>
                <w:noProof/>
                <w:webHidden/>
              </w:rPr>
              <w:fldChar w:fldCharType="begin"/>
            </w:r>
            <w:r w:rsidR="007F7BEB">
              <w:rPr>
                <w:noProof/>
                <w:webHidden/>
              </w:rPr>
              <w:instrText xml:space="preserve"> PAGEREF _Toc106127768 \h </w:instrText>
            </w:r>
            <w:r w:rsidR="007F7BEB">
              <w:rPr>
                <w:noProof/>
                <w:webHidden/>
              </w:rPr>
            </w:r>
            <w:r w:rsidR="007F7BEB">
              <w:rPr>
                <w:noProof/>
                <w:webHidden/>
              </w:rPr>
              <w:fldChar w:fldCharType="separate"/>
            </w:r>
            <w:r w:rsidR="002B1DD2">
              <w:rPr>
                <w:noProof/>
                <w:webHidden/>
              </w:rPr>
              <w:t>43</w:t>
            </w:r>
            <w:r w:rsidR="007F7BEB">
              <w:rPr>
                <w:noProof/>
                <w:webHidden/>
              </w:rPr>
              <w:fldChar w:fldCharType="end"/>
            </w:r>
          </w:hyperlink>
        </w:p>
        <w:p w14:paraId="547C8055" w14:textId="53AFD886" w:rsidR="007F7BEB" w:rsidRDefault="00FC0A7F">
          <w:pPr>
            <w:pStyle w:val="TOC2"/>
            <w:rPr>
              <w:rFonts w:asciiTheme="minorHAnsi" w:hAnsiTheme="minorHAnsi"/>
              <w:noProof/>
              <w:sz w:val="22"/>
              <w:szCs w:val="22"/>
              <w:lang w:eastAsia="en-GB"/>
            </w:rPr>
          </w:pPr>
          <w:hyperlink w:anchor="_Toc106127769" w:history="1">
            <w:r w:rsidR="007F7BEB" w:rsidRPr="00E473B5">
              <w:rPr>
                <w:rStyle w:val="Hyperlink"/>
                <w:noProof/>
              </w:rPr>
              <w:t>Law of Conservation of Energy</w:t>
            </w:r>
            <w:r w:rsidR="007F7BEB">
              <w:rPr>
                <w:noProof/>
                <w:webHidden/>
              </w:rPr>
              <w:tab/>
            </w:r>
            <w:r w:rsidR="007F7BEB">
              <w:rPr>
                <w:noProof/>
                <w:webHidden/>
              </w:rPr>
              <w:fldChar w:fldCharType="begin"/>
            </w:r>
            <w:r w:rsidR="007F7BEB">
              <w:rPr>
                <w:noProof/>
                <w:webHidden/>
              </w:rPr>
              <w:instrText xml:space="preserve"> PAGEREF _Toc106127769 \h </w:instrText>
            </w:r>
            <w:r w:rsidR="007F7BEB">
              <w:rPr>
                <w:noProof/>
                <w:webHidden/>
              </w:rPr>
            </w:r>
            <w:r w:rsidR="007F7BEB">
              <w:rPr>
                <w:noProof/>
                <w:webHidden/>
              </w:rPr>
              <w:fldChar w:fldCharType="separate"/>
            </w:r>
            <w:r w:rsidR="002B1DD2">
              <w:rPr>
                <w:noProof/>
                <w:webHidden/>
              </w:rPr>
              <w:t>44</w:t>
            </w:r>
            <w:r w:rsidR="007F7BEB">
              <w:rPr>
                <w:noProof/>
                <w:webHidden/>
              </w:rPr>
              <w:fldChar w:fldCharType="end"/>
            </w:r>
          </w:hyperlink>
        </w:p>
        <w:p w14:paraId="47541C30" w14:textId="0A49DE9A" w:rsidR="007F7BEB" w:rsidRDefault="00FC0A7F">
          <w:pPr>
            <w:pStyle w:val="TOC2"/>
            <w:rPr>
              <w:rFonts w:asciiTheme="minorHAnsi" w:hAnsiTheme="minorHAnsi"/>
              <w:noProof/>
              <w:sz w:val="22"/>
              <w:szCs w:val="22"/>
              <w:lang w:eastAsia="en-GB"/>
            </w:rPr>
          </w:pPr>
          <w:hyperlink w:anchor="_Toc106127770" w:history="1">
            <w:r w:rsidR="007F7BEB" w:rsidRPr="00E473B5">
              <w:rPr>
                <w:rStyle w:val="Hyperlink"/>
                <w:noProof/>
              </w:rPr>
              <w:t>NEWTON’S SECOND LAW ENERGY AND POWER/ PRACTICALS</w:t>
            </w:r>
            <w:r w:rsidR="007F7BEB">
              <w:rPr>
                <w:noProof/>
                <w:webHidden/>
              </w:rPr>
              <w:tab/>
            </w:r>
            <w:r w:rsidR="007F7BEB">
              <w:rPr>
                <w:noProof/>
                <w:webHidden/>
              </w:rPr>
              <w:fldChar w:fldCharType="begin"/>
            </w:r>
            <w:r w:rsidR="007F7BEB">
              <w:rPr>
                <w:noProof/>
                <w:webHidden/>
              </w:rPr>
              <w:instrText xml:space="preserve"> PAGEREF _Toc106127770 \h </w:instrText>
            </w:r>
            <w:r w:rsidR="007F7BEB">
              <w:rPr>
                <w:noProof/>
                <w:webHidden/>
              </w:rPr>
            </w:r>
            <w:r w:rsidR="007F7BEB">
              <w:rPr>
                <w:noProof/>
                <w:webHidden/>
              </w:rPr>
              <w:fldChar w:fldCharType="separate"/>
            </w:r>
            <w:r w:rsidR="002B1DD2">
              <w:rPr>
                <w:noProof/>
                <w:webHidden/>
              </w:rPr>
              <w:t>45</w:t>
            </w:r>
            <w:r w:rsidR="007F7BEB">
              <w:rPr>
                <w:noProof/>
                <w:webHidden/>
              </w:rPr>
              <w:fldChar w:fldCharType="end"/>
            </w:r>
          </w:hyperlink>
        </w:p>
        <w:p w14:paraId="00CA3914" w14:textId="06B96C55" w:rsidR="007F7BEB" w:rsidRDefault="00FC0A7F">
          <w:pPr>
            <w:pStyle w:val="TOC3"/>
            <w:tabs>
              <w:tab w:val="left" w:pos="2072"/>
            </w:tabs>
            <w:rPr>
              <w:rFonts w:asciiTheme="minorHAnsi" w:hAnsiTheme="minorHAnsi"/>
              <w:noProof/>
              <w:sz w:val="22"/>
              <w:szCs w:val="22"/>
              <w:lang w:eastAsia="en-GB"/>
            </w:rPr>
          </w:pPr>
          <w:hyperlink w:anchor="_Toc106127771" w:history="1">
            <w:r w:rsidR="007F7BEB" w:rsidRPr="00E473B5">
              <w:rPr>
                <w:rStyle w:val="Hyperlink"/>
                <w:noProof/>
              </w:rPr>
              <w:t>PRACTICAL 1</w:t>
            </w:r>
            <w:r w:rsidR="007F7BEB">
              <w:rPr>
                <w:rFonts w:asciiTheme="minorHAnsi" w:hAnsiTheme="minorHAnsi"/>
                <w:noProof/>
                <w:sz w:val="22"/>
                <w:szCs w:val="22"/>
                <w:lang w:eastAsia="en-GB"/>
              </w:rPr>
              <w:tab/>
            </w:r>
            <w:r w:rsidR="007F7BEB" w:rsidRPr="00E473B5">
              <w:rPr>
                <w:rStyle w:val="Hyperlink"/>
                <w:noProof/>
              </w:rPr>
              <w:t xml:space="preserve"> To calculate the acceleration of a lift.</w:t>
            </w:r>
            <w:r w:rsidR="007F7BEB">
              <w:rPr>
                <w:noProof/>
                <w:webHidden/>
              </w:rPr>
              <w:tab/>
            </w:r>
            <w:r w:rsidR="007F7BEB">
              <w:rPr>
                <w:noProof/>
                <w:webHidden/>
              </w:rPr>
              <w:fldChar w:fldCharType="begin"/>
            </w:r>
            <w:r w:rsidR="007F7BEB">
              <w:rPr>
                <w:noProof/>
                <w:webHidden/>
              </w:rPr>
              <w:instrText xml:space="preserve"> PAGEREF _Toc106127771 \h </w:instrText>
            </w:r>
            <w:r w:rsidR="007F7BEB">
              <w:rPr>
                <w:noProof/>
                <w:webHidden/>
              </w:rPr>
            </w:r>
            <w:r w:rsidR="007F7BEB">
              <w:rPr>
                <w:noProof/>
                <w:webHidden/>
              </w:rPr>
              <w:fldChar w:fldCharType="separate"/>
            </w:r>
            <w:r w:rsidR="002B1DD2">
              <w:rPr>
                <w:noProof/>
                <w:webHidden/>
              </w:rPr>
              <w:t>45</w:t>
            </w:r>
            <w:r w:rsidR="007F7BEB">
              <w:rPr>
                <w:noProof/>
                <w:webHidden/>
              </w:rPr>
              <w:fldChar w:fldCharType="end"/>
            </w:r>
          </w:hyperlink>
        </w:p>
        <w:p w14:paraId="68FC6D5C" w14:textId="789DA3FF" w:rsidR="007F7BEB" w:rsidRDefault="00FC0A7F">
          <w:pPr>
            <w:pStyle w:val="TOC1"/>
            <w:rPr>
              <w:rFonts w:asciiTheme="minorHAnsi" w:hAnsiTheme="minorHAnsi"/>
              <w:noProof/>
              <w:sz w:val="22"/>
              <w:szCs w:val="22"/>
              <w:lang w:eastAsia="en-GB"/>
            </w:rPr>
          </w:pPr>
          <w:hyperlink w:anchor="_Toc106127772" w:history="1">
            <w:r w:rsidR="007F7BEB" w:rsidRPr="00E473B5">
              <w:rPr>
                <w:rStyle w:val="Hyperlink"/>
                <w:noProof/>
              </w:rPr>
              <w:t>CHAPTER 4: COLLISIONS AND EXPLOSIONS</w:t>
            </w:r>
            <w:r w:rsidR="007F7BEB">
              <w:rPr>
                <w:noProof/>
                <w:webHidden/>
              </w:rPr>
              <w:tab/>
            </w:r>
            <w:r w:rsidR="007F7BEB">
              <w:rPr>
                <w:noProof/>
                <w:webHidden/>
              </w:rPr>
              <w:fldChar w:fldCharType="begin"/>
            </w:r>
            <w:r w:rsidR="007F7BEB">
              <w:rPr>
                <w:noProof/>
                <w:webHidden/>
              </w:rPr>
              <w:instrText xml:space="preserve"> PAGEREF _Toc106127772 \h </w:instrText>
            </w:r>
            <w:r w:rsidR="007F7BEB">
              <w:rPr>
                <w:noProof/>
                <w:webHidden/>
              </w:rPr>
            </w:r>
            <w:r w:rsidR="007F7BEB">
              <w:rPr>
                <w:noProof/>
                <w:webHidden/>
              </w:rPr>
              <w:fldChar w:fldCharType="separate"/>
            </w:r>
            <w:r w:rsidR="002B1DD2">
              <w:rPr>
                <w:noProof/>
                <w:webHidden/>
              </w:rPr>
              <w:t>47</w:t>
            </w:r>
            <w:r w:rsidR="007F7BEB">
              <w:rPr>
                <w:noProof/>
                <w:webHidden/>
              </w:rPr>
              <w:fldChar w:fldCharType="end"/>
            </w:r>
          </w:hyperlink>
        </w:p>
        <w:p w14:paraId="36FC4BFF" w14:textId="48DF032A" w:rsidR="007F7BEB" w:rsidRDefault="00FC0A7F">
          <w:pPr>
            <w:pStyle w:val="TOC2"/>
            <w:rPr>
              <w:rFonts w:asciiTheme="minorHAnsi" w:hAnsiTheme="minorHAnsi"/>
              <w:noProof/>
              <w:sz w:val="22"/>
              <w:szCs w:val="22"/>
              <w:lang w:eastAsia="en-GB"/>
            </w:rPr>
          </w:pPr>
          <w:hyperlink w:anchor="_Toc106127773" w:history="1">
            <w:r w:rsidR="007F7BEB" w:rsidRPr="00E473B5">
              <w:rPr>
                <w:rStyle w:val="Hyperlink"/>
                <w:noProof/>
              </w:rPr>
              <w:t>Summary of COLLISIONS AND EXPLOSIONS</w:t>
            </w:r>
            <w:r w:rsidR="007F7BEB">
              <w:rPr>
                <w:noProof/>
                <w:webHidden/>
              </w:rPr>
              <w:tab/>
            </w:r>
            <w:r w:rsidR="007F7BEB">
              <w:rPr>
                <w:noProof/>
                <w:webHidden/>
              </w:rPr>
              <w:fldChar w:fldCharType="begin"/>
            </w:r>
            <w:r w:rsidR="007F7BEB">
              <w:rPr>
                <w:noProof/>
                <w:webHidden/>
              </w:rPr>
              <w:instrText xml:space="preserve"> PAGEREF _Toc106127773 \h </w:instrText>
            </w:r>
            <w:r w:rsidR="007F7BEB">
              <w:rPr>
                <w:noProof/>
                <w:webHidden/>
              </w:rPr>
            </w:r>
            <w:r w:rsidR="007F7BEB">
              <w:rPr>
                <w:noProof/>
                <w:webHidden/>
              </w:rPr>
              <w:fldChar w:fldCharType="separate"/>
            </w:r>
            <w:r w:rsidR="002B1DD2">
              <w:rPr>
                <w:noProof/>
                <w:webHidden/>
              </w:rPr>
              <w:t>47</w:t>
            </w:r>
            <w:r w:rsidR="007F7BEB">
              <w:rPr>
                <w:noProof/>
                <w:webHidden/>
              </w:rPr>
              <w:fldChar w:fldCharType="end"/>
            </w:r>
          </w:hyperlink>
        </w:p>
        <w:p w14:paraId="07FC5852" w14:textId="639C6830" w:rsidR="007F7BEB" w:rsidRDefault="00FC0A7F">
          <w:pPr>
            <w:pStyle w:val="TOC2"/>
            <w:rPr>
              <w:rFonts w:asciiTheme="minorHAnsi" w:hAnsiTheme="minorHAnsi"/>
              <w:noProof/>
              <w:sz w:val="22"/>
              <w:szCs w:val="22"/>
              <w:lang w:eastAsia="en-GB"/>
            </w:rPr>
          </w:pPr>
          <w:hyperlink w:anchor="_Toc106127774" w:history="1">
            <w:r w:rsidR="007F7BEB" w:rsidRPr="00E473B5">
              <w:rPr>
                <w:rStyle w:val="Hyperlink"/>
                <w:noProof/>
              </w:rPr>
              <w:t>Collisions and Explosions</w:t>
            </w:r>
            <w:r w:rsidR="007F7BEB">
              <w:rPr>
                <w:noProof/>
                <w:webHidden/>
              </w:rPr>
              <w:tab/>
            </w:r>
            <w:r w:rsidR="007F7BEB">
              <w:rPr>
                <w:noProof/>
                <w:webHidden/>
              </w:rPr>
              <w:fldChar w:fldCharType="begin"/>
            </w:r>
            <w:r w:rsidR="007F7BEB">
              <w:rPr>
                <w:noProof/>
                <w:webHidden/>
              </w:rPr>
              <w:instrText xml:space="preserve"> PAGEREF _Toc106127774 \h </w:instrText>
            </w:r>
            <w:r w:rsidR="007F7BEB">
              <w:rPr>
                <w:noProof/>
                <w:webHidden/>
              </w:rPr>
            </w:r>
            <w:r w:rsidR="007F7BEB">
              <w:rPr>
                <w:noProof/>
                <w:webHidden/>
              </w:rPr>
              <w:fldChar w:fldCharType="separate"/>
            </w:r>
            <w:r w:rsidR="002B1DD2">
              <w:rPr>
                <w:noProof/>
                <w:webHidden/>
              </w:rPr>
              <w:t>47</w:t>
            </w:r>
            <w:r w:rsidR="007F7BEB">
              <w:rPr>
                <w:noProof/>
                <w:webHidden/>
              </w:rPr>
              <w:fldChar w:fldCharType="end"/>
            </w:r>
          </w:hyperlink>
        </w:p>
        <w:p w14:paraId="76D4FDBB" w14:textId="36CFC054" w:rsidR="007F7BEB" w:rsidRDefault="00FC0A7F">
          <w:pPr>
            <w:pStyle w:val="TOC3"/>
            <w:rPr>
              <w:rFonts w:asciiTheme="minorHAnsi" w:hAnsiTheme="minorHAnsi"/>
              <w:noProof/>
              <w:sz w:val="22"/>
              <w:szCs w:val="22"/>
              <w:lang w:eastAsia="en-GB"/>
            </w:rPr>
          </w:pPr>
          <w:hyperlink w:anchor="_Toc106127775" w:history="1">
            <w:r w:rsidR="007F7BEB" w:rsidRPr="00E473B5">
              <w:rPr>
                <w:rStyle w:val="Hyperlink"/>
                <w:noProof/>
              </w:rPr>
              <w:t>Inertia</w:t>
            </w:r>
            <w:r w:rsidR="007F7BEB">
              <w:rPr>
                <w:noProof/>
                <w:webHidden/>
              </w:rPr>
              <w:tab/>
            </w:r>
            <w:r w:rsidR="007F7BEB">
              <w:rPr>
                <w:noProof/>
                <w:webHidden/>
              </w:rPr>
              <w:fldChar w:fldCharType="begin"/>
            </w:r>
            <w:r w:rsidR="007F7BEB">
              <w:rPr>
                <w:noProof/>
                <w:webHidden/>
              </w:rPr>
              <w:instrText xml:space="preserve"> PAGEREF _Toc106127775 \h </w:instrText>
            </w:r>
            <w:r w:rsidR="007F7BEB">
              <w:rPr>
                <w:noProof/>
                <w:webHidden/>
              </w:rPr>
            </w:r>
            <w:r w:rsidR="007F7BEB">
              <w:rPr>
                <w:noProof/>
                <w:webHidden/>
              </w:rPr>
              <w:fldChar w:fldCharType="separate"/>
            </w:r>
            <w:r w:rsidR="002B1DD2">
              <w:rPr>
                <w:noProof/>
                <w:webHidden/>
              </w:rPr>
              <w:t>47</w:t>
            </w:r>
            <w:r w:rsidR="007F7BEB">
              <w:rPr>
                <w:noProof/>
                <w:webHidden/>
              </w:rPr>
              <w:fldChar w:fldCharType="end"/>
            </w:r>
          </w:hyperlink>
        </w:p>
        <w:p w14:paraId="6416D4C2" w14:textId="640C9946" w:rsidR="007F7BEB" w:rsidRDefault="00FC0A7F">
          <w:pPr>
            <w:pStyle w:val="TOC3"/>
            <w:rPr>
              <w:rFonts w:asciiTheme="minorHAnsi" w:hAnsiTheme="minorHAnsi"/>
              <w:noProof/>
              <w:sz w:val="22"/>
              <w:szCs w:val="22"/>
              <w:lang w:eastAsia="en-GB"/>
            </w:rPr>
          </w:pPr>
          <w:hyperlink w:anchor="_Toc106127776" w:history="1">
            <w:r w:rsidR="007F7BEB" w:rsidRPr="00E473B5">
              <w:rPr>
                <w:rStyle w:val="Hyperlink"/>
                <w:noProof/>
              </w:rPr>
              <w:t>Momentum</w:t>
            </w:r>
            <w:r w:rsidR="007F7BEB">
              <w:rPr>
                <w:noProof/>
                <w:webHidden/>
              </w:rPr>
              <w:tab/>
            </w:r>
            <w:r w:rsidR="007F7BEB">
              <w:rPr>
                <w:noProof/>
                <w:webHidden/>
              </w:rPr>
              <w:fldChar w:fldCharType="begin"/>
            </w:r>
            <w:r w:rsidR="007F7BEB">
              <w:rPr>
                <w:noProof/>
                <w:webHidden/>
              </w:rPr>
              <w:instrText xml:space="preserve"> PAGEREF _Toc106127776 \h </w:instrText>
            </w:r>
            <w:r w:rsidR="007F7BEB">
              <w:rPr>
                <w:noProof/>
                <w:webHidden/>
              </w:rPr>
            </w:r>
            <w:r w:rsidR="007F7BEB">
              <w:rPr>
                <w:noProof/>
                <w:webHidden/>
              </w:rPr>
              <w:fldChar w:fldCharType="separate"/>
            </w:r>
            <w:r w:rsidR="002B1DD2">
              <w:rPr>
                <w:noProof/>
                <w:webHidden/>
              </w:rPr>
              <w:t>47</w:t>
            </w:r>
            <w:r w:rsidR="007F7BEB">
              <w:rPr>
                <w:noProof/>
                <w:webHidden/>
              </w:rPr>
              <w:fldChar w:fldCharType="end"/>
            </w:r>
          </w:hyperlink>
        </w:p>
        <w:p w14:paraId="5AED10FC" w14:textId="6F6B35A9" w:rsidR="007F7BEB" w:rsidRDefault="00FC0A7F">
          <w:pPr>
            <w:pStyle w:val="TOC3"/>
            <w:rPr>
              <w:rFonts w:asciiTheme="minorHAnsi" w:hAnsiTheme="minorHAnsi"/>
              <w:noProof/>
              <w:sz w:val="22"/>
              <w:szCs w:val="22"/>
              <w:lang w:eastAsia="en-GB"/>
            </w:rPr>
          </w:pPr>
          <w:hyperlink w:anchor="_Toc106127777" w:history="1">
            <w:r w:rsidR="007F7BEB" w:rsidRPr="00E473B5">
              <w:rPr>
                <w:rStyle w:val="Hyperlink"/>
                <w:noProof/>
              </w:rPr>
              <w:t>Revision of Newton’s Laws of Motion</w:t>
            </w:r>
            <w:r w:rsidR="007F7BEB">
              <w:rPr>
                <w:noProof/>
                <w:webHidden/>
              </w:rPr>
              <w:tab/>
            </w:r>
            <w:r w:rsidR="007F7BEB">
              <w:rPr>
                <w:noProof/>
                <w:webHidden/>
              </w:rPr>
              <w:fldChar w:fldCharType="begin"/>
            </w:r>
            <w:r w:rsidR="007F7BEB">
              <w:rPr>
                <w:noProof/>
                <w:webHidden/>
              </w:rPr>
              <w:instrText xml:space="preserve"> PAGEREF _Toc106127777 \h </w:instrText>
            </w:r>
            <w:r w:rsidR="007F7BEB">
              <w:rPr>
                <w:noProof/>
                <w:webHidden/>
              </w:rPr>
            </w:r>
            <w:r w:rsidR="007F7BEB">
              <w:rPr>
                <w:noProof/>
                <w:webHidden/>
              </w:rPr>
              <w:fldChar w:fldCharType="separate"/>
            </w:r>
            <w:r w:rsidR="002B1DD2">
              <w:rPr>
                <w:noProof/>
                <w:webHidden/>
              </w:rPr>
              <w:t>48</w:t>
            </w:r>
            <w:r w:rsidR="007F7BEB">
              <w:rPr>
                <w:noProof/>
                <w:webHidden/>
              </w:rPr>
              <w:fldChar w:fldCharType="end"/>
            </w:r>
          </w:hyperlink>
        </w:p>
        <w:p w14:paraId="53B16CB6" w14:textId="5408CAD4" w:rsidR="007F7BEB" w:rsidRDefault="00FC0A7F">
          <w:pPr>
            <w:pStyle w:val="TOC2"/>
            <w:rPr>
              <w:rFonts w:asciiTheme="minorHAnsi" w:hAnsiTheme="minorHAnsi"/>
              <w:noProof/>
              <w:sz w:val="22"/>
              <w:szCs w:val="22"/>
              <w:lang w:eastAsia="en-GB"/>
            </w:rPr>
          </w:pPr>
          <w:hyperlink w:anchor="_Toc106127778" w:history="1">
            <w:r w:rsidR="007F7BEB" w:rsidRPr="00E473B5">
              <w:rPr>
                <w:rStyle w:val="Hyperlink"/>
                <w:noProof/>
              </w:rPr>
              <w:t>Momentum and Collisions</w:t>
            </w:r>
            <w:r w:rsidR="007F7BEB">
              <w:rPr>
                <w:noProof/>
                <w:webHidden/>
              </w:rPr>
              <w:tab/>
            </w:r>
            <w:r w:rsidR="007F7BEB">
              <w:rPr>
                <w:noProof/>
                <w:webHidden/>
              </w:rPr>
              <w:fldChar w:fldCharType="begin"/>
            </w:r>
            <w:r w:rsidR="007F7BEB">
              <w:rPr>
                <w:noProof/>
                <w:webHidden/>
              </w:rPr>
              <w:instrText xml:space="preserve"> PAGEREF _Toc106127778 \h </w:instrText>
            </w:r>
            <w:r w:rsidR="007F7BEB">
              <w:rPr>
                <w:noProof/>
                <w:webHidden/>
              </w:rPr>
            </w:r>
            <w:r w:rsidR="007F7BEB">
              <w:rPr>
                <w:noProof/>
                <w:webHidden/>
              </w:rPr>
              <w:fldChar w:fldCharType="separate"/>
            </w:r>
            <w:r w:rsidR="002B1DD2">
              <w:rPr>
                <w:noProof/>
                <w:webHidden/>
              </w:rPr>
              <w:t>49</w:t>
            </w:r>
            <w:r w:rsidR="007F7BEB">
              <w:rPr>
                <w:noProof/>
                <w:webHidden/>
              </w:rPr>
              <w:fldChar w:fldCharType="end"/>
            </w:r>
          </w:hyperlink>
        </w:p>
        <w:p w14:paraId="58A461CD" w14:textId="4A2FC897" w:rsidR="007F7BEB" w:rsidRDefault="00FC0A7F">
          <w:pPr>
            <w:pStyle w:val="TOC3"/>
            <w:rPr>
              <w:rFonts w:asciiTheme="minorHAnsi" w:hAnsiTheme="minorHAnsi"/>
              <w:noProof/>
              <w:sz w:val="22"/>
              <w:szCs w:val="22"/>
              <w:lang w:eastAsia="en-GB"/>
            </w:rPr>
          </w:pPr>
          <w:hyperlink w:anchor="_Toc106127779" w:history="1">
            <w:r w:rsidR="007F7BEB" w:rsidRPr="00E473B5">
              <w:rPr>
                <w:rStyle w:val="Hyperlink"/>
                <w:noProof/>
                <w:lang w:val="en-US"/>
              </w:rPr>
              <w:t>TASK</w:t>
            </w:r>
            <w:r w:rsidR="007F7BEB">
              <w:rPr>
                <w:noProof/>
                <w:webHidden/>
              </w:rPr>
              <w:tab/>
            </w:r>
            <w:r w:rsidR="007F7BEB">
              <w:rPr>
                <w:noProof/>
                <w:webHidden/>
              </w:rPr>
              <w:fldChar w:fldCharType="begin"/>
            </w:r>
            <w:r w:rsidR="007F7BEB">
              <w:rPr>
                <w:noProof/>
                <w:webHidden/>
              </w:rPr>
              <w:instrText xml:space="preserve"> PAGEREF _Toc106127779 \h </w:instrText>
            </w:r>
            <w:r w:rsidR="007F7BEB">
              <w:rPr>
                <w:noProof/>
                <w:webHidden/>
              </w:rPr>
            </w:r>
            <w:r w:rsidR="007F7BEB">
              <w:rPr>
                <w:noProof/>
                <w:webHidden/>
              </w:rPr>
              <w:fldChar w:fldCharType="separate"/>
            </w:r>
            <w:r w:rsidR="002B1DD2">
              <w:rPr>
                <w:noProof/>
                <w:webHidden/>
              </w:rPr>
              <w:t>49</w:t>
            </w:r>
            <w:r w:rsidR="007F7BEB">
              <w:rPr>
                <w:noProof/>
                <w:webHidden/>
              </w:rPr>
              <w:fldChar w:fldCharType="end"/>
            </w:r>
          </w:hyperlink>
        </w:p>
        <w:p w14:paraId="3548CD97" w14:textId="7883E1A5" w:rsidR="007F7BEB" w:rsidRDefault="00FC0A7F">
          <w:pPr>
            <w:pStyle w:val="TOC3"/>
            <w:rPr>
              <w:rFonts w:asciiTheme="minorHAnsi" w:hAnsiTheme="minorHAnsi"/>
              <w:noProof/>
              <w:sz w:val="22"/>
              <w:szCs w:val="22"/>
              <w:lang w:eastAsia="en-GB"/>
            </w:rPr>
          </w:pPr>
          <w:hyperlink w:anchor="_Toc106127780" w:history="1">
            <w:r w:rsidR="007F7BEB" w:rsidRPr="00E473B5">
              <w:rPr>
                <w:rStyle w:val="Hyperlink"/>
                <w:noProof/>
              </w:rPr>
              <w:t>SUMMARY</w:t>
            </w:r>
            <w:r w:rsidR="007F7BEB">
              <w:rPr>
                <w:noProof/>
                <w:webHidden/>
              </w:rPr>
              <w:tab/>
            </w:r>
            <w:r w:rsidR="007F7BEB">
              <w:rPr>
                <w:noProof/>
                <w:webHidden/>
              </w:rPr>
              <w:fldChar w:fldCharType="begin"/>
            </w:r>
            <w:r w:rsidR="007F7BEB">
              <w:rPr>
                <w:noProof/>
                <w:webHidden/>
              </w:rPr>
              <w:instrText xml:space="preserve"> PAGEREF _Toc106127780 \h </w:instrText>
            </w:r>
            <w:r w:rsidR="007F7BEB">
              <w:rPr>
                <w:noProof/>
                <w:webHidden/>
              </w:rPr>
            </w:r>
            <w:r w:rsidR="007F7BEB">
              <w:rPr>
                <w:noProof/>
                <w:webHidden/>
              </w:rPr>
              <w:fldChar w:fldCharType="separate"/>
            </w:r>
            <w:r w:rsidR="002B1DD2">
              <w:rPr>
                <w:noProof/>
                <w:webHidden/>
              </w:rPr>
              <w:t>50</w:t>
            </w:r>
            <w:r w:rsidR="007F7BEB">
              <w:rPr>
                <w:noProof/>
                <w:webHidden/>
              </w:rPr>
              <w:fldChar w:fldCharType="end"/>
            </w:r>
          </w:hyperlink>
        </w:p>
        <w:p w14:paraId="4503E4B5" w14:textId="6B736A8D" w:rsidR="007F7BEB" w:rsidRDefault="00FC0A7F">
          <w:pPr>
            <w:pStyle w:val="TOC3"/>
            <w:rPr>
              <w:rFonts w:asciiTheme="minorHAnsi" w:hAnsiTheme="minorHAnsi"/>
              <w:noProof/>
              <w:sz w:val="22"/>
              <w:szCs w:val="22"/>
              <w:lang w:eastAsia="en-GB"/>
            </w:rPr>
          </w:pPr>
          <w:hyperlink w:anchor="_Toc106127781" w:history="1">
            <w:r w:rsidR="007F7BEB" w:rsidRPr="00E473B5">
              <w:rPr>
                <w:rStyle w:val="Hyperlink"/>
                <w:noProof/>
                <w:lang w:eastAsia="en-GB"/>
              </w:rPr>
              <w:t>Example Momentum Problem</w:t>
            </w:r>
            <w:r w:rsidR="007F7BEB">
              <w:rPr>
                <w:noProof/>
                <w:webHidden/>
              </w:rPr>
              <w:tab/>
            </w:r>
            <w:r w:rsidR="007F7BEB">
              <w:rPr>
                <w:noProof/>
                <w:webHidden/>
              </w:rPr>
              <w:fldChar w:fldCharType="begin"/>
            </w:r>
            <w:r w:rsidR="007F7BEB">
              <w:rPr>
                <w:noProof/>
                <w:webHidden/>
              </w:rPr>
              <w:instrText xml:space="preserve"> PAGEREF _Toc106127781 \h </w:instrText>
            </w:r>
            <w:r w:rsidR="007F7BEB">
              <w:rPr>
                <w:noProof/>
                <w:webHidden/>
              </w:rPr>
            </w:r>
            <w:r w:rsidR="007F7BEB">
              <w:rPr>
                <w:noProof/>
                <w:webHidden/>
              </w:rPr>
              <w:fldChar w:fldCharType="separate"/>
            </w:r>
            <w:r w:rsidR="002B1DD2">
              <w:rPr>
                <w:noProof/>
                <w:webHidden/>
              </w:rPr>
              <w:t>51</w:t>
            </w:r>
            <w:r w:rsidR="007F7BEB">
              <w:rPr>
                <w:noProof/>
                <w:webHidden/>
              </w:rPr>
              <w:fldChar w:fldCharType="end"/>
            </w:r>
          </w:hyperlink>
        </w:p>
        <w:p w14:paraId="4169DF34" w14:textId="2CFC445E" w:rsidR="007F7BEB" w:rsidRDefault="00FC0A7F">
          <w:pPr>
            <w:pStyle w:val="TOC3"/>
            <w:rPr>
              <w:rFonts w:asciiTheme="minorHAnsi" w:hAnsiTheme="minorHAnsi"/>
              <w:noProof/>
              <w:sz w:val="22"/>
              <w:szCs w:val="22"/>
              <w:lang w:eastAsia="en-GB"/>
            </w:rPr>
          </w:pPr>
          <w:hyperlink w:anchor="_Toc106127782" w:history="1">
            <w:r w:rsidR="007F7BEB" w:rsidRPr="00E473B5">
              <w:rPr>
                <w:rStyle w:val="Hyperlink"/>
                <w:noProof/>
                <w:lang w:eastAsia="en-GB"/>
              </w:rPr>
              <w:t>I. Elastic Collisions</w:t>
            </w:r>
            <w:r w:rsidR="007F7BEB">
              <w:rPr>
                <w:noProof/>
                <w:webHidden/>
              </w:rPr>
              <w:tab/>
            </w:r>
            <w:r w:rsidR="007F7BEB">
              <w:rPr>
                <w:noProof/>
                <w:webHidden/>
              </w:rPr>
              <w:fldChar w:fldCharType="begin"/>
            </w:r>
            <w:r w:rsidR="007F7BEB">
              <w:rPr>
                <w:noProof/>
                <w:webHidden/>
              </w:rPr>
              <w:instrText xml:space="preserve"> PAGEREF _Toc106127782 \h </w:instrText>
            </w:r>
            <w:r w:rsidR="007F7BEB">
              <w:rPr>
                <w:noProof/>
                <w:webHidden/>
              </w:rPr>
            </w:r>
            <w:r w:rsidR="007F7BEB">
              <w:rPr>
                <w:noProof/>
                <w:webHidden/>
              </w:rPr>
              <w:fldChar w:fldCharType="separate"/>
            </w:r>
            <w:r w:rsidR="002B1DD2">
              <w:rPr>
                <w:noProof/>
                <w:webHidden/>
              </w:rPr>
              <w:t>52</w:t>
            </w:r>
            <w:r w:rsidR="007F7BEB">
              <w:rPr>
                <w:noProof/>
                <w:webHidden/>
              </w:rPr>
              <w:fldChar w:fldCharType="end"/>
            </w:r>
          </w:hyperlink>
        </w:p>
        <w:p w14:paraId="15A49380" w14:textId="3E4DE302" w:rsidR="007F7BEB" w:rsidRDefault="00FC0A7F">
          <w:pPr>
            <w:pStyle w:val="TOC3"/>
            <w:rPr>
              <w:rFonts w:asciiTheme="minorHAnsi" w:hAnsiTheme="minorHAnsi"/>
              <w:noProof/>
              <w:sz w:val="22"/>
              <w:szCs w:val="22"/>
              <w:lang w:eastAsia="en-GB"/>
            </w:rPr>
          </w:pPr>
          <w:hyperlink w:anchor="_Toc106127783" w:history="1">
            <w:r w:rsidR="007F7BEB" w:rsidRPr="00E473B5">
              <w:rPr>
                <w:rStyle w:val="Hyperlink"/>
                <w:noProof/>
                <w:lang w:eastAsia="en-GB"/>
              </w:rPr>
              <w:t>II. Inelastic Collisions</w:t>
            </w:r>
            <w:r w:rsidR="007F7BEB">
              <w:rPr>
                <w:noProof/>
                <w:webHidden/>
              </w:rPr>
              <w:tab/>
            </w:r>
            <w:r w:rsidR="007F7BEB">
              <w:rPr>
                <w:noProof/>
                <w:webHidden/>
              </w:rPr>
              <w:fldChar w:fldCharType="begin"/>
            </w:r>
            <w:r w:rsidR="007F7BEB">
              <w:rPr>
                <w:noProof/>
                <w:webHidden/>
              </w:rPr>
              <w:instrText xml:space="preserve"> PAGEREF _Toc106127783 \h </w:instrText>
            </w:r>
            <w:r w:rsidR="007F7BEB">
              <w:rPr>
                <w:noProof/>
                <w:webHidden/>
              </w:rPr>
            </w:r>
            <w:r w:rsidR="007F7BEB">
              <w:rPr>
                <w:noProof/>
                <w:webHidden/>
              </w:rPr>
              <w:fldChar w:fldCharType="separate"/>
            </w:r>
            <w:r w:rsidR="002B1DD2">
              <w:rPr>
                <w:noProof/>
                <w:webHidden/>
              </w:rPr>
              <w:t>52</w:t>
            </w:r>
            <w:r w:rsidR="007F7BEB">
              <w:rPr>
                <w:noProof/>
                <w:webHidden/>
              </w:rPr>
              <w:fldChar w:fldCharType="end"/>
            </w:r>
          </w:hyperlink>
        </w:p>
        <w:p w14:paraId="65BB6585" w14:textId="292C4DCB" w:rsidR="007F7BEB" w:rsidRDefault="00FC0A7F">
          <w:pPr>
            <w:pStyle w:val="TOC3"/>
            <w:rPr>
              <w:rFonts w:asciiTheme="minorHAnsi" w:hAnsiTheme="minorHAnsi"/>
              <w:noProof/>
              <w:sz w:val="22"/>
              <w:szCs w:val="22"/>
              <w:lang w:eastAsia="en-GB"/>
            </w:rPr>
          </w:pPr>
          <w:hyperlink w:anchor="_Toc106127784" w:history="1">
            <w:r w:rsidR="007F7BEB" w:rsidRPr="00E473B5">
              <w:rPr>
                <w:rStyle w:val="Hyperlink"/>
                <w:noProof/>
              </w:rPr>
              <w:t>Rearranging Momentum Equations</w:t>
            </w:r>
            <w:r w:rsidR="007F7BEB">
              <w:rPr>
                <w:noProof/>
                <w:webHidden/>
              </w:rPr>
              <w:tab/>
            </w:r>
            <w:r w:rsidR="007F7BEB">
              <w:rPr>
                <w:noProof/>
                <w:webHidden/>
              </w:rPr>
              <w:fldChar w:fldCharType="begin"/>
            </w:r>
            <w:r w:rsidR="007F7BEB">
              <w:rPr>
                <w:noProof/>
                <w:webHidden/>
              </w:rPr>
              <w:instrText xml:space="preserve"> PAGEREF _Toc106127784 \h </w:instrText>
            </w:r>
            <w:r w:rsidR="007F7BEB">
              <w:rPr>
                <w:noProof/>
                <w:webHidden/>
              </w:rPr>
            </w:r>
            <w:r w:rsidR="007F7BEB">
              <w:rPr>
                <w:noProof/>
                <w:webHidden/>
              </w:rPr>
              <w:fldChar w:fldCharType="separate"/>
            </w:r>
            <w:r w:rsidR="002B1DD2">
              <w:rPr>
                <w:noProof/>
                <w:webHidden/>
              </w:rPr>
              <w:t>53</w:t>
            </w:r>
            <w:r w:rsidR="007F7BEB">
              <w:rPr>
                <w:noProof/>
                <w:webHidden/>
              </w:rPr>
              <w:fldChar w:fldCharType="end"/>
            </w:r>
          </w:hyperlink>
        </w:p>
        <w:p w14:paraId="61329F38" w14:textId="5DA7611C" w:rsidR="007F7BEB" w:rsidRDefault="00FC0A7F">
          <w:pPr>
            <w:pStyle w:val="TOC2"/>
            <w:rPr>
              <w:rFonts w:asciiTheme="minorHAnsi" w:hAnsiTheme="minorHAnsi"/>
              <w:noProof/>
              <w:sz w:val="22"/>
              <w:szCs w:val="22"/>
              <w:lang w:eastAsia="en-GB"/>
            </w:rPr>
          </w:pPr>
          <w:hyperlink w:anchor="_Toc106127785" w:history="1">
            <w:r w:rsidR="007F7BEB" w:rsidRPr="00E473B5">
              <w:rPr>
                <w:rStyle w:val="Hyperlink"/>
                <w:noProof/>
              </w:rPr>
              <w:t>Summary of momentum &amp; Collisions</w:t>
            </w:r>
            <w:r w:rsidR="007F7BEB">
              <w:rPr>
                <w:noProof/>
                <w:webHidden/>
              </w:rPr>
              <w:tab/>
            </w:r>
            <w:r w:rsidR="007F7BEB">
              <w:rPr>
                <w:noProof/>
                <w:webHidden/>
              </w:rPr>
              <w:fldChar w:fldCharType="begin"/>
            </w:r>
            <w:r w:rsidR="007F7BEB">
              <w:rPr>
                <w:noProof/>
                <w:webHidden/>
              </w:rPr>
              <w:instrText xml:space="preserve"> PAGEREF _Toc106127785 \h </w:instrText>
            </w:r>
            <w:r w:rsidR="007F7BEB">
              <w:rPr>
                <w:noProof/>
                <w:webHidden/>
              </w:rPr>
            </w:r>
            <w:r w:rsidR="007F7BEB">
              <w:rPr>
                <w:noProof/>
                <w:webHidden/>
              </w:rPr>
              <w:fldChar w:fldCharType="separate"/>
            </w:r>
            <w:r w:rsidR="002B1DD2">
              <w:rPr>
                <w:noProof/>
                <w:webHidden/>
              </w:rPr>
              <w:t>54</w:t>
            </w:r>
            <w:r w:rsidR="007F7BEB">
              <w:rPr>
                <w:noProof/>
                <w:webHidden/>
              </w:rPr>
              <w:fldChar w:fldCharType="end"/>
            </w:r>
          </w:hyperlink>
        </w:p>
        <w:p w14:paraId="6E130381" w14:textId="71F4EAEC" w:rsidR="007F7BEB" w:rsidRDefault="00FC0A7F">
          <w:pPr>
            <w:pStyle w:val="TOC2"/>
            <w:rPr>
              <w:rFonts w:asciiTheme="minorHAnsi" w:hAnsiTheme="minorHAnsi"/>
              <w:noProof/>
              <w:sz w:val="22"/>
              <w:szCs w:val="22"/>
              <w:lang w:eastAsia="en-GB"/>
            </w:rPr>
          </w:pPr>
          <w:hyperlink w:anchor="_Toc106127786" w:history="1">
            <w:r w:rsidR="007F7BEB" w:rsidRPr="00E473B5">
              <w:rPr>
                <w:rStyle w:val="Hyperlink"/>
                <w:noProof/>
              </w:rPr>
              <w:t>Momentum &amp; Impulse Equation Summary</w:t>
            </w:r>
            <w:r w:rsidR="007F7BEB">
              <w:rPr>
                <w:noProof/>
                <w:webHidden/>
              </w:rPr>
              <w:tab/>
            </w:r>
            <w:r w:rsidR="007F7BEB">
              <w:rPr>
                <w:noProof/>
                <w:webHidden/>
              </w:rPr>
              <w:fldChar w:fldCharType="begin"/>
            </w:r>
            <w:r w:rsidR="007F7BEB">
              <w:rPr>
                <w:noProof/>
                <w:webHidden/>
              </w:rPr>
              <w:instrText xml:space="preserve"> PAGEREF _Toc106127786 \h </w:instrText>
            </w:r>
            <w:r w:rsidR="007F7BEB">
              <w:rPr>
                <w:noProof/>
                <w:webHidden/>
              </w:rPr>
            </w:r>
            <w:r w:rsidR="007F7BEB">
              <w:rPr>
                <w:noProof/>
                <w:webHidden/>
              </w:rPr>
              <w:fldChar w:fldCharType="separate"/>
            </w:r>
            <w:r w:rsidR="002B1DD2">
              <w:rPr>
                <w:noProof/>
                <w:webHidden/>
              </w:rPr>
              <w:t>54</w:t>
            </w:r>
            <w:r w:rsidR="007F7BEB">
              <w:rPr>
                <w:noProof/>
                <w:webHidden/>
              </w:rPr>
              <w:fldChar w:fldCharType="end"/>
            </w:r>
          </w:hyperlink>
        </w:p>
        <w:p w14:paraId="6A7A55BC" w14:textId="095F0EC8" w:rsidR="007F7BEB" w:rsidRDefault="00FC0A7F">
          <w:pPr>
            <w:pStyle w:val="TOC2"/>
            <w:rPr>
              <w:rFonts w:asciiTheme="minorHAnsi" w:hAnsiTheme="minorHAnsi"/>
              <w:noProof/>
              <w:sz w:val="22"/>
              <w:szCs w:val="22"/>
              <w:lang w:eastAsia="en-GB"/>
            </w:rPr>
          </w:pPr>
          <w:hyperlink w:anchor="_Toc106127787" w:history="1">
            <w:r w:rsidR="007F7BEB" w:rsidRPr="00E473B5">
              <w:rPr>
                <w:rStyle w:val="Hyperlink"/>
                <w:noProof/>
              </w:rPr>
              <w:t>Explosions and Newton’s Laws</w:t>
            </w:r>
            <w:r w:rsidR="007F7BEB">
              <w:rPr>
                <w:noProof/>
                <w:webHidden/>
              </w:rPr>
              <w:tab/>
            </w:r>
            <w:r w:rsidR="007F7BEB">
              <w:rPr>
                <w:noProof/>
                <w:webHidden/>
              </w:rPr>
              <w:fldChar w:fldCharType="begin"/>
            </w:r>
            <w:r w:rsidR="007F7BEB">
              <w:rPr>
                <w:noProof/>
                <w:webHidden/>
              </w:rPr>
              <w:instrText xml:space="preserve"> PAGEREF _Toc106127787 \h </w:instrText>
            </w:r>
            <w:r w:rsidR="007F7BEB">
              <w:rPr>
                <w:noProof/>
                <w:webHidden/>
              </w:rPr>
            </w:r>
            <w:r w:rsidR="007F7BEB">
              <w:rPr>
                <w:noProof/>
                <w:webHidden/>
              </w:rPr>
              <w:fldChar w:fldCharType="separate"/>
            </w:r>
            <w:r w:rsidR="002B1DD2">
              <w:rPr>
                <w:noProof/>
                <w:webHidden/>
              </w:rPr>
              <w:t>55</w:t>
            </w:r>
            <w:r w:rsidR="007F7BEB">
              <w:rPr>
                <w:noProof/>
                <w:webHidden/>
              </w:rPr>
              <w:fldChar w:fldCharType="end"/>
            </w:r>
          </w:hyperlink>
        </w:p>
        <w:p w14:paraId="72380075" w14:textId="4D2320B8" w:rsidR="007F7BEB" w:rsidRDefault="00FC0A7F">
          <w:pPr>
            <w:pStyle w:val="TOC3"/>
            <w:rPr>
              <w:rFonts w:asciiTheme="minorHAnsi" w:hAnsiTheme="minorHAnsi"/>
              <w:noProof/>
              <w:sz w:val="22"/>
              <w:szCs w:val="22"/>
              <w:lang w:eastAsia="en-GB"/>
            </w:rPr>
          </w:pPr>
          <w:hyperlink w:anchor="_Toc106127788" w:history="1">
            <w:r w:rsidR="007F7BEB" w:rsidRPr="00E473B5">
              <w:rPr>
                <w:rStyle w:val="Hyperlink"/>
                <w:noProof/>
              </w:rPr>
              <w:t>Comparing explosions and collision</w:t>
            </w:r>
            <w:r w:rsidR="007F7BEB">
              <w:rPr>
                <w:noProof/>
                <w:webHidden/>
              </w:rPr>
              <w:tab/>
            </w:r>
            <w:r w:rsidR="007F7BEB">
              <w:rPr>
                <w:noProof/>
                <w:webHidden/>
              </w:rPr>
              <w:fldChar w:fldCharType="begin"/>
            </w:r>
            <w:r w:rsidR="007F7BEB">
              <w:rPr>
                <w:noProof/>
                <w:webHidden/>
              </w:rPr>
              <w:instrText xml:space="preserve"> PAGEREF _Toc106127788 \h </w:instrText>
            </w:r>
            <w:r w:rsidR="007F7BEB">
              <w:rPr>
                <w:noProof/>
                <w:webHidden/>
              </w:rPr>
            </w:r>
            <w:r w:rsidR="007F7BEB">
              <w:rPr>
                <w:noProof/>
                <w:webHidden/>
              </w:rPr>
              <w:fldChar w:fldCharType="separate"/>
            </w:r>
            <w:r w:rsidR="002B1DD2">
              <w:rPr>
                <w:noProof/>
                <w:webHidden/>
              </w:rPr>
              <w:t>56</w:t>
            </w:r>
            <w:r w:rsidR="007F7BEB">
              <w:rPr>
                <w:noProof/>
                <w:webHidden/>
              </w:rPr>
              <w:fldChar w:fldCharType="end"/>
            </w:r>
          </w:hyperlink>
        </w:p>
        <w:p w14:paraId="69768FAC" w14:textId="56211D9E" w:rsidR="007F7BEB" w:rsidRDefault="00FC0A7F">
          <w:pPr>
            <w:pStyle w:val="TOC2"/>
            <w:rPr>
              <w:rFonts w:asciiTheme="minorHAnsi" w:hAnsiTheme="minorHAnsi"/>
              <w:noProof/>
              <w:sz w:val="22"/>
              <w:szCs w:val="22"/>
              <w:lang w:eastAsia="en-GB"/>
            </w:rPr>
          </w:pPr>
          <w:hyperlink w:anchor="_Toc106127789" w:history="1">
            <w:r w:rsidR="007F7BEB" w:rsidRPr="00E473B5">
              <w:rPr>
                <w:rStyle w:val="Hyperlink"/>
                <w:noProof/>
              </w:rPr>
              <w:t>Force-time Graphs</w:t>
            </w:r>
            <w:r w:rsidR="007F7BEB">
              <w:rPr>
                <w:noProof/>
                <w:webHidden/>
              </w:rPr>
              <w:tab/>
            </w:r>
            <w:r w:rsidR="007F7BEB">
              <w:rPr>
                <w:noProof/>
                <w:webHidden/>
              </w:rPr>
              <w:fldChar w:fldCharType="begin"/>
            </w:r>
            <w:r w:rsidR="007F7BEB">
              <w:rPr>
                <w:noProof/>
                <w:webHidden/>
              </w:rPr>
              <w:instrText xml:space="preserve"> PAGEREF _Toc106127789 \h </w:instrText>
            </w:r>
            <w:r w:rsidR="007F7BEB">
              <w:rPr>
                <w:noProof/>
                <w:webHidden/>
              </w:rPr>
            </w:r>
            <w:r w:rsidR="007F7BEB">
              <w:rPr>
                <w:noProof/>
                <w:webHidden/>
              </w:rPr>
              <w:fldChar w:fldCharType="separate"/>
            </w:r>
            <w:r w:rsidR="002B1DD2">
              <w:rPr>
                <w:noProof/>
                <w:webHidden/>
              </w:rPr>
              <w:t>56</w:t>
            </w:r>
            <w:r w:rsidR="007F7BEB">
              <w:rPr>
                <w:noProof/>
                <w:webHidden/>
              </w:rPr>
              <w:fldChar w:fldCharType="end"/>
            </w:r>
          </w:hyperlink>
        </w:p>
        <w:p w14:paraId="0472AD67" w14:textId="1C17FFF1" w:rsidR="007F7BEB" w:rsidRDefault="00FC0A7F">
          <w:pPr>
            <w:pStyle w:val="TOC3"/>
            <w:rPr>
              <w:rFonts w:asciiTheme="minorHAnsi" w:hAnsiTheme="minorHAnsi"/>
              <w:noProof/>
              <w:sz w:val="22"/>
              <w:szCs w:val="22"/>
              <w:lang w:eastAsia="en-GB"/>
            </w:rPr>
          </w:pPr>
          <w:hyperlink w:anchor="_Toc106127790" w:history="1">
            <w:r w:rsidR="007F7BEB" w:rsidRPr="00E473B5">
              <w:rPr>
                <w:rStyle w:val="Hyperlink"/>
                <w:noProof/>
              </w:rPr>
              <w:t>Worked Examples</w:t>
            </w:r>
            <w:r w:rsidR="007F7BEB">
              <w:rPr>
                <w:noProof/>
                <w:webHidden/>
              </w:rPr>
              <w:tab/>
            </w:r>
            <w:r w:rsidR="007F7BEB">
              <w:rPr>
                <w:noProof/>
                <w:webHidden/>
              </w:rPr>
              <w:fldChar w:fldCharType="begin"/>
            </w:r>
            <w:r w:rsidR="007F7BEB">
              <w:rPr>
                <w:noProof/>
                <w:webHidden/>
              </w:rPr>
              <w:instrText xml:space="preserve"> PAGEREF _Toc106127790 \h </w:instrText>
            </w:r>
            <w:r w:rsidR="007F7BEB">
              <w:rPr>
                <w:noProof/>
                <w:webHidden/>
              </w:rPr>
            </w:r>
            <w:r w:rsidR="007F7BEB">
              <w:rPr>
                <w:noProof/>
                <w:webHidden/>
              </w:rPr>
              <w:fldChar w:fldCharType="separate"/>
            </w:r>
            <w:r w:rsidR="002B1DD2">
              <w:rPr>
                <w:noProof/>
                <w:webHidden/>
              </w:rPr>
              <w:t>58</w:t>
            </w:r>
            <w:r w:rsidR="007F7BEB">
              <w:rPr>
                <w:noProof/>
                <w:webHidden/>
              </w:rPr>
              <w:fldChar w:fldCharType="end"/>
            </w:r>
          </w:hyperlink>
        </w:p>
        <w:p w14:paraId="3E72FBD2" w14:textId="44DE0034" w:rsidR="007F7BEB" w:rsidRDefault="00FC0A7F">
          <w:pPr>
            <w:pStyle w:val="TOC1"/>
            <w:rPr>
              <w:rFonts w:asciiTheme="minorHAnsi" w:hAnsiTheme="minorHAnsi"/>
              <w:noProof/>
              <w:sz w:val="22"/>
              <w:szCs w:val="22"/>
              <w:lang w:eastAsia="en-GB"/>
            </w:rPr>
          </w:pPr>
          <w:hyperlink w:anchor="_Toc106127791" w:history="1">
            <w:r w:rsidR="007F7BEB" w:rsidRPr="00E473B5">
              <w:rPr>
                <w:rStyle w:val="Hyperlink"/>
                <w:noProof/>
              </w:rPr>
              <w:t>CHAPTER 5: GRAVITATION</w:t>
            </w:r>
            <w:r w:rsidR="007F7BEB">
              <w:rPr>
                <w:noProof/>
                <w:webHidden/>
              </w:rPr>
              <w:tab/>
            </w:r>
            <w:r w:rsidR="007F7BEB">
              <w:rPr>
                <w:noProof/>
                <w:webHidden/>
              </w:rPr>
              <w:fldChar w:fldCharType="begin"/>
            </w:r>
            <w:r w:rsidR="007F7BEB">
              <w:rPr>
                <w:noProof/>
                <w:webHidden/>
              </w:rPr>
              <w:instrText xml:space="preserve"> PAGEREF _Toc106127791 \h </w:instrText>
            </w:r>
            <w:r w:rsidR="007F7BEB">
              <w:rPr>
                <w:noProof/>
                <w:webHidden/>
              </w:rPr>
            </w:r>
            <w:r w:rsidR="007F7BEB">
              <w:rPr>
                <w:noProof/>
                <w:webHidden/>
              </w:rPr>
              <w:fldChar w:fldCharType="separate"/>
            </w:r>
            <w:r w:rsidR="002B1DD2">
              <w:rPr>
                <w:noProof/>
                <w:webHidden/>
              </w:rPr>
              <w:t>60</w:t>
            </w:r>
            <w:r w:rsidR="007F7BEB">
              <w:rPr>
                <w:noProof/>
                <w:webHidden/>
              </w:rPr>
              <w:fldChar w:fldCharType="end"/>
            </w:r>
          </w:hyperlink>
        </w:p>
        <w:p w14:paraId="5C3371FE" w14:textId="78CA5D10" w:rsidR="007F7BEB" w:rsidRDefault="00FC0A7F">
          <w:pPr>
            <w:pStyle w:val="TOC2"/>
            <w:rPr>
              <w:rFonts w:asciiTheme="minorHAnsi" w:hAnsiTheme="minorHAnsi"/>
              <w:noProof/>
              <w:sz w:val="22"/>
              <w:szCs w:val="22"/>
              <w:lang w:eastAsia="en-GB"/>
            </w:rPr>
          </w:pPr>
          <w:hyperlink w:anchor="_Toc106127792" w:history="1">
            <w:r w:rsidR="007F7BEB" w:rsidRPr="00E473B5">
              <w:rPr>
                <w:rStyle w:val="Hyperlink"/>
                <w:noProof/>
              </w:rPr>
              <w:t>Summary of content equations of motion</w:t>
            </w:r>
            <w:r w:rsidR="007F7BEB">
              <w:rPr>
                <w:noProof/>
                <w:webHidden/>
              </w:rPr>
              <w:tab/>
            </w:r>
            <w:r w:rsidR="007F7BEB">
              <w:rPr>
                <w:noProof/>
                <w:webHidden/>
              </w:rPr>
              <w:fldChar w:fldCharType="begin"/>
            </w:r>
            <w:r w:rsidR="007F7BEB">
              <w:rPr>
                <w:noProof/>
                <w:webHidden/>
              </w:rPr>
              <w:instrText xml:space="preserve"> PAGEREF _Toc106127792 \h </w:instrText>
            </w:r>
            <w:r w:rsidR="007F7BEB">
              <w:rPr>
                <w:noProof/>
                <w:webHidden/>
              </w:rPr>
            </w:r>
            <w:r w:rsidR="007F7BEB">
              <w:rPr>
                <w:noProof/>
                <w:webHidden/>
              </w:rPr>
              <w:fldChar w:fldCharType="separate"/>
            </w:r>
            <w:r w:rsidR="002B1DD2">
              <w:rPr>
                <w:noProof/>
                <w:webHidden/>
              </w:rPr>
              <w:t>60</w:t>
            </w:r>
            <w:r w:rsidR="007F7BEB">
              <w:rPr>
                <w:noProof/>
                <w:webHidden/>
              </w:rPr>
              <w:fldChar w:fldCharType="end"/>
            </w:r>
          </w:hyperlink>
        </w:p>
        <w:p w14:paraId="3CA8FAC9" w14:textId="56674007" w:rsidR="007F7BEB" w:rsidRDefault="00FC0A7F">
          <w:pPr>
            <w:pStyle w:val="TOC2"/>
            <w:rPr>
              <w:rFonts w:asciiTheme="minorHAnsi" w:hAnsiTheme="minorHAnsi"/>
              <w:noProof/>
              <w:sz w:val="22"/>
              <w:szCs w:val="22"/>
              <w:lang w:eastAsia="en-GB"/>
            </w:rPr>
          </w:pPr>
          <w:hyperlink w:anchor="_Toc106127793" w:history="1">
            <w:r w:rsidR="007F7BEB" w:rsidRPr="00E473B5">
              <w:rPr>
                <w:rStyle w:val="Hyperlink"/>
                <w:noProof/>
              </w:rPr>
              <w:t>Astronomical Data</w:t>
            </w:r>
            <w:r w:rsidR="007F7BEB">
              <w:rPr>
                <w:noProof/>
                <w:webHidden/>
              </w:rPr>
              <w:tab/>
            </w:r>
            <w:r w:rsidR="007F7BEB">
              <w:rPr>
                <w:noProof/>
                <w:webHidden/>
              </w:rPr>
              <w:fldChar w:fldCharType="begin"/>
            </w:r>
            <w:r w:rsidR="007F7BEB">
              <w:rPr>
                <w:noProof/>
                <w:webHidden/>
              </w:rPr>
              <w:instrText xml:space="preserve"> PAGEREF _Toc106127793 \h </w:instrText>
            </w:r>
            <w:r w:rsidR="007F7BEB">
              <w:rPr>
                <w:noProof/>
                <w:webHidden/>
              </w:rPr>
            </w:r>
            <w:r w:rsidR="007F7BEB">
              <w:rPr>
                <w:noProof/>
                <w:webHidden/>
              </w:rPr>
              <w:fldChar w:fldCharType="separate"/>
            </w:r>
            <w:r w:rsidR="002B1DD2">
              <w:rPr>
                <w:noProof/>
                <w:webHidden/>
              </w:rPr>
              <w:t>60</w:t>
            </w:r>
            <w:r w:rsidR="007F7BEB">
              <w:rPr>
                <w:noProof/>
                <w:webHidden/>
              </w:rPr>
              <w:fldChar w:fldCharType="end"/>
            </w:r>
          </w:hyperlink>
        </w:p>
        <w:p w14:paraId="39A9BEDF" w14:textId="52D95589" w:rsidR="007F7BEB" w:rsidRDefault="00FC0A7F">
          <w:pPr>
            <w:pStyle w:val="TOC3"/>
            <w:rPr>
              <w:rFonts w:asciiTheme="minorHAnsi" w:hAnsiTheme="minorHAnsi"/>
              <w:noProof/>
              <w:sz w:val="22"/>
              <w:szCs w:val="22"/>
              <w:lang w:eastAsia="en-GB"/>
            </w:rPr>
          </w:pPr>
          <w:hyperlink w:anchor="_Toc106127794" w:history="1">
            <w:r w:rsidR="007F7BEB" w:rsidRPr="00E473B5">
              <w:rPr>
                <w:rStyle w:val="Hyperlink"/>
                <w:noProof/>
              </w:rPr>
              <w:t>Gravitational Field Strength on other planets</w:t>
            </w:r>
            <w:r w:rsidR="007F7BEB">
              <w:rPr>
                <w:noProof/>
                <w:webHidden/>
              </w:rPr>
              <w:tab/>
            </w:r>
            <w:r w:rsidR="007F7BEB">
              <w:rPr>
                <w:noProof/>
                <w:webHidden/>
              </w:rPr>
              <w:fldChar w:fldCharType="begin"/>
            </w:r>
            <w:r w:rsidR="007F7BEB">
              <w:rPr>
                <w:noProof/>
                <w:webHidden/>
              </w:rPr>
              <w:instrText xml:space="preserve"> PAGEREF _Toc106127794 \h </w:instrText>
            </w:r>
            <w:r w:rsidR="007F7BEB">
              <w:rPr>
                <w:noProof/>
                <w:webHidden/>
              </w:rPr>
            </w:r>
            <w:r w:rsidR="007F7BEB">
              <w:rPr>
                <w:noProof/>
                <w:webHidden/>
              </w:rPr>
              <w:fldChar w:fldCharType="separate"/>
            </w:r>
            <w:r w:rsidR="002B1DD2">
              <w:rPr>
                <w:noProof/>
                <w:webHidden/>
              </w:rPr>
              <w:t>61</w:t>
            </w:r>
            <w:r w:rsidR="007F7BEB">
              <w:rPr>
                <w:noProof/>
                <w:webHidden/>
              </w:rPr>
              <w:fldChar w:fldCharType="end"/>
            </w:r>
          </w:hyperlink>
        </w:p>
        <w:p w14:paraId="400C4049" w14:textId="5992E3DD" w:rsidR="007F7BEB" w:rsidRDefault="00FC0A7F">
          <w:pPr>
            <w:pStyle w:val="TOC2"/>
            <w:rPr>
              <w:rFonts w:asciiTheme="minorHAnsi" w:hAnsiTheme="minorHAnsi"/>
              <w:noProof/>
              <w:sz w:val="22"/>
              <w:szCs w:val="22"/>
              <w:lang w:eastAsia="en-GB"/>
            </w:rPr>
          </w:pPr>
          <w:hyperlink w:anchor="_Toc106127795" w:history="1">
            <w:r w:rsidR="007F7BEB" w:rsidRPr="00E473B5">
              <w:rPr>
                <w:rStyle w:val="Hyperlink"/>
                <w:noProof/>
              </w:rPr>
              <w:t>Projectiles</w:t>
            </w:r>
            <w:r w:rsidR="007F7BEB">
              <w:rPr>
                <w:noProof/>
                <w:webHidden/>
              </w:rPr>
              <w:tab/>
            </w:r>
            <w:r w:rsidR="007F7BEB">
              <w:rPr>
                <w:noProof/>
                <w:webHidden/>
              </w:rPr>
              <w:fldChar w:fldCharType="begin"/>
            </w:r>
            <w:r w:rsidR="007F7BEB">
              <w:rPr>
                <w:noProof/>
                <w:webHidden/>
              </w:rPr>
              <w:instrText xml:space="preserve"> PAGEREF _Toc106127795 \h </w:instrText>
            </w:r>
            <w:r w:rsidR="007F7BEB">
              <w:rPr>
                <w:noProof/>
                <w:webHidden/>
              </w:rPr>
            </w:r>
            <w:r w:rsidR="007F7BEB">
              <w:rPr>
                <w:noProof/>
                <w:webHidden/>
              </w:rPr>
              <w:fldChar w:fldCharType="separate"/>
            </w:r>
            <w:r w:rsidR="002B1DD2">
              <w:rPr>
                <w:noProof/>
                <w:webHidden/>
              </w:rPr>
              <w:t>61</w:t>
            </w:r>
            <w:r w:rsidR="007F7BEB">
              <w:rPr>
                <w:noProof/>
                <w:webHidden/>
              </w:rPr>
              <w:fldChar w:fldCharType="end"/>
            </w:r>
          </w:hyperlink>
        </w:p>
        <w:p w14:paraId="310B111A" w14:textId="729C57FB" w:rsidR="007F7BEB" w:rsidRDefault="00FC0A7F">
          <w:pPr>
            <w:pStyle w:val="TOC3"/>
            <w:rPr>
              <w:rFonts w:asciiTheme="minorHAnsi" w:hAnsiTheme="minorHAnsi"/>
              <w:noProof/>
              <w:sz w:val="22"/>
              <w:szCs w:val="22"/>
              <w:lang w:eastAsia="en-GB"/>
            </w:rPr>
          </w:pPr>
          <w:hyperlink w:anchor="_Toc106127796" w:history="1">
            <w:r w:rsidR="007F7BEB" w:rsidRPr="00E473B5">
              <w:rPr>
                <w:rStyle w:val="Hyperlink"/>
                <w:noProof/>
              </w:rPr>
              <w:t>Projectiles fired Vertically</w:t>
            </w:r>
            <w:r w:rsidR="007F7BEB">
              <w:rPr>
                <w:noProof/>
                <w:webHidden/>
              </w:rPr>
              <w:tab/>
            </w:r>
            <w:r w:rsidR="007F7BEB">
              <w:rPr>
                <w:noProof/>
                <w:webHidden/>
              </w:rPr>
              <w:fldChar w:fldCharType="begin"/>
            </w:r>
            <w:r w:rsidR="007F7BEB">
              <w:rPr>
                <w:noProof/>
                <w:webHidden/>
              </w:rPr>
              <w:instrText xml:space="preserve"> PAGEREF _Toc106127796 \h </w:instrText>
            </w:r>
            <w:r w:rsidR="007F7BEB">
              <w:rPr>
                <w:noProof/>
                <w:webHidden/>
              </w:rPr>
            </w:r>
            <w:r w:rsidR="007F7BEB">
              <w:rPr>
                <w:noProof/>
                <w:webHidden/>
              </w:rPr>
              <w:fldChar w:fldCharType="separate"/>
            </w:r>
            <w:r w:rsidR="002B1DD2">
              <w:rPr>
                <w:noProof/>
                <w:webHidden/>
              </w:rPr>
              <w:t>61</w:t>
            </w:r>
            <w:r w:rsidR="007F7BEB">
              <w:rPr>
                <w:noProof/>
                <w:webHidden/>
              </w:rPr>
              <w:fldChar w:fldCharType="end"/>
            </w:r>
          </w:hyperlink>
        </w:p>
        <w:p w14:paraId="109BF175" w14:textId="509D0D29" w:rsidR="007F7BEB" w:rsidRDefault="00FC0A7F">
          <w:pPr>
            <w:pStyle w:val="TOC3"/>
            <w:rPr>
              <w:rFonts w:asciiTheme="minorHAnsi" w:hAnsiTheme="minorHAnsi"/>
              <w:noProof/>
              <w:sz w:val="22"/>
              <w:szCs w:val="22"/>
              <w:lang w:eastAsia="en-GB"/>
            </w:rPr>
          </w:pPr>
          <w:hyperlink w:anchor="_Toc106127797" w:history="1">
            <w:r w:rsidR="007F7BEB" w:rsidRPr="00E473B5">
              <w:rPr>
                <w:rStyle w:val="Hyperlink"/>
                <w:noProof/>
              </w:rPr>
              <w:t>Projectiles fired horizontally</w:t>
            </w:r>
            <w:r w:rsidR="007F7BEB">
              <w:rPr>
                <w:noProof/>
                <w:webHidden/>
              </w:rPr>
              <w:tab/>
            </w:r>
            <w:r w:rsidR="007F7BEB">
              <w:rPr>
                <w:noProof/>
                <w:webHidden/>
              </w:rPr>
              <w:fldChar w:fldCharType="begin"/>
            </w:r>
            <w:r w:rsidR="007F7BEB">
              <w:rPr>
                <w:noProof/>
                <w:webHidden/>
              </w:rPr>
              <w:instrText xml:space="preserve"> PAGEREF _Toc106127797 \h </w:instrText>
            </w:r>
            <w:r w:rsidR="007F7BEB">
              <w:rPr>
                <w:noProof/>
                <w:webHidden/>
              </w:rPr>
            </w:r>
            <w:r w:rsidR="007F7BEB">
              <w:rPr>
                <w:noProof/>
                <w:webHidden/>
              </w:rPr>
              <w:fldChar w:fldCharType="separate"/>
            </w:r>
            <w:r w:rsidR="002B1DD2">
              <w:rPr>
                <w:noProof/>
                <w:webHidden/>
              </w:rPr>
              <w:t>62</w:t>
            </w:r>
            <w:r w:rsidR="007F7BEB">
              <w:rPr>
                <w:noProof/>
                <w:webHidden/>
              </w:rPr>
              <w:fldChar w:fldCharType="end"/>
            </w:r>
          </w:hyperlink>
        </w:p>
        <w:p w14:paraId="498AD545" w14:textId="35A56235" w:rsidR="007F7BEB" w:rsidRDefault="00FC0A7F">
          <w:pPr>
            <w:pStyle w:val="TOC3"/>
            <w:rPr>
              <w:rFonts w:asciiTheme="minorHAnsi" w:hAnsiTheme="minorHAnsi"/>
              <w:noProof/>
              <w:sz w:val="22"/>
              <w:szCs w:val="22"/>
              <w:lang w:eastAsia="en-GB"/>
            </w:rPr>
          </w:pPr>
          <w:hyperlink w:anchor="_Toc106127798" w:history="1">
            <w:r w:rsidR="007F7BEB" w:rsidRPr="00E473B5">
              <w:rPr>
                <w:rStyle w:val="Hyperlink"/>
                <w:noProof/>
              </w:rPr>
              <w:t>Projectiles at an angle</w:t>
            </w:r>
            <w:r w:rsidR="007F7BEB">
              <w:rPr>
                <w:noProof/>
                <w:webHidden/>
              </w:rPr>
              <w:tab/>
            </w:r>
            <w:r w:rsidR="007F7BEB">
              <w:rPr>
                <w:noProof/>
                <w:webHidden/>
              </w:rPr>
              <w:fldChar w:fldCharType="begin"/>
            </w:r>
            <w:r w:rsidR="007F7BEB">
              <w:rPr>
                <w:noProof/>
                <w:webHidden/>
              </w:rPr>
              <w:instrText xml:space="preserve"> PAGEREF _Toc106127798 \h </w:instrText>
            </w:r>
            <w:r w:rsidR="007F7BEB">
              <w:rPr>
                <w:noProof/>
                <w:webHidden/>
              </w:rPr>
            </w:r>
            <w:r w:rsidR="007F7BEB">
              <w:rPr>
                <w:noProof/>
                <w:webHidden/>
              </w:rPr>
              <w:fldChar w:fldCharType="separate"/>
            </w:r>
            <w:r w:rsidR="002B1DD2">
              <w:rPr>
                <w:noProof/>
                <w:webHidden/>
              </w:rPr>
              <w:t>63</w:t>
            </w:r>
            <w:r w:rsidR="007F7BEB">
              <w:rPr>
                <w:noProof/>
                <w:webHidden/>
              </w:rPr>
              <w:fldChar w:fldCharType="end"/>
            </w:r>
          </w:hyperlink>
        </w:p>
        <w:p w14:paraId="6E2481A5" w14:textId="5E6CD5F5" w:rsidR="007F7BEB" w:rsidRDefault="00FC0A7F">
          <w:pPr>
            <w:pStyle w:val="TOC3"/>
            <w:rPr>
              <w:rFonts w:asciiTheme="minorHAnsi" w:hAnsiTheme="minorHAnsi"/>
              <w:noProof/>
              <w:sz w:val="22"/>
              <w:szCs w:val="22"/>
              <w:lang w:eastAsia="en-GB"/>
            </w:rPr>
          </w:pPr>
          <w:hyperlink w:anchor="_Toc106127799" w:history="1">
            <w:r w:rsidR="007F7BEB" w:rsidRPr="00E473B5">
              <w:rPr>
                <w:rStyle w:val="Hyperlink"/>
                <w:noProof/>
              </w:rPr>
              <w:t>Task: Launch Velocity</w:t>
            </w:r>
            <w:r w:rsidR="007F7BEB">
              <w:rPr>
                <w:noProof/>
                <w:webHidden/>
              </w:rPr>
              <w:tab/>
            </w:r>
            <w:r w:rsidR="007F7BEB">
              <w:rPr>
                <w:noProof/>
                <w:webHidden/>
              </w:rPr>
              <w:fldChar w:fldCharType="begin"/>
            </w:r>
            <w:r w:rsidR="007F7BEB">
              <w:rPr>
                <w:noProof/>
                <w:webHidden/>
              </w:rPr>
              <w:instrText xml:space="preserve"> PAGEREF _Toc106127799 \h </w:instrText>
            </w:r>
            <w:r w:rsidR="007F7BEB">
              <w:rPr>
                <w:noProof/>
                <w:webHidden/>
              </w:rPr>
            </w:r>
            <w:r w:rsidR="007F7BEB">
              <w:rPr>
                <w:noProof/>
                <w:webHidden/>
              </w:rPr>
              <w:fldChar w:fldCharType="separate"/>
            </w:r>
            <w:r w:rsidR="002B1DD2">
              <w:rPr>
                <w:noProof/>
                <w:webHidden/>
              </w:rPr>
              <w:t>65</w:t>
            </w:r>
            <w:r w:rsidR="007F7BEB">
              <w:rPr>
                <w:noProof/>
                <w:webHidden/>
              </w:rPr>
              <w:fldChar w:fldCharType="end"/>
            </w:r>
          </w:hyperlink>
        </w:p>
        <w:p w14:paraId="098E7F05" w14:textId="42001D96" w:rsidR="007F7BEB" w:rsidRDefault="00FC0A7F">
          <w:pPr>
            <w:pStyle w:val="TOC2"/>
            <w:rPr>
              <w:rFonts w:asciiTheme="minorHAnsi" w:hAnsiTheme="minorHAnsi"/>
              <w:noProof/>
              <w:sz w:val="22"/>
              <w:szCs w:val="22"/>
              <w:lang w:eastAsia="en-GB"/>
            </w:rPr>
          </w:pPr>
          <w:hyperlink w:anchor="_Toc106127800" w:history="1">
            <w:r w:rsidR="007F7BEB" w:rsidRPr="00E473B5">
              <w:rPr>
                <w:rStyle w:val="Hyperlink"/>
                <w:noProof/>
              </w:rPr>
              <w:t>Notes on Projectile Motion</w:t>
            </w:r>
            <w:r w:rsidR="007F7BEB">
              <w:rPr>
                <w:noProof/>
                <w:webHidden/>
              </w:rPr>
              <w:tab/>
            </w:r>
            <w:r w:rsidR="007F7BEB">
              <w:rPr>
                <w:noProof/>
                <w:webHidden/>
              </w:rPr>
              <w:fldChar w:fldCharType="begin"/>
            </w:r>
            <w:r w:rsidR="007F7BEB">
              <w:rPr>
                <w:noProof/>
                <w:webHidden/>
              </w:rPr>
              <w:instrText xml:space="preserve"> PAGEREF _Toc106127800 \h </w:instrText>
            </w:r>
            <w:r w:rsidR="007F7BEB">
              <w:rPr>
                <w:noProof/>
                <w:webHidden/>
              </w:rPr>
            </w:r>
            <w:r w:rsidR="007F7BEB">
              <w:rPr>
                <w:noProof/>
                <w:webHidden/>
              </w:rPr>
              <w:fldChar w:fldCharType="separate"/>
            </w:r>
            <w:r w:rsidR="002B1DD2">
              <w:rPr>
                <w:noProof/>
                <w:webHidden/>
              </w:rPr>
              <w:t>65</w:t>
            </w:r>
            <w:r w:rsidR="007F7BEB">
              <w:rPr>
                <w:noProof/>
                <w:webHidden/>
              </w:rPr>
              <w:fldChar w:fldCharType="end"/>
            </w:r>
          </w:hyperlink>
        </w:p>
        <w:p w14:paraId="3AABA1D5" w14:textId="3E9F264B" w:rsidR="007F7BEB" w:rsidRDefault="00FC0A7F">
          <w:pPr>
            <w:pStyle w:val="TOC3"/>
            <w:rPr>
              <w:rFonts w:asciiTheme="minorHAnsi" w:hAnsiTheme="minorHAnsi"/>
              <w:noProof/>
              <w:sz w:val="22"/>
              <w:szCs w:val="22"/>
              <w:lang w:eastAsia="en-GB"/>
            </w:rPr>
          </w:pPr>
          <w:hyperlink r:id="rId12" w:anchor="_Toc106127801" w:history="1">
            <w:r w:rsidR="007F7BEB" w:rsidRPr="00E473B5">
              <w:rPr>
                <w:rStyle w:val="Hyperlink"/>
                <w:noProof/>
              </w:rPr>
              <w:t>Use of a quadratic when finding time with the equation of motion</w:t>
            </w:r>
            <w:r w:rsidR="007F7BEB">
              <w:rPr>
                <w:noProof/>
                <w:webHidden/>
              </w:rPr>
              <w:tab/>
            </w:r>
            <w:r w:rsidR="007F7BEB">
              <w:rPr>
                <w:noProof/>
                <w:webHidden/>
              </w:rPr>
              <w:fldChar w:fldCharType="begin"/>
            </w:r>
            <w:r w:rsidR="007F7BEB">
              <w:rPr>
                <w:noProof/>
                <w:webHidden/>
              </w:rPr>
              <w:instrText xml:space="preserve"> PAGEREF _Toc106127801 \h </w:instrText>
            </w:r>
            <w:r w:rsidR="007F7BEB">
              <w:rPr>
                <w:noProof/>
                <w:webHidden/>
              </w:rPr>
            </w:r>
            <w:r w:rsidR="007F7BEB">
              <w:rPr>
                <w:noProof/>
                <w:webHidden/>
              </w:rPr>
              <w:fldChar w:fldCharType="separate"/>
            </w:r>
            <w:r w:rsidR="002B1DD2">
              <w:rPr>
                <w:noProof/>
                <w:webHidden/>
              </w:rPr>
              <w:t>68</w:t>
            </w:r>
            <w:r w:rsidR="007F7BEB">
              <w:rPr>
                <w:noProof/>
                <w:webHidden/>
              </w:rPr>
              <w:fldChar w:fldCharType="end"/>
            </w:r>
          </w:hyperlink>
        </w:p>
        <w:p w14:paraId="656C3900" w14:textId="0B963F26" w:rsidR="007F7BEB" w:rsidRDefault="00FC0A7F">
          <w:pPr>
            <w:pStyle w:val="TOC3"/>
            <w:rPr>
              <w:rFonts w:asciiTheme="minorHAnsi" w:hAnsiTheme="minorHAnsi"/>
              <w:noProof/>
              <w:sz w:val="22"/>
              <w:szCs w:val="22"/>
              <w:lang w:eastAsia="en-GB"/>
            </w:rPr>
          </w:pPr>
          <w:hyperlink w:anchor="_Toc106127802" w:history="1">
            <w:r w:rsidR="007F7BEB" w:rsidRPr="00E473B5">
              <w:rPr>
                <w:rStyle w:val="Hyperlink"/>
                <w:noProof/>
              </w:rPr>
              <w:t>Projectiles: Worked Examples</w:t>
            </w:r>
            <w:r w:rsidR="007F7BEB">
              <w:rPr>
                <w:noProof/>
                <w:webHidden/>
              </w:rPr>
              <w:tab/>
            </w:r>
            <w:r w:rsidR="007F7BEB">
              <w:rPr>
                <w:noProof/>
                <w:webHidden/>
              </w:rPr>
              <w:fldChar w:fldCharType="begin"/>
            </w:r>
            <w:r w:rsidR="007F7BEB">
              <w:rPr>
                <w:noProof/>
                <w:webHidden/>
              </w:rPr>
              <w:instrText xml:space="preserve"> PAGEREF _Toc106127802 \h </w:instrText>
            </w:r>
            <w:r w:rsidR="007F7BEB">
              <w:rPr>
                <w:noProof/>
                <w:webHidden/>
              </w:rPr>
            </w:r>
            <w:r w:rsidR="007F7BEB">
              <w:rPr>
                <w:noProof/>
                <w:webHidden/>
              </w:rPr>
              <w:fldChar w:fldCharType="separate"/>
            </w:r>
            <w:r w:rsidR="002B1DD2">
              <w:rPr>
                <w:noProof/>
                <w:webHidden/>
              </w:rPr>
              <w:t>69</w:t>
            </w:r>
            <w:r w:rsidR="007F7BEB">
              <w:rPr>
                <w:noProof/>
                <w:webHidden/>
              </w:rPr>
              <w:fldChar w:fldCharType="end"/>
            </w:r>
          </w:hyperlink>
        </w:p>
        <w:p w14:paraId="03D39FED" w14:textId="32D43D1B" w:rsidR="007F7BEB" w:rsidRDefault="00FC0A7F">
          <w:pPr>
            <w:pStyle w:val="TOC2"/>
            <w:rPr>
              <w:rFonts w:asciiTheme="minorHAnsi" w:hAnsiTheme="minorHAnsi"/>
              <w:noProof/>
              <w:sz w:val="22"/>
              <w:szCs w:val="22"/>
              <w:lang w:eastAsia="en-GB"/>
            </w:rPr>
          </w:pPr>
          <w:hyperlink w:anchor="_Toc106127803" w:history="1">
            <w:r w:rsidR="007F7BEB" w:rsidRPr="00E473B5">
              <w:rPr>
                <w:rStyle w:val="Hyperlink"/>
                <w:noProof/>
              </w:rPr>
              <w:t>Orbits and Newton’s Thought Experiment</w:t>
            </w:r>
            <w:r w:rsidR="007F7BEB">
              <w:rPr>
                <w:noProof/>
                <w:webHidden/>
              </w:rPr>
              <w:tab/>
            </w:r>
            <w:r w:rsidR="007F7BEB">
              <w:rPr>
                <w:noProof/>
                <w:webHidden/>
              </w:rPr>
              <w:fldChar w:fldCharType="begin"/>
            </w:r>
            <w:r w:rsidR="007F7BEB">
              <w:rPr>
                <w:noProof/>
                <w:webHidden/>
              </w:rPr>
              <w:instrText xml:space="preserve"> PAGEREF _Toc106127803 \h </w:instrText>
            </w:r>
            <w:r w:rsidR="007F7BEB">
              <w:rPr>
                <w:noProof/>
                <w:webHidden/>
              </w:rPr>
            </w:r>
            <w:r w:rsidR="007F7BEB">
              <w:rPr>
                <w:noProof/>
                <w:webHidden/>
              </w:rPr>
              <w:fldChar w:fldCharType="separate"/>
            </w:r>
            <w:r w:rsidR="002B1DD2">
              <w:rPr>
                <w:noProof/>
                <w:webHidden/>
              </w:rPr>
              <w:t>73</w:t>
            </w:r>
            <w:r w:rsidR="007F7BEB">
              <w:rPr>
                <w:noProof/>
                <w:webHidden/>
              </w:rPr>
              <w:fldChar w:fldCharType="end"/>
            </w:r>
          </w:hyperlink>
        </w:p>
        <w:p w14:paraId="68AB024A" w14:textId="0B842F8E" w:rsidR="007F7BEB" w:rsidRDefault="00FC0A7F">
          <w:pPr>
            <w:pStyle w:val="TOC2"/>
            <w:rPr>
              <w:rFonts w:asciiTheme="minorHAnsi" w:hAnsiTheme="minorHAnsi"/>
              <w:noProof/>
              <w:sz w:val="22"/>
              <w:szCs w:val="22"/>
              <w:lang w:eastAsia="en-GB"/>
            </w:rPr>
          </w:pPr>
          <w:hyperlink w:anchor="_Toc106127804" w:history="1">
            <w:r w:rsidR="007F7BEB" w:rsidRPr="00E473B5">
              <w:rPr>
                <w:rStyle w:val="Hyperlink"/>
                <w:noProof/>
              </w:rPr>
              <w:t>Gravity and Mass</w:t>
            </w:r>
            <w:r w:rsidR="007F7BEB">
              <w:rPr>
                <w:noProof/>
                <w:webHidden/>
              </w:rPr>
              <w:tab/>
            </w:r>
            <w:r w:rsidR="007F7BEB">
              <w:rPr>
                <w:noProof/>
                <w:webHidden/>
              </w:rPr>
              <w:fldChar w:fldCharType="begin"/>
            </w:r>
            <w:r w:rsidR="007F7BEB">
              <w:rPr>
                <w:noProof/>
                <w:webHidden/>
              </w:rPr>
              <w:instrText xml:space="preserve"> PAGEREF _Toc106127804 \h </w:instrText>
            </w:r>
            <w:r w:rsidR="007F7BEB">
              <w:rPr>
                <w:noProof/>
                <w:webHidden/>
              </w:rPr>
            </w:r>
            <w:r w:rsidR="007F7BEB">
              <w:rPr>
                <w:noProof/>
                <w:webHidden/>
              </w:rPr>
              <w:fldChar w:fldCharType="separate"/>
            </w:r>
            <w:r w:rsidR="002B1DD2">
              <w:rPr>
                <w:noProof/>
                <w:webHidden/>
              </w:rPr>
              <w:t>75</w:t>
            </w:r>
            <w:r w:rsidR="007F7BEB">
              <w:rPr>
                <w:noProof/>
                <w:webHidden/>
              </w:rPr>
              <w:fldChar w:fldCharType="end"/>
            </w:r>
          </w:hyperlink>
        </w:p>
        <w:p w14:paraId="0383BDC2" w14:textId="335656CC" w:rsidR="007F7BEB" w:rsidRDefault="00FC0A7F">
          <w:pPr>
            <w:pStyle w:val="TOC2"/>
            <w:rPr>
              <w:rFonts w:asciiTheme="minorHAnsi" w:hAnsiTheme="minorHAnsi"/>
              <w:noProof/>
              <w:sz w:val="22"/>
              <w:szCs w:val="22"/>
              <w:lang w:eastAsia="en-GB"/>
            </w:rPr>
          </w:pPr>
          <w:hyperlink w:anchor="_Toc106127805" w:history="1">
            <w:r w:rsidR="007F7BEB" w:rsidRPr="00E473B5">
              <w:rPr>
                <w:rStyle w:val="Hyperlink"/>
                <w:noProof/>
              </w:rPr>
              <w:t>Newton’s Universal Law of Gravitation</w:t>
            </w:r>
            <w:r w:rsidR="007F7BEB">
              <w:rPr>
                <w:noProof/>
                <w:webHidden/>
              </w:rPr>
              <w:tab/>
            </w:r>
            <w:r w:rsidR="007F7BEB">
              <w:rPr>
                <w:noProof/>
                <w:webHidden/>
              </w:rPr>
              <w:fldChar w:fldCharType="begin"/>
            </w:r>
            <w:r w:rsidR="007F7BEB">
              <w:rPr>
                <w:noProof/>
                <w:webHidden/>
              </w:rPr>
              <w:instrText xml:space="preserve"> PAGEREF _Toc106127805 \h </w:instrText>
            </w:r>
            <w:r w:rsidR="007F7BEB">
              <w:rPr>
                <w:noProof/>
                <w:webHidden/>
              </w:rPr>
            </w:r>
            <w:r w:rsidR="007F7BEB">
              <w:rPr>
                <w:noProof/>
                <w:webHidden/>
              </w:rPr>
              <w:fldChar w:fldCharType="separate"/>
            </w:r>
            <w:r w:rsidR="002B1DD2">
              <w:rPr>
                <w:noProof/>
                <w:webHidden/>
              </w:rPr>
              <w:t>76</w:t>
            </w:r>
            <w:r w:rsidR="007F7BEB">
              <w:rPr>
                <w:noProof/>
                <w:webHidden/>
              </w:rPr>
              <w:fldChar w:fldCharType="end"/>
            </w:r>
          </w:hyperlink>
        </w:p>
        <w:p w14:paraId="70136C07" w14:textId="20887351" w:rsidR="007F7BEB" w:rsidRDefault="00FC0A7F">
          <w:pPr>
            <w:pStyle w:val="TOC2"/>
            <w:rPr>
              <w:rFonts w:asciiTheme="minorHAnsi" w:hAnsiTheme="minorHAnsi"/>
              <w:noProof/>
              <w:sz w:val="22"/>
              <w:szCs w:val="22"/>
              <w:lang w:eastAsia="en-GB"/>
            </w:rPr>
          </w:pPr>
          <w:hyperlink w:anchor="_Toc106127806" w:history="1">
            <w:r w:rsidR="007F7BEB" w:rsidRPr="00E473B5">
              <w:rPr>
                <w:rStyle w:val="Hyperlink"/>
                <w:noProof/>
              </w:rPr>
              <w:t>Gravitational Fields</w:t>
            </w:r>
            <w:r w:rsidR="007F7BEB">
              <w:rPr>
                <w:noProof/>
                <w:webHidden/>
              </w:rPr>
              <w:tab/>
            </w:r>
            <w:r w:rsidR="007F7BEB">
              <w:rPr>
                <w:noProof/>
                <w:webHidden/>
              </w:rPr>
              <w:fldChar w:fldCharType="begin"/>
            </w:r>
            <w:r w:rsidR="007F7BEB">
              <w:rPr>
                <w:noProof/>
                <w:webHidden/>
              </w:rPr>
              <w:instrText xml:space="preserve"> PAGEREF _Toc106127806 \h </w:instrText>
            </w:r>
            <w:r w:rsidR="007F7BEB">
              <w:rPr>
                <w:noProof/>
                <w:webHidden/>
              </w:rPr>
            </w:r>
            <w:r w:rsidR="007F7BEB">
              <w:rPr>
                <w:noProof/>
                <w:webHidden/>
              </w:rPr>
              <w:fldChar w:fldCharType="separate"/>
            </w:r>
            <w:r w:rsidR="002B1DD2">
              <w:rPr>
                <w:noProof/>
                <w:webHidden/>
              </w:rPr>
              <w:t>78</w:t>
            </w:r>
            <w:r w:rsidR="007F7BEB">
              <w:rPr>
                <w:noProof/>
                <w:webHidden/>
              </w:rPr>
              <w:fldChar w:fldCharType="end"/>
            </w:r>
          </w:hyperlink>
        </w:p>
        <w:p w14:paraId="34243D5B" w14:textId="3966E88E" w:rsidR="007F7BEB" w:rsidRDefault="00FC0A7F">
          <w:pPr>
            <w:pStyle w:val="TOC1"/>
            <w:rPr>
              <w:rFonts w:asciiTheme="minorHAnsi" w:hAnsiTheme="minorHAnsi"/>
              <w:noProof/>
              <w:sz w:val="22"/>
              <w:szCs w:val="22"/>
              <w:lang w:eastAsia="en-GB"/>
            </w:rPr>
          </w:pPr>
          <w:hyperlink w:anchor="_Toc106127807" w:history="1">
            <w:r w:rsidR="007F7BEB" w:rsidRPr="00E473B5">
              <w:rPr>
                <w:rStyle w:val="Hyperlink"/>
                <w:noProof/>
              </w:rPr>
              <w:t>CHAPTER 6:  SPECIAL RELATIVITY</w:t>
            </w:r>
            <w:r w:rsidR="007F7BEB">
              <w:rPr>
                <w:noProof/>
                <w:webHidden/>
              </w:rPr>
              <w:tab/>
            </w:r>
            <w:r w:rsidR="007F7BEB">
              <w:rPr>
                <w:noProof/>
                <w:webHidden/>
              </w:rPr>
              <w:fldChar w:fldCharType="begin"/>
            </w:r>
            <w:r w:rsidR="007F7BEB">
              <w:rPr>
                <w:noProof/>
                <w:webHidden/>
              </w:rPr>
              <w:instrText xml:space="preserve"> PAGEREF _Toc106127807 \h </w:instrText>
            </w:r>
            <w:r w:rsidR="007F7BEB">
              <w:rPr>
                <w:noProof/>
                <w:webHidden/>
              </w:rPr>
            </w:r>
            <w:r w:rsidR="007F7BEB">
              <w:rPr>
                <w:noProof/>
                <w:webHidden/>
              </w:rPr>
              <w:fldChar w:fldCharType="separate"/>
            </w:r>
            <w:r w:rsidR="002B1DD2">
              <w:rPr>
                <w:noProof/>
                <w:webHidden/>
              </w:rPr>
              <w:t>81</w:t>
            </w:r>
            <w:r w:rsidR="007F7BEB">
              <w:rPr>
                <w:noProof/>
                <w:webHidden/>
              </w:rPr>
              <w:fldChar w:fldCharType="end"/>
            </w:r>
          </w:hyperlink>
        </w:p>
        <w:p w14:paraId="6D52ACCA" w14:textId="2894A242" w:rsidR="007F7BEB" w:rsidRDefault="00FC0A7F">
          <w:pPr>
            <w:pStyle w:val="TOC2"/>
            <w:rPr>
              <w:rFonts w:asciiTheme="minorHAnsi" w:hAnsiTheme="minorHAnsi"/>
              <w:noProof/>
              <w:sz w:val="22"/>
              <w:szCs w:val="22"/>
              <w:lang w:eastAsia="en-GB"/>
            </w:rPr>
          </w:pPr>
          <w:hyperlink w:anchor="_Toc106127808" w:history="1">
            <w:r w:rsidR="007F7BEB" w:rsidRPr="00E473B5">
              <w:rPr>
                <w:rStyle w:val="Hyperlink"/>
                <w:noProof/>
              </w:rPr>
              <w:t>Summary of content</w:t>
            </w:r>
            <w:r w:rsidR="007F7BEB">
              <w:rPr>
                <w:noProof/>
                <w:webHidden/>
              </w:rPr>
              <w:tab/>
            </w:r>
            <w:r w:rsidR="007F7BEB">
              <w:rPr>
                <w:noProof/>
                <w:webHidden/>
              </w:rPr>
              <w:fldChar w:fldCharType="begin"/>
            </w:r>
            <w:r w:rsidR="007F7BEB">
              <w:rPr>
                <w:noProof/>
                <w:webHidden/>
              </w:rPr>
              <w:instrText xml:space="preserve"> PAGEREF _Toc106127808 \h </w:instrText>
            </w:r>
            <w:r w:rsidR="007F7BEB">
              <w:rPr>
                <w:noProof/>
                <w:webHidden/>
              </w:rPr>
            </w:r>
            <w:r w:rsidR="007F7BEB">
              <w:rPr>
                <w:noProof/>
                <w:webHidden/>
              </w:rPr>
              <w:fldChar w:fldCharType="separate"/>
            </w:r>
            <w:r w:rsidR="002B1DD2">
              <w:rPr>
                <w:noProof/>
                <w:webHidden/>
              </w:rPr>
              <w:t>81</w:t>
            </w:r>
            <w:r w:rsidR="007F7BEB">
              <w:rPr>
                <w:noProof/>
                <w:webHidden/>
              </w:rPr>
              <w:fldChar w:fldCharType="end"/>
            </w:r>
          </w:hyperlink>
        </w:p>
        <w:p w14:paraId="17BBAE55" w14:textId="447A3042" w:rsidR="007F7BEB" w:rsidRDefault="00FC0A7F">
          <w:pPr>
            <w:pStyle w:val="TOC2"/>
            <w:rPr>
              <w:rFonts w:asciiTheme="minorHAnsi" w:hAnsiTheme="minorHAnsi"/>
              <w:noProof/>
              <w:sz w:val="22"/>
              <w:szCs w:val="22"/>
              <w:lang w:eastAsia="en-GB"/>
            </w:rPr>
          </w:pPr>
          <w:hyperlink w:anchor="_Toc106127809" w:history="1">
            <w:r w:rsidR="007F7BEB" w:rsidRPr="00E473B5">
              <w:rPr>
                <w:rStyle w:val="Hyperlink"/>
                <w:noProof/>
              </w:rPr>
              <w:t>Special Relativity</w:t>
            </w:r>
            <w:r w:rsidR="007F7BEB">
              <w:rPr>
                <w:noProof/>
                <w:webHidden/>
              </w:rPr>
              <w:tab/>
            </w:r>
            <w:r w:rsidR="007F7BEB">
              <w:rPr>
                <w:noProof/>
                <w:webHidden/>
              </w:rPr>
              <w:fldChar w:fldCharType="begin"/>
            </w:r>
            <w:r w:rsidR="007F7BEB">
              <w:rPr>
                <w:noProof/>
                <w:webHidden/>
              </w:rPr>
              <w:instrText xml:space="preserve"> PAGEREF _Toc106127809 \h </w:instrText>
            </w:r>
            <w:r w:rsidR="007F7BEB">
              <w:rPr>
                <w:noProof/>
                <w:webHidden/>
              </w:rPr>
            </w:r>
            <w:r w:rsidR="007F7BEB">
              <w:rPr>
                <w:noProof/>
                <w:webHidden/>
              </w:rPr>
              <w:fldChar w:fldCharType="separate"/>
            </w:r>
            <w:r w:rsidR="002B1DD2">
              <w:rPr>
                <w:noProof/>
                <w:webHidden/>
              </w:rPr>
              <w:t>81</w:t>
            </w:r>
            <w:r w:rsidR="007F7BEB">
              <w:rPr>
                <w:noProof/>
                <w:webHidden/>
              </w:rPr>
              <w:fldChar w:fldCharType="end"/>
            </w:r>
          </w:hyperlink>
        </w:p>
        <w:p w14:paraId="161BAA8E" w14:textId="1D3B2CD3" w:rsidR="007F7BEB" w:rsidRDefault="00FC0A7F">
          <w:pPr>
            <w:pStyle w:val="TOC3"/>
            <w:rPr>
              <w:rFonts w:asciiTheme="minorHAnsi" w:hAnsiTheme="minorHAnsi"/>
              <w:noProof/>
              <w:sz w:val="22"/>
              <w:szCs w:val="22"/>
              <w:lang w:eastAsia="en-GB"/>
            </w:rPr>
          </w:pPr>
          <w:hyperlink w:anchor="_Toc106127810" w:history="1">
            <w:r w:rsidR="007F7BEB" w:rsidRPr="00E473B5">
              <w:rPr>
                <w:rStyle w:val="Hyperlink"/>
                <w:noProof/>
              </w:rPr>
              <w:t>Notation</w:t>
            </w:r>
            <w:r w:rsidR="007F7BEB">
              <w:rPr>
                <w:noProof/>
                <w:webHidden/>
              </w:rPr>
              <w:tab/>
            </w:r>
            <w:r w:rsidR="007F7BEB">
              <w:rPr>
                <w:noProof/>
                <w:webHidden/>
              </w:rPr>
              <w:fldChar w:fldCharType="begin"/>
            </w:r>
            <w:r w:rsidR="007F7BEB">
              <w:rPr>
                <w:noProof/>
                <w:webHidden/>
              </w:rPr>
              <w:instrText xml:space="preserve"> PAGEREF _Toc106127810 \h </w:instrText>
            </w:r>
            <w:r w:rsidR="007F7BEB">
              <w:rPr>
                <w:noProof/>
                <w:webHidden/>
              </w:rPr>
            </w:r>
            <w:r w:rsidR="007F7BEB">
              <w:rPr>
                <w:noProof/>
                <w:webHidden/>
              </w:rPr>
              <w:fldChar w:fldCharType="separate"/>
            </w:r>
            <w:r w:rsidR="002B1DD2">
              <w:rPr>
                <w:noProof/>
                <w:webHidden/>
              </w:rPr>
              <w:t>83</w:t>
            </w:r>
            <w:r w:rsidR="007F7BEB">
              <w:rPr>
                <w:noProof/>
                <w:webHidden/>
              </w:rPr>
              <w:fldChar w:fldCharType="end"/>
            </w:r>
          </w:hyperlink>
        </w:p>
        <w:p w14:paraId="3E6ABB7D" w14:textId="049CA16C" w:rsidR="007F7BEB" w:rsidRDefault="00FC0A7F">
          <w:pPr>
            <w:pStyle w:val="TOC3"/>
            <w:rPr>
              <w:rFonts w:asciiTheme="minorHAnsi" w:hAnsiTheme="minorHAnsi"/>
              <w:noProof/>
              <w:sz w:val="22"/>
              <w:szCs w:val="22"/>
              <w:lang w:eastAsia="en-GB"/>
            </w:rPr>
          </w:pPr>
          <w:hyperlink w:anchor="_Toc106127811" w:history="1">
            <w:r w:rsidR="007F7BEB" w:rsidRPr="00E473B5">
              <w:rPr>
                <w:rStyle w:val="Hyperlink"/>
                <w:noProof/>
              </w:rPr>
              <w:t>Frames of Reference</w:t>
            </w:r>
            <w:r w:rsidR="007F7BEB">
              <w:rPr>
                <w:noProof/>
                <w:webHidden/>
              </w:rPr>
              <w:tab/>
            </w:r>
            <w:r w:rsidR="007F7BEB">
              <w:rPr>
                <w:noProof/>
                <w:webHidden/>
              </w:rPr>
              <w:fldChar w:fldCharType="begin"/>
            </w:r>
            <w:r w:rsidR="007F7BEB">
              <w:rPr>
                <w:noProof/>
                <w:webHidden/>
              </w:rPr>
              <w:instrText xml:space="preserve"> PAGEREF _Toc106127811 \h </w:instrText>
            </w:r>
            <w:r w:rsidR="007F7BEB">
              <w:rPr>
                <w:noProof/>
                <w:webHidden/>
              </w:rPr>
            </w:r>
            <w:r w:rsidR="007F7BEB">
              <w:rPr>
                <w:noProof/>
                <w:webHidden/>
              </w:rPr>
              <w:fldChar w:fldCharType="separate"/>
            </w:r>
            <w:r w:rsidR="002B1DD2">
              <w:rPr>
                <w:noProof/>
                <w:webHidden/>
              </w:rPr>
              <w:t>84</w:t>
            </w:r>
            <w:r w:rsidR="007F7BEB">
              <w:rPr>
                <w:noProof/>
                <w:webHidden/>
              </w:rPr>
              <w:fldChar w:fldCharType="end"/>
            </w:r>
          </w:hyperlink>
        </w:p>
        <w:p w14:paraId="1FA78334" w14:textId="2187D513" w:rsidR="007F7BEB" w:rsidRDefault="00FC0A7F">
          <w:pPr>
            <w:pStyle w:val="TOC2"/>
            <w:rPr>
              <w:rFonts w:asciiTheme="minorHAnsi" w:hAnsiTheme="minorHAnsi"/>
              <w:noProof/>
              <w:sz w:val="22"/>
              <w:szCs w:val="22"/>
              <w:lang w:eastAsia="en-GB"/>
            </w:rPr>
          </w:pPr>
          <w:hyperlink w:anchor="_Toc106127812" w:history="1">
            <w:r w:rsidR="007F7BEB" w:rsidRPr="00E473B5">
              <w:rPr>
                <w:rStyle w:val="Hyperlink"/>
                <w:noProof/>
              </w:rPr>
              <w:t>Postulates of Special Relativity</w:t>
            </w:r>
            <w:r w:rsidR="007F7BEB">
              <w:rPr>
                <w:noProof/>
                <w:webHidden/>
              </w:rPr>
              <w:tab/>
            </w:r>
            <w:r w:rsidR="007F7BEB">
              <w:rPr>
                <w:noProof/>
                <w:webHidden/>
              </w:rPr>
              <w:fldChar w:fldCharType="begin"/>
            </w:r>
            <w:r w:rsidR="007F7BEB">
              <w:rPr>
                <w:noProof/>
                <w:webHidden/>
              </w:rPr>
              <w:instrText xml:space="preserve"> PAGEREF _Toc106127812 \h </w:instrText>
            </w:r>
            <w:r w:rsidR="007F7BEB">
              <w:rPr>
                <w:noProof/>
                <w:webHidden/>
              </w:rPr>
            </w:r>
            <w:r w:rsidR="007F7BEB">
              <w:rPr>
                <w:noProof/>
                <w:webHidden/>
              </w:rPr>
              <w:fldChar w:fldCharType="separate"/>
            </w:r>
            <w:r w:rsidR="002B1DD2">
              <w:rPr>
                <w:noProof/>
                <w:webHidden/>
              </w:rPr>
              <w:t>87</w:t>
            </w:r>
            <w:r w:rsidR="007F7BEB">
              <w:rPr>
                <w:noProof/>
                <w:webHidden/>
              </w:rPr>
              <w:fldChar w:fldCharType="end"/>
            </w:r>
          </w:hyperlink>
        </w:p>
        <w:p w14:paraId="78611EBB" w14:textId="485A0660" w:rsidR="007F7BEB" w:rsidRDefault="00FC0A7F">
          <w:pPr>
            <w:pStyle w:val="TOC2"/>
            <w:rPr>
              <w:rFonts w:asciiTheme="minorHAnsi" w:hAnsiTheme="minorHAnsi"/>
              <w:noProof/>
              <w:sz w:val="22"/>
              <w:szCs w:val="22"/>
              <w:lang w:eastAsia="en-GB"/>
            </w:rPr>
          </w:pPr>
          <w:hyperlink w:anchor="_Toc106127813" w:history="1">
            <w:r w:rsidR="007F7BEB" w:rsidRPr="00E473B5">
              <w:rPr>
                <w:rStyle w:val="Hyperlink"/>
                <w:noProof/>
              </w:rPr>
              <w:t>The Principles of Relativity</w:t>
            </w:r>
            <w:r w:rsidR="007F7BEB">
              <w:rPr>
                <w:noProof/>
                <w:webHidden/>
              </w:rPr>
              <w:tab/>
            </w:r>
            <w:r w:rsidR="007F7BEB">
              <w:rPr>
                <w:noProof/>
                <w:webHidden/>
              </w:rPr>
              <w:fldChar w:fldCharType="begin"/>
            </w:r>
            <w:r w:rsidR="007F7BEB">
              <w:rPr>
                <w:noProof/>
                <w:webHidden/>
              </w:rPr>
              <w:instrText xml:space="preserve"> PAGEREF _Toc106127813 \h </w:instrText>
            </w:r>
            <w:r w:rsidR="007F7BEB">
              <w:rPr>
                <w:noProof/>
                <w:webHidden/>
              </w:rPr>
            </w:r>
            <w:r w:rsidR="007F7BEB">
              <w:rPr>
                <w:noProof/>
                <w:webHidden/>
              </w:rPr>
              <w:fldChar w:fldCharType="separate"/>
            </w:r>
            <w:r w:rsidR="002B1DD2">
              <w:rPr>
                <w:noProof/>
                <w:webHidden/>
              </w:rPr>
              <w:t>89</w:t>
            </w:r>
            <w:r w:rsidR="007F7BEB">
              <w:rPr>
                <w:noProof/>
                <w:webHidden/>
              </w:rPr>
              <w:fldChar w:fldCharType="end"/>
            </w:r>
          </w:hyperlink>
        </w:p>
        <w:p w14:paraId="40E4D8A8" w14:textId="3EEC3653" w:rsidR="007F7BEB" w:rsidRDefault="00FC0A7F">
          <w:pPr>
            <w:pStyle w:val="TOC2"/>
            <w:rPr>
              <w:rFonts w:asciiTheme="minorHAnsi" w:hAnsiTheme="minorHAnsi"/>
              <w:noProof/>
              <w:sz w:val="22"/>
              <w:szCs w:val="22"/>
              <w:lang w:eastAsia="en-GB"/>
            </w:rPr>
          </w:pPr>
          <w:hyperlink w:anchor="_Toc106127814" w:history="1">
            <w:r w:rsidR="007F7BEB" w:rsidRPr="00E473B5">
              <w:rPr>
                <w:rStyle w:val="Hyperlink"/>
                <w:noProof/>
              </w:rPr>
              <w:t>Time Dilation</w:t>
            </w:r>
            <w:r w:rsidR="007F7BEB">
              <w:rPr>
                <w:noProof/>
                <w:webHidden/>
              </w:rPr>
              <w:tab/>
            </w:r>
            <w:r w:rsidR="007F7BEB">
              <w:rPr>
                <w:noProof/>
                <w:webHidden/>
              </w:rPr>
              <w:fldChar w:fldCharType="begin"/>
            </w:r>
            <w:r w:rsidR="007F7BEB">
              <w:rPr>
                <w:noProof/>
                <w:webHidden/>
              </w:rPr>
              <w:instrText xml:space="preserve"> PAGEREF _Toc106127814 \h </w:instrText>
            </w:r>
            <w:r w:rsidR="007F7BEB">
              <w:rPr>
                <w:noProof/>
                <w:webHidden/>
              </w:rPr>
            </w:r>
            <w:r w:rsidR="007F7BEB">
              <w:rPr>
                <w:noProof/>
                <w:webHidden/>
              </w:rPr>
              <w:fldChar w:fldCharType="separate"/>
            </w:r>
            <w:r w:rsidR="002B1DD2">
              <w:rPr>
                <w:noProof/>
                <w:webHidden/>
              </w:rPr>
              <w:t>90</w:t>
            </w:r>
            <w:r w:rsidR="007F7BEB">
              <w:rPr>
                <w:noProof/>
                <w:webHidden/>
              </w:rPr>
              <w:fldChar w:fldCharType="end"/>
            </w:r>
          </w:hyperlink>
        </w:p>
        <w:p w14:paraId="26586E17" w14:textId="488A1896" w:rsidR="007F7BEB" w:rsidRDefault="00FC0A7F">
          <w:pPr>
            <w:pStyle w:val="TOC3"/>
            <w:rPr>
              <w:rFonts w:asciiTheme="minorHAnsi" w:hAnsiTheme="minorHAnsi"/>
              <w:noProof/>
              <w:sz w:val="22"/>
              <w:szCs w:val="22"/>
              <w:lang w:eastAsia="en-GB"/>
            </w:rPr>
          </w:pPr>
          <w:hyperlink w:anchor="_Toc106127815" w:history="1">
            <w:r w:rsidR="007F7BEB" w:rsidRPr="00E473B5">
              <w:rPr>
                <w:rStyle w:val="Hyperlink"/>
                <w:noProof/>
                <w:lang w:val="en-US"/>
              </w:rPr>
              <w:t>Let’s Do the Maths</w:t>
            </w:r>
            <w:r w:rsidR="007F7BEB">
              <w:rPr>
                <w:noProof/>
                <w:webHidden/>
              </w:rPr>
              <w:tab/>
            </w:r>
            <w:r w:rsidR="007F7BEB">
              <w:rPr>
                <w:noProof/>
                <w:webHidden/>
              </w:rPr>
              <w:fldChar w:fldCharType="begin"/>
            </w:r>
            <w:r w:rsidR="007F7BEB">
              <w:rPr>
                <w:noProof/>
                <w:webHidden/>
              </w:rPr>
              <w:instrText xml:space="preserve"> PAGEREF _Toc106127815 \h </w:instrText>
            </w:r>
            <w:r w:rsidR="007F7BEB">
              <w:rPr>
                <w:noProof/>
                <w:webHidden/>
              </w:rPr>
            </w:r>
            <w:r w:rsidR="007F7BEB">
              <w:rPr>
                <w:noProof/>
                <w:webHidden/>
              </w:rPr>
              <w:fldChar w:fldCharType="separate"/>
            </w:r>
            <w:r w:rsidR="002B1DD2">
              <w:rPr>
                <w:noProof/>
                <w:webHidden/>
              </w:rPr>
              <w:t>92</w:t>
            </w:r>
            <w:r w:rsidR="007F7BEB">
              <w:rPr>
                <w:noProof/>
                <w:webHidden/>
              </w:rPr>
              <w:fldChar w:fldCharType="end"/>
            </w:r>
          </w:hyperlink>
        </w:p>
        <w:p w14:paraId="29841FA7" w14:textId="03920151" w:rsidR="007F7BEB" w:rsidRDefault="00FC0A7F">
          <w:pPr>
            <w:pStyle w:val="TOC2"/>
            <w:rPr>
              <w:rFonts w:asciiTheme="minorHAnsi" w:hAnsiTheme="minorHAnsi"/>
              <w:noProof/>
              <w:sz w:val="22"/>
              <w:szCs w:val="22"/>
              <w:lang w:eastAsia="en-GB"/>
            </w:rPr>
          </w:pPr>
          <w:hyperlink w:anchor="_Toc106127816" w:history="1">
            <w:r w:rsidR="007F7BEB" w:rsidRPr="00E473B5">
              <w:rPr>
                <w:rStyle w:val="Hyperlink"/>
                <w:noProof/>
              </w:rPr>
              <w:t>Additional Notes</w:t>
            </w:r>
            <w:r w:rsidR="007F7BEB">
              <w:rPr>
                <w:noProof/>
                <w:webHidden/>
              </w:rPr>
              <w:tab/>
            </w:r>
            <w:r w:rsidR="007F7BEB">
              <w:rPr>
                <w:noProof/>
                <w:webHidden/>
              </w:rPr>
              <w:fldChar w:fldCharType="begin"/>
            </w:r>
            <w:r w:rsidR="007F7BEB">
              <w:rPr>
                <w:noProof/>
                <w:webHidden/>
              </w:rPr>
              <w:instrText xml:space="preserve"> PAGEREF _Toc106127816 \h </w:instrText>
            </w:r>
            <w:r w:rsidR="007F7BEB">
              <w:rPr>
                <w:noProof/>
                <w:webHidden/>
              </w:rPr>
            </w:r>
            <w:r w:rsidR="007F7BEB">
              <w:rPr>
                <w:noProof/>
                <w:webHidden/>
              </w:rPr>
              <w:fldChar w:fldCharType="separate"/>
            </w:r>
            <w:r w:rsidR="002B1DD2">
              <w:rPr>
                <w:noProof/>
                <w:webHidden/>
              </w:rPr>
              <w:t>94</w:t>
            </w:r>
            <w:r w:rsidR="007F7BEB">
              <w:rPr>
                <w:noProof/>
                <w:webHidden/>
              </w:rPr>
              <w:fldChar w:fldCharType="end"/>
            </w:r>
          </w:hyperlink>
        </w:p>
        <w:p w14:paraId="4CBF2574" w14:textId="79C37D50" w:rsidR="007F7BEB" w:rsidRDefault="00FC0A7F">
          <w:pPr>
            <w:pStyle w:val="TOC2"/>
            <w:rPr>
              <w:rFonts w:asciiTheme="minorHAnsi" w:hAnsiTheme="minorHAnsi"/>
              <w:noProof/>
              <w:sz w:val="22"/>
              <w:szCs w:val="22"/>
              <w:lang w:eastAsia="en-GB"/>
            </w:rPr>
          </w:pPr>
          <w:hyperlink w:anchor="_Toc106127817" w:history="1">
            <w:r w:rsidR="007F7BEB" w:rsidRPr="00E473B5">
              <w:rPr>
                <w:rStyle w:val="Hyperlink"/>
                <w:noProof/>
                <w:lang w:val="en-US"/>
              </w:rPr>
              <w:t>Time Dilation Formula and the Lorentz Transformation</w:t>
            </w:r>
            <w:r w:rsidR="007F7BEB">
              <w:rPr>
                <w:noProof/>
                <w:webHidden/>
              </w:rPr>
              <w:tab/>
            </w:r>
            <w:r w:rsidR="007F7BEB">
              <w:rPr>
                <w:noProof/>
                <w:webHidden/>
              </w:rPr>
              <w:fldChar w:fldCharType="begin"/>
            </w:r>
            <w:r w:rsidR="007F7BEB">
              <w:rPr>
                <w:noProof/>
                <w:webHidden/>
              </w:rPr>
              <w:instrText xml:space="preserve"> PAGEREF _Toc106127817 \h </w:instrText>
            </w:r>
            <w:r w:rsidR="007F7BEB">
              <w:rPr>
                <w:noProof/>
                <w:webHidden/>
              </w:rPr>
            </w:r>
            <w:r w:rsidR="007F7BEB">
              <w:rPr>
                <w:noProof/>
                <w:webHidden/>
              </w:rPr>
              <w:fldChar w:fldCharType="separate"/>
            </w:r>
            <w:r w:rsidR="002B1DD2">
              <w:rPr>
                <w:noProof/>
                <w:webHidden/>
              </w:rPr>
              <w:t>95</w:t>
            </w:r>
            <w:r w:rsidR="007F7BEB">
              <w:rPr>
                <w:noProof/>
                <w:webHidden/>
              </w:rPr>
              <w:fldChar w:fldCharType="end"/>
            </w:r>
          </w:hyperlink>
        </w:p>
        <w:p w14:paraId="5C0CC089" w14:textId="570C6CA4" w:rsidR="007F7BEB" w:rsidRDefault="00FC0A7F">
          <w:pPr>
            <w:pStyle w:val="TOC2"/>
            <w:rPr>
              <w:rFonts w:asciiTheme="minorHAnsi" w:hAnsiTheme="minorHAnsi"/>
              <w:noProof/>
              <w:sz w:val="22"/>
              <w:szCs w:val="22"/>
              <w:lang w:eastAsia="en-GB"/>
            </w:rPr>
          </w:pPr>
          <w:hyperlink w:anchor="_Toc106127818" w:history="1">
            <w:r w:rsidR="007F7BEB" w:rsidRPr="00E473B5">
              <w:rPr>
                <w:rStyle w:val="Hyperlink"/>
                <w:noProof/>
                <w:lang w:val="en-US"/>
              </w:rPr>
              <w:t>Answering Lorenz Factor Questions</w:t>
            </w:r>
            <w:r w:rsidR="007F7BEB">
              <w:rPr>
                <w:noProof/>
                <w:webHidden/>
              </w:rPr>
              <w:tab/>
            </w:r>
            <w:r w:rsidR="007F7BEB">
              <w:rPr>
                <w:noProof/>
                <w:webHidden/>
              </w:rPr>
              <w:fldChar w:fldCharType="begin"/>
            </w:r>
            <w:r w:rsidR="007F7BEB">
              <w:rPr>
                <w:noProof/>
                <w:webHidden/>
              </w:rPr>
              <w:instrText xml:space="preserve"> PAGEREF _Toc106127818 \h </w:instrText>
            </w:r>
            <w:r w:rsidR="007F7BEB">
              <w:rPr>
                <w:noProof/>
                <w:webHidden/>
              </w:rPr>
            </w:r>
            <w:r w:rsidR="007F7BEB">
              <w:rPr>
                <w:noProof/>
                <w:webHidden/>
              </w:rPr>
              <w:fldChar w:fldCharType="separate"/>
            </w:r>
            <w:r w:rsidR="002B1DD2">
              <w:rPr>
                <w:noProof/>
                <w:webHidden/>
              </w:rPr>
              <w:t>96</w:t>
            </w:r>
            <w:r w:rsidR="007F7BEB">
              <w:rPr>
                <w:noProof/>
                <w:webHidden/>
              </w:rPr>
              <w:fldChar w:fldCharType="end"/>
            </w:r>
          </w:hyperlink>
        </w:p>
        <w:p w14:paraId="70432919" w14:textId="21C1789E" w:rsidR="007F7BEB" w:rsidRDefault="00FC0A7F">
          <w:pPr>
            <w:pStyle w:val="TOC2"/>
            <w:rPr>
              <w:rFonts w:asciiTheme="minorHAnsi" w:hAnsiTheme="minorHAnsi"/>
              <w:noProof/>
              <w:sz w:val="22"/>
              <w:szCs w:val="22"/>
              <w:lang w:eastAsia="en-GB"/>
            </w:rPr>
          </w:pPr>
          <w:hyperlink w:anchor="_Toc106127819" w:history="1">
            <w:r w:rsidR="007F7BEB" w:rsidRPr="00E473B5">
              <w:rPr>
                <w:rStyle w:val="Hyperlink"/>
                <w:noProof/>
                <w:lang w:val="en-US"/>
              </w:rPr>
              <w:t>Relativistic time differences in everyday life?</w:t>
            </w:r>
            <w:r w:rsidR="007F7BEB">
              <w:rPr>
                <w:noProof/>
                <w:webHidden/>
              </w:rPr>
              <w:tab/>
            </w:r>
            <w:r w:rsidR="007F7BEB">
              <w:rPr>
                <w:noProof/>
                <w:webHidden/>
              </w:rPr>
              <w:fldChar w:fldCharType="begin"/>
            </w:r>
            <w:r w:rsidR="007F7BEB">
              <w:rPr>
                <w:noProof/>
                <w:webHidden/>
              </w:rPr>
              <w:instrText xml:space="preserve"> PAGEREF _Toc106127819 \h </w:instrText>
            </w:r>
            <w:r w:rsidR="007F7BEB">
              <w:rPr>
                <w:noProof/>
                <w:webHidden/>
              </w:rPr>
            </w:r>
            <w:r w:rsidR="007F7BEB">
              <w:rPr>
                <w:noProof/>
                <w:webHidden/>
              </w:rPr>
              <w:fldChar w:fldCharType="separate"/>
            </w:r>
            <w:r w:rsidR="002B1DD2">
              <w:rPr>
                <w:noProof/>
                <w:webHidden/>
              </w:rPr>
              <w:t>97</w:t>
            </w:r>
            <w:r w:rsidR="007F7BEB">
              <w:rPr>
                <w:noProof/>
                <w:webHidden/>
              </w:rPr>
              <w:fldChar w:fldCharType="end"/>
            </w:r>
          </w:hyperlink>
        </w:p>
        <w:p w14:paraId="5B8CA269" w14:textId="3FE76FB9" w:rsidR="007F7BEB" w:rsidRDefault="00FC0A7F">
          <w:pPr>
            <w:pStyle w:val="TOC3"/>
            <w:rPr>
              <w:rFonts w:asciiTheme="minorHAnsi" w:hAnsiTheme="minorHAnsi"/>
              <w:noProof/>
              <w:sz w:val="22"/>
              <w:szCs w:val="22"/>
              <w:lang w:eastAsia="en-GB"/>
            </w:rPr>
          </w:pPr>
          <w:hyperlink w:anchor="_Toc106127820" w:history="1">
            <w:r w:rsidR="007F7BEB" w:rsidRPr="00E473B5">
              <w:rPr>
                <w:rStyle w:val="Hyperlink"/>
                <w:noProof/>
              </w:rPr>
              <w:t>Another example and some effects</w:t>
            </w:r>
            <w:r w:rsidR="007F7BEB">
              <w:rPr>
                <w:noProof/>
                <w:webHidden/>
              </w:rPr>
              <w:tab/>
            </w:r>
            <w:r w:rsidR="007F7BEB">
              <w:rPr>
                <w:noProof/>
                <w:webHidden/>
              </w:rPr>
              <w:fldChar w:fldCharType="begin"/>
            </w:r>
            <w:r w:rsidR="007F7BEB">
              <w:rPr>
                <w:noProof/>
                <w:webHidden/>
              </w:rPr>
              <w:instrText xml:space="preserve"> PAGEREF _Toc106127820 \h </w:instrText>
            </w:r>
            <w:r w:rsidR="007F7BEB">
              <w:rPr>
                <w:noProof/>
                <w:webHidden/>
              </w:rPr>
            </w:r>
            <w:r w:rsidR="007F7BEB">
              <w:rPr>
                <w:noProof/>
                <w:webHidden/>
              </w:rPr>
              <w:fldChar w:fldCharType="separate"/>
            </w:r>
            <w:r w:rsidR="002B1DD2">
              <w:rPr>
                <w:noProof/>
                <w:webHidden/>
              </w:rPr>
              <w:t>100</w:t>
            </w:r>
            <w:r w:rsidR="007F7BEB">
              <w:rPr>
                <w:noProof/>
                <w:webHidden/>
              </w:rPr>
              <w:fldChar w:fldCharType="end"/>
            </w:r>
          </w:hyperlink>
        </w:p>
        <w:p w14:paraId="3D3F7993" w14:textId="594A0BE7" w:rsidR="007F7BEB" w:rsidRDefault="00FC0A7F">
          <w:pPr>
            <w:pStyle w:val="TOC2"/>
            <w:rPr>
              <w:rFonts w:asciiTheme="minorHAnsi" w:hAnsiTheme="minorHAnsi"/>
              <w:noProof/>
              <w:sz w:val="22"/>
              <w:szCs w:val="22"/>
              <w:lang w:eastAsia="en-GB"/>
            </w:rPr>
          </w:pPr>
          <w:hyperlink w:anchor="_Toc106127821" w:history="1">
            <w:r w:rsidR="007F7BEB" w:rsidRPr="00E473B5">
              <w:rPr>
                <w:rStyle w:val="Hyperlink"/>
                <w:noProof/>
                <w:lang w:val="en-US"/>
              </w:rPr>
              <w:t>Length contraction</w:t>
            </w:r>
            <w:r w:rsidR="007F7BEB">
              <w:rPr>
                <w:noProof/>
                <w:webHidden/>
              </w:rPr>
              <w:tab/>
            </w:r>
            <w:r w:rsidR="007F7BEB">
              <w:rPr>
                <w:noProof/>
                <w:webHidden/>
              </w:rPr>
              <w:fldChar w:fldCharType="begin"/>
            </w:r>
            <w:r w:rsidR="007F7BEB">
              <w:rPr>
                <w:noProof/>
                <w:webHidden/>
              </w:rPr>
              <w:instrText xml:space="preserve"> PAGEREF _Toc106127821 \h </w:instrText>
            </w:r>
            <w:r w:rsidR="007F7BEB">
              <w:rPr>
                <w:noProof/>
                <w:webHidden/>
              </w:rPr>
            </w:r>
            <w:r w:rsidR="007F7BEB">
              <w:rPr>
                <w:noProof/>
                <w:webHidden/>
              </w:rPr>
              <w:fldChar w:fldCharType="separate"/>
            </w:r>
            <w:r w:rsidR="002B1DD2">
              <w:rPr>
                <w:noProof/>
                <w:webHidden/>
              </w:rPr>
              <w:t>101</w:t>
            </w:r>
            <w:r w:rsidR="007F7BEB">
              <w:rPr>
                <w:noProof/>
                <w:webHidden/>
              </w:rPr>
              <w:fldChar w:fldCharType="end"/>
            </w:r>
          </w:hyperlink>
        </w:p>
        <w:p w14:paraId="4727D7AA" w14:textId="00A46A0B" w:rsidR="007F7BEB" w:rsidRDefault="00FC0A7F">
          <w:pPr>
            <w:pStyle w:val="TOC3"/>
            <w:rPr>
              <w:rFonts w:asciiTheme="minorHAnsi" w:hAnsiTheme="minorHAnsi"/>
              <w:noProof/>
              <w:sz w:val="22"/>
              <w:szCs w:val="22"/>
              <w:lang w:eastAsia="en-GB"/>
            </w:rPr>
          </w:pPr>
          <w:hyperlink w:anchor="_Toc106127822" w:history="1">
            <w:r w:rsidR="007F7BEB" w:rsidRPr="00E473B5">
              <w:rPr>
                <w:rStyle w:val="Hyperlink"/>
                <w:noProof/>
              </w:rPr>
              <w:t>Thought Experiment 2</w:t>
            </w:r>
            <w:r w:rsidR="007F7BEB">
              <w:rPr>
                <w:noProof/>
                <w:webHidden/>
              </w:rPr>
              <w:tab/>
            </w:r>
            <w:r w:rsidR="007F7BEB">
              <w:rPr>
                <w:noProof/>
                <w:webHidden/>
              </w:rPr>
              <w:fldChar w:fldCharType="begin"/>
            </w:r>
            <w:r w:rsidR="007F7BEB">
              <w:rPr>
                <w:noProof/>
                <w:webHidden/>
              </w:rPr>
              <w:instrText xml:space="preserve"> PAGEREF _Toc106127822 \h </w:instrText>
            </w:r>
            <w:r w:rsidR="007F7BEB">
              <w:rPr>
                <w:noProof/>
                <w:webHidden/>
              </w:rPr>
            </w:r>
            <w:r w:rsidR="007F7BEB">
              <w:rPr>
                <w:noProof/>
                <w:webHidden/>
              </w:rPr>
              <w:fldChar w:fldCharType="separate"/>
            </w:r>
            <w:r w:rsidR="002B1DD2">
              <w:rPr>
                <w:noProof/>
                <w:webHidden/>
              </w:rPr>
              <w:t>101</w:t>
            </w:r>
            <w:r w:rsidR="007F7BEB">
              <w:rPr>
                <w:noProof/>
                <w:webHidden/>
              </w:rPr>
              <w:fldChar w:fldCharType="end"/>
            </w:r>
          </w:hyperlink>
        </w:p>
        <w:p w14:paraId="5E8977BD" w14:textId="07410107" w:rsidR="007F7BEB" w:rsidRDefault="00FC0A7F">
          <w:pPr>
            <w:pStyle w:val="TOC3"/>
            <w:rPr>
              <w:rFonts w:asciiTheme="minorHAnsi" w:hAnsiTheme="minorHAnsi"/>
              <w:noProof/>
              <w:sz w:val="22"/>
              <w:szCs w:val="22"/>
              <w:lang w:eastAsia="en-GB"/>
            </w:rPr>
          </w:pPr>
          <w:hyperlink w:anchor="_Toc106127823" w:history="1">
            <w:r w:rsidR="007F7BEB" w:rsidRPr="00E473B5">
              <w:rPr>
                <w:rStyle w:val="Hyperlink"/>
                <w:noProof/>
              </w:rPr>
              <w:t>How do you measure a fish?</w:t>
            </w:r>
            <w:r w:rsidR="007F7BEB">
              <w:rPr>
                <w:noProof/>
                <w:webHidden/>
              </w:rPr>
              <w:tab/>
            </w:r>
            <w:r w:rsidR="007F7BEB">
              <w:rPr>
                <w:noProof/>
                <w:webHidden/>
              </w:rPr>
              <w:fldChar w:fldCharType="begin"/>
            </w:r>
            <w:r w:rsidR="007F7BEB">
              <w:rPr>
                <w:noProof/>
                <w:webHidden/>
              </w:rPr>
              <w:instrText xml:space="preserve"> PAGEREF _Toc106127823 \h </w:instrText>
            </w:r>
            <w:r w:rsidR="007F7BEB">
              <w:rPr>
                <w:noProof/>
                <w:webHidden/>
              </w:rPr>
            </w:r>
            <w:r w:rsidR="007F7BEB">
              <w:rPr>
                <w:noProof/>
                <w:webHidden/>
              </w:rPr>
              <w:fldChar w:fldCharType="separate"/>
            </w:r>
            <w:r w:rsidR="002B1DD2">
              <w:rPr>
                <w:noProof/>
                <w:webHidden/>
              </w:rPr>
              <w:t>102</w:t>
            </w:r>
            <w:r w:rsidR="007F7BEB">
              <w:rPr>
                <w:noProof/>
                <w:webHidden/>
              </w:rPr>
              <w:fldChar w:fldCharType="end"/>
            </w:r>
          </w:hyperlink>
        </w:p>
        <w:p w14:paraId="5AC3657A" w14:textId="65A13986" w:rsidR="007F7BEB" w:rsidRDefault="00FC0A7F">
          <w:pPr>
            <w:pStyle w:val="TOC2"/>
            <w:rPr>
              <w:rFonts w:asciiTheme="minorHAnsi" w:hAnsiTheme="minorHAnsi"/>
              <w:noProof/>
              <w:sz w:val="22"/>
              <w:szCs w:val="22"/>
              <w:lang w:eastAsia="en-GB"/>
            </w:rPr>
          </w:pPr>
          <w:hyperlink w:anchor="_Toc106127824" w:history="1">
            <w:r w:rsidR="007F7BEB" w:rsidRPr="00E473B5">
              <w:rPr>
                <w:rStyle w:val="Hyperlink"/>
                <w:noProof/>
              </w:rPr>
              <w:t>Length Dilation / Tutorial 3</w:t>
            </w:r>
            <w:r w:rsidR="007F7BEB">
              <w:rPr>
                <w:noProof/>
                <w:webHidden/>
              </w:rPr>
              <w:tab/>
            </w:r>
            <w:r w:rsidR="007F7BEB">
              <w:rPr>
                <w:noProof/>
                <w:webHidden/>
              </w:rPr>
              <w:fldChar w:fldCharType="begin"/>
            </w:r>
            <w:r w:rsidR="007F7BEB">
              <w:rPr>
                <w:noProof/>
                <w:webHidden/>
              </w:rPr>
              <w:instrText xml:space="preserve"> PAGEREF _Toc106127824 \h </w:instrText>
            </w:r>
            <w:r w:rsidR="007F7BEB">
              <w:rPr>
                <w:noProof/>
                <w:webHidden/>
              </w:rPr>
            </w:r>
            <w:r w:rsidR="007F7BEB">
              <w:rPr>
                <w:noProof/>
                <w:webHidden/>
              </w:rPr>
              <w:fldChar w:fldCharType="separate"/>
            </w:r>
            <w:r w:rsidR="002B1DD2">
              <w:rPr>
                <w:noProof/>
                <w:webHidden/>
              </w:rPr>
              <w:t>102</w:t>
            </w:r>
            <w:r w:rsidR="007F7BEB">
              <w:rPr>
                <w:noProof/>
                <w:webHidden/>
              </w:rPr>
              <w:fldChar w:fldCharType="end"/>
            </w:r>
          </w:hyperlink>
        </w:p>
        <w:p w14:paraId="1518CEAB" w14:textId="37828409" w:rsidR="007F7BEB" w:rsidRDefault="00FC0A7F">
          <w:pPr>
            <w:pStyle w:val="TOC2"/>
            <w:rPr>
              <w:rFonts w:asciiTheme="minorHAnsi" w:hAnsiTheme="minorHAnsi"/>
              <w:noProof/>
              <w:sz w:val="22"/>
              <w:szCs w:val="22"/>
              <w:lang w:eastAsia="en-GB"/>
            </w:rPr>
          </w:pPr>
          <w:hyperlink w:anchor="_Toc106127825" w:history="1">
            <w:r w:rsidR="007F7BEB" w:rsidRPr="00E473B5">
              <w:rPr>
                <w:rStyle w:val="Hyperlink"/>
                <w:noProof/>
              </w:rPr>
              <w:t>The Michelson-Morley Experiment</w:t>
            </w:r>
            <w:r w:rsidR="007F7BEB">
              <w:rPr>
                <w:noProof/>
                <w:webHidden/>
              </w:rPr>
              <w:tab/>
            </w:r>
            <w:r w:rsidR="007F7BEB">
              <w:rPr>
                <w:noProof/>
                <w:webHidden/>
              </w:rPr>
              <w:fldChar w:fldCharType="begin"/>
            </w:r>
            <w:r w:rsidR="007F7BEB">
              <w:rPr>
                <w:noProof/>
                <w:webHidden/>
              </w:rPr>
              <w:instrText xml:space="preserve"> PAGEREF _Toc106127825 \h </w:instrText>
            </w:r>
            <w:r w:rsidR="007F7BEB">
              <w:rPr>
                <w:noProof/>
                <w:webHidden/>
              </w:rPr>
            </w:r>
            <w:r w:rsidR="007F7BEB">
              <w:rPr>
                <w:noProof/>
                <w:webHidden/>
              </w:rPr>
              <w:fldChar w:fldCharType="separate"/>
            </w:r>
            <w:r w:rsidR="002B1DD2">
              <w:rPr>
                <w:noProof/>
                <w:webHidden/>
              </w:rPr>
              <w:t>104</w:t>
            </w:r>
            <w:r w:rsidR="007F7BEB">
              <w:rPr>
                <w:noProof/>
                <w:webHidden/>
              </w:rPr>
              <w:fldChar w:fldCharType="end"/>
            </w:r>
          </w:hyperlink>
        </w:p>
        <w:p w14:paraId="73BD2553" w14:textId="75CAC516" w:rsidR="007F7BEB" w:rsidRDefault="00FC0A7F">
          <w:pPr>
            <w:pStyle w:val="TOC3"/>
            <w:rPr>
              <w:rFonts w:asciiTheme="minorHAnsi" w:hAnsiTheme="minorHAnsi"/>
              <w:noProof/>
              <w:sz w:val="22"/>
              <w:szCs w:val="22"/>
              <w:lang w:eastAsia="en-GB"/>
            </w:rPr>
          </w:pPr>
          <w:hyperlink w:anchor="_Toc106127826" w:history="1">
            <w:r w:rsidR="007F7BEB" w:rsidRPr="00E473B5">
              <w:rPr>
                <w:rStyle w:val="Hyperlink"/>
                <w:noProof/>
                <w:shd w:val="clear" w:color="auto" w:fill="FFFFFF"/>
              </w:rPr>
              <w:t>A Boat Race: A Model for the Michelson Morely Experiment</w:t>
            </w:r>
            <w:r w:rsidR="007F7BEB">
              <w:rPr>
                <w:noProof/>
                <w:webHidden/>
              </w:rPr>
              <w:tab/>
            </w:r>
            <w:r w:rsidR="007F7BEB">
              <w:rPr>
                <w:noProof/>
                <w:webHidden/>
              </w:rPr>
              <w:fldChar w:fldCharType="begin"/>
            </w:r>
            <w:r w:rsidR="007F7BEB">
              <w:rPr>
                <w:noProof/>
                <w:webHidden/>
              </w:rPr>
              <w:instrText xml:space="preserve"> PAGEREF _Toc106127826 \h </w:instrText>
            </w:r>
            <w:r w:rsidR="007F7BEB">
              <w:rPr>
                <w:noProof/>
                <w:webHidden/>
              </w:rPr>
            </w:r>
            <w:r w:rsidR="007F7BEB">
              <w:rPr>
                <w:noProof/>
                <w:webHidden/>
              </w:rPr>
              <w:fldChar w:fldCharType="separate"/>
            </w:r>
            <w:r w:rsidR="002B1DD2">
              <w:rPr>
                <w:noProof/>
                <w:webHidden/>
              </w:rPr>
              <w:t>104</w:t>
            </w:r>
            <w:r w:rsidR="007F7BEB">
              <w:rPr>
                <w:noProof/>
                <w:webHidden/>
              </w:rPr>
              <w:fldChar w:fldCharType="end"/>
            </w:r>
          </w:hyperlink>
        </w:p>
        <w:p w14:paraId="3A4DCBA0" w14:textId="02D9FC5A" w:rsidR="007F7BEB" w:rsidRDefault="00FC0A7F">
          <w:pPr>
            <w:pStyle w:val="TOC3"/>
            <w:rPr>
              <w:rFonts w:asciiTheme="minorHAnsi" w:hAnsiTheme="minorHAnsi"/>
              <w:noProof/>
              <w:sz w:val="22"/>
              <w:szCs w:val="22"/>
              <w:lang w:eastAsia="en-GB"/>
            </w:rPr>
          </w:pPr>
          <w:hyperlink w:anchor="_Toc106127827" w:history="1">
            <w:r w:rsidR="007F7BEB" w:rsidRPr="00E473B5">
              <w:rPr>
                <w:rStyle w:val="Hyperlink"/>
                <w:noProof/>
              </w:rPr>
              <w:t>Back to the Michelson Morely experiment</w:t>
            </w:r>
            <w:r w:rsidR="007F7BEB">
              <w:rPr>
                <w:noProof/>
                <w:webHidden/>
              </w:rPr>
              <w:tab/>
            </w:r>
            <w:r w:rsidR="007F7BEB">
              <w:rPr>
                <w:noProof/>
                <w:webHidden/>
              </w:rPr>
              <w:fldChar w:fldCharType="begin"/>
            </w:r>
            <w:r w:rsidR="007F7BEB">
              <w:rPr>
                <w:noProof/>
                <w:webHidden/>
              </w:rPr>
              <w:instrText xml:space="preserve"> PAGEREF _Toc106127827 \h </w:instrText>
            </w:r>
            <w:r w:rsidR="007F7BEB">
              <w:rPr>
                <w:noProof/>
                <w:webHidden/>
              </w:rPr>
            </w:r>
            <w:r w:rsidR="007F7BEB">
              <w:rPr>
                <w:noProof/>
                <w:webHidden/>
              </w:rPr>
              <w:fldChar w:fldCharType="separate"/>
            </w:r>
            <w:r w:rsidR="002B1DD2">
              <w:rPr>
                <w:noProof/>
                <w:webHidden/>
              </w:rPr>
              <w:t>105</w:t>
            </w:r>
            <w:r w:rsidR="007F7BEB">
              <w:rPr>
                <w:noProof/>
                <w:webHidden/>
              </w:rPr>
              <w:fldChar w:fldCharType="end"/>
            </w:r>
          </w:hyperlink>
        </w:p>
        <w:p w14:paraId="5589974F" w14:textId="04A50FC9" w:rsidR="007F7BEB" w:rsidRDefault="00FC0A7F">
          <w:pPr>
            <w:pStyle w:val="TOC1"/>
            <w:rPr>
              <w:rFonts w:asciiTheme="minorHAnsi" w:hAnsiTheme="minorHAnsi"/>
              <w:noProof/>
              <w:sz w:val="22"/>
              <w:szCs w:val="22"/>
              <w:lang w:eastAsia="en-GB"/>
            </w:rPr>
          </w:pPr>
          <w:hyperlink w:anchor="_Toc106127828" w:history="1">
            <w:r w:rsidR="007F7BEB" w:rsidRPr="00E473B5">
              <w:rPr>
                <w:rStyle w:val="Hyperlink"/>
                <w:noProof/>
              </w:rPr>
              <w:t>Chapter 7: THE EXPANDING UNIVERSE</w:t>
            </w:r>
            <w:r w:rsidR="007F7BEB">
              <w:rPr>
                <w:noProof/>
                <w:webHidden/>
              </w:rPr>
              <w:tab/>
            </w:r>
            <w:r w:rsidR="007F7BEB">
              <w:rPr>
                <w:noProof/>
                <w:webHidden/>
              </w:rPr>
              <w:fldChar w:fldCharType="begin"/>
            </w:r>
            <w:r w:rsidR="007F7BEB">
              <w:rPr>
                <w:noProof/>
                <w:webHidden/>
              </w:rPr>
              <w:instrText xml:space="preserve"> PAGEREF _Toc106127828 \h </w:instrText>
            </w:r>
            <w:r w:rsidR="007F7BEB">
              <w:rPr>
                <w:noProof/>
                <w:webHidden/>
              </w:rPr>
            </w:r>
            <w:r w:rsidR="007F7BEB">
              <w:rPr>
                <w:noProof/>
                <w:webHidden/>
              </w:rPr>
              <w:fldChar w:fldCharType="separate"/>
            </w:r>
            <w:r w:rsidR="002B1DD2">
              <w:rPr>
                <w:noProof/>
                <w:webHidden/>
              </w:rPr>
              <w:t>108</w:t>
            </w:r>
            <w:r w:rsidR="007F7BEB">
              <w:rPr>
                <w:noProof/>
                <w:webHidden/>
              </w:rPr>
              <w:fldChar w:fldCharType="end"/>
            </w:r>
          </w:hyperlink>
        </w:p>
        <w:p w14:paraId="1A7E97E7" w14:textId="092F57AC" w:rsidR="007F7BEB" w:rsidRDefault="00FC0A7F">
          <w:pPr>
            <w:pStyle w:val="TOC2"/>
            <w:rPr>
              <w:rFonts w:asciiTheme="minorHAnsi" w:hAnsiTheme="minorHAnsi"/>
              <w:noProof/>
              <w:sz w:val="22"/>
              <w:szCs w:val="22"/>
              <w:lang w:eastAsia="en-GB"/>
            </w:rPr>
          </w:pPr>
          <w:hyperlink w:anchor="_Toc106127829" w:history="1">
            <w:r w:rsidR="007F7BEB" w:rsidRPr="00E473B5">
              <w:rPr>
                <w:rStyle w:val="Hyperlink"/>
                <w:noProof/>
              </w:rPr>
              <w:t>Summary of Content</w:t>
            </w:r>
            <w:r w:rsidR="007F7BEB">
              <w:rPr>
                <w:noProof/>
                <w:webHidden/>
              </w:rPr>
              <w:tab/>
            </w:r>
            <w:r w:rsidR="007F7BEB">
              <w:rPr>
                <w:noProof/>
                <w:webHidden/>
              </w:rPr>
              <w:fldChar w:fldCharType="begin"/>
            </w:r>
            <w:r w:rsidR="007F7BEB">
              <w:rPr>
                <w:noProof/>
                <w:webHidden/>
              </w:rPr>
              <w:instrText xml:space="preserve"> PAGEREF _Toc106127829 \h </w:instrText>
            </w:r>
            <w:r w:rsidR="007F7BEB">
              <w:rPr>
                <w:noProof/>
                <w:webHidden/>
              </w:rPr>
            </w:r>
            <w:r w:rsidR="007F7BEB">
              <w:rPr>
                <w:noProof/>
                <w:webHidden/>
              </w:rPr>
              <w:fldChar w:fldCharType="separate"/>
            </w:r>
            <w:r w:rsidR="002B1DD2">
              <w:rPr>
                <w:noProof/>
                <w:webHidden/>
              </w:rPr>
              <w:t>108</w:t>
            </w:r>
            <w:r w:rsidR="007F7BEB">
              <w:rPr>
                <w:noProof/>
                <w:webHidden/>
              </w:rPr>
              <w:fldChar w:fldCharType="end"/>
            </w:r>
          </w:hyperlink>
        </w:p>
        <w:p w14:paraId="05964978" w14:textId="410C2D17" w:rsidR="007F7BEB" w:rsidRDefault="00FC0A7F">
          <w:pPr>
            <w:pStyle w:val="TOC2"/>
            <w:rPr>
              <w:rFonts w:asciiTheme="minorHAnsi" w:hAnsiTheme="minorHAnsi"/>
              <w:noProof/>
              <w:sz w:val="22"/>
              <w:szCs w:val="22"/>
              <w:lang w:eastAsia="en-GB"/>
            </w:rPr>
          </w:pPr>
          <w:hyperlink w:anchor="_Toc106127830" w:history="1">
            <w:r w:rsidR="007F7BEB" w:rsidRPr="00E473B5">
              <w:rPr>
                <w:rStyle w:val="Hyperlink"/>
                <w:noProof/>
              </w:rPr>
              <w:t>Distances in Space</w:t>
            </w:r>
            <w:r w:rsidR="007F7BEB">
              <w:rPr>
                <w:noProof/>
                <w:webHidden/>
              </w:rPr>
              <w:tab/>
            </w:r>
            <w:r w:rsidR="007F7BEB">
              <w:rPr>
                <w:noProof/>
                <w:webHidden/>
              </w:rPr>
              <w:fldChar w:fldCharType="begin"/>
            </w:r>
            <w:r w:rsidR="007F7BEB">
              <w:rPr>
                <w:noProof/>
                <w:webHidden/>
              </w:rPr>
              <w:instrText xml:space="preserve"> PAGEREF _Toc106127830 \h </w:instrText>
            </w:r>
            <w:r w:rsidR="007F7BEB">
              <w:rPr>
                <w:noProof/>
                <w:webHidden/>
              </w:rPr>
            </w:r>
            <w:r w:rsidR="007F7BEB">
              <w:rPr>
                <w:noProof/>
                <w:webHidden/>
              </w:rPr>
              <w:fldChar w:fldCharType="separate"/>
            </w:r>
            <w:r w:rsidR="002B1DD2">
              <w:rPr>
                <w:noProof/>
                <w:webHidden/>
              </w:rPr>
              <w:t>109</w:t>
            </w:r>
            <w:r w:rsidR="007F7BEB">
              <w:rPr>
                <w:noProof/>
                <w:webHidden/>
              </w:rPr>
              <w:fldChar w:fldCharType="end"/>
            </w:r>
          </w:hyperlink>
        </w:p>
        <w:p w14:paraId="718D3E2F" w14:textId="7E553DBB" w:rsidR="007F7BEB" w:rsidRDefault="00FC0A7F">
          <w:pPr>
            <w:pStyle w:val="TOC3"/>
            <w:rPr>
              <w:rFonts w:asciiTheme="minorHAnsi" w:hAnsiTheme="minorHAnsi"/>
              <w:noProof/>
              <w:sz w:val="22"/>
              <w:szCs w:val="22"/>
              <w:lang w:eastAsia="en-GB"/>
            </w:rPr>
          </w:pPr>
          <w:hyperlink w:anchor="_Toc106127831" w:history="1">
            <w:r w:rsidR="007F7BEB" w:rsidRPr="00E473B5">
              <w:rPr>
                <w:rStyle w:val="Hyperlink"/>
                <w:noProof/>
              </w:rPr>
              <w:t>Parsec</w:t>
            </w:r>
            <w:r w:rsidR="007F7BEB">
              <w:rPr>
                <w:noProof/>
                <w:webHidden/>
              </w:rPr>
              <w:tab/>
            </w:r>
            <w:r w:rsidR="007F7BEB">
              <w:rPr>
                <w:noProof/>
                <w:webHidden/>
              </w:rPr>
              <w:fldChar w:fldCharType="begin"/>
            </w:r>
            <w:r w:rsidR="007F7BEB">
              <w:rPr>
                <w:noProof/>
                <w:webHidden/>
              </w:rPr>
              <w:instrText xml:space="preserve"> PAGEREF _Toc106127831 \h </w:instrText>
            </w:r>
            <w:r w:rsidR="007F7BEB">
              <w:rPr>
                <w:noProof/>
                <w:webHidden/>
              </w:rPr>
            </w:r>
            <w:r w:rsidR="007F7BEB">
              <w:rPr>
                <w:noProof/>
                <w:webHidden/>
              </w:rPr>
              <w:fldChar w:fldCharType="separate"/>
            </w:r>
            <w:r w:rsidR="002B1DD2">
              <w:rPr>
                <w:noProof/>
                <w:webHidden/>
              </w:rPr>
              <w:t>109</w:t>
            </w:r>
            <w:r w:rsidR="007F7BEB">
              <w:rPr>
                <w:noProof/>
                <w:webHidden/>
              </w:rPr>
              <w:fldChar w:fldCharType="end"/>
            </w:r>
          </w:hyperlink>
        </w:p>
        <w:p w14:paraId="529776C0" w14:textId="2E6F0A85" w:rsidR="007F7BEB" w:rsidRDefault="00FC0A7F">
          <w:pPr>
            <w:pStyle w:val="TOC2"/>
            <w:rPr>
              <w:rFonts w:asciiTheme="minorHAnsi" w:hAnsiTheme="minorHAnsi"/>
              <w:noProof/>
              <w:sz w:val="22"/>
              <w:szCs w:val="22"/>
              <w:lang w:eastAsia="en-GB"/>
            </w:rPr>
          </w:pPr>
          <w:hyperlink w:anchor="_Toc106127832" w:history="1">
            <w:r w:rsidR="007F7BEB" w:rsidRPr="00E473B5">
              <w:rPr>
                <w:rStyle w:val="Hyperlink"/>
                <w:noProof/>
              </w:rPr>
              <w:t>The Doppler effect</w:t>
            </w:r>
            <w:r w:rsidR="007F7BEB">
              <w:rPr>
                <w:noProof/>
                <w:webHidden/>
              </w:rPr>
              <w:tab/>
            </w:r>
            <w:r w:rsidR="007F7BEB">
              <w:rPr>
                <w:noProof/>
                <w:webHidden/>
              </w:rPr>
              <w:fldChar w:fldCharType="begin"/>
            </w:r>
            <w:r w:rsidR="007F7BEB">
              <w:rPr>
                <w:noProof/>
                <w:webHidden/>
              </w:rPr>
              <w:instrText xml:space="preserve"> PAGEREF _Toc106127832 \h </w:instrText>
            </w:r>
            <w:r w:rsidR="007F7BEB">
              <w:rPr>
                <w:noProof/>
                <w:webHidden/>
              </w:rPr>
            </w:r>
            <w:r w:rsidR="007F7BEB">
              <w:rPr>
                <w:noProof/>
                <w:webHidden/>
              </w:rPr>
              <w:fldChar w:fldCharType="separate"/>
            </w:r>
            <w:r w:rsidR="002B1DD2">
              <w:rPr>
                <w:noProof/>
                <w:webHidden/>
              </w:rPr>
              <w:t>110</w:t>
            </w:r>
            <w:r w:rsidR="007F7BEB">
              <w:rPr>
                <w:noProof/>
                <w:webHidden/>
              </w:rPr>
              <w:fldChar w:fldCharType="end"/>
            </w:r>
          </w:hyperlink>
        </w:p>
        <w:p w14:paraId="17B39053" w14:textId="37004BF1" w:rsidR="007F7BEB" w:rsidRDefault="00FC0A7F">
          <w:pPr>
            <w:pStyle w:val="TOC3"/>
            <w:rPr>
              <w:rFonts w:asciiTheme="minorHAnsi" w:hAnsiTheme="minorHAnsi"/>
              <w:noProof/>
              <w:sz w:val="22"/>
              <w:szCs w:val="22"/>
              <w:lang w:eastAsia="en-GB"/>
            </w:rPr>
          </w:pPr>
          <w:hyperlink w:anchor="_Toc106127833" w:history="1">
            <w:r w:rsidR="007F7BEB" w:rsidRPr="00E473B5">
              <w:rPr>
                <w:rStyle w:val="Hyperlink"/>
                <w:noProof/>
              </w:rPr>
              <w:t>Analogy: Sweets on a conveyor belt</w:t>
            </w:r>
            <w:r w:rsidR="007F7BEB">
              <w:rPr>
                <w:noProof/>
                <w:webHidden/>
              </w:rPr>
              <w:tab/>
            </w:r>
            <w:r w:rsidR="007F7BEB">
              <w:rPr>
                <w:noProof/>
                <w:webHidden/>
              </w:rPr>
              <w:fldChar w:fldCharType="begin"/>
            </w:r>
            <w:r w:rsidR="007F7BEB">
              <w:rPr>
                <w:noProof/>
                <w:webHidden/>
              </w:rPr>
              <w:instrText xml:space="preserve"> PAGEREF _Toc106127833 \h </w:instrText>
            </w:r>
            <w:r w:rsidR="007F7BEB">
              <w:rPr>
                <w:noProof/>
                <w:webHidden/>
              </w:rPr>
            </w:r>
            <w:r w:rsidR="007F7BEB">
              <w:rPr>
                <w:noProof/>
                <w:webHidden/>
              </w:rPr>
              <w:fldChar w:fldCharType="separate"/>
            </w:r>
            <w:r w:rsidR="002B1DD2">
              <w:rPr>
                <w:noProof/>
                <w:webHidden/>
              </w:rPr>
              <w:t>111</w:t>
            </w:r>
            <w:r w:rsidR="007F7BEB">
              <w:rPr>
                <w:noProof/>
                <w:webHidden/>
              </w:rPr>
              <w:fldChar w:fldCharType="end"/>
            </w:r>
          </w:hyperlink>
        </w:p>
        <w:p w14:paraId="5EB47B32" w14:textId="188615E7" w:rsidR="007F7BEB" w:rsidRDefault="00FC0A7F">
          <w:pPr>
            <w:pStyle w:val="TOC3"/>
            <w:rPr>
              <w:rFonts w:asciiTheme="minorHAnsi" w:hAnsiTheme="minorHAnsi"/>
              <w:noProof/>
              <w:sz w:val="22"/>
              <w:szCs w:val="22"/>
              <w:lang w:eastAsia="en-GB"/>
            </w:rPr>
          </w:pPr>
          <w:hyperlink w:anchor="_Toc106127834" w:history="1">
            <w:r w:rsidR="007F7BEB" w:rsidRPr="00E473B5">
              <w:rPr>
                <w:rStyle w:val="Hyperlink"/>
                <w:noProof/>
              </w:rPr>
              <w:t>Equations</w:t>
            </w:r>
            <w:r w:rsidR="007F7BEB">
              <w:rPr>
                <w:noProof/>
                <w:webHidden/>
              </w:rPr>
              <w:tab/>
            </w:r>
            <w:r w:rsidR="007F7BEB">
              <w:rPr>
                <w:noProof/>
                <w:webHidden/>
              </w:rPr>
              <w:fldChar w:fldCharType="begin"/>
            </w:r>
            <w:r w:rsidR="007F7BEB">
              <w:rPr>
                <w:noProof/>
                <w:webHidden/>
              </w:rPr>
              <w:instrText xml:space="preserve"> PAGEREF _Toc106127834 \h </w:instrText>
            </w:r>
            <w:r w:rsidR="007F7BEB">
              <w:rPr>
                <w:noProof/>
                <w:webHidden/>
              </w:rPr>
            </w:r>
            <w:r w:rsidR="007F7BEB">
              <w:rPr>
                <w:noProof/>
                <w:webHidden/>
              </w:rPr>
              <w:fldChar w:fldCharType="separate"/>
            </w:r>
            <w:r w:rsidR="002B1DD2">
              <w:rPr>
                <w:noProof/>
                <w:webHidden/>
              </w:rPr>
              <w:t>112</w:t>
            </w:r>
            <w:r w:rsidR="007F7BEB">
              <w:rPr>
                <w:noProof/>
                <w:webHidden/>
              </w:rPr>
              <w:fldChar w:fldCharType="end"/>
            </w:r>
          </w:hyperlink>
        </w:p>
        <w:p w14:paraId="4CE70C19" w14:textId="6FA8E9DB" w:rsidR="007F7BEB" w:rsidRDefault="00FC0A7F">
          <w:pPr>
            <w:pStyle w:val="TOC3"/>
            <w:rPr>
              <w:rFonts w:asciiTheme="minorHAnsi" w:hAnsiTheme="minorHAnsi"/>
              <w:noProof/>
              <w:sz w:val="22"/>
              <w:szCs w:val="22"/>
              <w:lang w:eastAsia="en-GB"/>
            </w:rPr>
          </w:pPr>
          <w:hyperlink w:anchor="_Toc106127835" w:history="1">
            <w:r w:rsidR="007F7BEB" w:rsidRPr="00E473B5">
              <w:rPr>
                <w:rStyle w:val="Hyperlink"/>
                <w:noProof/>
              </w:rPr>
              <w:t>Deriving the Doppler Equation</w:t>
            </w:r>
            <w:r w:rsidR="007F7BEB">
              <w:rPr>
                <w:noProof/>
                <w:webHidden/>
              </w:rPr>
              <w:tab/>
            </w:r>
            <w:r w:rsidR="007F7BEB">
              <w:rPr>
                <w:noProof/>
                <w:webHidden/>
              </w:rPr>
              <w:fldChar w:fldCharType="begin"/>
            </w:r>
            <w:r w:rsidR="007F7BEB">
              <w:rPr>
                <w:noProof/>
                <w:webHidden/>
              </w:rPr>
              <w:instrText xml:space="preserve"> PAGEREF _Toc106127835 \h </w:instrText>
            </w:r>
            <w:r w:rsidR="007F7BEB">
              <w:rPr>
                <w:noProof/>
                <w:webHidden/>
              </w:rPr>
            </w:r>
            <w:r w:rsidR="007F7BEB">
              <w:rPr>
                <w:noProof/>
                <w:webHidden/>
              </w:rPr>
              <w:fldChar w:fldCharType="separate"/>
            </w:r>
            <w:r w:rsidR="002B1DD2">
              <w:rPr>
                <w:noProof/>
                <w:webHidden/>
              </w:rPr>
              <w:t>112</w:t>
            </w:r>
            <w:r w:rsidR="007F7BEB">
              <w:rPr>
                <w:noProof/>
                <w:webHidden/>
              </w:rPr>
              <w:fldChar w:fldCharType="end"/>
            </w:r>
          </w:hyperlink>
        </w:p>
        <w:p w14:paraId="56C7FA3D" w14:textId="7AE111F8" w:rsidR="007F7BEB" w:rsidRDefault="00FC0A7F">
          <w:pPr>
            <w:pStyle w:val="TOC2"/>
            <w:rPr>
              <w:rFonts w:asciiTheme="minorHAnsi" w:hAnsiTheme="minorHAnsi"/>
              <w:noProof/>
              <w:sz w:val="22"/>
              <w:szCs w:val="22"/>
              <w:lang w:eastAsia="en-GB"/>
            </w:rPr>
          </w:pPr>
          <w:hyperlink w:anchor="_Toc106127836" w:history="1">
            <w:r w:rsidR="007F7BEB" w:rsidRPr="00E473B5">
              <w:rPr>
                <w:rStyle w:val="Hyperlink"/>
                <w:noProof/>
              </w:rPr>
              <w:t>Recessional Velocity</w:t>
            </w:r>
            <w:r w:rsidR="007F7BEB">
              <w:rPr>
                <w:noProof/>
                <w:webHidden/>
              </w:rPr>
              <w:tab/>
            </w:r>
            <w:r w:rsidR="007F7BEB">
              <w:rPr>
                <w:noProof/>
                <w:webHidden/>
              </w:rPr>
              <w:fldChar w:fldCharType="begin"/>
            </w:r>
            <w:r w:rsidR="007F7BEB">
              <w:rPr>
                <w:noProof/>
                <w:webHidden/>
              </w:rPr>
              <w:instrText xml:space="preserve"> PAGEREF _Toc106127836 \h </w:instrText>
            </w:r>
            <w:r w:rsidR="007F7BEB">
              <w:rPr>
                <w:noProof/>
                <w:webHidden/>
              </w:rPr>
            </w:r>
            <w:r w:rsidR="007F7BEB">
              <w:rPr>
                <w:noProof/>
                <w:webHidden/>
              </w:rPr>
              <w:fldChar w:fldCharType="separate"/>
            </w:r>
            <w:r w:rsidR="002B1DD2">
              <w:rPr>
                <w:noProof/>
                <w:webHidden/>
              </w:rPr>
              <w:t>114</w:t>
            </w:r>
            <w:r w:rsidR="007F7BEB">
              <w:rPr>
                <w:noProof/>
                <w:webHidden/>
              </w:rPr>
              <w:fldChar w:fldCharType="end"/>
            </w:r>
          </w:hyperlink>
        </w:p>
        <w:p w14:paraId="50D7EA39" w14:textId="3F330E90" w:rsidR="007F7BEB" w:rsidRDefault="00FC0A7F">
          <w:pPr>
            <w:pStyle w:val="TOC2"/>
            <w:rPr>
              <w:rFonts w:asciiTheme="minorHAnsi" w:hAnsiTheme="minorHAnsi"/>
              <w:noProof/>
              <w:sz w:val="22"/>
              <w:szCs w:val="22"/>
              <w:lang w:eastAsia="en-GB"/>
            </w:rPr>
          </w:pPr>
          <w:hyperlink w:anchor="_Toc106127837" w:history="1">
            <w:r w:rsidR="007F7BEB" w:rsidRPr="00E473B5">
              <w:rPr>
                <w:rStyle w:val="Hyperlink"/>
                <w:noProof/>
              </w:rPr>
              <w:t>Big Bang Theory</w:t>
            </w:r>
            <w:r w:rsidR="007F7BEB">
              <w:rPr>
                <w:noProof/>
                <w:webHidden/>
              </w:rPr>
              <w:tab/>
            </w:r>
            <w:r w:rsidR="007F7BEB">
              <w:rPr>
                <w:noProof/>
                <w:webHidden/>
              </w:rPr>
              <w:fldChar w:fldCharType="begin"/>
            </w:r>
            <w:r w:rsidR="007F7BEB">
              <w:rPr>
                <w:noProof/>
                <w:webHidden/>
              </w:rPr>
              <w:instrText xml:space="preserve"> PAGEREF _Toc106127837 \h </w:instrText>
            </w:r>
            <w:r w:rsidR="007F7BEB">
              <w:rPr>
                <w:noProof/>
                <w:webHidden/>
              </w:rPr>
            </w:r>
            <w:r w:rsidR="007F7BEB">
              <w:rPr>
                <w:noProof/>
                <w:webHidden/>
              </w:rPr>
              <w:fldChar w:fldCharType="separate"/>
            </w:r>
            <w:r w:rsidR="002B1DD2">
              <w:rPr>
                <w:noProof/>
                <w:webHidden/>
              </w:rPr>
              <w:t>115</w:t>
            </w:r>
            <w:r w:rsidR="007F7BEB">
              <w:rPr>
                <w:noProof/>
                <w:webHidden/>
              </w:rPr>
              <w:fldChar w:fldCharType="end"/>
            </w:r>
          </w:hyperlink>
        </w:p>
        <w:p w14:paraId="06417469" w14:textId="5785249F" w:rsidR="007F7BEB" w:rsidRDefault="00FC0A7F">
          <w:pPr>
            <w:pStyle w:val="TOC3"/>
            <w:rPr>
              <w:rFonts w:asciiTheme="minorHAnsi" w:hAnsiTheme="minorHAnsi"/>
              <w:noProof/>
              <w:sz w:val="22"/>
              <w:szCs w:val="22"/>
              <w:lang w:eastAsia="en-GB"/>
            </w:rPr>
          </w:pPr>
          <w:hyperlink w:anchor="_Toc106127838" w:history="1">
            <w:r w:rsidR="007F7BEB" w:rsidRPr="00E473B5">
              <w:rPr>
                <w:rStyle w:val="Hyperlink"/>
                <w:noProof/>
              </w:rPr>
              <w:t>Line spectra</w:t>
            </w:r>
            <w:r w:rsidR="007F7BEB">
              <w:rPr>
                <w:noProof/>
                <w:webHidden/>
              </w:rPr>
              <w:tab/>
            </w:r>
            <w:r w:rsidR="007F7BEB">
              <w:rPr>
                <w:noProof/>
                <w:webHidden/>
              </w:rPr>
              <w:fldChar w:fldCharType="begin"/>
            </w:r>
            <w:r w:rsidR="007F7BEB">
              <w:rPr>
                <w:noProof/>
                <w:webHidden/>
              </w:rPr>
              <w:instrText xml:space="preserve"> PAGEREF _Toc106127838 \h </w:instrText>
            </w:r>
            <w:r w:rsidR="007F7BEB">
              <w:rPr>
                <w:noProof/>
                <w:webHidden/>
              </w:rPr>
            </w:r>
            <w:r w:rsidR="007F7BEB">
              <w:rPr>
                <w:noProof/>
                <w:webHidden/>
              </w:rPr>
              <w:fldChar w:fldCharType="separate"/>
            </w:r>
            <w:r w:rsidR="002B1DD2">
              <w:rPr>
                <w:noProof/>
                <w:webHidden/>
              </w:rPr>
              <w:t>115</w:t>
            </w:r>
            <w:r w:rsidR="007F7BEB">
              <w:rPr>
                <w:noProof/>
                <w:webHidden/>
              </w:rPr>
              <w:fldChar w:fldCharType="end"/>
            </w:r>
          </w:hyperlink>
        </w:p>
        <w:p w14:paraId="181BA29C" w14:textId="487E5FE7" w:rsidR="007F7BEB" w:rsidRDefault="00FC0A7F">
          <w:pPr>
            <w:pStyle w:val="TOC2"/>
            <w:rPr>
              <w:rFonts w:asciiTheme="minorHAnsi" w:hAnsiTheme="minorHAnsi"/>
              <w:noProof/>
              <w:sz w:val="22"/>
              <w:szCs w:val="22"/>
              <w:lang w:eastAsia="en-GB"/>
            </w:rPr>
          </w:pPr>
          <w:hyperlink w:anchor="_Toc106127839" w:history="1">
            <w:r w:rsidR="007F7BEB" w:rsidRPr="00E473B5">
              <w:rPr>
                <w:rStyle w:val="Hyperlink"/>
                <w:noProof/>
              </w:rPr>
              <w:t>Redshift, z</w:t>
            </w:r>
            <w:r w:rsidR="007F7BEB">
              <w:rPr>
                <w:noProof/>
                <w:webHidden/>
              </w:rPr>
              <w:tab/>
            </w:r>
            <w:r w:rsidR="007F7BEB">
              <w:rPr>
                <w:noProof/>
                <w:webHidden/>
              </w:rPr>
              <w:fldChar w:fldCharType="begin"/>
            </w:r>
            <w:r w:rsidR="007F7BEB">
              <w:rPr>
                <w:noProof/>
                <w:webHidden/>
              </w:rPr>
              <w:instrText xml:space="preserve"> PAGEREF _Toc106127839 \h </w:instrText>
            </w:r>
            <w:r w:rsidR="007F7BEB">
              <w:rPr>
                <w:noProof/>
                <w:webHidden/>
              </w:rPr>
            </w:r>
            <w:r w:rsidR="007F7BEB">
              <w:rPr>
                <w:noProof/>
                <w:webHidden/>
              </w:rPr>
              <w:fldChar w:fldCharType="separate"/>
            </w:r>
            <w:r w:rsidR="002B1DD2">
              <w:rPr>
                <w:noProof/>
                <w:webHidden/>
              </w:rPr>
              <w:t>116</w:t>
            </w:r>
            <w:r w:rsidR="007F7BEB">
              <w:rPr>
                <w:noProof/>
                <w:webHidden/>
              </w:rPr>
              <w:fldChar w:fldCharType="end"/>
            </w:r>
          </w:hyperlink>
        </w:p>
        <w:p w14:paraId="7739F291" w14:textId="1DE3E7DE" w:rsidR="007F7BEB" w:rsidRDefault="00FC0A7F">
          <w:pPr>
            <w:pStyle w:val="TOC2"/>
            <w:rPr>
              <w:rFonts w:asciiTheme="minorHAnsi" w:hAnsiTheme="minorHAnsi"/>
              <w:noProof/>
              <w:sz w:val="22"/>
              <w:szCs w:val="22"/>
              <w:lang w:eastAsia="en-GB"/>
            </w:rPr>
          </w:pPr>
          <w:hyperlink w:anchor="_Toc106127840" w:history="1">
            <w:r w:rsidR="007F7BEB" w:rsidRPr="00E473B5">
              <w:rPr>
                <w:rStyle w:val="Hyperlink"/>
                <w:noProof/>
              </w:rPr>
              <w:t>Hubble’s Law</w:t>
            </w:r>
            <w:r w:rsidR="007F7BEB">
              <w:rPr>
                <w:noProof/>
                <w:webHidden/>
              </w:rPr>
              <w:tab/>
            </w:r>
            <w:r w:rsidR="007F7BEB">
              <w:rPr>
                <w:noProof/>
                <w:webHidden/>
              </w:rPr>
              <w:fldChar w:fldCharType="begin"/>
            </w:r>
            <w:r w:rsidR="007F7BEB">
              <w:rPr>
                <w:noProof/>
                <w:webHidden/>
              </w:rPr>
              <w:instrText xml:space="preserve"> PAGEREF _Toc106127840 \h </w:instrText>
            </w:r>
            <w:r w:rsidR="007F7BEB">
              <w:rPr>
                <w:noProof/>
                <w:webHidden/>
              </w:rPr>
            </w:r>
            <w:r w:rsidR="007F7BEB">
              <w:rPr>
                <w:noProof/>
                <w:webHidden/>
              </w:rPr>
              <w:fldChar w:fldCharType="separate"/>
            </w:r>
            <w:r w:rsidR="002B1DD2">
              <w:rPr>
                <w:noProof/>
                <w:webHidden/>
              </w:rPr>
              <w:t>117</w:t>
            </w:r>
            <w:r w:rsidR="007F7BEB">
              <w:rPr>
                <w:noProof/>
                <w:webHidden/>
              </w:rPr>
              <w:fldChar w:fldCharType="end"/>
            </w:r>
          </w:hyperlink>
        </w:p>
        <w:p w14:paraId="051B91DA" w14:textId="641DC59C" w:rsidR="007F7BEB" w:rsidRDefault="00FC0A7F">
          <w:pPr>
            <w:pStyle w:val="TOC3"/>
            <w:rPr>
              <w:rFonts w:asciiTheme="minorHAnsi" w:hAnsiTheme="minorHAnsi"/>
              <w:noProof/>
              <w:sz w:val="22"/>
              <w:szCs w:val="22"/>
              <w:lang w:eastAsia="en-GB"/>
            </w:rPr>
          </w:pPr>
          <w:hyperlink w:anchor="_Toc106127841" w:history="1">
            <w:r w:rsidR="007F7BEB" w:rsidRPr="00E473B5">
              <w:rPr>
                <w:rStyle w:val="Hyperlink"/>
                <w:noProof/>
              </w:rPr>
              <w:t>Hubble’s Constant</w:t>
            </w:r>
            <w:r w:rsidR="007F7BEB">
              <w:rPr>
                <w:noProof/>
                <w:webHidden/>
              </w:rPr>
              <w:tab/>
            </w:r>
            <w:r w:rsidR="007F7BEB">
              <w:rPr>
                <w:noProof/>
                <w:webHidden/>
              </w:rPr>
              <w:fldChar w:fldCharType="begin"/>
            </w:r>
            <w:r w:rsidR="007F7BEB">
              <w:rPr>
                <w:noProof/>
                <w:webHidden/>
              </w:rPr>
              <w:instrText xml:space="preserve"> PAGEREF _Toc106127841 \h </w:instrText>
            </w:r>
            <w:r w:rsidR="007F7BEB">
              <w:rPr>
                <w:noProof/>
                <w:webHidden/>
              </w:rPr>
            </w:r>
            <w:r w:rsidR="007F7BEB">
              <w:rPr>
                <w:noProof/>
                <w:webHidden/>
              </w:rPr>
              <w:fldChar w:fldCharType="separate"/>
            </w:r>
            <w:r w:rsidR="002B1DD2">
              <w:rPr>
                <w:noProof/>
                <w:webHidden/>
              </w:rPr>
              <w:t>118</w:t>
            </w:r>
            <w:r w:rsidR="007F7BEB">
              <w:rPr>
                <w:noProof/>
                <w:webHidden/>
              </w:rPr>
              <w:fldChar w:fldCharType="end"/>
            </w:r>
          </w:hyperlink>
        </w:p>
        <w:p w14:paraId="0DB6FE56" w14:textId="69E9C46C" w:rsidR="007F7BEB" w:rsidRDefault="00FC0A7F">
          <w:pPr>
            <w:pStyle w:val="TOC3"/>
            <w:rPr>
              <w:rFonts w:asciiTheme="minorHAnsi" w:hAnsiTheme="minorHAnsi"/>
              <w:noProof/>
              <w:sz w:val="22"/>
              <w:szCs w:val="22"/>
              <w:lang w:eastAsia="en-GB"/>
            </w:rPr>
          </w:pPr>
          <w:hyperlink w:anchor="_Toc106127842" w:history="1">
            <w:r w:rsidR="007F7BEB" w:rsidRPr="00E473B5">
              <w:rPr>
                <w:rStyle w:val="Hyperlink"/>
                <w:noProof/>
                <w:lang w:val="en-US"/>
              </w:rPr>
              <w:t>Moe on REDSHIFT</w:t>
            </w:r>
            <w:r w:rsidR="007F7BEB">
              <w:rPr>
                <w:noProof/>
                <w:webHidden/>
              </w:rPr>
              <w:tab/>
            </w:r>
            <w:r w:rsidR="007F7BEB">
              <w:rPr>
                <w:noProof/>
                <w:webHidden/>
              </w:rPr>
              <w:fldChar w:fldCharType="begin"/>
            </w:r>
            <w:r w:rsidR="007F7BEB">
              <w:rPr>
                <w:noProof/>
                <w:webHidden/>
              </w:rPr>
              <w:instrText xml:space="preserve"> PAGEREF _Toc106127842 \h </w:instrText>
            </w:r>
            <w:r w:rsidR="007F7BEB">
              <w:rPr>
                <w:noProof/>
                <w:webHidden/>
              </w:rPr>
            </w:r>
            <w:r w:rsidR="007F7BEB">
              <w:rPr>
                <w:noProof/>
                <w:webHidden/>
              </w:rPr>
              <w:fldChar w:fldCharType="separate"/>
            </w:r>
            <w:r w:rsidR="002B1DD2">
              <w:rPr>
                <w:noProof/>
                <w:webHidden/>
              </w:rPr>
              <w:t>119</w:t>
            </w:r>
            <w:r w:rsidR="007F7BEB">
              <w:rPr>
                <w:noProof/>
                <w:webHidden/>
              </w:rPr>
              <w:fldChar w:fldCharType="end"/>
            </w:r>
          </w:hyperlink>
        </w:p>
        <w:p w14:paraId="4047EE2D" w14:textId="410812DB" w:rsidR="007F7BEB" w:rsidRDefault="00FC0A7F">
          <w:pPr>
            <w:pStyle w:val="TOC2"/>
            <w:rPr>
              <w:rFonts w:asciiTheme="minorHAnsi" w:hAnsiTheme="minorHAnsi"/>
              <w:noProof/>
              <w:sz w:val="22"/>
              <w:szCs w:val="22"/>
              <w:lang w:eastAsia="en-GB"/>
            </w:rPr>
          </w:pPr>
          <w:hyperlink w:anchor="_Toc106127843" w:history="1">
            <w:r w:rsidR="007F7BEB" w:rsidRPr="00E473B5">
              <w:rPr>
                <w:rStyle w:val="Hyperlink"/>
                <w:noProof/>
                <w:lang w:val="en-US"/>
              </w:rPr>
              <w:t>the Expanding Universe</w:t>
            </w:r>
            <w:r w:rsidR="007F7BEB">
              <w:rPr>
                <w:noProof/>
                <w:webHidden/>
              </w:rPr>
              <w:tab/>
            </w:r>
            <w:r w:rsidR="007F7BEB">
              <w:rPr>
                <w:noProof/>
                <w:webHidden/>
              </w:rPr>
              <w:fldChar w:fldCharType="begin"/>
            </w:r>
            <w:r w:rsidR="007F7BEB">
              <w:rPr>
                <w:noProof/>
                <w:webHidden/>
              </w:rPr>
              <w:instrText xml:space="preserve"> PAGEREF _Toc106127843 \h </w:instrText>
            </w:r>
            <w:r w:rsidR="007F7BEB">
              <w:rPr>
                <w:noProof/>
                <w:webHidden/>
              </w:rPr>
            </w:r>
            <w:r w:rsidR="007F7BEB">
              <w:rPr>
                <w:noProof/>
                <w:webHidden/>
              </w:rPr>
              <w:fldChar w:fldCharType="separate"/>
            </w:r>
            <w:r w:rsidR="002B1DD2">
              <w:rPr>
                <w:noProof/>
                <w:webHidden/>
              </w:rPr>
              <w:t>119</w:t>
            </w:r>
            <w:r w:rsidR="007F7BEB">
              <w:rPr>
                <w:noProof/>
                <w:webHidden/>
              </w:rPr>
              <w:fldChar w:fldCharType="end"/>
            </w:r>
          </w:hyperlink>
        </w:p>
        <w:p w14:paraId="22891263" w14:textId="339E8846" w:rsidR="007F7BEB" w:rsidRDefault="00FC0A7F">
          <w:pPr>
            <w:pStyle w:val="TOC3"/>
            <w:rPr>
              <w:rFonts w:asciiTheme="minorHAnsi" w:hAnsiTheme="minorHAnsi"/>
              <w:noProof/>
              <w:sz w:val="22"/>
              <w:szCs w:val="22"/>
              <w:lang w:eastAsia="en-GB"/>
            </w:rPr>
          </w:pPr>
          <w:hyperlink w:anchor="_Toc106127844" w:history="1">
            <w:r w:rsidR="007F7BEB" w:rsidRPr="00E473B5">
              <w:rPr>
                <w:rStyle w:val="Hyperlink"/>
                <w:noProof/>
                <w:lang w:val="en-US"/>
              </w:rPr>
              <w:t>Task</w:t>
            </w:r>
            <w:r w:rsidR="007F7BEB">
              <w:rPr>
                <w:noProof/>
                <w:webHidden/>
              </w:rPr>
              <w:tab/>
            </w:r>
            <w:r w:rsidR="007F7BEB">
              <w:rPr>
                <w:noProof/>
                <w:webHidden/>
              </w:rPr>
              <w:fldChar w:fldCharType="begin"/>
            </w:r>
            <w:r w:rsidR="007F7BEB">
              <w:rPr>
                <w:noProof/>
                <w:webHidden/>
              </w:rPr>
              <w:instrText xml:space="preserve"> PAGEREF _Toc106127844 \h </w:instrText>
            </w:r>
            <w:r w:rsidR="007F7BEB">
              <w:rPr>
                <w:noProof/>
                <w:webHidden/>
              </w:rPr>
            </w:r>
            <w:r w:rsidR="007F7BEB">
              <w:rPr>
                <w:noProof/>
                <w:webHidden/>
              </w:rPr>
              <w:fldChar w:fldCharType="separate"/>
            </w:r>
            <w:r w:rsidR="002B1DD2">
              <w:rPr>
                <w:noProof/>
                <w:webHidden/>
              </w:rPr>
              <w:t>120</w:t>
            </w:r>
            <w:r w:rsidR="007F7BEB">
              <w:rPr>
                <w:noProof/>
                <w:webHidden/>
              </w:rPr>
              <w:fldChar w:fldCharType="end"/>
            </w:r>
          </w:hyperlink>
        </w:p>
        <w:p w14:paraId="7F9311DD" w14:textId="6FF872CB" w:rsidR="007F7BEB" w:rsidRDefault="00FC0A7F">
          <w:pPr>
            <w:pStyle w:val="TOC2"/>
            <w:rPr>
              <w:rFonts w:asciiTheme="minorHAnsi" w:hAnsiTheme="minorHAnsi"/>
              <w:noProof/>
              <w:sz w:val="22"/>
              <w:szCs w:val="22"/>
              <w:lang w:eastAsia="en-GB"/>
            </w:rPr>
          </w:pPr>
          <w:hyperlink w:anchor="_Toc106127845" w:history="1">
            <w:r w:rsidR="007F7BEB" w:rsidRPr="00E473B5">
              <w:rPr>
                <w:rStyle w:val="Hyperlink"/>
                <w:noProof/>
              </w:rPr>
              <w:t>The Expanding Universe</w:t>
            </w:r>
            <w:r w:rsidR="007F7BEB">
              <w:rPr>
                <w:noProof/>
                <w:webHidden/>
              </w:rPr>
              <w:tab/>
            </w:r>
            <w:r w:rsidR="007F7BEB">
              <w:rPr>
                <w:noProof/>
                <w:webHidden/>
              </w:rPr>
              <w:fldChar w:fldCharType="begin"/>
            </w:r>
            <w:r w:rsidR="007F7BEB">
              <w:rPr>
                <w:noProof/>
                <w:webHidden/>
              </w:rPr>
              <w:instrText xml:space="preserve"> PAGEREF _Toc106127845 \h </w:instrText>
            </w:r>
            <w:r w:rsidR="007F7BEB">
              <w:rPr>
                <w:noProof/>
                <w:webHidden/>
              </w:rPr>
            </w:r>
            <w:r w:rsidR="007F7BEB">
              <w:rPr>
                <w:noProof/>
                <w:webHidden/>
              </w:rPr>
              <w:fldChar w:fldCharType="separate"/>
            </w:r>
            <w:r w:rsidR="002B1DD2">
              <w:rPr>
                <w:noProof/>
                <w:webHidden/>
              </w:rPr>
              <w:t>121</w:t>
            </w:r>
            <w:r w:rsidR="007F7BEB">
              <w:rPr>
                <w:noProof/>
                <w:webHidden/>
              </w:rPr>
              <w:fldChar w:fldCharType="end"/>
            </w:r>
          </w:hyperlink>
        </w:p>
        <w:p w14:paraId="48214A70" w14:textId="4CCD42C9" w:rsidR="007F7BEB" w:rsidRDefault="00FC0A7F">
          <w:pPr>
            <w:pStyle w:val="TOC3"/>
            <w:rPr>
              <w:rFonts w:asciiTheme="minorHAnsi" w:hAnsiTheme="minorHAnsi"/>
              <w:noProof/>
              <w:sz w:val="22"/>
              <w:szCs w:val="22"/>
              <w:lang w:eastAsia="en-GB"/>
            </w:rPr>
          </w:pPr>
          <w:hyperlink w:anchor="_Toc106127846" w:history="1">
            <w:r w:rsidR="007F7BEB" w:rsidRPr="00E473B5">
              <w:rPr>
                <w:rStyle w:val="Hyperlink"/>
                <w:noProof/>
              </w:rPr>
              <w:t>Redshift (see previous notes) / Evidence from the Expanding Universe</w:t>
            </w:r>
            <w:r w:rsidR="007F7BEB">
              <w:rPr>
                <w:noProof/>
                <w:webHidden/>
              </w:rPr>
              <w:tab/>
            </w:r>
            <w:r w:rsidR="007F7BEB">
              <w:rPr>
                <w:noProof/>
                <w:webHidden/>
              </w:rPr>
              <w:fldChar w:fldCharType="begin"/>
            </w:r>
            <w:r w:rsidR="007F7BEB">
              <w:rPr>
                <w:noProof/>
                <w:webHidden/>
              </w:rPr>
              <w:instrText xml:space="preserve"> PAGEREF _Toc106127846 \h </w:instrText>
            </w:r>
            <w:r w:rsidR="007F7BEB">
              <w:rPr>
                <w:noProof/>
                <w:webHidden/>
              </w:rPr>
            </w:r>
            <w:r w:rsidR="007F7BEB">
              <w:rPr>
                <w:noProof/>
                <w:webHidden/>
              </w:rPr>
              <w:fldChar w:fldCharType="separate"/>
            </w:r>
            <w:r w:rsidR="002B1DD2">
              <w:rPr>
                <w:noProof/>
                <w:webHidden/>
              </w:rPr>
              <w:t>121</w:t>
            </w:r>
            <w:r w:rsidR="007F7BEB">
              <w:rPr>
                <w:noProof/>
                <w:webHidden/>
              </w:rPr>
              <w:fldChar w:fldCharType="end"/>
            </w:r>
          </w:hyperlink>
        </w:p>
        <w:p w14:paraId="40318DF8" w14:textId="72933007" w:rsidR="007F7BEB" w:rsidRDefault="00FC0A7F">
          <w:pPr>
            <w:pStyle w:val="TOC3"/>
            <w:rPr>
              <w:rFonts w:asciiTheme="minorHAnsi" w:hAnsiTheme="minorHAnsi"/>
              <w:noProof/>
              <w:sz w:val="22"/>
              <w:szCs w:val="22"/>
              <w:lang w:eastAsia="en-GB"/>
            </w:rPr>
          </w:pPr>
          <w:hyperlink w:anchor="_Toc106127847" w:history="1">
            <w:r w:rsidR="007F7BEB" w:rsidRPr="00E473B5">
              <w:rPr>
                <w:rStyle w:val="Hyperlink"/>
                <w:noProof/>
              </w:rPr>
              <w:t>Cosmic microwave background radiation</w:t>
            </w:r>
            <w:r w:rsidR="007F7BEB">
              <w:rPr>
                <w:noProof/>
                <w:webHidden/>
              </w:rPr>
              <w:tab/>
            </w:r>
            <w:r w:rsidR="007F7BEB">
              <w:rPr>
                <w:noProof/>
                <w:webHidden/>
              </w:rPr>
              <w:fldChar w:fldCharType="begin"/>
            </w:r>
            <w:r w:rsidR="007F7BEB">
              <w:rPr>
                <w:noProof/>
                <w:webHidden/>
              </w:rPr>
              <w:instrText xml:space="preserve"> PAGEREF _Toc106127847 \h </w:instrText>
            </w:r>
            <w:r w:rsidR="007F7BEB">
              <w:rPr>
                <w:noProof/>
                <w:webHidden/>
              </w:rPr>
            </w:r>
            <w:r w:rsidR="007F7BEB">
              <w:rPr>
                <w:noProof/>
                <w:webHidden/>
              </w:rPr>
              <w:fldChar w:fldCharType="separate"/>
            </w:r>
            <w:r w:rsidR="002B1DD2">
              <w:rPr>
                <w:noProof/>
                <w:webHidden/>
              </w:rPr>
              <w:t>121</w:t>
            </w:r>
            <w:r w:rsidR="007F7BEB">
              <w:rPr>
                <w:noProof/>
                <w:webHidden/>
              </w:rPr>
              <w:fldChar w:fldCharType="end"/>
            </w:r>
          </w:hyperlink>
        </w:p>
        <w:p w14:paraId="4820306B" w14:textId="71E1E19A" w:rsidR="007F7BEB" w:rsidRDefault="00FC0A7F">
          <w:pPr>
            <w:pStyle w:val="TOC3"/>
            <w:rPr>
              <w:rFonts w:asciiTheme="minorHAnsi" w:hAnsiTheme="minorHAnsi"/>
              <w:noProof/>
              <w:sz w:val="22"/>
              <w:szCs w:val="22"/>
              <w:lang w:eastAsia="en-GB"/>
            </w:rPr>
          </w:pPr>
          <w:hyperlink w:anchor="_Toc106127848" w:history="1">
            <w:r w:rsidR="007F7BEB" w:rsidRPr="00E473B5">
              <w:rPr>
                <w:rStyle w:val="Hyperlink"/>
                <w:noProof/>
              </w:rPr>
              <w:t>Black Body Radiation</w:t>
            </w:r>
            <w:r w:rsidR="007F7BEB">
              <w:rPr>
                <w:noProof/>
                <w:webHidden/>
              </w:rPr>
              <w:tab/>
            </w:r>
            <w:r w:rsidR="007F7BEB">
              <w:rPr>
                <w:noProof/>
                <w:webHidden/>
              </w:rPr>
              <w:fldChar w:fldCharType="begin"/>
            </w:r>
            <w:r w:rsidR="007F7BEB">
              <w:rPr>
                <w:noProof/>
                <w:webHidden/>
              </w:rPr>
              <w:instrText xml:space="preserve"> PAGEREF _Toc106127848 \h </w:instrText>
            </w:r>
            <w:r w:rsidR="007F7BEB">
              <w:rPr>
                <w:noProof/>
                <w:webHidden/>
              </w:rPr>
            </w:r>
            <w:r w:rsidR="007F7BEB">
              <w:rPr>
                <w:noProof/>
                <w:webHidden/>
              </w:rPr>
              <w:fldChar w:fldCharType="separate"/>
            </w:r>
            <w:r w:rsidR="002B1DD2">
              <w:rPr>
                <w:noProof/>
                <w:webHidden/>
              </w:rPr>
              <w:t>123</w:t>
            </w:r>
            <w:r w:rsidR="007F7BEB">
              <w:rPr>
                <w:noProof/>
                <w:webHidden/>
              </w:rPr>
              <w:fldChar w:fldCharType="end"/>
            </w:r>
          </w:hyperlink>
        </w:p>
        <w:p w14:paraId="15EE6419" w14:textId="5B85F40A" w:rsidR="007F7BEB" w:rsidRDefault="00FC0A7F">
          <w:pPr>
            <w:pStyle w:val="TOC3"/>
            <w:rPr>
              <w:rFonts w:asciiTheme="minorHAnsi" w:hAnsiTheme="minorHAnsi"/>
              <w:noProof/>
              <w:sz w:val="22"/>
              <w:szCs w:val="22"/>
              <w:lang w:eastAsia="en-GB"/>
            </w:rPr>
          </w:pPr>
          <w:hyperlink w:anchor="_Toc106127849" w:history="1">
            <w:r w:rsidR="007F7BEB" w:rsidRPr="00E473B5">
              <w:rPr>
                <w:rStyle w:val="Hyperlink"/>
                <w:noProof/>
              </w:rPr>
              <w:t>The Helium Problem</w:t>
            </w:r>
            <w:r w:rsidR="007F7BEB">
              <w:rPr>
                <w:noProof/>
                <w:webHidden/>
              </w:rPr>
              <w:tab/>
            </w:r>
            <w:r w:rsidR="007F7BEB">
              <w:rPr>
                <w:noProof/>
                <w:webHidden/>
              </w:rPr>
              <w:fldChar w:fldCharType="begin"/>
            </w:r>
            <w:r w:rsidR="007F7BEB">
              <w:rPr>
                <w:noProof/>
                <w:webHidden/>
              </w:rPr>
              <w:instrText xml:space="preserve"> PAGEREF _Toc106127849 \h </w:instrText>
            </w:r>
            <w:r w:rsidR="007F7BEB">
              <w:rPr>
                <w:noProof/>
                <w:webHidden/>
              </w:rPr>
            </w:r>
            <w:r w:rsidR="007F7BEB">
              <w:rPr>
                <w:noProof/>
                <w:webHidden/>
              </w:rPr>
              <w:fldChar w:fldCharType="separate"/>
            </w:r>
            <w:r w:rsidR="002B1DD2">
              <w:rPr>
                <w:noProof/>
                <w:webHidden/>
              </w:rPr>
              <w:t>123</w:t>
            </w:r>
            <w:r w:rsidR="007F7BEB">
              <w:rPr>
                <w:noProof/>
                <w:webHidden/>
              </w:rPr>
              <w:fldChar w:fldCharType="end"/>
            </w:r>
          </w:hyperlink>
        </w:p>
        <w:p w14:paraId="7582C3C8" w14:textId="60E6E50B" w:rsidR="007F7BEB" w:rsidRDefault="00FC0A7F">
          <w:pPr>
            <w:pStyle w:val="TOC3"/>
            <w:rPr>
              <w:rFonts w:asciiTheme="minorHAnsi" w:hAnsiTheme="minorHAnsi"/>
              <w:noProof/>
              <w:sz w:val="22"/>
              <w:szCs w:val="22"/>
              <w:lang w:eastAsia="en-GB"/>
            </w:rPr>
          </w:pPr>
          <w:hyperlink w:anchor="_Toc106127850" w:history="1">
            <w:r w:rsidR="007F7BEB" w:rsidRPr="00E473B5">
              <w:rPr>
                <w:rStyle w:val="Hyperlink"/>
                <w:noProof/>
              </w:rPr>
              <w:t>Olbers’ paradox</w:t>
            </w:r>
            <w:r w:rsidR="007F7BEB">
              <w:rPr>
                <w:noProof/>
                <w:webHidden/>
              </w:rPr>
              <w:tab/>
            </w:r>
            <w:r w:rsidR="007F7BEB">
              <w:rPr>
                <w:noProof/>
                <w:webHidden/>
              </w:rPr>
              <w:fldChar w:fldCharType="begin"/>
            </w:r>
            <w:r w:rsidR="007F7BEB">
              <w:rPr>
                <w:noProof/>
                <w:webHidden/>
              </w:rPr>
              <w:instrText xml:space="preserve"> PAGEREF _Toc106127850 \h </w:instrText>
            </w:r>
            <w:r w:rsidR="007F7BEB">
              <w:rPr>
                <w:noProof/>
                <w:webHidden/>
              </w:rPr>
            </w:r>
            <w:r w:rsidR="007F7BEB">
              <w:rPr>
                <w:noProof/>
                <w:webHidden/>
              </w:rPr>
              <w:fldChar w:fldCharType="separate"/>
            </w:r>
            <w:r w:rsidR="002B1DD2">
              <w:rPr>
                <w:noProof/>
                <w:webHidden/>
              </w:rPr>
              <w:t>123</w:t>
            </w:r>
            <w:r w:rsidR="007F7BEB">
              <w:rPr>
                <w:noProof/>
                <w:webHidden/>
              </w:rPr>
              <w:fldChar w:fldCharType="end"/>
            </w:r>
          </w:hyperlink>
        </w:p>
        <w:p w14:paraId="349DD268" w14:textId="017CE730" w:rsidR="007F7BEB" w:rsidRDefault="00FC0A7F">
          <w:pPr>
            <w:pStyle w:val="TOC2"/>
            <w:rPr>
              <w:rFonts w:asciiTheme="minorHAnsi" w:hAnsiTheme="minorHAnsi"/>
              <w:noProof/>
              <w:sz w:val="22"/>
              <w:szCs w:val="22"/>
              <w:lang w:eastAsia="en-GB"/>
            </w:rPr>
          </w:pPr>
          <w:hyperlink w:anchor="_Toc106127851" w:history="1">
            <w:r w:rsidR="007F7BEB" w:rsidRPr="00E473B5">
              <w:rPr>
                <w:rStyle w:val="Hyperlink"/>
                <w:noProof/>
              </w:rPr>
              <w:t>A summary of some of the evidence</w:t>
            </w:r>
            <w:r w:rsidR="007F7BEB">
              <w:rPr>
                <w:noProof/>
                <w:webHidden/>
              </w:rPr>
              <w:tab/>
            </w:r>
            <w:r w:rsidR="007F7BEB">
              <w:rPr>
                <w:noProof/>
                <w:webHidden/>
              </w:rPr>
              <w:fldChar w:fldCharType="begin"/>
            </w:r>
            <w:r w:rsidR="007F7BEB">
              <w:rPr>
                <w:noProof/>
                <w:webHidden/>
              </w:rPr>
              <w:instrText xml:space="preserve"> PAGEREF _Toc106127851 \h </w:instrText>
            </w:r>
            <w:r w:rsidR="007F7BEB">
              <w:rPr>
                <w:noProof/>
                <w:webHidden/>
              </w:rPr>
            </w:r>
            <w:r w:rsidR="007F7BEB">
              <w:rPr>
                <w:noProof/>
                <w:webHidden/>
              </w:rPr>
              <w:fldChar w:fldCharType="separate"/>
            </w:r>
            <w:r w:rsidR="002B1DD2">
              <w:rPr>
                <w:noProof/>
                <w:webHidden/>
              </w:rPr>
              <w:t>124</w:t>
            </w:r>
            <w:r w:rsidR="007F7BEB">
              <w:rPr>
                <w:noProof/>
                <w:webHidden/>
              </w:rPr>
              <w:fldChar w:fldCharType="end"/>
            </w:r>
          </w:hyperlink>
        </w:p>
        <w:p w14:paraId="259DB846" w14:textId="214E0521" w:rsidR="007F7BEB" w:rsidRDefault="00FC0A7F">
          <w:pPr>
            <w:pStyle w:val="TOC2"/>
            <w:rPr>
              <w:rFonts w:asciiTheme="minorHAnsi" w:hAnsiTheme="minorHAnsi"/>
              <w:noProof/>
              <w:sz w:val="22"/>
              <w:szCs w:val="22"/>
              <w:lang w:eastAsia="en-GB"/>
            </w:rPr>
          </w:pPr>
          <w:hyperlink w:anchor="_Toc106127852" w:history="1">
            <w:r w:rsidR="007F7BEB" w:rsidRPr="00E473B5">
              <w:rPr>
                <w:rStyle w:val="Hyperlink"/>
                <w:noProof/>
              </w:rPr>
              <w:t>Further Questions on the Universe</w:t>
            </w:r>
            <w:r w:rsidR="007F7BEB">
              <w:rPr>
                <w:noProof/>
                <w:webHidden/>
              </w:rPr>
              <w:tab/>
            </w:r>
            <w:r w:rsidR="007F7BEB">
              <w:rPr>
                <w:noProof/>
                <w:webHidden/>
              </w:rPr>
              <w:fldChar w:fldCharType="begin"/>
            </w:r>
            <w:r w:rsidR="007F7BEB">
              <w:rPr>
                <w:noProof/>
                <w:webHidden/>
              </w:rPr>
              <w:instrText xml:space="preserve"> PAGEREF _Toc106127852 \h </w:instrText>
            </w:r>
            <w:r w:rsidR="007F7BEB">
              <w:rPr>
                <w:noProof/>
                <w:webHidden/>
              </w:rPr>
            </w:r>
            <w:r w:rsidR="007F7BEB">
              <w:rPr>
                <w:noProof/>
                <w:webHidden/>
              </w:rPr>
              <w:fldChar w:fldCharType="separate"/>
            </w:r>
            <w:r w:rsidR="002B1DD2">
              <w:rPr>
                <w:noProof/>
                <w:webHidden/>
              </w:rPr>
              <w:t>125</w:t>
            </w:r>
            <w:r w:rsidR="007F7BEB">
              <w:rPr>
                <w:noProof/>
                <w:webHidden/>
              </w:rPr>
              <w:fldChar w:fldCharType="end"/>
            </w:r>
          </w:hyperlink>
        </w:p>
        <w:p w14:paraId="2EB31CC3" w14:textId="0D107147" w:rsidR="007F7BEB" w:rsidRDefault="00FC0A7F">
          <w:pPr>
            <w:pStyle w:val="TOC3"/>
            <w:rPr>
              <w:rFonts w:asciiTheme="minorHAnsi" w:hAnsiTheme="minorHAnsi"/>
              <w:noProof/>
              <w:sz w:val="22"/>
              <w:szCs w:val="22"/>
              <w:lang w:eastAsia="en-GB"/>
            </w:rPr>
          </w:pPr>
          <w:hyperlink w:anchor="_Toc106127853" w:history="1">
            <w:r w:rsidR="007F7BEB" w:rsidRPr="00E473B5">
              <w:rPr>
                <w:rStyle w:val="Hyperlink"/>
                <w:noProof/>
              </w:rPr>
              <w:t>Where in the universe was the Big Bang?</w:t>
            </w:r>
            <w:r w:rsidR="007F7BEB">
              <w:rPr>
                <w:noProof/>
                <w:webHidden/>
              </w:rPr>
              <w:tab/>
            </w:r>
            <w:r w:rsidR="007F7BEB">
              <w:rPr>
                <w:noProof/>
                <w:webHidden/>
              </w:rPr>
              <w:fldChar w:fldCharType="begin"/>
            </w:r>
            <w:r w:rsidR="007F7BEB">
              <w:rPr>
                <w:noProof/>
                <w:webHidden/>
              </w:rPr>
              <w:instrText xml:space="preserve"> PAGEREF _Toc106127853 \h </w:instrText>
            </w:r>
            <w:r w:rsidR="007F7BEB">
              <w:rPr>
                <w:noProof/>
                <w:webHidden/>
              </w:rPr>
            </w:r>
            <w:r w:rsidR="007F7BEB">
              <w:rPr>
                <w:noProof/>
                <w:webHidden/>
              </w:rPr>
              <w:fldChar w:fldCharType="separate"/>
            </w:r>
            <w:r w:rsidR="002B1DD2">
              <w:rPr>
                <w:noProof/>
                <w:webHidden/>
              </w:rPr>
              <w:t>125</w:t>
            </w:r>
            <w:r w:rsidR="007F7BEB">
              <w:rPr>
                <w:noProof/>
                <w:webHidden/>
              </w:rPr>
              <w:fldChar w:fldCharType="end"/>
            </w:r>
          </w:hyperlink>
        </w:p>
        <w:p w14:paraId="28633BAF" w14:textId="1D3363DB" w:rsidR="007F7BEB" w:rsidRDefault="00FC0A7F">
          <w:pPr>
            <w:pStyle w:val="TOC3"/>
            <w:rPr>
              <w:rFonts w:asciiTheme="minorHAnsi" w:hAnsiTheme="minorHAnsi"/>
              <w:noProof/>
              <w:sz w:val="22"/>
              <w:szCs w:val="22"/>
              <w:lang w:eastAsia="en-GB"/>
            </w:rPr>
          </w:pPr>
          <w:hyperlink w:anchor="_Toc106127854" w:history="1">
            <w:r w:rsidR="007F7BEB" w:rsidRPr="00E473B5">
              <w:rPr>
                <w:rStyle w:val="Hyperlink"/>
                <w:noProof/>
              </w:rPr>
              <w:t>What does the universe expand into?</w:t>
            </w:r>
            <w:r w:rsidR="007F7BEB">
              <w:rPr>
                <w:noProof/>
                <w:webHidden/>
              </w:rPr>
              <w:tab/>
            </w:r>
            <w:r w:rsidR="007F7BEB">
              <w:rPr>
                <w:noProof/>
                <w:webHidden/>
              </w:rPr>
              <w:fldChar w:fldCharType="begin"/>
            </w:r>
            <w:r w:rsidR="007F7BEB">
              <w:rPr>
                <w:noProof/>
                <w:webHidden/>
              </w:rPr>
              <w:instrText xml:space="preserve"> PAGEREF _Toc106127854 \h </w:instrText>
            </w:r>
            <w:r w:rsidR="007F7BEB">
              <w:rPr>
                <w:noProof/>
                <w:webHidden/>
              </w:rPr>
            </w:r>
            <w:r w:rsidR="007F7BEB">
              <w:rPr>
                <w:noProof/>
                <w:webHidden/>
              </w:rPr>
              <w:fldChar w:fldCharType="separate"/>
            </w:r>
            <w:r w:rsidR="002B1DD2">
              <w:rPr>
                <w:noProof/>
                <w:webHidden/>
              </w:rPr>
              <w:t>125</w:t>
            </w:r>
            <w:r w:rsidR="007F7BEB">
              <w:rPr>
                <w:noProof/>
                <w:webHidden/>
              </w:rPr>
              <w:fldChar w:fldCharType="end"/>
            </w:r>
          </w:hyperlink>
        </w:p>
        <w:p w14:paraId="01F5700F" w14:textId="762CDDCB" w:rsidR="007F7BEB" w:rsidRDefault="00FC0A7F">
          <w:pPr>
            <w:pStyle w:val="TOC3"/>
            <w:rPr>
              <w:rFonts w:asciiTheme="minorHAnsi" w:hAnsiTheme="minorHAnsi"/>
              <w:noProof/>
              <w:sz w:val="22"/>
              <w:szCs w:val="22"/>
              <w:lang w:eastAsia="en-GB"/>
            </w:rPr>
          </w:pPr>
          <w:hyperlink w:anchor="_Toc106127855" w:history="1">
            <w:r w:rsidR="007F7BEB" w:rsidRPr="00E473B5">
              <w:rPr>
                <w:rStyle w:val="Hyperlink"/>
                <w:noProof/>
              </w:rPr>
              <w:t>Einstein's Greatest Blunder The Cosmological Constant</w:t>
            </w:r>
            <w:r w:rsidR="007F7BEB">
              <w:rPr>
                <w:noProof/>
                <w:webHidden/>
              </w:rPr>
              <w:tab/>
            </w:r>
            <w:r w:rsidR="007F7BEB">
              <w:rPr>
                <w:noProof/>
                <w:webHidden/>
              </w:rPr>
              <w:fldChar w:fldCharType="begin"/>
            </w:r>
            <w:r w:rsidR="007F7BEB">
              <w:rPr>
                <w:noProof/>
                <w:webHidden/>
              </w:rPr>
              <w:instrText xml:space="preserve"> PAGEREF _Toc106127855 \h </w:instrText>
            </w:r>
            <w:r w:rsidR="007F7BEB">
              <w:rPr>
                <w:noProof/>
                <w:webHidden/>
              </w:rPr>
            </w:r>
            <w:r w:rsidR="007F7BEB">
              <w:rPr>
                <w:noProof/>
                <w:webHidden/>
              </w:rPr>
              <w:fldChar w:fldCharType="separate"/>
            </w:r>
            <w:r w:rsidR="002B1DD2">
              <w:rPr>
                <w:noProof/>
                <w:webHidden/>
              </w:rPr>
              <w:t>125</w:t>
            </w:r>
            <w:r w:rsidR="007F7BEB">
              <w:rPr>
                <w:noProof/>
                <w:webHidden/>
              </w:rPr>
              <w:fldChar w:fldCharType="end"/>
            </w:r>
          </w:hyperlink>
        </w:p>
        <w:p w14:paraId="3FD8ADDD" w14:textId="35671508" w:rsidR="007F7BEB" w:rsidRDefault="00FC0A7F">
          <w:pPr>
            <w:pStyle w:val="TOC2"/>
            <w:rPr>
              <w:rFonts w:asciiTheme="minorHAnsi" w:hAnsiTheme="minorHAnsi"/>
              <w:noProof/>
              <w:sz w:val="22"/>
              <w:szCs w:val="22"/>
              <w:lang w:eastAsia="en-GB"/>
            </w:rPr>
          </w:pPr>
          <w:hyperlink w:anchor="_Toc106127856" w:history="1">
            <w:r w:rsidR="007F7BEB" w:rsidRPr="00E473B5">
              <w:rPr>
                <w:rStyle w:val="Hyperlink"/>
                <w:noProof/>
              </w:rPr>
              <w:t>Dark Energy vs. Dark Matter</w:t>
            </w:r>
            <w:r w:rsidR="007F7BEB">
              <w:rPr>
                <w:noProof/>
                <w:webHidden/>
              </w:rPr>
              <w:tab/>
            </w:r>
            <w:r w:rsidR="007F7BEB">
              <w:rPr>
                <w:noProof/>
                <w:webHidden/>
              </w:rPr>
              <w:fldChar w:fldCharType="begin"/>
            </w:r>
            <w:r w:rsidR="007F7BEB">
              <w:rPr>
                <w:noProof/>
                <w:webHidden/>
              </w:rPr>
              <w:instrText xml:space="preserve"> PAGEREF _Toc106127856 \h </w:instrText>
            </w:r>
            <w:r w:rsidR="007F7BEB">
              <w:rPr>
                <w:noProof/>
                <w:webHidden/>
              </w:rPr>
            </w:r>
            <w:r w:rsidR="007F7BEB">
              <w:rPr>
                <w:noProof/>
                <w:webHidden/>
              </w:rPr>
              <w:fldChar w:fldCharType="separate"/>
            </w:r>
            <w:r w:rsidR="002B1DD2">
              <w:rPr>
                <w:noProof/>
                <w:webHidden/>
              </w:rPr>
              <w:t>125</w:t>
            </w:r>
            <w:r w:rsidR="007F7BEB">
              <w:rPr>
                <w:noProof/>
                <w:webHidden/>
              </w:rPr>
              <w:fldChar w:fldCharType="end"/>
            </w:r>
          </w:hyperlink>
        </w:p>
        <w:p w14:paraId="7692DCE3" w14:textId="35998B4C" w:rsidR="007F7BEB" w:rsidRDefault="00FC0A7F">
          <w:pPr>
            <w:pStyle w:val="TOC3"/>
            <w:rPr>
              <w:rFonts w:asciiTheme="minorHAnsi" w:hAnsiTheme="minorHAnsi"/>
              <w:noProof/>
              <w:sz w:val="22"/>
              <w:szCs w:val="22"/>
              <w:lang w:eastAsia="en-GB"/>
            </w:rPr>
          </w:pPr>
          <w:hyperlink w:anchor="_Toc106127857" w:history="1">
            <w:r w:rsidR="007F7BEB" w:rsidRPr="00E473B5">
              <w:rPr>
                <w:rStyle w:val="Hyperlink"/>
                <w:noProof/>
              </w:rPr>
              <w:t>What do we observe?</w:t>
            </w:r>
            <w:r w:rsidR="007F7BEB">
              <w:rPr>
                <w:noProof/>
                <w:webHidden/>
              </w:rPr>
              <w:tab/>
            </w:r>
            <w:r w:rsidR="007F7BEB">
              <w:rPr>
                <w:noProof/>
                <w:webHidden/>
              </w:rPr>
              <w:fldChar w:fldCharType="begin"/>
            </w:r>
            <w:r w:rsidR="007F7BEB">
              <w:rPr>
                <w:noProof/>
                <w:webHidden/>
              </w:rPr>
              <w:instrText xml:space="preserve"> PAGEREF _Toc106127857 \h </w:instrText>
            </w:r>
            <w:r w:rsidR="007F7BEB">
              <w:rPr>
                <w:noProof/>
                <w:webHidden/>
              </w:rPr>
            </w:r>
            <w:r w:rsidR="007F7BEB">
              <w:rPr>
                <w:noProof/>
                <w:webHidden/>
              </w:rPr>
              <w:fldChar w:fldCharType="separate"/>
            </w:r>
            <w:r w:rsidR="002B1DD2">
              <w:rPr>
                <w:noProof/>
                <w:webHidden/>
              </w:rPr>
              <w:t>126</w:t>
            </w:r>
            <w:r w:rsidR="007F7BEB">
              <w:rPr>
                <w:noProof/>
                <w:webHidden/>
              </w:rPr>
              <w:fldChar w:fldCharType="end"/>
            </w:r>
          </w:hyperlink>
        </w:p>
        <w:p w14:paraId="7B30ECFE" w14:textId="2FD45439" w:rsidR="007F7BEB" w:rsidRDefault="00FC0A7F">
          <w:pPr>
            <w:pStyle w:val="TOC2"/>
            <w:rPr>
              <w:rFonts w:asciiTheme="minorHAnsi" w:hAnsiTheme="minorHAnsi"/>
              <w:noProof/>
              <w:sz w:val="22"/>
              <w:szCs w:val="22"/>
              <w:lang w:eastAsia="en-GB"/>
            </w:rPr>
          </w:pPr>
          <w:hyperlink w:anchor="_Toc106127858" w:history="1">
            <w:r w:rsidR="007F7BEB" w:rsidRPr="00E473B5">
              <w:rPr>
                <w:rStyle w:val="Hyperlink"/>
                <w:noProof/>
              </w:rPr>
              <w:t>The Big Bang Theor</w:t>
            </w:r>
            <w:r w:rsidR="007F7BEB">
              <w:rPr>
                <w:noProof/>
                <w:webHidden/>
              </w:rPr>
              <w:tab/>
            </w:r>
            <w:r w:rsidR="007F7BEB">
              <w:rPr>
                <w:noProof/>
                <w:webHidden/>
              </w:rPr>
              <w:fldChar w:fldCharType="begin"/>
            </w:r>
            <w:r w:rsidR="007F7BEB">
              <w:rPr>
                <w:noProof/>
                <w:webHidden/>
              </w:rPr>
              <w:instrText xml:space="preserve"> PAGEREF _Toc106127858 \h </w:instrText>
            </w:r>
            <w:r w:rsidR="007F7BEB">
              <w:rPr>
                <w:noProof/>
                <w:webHidden/>
              </w:rPr>
            </w:r>
            <w:r w:rsidR="007F7BEB">
              <w:rPr>
                <w:noProof/>
                <w:webHidden/>
              </w:rPr>
              <w:fldChar w:fldCharType="separate"/>
            </w:r>
            <w:r w:rsidR="002B1DD2">
              <w:rPr>
                <w:noProof/>
                <w:webHidden/>
              </w:rPr>
              <w:t>126</w:t>
            </w:r>
            <w:r w:rsidR="007F7BEB">
              <w:rPr>
                <w:noProof/>
                <w:webHidden/>
              </w:rPr>
              <w:fldChar w:fldCharType="end"/>
            </w:r>
          </w:hyperlink>
        </w:p>
        <w:p w14:paraId="1F00C848" w14:textId="1603E7E0" w:rsidR="007F7BEB" w:rsidRDefault="00FC0A7F">
          <w:pPr>
            <w:pStyle w:val="TOC2"/>
            <w:rPr>
              <w:rFonts w:asciiTheme="minorHAnsi" w:hAnsiTheme="minorHAnsi"/>
              <w:noProof/>
              <w:sz w:val="22"/>
              <w:szCs w:val="22"/>
              <w:lang w:eastAsia="en-GB"/>
            </w:rPr>
          </w:pPr>
          <w:hyperlink w:anchor="_Toc106127859" w:history="1">
            <w:r w:rsidR="007F7BEB" w:rsidRPr="00E473B5">
              <w:rPr>
                <w:rStyle w:val="Hyperlink"/>
                <w:noProof/>
              </w:rPr>
              <w:t>Temperature of stars -</w:t>
            </w:r>
            <w:r w:rsidR="007F7BEB">
              <w:rPr>
                <w:noProof/>
                <w:webHidden/>
              </w:rPr>
              <w:tab/>
            </w:r>
            <w:r w:rsidR="007F7BEB">
              <w:rPr>
                <w:noProof/>
                <w:webHidden/>
              </w:rPr>
              <w:fldChar w:fldCharType="begin"/>
            </w:r>
            <w:r w:rsidR="007F7BEB">
              <w:rPr>
                <w:noProof/>
                <w:webHidden/>
              </w:rPr>
              <w:instrText xml:space="preserve"> PAGEREF _Toc106127859 \h </w:instrText>
            </w:r>
            <w:r w:rsidR="007F7BEB">
              <w:rPr>
                <w:noProof/>
                <w:webHidden/>
              </w:rPr>
            </w:r>
            <w:r w:rsidR="007F7BEB">
              <w:rPr>
                <w:noProof/>
                <w:webHidden/>
              </w:rPr>
              <w:fldChar w:fldCharType="separate"/>
            </w:r>
            <w:r w:rsidR="002B1DD2">
              <w:rPr>
                <w:noProof/>
                <w:webHidden/>
              </w:rPr>
              <w:t>129</w:t>
            </w:r>
            <w:r w:rsidR="007F7BEB">
              <w:rPr>
                <w:noProof/>
                <w:webHidden/>
              </w:rPr>
              <w:fldChar w:fldCharType="end"/>
            </w:r>
          </w:hyperlink>
        </w:p>
        <w:p w14:paraId="7C103D4E" w14:textId="6058A5B5" w:rsidR="007F7BEB" w:rsidRDefault="00FC0A7F">
          <w:pPr>
            <w:pStyle w:val="TOC3"/>
            <w:rPr>
              <w:rFonts w:asciiTheme="minorHAnsi" w:hAnsiTheme="minorHAnsi"/>
              <w:noProof/>
              <w:sz w:val="22"/>
              <w:szCs w:val="22"/>
              <w:lang w:eastAsia="en-GB"/>
            </w:rPr>
          </w:pPr>
          <w:hyperlink w:anchor="_Toc106127860" w:history="1">
            <w:r w:rsidR="007F7BEB" w:rsidRPr="00E473B5">
              <w:rPr>
                <w:rStyle w:val="Hyperlink"/>
                <w:noProof/>
              </w:rPr>
              <w:t>Determining the Temperature of Distance Stars &amp; Galaxies.</w:t>
            </w:r>
            <w:r w:rsidR="007F7BEB">
              <w:rPr>
                <w:noProof/>
                <w:webHidden/>
              </w:rPr>
              <w:tab/>
            </w:r>
            <w:r w:rsidR="007F7BEB">
              <w:rPr>
                <w:noProof/>
                <w:webHidden/>
              </w:rPr>
              <w:fldChar w:fldCharType="begin"/>
            </w:r>
            <w:r w:rsidR="007F7BEB">
              <w:rPr>
                <w:noProof/>
                <w:webHidden/>
              </w:rPr>
              <w:instrText xml:space="preserve"> PAGEREF _Toc106127860 \h </w:instrText>
            </w:r>
            <w:r w:rsidR="007F7BEB">
              <w:rPr>
                <w:noProof/>
                <w:webHidden/>
              </w:rPr>
            </w:r>
            <w:r w:rsidR="007F7BEB">
              <w:rPr>
                <w:noProof/>
                <w:webHidden/>
              </w:rPr>
              <w:fldChar w:fldCharType="separate"/>
            </w:r>
            <w:r w:rsidR="002B1DD2">
              <w:rPr>
                <w:noProof/>
                <w:webHidden/>
              </w:rPr>
              <w:t>129</w:t>
            </w:r>
            <w:r w:rsidR="007F7BEB">
              <w:rPr>
                <w:noProof/>
                <w:webHidden/>
              </w:rPr>
              <w:fldChar w:fldCharType="end"/>
            </w:r>
          </w:hyperlink>
        </w:p>
        <w:p w14:paraId="160CE0A9" w14:textId="19DB9CF6" w:rsidR="007F7BEB" w:rsidRDefault="00FC0A7F">
          <w:pPr>
            <w:pStyle w:val="TOC3"/>
            <w:rPr>
              <w:rFonts w:asciiTheme="minorHAnsi" w:hAnsiTheme="minorHAnsi"/>
              <w:noProof/>
              <w:sz w:val="22"/>
              <w:szCs w:val="22"/>
              <w:lang w:eastAsia="en-GB"/>
            </w:rPr>
          </w:pPr>
          <w:hyperlink w:anchor="_Toc106127861" w:history="1">
            <w:r w:rsidR="007F7BEB" w:rsidRPr="00E473B5">
              <w:rPr>
                <w:rStyle w:val="Hyperlink"/>
                <w:noProof/>
              </w:rPr>
              <w:t>Bang?</w:t>
            </w:r>
            <w:r w:rsidR="007F7BEB">
              <w:rPr>
                <w:noProof/>
                <w:webHidden/>
              </w:rPr>
              <w:tab/>
            </w:r>
            <w:r w:rsidR="007F7BEB">
              <w:rPr>
                <w:noProof/>
                <w:webHidden/>
              </w:rPr>
              <w:fldChar w:fldCharType="begin"/>
            </w:r>
            <w:r w:rsidR="007F7BEB">
              <w:rPr>
                <w:noProof/>
                <w:webHidden/>
              </w:rPr>
              <w:instrText xml:space="preserve"> PAGEREF _Toc106127861 \h </w:instrText>
            </w:r>
            <w:r w:rsidR="007F7BEB">
              <w:rPr>
                <w:noProof/>
                <w:webHidden/>
              </w:rPr>
            </w:r>
            <w:r w:rsidR="007F7BEB">
              <w:rPr>
                <w:noProof/>
                <w:webHidden/>
              </w:rPr>
              <w:fldChar w:fldCharType="separate"/>
            </w:r>
            <w:r w:rsidR="002B1DD2">
              <w:rPr>
                <w:noProof/>
                <w:webHidden/>
              </w:rPr>
              <w:t>130</w:t>
            </w:r>
            <w:r w:rsidR="007F7BEB">
              <w:rPr>
                <w:noProof/>
                <w:webHidden/>
              </w:rPr>
              <w:fldChar w:fldCharType="end"/>
            </w:r>
          </w:hyperlink>
        </w:p>
        <w:p w14:paraId="071368AC" w14:textId="2F388D53" w:rsidR="007F7BEB" w:rsidRDefault="00FC0A7F">
          <w:pPr>
            <w:pStyle w:val="TOC2"/>
            <w:rPr>
              <w:rFonts w:asciiTheme="minorHAnsi" w:hAnsiTheme="minorHAnsi"/>
              <w:noProof/>
              <w:sz w:val="22"/>
              <w:szCs w:val="22"/>
              <w:lang w:eastAsia="en-GB"/>
            </w:rPr>
          </w:pPr>
          <w:hyperlink w:anchor="_Toc106127862" w:history="1">
            <w:r w:rsidR="007F7BEB" w:rsidRPr="00E473B5">
              <w:rPr>
                <w:rStyle w:val="Hyperlink"/>
                <w:noProof/>
              </w:rPr>
              <w:t>Explanations for Useful terms:</w:t>
            </w:r>
            <w:r w:rsidR="007F7BEB">
              <w:rPr>
                <w:noProof/>
                <w:webHidden/>
              </w:rPr>
              <w:tab/>
            </w:r>
            <w:r w:rsidR="007F7BEB">
              <w:rPr>
                <w:noProof/>
                <w:webHidden/>
              </w:rPr>
              <w:fldChar w:fldCharType="begin"/>
            </w:r>
            <w:r w:rsidR="007F7BEB">
              <w:rPr>
                <w:noProof/>
                <w:webHidden/>
              </w:rPr>
              <w:instrText xml:space="preserve"> PAGEREF _Toc106127862 \h </w:instrText>
            </w:r>
            <w:r w:rsidR="007F7BEB">
              <w:rPr>
                <w:noProof/>
                <w:webHidden/>
              </w:rPr>
            </w:r>
            <w:r w:rsidR="007F7BEB">
              <w:rPr>
                <w:noProof/>
                <w:webHidden/>
              </w:rPr>
              <w:fldChar w:fldCharType="separate"/>
            </w:r>
            <w:r w:rsidR="002B1DD2">
              <w:rPr>
                <w:noProof/>
                <w:webHidden/>
              </w:rPr>
              <w:t>131</w:t>
            </w:r>
            <w:r w:rsidR="007F7BEB">
              <w:rPr>
                <w:noProof/>
                <w:webHidden/>
              </w:rPr>
              <w:fldChar w:fldCharType="end"/>
            </w:r>
          </w:hyperlink>
        </w:p>
        <w:p w14:paraId="0EA34795" w14:textId="3B4D9539" w:rsidR="007F7BEB" w:rsidRDefault="00FC0A7F">
          <w:pPr>
            <w:pStyle w:val="TOC2"/>
            <w:rPr>
              <w:rFonts w:asciiTheme="minorHAnsi" w:hAnsiTheme="minorHAnsi"/>
              <w:noProof/>
              <w:sz w:val="22"/>
              <w:szCs w:val="22"/>
              <w:lang w:eastAsia="en-GB"/>
            </w:rPr>
          </w:pPr>
          <w:hyperlink w:anchor="_Toc106127863" w:history="1">
            <w:r w:rsidR="007F7BEB" w:rsidRPr="00E473B5">
              <w:rPr>
                <w:rStyle w:val="Hyperlink"/>
                <w:noProof/>
              </w:rPr>
              <w:t>Expansion not explosion</w:t>
            </w:r>
            <w:r w:rsidR="007F7BEB">
              <w:rPr>
                <w:noProof/>
                <w:webHidden/>
              </w:rPr>
              <w:tab/>
            </w:r>
            <w:r w:rsidR="007F7BEB">
              <w:rPr>
                <w:noProof/>
                <w:webHidden/>
              </w:rPr>
              <w:fldChar w:fldCharType="begin"/>
            </w:r>
            <w:r w:rsidR="007F7BEB">
              <w:rPr>
                <w:noProof/>
                <w:webHidden/>
              </w:rPr>
              <w:instrText xml:space="preserve"> PAGEREF _Toc106127863 \h </w:instrText>
            </w:r>
            <w:r w:rsidR="007F7BEB">
              <w:rPr>
                <w:noProof/>
                <w:webHidden/>
              </w:rPr>
            </w:r>
            <w:r w:rsidR="007F7BEB">
              <w:rPr>
                <w:noProof/>
                <w:webHidden/>
              </w:rPr>
              <w:fldChar w:fldCharType="separate"/>
            </w:r>
            <w:r w:rsidR="002B1DD2">
              <w:rPr>
                <w:noProof/>
                <w:webHidden/>
              </w:rPr>
              <w:t>133</w:t>
            </w:r>
            <w:r w:rsidR="007F7BEB">
              <w:rPr>
                <w:noProof/>
                <w:webHidden/>
              </w:rPr>
              <w:fldChar w:fldCharType="end"/>
            </w:r>
          </w:hyperlink>
        </w:p>
        <w:p w14:paraId="28FDE257" w14:textId="1D3A851B" w:rsidR="007F7BEB" w:rsidRDefault="00FC0A7F">
          <w:pPr>
            <w:pStyle w:val="TOC3"/>
            <w:rPr>
              <w:rFonts w:asciiTheme="minorHAnsi" w:hAnsiTheme="minorHAnsi"/>
              <w:noProof/>
              <w:sz w:val="22"/>
              <w:szCs w:val="22"/>
              <w:lang w:eastAsia="en-GB"/>
            </w:rPr>
          </w:pPr>
          <w:hyperlink w:anchor="_Toc106127864" w:history="1">
            <w:r w:rsidR="007F7BEB" w:rsidRPr="00E473B5">
              <w:rPr>
                <w:rStyle w:val="Hyperlink"/>
                <w:noProof/>
              </w:rPr>
              <w:t>Blueshift.</w:t>
            </w:r>
            <w:r w:rsidR="007F7BEB">
              <w:rPr>
                <w:noProof/>
                <w:webHidden/>
              </w:rPr>
              <w:tab/>
            </w:r>
            <w:r w:rsidR="007F7BEB">
              <w:rPr>
                <w:noProof/>
                <w:webHidden/>
              </w:rPr>
              <w:fldChar w:fldCharType="begin"/>
            </w:r>
            <w:r w:rsidR="007F7BEB">
              <w:rPr>
                <w:noProof/>
                <w:webHidden/>
              </w:rPr>
              <w:instrText xml:space="preserve"> PAGEREF _Toc106127864 \h </w:instrText>
            </w:r>
            <w:r w:rsidR="007F7BEB">
              <w:rPr>
                <w:noProof/>
                <w:webHidden/>
              </w:rPr>
            </w:r>
            <w:r w:rsidR="007F7BEB">
              <w:rPr>
                <w:noProof/>
                <w:webHidden/>
              </w:rPr>
              <w:fldChar w:fldCharType="separate"/>
            </w:r>
            <w:r w:rsidR="002B1DD2">
              <w:rPr>
                <w:noProof/>
                <w:webHidden/>
              </w:rPr>
              <w:t>134</w:t>
            </w:r>
            <w:r w:rsidR="007F7BEB">
              <w:rPr>
                <w:noProof/>
                <w:webHidden/>
              </w:rPr>
              <w:fldChar w:fldCharType="end"/>
            </w:r>
          </w:hyperlink>
        </w:p>
        <w:p w14:paraId="07B9DC21" w14:textId="2EE0FAD3" w:rsidR="00FE46F1" w:rsidRDefault="00F3484B" w:rsidP="00C84BDA">
          <w:pPr>
            <w:spacing w:before="0" w:after="0" w:line="240" w:lineRule="auto"/>
            <w:contextualSpacing/>
          </w:pPr>
          <w:r>
            <w:rPr>
              <w:b/>
              <w:bCs/>
              <w:noProof/>
            </w:rPr>
            <w:fldChar w:fldCharType="end"/>
          </w:r>
        </w:p>
      </w:sdtContent>
    </w:sdt>
    <w:p w14:paraId="7DAF7942" w14:textId="77777777" w:rsidR="00FE46F1" w:rsidRDefault="00FE46F1" w:rsidP="00FE46F1">
      <w:pPr>
        <w:pStyle w:val="Heading2"/>
      </w:pPr>
      <w:bookmarkStart w:id="0" w:name="_Toc19365615"/>
      <w:bookmarkStart w:id="1" w:name="_Toc106127709"/>
      <w:r>
        <w:t>How to Lay Out Equations</w:t>
      </w:r>
      <w:bookmarkEnd w:id="0"/>
      <w:bookmarkEnd w:id="1"/>
    </w:p>
    <w:p w14:paraId="4FCBD3C9" w14:textId="77777777" w:rsidR="00FE46F1" w:rsidRPr="00D550C4" w:rsidRDefault="00FE46F1" w:rsidP="00FE46F1">
      <w:pPr>
        <w:rPr>
          <w:b/>
        </w:rPr>
      </w:pPr>
      <w:r w:rsidRPr="00D550C4">
        <w:rPr>
          <w:b/>
        </w:rPr>
        <w:t>REMINDERS</w:t>
      </w:r>
    </w:p>
    <w:p w14:paraId="5988A327" w14:textId="77777777" w:rsidR="00FE46F1" w:rsidRPr="005C11B7" w:rsidRDefault="00FE46F1" w:rsidP="00F8074A">
      <w:pPr>
        <w:pStyle w:val="ListParagraph"/>
        <w:numPr>
          <w:ilvl w:val="0"/>
          <w:numId w:val="47"/>
        </w:numPr>
        <w:spacing w:before="0" w:line="252" w:lineRule="auto"/>
        <w:ind w:left="2835" w:hanging="567"/>
        <w:rPr>
          <w:rFonts w:asciiTheme="majorHAnsi" w:hAnsiTheme="majorHAnsi"/>
        </w:rPr>
      </w:pPr>
      <w:r w:rsidRPr="005C11B7">
        <w:rPr>
          <w:rFonts w:asciiTheme="majorHAnsi" w:hAnsiTheme="majorHAnsi"/>
          <w:b/>
          <w:color w:val="7030A0"/>
          <w:sz w:val="36"/>
          <w:szCs w:val="36"/>
        </w:rPr>
        <w:t>I</w:t>
      </w:r>
      <w:r w:rsidRPr="005C11B7">
        <w:rPr>
          <w:rFonts w:asciiTheme="majorHAnsi" w:hAnsiTheme="majorHAnsi"/>
        </w:rPr>
        <w:t>nformation</w:t>
      </w:r>
    </w:p>
    <w:p w14:paraId="69E806E7" w14:textId="77777777" w:rsidR="00FE46F1" w:rsidRPr="005C11B7" w:rsidRDefault="00FE46F1" w:rsidP="00F8074A">
      <w:pPr>
        <w:pStyle w:val="ListParagraph"/>
        <w:numPr>
          <w:ilvl w:val="0"/>
          <w:numId w:val="47"/>
        </w:numPr>
        <w:spacing w:before="0" w:line="252" w:lineRule="auto"/>
        <w:ind w:left="2835" w:hanging="567"/>
        <w:rPr>
          <w:rFonts w:asciiTheme="majorHAnsi" w:hAnsiTheme="majorHAnsi"/>
        </w:rPr>
      </w:pPr>
      <w:r w:rsidRPr="005C11B7">
        <w:rPr>
          <w:rFonts w:asciiTheme="majorHAnsi" w:hAnsiTheme="majorHAnsi"/>
          <w:b/>
          <w:color w:val="7030A0"/>
          <w:sz w:val="36"/>
          <w:szCs w:val="36"/>
        </w:rPr>
        <w:t>E</w:t>
      </w:r>
      <w:r w:rsidRPr="005C11B7">
        <w:rPr>
          <w:rFonts w:asciiTheme="majorHAnsi" w:hAnsiTheme="majorHAnsi"/>
        </w:rPr>
        <w:t>quation</w:t>
      </w:r>
    </w:p>
    <w:p w14:paraId="055DAFCD" w14:textId="77777777" w:rsidR="00FE46F1" w:rsidRPr="005C11B7" w:rsidRDefault="00FE46F1" w:rsidP="00F8074A">
      <w:pPr>
        <w:pStyle w:val="ListParagraph"/>
        <w:numPr>
          <w:ilvl w:val="0"/>
          <w:numId w:val="47"/>
        </w:numPr>
        <w:spacing w:before="0" w:line="252" w:lineRule="auto"/>
        <w:ind w:left="2835" w:hanging="567"/>
        <w:rPr>
          <w:rFonts w:asciiTheme="majorHAnsi" w:hAnsiTheme="majorHAnsi"/>
        </w:rPr>
      </w:pPr>
      <w:r w:rsidRPr="005C11B7">
        <w:rPr>
          <w:rFonts w:asciiTheme="majorHAnsi" w:hAnsiTheme="majorHAnsi"/>
          <w:b/>
          <w:color w:val="7030A0"/>
          <w:sz w:val="36"/>
          <w:szCs w:val="36"/>
        </w:rPr>
        <w:t>S</w:t>
      </w:r>
      <w:r w:rsidRPr="005C11B7">
        <w:rPr>
          <w:rFonts w:asciiTheme="majorHAnsi" w:hAnsiTheme="majorHAnsi"/>
        </w:rPr>
        <w:t>ubstitution</w:t>
      </w:r>
    </w:p>
    <w:p w14:paraId="762E03D1" w14:textId="77777777" w:rsidR="00FE46F1" w:rsidRPr="005C11B7" w:rsidRDefault="00FE46F1" w:rsidP="00F8074A">
      <w:pPr>
        <w:pStyle w:val="ListParagraph"/>
        <w:numPr>
          <w:ilvl w:val="0"/>
          <w:numId w:val="47"/>
        </w:numPr>
        <w:spacing w:before="0" w:line="252" w:lineRule="auto"/>
        <w:ind w:left="2835" w:hanging="567"/>
        <w:rPr>
          <w:rFonts w:asciiTheme="majorHAnsi" w:hAnsiTheme="majorHAnsi"/>
        </w:rPr>
      </w:pPr>
      <w:r w:rsidRPr="005C11B7">
        <w:rPr>
          <w:rFonts w:asciiTheme="majorHAnsi" w:hAnsiTheme="majorHAnsi"/>
          <w:b/>
          <w:color w:val="7030A0"/>
          <w:sz w:val="36"/>
          <w:szCs w:val="36"/>
        </w:rPr>
        <w:t>S</w:t>
      </w:r>
      <w:r w:rsidRPr="005C11B7">
        <w:rPr>
          <w:rFonts w:asciiTheme="majorHAnsi" w:hAnsiTheme="majorHAnsi"/>
        </w:rPr>
        <w:t>olution</w:t>
      </w:r>
    </w:p>
    <w:p w14:paraId="5E55598B" w14:textId="77777777" w:rsidR="00FE46F1" w:rsidRPr="005C11B7" w:rsidRDefault="00FE46F1" w:rsidP="00F8074A">
      <w:pPr>
        <w:pStyle w:val="ListParagraph"/>
        <w:numPr>
          <w:ilvl w:val="0"/>
          <w:numId w:val="47"/>
        </w:numPr>
        <w:spacing w:before="0" w:line="252" w:lineRule="auto"/>
        <w:ind w:left="2835" w:hanging="567"/>
        <w:rPr>
          <w:rFonts w:asciiTheme="majorHAnsi" w:hAnsiTheme="majorHAnsi"/>
        </w:rPr>
      </w:pPr>
      <w:r w:rsidRPr="005C11B7">
        <w:rPr>
          <w:rFonts w:asciiTheme="majorHAnsi" w:hAnsiTheme="majorHAnsi"/>
          <w:b/>
          <w:color w:val="7030A0"/>
          <w:sz w:val="36"/>
          <w:szCs w:val="36"/>
        </w:rPr>
        <w:t>U</w:t>
      </w:r>
      <w:r w:rsidRPr="005C11B7">
        <w:rPr>
          <w:rFonts w:asciiTheme="majorHAnsi" w:hAnsiTheme="majorHAnsi"/>
        </w:rPr>
        <w:t>nits</w:t>
      </w:r>
    </w:p>
    <w:p w14:paraId="70ED4B65" w14:textId="0268EC93" w:rsidR="00FE46F1" w:rsidRPr="00C84BDA" w:rsidRDefault="00FE46F1" w:rsidP="00FE46F1">
      <w:pPr>
        <w:pStyle w:val="ListParagraph"/>
        <w:numPr>
          <w:ilvl w:val="0"/>
          <w:numId w:val="47"/>
        </w:numPr>
        <w:spacing w:before="0" w:line="252" w:lineRule="auto"/>
        <w:ind w:left="2835" w:hanging="567"/>
        <w:rPr>
          <w:rFonts w:ascii="Cambria Math" w:hAnsi="Cambria Math"/>
          <w:oMath/>
        </w:rPr>
      </w:pPr>
      <w:r w:rsidRPr="005C11B7">
        <w:rPr>
          <w:rFonts w:asciiTheme="majorHAnsi" w:hAnsiTheme="majorHAnsi"/>
          <w:b/>
          <w:color w:val="7030A0"/>
          <w:sz w:val="36"/>
          <w:szCs w:val="36"/>
        </w:rPr>
        <w:t>U</w:t>
      </w:r>
      <w:r w:rsidRPr="005C11B7">
        <w:rPr>
          <w:rFonts w:asciiTheme="majorHAnsi" w:hAnsiTheme="majorHAnsi"/>
        </w:rPr>
        <w:t>nderline</w:t>
      </w:r>
      <w:r>
        <w:rPr>
          <w:rFonts w:asciiTheme="majorHAnsi" w:hAnsiTheme="majorHAnsi"/>
        </w:rPr>
        <w:t xml:space="preserve"> </w:t>
      </w:r>
    </w:p>
    <w:tbl>
      <w:tblPr>
        <w:tblStyle w:val="LightList-Accent1"/>
        <w:tblpPr w:leftFromText="180" w:rightFromText="180" w:vertAnchor="text" w:horzAnchor="margin" w:tblpXSpec="right" w:tblpY="302"/>
        <w:tblW w:w="0" w:type="auto"/>
        <w:tblLook w:val="04A0" w:firstRow="1" w:lastRow="0" w:firstColumn="1" w:lastColumn="0" w:noHBand="0" w:noVBand="1"/>
      </w:tblPr>
      <w:tblGrid>
        <w:gridCol w:w="1358"/>
        <w:gridCol w:w="2096"/>
      </w:tblGrid>
      <w:tr w:rsidR="00FE46F1" w14:paraId="749DDF41" w14:textId="77777777" w:rsidTr="004E5C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5A7250F5" w14:textId="77777777" w:rsidR="00FE46F1" w:rsidRPr="00D550C4" w:rsidRDefault="00FE46F1" w:rsidP="004E5C5A">
            <w:pPr>
              <w:rPr>
                <w:b w:val="0"/>
                <w:bCs w:val="0"/>
                <w:caps/>
                <w:spacing w:val="15"/>
                <w:szCs w:val="22"/>
              </w:rPr>
            </w:pPr>
            <w:r w:rsidRPr="00D550C4">
              <w:rPr>
                <w:b w:val="0"/>
                <w:bCs w:val="0"/>
                <w:caps/>
                <w:spacing w:val="15"/>
                <w:szCs w:val="22"/>
              </w:rPr>
              <w:t>vertical</w:t>
            </w:r>
          </w:p>
        </w:tc>
        <w:tc>
          <w:tcPr>
            <w:tcW w:w="2096" w:type="dxa"/>
          </w:tcPr>
          <w:p w14:paraId="6E98BD2A" w14:textId="77777777" w:rsidR="00FE46F1" w:rsidRPr="00D550C4" w:rsidRDefault="00FE46F1" w:rsidP="004E5C5A">
            <w:pPr>
              <w:cnfStyle w:val="100000000000" w:firstRow="1" w:lastRow="0" w:firstColumn="0" w:lastColumn="0" w:oddVBand="0" w:evenVBand="0" w:oddHBand="0" w:evenHBand="0" w:firstRowFirstColumn="0" w:firstRowLastColumn="0" w:lastRowFirstColumn="0" w:lastRowLastColumn="0"/>
              <w:rPr>
                <w:b w:val="0"/>
                <w:bCs w:val="0"/>
                <w:caps/>
                <w:spacing w:val="15"/>
                <w:szCs w:val="22"/>
              </w:rPr>
            </w:pPr>
            <w:r w:rsidRPr="00D550C4">
              <w:rPr>
                <w:b w:val="0"/>
                <w:bCs w:val="0"/>
                <w:caps/>
                <w:spacing w:val="15"/>
                <w:szCs w:val="22"/>
              </w:rPr>
              <w:t>Horizontal</w:t>
            </w:r>
          </w:p>
        </w:tc>
      </w:tr>
      <w:tr w:rsidR="00FE46F1" w14:paraId="64276864"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678AA923" w14:textId="77777777" w:rsidR="00FE46F1" w:rsidRPr="00D550C4" w:rsidRDefault="00FE46F1" w:rsidP="004E5C5A">
            <w:pPr>
              <w:rPr>
                <w:b w:val="0"/>
                <w:bCs w:val="0"/>
                <w:i/>
                <w:caps/>
                <w:spacing w:val="15"/>
                <w:sz w:val="20"/>
                <w:szCs w:val="22"/>
              </w:rPr>
            </w:pPr>
            <w:r w:rsidRPr="00D550C4">
              <w:rPr>
                <w:b w:val="0"/>
                <w:bCs w:val="0"/>
                <w:i/>
                <w:spacing w:val="15"/>
                <w:sz w:val="20"/>
                <w:szCs w:val="22"/>
              </w:rPr>
              <w:t>t</w:t>
            </w:r>
          </w:p>
        </w:tc>
        <w:tc>
          <w:tcPr>
            <w:tcW w:w="2096" w:type="dxa"/>
          </w:tcPr>
          <w:p w14:paraId="4D878C8A" w14:textId="77777777" w:rsidR="00FE46F1" w:rsidRPr="00D550C4" w:rsidRDefault="00FE46F1" w:rsidP="004E5C5A">
            <w:pPr>
              <w:cnfStyle w:val="000000100000" w:firstRow="0" w:lastRow="0" w:firstColumn="0" w:lastColumn="0" w:oddVBand="0" w:evenVBand="0" w:oddHBand="1" w:evenHBand="0" w:firstRowFirstColumn="0" w:firstRowLastColumn="0" w:lastRowFirstColumn="0" w:lastRowLastColumn="0"/>
              <w:rPr>
                <w:b/>
                <w:bCs/>
                <w:i/>
                <w:caps/>
                <w:spacing w:val="15"/>
                <w:sz w:val="20"/>
                <w:szCs w:val="22"/>
              </w:rPr>
            </w:pPr>
            <w:r w:rsidRPr="00D550C4">
              <w:rPr>
                <w:b/>
                <w:bCs/>
                <w:i/>
                <w:spacing w:val="15"/>
                <w:sz w:val="20"/>
                <w:szCs w:val="22"/>
              </w:rPr>
              <w:t>t</w:t>
            </w:r>
          </w:p>
        </w:tc>
      </w:tr>
      <w:tr w:rsidR="00FE46F1" w14:paraId="65DE336D" w14:textId="77777777" w:rsidTr="004E5C5A">
        <w:tc>
          <w:tcPr>
            <w:cnfStyle w:val="001000000000" w:firstRow="0" w:lastRow="0" w:firstColumn="1" w:lastColumn="0" w:oddVBand="0" w:evenVBand="0" w:oddHBand="0" w:evenHBand="0" w:firstRowFirstColumn="0" w:firstRowLastColumn="0" w:lastRowFirstColumn="0" w:lastRowLastColumn="0"/>
            <w:tcW w:w="1273" w:type="dxa"/>
          </w:tcPr>
          <w:p w14:paraId="56DCB17F" w14:textId="77777777" w:rsidR="00FE46F1" w:rsidRPr="00D550C4" w:rsidRDefault="00FE46F1" w:rsidP="004E5C5A">
            <w:pPr>
              <w:rPr>
                <w:b w:val="0"/>
                <w:bCs w:val="0"/>
                <w:i/>
                <w:caps/>
                <w:spacing w:val="15"/>
                <w:sz w:val="20"/>
                <w:szCs w:val="22"/>
              </w:rPr>
            </w:pPr>
            <w:r w:rsidRPr="00D550C4">
              <w:rPr>
                <w:b w:val="0"/>
                <w:bCs w:val="0"/>
                <w:i/>
                <w:spacing w:val="15"/>
                <w:sz w:val="20"/>
                <w:szCs w:val="22"/>
              </w:rPr>
              <w:t>a</w:t>
            </w:r>
          </w:p>
        </w:tc>
        <w:tc>
          <w:tcPr>
            <w:tcW w:w="2096" w:type="dxa"/>
          </w:tcPr>
          <w:p w14:paraId="6B9247ED" w14:textId="77777777" w:rsidR="00FE46F1" w:rsidRPr="00D550C4" w:rsidRDefault="00FE46F1" w:rsidP="004E5C5A">
            <w:pPr>
              <w:cnfStyle w:val="000000000000" w:firstRow="0" w:lastRow="0" w:firstColumn="0" w:lastColumn="0" w:oddVBand="0" w:evenVBand="0" w:oddHBand="0" w:evenHBand="0" w:firstRowFirstColumn="0" w:firstRowLastColumn="0" w:lastRowFirstColumn="0" w:lastRowLastColumn="0"/>
              <w:rPr>
                <w:b/>
                <w:bCs/>
                <w:i/>
                <w:caps/>
                <w:spacing w:val="15"/>
                <w:sz w:val="20"/>
                <w:szCs w:val="22"/>
              </w:rPr>
            </w:pPr>
            <w:r w:rsidRPr="00D550C4">
              <w:rPr>
                <w:b/>
                <w:bCs/>
                <w:i/>
                <w:spacing w:val="15"/>
                <w:sz w:val="20"/>
                <w:szCs w:val="22"/>
              </w:rPr>
              <w:t>s</w:t>
            </w:r>
          </w:p>
        </w:tc>
      </w:tr>
      <w:tr w:rsidR="00FE46F1" w14:paraId="1D51CE91"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1867BED5" w14:textId="77777777" w:rsidR="00FE46F1" w:rsidRPr="00D550C4" w:rsidRDefault="00FE46F1" w:rsidP="004E5C5A">
            <w:pPr>
              <w:rPr>
                <w:b w:val="0"/>
                <w:bCs w:val="0"/>
                <w:i/>
                <w:caps/>
                <w:spacing w:val="15"/>
                <w:sz w:val="20"/>
                <w:szCs w:val="22"/>
              </w:rPr>
            </w:pPr>
            <w:r w:rsidRPr="00D550C4">
              <w:rPr>
                <w:b w:val="0"/>
                <w:bCs w:val="0"/>
                <w:i/>
                <w:spacing w:val="15"/>
                <w:sz w:val="20"/>
                <w:szCs w:val="22"/>
              </w:rPr>
              <w:t>v</w:t>
            </w:r>
          </w:p>
        </w:tc>
        <w:tc>
          <w:tcPr>
            <w:tcW w:w="2096" w:type="dxa"/>
          </w:tcPr>
          <w:p w14:paraId="5F10A9E0" w14:textId="77777777" w:rsidR="00FE46F1" w:rsidRPr="00D550C4" w:rsidRDefault="00FE46F1" w:rsidP="004E5C5A">
            <w:pPr>
              <w:cnfStyle w:val="000000100000" w:firstRow="0" w:lastRow="0" w:firstColumn="0" w:lastColumn="0" w:oddVBand="0" w:evenVBand="0" w:oddHBand="1" w:evenHBand="0" w:firstRowFirstColumn="0" w:firstRowLastColumn="0" w:lastRowFirstColumn="0" w:lastRowLastColumn="0"/>
              <w:rPr>
                <w:b/>
                <w:bCs/>
                <w:i/>
                <w:caps/>
                <w:spacing w:val="15"/>
                <w:sz w:val="20"/>
                <w:szCs w:val="22"/>
              </w:rPr>
            </w:pPr>
            <w:r w:rsidRPr="00D550C4">
              <w:rPr>
                <w:b/>
                <w:bCs/>
                <w:i/>
                <w:spacing w:val="15"/>
                <w:sz w:val="20"/>
                <w:szCs w:val="22"/>
              </w:rPr>
              <w:t>v</w:t>
            </w:r>
          </w:p>
        </w:tc>
      </w:tr>
      <w:tr w:rsidR="00FE46F1" w14:paraId="3C376037" w14:textId="77777777" w:rsidTr="004E5C5A">
        <w:tc>
          <w:tcPr>
            <w:cnfStyle w:val="001000000000" w:firstRow="0" w:lastRow="0" w:firstColumn="1" w:lastColumn="0" w:oddVBand="0" w:evenVBand="0" w:oddHBand="0" w:evenHBand="0" w:firstRowFirstColumn="0" w:firstRowLastColumn="0" w:lastRowFirstColumn="0" w:lastRowLastColumn="0"/>
            <w:tcW w:w="1273" w:type="dxa"/>
          </w:tcPr>
          <w:p w14:paraId="666E627F" w14:textId="77777777" w:rsidR="00FE46F1" w:rsidRPr="00D550C4" w:rsidRDefault="00FE46F1" w:rsidP="004E5C5A">
            <w:pPr>
              <w:rPr>
                <w:b w:val="0"/>
                <w:bCs w:val="0"/>
                <w:i/>
                <w:caps/>
                <w:spacing w:val="15"/>
                <w:sz w:val="20"/>
                <w:szCs w:val="22"/>
              </w:rPr>
            </w:pPr>
            <w:r w:rsidRPr="00D550C4">
              <w:rPr>
                <w:b w:val="0"/>
                <w:bCs w:val="0"/>
                <w:i/>
                <w:spacing w:val="15"/>
                <w:sz w:val="20"/>
                <w:szCs w:val="22"/>
              </w:rPr>
              <w:t>u</w:t>
            </w:r>
          </w:p>
        </w:tc>
        <w:tc>
          <w:tcPr>
            <w:tcW w:w="2096" w:type="dxa"/>
          </w:tcPr>
          <w:p w14:paraId="33C58977" w14:textId="77777777" w:rsidR="00FE46F1" w:rsidRPr="00D550C4" w:rsidRDefault="00FE46F1" w:rsidP="004E5C5A">
            <w:pPr>
              <w:cnfStyle w:val="000000000000" w:firstRow="0" w:lastRow="0" w:firstColumn="0" w:lastColumn="0" w:oddVBand="0" w:evenVBand="0" w:oddHBand="0" w:evenHBand="0" w:firstRowFirstColumn="0" w:firstRowLastColumn="0" w:lastRowFirstColumn="0" w:lastRowLastColumn="0"/>
              <w:rPr>
                <w:b/>
                <w:bCs/>
                <w:i/>
                <w:caps/>
                <w:spacing w:val="15"/>
                <w:sz w:val="20"/>
                <w:szCs w:val="22"/>
              </w:rPr>
            </w:pPr>
          </w:p>
        </w:tc>
      </w:tr>
      <w:tr w:rsidR="00FE46F1" w14:paraId="6EC78A37"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3" w:type="dxa"/>
          </w:tcPr>
          <w:p w14:paraId="3372EA7C" w14:textId="77777777" w:rsidR="00FE46F1" w:rsidRPr="00D550C4" w:rsidRDefault="00FE46F1" w:rsidP="004E5C5A">
            <w:pPr>
              <w:rPr>
                <w:b w:val="0"/>
                <w:bCs w:val="0"/>
                <w:i/>
                <w:caps/>
                <w:spacing w:val="15"/>
                <w:sz w:val="20"/>
                <w:szCs w:val="22"/>
              </w:rPr>
            </w:pPr>
            <w:r w:rsidRPr="00D550C4">
              <w:rPr>
                <w:b w:val="0"/>
                <w:bCs w:val="0"/>
                <w:i/>
                <w:spacing w:val="15"/>
                <w:sz w:val="20"/>
                <w:szCs w:val="22"/>
              </w:rPr>
              <w:t>s</w:t>
            </w:r>
          </w:p>
        </w:tc>
        <w:tc>
          <w:tcPr>
            <w:tcW w:w="2096" w:type="dxa"/>
          </w:tcPr>
          <w:p w14:paraId="5A9A5BFB" w14:textId="77777777" w:rsidR="00FE46F1" w:rsidRPr="00D550C4" w:rsidRDefault="00FE46F1" w:rsidP="004E5C5A">
            <w:pPr>
              <w:cnfStyle w:val="000000100000" w:firstRow="0" w:lastRow="0" w:firstColumn="0" w:lastColumn="0" w:oddVBand="0" w:evenVBand="0" w:oddHBand="1" w:evenHBand="0" w:firstRowFirstColumn="0" w:firstRowLastColumn="0" w:lastRowFirstColumn="0" w:lastRowLastColumn="0"/>
              <w:rPr>
                <w:b/>
                <w:bCs/>
                <w:i/>
                <w:caps/>
                <w:spacing w:val="15"/>
                <w:sz w:val="20"/>
                <w:szCs w:val="22"/>
              </w:rPr>
            </w:pPr>
          </w:p>
        </w:tc>
      </w:tr>
    </w:tbl>
    <w:p w14:paraId="780E5E9B" w14:textId="77777777" w:rsidR="00FE46F1" w:rsidRDefault="00FE46F1" w:rsidP="00FE46F1">
      <w:pPr>
        <w:rPr>
          <w:b/>
          <w:bCs/>
          <w:i/>
          <w:spacing w:val="15"/>
          <w:szCs w:val="22"/>
        </w:rPr>
      </w:pPr>
      <w:r w:rsidRPr="00D550C4">
        <w:rPr>
          <w:b/>
          <w:bCs/>
          <w:spacing w:val="15"/>
          <w:szCs w:val="22"/>
        </w:rPr>
        <w:t>Where</w:t>
      </w:r>
      <w:r>
        <w:rPr>
          <w:b/>
          <w:bCs/>
          <w:spacing w:val="15"/>
          <w:szCs w:val="22"/>
        </w:rPr>
        <w:t xml:space="preserve"> t is the common factor, the only horizontal equation you need is </w:t>
      </w:r>
      <w:r w:rsidRPr="00D550C4">
        <w:rPr>
          <w:b/>
          <w:bCs/>
          <w:i/>
          <w:spacing w:val="15"/>
          <w:szCs w:val="22"/>
        </w:rPr>
        <w:t>s=vt</w:t>
      </w:r>
    </w:p>
    <w:p w14:paraId="5A505F9C" w14:textId="77777777" w:rsidR="00FE46F1" w:rsidRDefault="00FE46F1" w:rsidP="00FE46F1">
      <w:pPr>
        <w:rPr>
          <w:b/>
          <w:bCs/>
          <w:i/>
          <w:spacing w:val="15"/>
          <w:szCs w:val="22"/>
        </w:rPr>
      </w:pPr>
    </w:p>
    <w:p w14:paraId="7BA3F3E9" w14:textId="77777777" w:rsidR="00FE46F1" w:rsidRDefault="00FE46F1" w:rsidP="00FE46F1">
      <w:pPr>
        <w:rPr>
          <w:b/>
          <w:bCs/>
          <w:i/>
          <w:spacing w:val="15"/>
          <w:szCs w:val="22"/>
        </w:rPr>
      </w:pPr>
    </w:p>
    <w:p w14:paraId="5BD11D9D" w14:textId="77777777" w:rsidR="00FE46F1" w:rsidRDefault="00FE46F1" w:rsidP="00FE46F1">
      <w:pPr>
        <w:rPr>
          <w:b/>
        </w:rPr>
      </w:pPr>
      <w:r w:rsidRPr="00794B70">
        <w:rPr>
          <w:b/>
        </w:rPr>
        <w:t xml:space="preserve">The </w:t>
      </w:r>
      <w:r>
        <w:rPr>
          <w:b/>
        </w:rPr>
        <w:t>roots (</w:t>
      </w:r>
      <w:r w:rsidRPr="00794B70">
        <w:rPr>
          <w:b/>
        </w:rPr>
        <w:t>solution</w:t>
      </w:r>
      <w:r>
        <w:rPr>
          <w:b/>
        </w:rPr>
        <w:t>)</w:t>
      </w:r>
      <w:r w:rsidRPr="00794B70">
        <w:rPr>
          <w:b/>
        </w:rPr>
        <w:t xml:space="preserve"> </w:t>
      </w:r>
      <w:r>
        <w:rPr>
          <w:b/>
        </w:rPr>
        <w:t xml:space="preserve">of </w:t>
      </w:r>
      <w:r w:rsidRPr="00794B70">
        <w:rPr>
          <w:b/>
        </w:rPr>
        <w:t>a quadratic</w:t>
      </w:r>
      <w:r>
        <w:rPr>
          <w:b/>
        </w:rPr>
        <w:t xml:space="preserve"> equation </w:t>
      </w:r>
    </w:p>
    <w:p w14:paraId="006A0680" w14:textId="77777777" w:rsidR="00FE46F1" w:rsidRDefault="00FE46F1" w:rsidP="00FE46F1">
      <w:pPr>
        <w:jc w:val="center"/>
        <w:rPr>
          <w:b/>
        </w:rPr>
      </w:pPr>
      <m:oMathPara>
        <m:oMath>
          <m:r>
            <m:rPr>
              <m:sty m:val="bi"/>
            </m:rPr>
            <w:rPr>
              <w:rFonts w:ascii="Cambria Math" w:hAnsi="Cambria Math"/>
            </w:rPr>
            <m:t>a</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bx+c=0</m:t>
          </m:r>
        </m:oMath>
      </m:oMathPara>
    </w:p>
    <w:p w14:paraId="7E8816A4" w14:textId="77777777" w:rsidR="00FE46F1" w:rsidRPr="00794B70" w:rsidRDefault="00FE46F1" w:rsidP="00FE46F1">
      <w:pPr>
        <w:jc w:val="center"/>
        <w:rPr>
          <w:b/>
        </w:rPr>
      </w:pPr>
      <w:r>
        <w:rPr>
          <w:b/>
        </w:rPr>
        <w:t>are given by:</w:t>
      </w:r>
    </w:p>
    <w:p w14:paraId="45D98FFC" w14:textId="77777777" w:rsidR="00FE46F1" w:rsidRDefault="00FE46F1" w:rsidP="00FE46F1">
      <w:pPr>
        <w:rPr>
          <w:b/>
          <w:bCs/>
          <w:i/>
          <w:spacing w:val="15"/>
          <w:szCs w:val="22"/>
        </w:rPr>
      </w:pPr>
      <m:oMathPara>
        <m:oMath>
          <m:r>
            <m:rPr>
              <m:sty m:val="bi"/>
            </m:rPr>
            <w:rPr>
              <w:rFonts w:ascii="Cambria Math" w:hAnsi="Cambria Math"/>
              <w:sz w:val="28"/>
              <w:szCs w:val="28"/>
            </w:rPr>
            <m:t>x=</m:t>
          </m:r>
          <m:f>
            <m:fPr>
              <m:ctrlPr>
                <w:rPr>
                  <w:rFonts w:ascii="Cambria Math" w:hAnsi="Cambria Math"/>
                  <w:b/>
                  <w:i/>
                  <w:sz w:val="28"/>
                  <w:szCs w:val="28"/>
                </w:rPr>
              </m:ctrlPr>
            </m:fPr>
            <m:num>
              <m:r>
                <m:rPr>
                  <m:sty m:val="bi"/>
                </m:rPr>
                <w:rPr>
                  <w:rFonts w:ascii="Cambria Math" w:hAnsi="Cambria Math"/>
                  <w:sz w:val="28"/>
                  <w:szCs w:val="28"/>
                </w:rPr>
                <m:t>-b±</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b</m:t>
                      </m:r>
                    </m:e>
                    <m:sup>
                      <m:r>
                        <m:rPr>
                          <m:sty m:val="bi"/>
                        </m:rPr>
                        <w:rPr>
                          <w:rFonts w:ascii="Cambria Math" w:hAnsi="Cambria Math"/>
                          <w:sz w:val="28"/>
                          <w:szCs w:val="28"/>
                        </w:rPr>
                        <m:t>2</m:t>
                      </m:r>
                    </m:sup>
                  </m:sSup>
                  <m:r>
                    <m:rPr>
                      <m:sty m:val="bi"/>
                    </m:rPr>
                    <w:rPr>
                      <w:rFonts w:ascii="Cambria Math" w:hAnsi="Cambria Math"/>
                      <w:sz w:val="28"/>
                      <w:szCs w:val="28"/>
                    </w:rPr>
                    <m:t>-4</m:t>
                  </m:r>
                  <m:r>
                    <m:rPr>
                      <m:sty m:val="bi"/>
                    </m:rPr>
                    <w:rPr>
                      <w:rFonts w:ascii="Cambria Math" w:hAnsi="Cambria Math"/>
                      <w:sz w:val="28"/>
                      <w:szCs w:val="28"/>
                    </w:rPr>
                    <m:t>ac</m:t>
                  </m:r>
                </m:e>
              </m:rad>
            </m:num>
            <m:den>
              <m:r>
                <m:rPr>
                  <m:sty m:val="bi"/>
                </m:rPr>
                <w:rPr>
                  <w:rFonts w:ascii="Cambria Math" w:hAnsi="Cambria Math"/>
                  <w:sz w:val="28"/>
                  <w:szCs w:val="28"/>
                </w:rPr>
                <m:t>2</m:t>
              </m:r>
              <m:r>
                <m:rPr>
                  <m:sty m:val="bi"/>
                </m:rPr>
                <w:rPr>
                  <w:rFonts w:ascii="Cambria Math" w:hAnsi="Cambria Math"/>
                  <w:sz w:val="28"/>
                  <w:szCs w:val="28"/>
                </w:rPr>
                <m:t>a</m:t>
              </m:r>
            </m:den>
          </m:f>
        </m:oMath>
      </m:oMathPara>
    </w:p>
    <w:p w14:paraId="467588E5" w14:textId="77777777" w:rsidR="00FE46F1" w:rsidRPr="00414F56" w:rsidRDefault="00FE46F1" w:rsidP="00FE46F1">
      <w:pPr>
        <w:rPr>
          <w:rFonts w:ascii="Cambria Math" w:hAnsi="Cambria Math"/>
          <w:spacing w:val="15"/>
          <w:szCs w:val="22"/>
          <w:oMath/>
        </w:rPr>
      </w:pPr>
      <w:r>
        <w:rPr>
          <w:b/>
          <w:bCs/>
          <w:spacing w:val="15"/>
          <w:szCs w:val="22"/>
        </w:rPr>
        <w:t xml:space="preserve">If you need to find the value of t in the equation </w:t>
      </w:r>
      <m:oMath>
        <m:r>
          <m:rPr>
            <m:sty m:val="bi"/>
          </m:rPr>
          <w:rPr>
            <w:rFonts w:ascii="Cambria Math" w:hAnsi="Cambria Math"/>
            <w:spacing w:val="15"/>
            <w:szCs w:val="22"/>
          </w:rPr>
          <m:t>s=ut+</m:t>
        </m:r>
        <m:box>
          <m:boxPr>
            <m:ctrlPr>
              <w:rPr>
                <w:rFonts w:ascii="Cambria Math" w:hAnsi="Cambria Math"/>
                <w:b/>
                <w:bCs/>
                <w:i/>
                <w:spacing w:val="15"/>
                <w:szCs w:val="22"/>
              </w:rPr>
            </m:ctrlPr>
          </m:boxPr>
          <m:e>
            <m:argPr>
              <m:argSz m:val="-1"/>
            </m:argPr>
            <m:f>
              <m:fPr>
                <m:ctrlPr>
                  <w:rPr>
                    <w:rFonts w:ascii="Cambria Math" w:hAnsi="Cambria Math"/>
                    <w:b/>
                    <w:bCs/>
                    <w:i/>
                    <w:spacing w:val="15"/>
                    <w:szCs w:val="22"/>
                  </w:rPr>
                </m:ctrlPr>
              </m:fPr>
              <m:num>
                <m:r>
                  <m:rPr>
                    <m:sty m:val="bi"/>
                  </m:rPr>
                  <w:rPr>
                    <w:rFonts w:ascii="Cambria Math" w:hAnsi="Cambria Math"/>
                    <w:spacing w:val="15"/>
                    <w:szCs w:val="22"/>
                  </w:rPr>
                  <m:t>1</m:t>
                </m:r>
              </m:num>
              <m:den>
                <m:r>
                  <m:rPr>
                    <m:sty m:val="bi"/>
                  </m:rPr>
                  <w:rPr>
                    <w:rFonts w:ascii="Cambria Math" w:hAnsi="Cambria Math"/>
                    <w:spacing w:val="15"/>
                    <w:szCs w:val="22"/>
                  </w:rPr>
                  <m:t>2</m:t>
                </m:r>
              </m:den>
            </m:f>
          </m:e>
        </m:box>
        <m:r>
          <m:rPr>
            <m:sty m:val="bi"/>
          </m:rPr>
          <w:rPr>
            <w:rFonts w:ascii="Cambria Math" w:hAnsi="Cambria Math"/>
            <w:spacing w:val="15"/>
            <w:szCs w:val="22"/>
          </w:rPr>
          <m:t>a</m:t>
        </m:r>
        <m:sSup>
          <m:sSupPr>
            <m:ctrlPr>
              <w:rPr>
                <w:rFonts w:ascii="Cambria Math" w:hAnsi="Cambria Math"/>
                <w:b/>
                <w:bCs/>
                <w:i/>
                <w:spacing w:val="15"/>
                <w:szCs w:val="22"/>
              </w:rPr>
            </m:ctrlPr>
          </m:sSupPr>
          <m:e>
            <m:r>
              <m:rPr>
                <m:sty m:val="bi"/>
              </m:rPr>
              <w:rPr>
                <w:rFonts w:ascii="Cambria Math" w:hAnsi="Cambria Math"/>
                <w:spacing w:val="15"/>
                <w:szCs w:val="22"/>
              </w:rPr>
              <m:t>t</m:t>
            </m:r>
          </m:e>
          <m:sup>
            <m:r>
              <m:rPr>
                <m:sty m:val="bi"/>
              </m:rPr>
              <w:rPr>
                <w:rFonts w:ascii="Cambria Math" w:hAnsi="Cambria Math"/>
                <w:spacing w:val="15"/>
                <w:szCs w:val="22"/>
              </w:rPr>
              <m:t>2</m:t>
            </m:r>
          </m:sup>
        </m:sSup>
      </m:oMath>
      <w:r>
        <w:rPr>
          <w:b/>
          <w:bCs/>
          <w:spacing w:val="15"/>
          <w:szCs w:val="22"/>
        </w:rPr>
        <w:t xml:space="preserve"> then the equation for a quadratic can be used as below.</w:t>
      </w:r>
    </w:p>
    <w:p w14:paraId="09CF4349" w14:textId="26118492" w:rsidR="002D6AE5" w:rsidRDefault="00FE46F1" w:rsidP="00FE46F1">
      <m:oMath>
        <m:r>
          <m:rPr>
            <m:sty m:val="bi"/>
          </m:rPr>
          <w:rPr>
            <w:rFonts w:ascii="Cambria Math" w:hAnsi="Cambria Math"/>
            <w:caps/>
            <w:spacing w:val="15"/>
            <w:szCs w:val="22"/>
          </w:rPr>
          <m:t>t=</m:t>
        </m:r>
        <m:f>
          <m:fPr>
            <m:ctrlPr>
              <w:rPr>
                <w:rFonts w:ascii="Cambria Math" w:hAnsi="Cambria Math"/>
                <w:b/>
                <w:bCs/>
                <w:i/>
                <w:caps/>
                <w:spacing w:val="15"/>
                <w:szCs w:val="22"/>
              </w:rPr>
            </m:ctrlPr>
          </m:fPr>
          <m:num>
            <m:sSub>
              <m:sSubPr>
                <m:ctrlPr>
                  <w:rPr>
                    <w:rFonts w:ascii="Cambria Math" w:hAnsi="Cambria Math"/>
                    <w:b/>
                    <w:bCs/>
                    <w:i/>
                    <w:caps/>
                    <w:spacing w:val="15"/>
                    <w:szCs w:val="22"/>
                  </w:rPr>
                </m:ctrlPr>
              </m:sSubPr>
              <m:e>
                <m:r>
                  <m:rPr>
                    <m:sty m:val="bi"/>
                  </m:rPr>
                  <w:rPr>
                    <w:rFonts w:ascii="Cambria Math" w:hAnsi="Cambria Math"/>
                    <w:caps/>
                    <w:spacing w:val="15"/>
                    <w:szCs w:val="22"/>
                  </w:rPr>
                  <m:t>-u</m:t>
                </m:r>
              </m:e>
              <m:sub>
                <m:r>
                  <m:rPr>
                    <m:sty m:val="bi"/>
                  </m:rPr>
                  <w:rPr>
                    <w:rFonts w:ascii="Cambria Math" w:hAnsi="Cambria Math"/>
                    <w:caps/>
                    <w:spacing w:val="15"/>
                    <w:szCs w:val="22"/>
                  </w:rPr>
                  <m:t>v</m:t>
                </m:r>
              </m:sub>
            </m:sSub>
            <m:r>
              <m:rPr>
                <m:sty m:val="bi"/>
              </m:rPr>
              <w:rPr>
                <w:rFonts w:ascii="Cambria Math" w:hAnsi="Cambria Math"/>
                <w:caps/>
                <w:spacing w:val="15"/>
                <w:szCs w:val="22"/>
              </w:rPr>
              <m:t>±</m:t>
            </m:r>
            <m:rad>
              <m:radPr>
                <m:degHide m:val="1"/>
                <m:ctrlPr>
                  <w:rPr>
                    <w:rFonts w:ascii="Cambria Math" w:hAnsi="Cambria Math"/>
                    <w:b/>
                    <w:bCs/>
                    <w:i/>
                    <w:caps/>
                    <w:spacing w:val="15"/>
                    <w:szCs w:val="22"/>
                  </w:rPr>
                </m:ctrlPr>
              </m:radPr>
              <m:deg/>
              <m:e>
                <m:sSubSup>
                  <m:sSubSupPr>
                    <m:ctrlPr>
                      <w:rPr>
                        <w:rFonts w:ascii="Cambria Math" w:hAnsi="Cambria Math"/>
                        <w:b/>
                        <w:bCs/>
                        <w:i/>
                        <w:caps/>
                        <w:spacing w:val="15"/>
                        <w:szCs w:val="22"/>
                      </w:rPr>
                    </m:ctrlPr>
                  </m:sSubSupPr>
                  <m:e>
                    <m:r>
                      <m:rPr>
                        <m:sty m:val="bi"/>
                      </m:rPr>
                      <w:rPr>
                        <w:rFonts w:ascii="Cambria Math" w:hAnsi="Cambria Math"/>
                        <w:caps/>
                        <w:spacing w:val="15"/>
                        <w:szCs w:val="22"/>
                      </w:rPr>
                      <m:t>u</m:t>
                    </m:r>
                  </m:e>
                  <m:sub>
                    <m:r>
                      <m:rPr>
                        <m:sty m:val="bi"/>
                      </m:rPr>
                      <w:rPr>
                        <w:rFonts w:ascii="Cambria Math" w:hAnsi="Cambria Math"/>
                        <w:caps/>
                        <w:spacing w:val="15"/>
                        <w:szCs w:val="22"/>
                      </w:rPr>
                      <m:t>v</m:t>
                    </m:r>
                  </m:sub>
                  <m:sup>
                    <m:r>
                      <m:rPr>
                        <m:sty m:val="bi"/>
                      </m:rPr>
                      <w:rPr>
                        <w:rFonts w:ascii="Cambria Math" w:hAnsi="Cambria Math"/>
                        <w:caps/>
                        <w:spacing w:val="15"/>
                        <w:szCs w:val="22"/>
                      </w:rPr>
                      <m:t>2</m:t>
                    </m:r>
                  </m:sup>
                </m:sSubSup>
                <m:r>
                  <m:rPr>
                    <m:sty m:val="bi"/>
                  </m:rPr>
                  <w:rPr>
                    <w:rFonts w:ascii="Cambria Math" w:hAnsi="Cambria Math"/>
                    <w:caps/>
                    <w:spacing w:val="15"/>
                    <w:szCs w:val="22"/>
                  </w:rPr>
                  <m:t>+2</m:t>
                </m:r>
                <m:r>
                  <m:rPr>
                    <m:sty m:val="bi"/>
                  </m:rPr>
                  <w:rPr>
                    <w:rFonts w:ascii="Cambria Math" w:hAnsi="Cambria Math"/>
                    <w:caps/>
                    <w:spacing w:val="15"/>
                    <w:szCs w:val="22"/>
                  </w:rPr>
                  <m:t>a</m:t>
                </m:r>
                <m:sSub>
                  <m:sSubPr>
                    <m:ctrlPr>
                      <w:rPr>
                        <w:rFonts w:ascii="Cambria Math" w:hAnsi="Cambria Math"/>
                        <w:b/>
                        <w:bCs/>
                        <w:i/>
                        <w:caps/>
                        <w:spacing w:val="15"/>
                        <w:szCs w:val="22"/>
                      </w:rPr>
                    </m:ctrlPr>
                  </m:sSubPr>
                  <m:e>
                    <m:r>
                      <m:rPr>
                        <m:sty m:val="bi"/>
                      </m:rPr>
                      <w:rPr>
                        <w:rFonts w:ascii="Cambria Math" w:hAnsi="Cambria Math"/>
                        <w:caps/>
                        <w:spacing w:val="15"/>
                        <w:szCs w:val="22"/>
                      </w:rPr>
                      <m:t>s</m:t>
                    </m:r>
                  </m:e>
                  <m:sub>
                    <m:r>
                      <m:rPr>
                        <m:sty m:val="bi"/>
                      </m:rPr>
                      <w:rPr>
                        <w:rFonts w:ascii="Cambria Math" w:hAnsi="Cambria Math"/>
                        <w:caps/>
                        <w:spacing w:val="15"/>
                        <w:szCs w:val="22"/>
                      </w:rPr>
                      <m:t>v</m:t>
                    </m:r>
                  </m:sub>
                </m:sSub>
              </m:e>
            </m:rad>
          </m:num>
          <m:den>
            <m:r>
              <m:rPr>
                <m:sty m:val="bi"/>
              </m:rPr>
              <w:rPr>
                <w:rFonts w:ascii="Cambria Math" w:hAnsi="Cambria Math"/>
                <w:caps/>
                <w:spacing w:val="15"/>
                <w:szCs w:val="22"/>
              </w:rPr>
              <m:t>a</m:t>
            </m:r>
          </m:den>
        </m:f>
      </m:oMath>
      <w:r w:rsidR="002D6AE5">
        <w:br w:type="page"/>
      </w:r>
    </w:p>
    <w:bookmarkStart w:id="2" w:name="_Toc106127710"/>
    <w:p w14:paraId="09CF434A" w14:textId="77777777" w:rsidR="00CA0863" w:rsidRDefault="00CA0863" w:rsidP="00CA0863">
      <w:pPr>
        <w:pStyle w:val="Heading1"/>
      </w:pPr>
      <w:r>
        <w:rPr>
          <w:rFonts w:ascii="Comic Sans MS" w:hAnsi="Comic Sans MS"/>
          <w:noProof/>
          <w:color w:val="0000FF"/>
          <w:sz w:val="28"/>
          <w:szCs w:val="28"/>
          <w:lang w:eastAsia="en-GB"/>
        </w:rPr>
        <mc:AlternateContent>
          <mc:Choice Requires="wpg">
            <w:drawing>
              <wp:anchor distT="0" distB="0" distL="114300" distR="114300" simplePos="0" relativeHeight="251658249" behindDoc="0" locked="0" layoutInCell="1" allowOverlap="1" wp14:anchorId="09CF4DF4" wp14:editId="4E939567">
                <wp:simplePos x="0" y="0"/>
                <wp:positionH relativeFrom="column">
                  <wp:posOffset>-321945</wp:posOffset>
                </wp:positionH>
                <wp:positionV relativeFrom="paragraph">
                  <wp:posOffset>525780</wp:posOffset>
                </wp:positionV>
                <wp:extent cx="6261100" cy="1878330"/>
                <wp:effectExtent l="0" t="0" r="0" b="0"/>
                <wp:wrapNone/>
                <wp:docPr id="308" name="Group 308"/>
                <wp:cNvGraphicFramePr/>
                <a:graphic xmlns:a="http://schemas.openxmlformats.org/drawingml/2006/main">
                  <a:graphicData uri="http://schemas.microsoft.com/office/word/2010/wordprocessingGroup">
                    <wpg:wgp>
                      <wpg:cNvGrpSpPr/>
                      <wpg:grpSpPr>
                        <a:xfrm>
                          <a:off x="0" y="0"/>
                          <a:ext cx="6261100" cy="1878330"/>
                          <a:chOff x="0" y="0"/>
                          <a:chExt cx="7003473" cy="2202873"/>
                        </a:xfrm>
                      </wpg:grpSpPr>
                      <pic:pic xmlns:pic="http://schemas.openxmlformats.org/drawingml/2006/picture">
                        <pic:nvPicPr>
                          <pic:cNvPr id="293" name="Picture 293"/>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3200400" y="0"/>
                            <a:ext cx="3803073" cy="2202873"/>
                          </a:xfrm>
                          <a:prstGeom prst="rect">
                            <a:avLst/>
                          </a:prstGeom>
                          <a:noFill/>
                          <a:ln>
                            <a:noFill/>
                          </a:ln>
                        </pic:spPr>
                      </pic:pic>
                      <pic:pic xmlns:pic="http://schemas.openxmlformats.org/drawingml/2006/picture">
                        <pic:nvPicPr>
                          <pic:cNvPr id="294" name="Picture 294"/>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71800" cy="211974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3A6866FF" id="Group 308" o:spid="_x0000_s1026" style="position:absolute;margin-left:-25.35pt;margin-top:41.4pt;width:493pt;height:147.9pt;z-index:251459584;mso-width-relative:margin;mso-height-relative:margin" coordsize="70034,2202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3" o:spid="_x0000_s1027" type="#_x0000_t75" style="position:absolute;left:32004;width:38030;height:220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">
                  <v:imagedata r:id="rId15" o:title=""/>
                </v:shape>
                <v:shape id="Picture 294" o:spid="_x0000_s1028" type="#_x0000_t75" style="position:absolute;width:29718;height:211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">
                  <v:imagedata r:id="rId16" o:title=""/>
                </v:shape>
              </v:group>
            </w:pict>
          </mc:Fallback>
        </mc:AlternateContent>
      </w:r>
      <w:r>
        <w:t>C</w:t>
      </w:r>
      <w:r w:rsidR="00F6510B">
        <w:rPr>
          <w:caps w:val="0"/>
        </w:rPr>
        <w:t xml:space="preserve">HAPTER </w:t>
      </w:r>
      <w:r w:rsidR="00D22698">
        <w:rPr>
          <w:caps w:val="0"/>
        </w:rPr>
        <w:t>1</w:t>
      </w:r>
      <w:r w:rsidR="00F6510B">
        <w:rPr>
          <w:caps w:val="0"/>
        </w:rPr>
        <w:t>: BACKGROUND INFORMATION</w:t>
      </w:r>
      <w:bookmarkEnd w:id="2"/>
    </w:p>
    <w:p w14:paraId="09CF434B" w14:textId="77777777" w:rsidR="00CA0863" w:rsidRPr="00F6510B" w:rsidRDefault="00F6510B" w:rsidP="00F6510B">
      <w:pPr>
        <w:pStyle w:val="Heading2"/>
      </w:pPr>
      <w:bookmarkStart w:id="3" w:name="_Toc106127711"/>
      <w:r w:rsidRPr="00F6510B">
        <w:t>Background information</w:t>
      </w:r>
      <w:bookmarkEnd w:id="3"/>
    </w:p>
    <w:p w14:paraId="09CF434C" w14:textId="77777777" w:rsidR="00CA0863" w:rsidRPr="0092058D" w:rsidRDefault="00CA0863" w:rsidP="00CA0863">
      <w:pPr>
        <w:spacing w:before="120" w:after="120"/>
        <w:ind w:left="284" w:hanging="284"/>
        <w:rPr>
          <w:rFonts w:ascii="Comic Sans MS" w:hAnsi="Comic Sans MS"/>
          <w:b/>
          <w:color w:val="0000FF"/>
          <w:sz w:val="28"/>
          <w:szCs w:val="28"/>
        </w:rPr>
      </w:pPr>
    </w:p>
    <w:p w14:paraId="09CF434D" w14:textId="77777777" w:rsidR="00CA0863" w:rsidRDefault="00CA0863" w:rsidP="00CA0863">
      <w:pPr>
        <w:pStyle w:val="Caption"/>
        <w:ind w:left="284" w:hanging="284"/>
        <w:jc w:val="center"/>
      </w:pPr>
    </w:p>
    <w:p w14:paraId="09CF434E" w14:textId="77777777" w:rsidR="00CA0863" w:rsidRDefault="00CA0863" w:rsidP="00CA0863">
      <w:pPr>
        <w:pStyle w:val="Caption"/>
        <w:ind w:left="284" w:hanging="284"/>
        <w:jc w:val="center"/>
      </w:pPr>
    </w:p>
    <w:p w14:paraId="09CF434F" w14:textId="77777777" w:rsidR="00CA0863" w:rsidRDefault="00CA0863" w:rsidP="00CA0863">
      <w:pPr>
        <w:pStyle w:val="Header"/>
        <w:ind w:left="284" w:hanging="284"/>
      </w:pPr>
    </w:p>
    <w:p w14:paraId="09CF4350" w14:textId="77777777" w:rsidR="00CA0863" w:rsidRDefault="00CA0863" w:rsidP="00CA0863">
      <w:pPr>
        <w:ind w:left="284" w:hanging="284"/>
      </w:pPr>
    </w:p>
    <w:tbl>
      <w:tblPr>
        <w:tblpPr w:leftFromText="180" w:rightFromText="180" w:vertAnchor="text" w:horzAnchor="page" w:tblpX="1856" w:tblpY="-1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6"/>
        <w:gridCol w:w="5921"/>
      </w:tblGrid>
      <w:tr w:rsidR="00CA0863" w:rsidRPr="007F7BEB" w14:paraId="09CF4355" w14:textId="77777777" w:rsidTr="009D07BD">
        <w:tc>
          <w:tcPr>
            <w:tcW w:w="2976" w:type="dxa"/>
            <w:tcBorders>
              <w:top w:val="single" w:sz="4" w:space="0" w:color="auto"/>
              <w:left w:val="single" w:sz="4" w:space="0" w:color="auto"/>
              <w:bottom w:val="single" w:sz="4" w:space="0" w:color="auto"/>
              <w:right w:val="single" w:sz="4" w:space="0" w:color="auto"/>
            </w:tcBorders>
            <w:shd w:val="clear" w:color="auto" w:fill="DBE5F1"/>
          </w:tcPr>
          <w:p w14:paraId="09CF4351" w14:textId="77777777" w:rsidR="00CA0863" w:rsidRPr="002730C9" w:rsidRDefault="00CA0863" w:rsidP="009D07BD">
            <w:pPr>
              <w:spacing w:before="120" w:after="0"/>
              <w:ind w:left="284" w:hanging="284"/>
              <w:jc w:val="center"/>
              <w:rPr>
                <w:rFonts w:ascii="Comic Sans MS" w:hAnsi="Comic Sans MS"/>
                <w:b/>
                <w:color w:val="17365D"/>
                <w:szCs w:val="24"/>
              </w:rPr>
            </w:pPr>
            <w:r w:rsidRPr="002730C9">
              <w:rPr>
                <w:rFonts w:ascii="Comic Sans MS" w:hAnsi="Comic Sans MS"/>
                <w:b/>
                <w:color w:val="17365D"/>
                <w:szCs w:val="24"/>
              </w:rPr>
              <w:t>SCALAR QUANTITY</w:t>
            </w:r>
          </w:p>
          <w:p w14:paraId="09CF4352" w14:textId="77777777" w:rsidR="00CA0863" w:rsidRPr="002730C9" w:rsidRDefault="00CA0863" w:rsidP="009D07BD">
            <w:pPr>
              <w:spacing w:before="120" w:after="0"/>
              <w:ind w:left="284" w:hanging="284"/>
              <w:jc w:val="center"/>
              <w:rPr>
                <w:rFonts w:ascii="Comic Sans MS" w:hAnsi="Comic Sans MS"/>
                <w:b/>
                <w:color w:val="17365D"/>
                <w:szCs w:val="24"/>
              </w:rPr>
            </w:pPr>
            <w:r w:rsidRPr="002730C9">
              <w:rPr>
                <w:rFonts w:ascii="Comic Sans MS" w:hAnsi="Comic Sans MS"/>
                <w:b/>
                <w:color w:val="17365D"/>
                <w:szCs w:val="24"/>
              </w:rPr>
              <w:t>(magnitude + unit)</w:t>
            </w:r>
          </w:p>
        </w:tc>
        <w:tc>
          <w:tcPr>
            <w:tcW w:w="5921" w:type="dxa"/>
            <w:tcBorders>
              <w:top w:val="single" w:sz="4" w:space="0" w:color="auto"/>
              <w:left w:val="single" w:sz="4" w:space="0" w:color="auto"/>
              <w:bottom w:val="single" w:sz="4" w:space="0" w:color="auto"/>
              <w:right w:val="single" w:sz="4" w:space="0" w:color="auto"/>
            </w:tcBorders>
            <w:shd w:val="clear" w:color="auto" w:fill="DBE5F1"/>
          </w:tcPr>
          <w:p w14:paraId="09CF4353" w14:textId="77777777" w:rsidR="00CA0863" w:rsidRPr="00BE620D" w:rsidRDefault="00CA0863" w:rsidP="009D07BD">
            <w:pPr>
              <w:spacing w:before="120" w:after="0"/>
              <w:ind w:left="284" w:hanging="284"/>
              <w:jc w:val="center"/>
              <w:rPr>
                <w:rFonts w:ascii="Comic Sans MS" w:hAnsi="Comic Sans MS"/>
                <w:b/>
                <w:color w:val="17365D"/>
                <w:szCs w:val="24"/>
                <w:lang w:val="fr-FR"/>
              </w:rPr>
            </w:pPr>
            <w:r w:rsidRPr="00BE620D">
              <w:rPr>
                <w:rFonts w:ascii="Comic Sans MS" w:hAnsi="Comic Sans MS"/>
                <w:b/>
                <w:color w:val="17365D"/>
                <w:szCs w:val="24"/>
                <w:lang w:val="fr-FR"/>
              </w:rPr>
              <w:t>VECTOR QUANTITY</w:t>
            </w:r>
          </w:p>
          <w:p w14:paraId="09CF4354" w14:textId="77777777" w:rsidR="00CA0863" w:rsidRPr="00BE620D" w:rsidRDefault="00CA0863" w:rsidP="009D07BD">
            <w:pPr>
              <w:spacing w:before="120" w:after="0"/>
              <w:ind w:left="284" w:hanging="284"/>
              <w:jc w:val="center"/>
              <w:rPr>
                <w:rFonts w:ascii="Comic Sans MS" w:hAnsi="Comic Sans MS"/>
                <w:b/>
                <w:color w:val="17365D"/>
                <w:szCs w:val="24"/>
                <w:lang w:val="fr-FR"/>
              </w:rPr>
            </w:pPr>
            <w:r w:rsidRPr="00BE620D">
              <w:rPr>
                <w:rFonts w:ascii="Comic Sans MS" w:hAnsi="Comic Sans MS"/>
                <w:b/>
                <w:color w:val="17365D"/>
                <w:szCs w:val="24"/>
                <w:lang w:val="fr-FR"/>
              </w:rPr>
              <w:t>(magnitude, direction + unit)</w:t>
            </w:r>
          </w:p>
        </w:tc>
      </w:tr>
      <w:tr w:rsidR="00CA0863" w:rsidRPr="002730C9" w14:paraId="09CF4358" w14:textId="77777777" w:rsidTr="009D07BD">
        <w:tc>
          <w:tcPr>
            <w:tcW w:w="2976" w:type="dxa"/>
            <w:tcBorders>
              <w:top w:val="single" w:sz="4" w:space="0" w:color="auto"/>
            </w:tcBorders>
            <w:shd w:val="clear" w:color="auto" w:fill="auto"/>
          </w:tcPr>
          <w:p w14:paraId="09CF4356"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Distance</w:t>
            </w:r>
          </w:p>
        </w:tc>
        <w:tc>
          <w:tcPr>
            <w:tcW w:w="5921" w:type="dxa"/>
            <w:tcBorders>
              <w:top w:val="single" w:sz="4" w:space="0" w:color="auto"/>
            </w:tcBorders>
            <w:shd w:val="clear" w:color="auto" w:fill="auto"/>
          </w:tcPr>
          <w:p w14:paraId="09CF4357"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Displacement</w:t>
            </w:r>
          </w:p>
        </w:tc>
      </w:tr>
      <w:tr w:rsidR="00CA0863" w:rsidRPr="002730C9" w14:paraId="09CF435B" w14:textId="77777777" w:rsidTr="000D2778">
        <w:tc>
          <w:tcPr>
            <w:tcW w:w="2976" w:type="dxa"/>
            <w:shd w:val="clear" w:color="auto" w:fill="auto"/>
          </w:tcPr>
          <w:p w14:paraId="09CF4359"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Speed</w:t>
            </w:r>
          </w:p>
        </w:tc>
        <w:tc>
          <w:tcPr>
            <w:tcW w:w="5921" w:type="dxa"/>
            <w:shd w:val="clear" w:color="auto" w:fill="auto"/>
          </w:tcPr>
          <w:p w14:paraId="09CF435A"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Velocity</w:t>
            </w:r>
          </w:p>
        </w:tc>
      </w:tr>
      <w:tr w:rsidR="00CA0863" w:rsidRPr="002730C9" w14:paraId="09CF435E" w14:textId="77777777" w:rsidTr="000D2778">
        <w:tc>
          <w:tcPr>
            <w:tcW w:w="2976" w:type="dxa"/>
            <w:shd w:val="clear" w:color="auto" w:fill="auto"/>
          </w:tcPr>
          <w:p w14:paraId="09CF435C"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Mass</w:t>
            </w:r>
          </w:p>
        </w:tc>
        <w:tc>
          <w:tcPr>
            <w:tcW w:w="5921" w:type="dxa"/>
            <w:shd w:val="clear" w:color="auto" w:fill="auto"/>
          </w:tcPr>
          <w:p w14:paraId="09CF435D"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Acceleration</w:t>
            </w:r>
          </w:p>
        </w:tc>
      </w:tr>
      <w:tr w:rsidR="00CA0863" w:rsidRPr="002730C9" w14:paraId="09CF4361" w14:textId="77777777" w:rsidTr="000D2778">
        <w:tc>
          <w:tcPr>
            <w:tcW w:w="2976" w:type="dxa"/>
            <w:shd w:val="clear" w:color="auto" w:fill="auto"/>
          </w:tcPr>
          <w:p w14:paraId="09CF435F"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Energy</w:t>
            </w:r>
          </w:p>
        </w:tc>
        <w:tc>
          <w:tcPr>
            <w:tcW w:w="5921" w:type="dxa"/>
            <w:shd w:val="clear" w:color="auto" w:fill="auto"/>
          </w:tcPr>
          <w:p w14:paraId="09CF4360"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Momentum</w:t>
            </w:r>
          </w:p>
        </w:tc>
      </w:tr>
      <w:tr w:rsidR="00CA0863" w:rsidRPr="002730C9" w14:paraId="09CF4364" w14:textId="77777777" w:rsidTr="000D2778">
        <w:tc>
          <w:tcPr>
            <w:tcW w:w="2976" w:type="dxa"/>
            <w:shd w:val="clear" w:color="auto" w:fill="auto"/>
          </w:tcPr>
          <w:p w14:paraId="09CF4362"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Power</w:t>
            </w:r>
          </w:p>
        </w:tc>
        <w:tc>
          <w:tcPr>
            <w:tcW w:w="5921" w:type="dxa"/>
            <w:shd w:val="clear" w:color="auto" w:fill="auto"/>
          </w:tcPr>
          <w:p w14:paraId="09CF4363"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Impulse</w:t>
            </w:r>
          </w:p>
        </w:tc>
      </w:tr>
      <w:tr w:rsidR="00CA0863" w:rsidRPr="002730C9" w14:paraId="09CF4367" w14:textId="77777777" w:rsidTr="000D2778">
        <w:tc>
          <w:tcPr>
            <w:tcW w:w="2976" w:type="dxa"/>
            <w:shd w:val="clear" w:color="auto" w:fill="auto"/>
          </w:tcPr>
          <w:p w14:paraId="09CF4365"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Temperature</w:t>
            </w:r>
          </w:p>
        </w:tc>
        <w:tc>
          <w:tcPr>
            <w:tcW w:w="5921" w:type="dxa"/>
            <w:shd w:val="clear" w:color="auto" w:fill="auto"/>
          </w:tcPr>
          <w:p w14:paraId="09CF4366"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Field Strength</w:t>
            </w:r>
          </w:p>
        </w:tc>
      </w:tr>
      <w:tr w:rsidR="00CA0863" w:rsidRPr="002730C9" w14:paraId="09CF436A" w14:textId="77777777" w:rsidTr="000D2778">
        <w:tc>
          <w:tcPr>
            <w:tcW w:w="2976" w:type="dxa"/>
            <w:shd w:val="clear" w:color="auto" w:fill="auto"/>
          </w:tcPr>
          <w:p w14:paraId="09CF4368"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Time</w:t>
            </w:r>
          </w:p>
        </w:tc>
        <w:tc>
          <w:tcPr>
            <w:tcW w:w="5921" w:type="dxa"/>
            <w:shd w:val="clear" w:color="auto" w:fill="auto"/>
          </w:tcPr>
          <w:p w14:paraId="09CF4369"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 xml:space="preserve">Force </w:t>
            </w:r>
          </w:p>
        </w:tc>
      </w:tr>
      <w:tr w:rsidR="00CA0863" w:rsidRPr="002730C9" w14:paraId="09CF436D" w14:textId="77777777" w:rsidTr="000D2778">
        <w:tc>
          <w:tcPr>
            <w:tcW w:w="2976" w:type="dxa"/>
            <w:shd w:val="clear" w:color="auto" w:fill="auto"/>
          </w:tcPr>
          <w:p w14:paraId="09CF436B"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Etc.</w:t>
            </w:r>
          </w:p>
        </w:tc>
        <w:tc>
          <w:tcPr>
            <w:tcW w:w="5921" w:type="dxa"/>
            <w:shd w:val="clear" w:color="auto" w:fill="auto"/>
          </w:tcPr>
          <w:p w14:paraId="09CF436C" w14:textId="77777777" w:rsidR="00CA0863" w:rsidRPr="00574040" w:rsidRDefault="00CA0863" w:rsidP="009D07BD">
            <w:pPr>
              <w:spacing w:before="120" w:after="0"/>
              <w:ind w:left="284" w:hanging="284"/>
              <w:jc w:val="center"/>
              <w:rPr>
                <w:rFonts w:ascii="Comic Sans MS" w:hAnsi="Comic Sans MS"/>
                <w:szCs w:val="24"/>
              </w:rPr>
            </w:pPr>
            <w:r w:rsidRPr="00574040">
              <w:rPr>
                <w:rFonts w:ascii="Comic Sans MS" w:hAnsi="Comic Sans MS"/>
                <w:szCs w:val="24"/>
              </w:rPr>
              <w:t>(including weight, friction, tension , upthrust etc)</w:t>
            </w:r>
          </w:p>
        </w:tc>
      </w:tr>
    </w:tbl>
    <w:tbl>
      <w:tblPr>
        <w:tblStyle w:val="TableGrid"/>
        <w:tblW w:w="8788" w:type="dxa"/>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002"/>
      </w:tblGrid>
      <w:tr w:rsidR="00CA0863" w14:paraId="09CF4370" w14:textId="77777777" w:rsidTr="000D2778">
        <w:tc>
          <w:tcPr>
            <w:tcW w:w="4786" w:type="dxa"/>
          </w:tcPr>
          <w:p w14:paraId="09CF436E" w14:textId="77777777" w:rsidR="00CA0863" w:rsidRPr="00C51F05" w:rsidRDefault="00CA0863" w:rsidP="000D2778">
            <w:pPr>
              <w:ind w:left="284" w:hanging="284"/>
            </w:pPr>
            <w:r>
              <w:t>Distance = “how far we’ve travelled”</w:t>
            </w:r>
          </w:p>
        </w:tc>
        <w:tc>
          <w:tcPr>
            <w:tcW w:w="4002" w:type="dxa"/>
          </w:tcPr>
          <w:p w14:paraId="09CF436F" w14:textId="77777777" w:rsidR="00CA0863" w:rsidRPr="00603B3B" w:rsidRDefault="00CA0863" w:rsidP="000D2778">
            <w:pPr>
              <w:ind w:left="284" w:hanging="284"/>
            </w:pPr>
            <w:r w:rsidRPr="00D57383">
              <w:t>Displacement = “how far we’ve travelled in a straight line (from A to B)” (include your direction)</w:t>
            </w:r>
          </w:p>
        </w:tc>
      </w:tr>
      <w:tr w:rsidR="00CA0863" w14:paraId="09CF4373" w14:textId="77777777" w:rsidTr="000D2778">
        <w:tc>
          <w:tcPr>
            <w:tcW w:w="4786" w:type="dxa"/>
          </w:tcPr>
          <w:p w14:paraId="09CF4371" w14:textId="387544F1" w:rsidR="00CA0863" w:rsidRDefault="002D6AE5" w:rsidP="000D2778">
            <w:pPr>
              <w:ind w:left="284" w:hanging="284"/>
              <w:rPr>
                <w:szCs w:val="64"/>
              </w:rPr>
            </w:pPr>
            <w:r>
              <w:rPr>
                <w:noProof/>
                <w:szCs w:val="64"/>
              </w:rPr>
              <mc:AlternateContent>
                <mc:Choice Requires="wpg">
                  <w:drawing>
                    <wp:anchor distT="0" distB="0" distL="114300" distR="114300" simplePos="0" relativeHeight="251658420" behindDoc="0" locked="0" layoutInCell="1" allowOverlap="1" wp14:anchorId="05E2B596" wp14:editId="0ED780AA">
                      <wp:simplePos x="0" y="0"/>
                      <wp:positionH relativeFrom="column">
                        <wp:posOffset>251166</wp:posOffset>
                      </wp:positionH>
                      <wp:positionV relativeFrom="paragraph">
                        <wp:posOffset>237158</wp:posOffset>
                      </wp:positionV>
                      <wp:extent cx="2509122" cy="2466833"/>
                      <wp:effectExtent l="0" t="0" r="0" b="0"/>
                      <wp:wrapNone/>
                      <wp:docPr id="25" name="Group 25"/>
                      <wp:cNvGraphicFramePr/>
                      <a:graphic xmlns:a="http://schemas.openxmlformats.org/drawingml/2006/main">
                        <a:graphicData uri="http://schemas.microsoft.com/office/word/2010/wordprocessingGroup">
                          <wpg:wgp>
                            <wpg:cNvGrpSpPr/>
                            <wpg:grpSpPr>
                              <a:xfrm>
                                <a:off x="0" y="0"/>
                                <a:ext cx="2509122" cy="2466833"/>
                                <a:chOff x="0" y="0"/>
                                <a:chExt cx="2509122" cy="2466833"/>
                              </a:xfrm>
                            </wpg:grpSpPr>
                            <wpg:grpSp>
                              <wpg:cNvPr id="24" name="Group 24"/>
                              <wpg:cNvGrpSpPr/>
                              <wpg:grpSpPr>
                                <a:xfrm>
                                  <a:off x="0" y="409433"/>
                                  <a:ext cx="2502535" cy="2057400"/>
                                  <a:chOff x="0" y="0"/>
                                  <a:chExt cx="2502535" cy="2057400"/>
                                </a:xfrm>
                              </wpg:grpSpPr>
                              <pic:pic xmlns:pic="http://schemas.openxmlformats.org/drawingml/2006/picture">
                                <pic:nvPicPr>
                                  <pic:cNvPr id="292" name="Picture 292"/>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02535" cy="2057400"/>
                                  </a:xfrm>
                                  <a:prstGeom prst="rect">
                                    <a:avLst/>
                                  </a:prstGeom>
                                  <a:noFill/>
                                  <a:ln>
                                    <a:noFill/>
                                  </a:ln>
                                </pic:spPr>
                              </pic:pic>
                              <wps:wsp>
                                <wps:cNvPr id="30" name="Text Box 30"/>
                                <wps:cNvSpPr txBox="1"/>
                                <wps:spPr>
                                  <a:xfrm>
                                    <a:off x="0" y="1282551"/>
                                    <a:ext cx="322580" cy="770255"/>
                                  </a:xfrm>
                                  <a:prstGeom prst="rect">
                                    <a:avLst/>
                                  </a:prstGeom>
                                  <a:noFill/>
                                  <a:ln>
                                    <a:noFill/>
                                  </a:ln>
                                  <a:effectLst/>
                                </wps:spPr>
                                <wps:txbx>
                                  <w:txbxContent>
                                    <w:p w14:paraId="0789F105" w14:textId="77777777" w:rsidR="00E06689" w:rsidRPr="00315532" w:rsidRDefault="00E06689" w:rsidP="00CA0863">
                                      <w:pPr>
                                        <w:ind w:left="284" w:hanging="284"/>
                                        <w:jc w:val="center"/>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grpSp>
                            <wps:wsp>
                              <wps:cNvPr id="301" name="Text Box 301"/>
                              <wps:cNvSpPr txBox="1"/>
                              <wps:spPr>
                                <a:xfrm>
                                  <a:off x="2060812" y="0"/>
                                  <a:ext cx="448310" cy="770890"/>
                                </a:xfrm>
                                <a:prstGeom prst="rect">
                                  <a:avLst/>
                                </a:prstGeom>
                                <a:noFill/>
                                <a:ln>
                                  <a:noFill/>
                                </a:ln>
                                <a:effectLst/>
                              </wps:spPr>
                              <wps:txbx>
                                <w:txbxContent>
                                  <w:p w14:paraId="7E4B1A4C" w14:textId="77777777" w:rsidR="00E06689" w:rsidRPr="00315532" w:rsidRDefault="00E06689" w:rsidP="00CA0863">
                                    <w:pPr>
                                      <w:ind w:left="284" w:hanging="284"/>
                                      <w:jc w:val="center"/>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wgp>
                        </a:graphicData>
                      </a:graphic>
                    </wp:anchor>
                  </w:drawing>
                </mc:Choice>
                <mc:Fallback>
                  <w:pict>
                    <v:group w14:anchorId="05E2B596" id="Group 25" o:spid="_x0000_s1034" style="position:absolute;left:0;text-align:left;margin-left:19.8pt;margin-top:18.65pt;width:197.55pt;height:194.25pt;z-index:251658420" coordsize="25091,2466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">
                      <v:group id="Group 24" o:spid="_x0000_s1035" style="position:absolute;top:4094;width:25025;height:20574" coordsize="25025,20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92" o:spid="_x0000_s1036" type="#_x0000_t75" style="position:absolute;width:25025;height:20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">
                          <v:imagedata r:id="rId18" o:title=""/>
                        </v:shape>
                        <v:shapetype id="_x0000_t202" coordsize="21600,21600" o:spt="202" path="m,l,21600r21600,l21600,xe">
                          <v:stroke joinstyle="miter"/>
                          <v:path gradientshapeok="t" o:connecttype="rect"/>
                        </v:shapetype>
                        <v:shape id="Text Box 30" o:spid="_x0000_s1037" type="#_x0000_t202" style="position:absolute;top:12825;width:3225;height:77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" filled="f" stroked="f">
                          <v:textbox>
                            <w:txbxContent>
                              <w:p w14:paraId="0789F105" w14:textId="77777777" w:rsidR="00E06689" w:rsidRPr="00315532" w:rsidRDefault="00E06689" w:rsidP="00CA0863">
                                <w:pPr>
                                  <w:ind w:left="284" w:hanging="284"/>
                                  <w:jc w:val="center"/>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p>
                            </w:txbxContent>
                          </v:textbox>
                        </v:shape>
                      </v:group>
                      <v:shape id="Text Box 301" o:spid="_x0000_s1038" type="#_x0000_t202" style="position:absolute;left:20608;width:4483;height:7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14:paraId="7E4B1A4C" w14:textId="77777777" w:rsidR="00E06689" w:rsidRPr="00315532" w:rsidRDefault="00E06689" w:rsidP="00CA0863">
                              <w:pPr>
                                <w:ind w:left="284" w:hanging="284"/>
                                <w:jc w:val="center"/>
                                <w:rPr>
                                  <w:b/>
                                  <w:spacing w:val="10"/>
                                  <w:sz w:val="40"/>
                                  <w:szCs w:val="40"/>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p>
                          </w:txbxContent>
                        </v:textbox>
                      </v:shape>
                    </v:group>
                  </w:pict>
                </mc:Fallback>
              </mc:AlternateContent>
            </w:r>
            <w:r w:rsidR="00CA0863">
              <w:rPr>
                <w:szCs w:val="64"/>
              </w:rPr>
              <w:sym w:font="Symbol" w:char="F0DE"/>
            </w:r>
            <w:r w:rsidR="00CA0863">
              <w:rPr>
                <w:szCs w:val="64"/>
              </w:rPr>
              <w:t xml:space="preserve"> </w:t>
            </w:r>
            <w:r w:rsidR="00CA0863">
              <w:rPr>
                <w:szCs w:val="64"/>
              </w:rPr>
              <w:tab/>
              <w:t xml:space="preserve">symbol </w:t>
            </w:r>
            <w:r w:rsidR="00CA0863" w:rsidRPr="00315532">
              <w:rPr>
                <w:i/>
                <w:szCs w:val="64"/>
              </w:rPr>
              <w:t>d</w:t>
            </w:r>
          </w:p>
        </w:tc>
        <w:tc>
          <w:tcPr>
            <w:tcW w:w="4002" w:type="dxa"/>
          </w:tcPr>
          <w:p w14:paraId="09CF4372" w14:textId="77777777" w:rsidR="00CA0863" w:rsidRDefault="00CA0863" w:rsidP="000D2778">
            <w:pPr>
              <w:ind w:left="284" w:hanging="284"/>
              <w:rPr>
                <w:szCs w:val="64"/>
              </w:rPr>
            </w:pPr>
            <w:r>
              <w:rPr>
                <w:szCs w:val="64"/>
              </w:rPr>
              <w:sym w:font="Symbol" w:char="F0DE"/>
            </w:r>
            <w:r>
              <w:rPr>
                <w:szCs w:val="64"/>
              </w:rPr>
              <w:t xml:space="preserve"> </w:t>
            </w:r>
            <w:r>
              <w:rPr>
                <w:szCs w:val="64"/>
              </w:rPr>
              <w:tab/>
              <w:t xml:space="preserve">symbol </w:t>
            </w:r>
            <w:r w:rsidRPr="00315532">
              <w:rPr>
                <w:i/>
                <w:szCs w:val="64"/>
              </w:rPr>
              <w:t>s</w:t>
            </w:r>
          </w:p>
        </w:tc>
      </w:tr>
      <w:tr w:rsidR="00CA0863" w14:paraId="09CF4376" w14:textId="77777777" w:rsidTr="000D2778">
        <w:tc>
          <w:tcPr>
            <w:tcW w:w="4786" w:type="dxa"/>
          </w:tcPr>
          <w:p w14:paraId="09CF4374" w14:textId="77777777" w:rsidR="00CA0863" w:rsidRDefault="00CA0863" w:rsidP="000D2778">
            <w:pPr>
              <w:ind w:left="284" w:hanging="284"/>
              <w:rPr>
                <w:szCs w:val="64"/>
              </w:rPr>
            </w:pPr>
            <w:r>
              <w:rPr>
                <w:szCs w:val="64"/>
              </w:rPr>
              <w:sym w:font="Symbol" w:char="F0DE"/>
            </w:r>
            <w:r>
              <w:rPr>
                <w:szCs w:val="64"/>
              </w:rPr>
              <w:t xml:space="preserve"> </w:t>
            </w:r>
            <w:r>
              <w:rPr>
                <w:szCs w:val="64"/>
              </w:rPr>
              <w:tab/>
              <w:t xml:space="preserve">units  metres, </w:t>
            </w:r>
            <w:r w:rsidRPr="00315532">
              <w:rPr>
                <w:i/>
                <w:szCs w:val="64"/>
              </w:rPr>
              <w:t>m</w:t>
            </w:r>
          </w:p>
        </w:tc>
        <w:tc>
          <w:tcPr>
            <w:tcW w:w="4002" w:type="dxa"/>
          </w:tcPr>
          <w:p w14:paraId="09CF4375" w14:textId="77777777" w:rsidR="00CA0863" w:rsidRDefault="00CA0863" w:rsidP="000D2778">
            <w:pPr>
              <w:ind w:left="284" w:hanging="284"/>
              <w:rPr>
                <w:szCs w:val="64"/>
              </w:rPr>
            </w:pPr>
            <w:r>
              <w:rPr>
                <w:szCs w:val="64"/>
              </w:rPr>
              <w:sym w:font="Symbol" w:char="F0DE"/>
            </w:r>
            <w:r>
              <w:rPr>
                <w:szCs w:val="64"/>
              </w:rPr>
              <w:t xml:space="preserve"> </w:t>
            </w:r>
            <w:r>
              <w:rPr>
                <w:szCs w:val="64"/>
              </w:rPr>
              <w:tab/>
              <w:t xml:space="preserve">units, metres, </w:t>
            </w:r>
            <w:r w:rsidRPr="00315532">
              <w:rPr>
                <w:i/>
                <w:szCs w:val="64"/>
              </w:rPr>
              <w:t>m</w:t>
            </w:r>
          </w:p>
        </w:tc>
      </w:tr>
      <w:tr w:rsidR="00CA0863" w14:paraId="09CF437A" w14:textId="77777777" w:rsidTr="000D2778">
        <w:tc>
          <w:tcPr>
            <w:tcW w:w="4786" w:type="dxa"/>
          </w:tcPr>
          <w:p w14:paraId="09CF4377" w14:textId="0386372D" w:rsidR="00CA0863" w:rsidRDefault="00CA0863" w:rsidP="000D2778">
            <w:pPr>
              <w:ind w:left="284" w:hanging="284"/>
              <w:rPr>
                <w:szCs w:val="64"/>
              </w:rPr>
            </w:pPr>
            <w:r>
              <w:rPr>
                <w:szCs w:val="64"/>
              </w:rPr>
              <w:sym w:font="Symbol" w:char="F0DE"/>
            </w:r>
            <w:r>
              <w:rPr>
                <w:szCs w:val="64"/>
              </w:rPr>
              <w:t xml:space="preserve"> </w:t>
            </w:r>
            <w:r>
              <w:rPr>
                <w:szCs w:val="64"/>
              </w:rPr>
              <w:tab/>
              <w:t>scalar quantity</w:t>
            </w:r>
          </w:p>
        </w:tc>
        <w:tc>
          <w:tcPr>
            <w:tcW w:w="4002" w:type="dxa"/>
          </w:tcPr>
          <w:p w14:paraId="09CF4378" w14:textId="77777777" w:rsidR="00CA0863" w:rsidRDefault="00CA0863" w:rsidP="000D2778">
            <w:pPr>
              <w:ind w:left="284" w:hanging="284"/>
              <w:rPr>
                <w:szCs w:val="64"/>
              </w:rPr>
            </w:pPr>
            <w:r>
              <w:rPr>
                <w:szCs w:val="64"/>
              </w:rPr>
              <w:sym w:font="Symbol" w:char="F0DE"/>
            </w:r>
            <w:r>
              <w:rPr>
                <w:szCs w:val="64"/>
              </w:rPr>
              <w:t xml:space="preserve"> </w:t>
            </w:r>
            <w:r>
              <w:rPr>
                <w:szCs w:val="64"/>
              </w:rPr>
              <w:tab/>
              <w:t>Vector quantity</w:t>
            </w:r>
          </w:p>
          <w:p w14:paraId="09CF4379" w14:textId="77777777" w:rsidR="00CA0863" w:rsidRPr="00603B3B" w:rsidRDefault="00CA0863" w:rsidP="000D2778">
            <w:pPr>
              <w:ind w:left="284" w:hanging="284"/>
            </w:pPr>
            <w:r>
              <w:rPr>
                <w:szCs w:val="64"/>
              </w:rPr>
              <w:sym w:font="Symbol" w:char="F0DE"/>
            </w:r>
            <w:r>
              <w:rPr>
                <w:szCs w:val="64"/>
              </w:rPr>
              <w:t xml:space="preserve"> </w:t>
            </w:r>
            <w:r>
              <w:rPr>
                <w:szCs w:val="64"/>
              </w:rPr>
              <w:tab/>
              <w:t>Must quote the direction</w:t>
            </w:r>
          </w:p>
        </w:tc>
      </w:tr>
    </w:tbl>
    <w:p w14:paraId="09CF437B" w14:textId="77777777" w:rsidR="00CA0863" w:rsidRDefault="00CA0863" w:rsidP="00CA0863">
      <w:pPr>
        <w:ind w:left="284" w:hanging="284"/>
      </w:pPr>
    </w:p>
    <w:p w14:paraId="09CF437C" w14:textId="1C2EB732" w:rsidR="00CA0863" w:rsidRDefault="00CA0863" w:rsidP="00CA0863">
      <w:pPr>
        <w:ind w:left="284" w:hanging="284"/>
      </w:pPr>
    </w:p>
    <w:p w14:paraId="71BEA35E" w14:textId="0CC05B09" w:rsidR="002D6AE5" w:rsidRDefault="002D6AE5" w:rsidP="00CA0863">
      <w:pPr>
        <w:ind w:left="284" w:hanging="284"/>
      </w:pPr>
    </w:p>
    <w:p w14:paraId="7ECCA638" w14:textId="2FE4961B" w:rsidR="002D6AE5" w:rsidRDefault="002D6AE5" w:rsidP="00CA0863">
      <w:pPr>
        <w:ind w:left="284" w:hanging="284"/>
      </w:pPr>
    </w:p>
    <w:p w14:paraId="61CE83EE" w14:textId="77777777" w:rsidR="002D6AE5" w:rsidRDefault="002D6AE5" w:rsidP="00CA0863">
      <w:pPr>
        <w:ind w:left="284" w:hanging="284"/>
      </w:pPr>
    </w:p>
    <w:tbl>
      <w:tblPr>
        <w:tblStyle w:val="TableGrid"/>
        <w:tblW w:w="11676" w:type="dxa"/>
        <w:tblLook w:val="04A0" w:firstRow="1" w:lastRow="0" w:firstColumn="1" w:lastColumn="0" w:noHBand="0" w:noVBand="1"/>
      </w:tblPr>
      <w:tblGrid>
        <w:gridCol w:w="11232"/>
        <w:gridCol w:w="222"/>
        <w:gridCol w:w="222"/>
      </w:tblGrid>
      <w:tr w:rsidR="00CA0863" w14:paraId="09CF4392" w14:textId="77777777" w:rsidTr="000D2778">
        <w:trPr>
          <w:trHeight w:val="494"/>
        </w:trPr>
        <w:tc>
          <w:tcPr>
            <w:tcW w:w="11232" w:type="dxa"/>
            <w:tcBorders>
              <w:top w:val="nil"/>
              <w:left w:val="nil"/>
              <w:bottom w:val="nil"/>
              <w:right w:val="nil"/>
            </w:tcBorders>
          </w:tcPr>
          <w:tbl>
            <w:tblPr>
              <w:tblStyle w:val="TableGrid"/>
              <w:tblW w:w="9097" w:type="dxa"/>
              <w:tblLook w:val="04A0" w:firstRow="1" w:lastRow="0" w:firstColumn="1" w:lastColumn="0" w:noHBand="0" w:noVBand="1"/>
            </w:tblPr>
            <w:tblGrid>
              <w:gridCol w:w="2694"/>
              <w:gridCol w:w="3969"/>
              <w:gridCol w:w="2434"/>
            </w:tblGrid>
            <w:tr w:rsidR="00CA0863" w14:paraId="09CF4381" w14:textId="77777777" w:rsidTr="00C70D70">
              <w:trPr>
                <w:trHeight w:val="494"/>
              </w:trPr>
              <w:tc>
                <w:tcPr>
                  <w:tcW w:w="2694" w:type="dxa"/>
                  <w:tcBorders>
                    <w:top w:val="nil"/>
                    <w:left w:val="nil"/>
                    <w:bottom w:val="nil"/>
                    <w:right w:val="nil"/>
                  </w:tcBorders>
                </w:tcPr>
                <w:p w14:paraId="09CF437E" w14:textId="77777777" w:rsidR="00CA0863" w:rsidRPr="00C70D70" w:rsidRDefault="00CA0863" w:rsidP="000D2778">
                  <w:pPr>
                    <w:ind w:left="284" w:hanging="284"/>
                    <w:rPr>
                      <w:color w:val="0000FF"/>
                      <w:szCs w:val="24"/>
                    </w:rPr>
                  </w:pPr>
                  <w:r w:rsidRPr="00C70D70">
                    <w:rPr>
                      <w:color w:val="0000FF"/>
                      <w:szCs w:val="24"/>
                    </w:rPr>
                    <w:t>SPEED - an example of a</w:t>
                  </w:r>
                </w:p>
              </w:tc>
              <w:tc>
                <w:tcPr>
                  <w:tcW w:w="3969" w:type="dxa"/>
                  <w:tcBorders>
                    <w:top w:val="nil"/>
                    <w:left w:val="nil"/>
                    <w:bottom w:val="nil"/>
                    <w:right w:val="nil"/>
                  </w:tcBorders>
                </w:tcPr>
                <w:p w14:paraId="09CF437F" w14:textId="77777777" w:rsidR="00CA0863" w:rsidRPr="00C70D70" w:rsidRDefault="00CA0863" w:rsidP="00C70D70">
                  <w:pPr>
                    <w:ind w:left="33" w:hanging="33"/>
                    <w:rPr>
                      <w:color w:val="0000FF"/>
                      <w:szCs w:val="24"/>
                    </w:rPr>
                  </w:pPr>
                  <w:r w:rsidRPr="00C70D70">
                    <w:rPr>
                      <w:szCs w:val="24"/>
                      <w:u w:color="FFFF00"/>
                    </w:rPr>
                    <w:t>SCALAR QUANTITY</w:t>
                  </w:r>
                </w:p>
              </w:tc>
              <w:tc>
                <w:tcPr>
                  <w:tcW w:w="2434" w:type="dxa"/>
                  <w:tcBorders>
                    <w:top w:val="nil"/>
                    <w:left w:val="nil"/>
                    <w:bottom w:val="nil"/>
                    <w:right w:val="nil"/>
                  </w:tcBorders>
                </w:tcPr>
                <w:p w14:paraId="09CF4380" w14:textId="77777777" w:rsidR="00CA0863" w:rsidRPr="00C70D70" w:rsidRDefault="00CA0863" w:rsidP="000D2778">
                  <w:pPr>
                    <w:ind w:left="284" w:hanging="284"/>
                    <w:rPr>
                      <w:color w:val="0000FF"/>
                      <w:szCs w:val="24"/>
                    </w:rPr>
                  </w:pPr>
                </w:p>
              </w:tc>
            </w:tr>
            <w:tr w:rsidR="00CA0863" w14:paraId="09CF4385" w14:textId="77777777" w:rsidTr="00C70D70">
              <w:tc>
                <w:tcPr>
                  <w:tcW w:w="2694" w:type="dxa"/>
                  <w:tcBorders>
                    <w:top w:val="nil"/>
                    <w:left w:val="nil"/>
                    <w:bottom w:val="nil"/>
                    <w:right w:val="nil"/>
                  </w:tcBorders>
                </w:tcPr>
                <w:p w14:paraId="09CF4382" w14:textId="77777777" w:rsidR="00CA0863" w:rsidRPr="00C70D70" w:rsidRDefault="00CA0863" w:rsidP="000D2778">
                  <w:pPr>
                    <w:ind w:left="284" w:hanging="284"/>
                    <w:rPr>
                      <w:color w:val="0000FF"/>
                      <w:szCs w:val="24"/>
                    </w:rPr>
                  </w:pPr>
                  <w:r w:rsidRPr="00C70D70">
                    <w:rPr>
                      <w:color w:val="0000FF"/>
                      <w:szCs w:val="24"/>
                    </w:rPr>
                    <w:t>(metres per second)</w:t>
                  </w:r>
                </w:p>
              </w:tc>
              <w:tc>
                <w:tcPr>
                  <w:tcW w:w="3969" w:type="dxa"/>
                  <w:tcBorders>
                    <w:top w:val="nil"/>
                    <w:left w:val="nil"/>
                    <w:bottom w:val="nil"/>
                    <w:right w:val="nil"/>
                  </w:tcBorders>
                </w:tcPr>
                <w:p w14:paraId="09CF4383" w14:textId="77777777" w:rsidR="00CA0863" w:rsidRPr="00C70D70" w:rsidRDefault="00C70D70" w:rsidP="000D2778">
                  <w:pPr>
                    <w:ind w:left="284" w:hanging="284"/>
                    <w:rPr>
                      <w:color w:val="0000FF"/>
                      <w:szCs w:val="24"/>
                    </w:rPr>
                  </w:pPr>
                  <w:r w:rsidRPr="00C70D70">
                    <w:rPr>
                      <w:color w:val="0000FF"/>
                      <w:position w:val="-24"/>
                      <w:szCs w:val="24"/>
                    </w:rPr>
                    <w:object w:dxaOrig="1719" w:dyaOrig="620" w14:anchorId="09CF4DFC">
                      <v:shape id="_x0000_i1025" type="#_x0000_t75" style="width:91.35pt;height:33.3pt" o:ole="">
                        <v:imagedata r:id="rId19" o:title=""/>
                      </v:shape>
                      <o:OLEObject Type="Embed" ProgID="Equation.DSMT4" ShapeID="_x0000_i1025" DrawAspect="Content" ObjectID="_1717252211" r:id="rId20"/>
                    </w:object>
                  </w:r>
                </w:p>
              </w:tc>
              <w:tc>
                <w:tcPr>
                  <w:tcW w:w="2434" w:type="dxa"/>
                  <w:tcBorders>
                    <w:top w:val="nil"/>
                    <w:left w:val="nil"/>
                    <w:bottom w:val="nil"/>
                    <w:right w:val="nil"/>
                  </w:tcBorders>
                </w:tcPr>
                <w:p w14:paraId="09CF4384" w14:textId="77777777" w:rsidR="00CA0863" w:rsidRPr="00C70D70" w:rsidRDefault="00CA0863" w:rsidP="000D2778">
                  <w:pPr>
                    <w:ind w:left="284" w:hanging="284"/>
                    <w:rPr>
                      <w:color w:val="0000FF"/>
                      <w:szCs w:val="24"/>
                    </w:rPr>
                  </w:pPr>
                  <w:r w:rsidRPr="00C70D70">
                    <w:rPr>
                      <w:color w:val="0000FF"/>
                      <w:position w:val="-28"/>
                      <w:szCs w:val="24"/>
                    </w:rPr>
                    <w:object w:dxaOrig="940" w:dyaOrig="660" w14:anchorId="09CF4DFD">
                      <v:shape id="_x0000_i1026" type="#_x0000_t75" style="width:39.75pt;height:27.95pt" o:ole="">
                        <v:imagedata r:id="rId21" o:title=""/>
                      </v:shape>
                      <o:OLEObject Type="Embed" ProgID="Equation.DSMT4" ShapeID="_x0000_i1026" DrawAspect="Content" ObjectID="_1717252212" r:id="rId22"/>
                    </w:object>
                  </w:r>
                </w:p>
              </w:tc>
            </w:tr>
            <w:tr w:rsidR="00CA0863" w14:paraId="09CF4389" w14:textId="77777777" w:rsidTr="00C70D70">
              <w:tc>
                <w:tcPr>
                  <w:tcW w:w="2694" w:type="dxa"/>
                  <w:tcBorders>
                    <w:top w:val="nil"/>
                    <w:left w:val="nil"/>
                    <w:bottom w:val="nil"/>
                    <w:right w:val="nil"/>
                  </w:tcBorders>
                </w:tcPr>
                <w:p w14:paraId="09CF4386" w14:textId="77777777" w:rsidR="00CA0863" w:rsidRPr="00C70D70" w:rsidRDefault="00CA0863" w:rsidP="000D2778">
                  <w:pPr>
                    <w:ind w:left="284" w:hanging="284"/>
                    <w:rPr>
                      <w:color w:val="0000FF"/>
                      <w:szCs w:val="24"/>
                    </w:rPr>
                  </w:pPr>
                  <w:r w:rsidRPr="00C70D70">
                    <w:rPr>
                      <w:color w:val="0000FF"/>
                      <w:szCs w:val="24"/>
                    </w:rPr>
                    <w:t>VELOCITY - an e.g. of a</w:t>
                  </w:r>
                </w:p>
              </w:tc>
              <w:tc>
                <w:tcPr>
                  <w:tcW w:w="3969" w:type="dxa"/>
                  <w:tcBorders>
                    <w:top w:val="nil"/>
                    <w:left w:val="nil"/>
                    <w:bottom w:val="nil"/>
                    <w:right w:val="nil"/>
                  </w:tcBorders>
                </w:tcPr>
                <w:p w14:paraId="09CF4387" w14:textId="77777777" w:rsidR="00CA0863" w:rsidRPr="00C70D70" w:rsidRDefault="00CA0863" w:rsidP="000D2778">
                  <w:pPr>
                    <w:ind w:left="284" w:hanging="284"/>
                    <w:rPr>
                      <w:color w:val="0000FF"/>
                      <w:szCs w:val="24"/>
                    </w:rPr>
                  </w:pPr>
                  <w:r w:rsidRPr="00C70D70">
                    <w:rPr>
                      <w:color w:val="003366"/>
                      <w:szCs w:val="24"/>
                      <w:u w:color="00FFFF"/>
                    </w:rPr>
                    <w:t>VECTOR QUANTITY</w:t>
                  </w:r>
                  <w:r w:rsidRPr="00C70D70">
                    <w:rPr>
                      <w:color w:val="003366"/>
                      <w:szCs w:val="24"/>
                    </w:rPr>
                    <w:t xml:space="preserve">   </w:t>
                  </w:r>
                </w:p>
              </w:tc>
              <w:tc>
                <w:tcPr>
                  <w:tcW w:w="2434" w:type="dxa"/>
                  <w:tcBorders>
                    <w:top w:val="nil"/>
                    <w:left w:val="nil"/>
                    <w:bottom w:val="nil"/>
                    <w:right w:val="nil"/>
                  </w:tcBorders>
                </w:tcPr>
                <w:p w14:paraId="09CF4388" w14:textId="77777777" w:rsidR="00CA0863" w:rsidRPr="00C70D70" w:rsidRDefault="00CA0863" w:rsidP="000D2778">
                  <w:pPr>
                    <w:ind w:left="284" w:hanging="284"/>
                    <w:rPr>
                      <w:color w:val="FF0000"/>
                      <w:szCs w:val="24"/>
                      <w:u w:val="single"/>
                    </w:rPr>
                  </w:pPr>
                  <w:r w:rsidRPr="00C70D70">
                    <w:rPr>
                      <w:color w:val="FF0000"/>
                      <w:szCs w:val="24"/>
                      <w:u w:val="single"/>
                    </w:rPr>
                    <w:t>QUOTE DIRECTION</w:t>
                  </w:r>
                </w:p>
              </w:tc>
            </w:tr>
            <w:tr w:rsidR="00CA0863" w14:paraId="09CF438E" w14:textId="77777777" w:rsidTr="00C70D70">
              <w:tc>
                <w:tcPr>
                  <w:tcW w:w="2694" w:type="dxa"/>
                  <w:tcBorders>
                    <w:top w:val="nil"/>
                    <w:left w:val="nil"/>
                    <w:bottom w:val="nil"/>
                    <w:right w:val="nil"/>
                  </w:tcBorders>
                </w:tcPr>
                <w:p w14:paraId="09CF438A" w14:textId="77777777" w:rsidR="00CA0863" w:rsidRPr="00C70D70" w:rsidRDefault="00CA0863" w:rsidP="000D2778">
                  <w:pPr>
                    <w:ind w:left="284" w:hanging="284"/>
                    <w:rPr>
                      <w:color w:val="0000FF"/>
                      <w:szCs w:val="24"/>
                    </w:rPr>
                  </w:pPr>
                  <w:r w:rsidRPr="00C70D70">
                    <w:rPr>
                      <w:color w:val="0000FF"/>
                      <w:szCs w:val="24"/>
                    </w:rPr>
                    <w:t>(metres per second)</w:t>
                  </w:r>
                </w:p>
                <w:p w14:paraId="09CF438B" w14:textId="77777777" w:rsidR="00CA0863" w:rsidRPr="00C70D70" w:rsidRDefault="00CA0863" w:rsidP="000D2778">
                  <w:pPr>
                    <w:ind w:left="284" w:hanging="284"/>
                    <w:rPr>
                      <w:color w:val="0000FF"/>
                      <w:szCs w:val="24"/>
                    </w:rPr>
                  </w:pPr>
                </w:p>
              </w:tc>
              <w:tc>
                <w:tcPr>
                  <w:tcW w:w="3969" w:type="dxa"/>
                  <w:tcBorders>
                    <w:top w:val="nil"/>
                    <w:left w:val="nil"/>
                    <w:bottom w:val="nil"/>
                    <w:right w:val="nil"/>
                  </w:tcBorders>
                </w:tcPr>
                <w:p w14:paraId="09CF438C" w14:textId="77777777" w:rsidR="00CA0863" w:rsidRPr="00C70D70" w:rsidRDefault="00C70D70" w:rsidP="000D2778">
                  <w:pPr>
                    <w:ind w:left="284" w:hanging="284"/>
                    <w:rPr>
                      <w:color w:val="0000FF"/>
                      <w:szCs w:val="24"/>
                    </w:rPr>
                  </w:pPr>
                  <w:r w:rsidRPr="00C70D70">
                    <w:rPr>
                      <w:color w:val="0000FF"/>
                      <w:position w:val="-24"/>
                      <w:szCs w:val="24"/>
                    </w:rPr>
                    <w:object w:dxaOrig="2480" w:dyaOrig="620" w14:anchorId="09CF4DFE">
                      <v:shape id="_x0000_i1027" type="#_x0000_t75" style="width:135.4pt;height:33.3pt" o:ole="">
                        <v:imagedata r:id="rId23" o:title=""/>
                      </v:shape>
                      <o:OLEObject Type="Embed" ProgID="Equation.DSMT4" ShapeID="_x0000_i1027" DrawAspect="Content" ObjectID="_1717252213" r:id="rId24"/>
                    </w:object>
                  </w:r>
                </w:p>
              </w:tc>
              <w:tc>
                <w:tcPr>
                  <w:tcW w:w="2434" w:type="dxa"/>
                  <w:tcBorders>
                    <w:top w:val="nil"/>
                    <w:left w:val="nil"/>
                    <w:bottom w:val="nil"/>
                    <w:right w:val="nil"/>
                  </w:tcBorders>
                </w:tcPr>
                <w:p w14:paraId="09CF438D" w14:textId="77777777" w:rsidR="00CA0863" w:rsidRPr="00C70D70" w:rsidRDefault="00CA0863" w:rsidP="000D2778">
                  <w:pPr>
                    <w:ind w:left="284" w:hanging="284"/>
                    <w:rPr>
                      <w:color w:val="0000FF"/>
                      <w:szCs w:val="24"/>
                    </w:rPr>
                  </w:pPr>
                  <w:r w:rsidRPr="00C70D70">
                    <w:rPr>
                      <w:color w:val="0000FF"/>
                      <w:position w:val="-28"/>
                      <w:szCs w:val="24"/>
                    </w:rPr>
                    <w:object w:dxaOrig="940" w:dyaOrig="660" w14:anchorId="09CF4DFF">
                      <v:shape id="_x0000_i1028" type="#_x0000_t75" style="width:50.5pt;height:36.55pt" o:ole="">
                        <v:imagedata r:id="rId21" o:title=""/>
                      </v:shape>
                      <o:OLEObject Type="Embed" ProgID="Equation.DSMT4" ShapeID="_x0000_i1028" DrawAspect="Content" ObjectID="_1717252214" r:id="rId25"/>
                    </w:object>
                  </w:r>
                </w:p>
              </w:tc>
            </w:tr>
          </w:tbl>
          <w:p w14:paraId="09CF438F" w14:textId="77777777" w:rsidR="00CA0863" w:rsidRDefault="00CA0863" w:rsidP="000D2778">
            <w:pPr>
              <w:ind w:left="284" w:hanging="284"/>
              <w:rPr>
                <w:color w:val="0000FF"/>
                <w:sz w:val="28"/>
                <w:szCs w:val="28"/>
              </w:rPr>
            </w:pPr>
          </w:p>
        </w:tc>
        <w:tc>
          <w:tcPr>
            <w:tcW w:w="222" w:type="dxa"/>
            <w:tcBorders>
              <w:top w:val="nil"/>
              <w:left w:val="nil"/>
              <w:bottom w:val="nil"/>
              <w:right w:val="nil"/>
            </w:tcBorders>
          </w:tcPr>
          <w:p w14:paraId="09CF4390" w14:textId="77777777" w:rsidR="00CA0863" w:rsidRDefault="00CA0863" w:rsidP="000D2778">
            <w:pPr>
              <w:ind w:left="284" w:hanging="284"/>
              <w:rPr>
                <w:color w:val="0000FF"/>
                <w:sz w:val="28"/>
                <w:szCs w:val="28"/>
              </w:rPr>
            </w:pPr>
          </w:p>
        </w:tc>
        <w:tc>
          <w:tcPr>
            <w:tcW w:w="222" w:type="dxa"/>
            <w:tcBorders>
              <w:top w:val="nil"/>
              <w:left w:val="nil"/>
              <w:bottom w:val="nil"/>
              <w:right w:val="nil"/>
            </w:tcBorders>
          </w:tcPr>
          <w:p w14:paraId="09CF4391" w14:textId="77777777" w:rsidR="00CA0863" w:rsidRDefault="00CA0863" w:rsidP="000D2778">
            <w:pPr>
              <w:ind w:left="284" w:hanging="284"/>
              <w:rPr>
                <w:color w:val="0000FF"/>
                <w:sz w:val="28"/>
                <w:szCs w:val="28"/>
              </w:rPr>
            </w:pPr>
          </w:p>
        </w:tc>
      </w:tr>
    </w:tbl>
    <w:p w14:paraId="09CF4393" w14:textId="77777777" w:rsidR="00CA0863" w:rsidRPr="00F50FB1" w:rsidRDefault="00CA0863" w:rsidP="00CA0863">
      <w:pPr>
        <w:ind w:left="284" w:hanging="284"/>
        <w:rPr>
          <w:color w:val="003366"/>
          <w:szCs w:val="24"/>
        </w:rPr>
      </w:pPr>
      <w:r w:rsidRPr="00F50FB1">
        <w:rPr>
          <w:noProof/>
          <w:szCs w:val="24"/>
          <w:lang w:eastAsia="en-GB"/>
        </w:rPr>
        <w:drawing>
          <wp:anchor distT="0" distB="0" distL="114300" distR="114300" simplePos="0" relativeHeight="251658253" behindDoc="0" locked="0" layoutInCell="1" allowOverlap="1" wp14:anchorId="09CF4E00" wp14:editId="7C6FB0FA">
            <wp:simplePos x="0" y="0"/>
            <wp:positionH relativeFrom="column">
              <wp:posOffset>3812248</wp:posOffset>
            </wp:positionH>
            <wp:positionV relativeFrom="paragraph">
              <wp:posOffset>193332</wp:posOffset>
            </wp:positionV>
            <wp:extent cx="1852246" cy="3031857"/>
            <wp:effectExtent l="0" t="0" r="0" b="0"/>
            <wp:wrapNone/>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58971" cy="3042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50FB1">
        <w:rPr>
          <w:color w:val="FF0000"/>
          <w:szCs w:val="24"/>
        </w:rPr>
        <w:t>What was the average speed for the journey from John O’Groats to Land</w:t>
      </w:r>
      <w:r>
        <w:rPr>
          <w:color w:val="FF0000"/>
          <w:szCs w:val="24"/>
        </w:rPr>
        <w:t>’</w:t>
      </w:r>
      <w:r w:rsidRPr="00F50FB1">
        <w:rPr>
          <w:color w:val="FF0000"/>
          <w:szCs w:val="24"/>
        </w:rPr>
        <w:t>s</w:t>
      </w:r>
      <w:r>
        <w:rPr>
          <w:color w:val="FF0000"/>
          <w:szCs w:val="24"/>
        </w:rPr>
        <w:t xml:space="preserve"> E</w:t>
      </w:r>
      <w:r w:rsidRPr="00F50FB1">
        <w:rPr>
          <w:color w:val="FF0000"/>
          <w:szCs w:val="24"/>
        </w:rPr>
        <w:t>nd?</w:t>
      </w:r>
      <w:r w:rsidRPr="00F50FB1">
        <w:rPr>
          <w:color w:val="003366"/>
          <w:szCs w:val="24"/>
        </w:rPr>
        <w:t xml:space="preserve"> </w:t>
      </w:r>
    </w:p>
    <w:p w14:paraId="09CF4394" w14:textId="77777777" w:rsidR="00CA0863" w:rsidRPr="00F50FB1" w:rsidRDefault="00CA0863" w:rsidP="00CA0863">
      <w:pPr>
        <w:ind w:left="284" w:hanging="284"/>
        <w:rPr>
          <w:color w:val="FF0000"/>
          <w:szCs w:val="24"/>
        </w:rPr>
      </w:pPr>
      <w:r w:rsidRPr="00F50FB1">
        <w:rPr>
          <w:color w:val="FF0000"/>
          <w:szCs w:val="24"/>
        </w:rPr>
        <w:t>d = 1193 miles</w:t>
      </w:r>
    </w:p>
    <w:p w14:paraId="09CF4395" w14:textId="77777777" w:rsidR="00CA0863" w:rsidRDefault="00CA0863" w:rsidP="00CA0863">
      <w:pPr>
        <w:ind w:left="284" w:hanging="284"/>
        <w:rPr>
          <w:color w:val="FF0000"/>
          <w:szCs w:val="24"/>
        </w:rPr>
      </w:pPr>
      <w:r w:rsidRPr="00F50FB1">
        <w:rPr>
          <w:color w:val="FF0000"/>
          <w:szCs w:val="24"/>
        </w:rPr>
        <w:t>t</w:t>
      </w:r>
      <w:r>
        <w:rPr>
          <w:color w:val="FF0000"/>
          <w:szCs w:val="24"/>
        </w:rPr>
        <w:t xml:space="preserve"> </w:t>
      </w:r>
      <w:r w:rsidRPr="00F50FB1">
        <w:rPr>
          <w:color w:val="FF0000"/>
          <w:szCs w:val="24"/>
        </w:rPr>
        <w:t>= 26½ hours</w:t>
      </w:r>
    </w:p>
    <w:p w14:paraId="09CF4396" w14:textId="77777777" w:rsidR="00CA0863" w:rsidRPr="00EC55A5" w:rsidRDefault="00CA0863" w:rsidP="00CA0863">
      <w:pPr>
        <w:ind w:left="284" w:hanging="284"/>
        <w:rPr>
          <w:color w:val="FF0000"/>
          <w:szCs w:val="24"/>
        </w:rPr>
      </w:pPr>
      <m:oMathPara>
        <m:oMathParaPr>
          <m:jc m:val="left"/>
        </m:oMathParaPr>
        <m:oMath>
          <m:r>
            <w:rPr>
              <w:rFonts w:ascii="Cambria Math" w:hAnsi="Cambria Math"/>
              <w:color w:val="FF0000"/>
              <w:szCs w:val="24"/>
            </w:rPr>
            <m:t>speed=</m:t>
          </m:r>
          <m:f>
            <m:fPr>
              <m:ctrlPr>
                <w:rPr>
                  <w:rFonts w:ascii="Cambria Math" w:hAnsi="Cambria Math"/>
                  <w:i/>
                  <w:color w:val="FF0000"/>
                  <w:szCs w:val="24"/>
                </w:rPr>
              </m:ctrlPr>
            </m:fPr>
            <m:num>
              <m:r>
                <w:rPr>
                  <w:rFonts w:ascii="Cambria Math" w:hAnsi="Cambria Math"/>
                  <w:color w:val="FF0000"/>
                  <w:szCs w:val="24"/>
                </w:rPr>
                <m:t>1193</m:t>
              </m:r>
            </m:num>
            <m:den>
              <m:r>
                <w:rPr>
                  <w:rFonts w:ascii="Cambria Math" w:hAnsi="Cambria Math"/>
                  <w:color w:val="FF0000"/>
                  <w:szCs w:val="24"/>
                </w:rPr>
                <m:t>26∙5</m:t>
              </m:r>
            </m:den>
          </m:f>
          <m:r>
            <w:rPr>
              <w:rFonts w:ascii="Cambria Math" w:hAnsi="Cambria Math"/>
              <w:color w:val="FF0000"/>
              <w:szCs w:val="24"/>
            </w:rPr>
            <m:t>=45 mph</m:t>
          </m:r>
        </m:oMath>
      </m:oMathPara>
    </w:p>
    <w:p w14:paraId="09CF4397" w14:textId="77777777" w:rsidR="00CA0863" w:rsidRPr="00F50FB1" w:rsidRDefault="00CA0863" w:rsidP="00CA0863">
      <w:pPr>
        <w:ind w:left="284" w:hanging="284"/>
        <w:rPr>
          <w:rFonts w:ascii="Comic Sans MS" w:hAnsi="Comic Sans MS"/>
          <w:color w:val="003366"/>
          <w:szCs w:val="24"/>
        </w:rPr>
      </w:pPr>
      <w:r w:rsidRPr="00F50FB1">
        <w:rPr>
          <w:rFonts w:ascii="Comic Sans MS" w:hAnsi="Comic Sans MS"/>
          <w:color w:val="003366"/>
          <w:szCs w:val="24"/>
        </w:rPr>
        <w:t>What was the average velocity for the journey?</w:t>
      </w:r>
    </w:p>
    <w:p w14:paraId="09CF4398" w14:textId="77777777" w:rsidR="00CA0863" w:rsidRPr="00F50FB1" w:rsidRDefault="00CA0863" w:rsidP="00CA0863">
      <w:pPr>
        <w:ind w:left="284" w:hanging="284"/>
        <w:rPr>
          <w:color w:val="003366"/>
          <w:szCs w:val="24"/>
        </w:rPr>
      </w:pPr>
      <w:r>
        <w:rPr>
          <w:color w:val="003366"/>
          <w:szCs w:val="24"/>
        </w:rPr>
        <w:t xml:space="preserve">s </w:t>
      </w:r>
      <w:r w:rsidRPr="00F50FB1">
        <w:rPr>
          <w:color w:val="003366"/>
          <w:szCs w:val="24"/>
        </w:rPr>
        <w:t>=</w:t>
      </w:r>
      <w:r>
        <w:rPr>
          <w:color w:val="003366"/>
          <w:szCs w:val="24"/>
        </w:rPr>
        <w:t xml:space="preserve"> </w:t>
      </w:r>
      <w:r w:rsidRPr="00F50FB1">
        <w:rPr>
          <w:color w:val="003366"/>
          <w:szCs w:val="24"/>
        </w:rPr>
        <w:t>615 miles</w:t>
      </w:r>
    </w:p>
    <w:p w14:paraId="09CF4399" w14:textId="77777777" w:rsidR="00CA0863" w:rsidRPr="0055301A" w:rsidRDefault="00CA0863" w:rsidP="00CA0863">
      <w:pPr>
        <w:ind w:left="284" w:hanging="284"/>
        <w:rPr>
          <w:color w:val="003366"/>
          <w:sz w:val="28"/>
          <w:szCs w:val="28"/>
        </w:rPr>
      </w:pPr>
      <w:r>
        <w:rPr>
          <w:color w:val="003366"/>
          <w:szCs w:val="24"/>
        </w:rPr>
        <w:t xml:space="preserve">t </w:t>
      </w:r>
      <w:r w:rsidRPr="00F50FB1">
        <w:rPr>
          <w:color w:val="003366"/>
          <w:szCs w:val="24"/>
        </w:rPr>
        <w:t>= 26½ hours</w:t>
      </w:r>
    </w:p>
    <w:p w14:paraId="09CF439A" w14:textId="77777777" w:rsidR="00CA0863" w:rsidRPr="00EC55A5" w:rsidRDefault="00CA0863" w:rsidP="00CA0863">
      <w:pPr>
        <w:rPr>
          <w:color w:val="B13F9A" w:themeColor="text2"/>
        </w:rPr>
      </w:pPr>
      <m:oMathPara>
        <m:oMathParaPr>
          <m:jc m:val="left"/>
        </m:oMathParaPr>
        <m:oMath>
          <m:r>
            <w:rPr>
              <w:rFonts w:ascii="Cambria Math" w:hAnsi="Cambria Math"/>
              <w:color w:val="B13F9A" w:themeColor="text2"/>
              <w:szCs w:val="24"/>
            </w:rPr>
            <m:t>speed=</m:t>
          </m:r>
          <m:f>
            <m:fPr>
              <m:ctrlPr>
                <w:rPr>
                  <w:rFonts w:ascii="Cambria Math" w:hAnsi="Cambria Math"/>
                  <w:i/>
                  <w:color w:val="B13F9A" w:themeColor="text2"/>
                  <w:szCs w:val="24"/>
                </w:rPr>
              </m:ctrlPr>
            </m:fPr>
            <m:num>
              <m:r>
                <w:rPr>
                  <w:rFonts w:ascii="Cambria Math" w:hAnsi="Cambria Math"/>
                  <w:color w:val="B13F9A" w:themeColor="text2"/>
                  <w:szCs w:val="24"/>
                </w:rPr>
                <m:t>615</m:t>
              </m:r>
            </m:num>
            <m:den>
              <m:r>
                <w:rPr>
                  <w:rFonts w:ascii="Cambria Math" w:hAnsi="Cambria Math"/>
                  <w:color w:val="B13F9A" w:themeColor="text2"/>
                  <w:szCs w:val="24"/>
                </w:rPr>
                <m:t>26∙5</m:t>
              </m:r>
            </m:den>
          </m:f>
          <m:r>
            <w:rPr>
              <w:rFonts w:ascii="Cambria Math" w:hAnsi="Cambria Math"/>
              <w:color w:val="B13F9A" w:themeColor="text2"/>
              <w:szCs w:val="24"/>
            </w:rPr>
            <m:t>=23∙2 mph</m:t>
          </m:r>
        </m:oMath>
      </m:oMathPara>
    </w:p>
    <w:p w14:paraId="09CF439B" w14:textId="2B07A035" w:rsidR="00CA0863" w:rsidRDefault="00CA0863" w:rsidP="00CA0863">
      <w:r>
        <w:rPr>
          <w:iCs/>
          <w:noProof/>
          <w:color w:val="0000FF"/>
          <w:sz w:val="36"/>
          <w:szCs w:val="64"/>
          <w:lang w:eastAsia="en-GB"/>
        </w:rPr>
        <w:drawing>
          <wp:anchor distT="0" distB="0" distL="114300" distR="114300" simplePos="0" relativeHeight="251658240" behindDoc="1" locked="0" layoutInCell="1" allowOverlap="1" wp14:anchorId="09CF4E02" wp14:editId="4D817B92">
            <wp:simplePos x="0" y="0"/>
            <wp:positionH relativeFrom="column">
              <wp:posOffset>-408940</wp:posOffset>
            </wp:positionH>
            <wp:positionV relativeFrom="paragraph">
              <wp:posOffset>158115</wp:posOffset>
            </wp:positionV>
            <wp:extent cx="4424045" cy="3513455"/>
            <wp:effectExtent l="0" t="0" r="0" b="0"/>
            <wp:wrapTight wrapText="bothSides">
              <wp:wrapPolygon edited="0">
                <wp:start x="651" y="0"/>
                <wp:lineTo x="651" y="2694"/>
                <wp:lineTo x="7255" y="3982"/>
                <wp:lineTo x="2325" y="3982"/>
                <wp:lineTo x="2325" y="5504"/>
                <wp:lineTo x="9952" y="5856"/>
                <wp:lineTo x="4092" y="7027"/>
                <wp:lineTo x="2976" y="7378"/>
                <wp:lineTo x="2046" y="8081"/>
                <wp:lineTo x="2418" y="9486"/>
                <wp:lineTo x="10789" y="9603"/>
                <wp:lineTo x="744" y="10775"/>
                <wp:lineTo x="558" y="11360"/>
                <wp:lineTo x="2790" y="11477"/>
                <wp:lineTo x="1023" y="12648"/>
                <wp:lineTo x="558" y="13117"/>
                <wp:lineTo x="279" y="15225"/>
                <wp:lineTo x="279" y="16748"/>
                <wp:lineTo x="651" y="17333"/>
                <wp:lineTo x="651" y="18387"/>
                <wp:lineTo x="16184" y="18973"/>
                <wp:lineTo x="744" y="19441"/>
                <wp:lineTo x="558" y="20612"/>
                <wp:lineTo x="2883" y="21081"/>
                <wp:lineTo x="3255" y="21081"/>
                <wp:lineTo x="7999" y="20847"/>
                <wp:lineTo x="19718" y="19558"/>
                <wp:lineTo x="19625" y="18973"/>
                <wp:lineTo x="18416" y="17099"/>
                <wp:lineTo x="19904" y="16630"/>
                <wp:lineTo x="19811" y="16279"/>
                <wp:lineTo x="17207" y="15225"/>
                <wp:lineTo x="17393" y="14522"/>
                <wp:lineTo x="15998" y="14171"/>
                <wp:lineTo x="10696" y="13351"/>
                <wp:lineTo x="20462" y="12648"/>
                <wp:lineTo x="20462" y="11594"/>
                <wp:lineTo x="9766" y="11477"/>
                <wp:lineTo x="20927" y="10892"/>
                <wp:lineTo x="20927" y="9721"/>
                <wp:lineTo x="19811" y="9486"/>
                <wp:lineTo x="20927" y="8198"/>
                <wp:lineTo x="20090" y="7730"/>
                <wp:lineTo x="20834" y="6558"/>
                <wp:lineTo x="19718" y="6324"/>
                <wp:lineTo x="10324" y="5856"/>
                <wp:lineTo x="18416" y="5387"/>
                <wp:lineTo x="18416" y="3982"/>
                <wp:lineTo x="10324" y="3982"/>
                <wp:lineTo x="12370" y="2577"/>
                <wp:lineTo x="11998" y="2108"/>
                <wp:lineTo x="17021" y="2108"/>
                <wp:lineTo x="17021" y="1405"/>
                <wp:lineTo x="6976" y="0"/>
                <wp:lineTo x="651" y="0"/>
              </wp:wrapPolygon>
            </wp:wrapTight>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24045" cy="35134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CF439C" w14:textId="749F4D25" w:rsidR="00CA0863" w:rsidRDefault="00CA0863" w:rsidP="00CA0863"/>
    <w:p w14:paraId="09CF439D" w14:textId="147C490C" w:rsidR="00CA0863" w:rsidRDefault="00CA0863" w:rsidP="00CA0863"/>
    <w:p w14:paraId="09CF439E" w14:textId="15CF27B0" w:rsidR="00CA0863" w:rsidRDefault="00CA0863" w:rsidP="00CA0863"/>
    <w:p w14:paraId="09CF439F" w14:textId="02955A22" w:rsidR="00CA0863" w:rsidRDefault="00CA0863" w:rsidP="00CA0863"/>
    <w:p w14:paraId="09CF43A0" w14:textId="77777777" w:rsidR="00CA0863" w:rsidRDefault="00CA0863" w:rsidP="00CA0863"/>
    <w:p w14:paraId="09CF43A1" w14:textId="77777777" w:rsidR="00CA0863" w:rsidRDefault="00CA0863" w:rsidP="00CA0863"/>
    <w:p w14:paraId="09CF43A2" w14:textId="77777777" w:rsidR="00CA0863" w:rsidRDefault="00CA0863" w:rsidP="00CA0863">
      <w:bookmarkStart w:id="4" w:name="_Toc417134956"/>
    </w:p>
    <w:p w14:paraId="09CF43A3" w14:textId="77777777" w:rsidR="00CA0863" w:rsidRDefault="00CA0863" w:rsidP="00CA0863">
      <w:r>
        <w:br w:type="page"/>
      </w:r>
    </w:p>
    <w:p w14:paraId="0037E25D" w14:textId="77777777" w:rsidR="002A0BF6" w:rsidRDefault="00CA0863" w:rsidP="00CA0863">
      <w:pPr>
        <w:pStyle w:val="Heading2"/>
      </w:pPr>
      <w:bookmarkStart w:id="5" w:name="_Toc106127712"/>
      <w:r w:rsidRPr="002909A5">
        <w:t>Resolving vectors</w:t>
      </w:r>
      <w:bookmarkEnd w:id="5"/>
    </w:p>
    <w:bookmarkEnd w:id="4"/>
    <w:p w14:paraId="09CF43A6" w14:textId="77777777" w:rsidR="00CA0863" w:rsidRPr="00F50FB1" w:rsidRDefault="0086066A" w:rsidP="00B21FC1">
      <w:pPr>
        <w:rPr>
          <w:szCs w:val="24"/>
        </w:rPr>
      </w:pPr>
      <w:r>
        <w:rPr>
          <w:szCs w:val="24"/>
        </w:rPr>
        <w:t>When you f</w:t>
      </w:r>
      <w:r w:rsidR="00CA0863" w:rsidRPr="00F50FB1">
        <w:rPr>
          <w:szCs w:val="24"/>
        </w:rPr>
        <w:t xml:space="preserve">ind the resultant of a number of different vectors </w:t>
      </w:r>
      <w:r>
        <w:rPr>
          <w:szCs w:val="24"/>
        </w:rPr>
        <w:t>you are</w:t>
      </w:r>
      <w:r w:rsidR="00CA0863" w:rsidRPr="00F50FB1">
        <w:rPr>
          <w:szCs w:val="24"/>
        </w:rPr>
        <w:t xml:space="preserve"> finding the effect of all the vectors acting on an object. For example if a spider is walking across your head as you are walking down a bus which is travelling north</w:t>
      </w:r>
      <w:r w:rsidR="000F66B7">
        <w:rPr>
          <w:szCs w:val="24"/>
        </w:rPr>
        <w:t>,</w:t>
      </w:r>
      <w:r w:rsidR="00CA0863" w:rsidRPr="00F50FB1">
        <w:rPr>
          <w:szCs w:val="24"/>
        </w:rPr>
        <w:t xml:space="preserve"> the spider’s displacement is not just the direct path across your head but also depends on your direction down the bus as well as the direction of the bus. </w:t>
      </w:r>
    </w:p>
    <w:p w14:paraId="09CF43AE" w14:textId="2B10774A" w:rsidR="00CA0863" w:rsidRPr="00F50FB1" w:rsidRDefault="00822D29" w:rsidP="000F3CB9">
      <w:pPr>
        <w:ind w:left="284" w:hanging="284"/>
        <w:rPr>
          <w:szCs w:val="24"/>
        </w:rPr>
      </w:pPr>
      <w:r w:rsidRPr="00F50FB1">
        <w:rPr>
          <w:noProof/>
          <w:szCs w:val="24"/>
          <w:lang w:eastAsia="en-GB"/>
        </w:rPr>
        <mc:AlternateContent>
          <mc:Choice Requires="wpg">
            <w:drawing>
              <wp:anchor distT="0" distB="0" distL="114300" distR="114300" simplePos="0" relativeHeight="251658252" behindDoc="0" locked="0" layoutInCell="1" allowOverlap="1" wp14:anchorId="09CF4E06" wp14:editId="410E27E9">
                <wp:simplePos x="0" y="0"/>
                <wp:positionH relativeFrom="column">
                  <wp:posOffset>2386330</wp:posOffset>
                </wp:positionH>
                <wp:positionV relativeFrom="paragraph">
                  <wp:posOffset>160655</wp:posOffset>
                </wp:positionV>
                <wp:extent cx="884555" cy="885825"/>
                <wp:effectExtent l="0" t="0" r="0" b="9525"/>
                <wp:wrapNone/>
                <wp:docPr id="286"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4555" cy="885825"/>
                          <a:chOff x="5114" y="5342"/>
                          <a:chExt cx="6375" cy="7155"/>
                        </a:xfrm>
                      </wpg:grpSpPr>
                      <pic:pic xmlns:pic="http://schemas.openxmlformats.org/drawingml/2006/picture">
                        <pic:nvPicPr>
                          <pic:cNvPr id="287" name="Picture 329" descr="bus"/>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5114" y="5342"/>
                            <a:ext cx="6375" cy="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8" name="Picture 330" descr="Spider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7181" y="7561"/>
                            <a:ext cx="1686"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5C8C0DD" id="Group 286" o:spid="_x0000_s1026" style="position:absolute;margin-left:187.9pt;margin-top:12.65pt;width:69.65pt;height:69.75pt;z-index:251473920" coordorigin="5114,5342" coordsize="6375,715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">
                <v:shape id="Picture 329" o:spid="_x0000_s1027" type="#_x0000_t75" alt="bus" style="position:absolute;left:5114;top:5342;width:6375;height:71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">
                  <v:imagedata r:id="rId30" o:title="bus"/>
                </v:shape>
                <v:shape id="Picture 330" o:spid="_x0000_s1028" type="#_x0000_t75" alt="Spider 2" style="position:absolute;left:7181;top:7561;width:1686;height:12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">
                  <v:imagedata r:id="rId31" o:title="Spider 2"/>
                </v:shape>
              </v:group>
            </w:pict>
          </mc:Fallback>
        </mc:AlternateContent>
      </w:r>
      <w:r>
        <w:rPr>
          <w:noProof/>
          <w:szCs w:val="24"/>
          <w:lang w:eastAsia="en-GB"/>
        </w:rPr>
        <mc:AlternateContent>
          <mc:Choice Requires="wpg">
            <w:drawing>
              <wp:anchor distT="0" distB="0" distL="114300" distR="114300" simplePos="0" relativeHeight="251658421" behindDoc="0" locked="0" layoutInCell="1" allowOverlap="1" wp14:anchorId="09CF4E08" wp14:editId="571DF148">
                <wp:simplePos x="0" y="0"/>
                <wp:positionH relativeFrom="column">
                  <wp:posOffset>914400</wp:posOffset>
                </wp:positionH>
                <wp:positionV relativeFrom="paragraph">
                  <wp:posOffset>164465</wp:posOffset>
                </wp:positionV>
                <wp:extent cx="3592830" cy="2124075"/>
                <wp:effectExtent l="0" t="0" r="0" b="9525"/>
                <wp:wrapTopAndBottom/>
                <wp:docPr id="48230" name="Group 48230"/>
                <wp:cNvGraphicFramePr/>
                <a:graphic xmlns:a="http://schemas.openxmlformats.org/drawingml/2006/main">
                  <a:graphicData uri="http://schemas.microsoft.com/office/word/2010/wordprocessingGroup">
                    <wpg:wgp>
                      <wpg:cNvGrpSpPr/>
                      <wpg:grpSpPr>
                        <a:xfrm>
                          <a:off x="0" y="0"/>
                          <a:ext cx="3592830" cy="2124075"/>
                          <a:chOff x="0" y="0"/>
                          <a:chExt cx="4032066" cy="2597785"/>
                        </a:xfrm>
                      </wpg:grpSpPr>
                      <wpg:grpSp>
                        <wpg:cNvPr id="276" name="Group 276"/>
                        <wpg:cNvGrpSpPr>
                          <a:grpSpLocks/>
                        </wpg:cNvGrpSpPr>
                        <wpg:grpSpPr bwMode="auto">
                          <a:xfrm>
                            <a:off x="0" y="0"/>
                            <a:ext cx="2501900" cy="2597785"/>
                            <a:chOff x="1383" y="5182"/>
                            <a:chExt cx="3940" cy="4091"/>
                          </a:xfrm>
                        </wpg:grpSpPr>
                        <wpg:grpSp>
                          <wpg:cNvPr id="277" name="Group 289"/>
                          <wpg:cNvGrpSpPr>
                            <a:grpSpLocks/>
                          </wpg:cNvGrpSpPr>
                          <wpg:grpSpPr bwMode="auto">
                            <a:xfrm>
                              <a:off x="1383" y="5182"/>
                              <a:ext cx="2945" cy="3969"/>
                              <a:chOff x="2808" y="5347"/>
                              <a:chExt cx="2945" cy="3969"/>
                            </a:xfrm>
                          </wpg:grpSpPr>
                          <wps:wsp>
                            <wps:cNvPr id="278" name="AutoShape 290"/>
                            <wps:cNvSpPr>
                              <a:spLocks noChangeArrowheads="1"/>
                            </wps:cNvSpPr>
                            <wps:spPr bwMode="auto">
                              <a:xfrm>
                                <a:off x="3000" y="5838"/>
                                <a:ext cx="495" cy="3478"/>
                              </a:xfrm>
                              <a:prstGeom prst="upArrow">
                                <a:avLst>
                                  <a:gd name="adj1" fmla="val 50000"/>
                                  <a:gd name="adj2" fmla="val 160606"/>
                                </a:avLst>
                              </a:prstGeom>
                              <a:solidFill>
                                <a:srgbClr val="F79646"/>
                              </a:solidFill>
                              <a:ln w="9525">
                                <a:solidFill>
                                  <a:srgbClr val="F7964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79" name="Text Box 2"/>
                            <wps:cNvSpPr txBox="1">
                              <a:spLocks noChangeArrowheads="1"/>
                            </wps:cNvSpPr>
                            <wps:spPr bwMode="auto">
                              <a:xfrm>
                                <a:off x="2808" y="5347"/>
                                <a:ext cx="2945" cy="8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DCB890" w14:textId="77777777" w:rsidR="00E06689" w:rsidRPr="00F50FB1" w:rsidRDefault="00E06689" w:rsidP="00CA0863">
                                  <w:pPr>
                                    <w:rPr>
                                      <w:szCs w:val="24"/>
                                    </w:rPr>
                                  </w:pPr>
                                </w:p>
                              </w:txbxContent>
                            </wps:txbx>
                            <wps:bodyPr rot="0" vert="horz" wrap="square" lIns="91440" tIns="45720" rIns="91440" bIns="45720" anchor="t" anchorCtr="0" upright="1">
                              <a:noAutofit/>
                            </wps:bodyPr>
                          </wps:wsp>
                        </wpg:grpSp>
                        <wpg:grpSp>
                          <wpg:cNvPr id="280" name="Group 292"/>
                          <wpg:cNvGrpSpPr>
                            <a:grpSpLocks/>
                          </wpg:cNvGrpSpPr>
                          <wpg:grpSpPr bwMode="auto">
                            <a:xfrm>
                              <a:off x="1920" y="6630"/>
                              <a:ext cx="2909" cy="1605"/>
                              <a:chOff x="3075" y="9165"/>
                              <a:chExt cx="2909" cy="1605"/>
                            </a:xfrm>
                          </wpg:grpSpPr>
                          <wps:wsp>
                            <wps:cNvPr id="281" name="AutoShape 293"/>
                            <wps:cNvSpPr>
                              <a:spLocks noChangeArrowheads="1"/>
                            </wps:cNvSpPr>
                            <wps:spPr bwMode="auto">
                              <a:xfrm>
                                <a:off x="3075" y="9165"/>
                                <a:ext cx="405" cy="1605"/>
                              </a:xfrm>
                              <a:prstGeom prst="downArrow">
                                <a:avLst>
                                  <a:gd name="adj1" fmla="val 50000"/>
                                  <a:gd name="adj2" fmla="val 99074"/>
                                </a:avLst>
                              </a:prstGeom>
                              <a:solidFill>
                                <a:srgbClr val="C0504D"/>
                              </a:solidFill>
                              <a:ln w="9525">
                                <a:solidFill>
                                  <a:srgbClr val="C0504D"/>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2" name="Text Box 2"/>
                            <wps:cNvSpPr txBox="1">
                              <a:spLocks noChangeArrowheads="1"/>
                            </wps:cNvSpPr>
                            <wps:spPr bwMode="auto">
                              <a:xfrm>
                                <a:off x="3552" y="9903"/>
                                <a:ext cx="2432" cy="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74BEB3" w14:textId="77777777" w:rsidR="00E06689" w:rsidRPr="00F50FB1" w:rsidRDefault="00E06689" w:rsidP="00CA0863">
                                  <w:pPr>
                                    <w:rPr>
                                      <w:szCs w:val="24"/>
                                    </w:rPr>
                                  </w:pPr>
                                </w:p>
                              </w:txbxContent>
                            </wps:txbx>
                            <wps:bodyPr rot="0" vert="horz" wrap="square" lIns="91440" tIns="45720" rIns="91440" bIns="45720" anchor="t" anchorCtr="0" upright="1">
                              <a:noAutofit/>
                            </wps:bodyPr>
                          </wps:wsp>
                        </wpg:grpSp>
                        <wpg:grpSp>
                          <wpg:cNvPr id="283" name="Group 295"/>
                          <wpg:cNvGrpSpPr>
                            <a:grpSpLocks/>
                          </wpg:cNvGrpSpPr>
                          <wpg:grpSpPr bwMode="auto">
                            <a:xfrm>
                              <a:off x="1980" y="8160"/>
                              <a:ext cx="3343" cy="1113"/>
                              <a:chOff x="2130" y="7980"/>
                              <a:chExt cx="3343" cy="1113"/>
                            </a:xfrm>
                          </wpg:grpSpPr>
                          <wps:wsp>
                            <wps:cNvPr id="284" name="AutoShape 296"/>
                            <wps:cNvSpPr>
                              <a:spLocks noChangeArrowheads="1"/>
                            </wps:cNvSpPr>
                            <wps:spPr bwMode="auto">
                              <a:xfrm>
                                <a:off x="2130" y="7980"/>
                                <a:ext cx="930" cy="330"/>
                              </a:xfrm>
                              <a:prstGeom prst="rightArrow">
                                <a:avLst>
                                  <a:gd name="adj1" fmla="val 50000"/>
                                  <a:gd name="adj2" fmla="val 70455"/>
                                </a:avLst>
                              </a:prstGeom>
                              <a:solidFill>
                                <a:srgbClr val="8DB3E2"/>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5" name="Text Box 2"/>
                            <wps:cNvSpPr txBox="1">
                              <a:spLocks noChangeArrowheads="1"/>
                            </wps:cNvSpPr>
                            <wps:spPr bwMode="auto">
                              <a:xfrm>
                                <a:off x="3060" y="7987"/>
                                <a:ext cx="2413" cy="11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7A779D" w14:textId="77777777" w:rsidR="00E06689" w:rsidRPr="00F50FB1" w:rsidRDefault="00E06689" w:rsidP="00CA0863">
                                  <w:pPr>
                                    <w:rPr>
                                      <w:szCs w:val="24"/>
                                    </w:rPr>
                                  </w:pPr>
                                </w:p>
                              </w:txbxContent>
                            </wps:txbx>
                            <wps:bodyPr rot="0" vert="horz" wrap="square" lIns="91440" tIns="45720" rIns="91440" bIns="45720" anchor="t" anchorCtr="0" upright="1">
                              <a:noAutofit/>
                            </wps:bodyPr>
                          </wps:wsp>
                        </wpg:grpSp>
                      </wpg:grpSp>
                      <wps:wsp>
                        <wps:cNvPr id="48228" name="AutoShape 296"/>
                        <wps:cNvSpPr>
                          <a:spLocks noChangeArrowheads="1"/>
                        </wps:cNvSpPr>
                        <wps:spPr bwMode="auto">
                          <a:xfrm rot="19043995">
                            <a:off x="2476500" y="1466850"/>
                            <a:ext cx="877570" cy="203200"/>
                          </a:xfrm>
                          <a:prstGeom prst="rightArrow">
                            <a:avLst>
                              <a:gd name="adj1" fmla="val 50000"/>
                              <a:gd name="adj2" fmla="val 70455"/>
                            </a:avLst>
                          </a:prstGeom>
                          <a:solidFill>
                            <a:srgbClr val="8DB3E2"/>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229" name="Text Box 2"/>
                        <wps:cNvSpPr txBox="1">
                          <a:spLocks noChangeArrowheads="1"/>
                        </wps:cNvSpPr>
                        <wps:spPr bwMode="auto">
                          <a:xfrm>
                            <a:off x="2524125" y="1724024"/>
                            <a:ext cx="1507941" cy="711834"/>
                          </a:xfrm>
                          <a:prstGeom prst="rect">
                            <a:avLst/>
                          </a:prstGeom>
                          <a:noFill/>
                          <a:ln w="9525">
                            <a:noFill/>
                            <a:miter lim="800000"/>
                            <a:headEnd/>
                            <a:tailEnd/>
                          </a:ln>
                        </wps:spPr>
                        <wps:txbx>
                          <w:txbxContent>
                            <w:p w14:paraId="6984B111" w14:textId="77777777" w:rsidR="00E06689" w:rsidRDefault="00E06689"/>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9CF4E08" id="Group 48230" o:spid="_x0000_s1039" style="position:absolute;left:0;text-align:left;margin-left:1in;margin-top:12.95pt;width:282.9pt;height:167.25pt;z-index:251658421;mso-width-relative:margin;mso-height-relative:margin" coordsize="40320,25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">
                <v:group id="Group 276" o:spid="_x0000_s1040" style="position:absolute;width:25019;height:25977" coordorigin="1383,5182" coordsize="3940,4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group id="Group 289" o:spid="_x0000_s1041" style="position:absolute;left:1383;top:5182;width:2945;height:3969" coordorigin="2808,5347" coordsize="2945,3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290" o:spid="_x0000_s1042" type="#_x0000_t68" style="position:absolute;left:3000;top:5838;width:495;height:3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" adj="4937" fillcolor="#f79646" strokecolor="#f79646"/>
                    <v:shape id="_x0000_s1043" type="#_x0000_t202" style="position:absolute;left:2808;top:5347;width:2945;height: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8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MoPXmXgE5PIJAAD//wMAUEsBAi0AFAAGAAgAAAAhANvh9svuAAAAhQEAABMAAAAAAAAAAAAA&#10;AAAAAAAAAFtDb250ZW50X1R5cGVzXS54bWxQSwECLQAUAAYACAAAACEAWvQsW78AAAAVAQAACwAA&#10;AAAAAAAAAAAAAAAfAQAAX3JlbHMvLnJlbHNQSwECLQAUAAYACAAAACEA/kmkfMMAAADcAAAADwAA&#10;AAAAAAAAAAAAAAAHAgAAZHJzL2Rvd25yZXYueG1sUEsFBgAAAAADAAMAtwAAAPcCAAAAAA==&#10;" filled="f" stroked="f">
                      <v:textbox>
                        <w:txbxContent>
                          <w:p w14:paraId="41DCB890" w14:textId="77777777" w:rsidR="00E06689" w:rsidRPr="00F50FB1" w:rsidRDefault="00E06689" w:rsidP="00CA0863">
                            <w:pPr>
                              <w:rPr>
                                <w:szCs w:val="24"/>
                              </w:rPr>
                            </w:pPr>
                          </w:p>
                        </w:txbxContent>
                      </v:textbox>
                    </v:shape>
                  </v:group>
                  <v:group id="Group 292" o:spid="_x0000_s1044" style="position:absolute;left:1920;top:6630;width:2909;height:1605" coordorigin="3075,9165" coordsize="2909,16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293" o:spid="_x0000_s1045" type="#_x0000_t67" style="position:absolute;left:3075;top:9165;width:405;height:1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" fillcolor="#c0504d" strokecolor="#c0504d"/>
                    <v:shape id="_x0000_s1046" type="#_x0000_t202" style="position:absolute;left:3552;top:9903;width:2432;height: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" stroked="f">
                      <v:textbox>
                        <w:txbxContent>
                          <w:p w14:paraId="0474BEB3" w14:textId="77777777" w:rsidR="00E06689" w:rsidRPr="00F50FB1" w:rsidRDefault="00E06689" w:rsidP="00CA0863">
                            <w:pPr>
                              <w:rPr>
                                <w:szCs w:val="24"/>
                              </w:rPr>
                            </w:pPr>
                          </w:p>
                        </w:txbxContent>
                      </v:textbox>
                    </v:shape>
                  </v:group>
                  <v:group id="Group 295" o:spid="_x0000_s1047" style="position:absolute;left:1980;top:8160;width:3343;height:1113" coordorigin="2130,7980" coordsize="3343,1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96" o:spid="_x0000_s1048" type="#_x0000_t13" style="position:absolute;left:2130;top:7980;width:930;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" fillcolor="#8db3e2" strokecolor="blue"/>
                    <v:shape id="_x0000_s1049" type="#_x0000_t202" style="position:absolute;left:3060;top:7987;width:2413;height:1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" stroked="f">
                      <v:textbox>
                        <w:txbxContent>
                          <w:p w14:paraId="467A779D" w14:textId="77777777" w:rsidR="00E06689" w:rsidRPr="00F50FB1" w:rsidRDefault="00E06689" w:rsidP="00CA0863">
                            <w:pPr>
                              <w:rPr>
                                <w:szCs w:val="24"/>
                              </w:rPr>
                            </w:pPr>
                          </w:p>
                        </w:txbxContent>
                      </v:textbox>
                    </v:shape>
                  </v:group>
                </v:group>
                <v:shape id="AutoShape 296" o:spid="_x0000_s1050" type="#_x0000_t13" style="position:absolute;left:24765;top:14668;width:8775;height:2032;rotation:-279183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" adj="18076" fillcolor="#8db3e2" strokecolor="blue"/>
                <v:shape id="_x0000_s1051" type="#_x0000_t202" style="position:absolute;left:25241;top:17240;width:15079;height:7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" filled="f" stroked="f">
                  <v:textbox>
                    <w:txbxContent>
                      <w:p w14:paraId="6984B111" w14:textId="77777777" w:rsidR="00E06689" w:rsidRDefault="00E06689"/>
                    </w:txbxContent>
                  </v:textbox>
                </v:shape>
                <w10:wrap type="topAndBottom"/>
              </v:group>
            </w:pict>
          </mc:Fallback>
        </mc:AlternateContent>
      </w:r>
      <w:r w:rsidRPr="00F50FB1">
        <w:rPr>
          <w:noProof/>
          <w:szCs w:val="24"/>
          <w:lang w:eastAsia="en-GB"/>
        </w:rPr>
        <w:drawing>
          <wp:anchor distT="0" distB="0" distL="114300" distR="114300" simplePos="0" relativeHeight="251658248" behindDoc="1" locked="0" layoutInCell="1" allowOverlap="1" wp14:anchorId="09CF4E0A" wp14:editId="32BE369E">
            <wp:simplePos x="0" y="0"/>
            <wp:positionH relativeFrom="column">
              <wp:posOffset>3829685</wp:posOffset>
            </wp:positionH>
            <wp:positionV relativeFrom="paragraph">
              <wp:posOffset>255905</wp:posOffset>
            </wp:positionV>
            <wp:extent cx="1177925" cy="843915"/>
            <wp:effectExtent l="0" t="0" r="3175" b="0"/>
            <wp:wrapTight wrapText="bothSides">
              <wp:wrapPolygon edited="0">
                <wp:start x="0" y="0"/>
                <wp:lineTo x="0" y="20966"/>
                <wp:lineTo x="21309" y="20966"/>
                <wp:lineTo x="21309" y="0"/>
                <wp:lineTo x="0" y="0"/>
              </wp:wrapPolygon>
            </wp:wrapTight>
            <wp:docPr id="289" name="Picture 289" descr="http://animal.discovery.com/invertebrates/spider/pictures/spider-pic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nimal.discovery.com/invertebrates/spider/pictures/spider-picture.jpg"/>
                    <pic:cNvPicPr>
                      <a:picLocks noChangeAspect="1" noChangeArrowheads="1"/>
                    </pic:cNvPicPr>
                  </pic:nvPicPr>
                  <pic:blipFill>
                    <a:blip r:embed="rId32" r:link="rId33" cstate="print">
                      <a:extLst>
                        <a:ext uri="{28A0092B-C50C-407E-A947-70E740481C1C}">
                          <a14:useLocalDpi xmlns:a14="http://schemas.microsoft.com/office/drawing/2010/main" val="0"/>
                        </a:ext>
                      </a:extLst>
                    </a:blip>
                    <a:srcRect/>
                    <a:stretch>
                      <a:fillRect/>
                    </a:stretch>
                  </pic:blipFill>
                  <pic:spPr bwMode="auto">
                    <a:xfrm>
                      <a:off x="0" y="0"/>
                      <a:ext cx="1177925" cy="843915"/>
                    </a:xfrm>
                    <a:prstGeom prst="rect">
                      <a:avLst/>
                    </a:prstGeom>
                    <a:noFill/>
                    <a:ln>
                      <a:noFill/>
                    </a:ln>
                  </pic:spPr>
                </pic:pic>
              </a:graphicData>
            </a:graphic>
            <wp14:sizeRelH relativeFrom="page">
              <wp14:pctWidth>0</wp14:pctWidth>
            </wp14:sizeRelH>
            <wp14:sizeRelV relativeFrom="page">
              <wp14:pctHeight>0</wp14:pctHeight>
            </wp14:sizeRelV>
          </wp:anchor>
        </w:drawing>
      </w:r>
      <w:r w:rsidR="00CA0863" w:rsidRPr="00F50FB1">
        <w:rPr>
          <w:szCs w:val="24"/>
        </w:rPr>
        <w:t>Sometimes however it is useful to break vectors down into how they affect the object say horizontally or vertically, forward or sideways.</w:t>
      </w:r>
    </w:p>
    <w:p w14:paraId="09CF43AF" w14:textId="77777777" w:rsidR="00B21FC1" w:rsidRDefault="00B21FC1" w:rsidP="00411D5C">
      <w:pPr>
        <w:rPr>
          <w:szCs w:val="24"/>
        </w:rPr>
      </w:pPr>
      <w:r w:rsidRPr="00F50FB1">
        <w:rPr>
          <w:noProof/>
          <w:szCs w:val="24"/>
          <w:lang w:eastAsia="en-GB"/>
        </w:rPr>
        <mc:AlternateContent>
          <mc:Choice Requires="wpg">
            <w:drawing>
              <wp:anchor distT="0" distB="0" distL="114300" distR="114300" simplePos="0" relativeHeight="251658247" behindDoc="0" locked="0" layoutInCell="1" allowOverlap="1" wp14:anchorId="09CF4E0C" wp14:editId="46420E9C">
                <wp:simplePos x="0" y="0"/>
                <wp:positionH relativeFrom="column">
                  <wp:posOffset>753489</wp:posOffset>
                </wp:positionH>
                <wp:positionV relativeFrom="paragraph">
                  <wp:posOffset>1812290</wp:posOffset>
                </wp:positionV>
                <wp:extent cx="4737100" cy="1525905"/>
                <wp:effectExtent l="0" t="0" r="6350" b="0"/>
                <wp:wrapNone/>
                <wp:docPr id="310" name="Group 310"/>
                <wp:cNvGraphicFramePr/>
                <a:graphic xmlns:a="http://schemas.openxmlformats.org/drawingml/2006/main">
                  <a:graphicData uri="http://schemas.microsoft.com/office/word/2010/wordprocessingGroup">
                    <wpg:wgp>
                      <wpg:cNvGrpSpPr/>
                      <wpg:grpSpPr>
                        <a:xfrm>
                          <a:off x="0" y="0"/>
                          <a:ext cx="4737100" cy="1525905"/>
                          <a:chOff x="0" y="0"/>
                          <a:chExt cx="6920345" cy="2992582"/>
                        </a:xfrm>
                      </wpg:grpSpPr>
                      <wps:wsp>
                        <wps:cNvPr id="275" name="Rectangle 275" descr="Water droplets"/>
                        <wps:cNvSpPr>
                          <a:spLocks noChangeArrowheads="1"/>
                        </wps:cNvSpPr>
                        <wps:spPr bwMode="auto">
                          <a:xfrm>
                            <a:off x="0" y="0"/>
                            <a:ext cx="6737350" cy="1443990"/>
                          </a:xfrm>
                          <a:prstGeom prst="rect">
                            <a:avLst/>
                          </a:prstGeom>
                          <a:blipFill dpi="0" rotWithShape="1">
                            <a:blip r:embed="rId34">
                              <a:alphaModFix amt="24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1" name="Straight Arrow Connector 271"/>
                        <wps:cNvCnPr>
                          <a:cxnSpLocks noChangeShapeType="1"/>
                        </wps:cNvCnPr>
                        <wps:spPr bwMode="auto">
                          <a:xfrm>
                            <a:off x="3325090" y="831273"/>
                            <a:ext cx="3097530" cy="0"/>
                          </a:xfrm>
                          <a:prstGeom prst="straightConnector1">
                            <a:avLst/>
                          </a:prstGeom>
                          <a:noFill/>
                          <a:ln w="38100">
                            <a:solidFill>
                              <a:srgbClr val="50C46E"/>
                            </a:solidFill>
                            <a:round/>
                            <a:headEnd/>
                            <a:tailEnd type="triangle" w="med" len="med"/>
                          </a:ln>
                          <a:extLst>
                            <a:ext uri="{909E8E84-426E-40DD-AFC4-6F175D3DCCD1}">
                              <a14:hiddenFill xmlns:a14="http://schemas.microsoft.com/office/drawing/2010/main">
                                <a:noFill/>
                              </a14:hiddenFill>
                            </a:ext>
                          </a:extLst>
                        </wps:spPr>
                        <wps:bodyPr/>
                      </wps:wsp>
                      <wpg:grpSp>
                        <wpg:cNvPr id="309" name="Group 309"/>
                        <wpg:cNvGrpSpPr/>
                        <wpg:grpSpPr>
                          <a:xfrm>
                            <a:off x="207818" y="394855"/>
                            <a:ext cx="6712527" cy="2597727"/>
                            <a:chOff x="0" y="0"/>
                            <a:chExt cx="6712527" cy="2597727"/>
                          </a:xfrm>
                        </wpg:grpSpPr>
                        <pic:pic xmlns:pic="http://schemas.openxmlformats.org/drawingml/2006/picture">
                          <pic:nvPicPr>
                            <pic:cNvPr id="270" name="Picture 270" descr="Horse"/>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5278582" y="2161309"/>
                              <a:ext cx="1413163" cy="436418"/>
                            </a:xfrm>
                            <a:prstGeom prst="rect">
                              <a:avLst/>
                            </a:prstGeom>
                            <a:noFill/>
                            <a:ln>
                              <a:noFill/>
                            </a:ln>
                          </pic:spPr>
                        </pic:pic>
                        <pic:pic xmlns:pic="http://schemas.openxmlformats.org/drawingml/2006/picture">
                          <pic:nvPicPr>
                            <pic:cNvPr id="273" name="Picture 273" descr="Horse"/>
                            <pic:cNvPicPr>
                              <a:picLocks noChangeAspect="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5465618" y="290945"/>
                              <a:ext cx="1246909" cy="374073"/>
                            </a:xfrm>
                            <a:prstGeom prst="rect">
                              <a:avLst/>
                            </a:prstGeom>
                            <a:noFill/>
                            <a:ln>
                              <a:noFill/>
                            </a:ln>
                          </pic:spPr>
                        </pic:pic>
                        <wps:wsp>
                          <wps:cNvPr id="272" name="Straight Arrow Connector 272"/>
                          <wps:cNvCnPr>
                            <a:cxnSpLocks noChangeShapeType="1"/>
                          </wps:cNvCnPr>
                          <wps:spPr bwMode="auto">
                            <a:xfrm>
                              <a:off x="3117272" y="436418"/>
                              <a:ext cx="2679065" cy="1844675"/>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274" name="Picture 274" descr="Canal Boat"/>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66654" cy="748145"/>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09EBA197" id="Group 310" o:spid="_x0000_s1026" style="position:absolute;margin-left:59.35pt;margin-top:142.7pt;width:373pt;height:120.15pt;z-index:251455488;mso-width-relative:margin;mso-height-relative:margin" coordsize="69203,2992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">
                <v:rect id="Rectangle 275" o:spid="_x0000_s1027" alt="Water droplets" style="position:absolute;width:67373;height:14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" stroked="f">
                  <v:fill r:id="rId38" o:title="Water droplets" opacity="15729f" recolor="t" rotate="t" type="tile"/>
                </v:rect>
                <v:shapetype id="_x0000_t32" coordsize="21600,21600" o:spt="32" o:oned="t" path="m,l21600,21600e" filled="f">
                  <v:path arrowok="t" fillok="f" o:connecttype="none"/>
                  <o:lock v:ext="edit" shapetype="t"/>
                </v:shapetype>
                <v:shape id="Straight Arrow Connector 271" o:spid="_x0000_s1028" type="#_x0000_t32" style="position:absolute;left:33250;top:8312;width:309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" strokecolor="#50c46e" strokeweight="3pt">
                  <v:stroke endarrow="block"/>
                </v:shape>
                <v:group id="Group 309" o:spid="_x0000_s1029" style="position:absolute;left:2078;top:3948;width:67125;height:25977" coordsize="67125,25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">
                  <v:shape id="Picture 270" o:spid="_x0000_s1030" type="#_x0000_t75" alt="Horse" style="position:absolute;left:52785;top:21613;width:14132;height:43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">
                    <v:imagedata r:id="rId39" o:title="Horse"/>
                  </v:shape>
                  <v:shape id="Picture 273" o:spid="_x0000_s1031" type="#_x0000_t75" alt="Horse" style="position:absolute;left:54656;top:2909;width:12469;height:37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">
                    <v:imagedata r:id="rId40" o:title="Horse"/>
                  </v:shape>
                  <v:shape id="Straight Arrow Connector 272" o:spid="_x0000_s1032" type="#_x0000_t32" style="position:absolute;left:31172;top:4364;width:26791;height:184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" strokecolor="red" strokeweight="3pt">
                    <v:stroke endarrow="block"/>
                  </v:shape>
                  <v:shape id="Picture 274" o:spid="_x0000_s1033" type="#_x0000_t75" alt="Canal Boat" style="position:absolute;width:33666;height:74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">
                    <v:imagedata r:id="rId41" o:title="Canal Boat"/>
                  </v:shape>
                </v:group>
              </v:group>
            </w:pict>
          </mc:Fallback>
        </mc:AlternateContent>
      </w:r>
      <w:r w:rsidR="00BD2528" w:rsidRPr="00F50FB1">
        <w:rPr>
          <w:noProof/>
          <w:szCs w:val="24"/>
          <w:lang w:eastAsia="en-GB"/>
        </w:rPr>
        <w:drawing>
          <wp:anchor distT="0" distB="0" distL="114300" distR="114300" simplePos="0" relativeHeight="251658257" behindDoc="0" locked="0" layoutInCell="1" allowOverlap="1" wp14:anchorId="09CF4E0E" wp14:editId="6F374DE3">
            <wp:simplePos x="0" y="0"/>
            <wp:positionH relativeFrom="column">
              <wp:posOffset>8890</wp:posOffset>
            </wp:positionH>
            <wp:positionV relativeFrom="paragraph">
              <wp:posOffset>2338705</wp:posOffset>
            </wp:positionV>
            <wp:extent cx="5666740" cy="1017905"/>
            <wp:effectExtent l="0" t="0" r="0" b="0"/>
            <wp:wrapSquare wrapText="bothSides"/>
            <wp:docPr id="432" name="Picture 432" descr="Tow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owpath"/>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66740" cy="1017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A0863" w:rsidRPr="00F50FB1">
        <w:rPr>
          <w:szCs w:val="24"/>
        </w:rPr>
        <w:t>For example, consider a horse pulling a barge along a canal. We are only interested in the ability of the horse to pull the boat through the water. For maximum forward motion the horse should be pulling directly in front of the boat. The problem with this is that not many horses walk on water and are consigned to the towpath. When this happens part o</w:t>
      </w:r>
      <w:r w:rsidR="00EF4D5F">
        <w:rPr>
          <w:szCs w:val="24"/>
        </w:rPr>
        <w:t xml:space="preserve">f the work done by the horse </w:t>
      </w:r>
      <w:r w:rsidR="00CA0863" w:rsidRPr="00F50FB1">
        <w:rPr>
          <w:szCs w:val="24"/>
        </w:rPr>
        <w:t>pull</w:t>
      </w:r>
      <w:r w:rsidR="00EF4D5F">
        <w:rPr>
          <w:szCs w:val="24"/>
        </w:rPr>
        <w:t>s</w:t>
      </w:r>
      <w:r w:rsidR="00CA0863" w:rsidRPr="00F50FB1">
        <w:rPr>
          <w:szCs w:val="24"/>
        </w:rPr>
        <w:t xml:space="preserve"> the boat towards the bank. We can reso</w:t>
      </w:r>
      <w:r w:rsidR="00EF4D5F">
        <w:rPr>
          <w:szCs w:val="24"/>
        </w:rPr>
        <w:t>lve the force</w:t>
      </w:r>
      <w:r w:rsidR="00CA0863" w:rsidRPr="00F50FB1">
        <w:rPr>
          <w:szCs w:val="24"/>
        </w:rPr>
        <w:t xml:space="preserve"> from the horse, transmitted through the rope into the part that pulls the boat forward and the part that pulls the boat towards the bank. </w:t>
      </w:r>
      <w:r w:rsidR="00CA0863" w:rsidRPr="00F50FB1">
        <w:rPr>
          <w:szCs w:val="24"/>
        </w:rPr>
        <w:br/>
      </w:r>
      <w:r w:rsidR="00CA0863" w:rsidRPr="00F50FB1">
        <w:rPr>
          <w:szCs w:val="24"/>
        </w:rPr>
        <w:br/>
      </w:r>
    </w:p>
    <w:p w14:paraId="09CF43B0" w14:textId="77777777" w:rsidR="00B21FC1" w:rsidRDefault="00B21FC1" w:rsidP="00B21FC1">
      <w:pPr>
        <w:rPr>
          <w:szCs w:val="24"/>
        </w:rPr>
      </w:pPr>
    </w:p>
    <w:p w14:paraId="09CF43B1" w14:textId="77777777" w:rsidR="00EF1919" w:rsidRDefault="00EF1919" w:rsidP="00BD2528">
      <w:pPr>
        <w:ind w:left="284" w:hanging="284"/>
        <w:rPr>
          <w:szCs w:val="24"/>
        </w:rPr>
      </w:pPr>
    </w:p>
    <w:p w14:paraId="09CF43B2" w14:textId="77777777" w:rsidR="00E94A7D" w:rsidRDefault="00EF4D5F" w:rsidP="00BD2528">
      <w:pPr>
        <w:ind w:left="284" w:hanging="284"/>
        <w:jc w:val="center"/>
        <w:rPr>
          <w:szCs w:val="24"/>
        </w:rPr>
      </w:pPr>
      <w:r>
        <w:rPr>
          <w:noProof/>
          <w:szCs w:val="24"/>
          <w:lang w:eastAsia="en-GB"/>
        </w:rPr>
        <mc:AlternateContent>
          <mc:Choice Requires="wpg">
            <w:drawing>
              <wp:anchor distT="0" distB="0" distL="114300" distR="114300" simplePos="0" relativeHeight="251658422" behindDoc="0" locked="0" layoutInCell="1" allowOverlap="1" wp14:anchorId="09CF4E10" wp14:editId="37B3E7CA">
                <wp:simplePos x="0" y="0"/>
                <wp:positionH relativeFrom="column">
                  <wp:posOffset>2966085</wp:posOffset>
                </wp:positionH>
                <wp:positionV relativeFrom="paragraph">
                  <wp:posOffset>283210</wp:posOffset>
                </wp:positionV>
                <wp:extent cx="2456815" cy="1724025"/>
                <wp:effectExtent l="0" t="19050" r="19685" b="9525"/>
                <wp:wrapNone/>
                <wp:docPr id="48232" name="Group 48232"/>
                <wp:cNvGraphicFramePr/>
                <a:graphic xmlns:a="http://schemas.openxmlformats.org/drawingml/2006/main">
                  <a:graphicData uri="http://schemas.microsoft.com/office/word/2010/wordprocessingGroup">
                    <wpg:wgp>
                      <wpg:cNvGrpSpPr/>
                      <wpg:grpSpPr>
                        <a:xfrm>
                          <a:off x="0" y="0"/>
                          <a:ext cx="2456815" cy="1724025"/>
                          <a:chOff x="0" y="0"/>
                          <a:chExt cx="2456815" cy="1724025"/>
                        </a:xfrm>
                      </wpg:grpSpPr>
                      <wps:wsp>
                        <wps:cNvPr id="263" name="Straight Arrow Connector 263"/>
                        <wps:cNvCnPr>
                          <a:cxnSpLocks noChangeShapeType="1"/>
                        </wps:cNvCnPr>
                        <wps:spPr bwMode="auto">
                          <a:xfrm>
                            <a:off x="38100" y="0"/>
                            <a:ext cx="2418715" cy="143383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68" name="Text Box 268"/>
                        <wps:cNvSpPr txBox="1">
                          <a:spLocks noChangeArrowheads="1"/>
                        </wps:cNvSpPr>
                        <wps:spPr bwMode="auto">
                          <a:xfrm>
                            <a:off x="0" y="1201271"/>
                            <a:ext cx="2336165" cy="522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41" w14:textId="77777777" w:rsidR="00E06689" w:rsidRDefault="00E06689" w:rsidP="008C7F0D">
                              <w:pPr>
                                <w:spacing w:before="0" w:after="0"/>
                                <w:jc w:val="center"/>
                                <w:rPr>
                                  <w:b/>
                                </w:rPr>
                              </w:pPr>
                              <w:r w:rsidRPr="008C7F0D">
                                <w:rPr>
                                  <w:b/>
                                </w:rPr>
                                <w:t>Component pulling boat forward</w:t>
                              </w:r>
                            </w:p>
                            <w:p w14:paraId="09CF5042" w14:textId="77777777" w:rsidR="00E06689" w:rsidRPr="008C7F0D" w:rsidRDefault="00E06689" w:rsidP="00BD2528">
                              <w:pPr>
                                <w:spacing w:before="0" w:after="0" w:line="240" w:lineRule="auto"/>
                                <w:jc w:val="center"/>
                                <w:rPr>
                                  <w:b/>
                                </w:rPr>
                              </w:pPr>
                            </w:p>
                            <w:p w14:paraId="09CF5043" w14:textId="77777777" w:rsidR="00E06689" w:rsidRPr="008C7F0D" w:rsidRDefault="00E06689" w:rsidP="008C7F0D">
                              <w:pPr>
                                <w:spacing w:before="0" w:after="0"/>
                                <w:jc w:val="center"/>
                                <w:rPr>
                                  <w:b/>
                                </w:rPr>
                              </w:pPr>
                              <w:r w:rsidRPr="008C7F0D">
                                <w:rPr>
                                  <w:b/>
                                </w:rPr>
                                <w:t xml:space="preserve">= Horse force × sin </w:t>
                              </w:r>
                              <w:r w:rsidRPr="008C7F0D">
                                <w:rPr>
                                  <w:b/>
                                </w:rPr>
                                <w:sym w:font="Symbol" w:char="F071"/>
                              </w:r>
                            </w:p>
                            <w:p w14:paraId="09CF5044" w14:textId="77777777" w:rsidR="00E06689" w:rsidRPr="008C7F0D" w:rsidRDefault="00E06689" w:rsidP="008C7F0D">
                              <w:pPr>
                                <w:spacing w:before="0" w:after="0"/>
                              </w:pPr>
                            </w:p>
                          </w:txbxContent>
                        </wps:txbx>
                        <wps:bodyPr rot="0" vert="horz" wrap="square" lIns="91440" tIns="45720" rIns="91440" bIns="45720" anchor="t" anchorCtr="0" upright="1">
                          <a:noAutofit/>
                        </wps:bodyPr>
                      </wps:wsp>
                    </wpg:wgp>
                  </a:graphicData>
                </a:graphic>
              </wp:anchor>
            </w:drawing>
          </mc:Choice>
          <mc:Fallback>
            <w:pict>
              <v:group w14:anchorId="09CF4E10" id="Group 48232" o:spid="_x0000_s1052" style="position:absolute;left:0;text-align:left;margin-left:233.55pt;margin-top:22.3pt;width:193.45pt;height:135.75pt;z-index:251658422" coordsize="24568,17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">
                <v:shapetype id="_x0000_t32" coordsize="21600,21600" o:spt="32" o:oned="t" path="m,l21600,21600e" filled="f">
                  <v:path arrowok="t" fillok="f" o:connecttype="none"/>
                  <o:lock v:ext="edit" shapetype="t"/>
                </v:shapetype>
                <v:shape id="Straight Arrow Connector 263" o:spid="_x0000_s1053" type="#_x0000_t32" style="position:absolute;left:381;width:24187;height:143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" strokecolor="red" strokeweight="3pt">
                  <v:stroke endarrow="block"/>
                </v:shape>
                <v:shape id="Text Box 268" o:spid="_x0000_s1054" type="#_x0000_t202" style="position:absolute;top:12012;width:23361;height:5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" filled="f" stroked="f">
                  <v:textbox>
                    <w:txbxContent>
                      <w:p w14:paraId="09CF5041" w14:textId="77777777" w:rsidR="00E06689" w:rsidRDefault="00E06689" w:rsidP="008C7F0D">
                        <w:pPr>
                          <w:spacing w:before="0" w:after="0"/>
                          <w:jc w:val="center"/>
                          <w:rPr>
                            <w:b/>
                          </w:rPr>
                        </w:pPr>
                        <w:r w:rsidRPr="008C7F0D">
                          <w:rPr>
                            <w:b/>
                          </w:rPr>
                          <w:t>Component pulling boat forward</w:t>
                        </w:r>
                      </w:p>
                      <w:p w14:paraId="09CF5042" w14:textId="77777777" w:rsidR="00E06689" w:rsidRPr="008C7F0D" w:rsidRDefault="00E06689" w:rsidP="00BD2528">
                        <w:pPr>
                          <w:spacing w:before="0" w:after="0" w:line="240" w:lineRule="auto"/>
                          <w:jc w:val="center"/>
                          <w:rPr>
                            <w:b/>
                          </w:rPr>
                        </w:pPr>
                      </w:p>
                      <w:p w14:paraId="09CF5043" w14:textId="77777777" w:rsidR="00E06689" w:rsidRPr="008C7F0D" w:rsidRDefault="00E06689" w:rsidP="008C7F0D">
                        <w:pPr>
                          <w:spacing w:before="0" w:after="0"/>
                          <w:jc w:val="center"/>
                          <w:rPr>
                            <w:b/>
                          </w:rPr>
                        </w:pPr>
                        <w:r w:rsidRPr="008C7F0D">
                          <w:rPr>
                            <w:b/>
                          </w:rPr>
                          <w:t xml:space="preserve">= Horse force × sin </w:t>
                        </w:r>
                        <w:r w:rsidRPr="008C7F0D">
                          <w:rPr>
                            <w:b/>
                          </w:rPr>
                          <w:sym w:font="Symbol" w:char="F071"/>
                        </w:r>
                      </w:p>
                      <w:p w14:paraId="09CF5044" w14:textId="77777777" w:rsidR="00E06689" w:rsidRPr="008C7F0D" w:rsidRDefault="00E06689" w:rsidP="008C7F0D">
                        <w:pPr>
                          <w:spacing w:before="0" w:after="0"/>
                        </w:pPr>
                      </w:p>
                    </w:txbxContent>
                  </v:textbox>
                </v:shape>
              </v:group>
            </w:pict>
          </mc:Fallback>
        </mc:AlternateContent>
      </w:r>
      <w:r>
        <w:rPr>
          <w:noProof/>
          <w:lang w:eastAsia="en-GB"/>
        </w:rPr>
        <mc:AlternateContent>
          <mc:Choice Requires="wps">
            <w:drawing>
              <wp:anchor distT="0" distB="0" distL="114300" distR="114300" simplePos="0" relativeHeight="251658296" behindDoc="0" locked="0" layoutInCell="1" allowOverlap="1" wp14:anchorId="09CF4E12" wp14:editId="0BD000A2">
                <wp:simplePos x="0" y="0"/>
                <wp:positionH relativeFrom="column">
                  <wp:posOffset>959635</wp:posOffset>
                </wp:positionH>
                <wp:positionV relativeFrom="paragraph">
                  <wp:posOffset>-85277</wp:posOffset>
                </wp:positionV>
                <wp:extent cx="4611370" cy="735965"/>
                <wp:effectExtent l="0" t="0" r="0" b="6985"/>
                <wp:wrapNone/>
                <wp:docPr id="48307" name="Rectangle 48307" descr="Water droplets"/>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11370" cy="735965"/>
                        </a:xfrm>
                        <a:prstGeom prst="rect">
                          <a:avLst/>
                        </a:prstGeom>
                        <a:blipFill dpi="0" rotWithShape="1">
                          <a:blip r:embed="rId34">
                            <a:alphaModFix amt="24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anchor>
            </w:drawing>
          </mc:Choice>
          <mc:Fallback>
            <w:pict>
              <v:rect w14:anchorId="72C8812C" id="Rectangle 48307" o:spid="_x0000_s1026" alt="Water droplets" style="position:absolute;margin-left:75.55pt;margin-top:-6.7pt;width:363.1pt;height:57.95pt;z-index:25165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" stroked="f">
                <v:fill r:id="rId38" o:title="Water droplets" opacity="15729f" recolor="t" rotate="t" type="tile"/>
              </v:rect>
            </w:pict>
          </mc:Fallback>
        </mc:AlternateContent>
      </w:r>
      <w:r w:rsidR="00BD2528">
        <w:rPr>
          <w:noProof/>
          <w:szCs w:val="24"/>
          <w:lang w:eastAsia="en-GB"/>
        </w:rPr>
        <mc:AlternateContent>
          <mc:Choice Requires="wpg">
            <w:drawing>
              <wp:anchor distT="0" distB="0" distL="114300" distR="114300" simplePos="0" relativeHeight="251658423" behindDoc="0" locked="0" layoutInCell="1" allowOverlap="1" wp14:anchorId="09CF4E14" wp14:editId="45B50EEF">
                <wp:simplePos x="0" y="0"/>
                <wp:positionH relativeFrom="column">
                  <wp:posOffset>2947670</wp:posOffset>
                </wp:positionH>
                <wp:positionV relativeFrom="paragraph">
                  <wp:posOffset>280353</wp:posOffset>
                </wp:positionV>
                <wp:extent cx="3181349" cy="1523807"/>
                <wp:effectExtent l="0" t="0" r="635" b="635"/>
                <wp:wrapNone/>
                <wp:docPr id="48231" name="Group 48231"/>
                <wp:cNvGraphicFramePr/>
                <a:graphic xmlns:a="http://schemas.openxmlformats.org/drawingml/2006/main">
                  <a:graphicData uri="http://schemas.microsoft.com/office/word/2010/wordprocessingGroup">
                    <wpg:wgp>
                      <wpg:cNvGrpSpPr/>
                      <wpg:grpSpPr>
                        <a:xfrm>
                          <a:off x="0" y="0"/>
                          <a:ext cx="3181349" cy="1523807"/>
                          <a:chOff x="0" y="0"/>
                          <a:chExt cx="3181349" cy="1751230"/>
                        </a:xfrm>
                      </wpg:grpSpPr>
                      <pic:pic xmlns:pic="http://schemas.openxmlformats.org/drawingml/2006/picture">
                        <pic:nvPicPr>
                          <pic:cNvPr id="262" name="Picture 262" descr="Horse"/>
                          <pic:cNvPicPr>
                            <a:picLocks noChangeAspect="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2143736" y="1454769"/>
                            <a:ext cx="1037613" cy="296461"/>
                          </a:xfrm>
                          <a:prstGeom prst="rect">
                            <a:avLst/>
                          </a:prstGeom>
                          <a:noFill/>
                          <a:ln>
                            <a:noFill/>
                          </a:ln>
                        </pic:spPr>
                      </pic:pic>
                      <wps:wsp>
                        <wps:cNvPr id="267" name="Text Box 267"/>
                        <wps:cNvSpPr txBox="1">
                          <a:spLocks noChangeArrowheads="1"/>
                        </wps:cNvSpPr>
                        <wps:spPr bwMode="auto">
                          <a:xfrm>
                            <a:off x="0" y="0"/>
                            <a:ext cx="32639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45" w14:textId="77777777" w:rsidR="00E06689" w:rsidRPr="008C7F0D" w:rsidRDefault="00E06689" w:rsidP="008C7F0D">
                              <w:pPr>
                                <w:spacing w:before="0" w:after="0"/>
                                <w:rPr>
                                  <w:sz w:val="36"/>
                                  <w:szCs w:val="36"/>
                                </w:rPr>
                              </w:pPr>
                              <w:r w:rsidRPr="008C7F0D">
                                <w:rPr>
                                  <w:sz w:val="36"/>
                                  <w:szCs w:val="36"/>
                                </w:rPr>
                                <w:sym w:font="Symbol" w:char="F071"/>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9CF4E14" id="Group 48231" o:spid="_x0000_s1055" style="position:absolute;left:0;text-align:left;margin-left:232.1pt;margin-top:22.1pt;width:250.5pt;height:120pt;z-index:251658423;mso-width-relative:margin;mso-height-relative:margin" coordsize="31813,175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">
                <v:shape id="Picture 262" o:spid="_x0000_s1056" type="#_x0000_t75" alt="Horse" style="position:absolute;left:21437;top:14547;width:10376;height:29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">
                  <v:imagedata r:id="rId44" o:title="Horse"/>
                </v:shape>
                <v:shape id="Text Box 267" o:spid="_x0000_s1057" type="#_x0000_t202" style="position:absolute;width:3263;height:14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" filled="f" stroked="f">
                  <v:textbox>
                    <w:txbxContent>
                      <w:p w14:paraId="09CF5045" w14:textId="77777777" w:rsidR="00E06689" w:rsidRPr="008C7F0D" w:rsidRDefault="00E06689" w:rsidP="008C7F0D">
                        <w:pPr>
                          <w:spacing w:before="0" w:after="0"/>
                          <w:rPr>
                            <w:sz w:val="36"/>
                            <w:szCs w:val="36"/>
                          </w:rPr>
                        </w:pPr>
                        <w:r w:rsidRPr="008C7F0D">
                          <w:rPr>
                            <w:sz w:val="36"/>
                            <w:szCs w:val="36"/>
                          </w:rPr>
                          <w:sym w:font="Symbol" w:char="F071"/>
                        </w:r>
                      </w:p>
                    </w:txbxContent>
                  </v:textbox>
                </v:shape>
              </v:group>
            </w:pict>
          </mc:Fallback>
        </mc:AlternateContent>
      </w:r>
      <w:r w:rsidR="008C7F0D" w:rsidRPr="00F50FB1">
        <w:rPr>
          <w:noProof/>
          <w:szCs w:val="24"/>
          <w:lang w:eastAsia="en-GB"/>
        </w:rPr>
        <mc:AlternateContent>
          <mc:Choice Requires="wps">
            <w:drawing>
              <wp:anchor distT="0" distB="0" distL="114300" distR="114300" simplePos="0" relativeHeight="251658250" behindDoc="0" locked="0" layoutInCell="1" allowOverlap="1" wp14:anchorId="09CF4E16" wp14:editId="4E0AB69F">
                <wp:simplePos x="0" y="0"/>
                <wp:positionH relativeFrom="column">
                  <wp:posOffset>2972435</wp:posOffset>
                </wp:positionH>
                <wp:positionV relativeFrom="paragraph">
                  <wp:posOffset>451485</wp:posOffset>
                </wp:positionV>
                <wp:extent cx="295275" cy="200025"/>
                <wp:effectExtent l="0" t="0" r="28575" b="28575"/>
                <wp:wrapNone/>
                <wp:docPr id="266" name="Freeform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5275" cy="200025"/>
                        </a:xfrm>
                        <a:custGeom>
                          <a:avLst/>
                          <a:gdLst>
                            <a:gd name="T0" fmla="*/ 0 w 360"/>
                            <a:gd name="T1" fmla="*/ 330 h 330"/>
                            <a:gd name="T2" fmla="*/ 225 w 360"/>
                            <a:gd name="T3" fmla="*/ 210 h 330"/>
                            <a:gd name="T4" fmla="*/ 360 w 360"/>
                            <a:gd name="T5" fmla="*/ 0 h 330"/>
                          </a:gdLst>
                          <a:ahLst/>
                          <a:cxnLst>
                            <a:cxn ang="0">
                              <a:pos x="T0" y="T1"/>
                            </a:cxn>
                            <a:cxn ang="0">
                              <a:pos x="T2" y="T3"/>
                            </a:cxn>
                            <a:cxn ang="0">
                              <a:pos x="T4" y="T5"/>
                            </a:cxn>
                          </a:cxnLst>
                          <a:rect l="0" t="0" r="r" b="b"/>
                          <a:pathLst>
                            <a:path w="360" h="330">
                              <a:moveTo>
                                <a:pt x="0" y="330"/>
                              </a:moveTo>
                              <a:cubicBezTo>
                                <a:pt x="82" y="297"/>
                                <a:pt x="165" y="265"/>
                                <a:pt x="225" y="210"/>
                              </a:cubicBezTo>
                              <a:cubicBezTo>
                                <a:pt x="285" y="155"/>
                                <a:pt x="322" y="77"/>
                                <a:pt x="360" y="0"/>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8527E8" id="Freeform 266" o:spid="_x0000_s1026" style="position:absolute;margin-left:234.05pt;margin-top:35.55pt;width:23.25pt;height:15.75pt;z-index:25146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" path="m,330c82,297,165,265,225,210,285,155,322,77,360,e" filled="f" strokeweight="1.25pt">
                <v:path arrowok="t" o:connecttype="custom" o:connectlocs="0,200025;184547,127289;295275,0" o:connectangles="0,0,0"/>
              </v:shape>
            </w:pict>
          </mc:Fallback>
        </mc:AlternateContent>
      </w:r>
      <w:r w:rsidR="00CA0863" w:rsidRPr="00F50FB1">
        <w:rPr>
          <w:noProof/>
          <w:szCs w:val="24"/>
          <w:lang w:eastAsia="en-GB"/>
        </w:rPr>
        <mc:AlternateContent>
          <mc:Choice Requires="wps">
            <w:drawing>
              <wp:anchor distT="0" distB="0" distL="114300" distR="114300" simplePos="0" relativeHeight="251658245" behindDoc="0" locked="0" layoutInCell="1" allowOverlap="1" wp14:anchorId="09CF4E18" wp14:editId="0C0CDCC3">
                <wp:simplePos x="0" y="0"/>
                <wp:positionH relativeFrom="column">
                  <wp:posOffset>2943860</wp:posOffset>
                </wp:positionH>
                <wp:positionV relativeFrom="paragraph">
                  <wp:posOffset>286385</wp:posOffset>
                </wp:positionV>
                <wp:extent cx="0" cy="1517015"/>
                <wp:effectExtent l="57150" t="0" r="57150" b="45085"/>
                <wp:wrapNone/>
                <wp:docPr id="265" name="Straight Arrow Connector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7015"/>
                        </a:xfrm>
                        <a:prstGeom prst="straightConnector1">
                          <a:avLst/>
                        </a:prstGeom>
                        <a:noFill/>
                        <a:ln w="38100">
                          <a:solidFill>
                            <a:srgbClr val="FF7C80"/>
                          </a:solidFill>
                          <a:prstDash val="sysDot"/>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4280B8" id="Straight Arrow Connector 265" o:spid="_x0000_s1026" type="#_x0000_t32" style="position:absolute;margin-left:231.8pt;margin-top:22.55pt;width:0;height:119.45pt;z-index:25145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" strokecolor="#ff7c80" strokeweight="3pt">
                <v:stroke dashstyle="1 1" endarrow="block" endarrowwidth="wide" endarrowlength="long"/>
              </v:shape>
            </w:pict>
          </mc:Fallback>
        </mc:AlternateContent>
      </w:r>
      <w:r w:rsidR="00CA0863" w:rsidRPr="00F50FB1">
        <w:rPr>
          <w:noProof/>
          <w:szCs w:val="24"/>
          <w:lang w:eastAsia="en-GB"/>
        </w:rPr>
        <mc:AlternateContent>
          <mc:Choice Requires="wps">
            <w:drawing>
              <wp:anchor distT="0" distB="0" distL="114300" distR="114300" simplePos="0" relativeHeight="251658246" behindDoc="0" locked="0" layoutInCell="1" allowOverlap="1" wp14:anchorId="09CF4E1A" wp14:editId="647DE700">
                <wp:simplePos x="0" y="0"/>
                <wp:positionH relativeFrom="column">
                  <wp:posOffset>2884170</wp:posOffset>
                </wp:positionH>
                <wp:positionV relativeFrom="paragraph">
                  <wp:posOffset>1718945</wp:posOffset>
                </wp:positionV>
                <wp:extent cx="2716530" cy="0"/>
                <wp:effectExtent l="0" t="171450" r="0" b="190500"/>
                <wp:wrapNone/>
                <wp:docPr id="264" name="Straight Arrow Connector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16530" cy="0"/>
                        </a:xfrm>
                        <a:prstGeom prst="straightConnector1">
                          <a:avLst/>
                        </a:prstGeom>
                        <a:noFill/>
                        <a:ln w="50800">
                          <a:solidFill>
                            <a:srgbClr val="4F81BD"/>
                          </a:solidFill>
                          <a:prstDash val="sysDot"/>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6ACC7B" id="Straight Arrow Connector 264" o:spid="_x0000_s1026" type="#_x0000_t32" style="position:absolute;margin-left:227.1pt;margin-top:135.35pt;width:213.9pt;height:0;z-index:25145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" strokecolor="#4f81bd" strokeweight="4pt">
                <v:stroke dashstyle="1 1" endarrow="block" endarrowwidth="wide" endarrowlength="long"/>
              </v:shape>
            </w:pict>
          </mc:Fallback>
        </mc:AlternateContent>
      </w:r>
      <w:r w:rsidR="00CA0863" w:rsidRPr="00F50FB1">
        <w:rPr>
          <w:noProof/>
          <w:szCs w:val="24"/>
          <w:lang w:eastAsia="en-GB"/>
        </w:rPr>
        <w:drawing>
          <wp:inline distT="0" distB="0" distL="0" distR="0" wp14:anchorId="09CF4E1C" wp14:editId="4D13D3C0">
            <wp:extent cx="2496045" cy="390525"/>
            <wp:effectExtent l="0" t="0" r="0" b="0"/>
            <wp:docPr id="3" name="Picture 3" descr="Canal Bo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anal Boat"/>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18480" cy="394035"/>
                    </a:xfrm>
                    <a:prstGeom prst="rect">
                      <a:avLst/>
                    </a:prstGeom>
                    <a:noFill/>
                    <a:ln>
                      <a:noFill/>
                    </a:ln>
                  </pic:spPr>
                </pic:pic>
              </a:graphicData>
            </a:graphic>
          </wp:inline>
        </w:drawing>
      </w:r>
      <w:r w:rsidR="00CA0863" w:rsidRPr="00F50FB1">
        <w:rPr>
          <w:noProof/>
          <w:szCs w:val="24"/>
          <w:lang w:eastAsia="en-GB"/>
        </w:rPr>
        <w:drawing>
          <wp:inline distT="0" distB="0" distL="0" distR="0" wp14:anchorId="09CF4E1E" wp14:editId="0CAF440B">
            <wp:extent cx="5201920" cy="711200"/>
            <wp:effectExtent l="0" t="0" r="0" b="0"/>
            <wp:docPr id="2" name="Picture 2" descr="Towpa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owpath"/>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14058" cy="712859"/>
                    </a:xfrm>
                    <a:prstGeom prst="rect">
                      <a:avLst/>
                    </a:prstGeom>
                    <a:noFill/>
                    <a:ln>
                      <a:noFill/>
                    </a:ln>
                  </pic:spPr>
                </pic:pic>
              </a:graphicData>
            </a:graphic>
          </wp:inline>
        </w:drawing>
      </w:r>
    </w:p>
    <w:p w14:paraId="09CF43B3" w14:textId="77777777" w:rsidR="00BD2528" w:rsidRDefault="00BD2528" w:rsidP="00E94A7D">
      <w:pPr>
        <w:ind w:left="284" w:hanging="284"/>
        <w:rPr>
          <w:szCs w:val="24"/>
        </w:rPr>
      </w:pPr>
    </w:p>
    <w:p w14:paraId="09CF43B4" w14:textId="77777777" w:rsidR="00BD2528" w:rsidRDefault="00BD2528" w:rsidP="00E94A7D">
      <w:pPr>
        <w:ind w:left="284" w:hanging="284"/>
        <w:rPr>
          <w:szCs w:val="24"/>
        </w:rPr>
      </w:pPr>
    </w:p>
    <w:p w14:paraId="09CF43B6" w14:textId="77777777" w:rsidR="00F905C2" w:rsidRDefault="00F905C2" w:rsidP="00F905C2">
      <w:pPr>
        <w:rPr>
          <w:szCs w:val="24"/>
        </w:rPr>
      </w:pPr>
      <w:r w:rsidRPr="00F50FB1">
        <w:rPr>
          <w:szCs w:val="24"/>
        </w:rPr>
        <w:t xml:space="preserve">Weetabix Question: </w:t>
      </w:r>
      <w:r w:rsidR="0086066A">
        <w:rPr>
          <w:szCs w:val="24"/>
        </w:rPr>
        <w:t>Explain w</w:t>
      </w:r>
      <w:r w:rsidRPr="00F50FB1">
        <w:rPr>
          <w:szCs w:val="24"/>
        </w:rPr>
        <w:t xml:space="preserve">hy the boat </w:t>
      </w:r>
      <w:r w:rsidR="0086066A" w:rsidRPr="00F50FB1">
        <w:rPr>
          <w:szCs w:val="24"/>
        </w:rPr>
        <w:t xml:space="preserve">doesn’t </w:t>
      </w:r>
      <w:r w:rsidR="0086066A">
        <w:rPr>
          <w:szCs w:val="24"/>
        </w:rPr>
        <w:t>crash into the bank.</w:t>
      </w:r>
    </w:p>
    <w:p w14:paraId="09CF43B7" w14:textId="77777777" w:rsidR="00CA0863" w:rsidRPr="008F2A35" w:rsidRDefault="00CA0863" w:rsidP="00CA0863">
      <w:pPr>
        <w:pStyle w:val="Heading3"/>
      </w:pPr>
      <w:bookmarkStart w:id="6" w:name="_Toc106127713"/>
      <w:r w:rsidRPr="008F2A35">
        <w:t>Breaking down vector quantities into component parts.</w:t>
      </w:r>
      <w:bookmarkEnd w:id="6"/>
    </w:p>
    <w:p w14:paraId="09CF43B8" w14:textId="77777777" w:rsidR="00CA0863" w:rsidRPr="000C2F55" w:rsidRDefault="00CA0863" w:rsidP="000C2F55">
      <w:pPr>
        <w:pStyle w:val="PlainText"/>
        <w:rPr>
          <w:rFonts w:ascii="Trebuchet MS" w:eastAsia="MS Mincho" w:hAnsi="Trebuchet MS"/>
        </w:rPr>
      </w:pPr>
      <w:r w:rsidRPr="000C2F55">
        <w:rPr>
          <w:rFonts w:ascii="Trebuchet MS" w:hAnsi="Trebuchet MS"/>
          <w:noProof/>
          <w:lang w:eastAsia="en-GB"/>
        </w:rPr>
        <w:drawing>
          <wp:anchor distT="0" distB="0" distL="114300" distR="114300" simplePos="0" relativeHeight="251658254" behindDoc="1" locked="0" layoutInCell="1" allowOverlap="1" wp14:anchorId="09CF4E20" wp14:editId="3AD224ED">
            <wp:simplePos x="0" y="0"/>
            <wp:positionH relativeFrom="column">
              <wp:posOffset>4044315</wp:posOffset>
            </wp:positionH>
            <wp:positionV relativeFrom="paragraph">
              <wp:posOffset>789305</wp:posOffset>
            </wp:positionV>
            <wp:extent cx="1850390" cy="1439545"/>
            <wp:effectExtent l="0" t="0" r="0" b="8255"/>
            <wp:wrapSquare wrapText="bothSides"/>
            <wp:docPr id="233" name="Picture 233"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msotw9_temp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50390"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F55">
        <w:rPr>
          <w:rFonts w:ascii="Trebuchet MS" w:hAnsi="Trebuchet MS"/>
        </w:rPr>
        <w:t>Any vector can be made by adding two components which for convenience we put at right angles to each other.</w:t>
      </w:r>
      <w:r w:rsidRPr="000C2F55">
        <w:rPr>
          <w:rFonts w:ascii="Trebuchet MS" w:eastAsia="MS Mincho" w:hAnsi="Trebuchet MS"/>
        </w:rPr>
        <w:t>We call them rectangular components</w:t>
      </w:r>
      <w:r w:rsidR="000C756D" w:rsidRPr="000C2F55">
        <w:rPr>
          <w:rFonts w:ascii="Trebuchet MS" w:eastAsia="MS Mincho" w:hAnsi="Trebuchet MS"/>
        </w:rPr>
        <w:t>, X along and Y up</w:t>
      </w:r>
      <w:r w:rsidRPr="000C2F55">
        <w:rPr>
          <w:rFonts w:ascii="Trebuchet MS" w:eastAsia="MS Mincho" w:hAnsi="Trebuchet MS"/>
        </w:rPr>
        <w:t>.</w:t>
      </w:r>
    </w:p>
    <w:p w14:paraId="09CF43B9" w14:textId="77777777" w:rsidR="00CA0863" w:rsidRDefault="00CA0863" w:rsidP="00CA0863">
      <w:pPr>
        <w:rPr>
          <w:rFonts w:eastAsia="MS Mincho"/>
          <w:color w:val="800000"/>
        </w:rPr>
      </w:pPr>
      <w:r>
        <w:rPr>
          <w:noProof/>
          <w:color w:val="0000FF"/>
          <w:lang w:eastAsia="en-GB"/>
        </w:rPr>
        <w:drawing>
          <wp:anchor distT="0" distB="0" distL="114300" distR="114300" simplePos="0" relativeHeight="251658255" behindDoc="1" locked="0" layoutInCell="1" allowOverlap="1" wp14:anchorId="09CF4E22" wp14:editId="2ADF6427">
            <wp:simplePos x="0" y="0"/>
            <wp:positionH relativeFrom="column">
              <wp:posOffset>-132080</wp:posOffset>
            </wp:positionH>
            <wp:positionV relativeFrom="paragraph">
              <wp:posOffset>480060</wp:posOffset>
            </wp:positionV>
            <wp:extent cx="1755775" cy="1293495"/>
            <wp:effectExtent l="0" t="0" r="0" b="1905"/>
            <wp:wrapTight wrapText="bothSides">
              <wp:wrapPolygon edited="0">
                <wp:start x="0" y="0"/>
                <wp:lineTo x="0" y="21314"/>
                <wp:lineTo x="21327" y="21314"/>
                <wp:lineTo x="21327" y="0"/>
                <wp:lineTo x="0" y="0"/>
              </wp:wrapPolygon>
            </wp:wrapTight>
            <wp:docPr id="232" name="Picture 23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msotw9_temp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55775" cy="12934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MS Mincho"/>
          <w:color w:val="800000"/>
        </w:rPr>
        <w:t>The X and Y vectors are the rectangular components of the main vector.</w:t>
      </w:r>
    </w:p>
    <w:p w14:paraId="09CF43BA" w14:textId="77777777" w:rsidR="00CA0863" w:rsidRDefault="00CA0863" w:rsidP="00CA0863">
      <w:pPr>
        <w:rPr>
          <w:rFonts w:eastAsia="MS Mincho"/>
          <w:color w:val="0000FF"/>
        </w:rPr>
      </w:pPr>
      <w:r>
        <w:rPr>
          <w:rFonts w:eastAsia="MS Mincho"/>
          <w:color w:val="0000FF"/>
        </w:rPr>
        <w:t>We have an infinite choice of rectangular components so we can choose the pair which suits us.</w:t>
      </w:r>
      <w:r w:rsidR="000C2F55">
        <w:rPr>
          <w:rFonts w:eastAsia="MS Mincho"/>
          <w:color w:val="0000FF"/>
        </w:rPr>
        <w:t xml:space="preserve"> Usually we take components as horizontal and vertical, but sometimes it is more convenient to take these as parallel to a slope and into the slope. </w:t>
      </w:r>
    </w:p>
    <w:p w14:paraId="09CF43BB" w14:textId="77777777" w:rsidR="00CA0863" w:rsidRDefault="000C2F55" w:rsidP="00CA0863">
      <w:pPr>
        <w:rPr>
          <w:rFonts w:eastAsia="MS Mincho"/>
          <w:color w:val="FF0000"/>
        </w:rPr>
      </w:pPr>
      <w:r>
        <w:rPr>
          <w:rFonts w:eastAsia="MS Mincho"/>
          <w:color w:val="FF0000"/>
        </w:rPr>
        <w:t>All compo</w:t>
      </w:r>
      <w:r w:rsidR="00C12208">
        <w:rPr>
          <w:rFonts w:eastAsia="MS Mincho"/>
          <w:color w:val="FF0000"/>
        </w:rPr>
        <w:t>n</w:t>
      </w:r>
      <w:r>
        <w:rPr>
          <w:rFonts w:eastAsia="MS Mincho"/>
          <w:color w:val="FF0000"/>
        </w:rPr>
        <w:t xml:space="preserve">ents </w:t>
      </w:r>
      <w:r w:rsidR="00C12208">
        <w:rPr>
          <w:rFonts w:eastAsia="MS Mincho"/>
          <w:color w:val="FF0000"/>
        </w:rPr>
        <w:t>a</w:t>
      </w:r>
      <w:r w:rsidR="00CA0863">
        <w:rPr>
          <w:rFonts w:eastAsia="MS Mincho"/>
          <w:color w:val="FF0000"/>
        </w:rPr>
        <w:t>re calculated like this:</w:t>
      </w:r>
      <w:bookmarkStart w:id="7" w:name="_Toc416435144"/>
      <w:bookmarkStart w:id="8" w:name="_Toc416435165"/>
      <w:bookmarkStart w:id="9" w:name="_Toc416435378"/>
      <w:bookmarkStart w:id="10" w:name="_Toc416436423"/>
      <w:bookmarkEnd w:id="7"/>
      <w:bookmarkEnd w:id="8"/>
      <w:bookmarkEnd w:id="9"/>
      <w:bookmarkEnd w:id="10"/>
    </w:p>
    <w:p w14:paraId="09CF43BC" w14:textId="77777777" w:rsidR="00CA0863" w:rsidRPr="000B14CC" w:rsidRDefault="00FC0A7F" w:rsidP="00CA0863">
      <w:pPr>
        <w:rPr>
          <w:rFonts w:eastAsia="MS Mincho"/>
          <w:color w:val="FF0000"/>
        </w:rPr>
      </w:pPr>
      <w:r>
        <w:rPr>
          <w:rFonts w:ascii="Courier New" w:eastAsiaTheme="majorEastAsia" w:hAnsi="Courier New"/>
          <w:noProof/>
          <w:color w:val="800080"/>
          <w:lang w:eastAsia="en-GB"/>
        </w:rPr>
        <w:pict w14:anchorId="09CF4E24">
          <v:shape id="_x0000_s3567" type="#_x0000_t75" style="position:absolute;margin-left:14.5pt;margin-top:2.8pt;width:201.5pt;height:83.45pt;z-index:251658330">
            <v:imagedata r:id="rId47" o:title=""/>
          </v:shape>
        </w:pict>
      </w:r>
      <w:r w:rsidR="00CA0863">
        <w:rPr>
          <w:noProof/>
          <w:lang w:eastAsia="en-GB"/>
        </w:rPr>
        <w:drawing>
          <wp:anchor distT="0" distB="0" distL="114300" distR="114300" simplePos="0" relativeHeight="251658256" behindDoc="0" locked="0" layoutInCell="1" allowOverlap="1" wp14:anchorId="09CF4E25" wp14:editId="5711EDA7">
            <wp:simplePos x="0" y="0"/>
            <wp:positionH relativeFrom="column">
              <wp:posOffset>311150</wp:posOffset>
            </wp:positionH>
            <wp:positionV relativeFrom="paragraph">
              <wp:posOffset>57785</wp:posOffset>
            </wp:positionV>
            <wp:extent cx="1227455" cy="1256030"/>
            <wp:effectExtent l="0" t="0" r="0" b="1270"/>
            <wp:wrapSquare wrapText="bothSides"/>
            <wp:docPr id="231" name="Picture 231"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msotw9_temp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27455" cy="12560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CF43BD" w14:textId="77777777" w:rsidR="00CA0863" w:rsidRDefault="00CA0863" w:rsidP="00CA0863"/>
    <w:p w14:paraId="09CF43BE" w14:textId="77777777" w:rsidR="00CA0863" w:rsidRDefault="00CA0863" w:rsidP="00CA0863">
      <w:pPr>
        <w:pStyle w:val="PlainText"/>
        <w:ind w:left="284" w:hanging="284"/>
        <w:jc w:val="center"/>
        <w:rPr>
          <w:rFonts w:asciiTheme="minorHAnsi" w:hAnsiTheme="minorHAnsi"/>
          <w:szCs w:val="24"/>
        </w:rPr>
      </w:pPr>
    </w:p>
    <w:p w14:paraId="09CF43BF" w14:textId="77777777" w:rsidR="00CA0863" w:rsidRDefault="00CA0863" w:rsidP="00CA0863">
      <w:pPr>
        <w:pStyle w:val="PlainText"/>
        <w:ind w:left="284" w:hanging="284"/>
        <w:jc w:val="center"/>
      </w:pPr>
    </w:p>
    <w:p w14:paraId="09CF43C0" w14:textId="77777777" w:rsidR="00CA0863" w:rsidRDefault="00CA0863" w:rsidP="00CA0863">
      <w:pPr>
        <w:rPr>
          <w:rFonts w:ascii="Courier New" w:hAnsi="Courier New" w:cs="Courier New"/>
        </w:rPr>
      </w:pPr>
      <w:r>
        <w:br w:type="page"/>
      </w:r>
    </w:p>
    <w:p w14:paraId="09CF43C1" w14:textId="595DD45D" w:rsidR="00CA0863" w:rsidRDefault="00BD2528" w:rsidP="00C12208">
      <w:r>
        <w:rPr>
          <w:rFonts w:ascii="Comic Sans MS" w:hAnsi="Comic Sans MS"/>
          <w:i/>
          <w:iCs/>
          <w:noProof/>
          <w:color w:val="FF0000"/>
          <w:lang w:eastAsia="en-GB"/>
        </w:rPr>
        <mc:AlternateContent>
          <mc:Choice Requires="wpg">
            <w:drawing>
              <wp:anchor distT="0" distB="0" distL="114300" distR="114300" simplePos="0" relativeHeight="251658424" behindDoc="0" locked="0" layoutInCell="1" allowOverlap="1" wp14:anchorId="09CF4E27" wp14:editId="65D7166D">
                <wp:simplePos x="0" y="0"/>
                <wp:positionH relativeFrom="column">
                  <wp:posOffset>194945</wp:posOffset>
                </wp:positionH>
                <wp:positionV relativeFrom="paragraph">
                  <wp:posOffset>368300</wp:posOffset>
                </wp:positionV>
                <wp:extent cx="3904615" cy="2004695"/>
                <wp:effectExtent l="0" t="0" r="635" b="0"/>
                <wp:wrapTopAndBottom/>
                <wp:docPr id="415" name="Gro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4615" cy="2004695"/>
                          <a:chOff x="1489" y="2209"/>
                          <a:chExt cx="9860" cy="7122"/>
                        </a:xfrm>
                      </wpg:grpSpPr>
                      <wps:wsp>
                        <wps:cNvPr id="416" name="Line 421"/>
                        <wps:cNvCnPr/>
                        <wps:spPr bwMode="auto">
                          <a:xfrm flipV="1">
                            <a:off x="3150" y="2403"/>
                            <a:ext cx="0" cy="561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7" name="Line 422"/>
                        <wps:cNvCnPr/>
                        <wps:spPr bwMode="auto">
                          <a:xfrm flipV="1">
                            <a:off x="3150" y="8013"/>
                            <a:ext cx="5865"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8" name="Line 423"/>
                        <wps:cNvCnPr/>
                        <wps:spPr bwMode="auto">
                          <a:xfrm>
                            <a:off x="3150" y="2403"/>
                            <a:ext cx="5865"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9" name="Line 424"/>
                        <wps:cNvCnPr/>
                        <wps:spPr bwMode="auto">
                          <a:xfrm>
                            <a:off x="9015" y="2403"/>
                            <a:ext cx="0" cy="561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0" name="Line 425"/>
                        <wps:cNvCnPr/>
                        <wps:spPr bwMode="auto">
                          <a:xfrm flipV="1">
                            <a:off x="3150" y="2403"/>
                            <a:ext cx="5865" cy="561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1" name="Freeform 426"/>
                        <wps:cNvSpPr>
                          <a:spLocks/>
                        </wps:cNvSpPr>
                        <wps:spPr bwMode="auto">
                          <a:xfrm>
                            <a:off x="4140" y="7018"/>
                            <a:ext cx="505" cy="995"/>
                          </a:xfrm>
                          <a:custGeom>
                            <a:avLst/>
                            <a:gdLst>
                              <a:gd name="T0" fmla="*/ 0 w 460"/>
                              <a:gd name="T1" fmla="*/ 0 h 935"/>
                              <a:gd name="T2" fmla="*/ 345 w 460"/>
                              <a:gd name="T3" fmla="*/ 374 h 935"/>
                              <a:gd name="T4" fmla="*/ 460 w 460"/>
                              <a:gd name="T5" fmla="*/ 935 h 935"/>
                            </a:gdLst>
                            <a:ahLst/>
                            <a:cxnLst>
                              <a:cxn ang="0">
                                <a:pos x="T0" y="T1"/>
                              </a:cxn>
                              <a:cxn ang="0">
                                <a:pos x="T2" y="T3"/>
                              </a:cxn>
                              <a:cxn ang="0">
                                <a:pos x="T4" y="T5"/>
                              </a:cxn>
                            </a:cxnLst>
                            <a:rect l="0" t="0" r="r" b="b"/>
                            <a:pathLst>
                              <a:path w="460" h="935">
                                <a:moveTo>
                                  <a:pt x="0" y="0"/>
                                </a:moveTo>
                                <a:cubicBezTo>
                                  <a:pt x="134" y="109"/>
                                  <a:pt x="268" y="218"/>
                                  <a:pt x="345" y="374"/>
                                </a:cubicBezTo>
                                <a:cubicBezTo>
                                  <a:pt x="422" y="530"/>
                                  <a:pt x="441" y="732"/>
                                  <a:pt x="460" y="935"/>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2" name="Text Box 427"/>
                        <wps:cNvSpPr txBox="1">
                          <a:spLocks noChangeArrowheads="1"/>
                        </wps:cNvSpPr>
                        <wps:spPr bwMode="auto">
                          <a:xfrm>
                            <a:off x="4548" y="6663"/>
                            <a:ext cx="991" cy="11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6" w14:textId="77777777" w:rsidR="00E06689" w:rsidRPr="00B076EC" w:rsidRDefault="00E06689"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71"/>
                              </w:r>
                            </w:p>
                          </w:txbxContent>
                        </wps:txbx>
                        <wps:bodyPr rot="0" vert="horz" wrap="square" lIns="91440" tIns="45720" rIns="91440" bIns="45720" anchor="t" anchorCtr="0" upright="1">
                          <a:noAutofit/>
                        </wps:bodyPr>
                      </wps:wsp>
                      <wps:wsp>
                        <wps:cNvPr id="423" name="Text Box 428"/>
                        <wps:cNvSpPr txBox="1">
                          <a:spLocks noChangeArrowheads="1"/>
                        </wps:cNvSpPr>
                        <wps:spPr bwMode="auto">
                          <a:xfrm>
                            <a:off x="4185" y="8200"/>
                            <a:ext cx="2875" cy="1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7" w14:textId="77777777" w:rsidR="00E06689" w:rsidRPr="00B076EC" w:rsidRDefault="00E06689" w:rsidP="00B076EC">
                              <w:pPr>
                                <w:spacing w:before="0" w:after="0"/>
                                <w:rPr>
                                  <w:rFonts w:ascii="Comic Sans MS" w:hAnsi="Comic Sans MS"/>
                                  <w:b/>
                                  <w:bCs/>
                                  <w:i/>
                                  <w:iCs/>
                                  <w:color w:val="0000FF"/>
                                  <w:szCs w:val="24"/>
                                </w:rPr>
                              </w:pPr>
                              <w:r w:rsidRPr="00B076EC">
                                <w:rPr>
                                  <w:rFonts w:ascii="Comic Sans MS" w:hAnsi="Comic Sans MS"/>
                                  <w:b/>
                                  <w:bCs/>
                                  <w:i/>
                                  <w:iCs/>
                                  <w:color w:val="0000FF"/>
                                  <w:szCs w:val="24"/>
                                </w:rPr>
                                <w:t>Adjacent X</w:t>
                              </w:r>
                            </w:p>
                            <w:p w14:paraId="09CF5048" w14:textId="77777777" w:rsidR="00E06689" w:rsidRPr="00B076EC" w:rsidRDefault="00E06689" w:rsidP="00B076EC">
                              <w:pPr>
                                <w:spacing w:before="0" w:after="0"/>
                                <w:rPr>
                                  <w:rFonts w:ascii="Comic Sans MS" w:hAnsi="Comic Sans MS"/>
                                  <w:b/>
                                  <w:bCs/>
                                  <w:i/>
                                  <w:iCs/>
                                  <w:color w:val="0000FF"/>
                                  <w:szCs w:val="24"/>
                                </w:rPr>
                              </w:pPr>
                            </w:p>
                          </w:txbxContent>
                        </wps:txbx>
                        <wps:bodyPr rot="0" vert="horz" wrap="square" lIns="91440" tIns="45720" rIns="91440" bIns="45720" anchor="t" anchorCtr="0" upright="1">
                          <a:noAutofit/>
                        </wps:bodyPr>
                      </wps:wsp>
                      <wps:wsp>
                        <wps:cNvPr id="424" name="Text Box 429"/>
                        <wps:cNvSpPr txBox="1">
                          <a:spLocks noChangeArrowheads="1"/>
                        </wps:cNvSpPr>
                        <wps:spPr bwMode="auto">
                          <a:xfrm>
                            <a:off x="8950" y="4834"/>
                            <a:ext cx="2399" cy="2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122AAF" w14:textId="77777777" w:rsidR="00E06689" w:rsidRPr="00B076EC" w:rsidRDefault="00E06689" w:rsidP="00B076EC">
                              <w:pPr>
                                <w:spacing w:before="0" w:after="0"/>
                                <w:jc w:val="center"/>
                                <w:rPr>
                                  <w:rFonts w:ascii="Comic Sans MS" w:hAnsi="Comic Sans MS"/>
                                  <w:b/>
                                  <w:bCs/>
                                  <w:i/>
                                  <w:iCs/>
                                  <w:color w:val="0000FF"/>
                                  <w:szCs w:val="24"/>
                                </w:rPr>
                              </w:pPr>
                            </w:p>
                          </w:txbxContent>
                        </wps:txbx>
                        <wps:bodyPr rot="0" vert="horz" wrap="square" lIns="91440" tIns="45720" rIns="91440" bIns="45720" anchor="t" anchorCtr="0" upright="1">
                          <a:noAutofit/>
                        </wps:bodyPr>
                      </wps:wsp>
                      <wps:wsp>
                        <wps:cNvPr id="425" name="Text Box 430"/>
                        <wps:cNvSpPr txBox="1">
                          <a:spLocks noChangeArrowheads="1"/>
                        </wps:cNvSpPr>
                        <wps:spPr bwMode="auto">
                          <a:xfrm>
                            <a:off x="6600" y="8200"/>
                            <a:ext cx="2415" cy="10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B"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cos </w:t>
                              </w:r>
                              <w:r w:rsidRPr="00B076EC">
                                <w:rPr>
                                  <w:rFonts w:ascii="Comic Sans MS" w:hAnsi="Comic Sans MS"/>
                                  <w:b/>
                                  <w:bCs/>
                                  <w:color w:val="FF0000"/>
                                  <w:szCs w:val="24"/>
                                </w:rPr>
                                <w:sym w:font="Symbol" w:char="F071"/>
                              </w:r>
                            </w:p>
                          </w:txbxContent>
                        </wps:txbx>
                        <wps:bodyPr rot="0" vert="horz" wrap="square" lIns="91440" tIns="45720" rIns="91440" bIns="45720" anchor="t" anchorCtr="0" upright="1">
                          <a:noAutofit/>
                        </wps:bodyPr>
                      </wps:wsp>
                      <wps:wsp>
                        <wps:cNvPr id="426" name="Text Box 431"/>
                        <wps:cNvSpPr txBox="1">
                          <a:spLocks noChangeArrowheads="1"/>
                        </wps:cNvSpPr>
                        <wps:spPr bwMode="auto">
                          <a:xfrm>
                            <a:off x="9130" y="3899"/>
                            <a:ext cx="2219" cy="1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0F06886" w14:textId="77777777" w:rsidR="00E06689" w:rsidRPr="00B076EC" w:rsidRDefault="00E06689" w:rsidP="00B076EC">
                              <w:pPr>
                                <w:spacing w:before="0" w:after="0"/>
                                <w:rPr>
                                  <w:rFonts w:ascii="Comic Sans MS" w:hAnsi="Comic Sans MS"/>
                                  <w:b/>
                                  <w:bCs/>
                                  <w:color w:val="FF0000"/>
                                  <w:szCs w:val="24"/>
                                </w:rPr>
                              </w:pPr>
                            </w:p>
                          </w:txbxContent>
                        </wps:txbx>
                        <wps:bodyPr rot="0" vert="horz" wrap="square" lIns="91440" tIns="45720" rIns="91440" bIns="45720" anchor="t" anchorCtr="0" upright="1">
                          <a:noAutofit/>
                        </wps:bodyPr>
                      </wps:wsp>
                      <wps:wsp>
                        <wps:cNvPr id="427" name="Text Box 432"/>
                        <wps:cNvSpPr txBox="1">
                          <a:spLocks noChangeArrowheads="1"/>
                        </wps:cNvSpPr>
                        <wps:spPr bwMode="auto">
                          <a:xfrm>
                            <a:off x="5450" y="2209"/>
                            <a:ext cx="1840"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D"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cos </w:t>
                              </w:r>
                              <w:r w:rsidRPr="00B076EC">
                                <w:rPr>
                                  <w:rFonts w:ascii="Comic Sans MS" w:hAnsi="Comic Sans MS"/>
                                  <w:b/>
                                  <w:bCs/>
                                  <w:color w:val="FF0000"/>
                                  <w:szCs w:val="24"/>
                                </w:rPr>
                                <w:sym w:font="Symbol" w:char="F071"/>
                              </w:r>
                            </w:p>
                          </w:txbxContent>
                        </wps:txbx>
                        <wps:bodyPr rot="0" vert="horz" wrap="square" lIns="91440" tIns="45720" rIns="91440" bIns="45720" anchor="t" anchorCtr="0" upright="1">
                          <a:noAutofit/>
                        </wps:bodyPr>
                      </wps:wsp>
                      <wps:wsp>
                        <wps:cNvPr id="428" name="Text Box 433"/>
                        <wps:cNvSpPr txBox="1">
                          <a:spLocks noChangeArrowheads="1"/>
                        </wps:cNvSpPr>
                        <wps:spPr bwMode="auto">
                          <a:xfrm>
                            <a:off x="1489" y="3899"/>
                            <a:ext cx="1975" cy="1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E"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sin </w:t>
                              </w:r>
                              <w:r w:rsidRPr="00B076EC">
                                <w:rPr>
                                  <w:rFonts w:ascii="Comic Sans MS" w:hAnsi="Comic Sans MS"/>
                                  <w:b/>
                                  <w:bCs/>
                                  <w:color w:val="FF0000"/>
                                  <w:szCs w:val="24"/>
                                </w:rPr>
                                <w:sym w:font="Symbol" w:char="F071"/>
                              </w:r>
                            </w:p>
                          </w:txbxContent>
                        </wps:txbx>
                        <wps:bodyPr rot="0" vert="horz" wrap="square" lIns="91440" tIns="45720" rIns="91440" bIns="45720" anchor="t" anchorCtr="0" upright="1">
                          <a:noAutofit/>
                        </wps:bodyPr>
                      </wps:wsp>
                      <wps:wsp>
                        <wps:cNvPr id="429" name="Text Box 434"/>
                        <wps:cNvSpPr txBox="1">
                          <a:spLocks noChangeArrowheads="1"/>
                        </wps:cNvSpPr>
                        <wps:spPr bwMode="auto">
                          <a:xfrm>
                            <a:off x="5450" y="4276"/>
                            <a:ext cx="1610" cy="1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4F" w14:textId="77777777" w:rsidR="00E06689" w:rsidRPr="00B076EC" w:rsidRDefault="00E06689" w:rsidP="00B076EC">
                              <w:pPr>
                                <w:spacing w:before="0" w:after="0"/>
                                <w:rPr>
                                  <w:rFonts w:ascii="Comic Sans MS" w:hAnsi="Comic Sans MS"/>
                                  <w:color w:val="FF0000"/>
                                  <w:szCs w:val="24"/>
                                </w:rPr>
                              </w:pPr>
                              <w:r w:rsidRPr="00B076EC">
                                <w:rPr>
                                  <w:rFonts w:ascii="Comic Sans MS" w:hAnsi="Comic Sans MS"/>
                                  <w:i/>
                                  <w:iCs/>
                                  <w:color w:val="FF0000"/>
                                  <w:szCs w:val="24"/>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27" id="Group 415" o:spid="_x0000_s1058" style="position:absolute;margin-left:15.35pt;margin-top:29pt;width:307.45pt;height:157.85pt;z-index:251658424" coordorigin="1489,2209" coordsize="9860,7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">
                <v:line id="Line 421" o:spid="_x0000_s1059" style="position:absolute;flip:y;visibility:visible;mso-wrap-style:square" from="3150,2403" to="3150,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" strokecolor="blue" strokeweight="2.25pt">
                  <v:stroke endarrow="block"/>
                </v:line>
                <v:line id="Line 422" o:spid="_x0000_s1060" style="position:absolute;flip:y;visibility:visible;mso-wrap-style:square" from="3150,8013" to="9015,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" strokecolor="blue" strokeweight="2.25pt">
                  <v:stroke endarrow="block"/>
                </v:line>
                <v:line id="Line 423" o:spid="_x0000_s1061" style="position:absolute;visibility:visible;mso-wrap-style:square" from="3150,2403" to="9015,2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" strokeweight="2.25pt">
                  <v:stroke dashstyle="dash"/>
                </v:line>
                <v:line id="Line 424" o:spid="_x0000_s1062" style="position:absolute;visibility:visible;mso-wrap-style:square" from="9015,2403" to="9015,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" strokeweight="2.25pt">
                  <v:stroke dashstyle="dash"/>
                </v:line>
                <v:line id="Line 425" o:spid="_x0000_s1063" style="position:absolute;flip:y;visibility:visible;mso-wrap-style:square" from="3150,2403" to="9015,8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" strokecolor="red" strokeweight="1.5pt"/>
                <v:shape id="Freeform 426" o:spid="_x0000_s1064" style="position:absolute;left:4140;top:7018;width:505;height:995;visibility:visible;mso-wrap-style:square;v-text-anchor:top" coordsize="460,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" path="m,c134,109,268,218,345,374v77,156,96,358,115,561e" filled="f" strokecolor="red" strokeweight="1.5pt">
                  <v:path arrowok="t" o:connecttype="custom" o:connectlocs="0,0;379,398;505,995" o:connectangles="0,0,0"/>
                </v:shape>
                <v:shape id="Text Box 427" o:spid="_x0000_s1065" type="#_x0000_t202" style="position:absolute;left:4548;top:6663;width:991;height:1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" filled="f" stroked="f">
                  <v:textbox>
                    <w:txbxContent>
                      <w:p w14:paraId="09CF5046" w14:textId="77777777" w:rsidR="00E06689" w:rsidRPr="00B076EC" w:rsidRDefault="00E06689" w:rsidP="00B076EC">
                        <w:pPr>
                          <w:spacing w:before="0" w:after="0"/>
                          <w:rPr>
                            <w:rFonts w:ascii="Comic Sans MS" w:hAnsi="Comic Sans MS"/>
                            <w:i/>
                            <w:iCs/>
                            <w:color w:val="000000"/>
                            <w:szCs w:val="24"/>
                          </w:rPr>
                        </w:pPr>
                        <w:r w:rsidRPr="00B076EC">
                          <w:rPr>
                            <w:rFonts w:ascii="Comic Sans MS" w:hAnsi="Comic Sans MS"/>
                            <w:i/>
                            <w:iCs/>
                            <w:color w:val="000000"/>
                            <w:szCs w:val="24"/>
                          </w:rPr>
                          <w:sym w:font="Symbol" w:char="F071"/>
                        </w:r>
                      </w:p>
                    </w:txbxContent>
                  </v:textbox>
                </v:shape>
                <v:shape id="Text Box 428" o:spid="_x0000_s1066" type="#_x0000_t202" style="position:absolute;left:4185;top:8200;width:2875;height:11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X5z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" filled="f" stroked="f">
                  <v:textbox>
                    <w:txbxContent>
                      <w:p w14:paraId="09CF5047" w14:textId="77777777" w:rsidR="00E06689" w:rsidRPr="00B076EC" w:rsidRDefault="00E06689" w:rsidP="00B076EC">
                        <w:pPr>
                          <w:spacing w:before="0" w:after="0"/>
                          <w:rPr>
                            <w:rFonts w:ascii="Comic Sans MS" w:hAnsi="Comic Sans MS"/>
                            <w:b/>
                            <w:bCs/>
                            <w:i/>
                            <w:iCs/>
                            <w:color w:val="0000FF"/>
                            <w:szCs w:val="24"/>
                          </w:rPr>
                        </w:pPr>
                        <w:r w:rsidRPr="00B076EC">
                          <w:rPr>
                            <w:rFonts w:ascii="Comic Sans MS" w:hAnsi="Comic Sans MS"/>
                            <w:b/>
                            <w:bCs/>
                            <w:i/>
                            <w:iCs/>
                            <w:color w:val="0000FF"/>
                            <w:szCs w:val="24"/>
                          </w:rPr>
                          <w:t>Adjacent X</w:t>
                        </w:r>
                      </w:p>
                      <w:p w14:paraId="09CF5048" w14:textId="77777777" w:rsidR="00E06689" w:rsidRPr="00B076EC" w:rsidRDefault="00E06689" w:rsidP="00B076EC">
                        <w:pPr>
                          <w:spacing w:before="0" w:after="0"/>
                          <w:rPr>
                            <w:rFonts w:ascii="Comic Sans MS" w:hAnsi="Comic Sans MS"/>
                            <w:b/>
                            <w:bCs/>
                            <w:i/>
                            <w:iCs/>
                            <w:color w:val="0000FF"/>
                            <w:szCs w:val="24"/>
                          </w:rPr>
                        </w:pPr>
                      </w:p>
                    </w:txbxContent>
                  </v:textbox>
                </v:shape>
                <v:shape id="Text Box 429" o:spid="_x0000_s1067" type="#_x0000_t202" style="position:absolute;left:8950;top:4834;width:2399;height:2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" filled="f" stroked="f">
                  <v:textbox>
                    <w:txbxContent>
                      <w:p w14:paraId="1B122AAF" w14:textId="77777777" w:rsidR="00E06689" w:rsidRPr="00B076EC" w:rsidRDefault="00E06689" w:rsidP="00B076EC">
                        <w:pPr>
                          <w:spacing w:before="0" w:after="0"/>
                          <w:jc w:val="center"/>
                          <w:rPr>
                            <w:rFonts w:ascii="Comic Sans MS" w:hAnsi="Comic Sans MS"/>
                            <w:b/>
                            <w:bCs/>
                            <w:i/>
                            <w:iCs/>
                            <w:color w:val="0000FF"/>
                            <w:szCs w:val="24"/>
                          </w:rPr>
                        </w:pPr>
                      </w:p>
                    </w:txbxContent>
                  </v:textbox>
                </v:shape>
                <v:shape id="Text Box 430" o:spid="_x0000_s1068" type="#_x0000_t202" style="position:absolute;left:6600;top:8200;width:2415;height:10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" filled="f" stroked="f">
                  <v:textbox>
                    <w:txbxContent>
                      <w:p w14:paraId="09CF504B"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cos </w:t>
                        </w:r>
                        <w:r w:rsidRPr="00B076EC">
                          <w:rPr>
                            <w:rFonts w:ascii="Comic Sans MS" w:hAnsi="Comic Sans MS"/>
                            <w:b/>
                            <w:bCs/>
                            <w:color w:val="FF0000"/>
                            <w:szCs w:val="24"/>
                          </w:rPr>
                          <w:sym w:font="Symbol" w:char="F071"/>
                        </w:r>
                      </w:p>
                    </w:txbxContent>
                  </v:textbox>
                </v:shape>
                <v:shape id="Text Box 431" o:spid="_x0000_s1069" type="#_x0000_t202" style="position:absolute;left:9130;top:3899;width:2219;height:1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" filled="f" stroked="f">
                  <v:textbox>
                    <w:txbxContent>
                      <w:p w14:paraId="40F06886" w14:textId="77777777" w:rsidR="00E06689" w:rsidRPr="00B076EC" w:rsidRDefault="00E06689" w:rsidP="00B076EC">
                        <w:pPr>
                          <w:spacing w:before="0" w:after="0"/>
                          <w:rPr>
                            <w:rFonts w:ascii="Comic Sans MS" w:hAnsi="Comic Sans MS"/>
                            <w:b/>
                            <w:bCs/>
                            <w:color w:val="FF0000"/>
                            <w:szCs w:val="24"/>
                          </w:rPr>
                        </w:pPr>
                      </w:p>
                    </w:txbxContent>
                  </v:textbox>
                </v:shape>
                <v:shape id="Text Box 432" o:spid="_x0000_s1070" type="#_x0000_t202" style="position:absolute;left:5450;top:2209;width:1840;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" filled="f" stroked="f">
                  <v:textbox>
                    <w:txbxContent>
                      <w:p w14:paraId="09CF504D"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cos </w:t>
                        </w:r>
                        <w:r w:rsidRPr="00B076EC">
                          <w:rPr>
                            <w:rFonts w:ascii="Comic Sans MS" w:hAnsi="Comic Sans MS"/>
                            <w:b/>
                            <w:bCs/>
                            <w:color w:val="FF0000"/>
                            <w:szCs w:val="24"/>
                          </w:rPr>
                          <w:sym w:font="Symbol" w:char="F071"/>
                        </w:r>
                      </w:p>
                    </w:txbxContent>
                  </v:textbox>
                </v:shape>
                <v:shape id="Text Box 433" o:spid="_x0000_s1071" type="#_x0000_t202" style="position:absolute;left:1489;top:3899;width:1975;height:1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" filled="f" stroked="f">
                  <v:textbox>
                    <w:txbxContent>
                      <w:p w14:paraId="09CF504E" w14:textId="77777777" w:rsidR="00E06689" w:rsidRPr="00B076EC" w:rsidRDefault="00E06689" w:rsidP="00B076EC">
                        <w:pPr>
                          <w:spacing w:before="0" w:after="0"/>
                          <w:rPr>
                            <w:rFonts w:ascii="Comic Sans MS" w:hAnsi="Comic Sans MS"/>
                            <w:b/>
                            <w:bCs/>
                            <w:color w:val="FF0000"/>
                            <w:szCs w:val="24"/>
                          </w:rPr>
                        </w:pPr>
                        <w:r w:rsidRPr="00B076EC">
                          <w:rPr>
                            <w:rFonts w:ascii="Comic Sans MS" w:hAnsi="Comic Sans MS"/>
                            <w:b/>
                            <w:bCs/>
                            <w:i/>
                            <w:iCs/>
                            <w:color w:val="FF0000"/>
                            <w:szCs w:val="24"/>
                          </w:rPr>
                          <w:t xml:space="preserve">R sin </w:t>
                        </w:r>
                        <w:r w:rsidRPr="00B076EC">
                          <w:rPr>
                            <w:rFonts w:ascii="Comic Sans MS" w:hAnsi="Comic Sans MS"/>
                            <w:b/>
                            <w:bCs/>
                            <w:color w:val="FF0000"/>
                            <w:szCs w:val="24"/>
                          </w:rPr>
                          <w:sym w:font="Symbol" w:char="F071"/>
                        </w:r>
                      </w:p>
                    </w:txbxContent>
                  </v:textbox>
                </v:shape>
                <v:shape id="Text Box 434" o:spid="_x0000_s1072" type="#_x0000_t202" style="position:absolute;left:5450;top:4276;width:1610;height:1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" filled="f" stroked="f">
                  <v:textbox>
                    <w:txbxContent>
                      <w:p w14:paraId="09CF504F" w14:textId="77777777" w:rsidR="00E06689" w:rsidRPr="00B076EC" w:rsidRDefault="00E06689" w:rsidP="00B076EC">
                        <w:pPr>
                          <w:spacing w:before="0" w:after="0"/>
                          <w:rPr>
                            <w:rFonts w:ascii="Comic Sans MS" w:hAnsi="Comic Sans MS"/>
                            <w:color w:val="FF0000"/>
                            <w:szCs w:val="24"/>
                          </w:rPr>
                        </w:pPr>
                        <w:r w:rsidRPr="00B076EC">
                          <w:rPr>
                            <w:rFonts w:ascii="Comic Sans MS" w:hAnsi="Comic Sans MS"/>
                            <w:i/>
                            <w:iCs/>
                            <w:color w:val="FF0000"/>
                            <w:szCs w:val="24"/>
                          </w:rPr>
                          <w:t>R</w:t>
                        </w:r>
                      </w:p>
                    </w:txbxContent>
                  </v:textbox>
                </v:shape>
                <w10:wrap type="topAndBottom"/>
              </v:group>
            </w:pict>
          </mc:Fallback>
        </mc:AlternateContent>
      </w:r>
    </w:p>
    <w:p w14:paraId="09CF43C2" w14:textId="5EFAE0BB" w:rsidR="00CA0863" w:rsidRDefault="005045BC" w:rsidP="00CA0863">
      <w:pPr>
        <w:jc w:val="center"/>
        <w:rPr>
          <w:rFonts w:ascii="Comic Sans MS" w:hAnsi="Comic Sans MS"/>
          <w:i/>
          <w:iCs/>
          <w:color w:val="FF0000"/>
          <w:sz w:val="28"/>
        </w:rPr>
      </w:pPr>
      <w:r>
        <w:rPr>
          <w:noProof/>
          <w:lang w:eastAsia="en-GB"/>
        </w:rPr>
        <mc:AlternateContent>
          <mc:Choice Requires="wpg">
            <w:drawing>
              <wp:anchor distT="0" distB="0" distL="114300" distR="114300" simplePos="0" relativeHeight="251658425" behindDoc="0" locked="0" layoutInCell="1" allowOverlap="1" wp14:anchorId="09CF4E2C" wp14:editId="07844FFB">
                <wp:simplePos x="0" y="0"/>
                <wp:positionH relativeFrom="column">
                  <wp:posOffset>329859</wp:posOffset>
                </wp:positionH>
                <wp:positionV relativeFrom="paragraph">
                  <wp:posOffset>3183605</wp:posOffset>
                </wp:positionV>
                <wp:extent cx="4028440" cy="2314575"/>
                <wp:effectExtent l="0" t="0" r="0" b="9525"/>
                <wp:wrapTopAndBottom/>
                <wp:docPr id="398" name="Group 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8440" cy="2314575"/>
                          <a:chOff x="1663" y="1734"/>
                          <a:chExt cx="10219" cy="7999"/>
                        </a:xfrm>
                      </wpg:grpSpPr>
                      <wps:wsp>
                        <wps:cNvPr id="399" name="Line 436"/>
                        <wps:cNvCnPr/>
                        <wps:spPr bwMode="auto">
                          <a:xfrm flipV="1">
                            <a:off x="3390" y="2643"/>
                            <a:ext cx="0" cy="561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0" name="Line 437"/>
                        <wps:cNvCnPr/>
                        <wps:spPr bwMode="auto">
                          <a:xfrm flipV="1">
                            <a:off x="3390" y="8253"/>
                            <a:ext cx="5865"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 name="Line 438"/>
                        <wps:cNvCnPr/>
                        <wps:spPr bwMode="auto">
                          <a:xfrm>
                            <a:off x="3390" y="2643"/>
                            <a:ext cx="5865"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2" name="Line 439"/>
                        <wps:cNvCnPr/>
                        <wps:spPr bwMode="auto">
                          <a:xfrm>
                            <a:off x="9255" y="2643"/>
                            <a:ext cx="0" cy="561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3" name="Line 440"/>
                        <wps:cNvCnPr/>
                        <wps:spPr bwMode="auto">
                          <a:xfrm flipV="1">
                            <a:off x="3390" y="2643"/>
                            <a:ext cx="5865" cy="561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4" name="Freeform 441"/>
                        <wps:cNvSpPr>
                          <a:spLocks/>
                        </wps:cNvSpPr>
                        <wps:spPr bwMode="auto">
                          <a:xfrm>
                            <a:off x="4415" y="7265"/>
                            <a:ext cx="390" cy="995"/>
                          </a:xfrm>
                          <a:custGeom>
                            <a:avLst/>
                            <a:gdLst>
                              <a:gd name="T0" fmla="*/ 0 w 460"/>
                              <a:gd name="T1" fmla="*/ 0 h 935"/>
                              <a:gd name="T2" fmla="*/ 345 w 460"/>
                              <a:gd name="T3" fmla="*/ 374 h 935"/>
                              <a:gd name="T4" fmla="*/ 460 w 460"/>
                              <a:gd name="T5" fmla="*/ 935 h 935"/>
                            </a:gdLst>
                            <a:ahLst/>
                            <a:cxnLst>
                              <a:cxn ang="0">
                                <a:pos x="T0" y="T1"/>
                              </a:cxn>
                              <a:cxn ang="0">
                                <a:pos x="T2" y="T3"/>
                              </a:cxn>
                              <a:cxn ang="0">
                                <a:pos x="T4" y="T5"/>
                              </a:cxn>
                            </a:cxnLst>
                            <a:rect l="0" t="0" r="r" b="b"/>
                            <a:pathLst>
                              <a:path w="460" h="935">
                                <a:moveTo>
                                  <a:pt x="0" y="0"/>
                                </a:moveTo>
                                <a:cubicBezTo>
                                  <a:pt x="134" y="109"/>
                                  <a:pt x="268" y="218"/>
                                  <a:pt x="345" y="374"/>
                                </a:cubicBezTo>
                                <a:cubicBezTo>
                                  <a:pt x="422" y="530"/>
                                  <a:pt x="441" y="732"/>
                                  <a:pt x="460" y="935"/>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05" name="Text Box 442"/>
                        <wps:cNvSpPr txBox="1">
                          <a:spLocks noChangeArrowheads="1"/>
                        </wps:cNvSpPr>
                        <wps:spPr bwMode="auto">
                          <a:xfrm>
                            <a:off x="4700" y="6637"/>
                            <a:ext cx="821" cy="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8DB562C" w14:textId="77777777" w:rsidR="00E06689" w:rsidRPr="00B076EC" w:rsidRDefault="00E06689" w:rsidP="00B076EC">
                              <w:pPr>
                                <w:spacing w:before="0" w:after="0"/>
                                <w:rPr>
                                  <w:rFonts w:ascii="Comic Sans MS" w:hAnsi="Comic Sans MS"/>
                                  <w:i/>
                                  <w:iCs/>
                                  <w:color w:val="000000"/>
                                  <w:szCs w:val="24"/>
                                </w:rPr>
                              </w:pPr>
                            </w:p>
                          </w:txbxContent>
                        </wps:txbx>
                        <wps:bodyPr rot="0" vert="horz" wrap="square" lIns="91440" tIns="45720" rIns="91440" bIns="45720" anchor="t" anchorCtr="0" upright="1">
                          <a:noAutofit/>
                        </wps:bodyPr>
                      </wps:wsp>
                      <wps:wsp>
                        <wps:cNvPr id="406" name="Text Box 443"/>
                        <wps:cNvSpPr txBox="1">
                          <a:spLocks noChangeArrowheads="1"/>
                        </wps:cNvSpPr>
                        <wps:spPr bwMode="auto">
                          <a:xfrm>
                            <a:off x="4425" y="8440"/>
                            <a:ext cx="3071" cy="1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2" w14:textId="77777777" w:rsidR="00E06689" w:rsidRPr="00B076EC" w:rsidRDefault="00E06689" w:rsidP="00B076EC">
                              <w:pPr>
                                <w:spacing w:before="0" w:after="0"/>
                                <w:rPr>
                                  <w:rFonts w:ascii="Comic Sans MS" w:hAnsi="Comic Sans MS"/>
                                  <w:i/>
                                  <w:iCs/>
                                  <w:color w:val="0000FF"/>
                                  <w:szCs w:val="24"/>
                                </w:rPr>
                              </w:pPr>
                              <w:r w:rsidRPr="00B076EC">
                                <w:rPr>
                                  <w:rFonts w:ascii="Comic Sans MS" w:hAnsi="Comic Sans MS"/>
                                  <w:i/>
                                  <w:iCs/>
                                  <w:color w:val="0000FF"/>
                                  <w:szCs w:val="24"/>
                                </w:rPr>
                                <w:t>adjacent θ X</w:t>
                              </w:r>
                            </w:p>
                          </w:txbxContent>
                        </wps:txbx>
                        <wps:bodyPr rot="0" vert="horz" wrap="square" lIns="91440" tIns="45720" rIns="91440" bIns="45720" anchor="t" anchorCtr="0" upright="1">
                          <a:noAutofit/>
                        </wps:bodyPr>
                      </wps:wsp>
                      <wps:wsp>
                        <wps:cNvPr id="407" name="Text Box 444"/>
                        <wps:cNvSpPr txBox="1">
                          <a:spLocks noChangeArrowheads="1"/>
                        </wps:cNvSpPr>
                        <wps:spPr bwMode="auto">
                          <a:xfrm>
                            <a:off x="9370" y="5074"/>
                            <a:ext cx="2512" cy="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53" w14:textId="77777777" w:rsidR="00E06689" w:rsidRPr="00B076EC" w:rsidRDefault="00E06689" w:rsidP="0055264D">
                              <w:pPr>
                                <w:spacing w:before="0" w:after="0"/>
                                <w:jc w:val="center"/>
                                <w:rPr>
                                  <w:rFonts w:ascii="Comic Sans MS" w:hAnsi="Comic Sans MS"/>
                                  <w:i/>
                                  <w:iCs/>
                                  <w:color w:val="0000FF"/>
                                  <w:szCs w:val="24"/>
                                </w:rPr>
                              </w:pPr>
                              <w:r w:rsidRPr="00B076EC">
                                <w:rPr>
                                  <w:rFonts w:ascii="Comic Sans MS" w:hAnsi="Comic Sans MS"/>
                                  <w:i/>
                                  <w:iCs/>
                                  <w:color w:val="0000FF"/>
                                  <w:szCs w:val="24"/>
                                </w:rPr>
                                <w:t>opposite θ</w:t>
                              </w:r>
                            </w:p>
                            <w:p w14:paraId="09CF5054" w14:textId="77777777" w:rsidR="00E06689" w:rsidRPr="00B076EC" w:rsidRDefault="00E06689" w:rsidP="0055264D">
                              <w:pPr>
                                <w:spacing w:before="0" w:after="0"/>
                                <w:jc w:val="center"/>
                                <w:rPr>
                                  <w:rFonts w:ascii="Comic Sans MS" w:hAnsi="Comic Sans MS"/>
                                  <w:i/>
                                  <w:iCs/>
                                  <w:color w:val="0000FF"/>
                                  <w:szCs w:val="24"/>
                                </w:rPr>
                              </w:pPr>
                              <w:r w:rsidRPr="00B076EC">
                                <w:rPr>
                                  <w:rFonts w:ascii="Comic Sans MS" w:hAnsi="Comic Sans MS"/>
                                  <w:i/>
                                  <w:iCs/>
                                  <w:color w:val="0000FF"/>
                                  <w:szCs w:val="24"/>
                                </w:rPr>
                                <w:t>Y</w:t>
                              </w:r>
                            </w:p>
                          </w:txbxContent>
                        </wps:txbx>
                        <wps:bodyPr rot="0" vert="horz" wrap="square" lIns="91440" tIns="45720" rIns="91440" bIns="45720" anchor="t" anchorCtr="0" upright="1">
                          <a:noAutofit/>
                        </wps:bodyPr>
                      </wps:wsp>
                      <wps:wsp>
                        <wps:cNvPr id="408" name="Text Box 445"/>
                        <wps:cNvSpPr txBox="1">
                          <a:spLocks noChangeArrowheads="1"/>
                        </wps:cNvSpPr>
                        <wps:spPr bwMode="auto">
                          <a:xfrm>
                            <a:off x="7496" y="1734"/>
                            <a:ext cx="1851"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1271E48" w14:textId="77777777" w:rsidR="00E06689" w:rsidRPr="00B076EC" w:rsidRDefault="00E06689" w:rsidP="00B076EC">
                              <w:pPr>
                                <w:spacing w:before="0" w:after="0"/>
                                <w:rPr>
                                  <w:rFonts w:ascii="Comic Sans MS" w:hAnsi="Comic Sans MS"/>
                                  <w:color w:val="FF0000"/>
                                  <w:szCs w:val="24"/>
                                </w:rPr>
                              </w:pPr>
                            </w:p>
                          </w:txbxContent>
                        </wps:txbx>
                        <wps:bodyPr rot="0" vert="horz" wrap="square" lIns="91440" tIns="45720" rIns="91440" bIns="45720" anchor="t" anchorCtr="0" upright="1">
                          <a:noAutofit/>
                        </wps:bodyPr>
                      </wps:wsp>
                      <wps:wsp>
                        <wps:cNvPr id="409" name="Text Box 446"/>
                        <wps:cNvSpPr txBox="1">
                          <a:spLocks noChangeArrowheads="1"/>
                        </wps:cNvSpPr>
                        <wps:spPr bwMode="auto">
                          <a:xfrm>
                            <a:off x="1663" y="4116"/>
                            <a:ext cx="2415" cy="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EAFBAA1" w14:textId="77777777" w:rsidR="00E06689" w:rsidRPr="00B076EC" w:rsidRDefault="00E06689" w:rsidP="00B076EC">
                              <w:pPr>
                                <w:spacing w:before="0" w:after="0"/>
                                <w:rPr>
                                  <w:rFonts w:ascii="Comic Sans MS" w:hAnsi="Comic Sans MS"/>
                                  <w:i/>
                                  <w:iCs/>
                                  <w:color w:val="FF0000"/>
                                  <w:szCs w:val="24"/>
                                </w:rPr>
                              </w:pPr>
                            </w:p>
                          </w:txbxContent>
                        </wps:txbx>
                        <wps:bodyPr rot="0" vert="horz" wrap="square" lIns="91440" tIns="45720" rIns="91440" bIns="45720" anchor="t" anchorCtr="0" upright="1">
                          <a:noAutofit/>
                        </wps:bodyPr>
                      </wps:wsp>
                      <wps:wsp>
                        <wps:cNvPr id="410" name="Text Box 447"/>
                        <wps:cNvSpPr txBox="1">
                          <a:spLocks noChangeArrowheads="1"/>
                        </wps:cNvSpPr>
                        <wps:spPr bwMode="auto">
                          <a:xfrm>
                            <a:off x="5690" y="4397"/>
                            <a:ext cx="1610" cy="16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3CE0B2" w14:textId="77777777" w:rsidR="00E06689" w:rsidRPr="00B076EC" w:rsidRDefault="00E06689" w:rsidP="00B076EC">
                              <w:pPr>
                                <w:spacing w:before="0" w:after="0"/>
                                <w:rPr>
                                  <w:rFonts w:ascii="Comic Sans MS" w:hAnsi="Comic Sans MS"/>
                                  <w:color w:val="FF0000"/>
                                  <w:szCs w:val="24"/>
                                </w:rPr>
                              </w:pPr>
                            </w:p>
                          </w:txbxContent>
                        </wps:txbx>
                        <wps:bodyPr rot="0" vert="horz" wrap="square" lIns="91440" tIns="45720" rIns="91440" bIns="45720" anchor="t" anchorCtr="0" upright="1">
                          <a:noAutofit/>
                        </wps:bodyPr>
                      </wps:wsp>
                      <wps:wsp>
                        <wps:cNvPr id="411" name="Freeform 448"/>
                        <wps:cNvSpPr>
                          <a:spLocks/>
                        </wps:cNvSpPr>
                        <wps:spPr bwMode="auto">
                          <a:xfrm>
                            <a:off x="3380" y="6891"/>
                            <a:ext cx="820" cy="624"/>
                          </a:xfrm>
                          <a:custGeom>
                            <a:avLst/>
                            <a:gdLst>
                              <a:gd name="T0" fmla="*/ 0 w 820"/>
                              <a:gd name="T1" fmla="*/ 0 h 624"/>
                              <a:gd name="T2" fmla="*/ 475 w 820"/>
                              <a:gd name="T3" fmla="*/ 234 h 624"/>
                              <a:gd name="T4" fmla="*/ 820 w 820"/>
                              <a:gd name="T5" fmla="*/ 624 h 624"/>
                            </a:gdLst>
                            <a:ahLst/>
                            <a:cxnLst>
                              <a:cxn ang="0">
                                <a:pos x="T0" y="T1"/>
                              </a:cxn>
                              <a:cxn ang="0">
                                <a:pos x="T2" y="T3"/>
                              </a:cxn>
                              <a:cxn ang="0">
                                <a:pos x="T4" y="T5"/>
                              </a:cxn>
                            </a:cxnLst>
                            <a:rect l="0" t="0" r="r" b="b"/>
                            <a:pathLst>
                              <a:path w="820" h="624">
                                <a:moveTo>
                                  <a:pt x="0" y="0"/>
                                </a:moveTo>
                                <a:cubicBezTo>
                                  <a:pt x="79" y="39"/>
                                  <a:pt x="338" y="130"/>
                                  <a:pt x="475" y="234"/>
                                </a:cubicBezTo>
                                <a:cubicBezTo>
                                  <a:pt x="612" y="338"/>
                                  <a:pt x="748" y="543"/>
                                  <a:pt x="820" y="624"/>
                                </a:cubicBezTo>
                              </a:path>
                            </a:pathLst>
                          </a:custGeom>
                          <a:noFill/>
                          <a:ln w="1905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2" name="Text Box 449"/>
                        <wps:cNvSpPr txBox="1">
                          <a:spLocks noChangeArrowheads="1"/>
                        </wps:cNvSpPr>
                        <wps:spPr bwMode="auto">
                          <a:xfrm>
                            <a:off x="3647" y="5847"/>
                            <a:ext cx="1222" cy="1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F0D0EB8" w14:textId="77777777" w:rsidR="00E06689" w:rsidRPr="00B076EC" w:rsidRDefault="00E06689" w:rsidP="00B076EC">
                              <w:pPr>
                                <w:spacing w:before="0" w:after="0"/>
                                <w:rPr>
                                  <w:rFonts w:ascii="Comic Sans MS" w:hAnsi="Comic Sans MS"/>
                                  <w:i/>
                                  <w:iCs/>
                                  <w:color w:val="000000"/>
                                  <w:szCs w:val="24"/>
                                </w:rPr>
                              </w:pPr>
                            </w:p>
                          </w:txbxContent>
                        </wps:txbx>
                        <wps:bodyPr rot="0" vert="horz" wrap="square" lIns="91440" tIns="45720" rIns="91440" bIns="45720" anchor="t" anchorCtr="0" upright="1">
                          <a:noAutofit/>
                        </wps:bodyPr>
                      </wps:wsp>
                      <wps:wsp>
                        <wps:cNvPr id="413" name="Text Box 450"/>
                        <wps:cNvSpPr txBox="1">
                          <a:spLocks noChangeArrowheads="1"/>
                        </wps:cNvSpPr>
                        <wps:spPr bwMode="auto">
                          <a:xfrm>
                            <a:off x="9360" y="4273"/>
                            <a:ext cx="2522" cy="1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9A7D1D" w14:textId="77777777" w:rsidR="00E06689" w:rsidRPr="00B076EC" w:rsidRDefault="00E06689" w:rsidP="00B076EC">
                              <w:pPr>
                                <w:spacing w:before="0" w:after="0"/>
                                <w:rPr>
                                  <w:rFonts w:ascii="Comic Sans MS" w:hAnsi="Comic Sans MS"/>
                                  <w:i/>
                                  <w:iCs/>
                                  <w:color w:val="FF0000"/>
                                  <w:szCs w:val="24"/>
                                </w:rPr>
                              </w:pPr>
                            </w:p>
                          </w:txbxContent>
                        </wps:txbx>
                        <wps:bodyPr rot="0" vert="horz" wrap="square" lIns="91440" tIns="45720" rIns="91440" bIns="45720" anchor="t" anchorCtr="0" upright="1">
                          <a:noAutofit/>
                        </wps:bodyPr>
                      </wps:wsp>
                      <wps:wsp>
                        <wps:cNvPr id="414" name="Text Box 451"/>
                        <wps:cNvSpPr txBox="1">
                          <a:spLocks noChangeArrowheads="1"/>
                        </wps:cNvSpPr>
                        <wps:spPr bwMode="auto">
                          <a:xfrm>
                            <a:off x="7541" y="8440"/>
                            <a:ext cx="2350" cy="1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A0296D" w14:textId="77777777" w:rsidR="00E06689" w:rsidRPr="00B076EC" w:rsidRDefault="00E06689" w:rsidP="00B076EC">
                              <w:pPr>
                                <w:spacing w:before="0" w:after="0"/>
                                <w:rPr>
                                  <w:rFonts w:ascii="Comic Sans MS" w:hAnsi="Comic Sans MS"/>
                                  <w:color w:val="FF0000"/>
                                  <w:szCs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2C" id="Group 398" o:spid="_x0000_s1073" style="position:absolute;left:0;text-align:left;margin-left:25.95pt;margin-top:250.7pt;width:317.2pt;height:182.25pt;z-index:251658425" coordorigin="1663,1734" coordsize="10219,7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">
                <v:line id="Line 436" o:spid="_x0000_s1074" style="position:absolute;flip:y;visibility:visible;mso-wrap-style:square" from="3390,2643" to="3390,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" strokecolor="blue" strokeweight="2.25pt">
                  <v:stroke endarrow="block"/>
                </v:line>
                <v:line id="Line 437" o:spid="_x0000_s1075" style="position:absolute;flip:y;visibility:visible;mso-wrap-style:square" from="3390,8253" to="9255,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" strokecolor="blue" strokeweight="2.25pt">
                  <v:stroke endarrow="block"/>
                </v:line>
                <v:line id="Line 438" o:spid="_x0000_s1076" style="position:absolute;visibility:visible;mso-wrap-style:square" from="3390,2643" to="9255,2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" strokeweight="2.25pt">
                  <v:stroke dashstyle="dash"/>
                </v:line>
                <v:line id="Line 439" o:spid="_x0000_s1077" style="position:absolute;visibility:visible;mso-wrap-style:square" from="9255,2643" to="9255,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" strokeweight="2.25pt">
                  <v:stroke dashstyle="dash"/>
                </v:line>
                <v:line id="Line 440" o:spid="_x0000_s1078" style="position:absolute;flip:y;visibility:visible;mso-wrap-style:square" from="3390,2643" to="9255,8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" strokecolor="red" strokeweight="1.5pt"/>
                <v:shape id="Freeform 441" o:spid="_x0000_s1079" style="position:absolute;left:4415;top:7265;width:390;height:995;visibility:visible;mso-wrap-style:square;v-text-anchor:top" coordsize="460,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" path="m,c134,109,268,218,345,374v77,156,96,358,115,561e" filled="f" strokecolor="red" strokeweight="1.5pt">
                  <v:path arrowok="t" o:connecttype="custom" o:connectlocs="0,0;293,398;390,995" o:connectangles="0,0,0"/>
                </v:shape>
                <v:shape id="Text Box 442" o:spid="_x0000_s1080" type="#_x0000_t202" style="position:absolute;left:4700;top:6637;width:821;height:1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" filled="f" stroked="f">
                  <v:textbox>
                    <w:txbxContent>
                      <w:p w14:paraId="68DB562C" w14:textId="77777777" w:rsidR="00E06689" w:rsidRPr="00B076EC" w:rsidRDefault="00E06689" w:rsidP="00B076EC">
                        <w:pPr>
                          <w:spacing w:before="0" w:after="0"/>
                          <w:rPr>
                            <w:rFonts w:ascii="Comic Sans MS" w:hAnsi="Comic Sans MS"/>
                            <w:i/>
                            <w:iCs/>
                            <w:color w:val="000000"/>
                            <w:szCs w:val="24"/>
                          </w:rPr>
                        </w:pPr>
                      </w:p>
                    </w:txbxContent>
                  </v:textbox>
                </v:shape>
                <v:shape id="_x0000_s1081" type="#_x0000_t202" style="position:absolute;left:4425;top:8440;width:3071;height:1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" filled="f" stroked="f">
                  <v:textbox>
                    <w:txbxContent>
                      <w:p w14:paraId="09CF5052" w14:textId="77777777" w:rsidR="00E06689" w:rsidRPr="00B076EC" w:rsidRDefault="00E06689" w:rsidP="00B076EC">
                        <w:pPr>
                          <w:spacing w:before="0" w:after="0"/>
                          <w:rPr>
                            <w:rFonts w:ascii="Comic Sans MS" w:hAnsi="Comic Sans MS"/>
                            <w:i/>
                            <w:iCs/>
                            <w:color w:val="0000FF"/>
                            <w:szCs w:val="24"/>
                          </w:rPr>
                        </w:pPr>
                        <w:r w:rsidRPr="00B076EC">
                          <w:rPr>
                            <w:rFonts w:ascii="Comic Sans MS" w:hAnsi="Comic Sans MS"/>
                            <w:i/>
                            <w:iCs/>
                            <w:color w:val="0000FF"/>
                            <w:szCs w:val="24"/>
                          </w:rPr>
                          <w:t>adjacent θ X</w:t>
                        </w:r>
                      </w:p>
                    </w:txbxContent>
                  </v:textbox>
                </v:shape>
                <v:shape id="_x0000_s1082" type="#_x0000_t202" style="position:absolute;left:9370;top:5074;width:2512;height:2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" filled="f" stroked="f">
                  <v:textbox>
                    <w:txbxContent>
                      <w:p w14:paraId="09CF5053" w14:textId="77777777" w:rsidR="00E06689" w:rsidRPr="00B076EC" w:rsidRDefault="00E06689" w:rsidP="0055264D">
                        <w:pPr>
                          <w:spacing w:before="0" w:after="0"/>
                          <w:jc w:val="center"/>
                          <w:rPr>
                            <w:rFonts w:ascii="Comic Sans MS" w:hAnsi="Comic Sans MS"/>
                            <w:i/>
                            <w:iCs/>
                            <w:color w:val="0000FF"/>
                            <w:szCs w:val="24"/>
                          </w:rPr>
                        </w:pPr>
                        <w:r w:rsidRPr="00B076EC">
                          <w:rPr>
                            <w:rFonts w:ascii="Comic Sans MS" w:hAnsi="Comic Sans MS"/>
                            <w:i/>
                            <w:iCs/>
                            <w:color w:val="0000FF"/>
                            <w:szCs w:val="24"/>
                          </w:rPr>
                          <w:t>opposite θ</w:t>
                        </w:r>
                      </w:p>
                      <w:p w14:paraId="09CF5054" w14:textId="77777777" w:rsidR="00E06689" w:rsidRPr="00B076EC" w:rsidRDefault="00E06689" w:rsidP="0055264D">
                        <w:pPr>
                          <w:spacing w:before="0" w:after="0"/>
                          <w:jc w:val="center"/>
                          <w:rPr>
                            <w:rFonts w:ascii="Comic Sans MS" w:hAnsi="Comic Sans MS"/>
                            <w:i/>
                            <w:iCs/>
                            <w:color w:val="0000FF"/>
                            <w:szCs w:val="24"/>
                          </w:rPr>
                        </w:pPr>
                        <w:r w:rsidRPr="00B076EC">
                          <w:rPr>
                            <w:rFonts w:ascii="Comic Sans MS" w:hAnsi="Comic Sans MS"/>
                            <w:i/>
                            <w:iCs/>
                            <w:color w:val="0000FF"/>
                            <w:szCs w:val="24"/>
                          </w:rPr>
                          <w:t>Y</w:t>
                        </w:r>
                      </w:p>
                    </w:txbxContent>
                  </v:textbox>
                </v:shape>
                <v:shape id="Text Box 445" o:spid="_x0000_s1083" type="#_x0000_t202" style="position:absolute;left:7496;top:1734;width:1851;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" filled="f" stroked="f">
                  <v:textbox>
                    <w:txbxContent>
                      <w:p w14:paraId="41271E48" w14:textId="77777777" w:rsidR="00E06689" w:rsidRPr="00B076EC" w:rsidRDefault="00E06689" w:rsidP="00B076EC">
                        <w:pPr>
                          <w:spacing w:before="0" w:after="0"/>
                          <w:rPr>
                            <w:rFonts w:ascii="Comic Sans MS" w:hAnsi="Comic Sans MS"/>
                            <w:color w:val="FF0000"/>
                            <w:szCs w:val="24"/>
                          </w:rPr>
                        </w:pPr>
                      </w:p>
                    </w:txbxContent>
                  </v:textbox>
                </v:shape>
                <v:shape id="Text Box 446" o:spid="_x0000_s1084" type="#_x0000_t202" style="position:absolute;left:1663;top:4116;width:2415;height:1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" filled="f" stroked="f">
                  <v:textbox>
                    <w:txbxContent>
                      <w:p w14:paraId="5EAFBAA1" w14:textId="77777777" w:rsidR="00E06689" w:rsidRPr="00B076EC" w:rsidRDefault="00E06689" w:rsidP="00B076EC">
                        <w:pPr>
                          <w:spacing w:before="0" w:after="0"/>
                          <w:rPr>
                            <w:rFonts w:ascii="Comic Sans MS" w:hAnsi="Comic Sans MS"/>
                            <w:i/>
                            <w:iCs/>
                            <w:color w:val="FF0000"/>
                            <w:szCs w:val="24"/>
                          </w:rPr>
                        </w:pPr>
                      </w:p>
                    </w:txbxContent>
                  </v:textbox>
                </v:shape>
                <v:shape id="Text Box 447" o:spid="_x0000_s1085" type="#_x0000_t202" style="position:absolute;left:5690;top:4397;width:1610;height:1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" filled="f" stroked="f">
                  <v:textbox>
                    <w:txbxContent>
                      <w:p w14:paraId="4F3CE0B2" w14:textId="77777777" w:rsidR="00E06689" w:rsidRPr="00B076EC" w:rsidRDefault="00E06689" w:rsidP="00B076EC">
                        <w:pPr>
                          <w:spacing w:before="0" w:after="0"/>
                          <w:rPr>
                            <w:rFonts w:ascii="Comic Sans MS" w:hAnsi="Comic Sans MS"/>
                            <w:color w:val="FF0000"/>
                            <w:szCs w:val="24"/>
                          </w:rPr>
                        </w:pPr>
                      </w:p>
                    </w:txbxContent>
                  </v:textbox>
                </v:shape>
                <v:shape id="Freeform 448" o:spid="_x0000_s1086" style="position:absolute;left:3380;top:6891;width:820;height:624;visibility:visible;mso-wrap-style:square;v-text-anchor:top" coordsize="820,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" path="m,c79,39,338,130,475,234,612,338,748,543,820,624e" filled="f" strokecolor="red" strokeweight="1.5pt">
                  <v:path arrowok="t" o:connecttype="custom" o:connectlocs="0,0;475,234;820,624" o:connectangles="0,0,0"/>
                </v:shape>
                <v:shape id="Text Box 449" o:spid="_x0000_s1087" type="#_x0000_t202" style="position:absolute;left:3647;top:5847;width:1222;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" filled="f" stroked="f">
                  <v:textbox>
                    <w:txbxContent>
                      <w:p w14:paraId="1F0D0EB8" w14:textId="77777777" w:rsidR="00E06689" w:rsidRPr="00B076EC" w:rsidRDefault="00E06689" w:rsidP="00B076EC">
                        <w:pPr>
                          <w:spacing w:before="0" w:after="0"/>
                          <w:rPr>
                            <w:rFonts w:ascii="Comic Sans MS" w:hAnsi="Comic Sans MS"/>
                            <w:i/>
                            <w:iCs/>
                            <w:color w:val="000000"/>
                            <w:szCs w:val="24"/>
                          </w:rPr>
                        </w:pPr>
                      </w:p>
                    </w:txbxContent>
                  </v:textbox>
                </v:shape>
                <v:shape id="Text Box 450" o:spid="_x0000_s1088" type="#_x0000_t202" style="position:absolute;left:9360;top:4273;width:2522;height:1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" filled="f" stroked="f">
                  <v:textbox>
                    <w:txbxContent>
                      <w:p w14:paraId="6A9A7D1D" w14:textId="77777777" w:rsidR="00E06689" w:rsidRPr="00B076EC" w:rsidRDefault="00E06689" w:rsidP="00B076EC">
                        <w:pPr>
                          <w:spacing w:before="0" w:after="0"/>
                          <w:rPr>
                            <w:rFonts w:ascii="Comic Sans MS" w:hAnsi="Comic Sans MS"/>
                            <w:i/>
                            <w:iCs/>
                            <w:color w:val="FF0000"/>
                            <w:szCs w:val="24"/>
                          </w:rPr>
                        </w:pPr>
                      </w:p>
                    </w:txbxContent>
                  </v:textbox>
                </v:shape>
                <v:shape id="Text Box 451" o:spid="_x0000_s1089" type="#_x0000_t202" style="position:absolute;left:7541;top:8440;width:2350;height:1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" filled="f" stroked="f">
                  <v:textbox>
                    <w:txbxContent>
                      <w:p w14:paraId="04A0296D" w14:textId="77777777" w:rsidR="00E06689" w:rsidRPr="00B076EC" w:rsidRDefault="00E06689" w:rsidP="00B076EC">
                        <w:pPr>
                          <w:spacing w:before="0" w:after="0"/>
                          <w:rPr>
                            <w:rFonts w:ascii="Comic Sans MS" w:hAnsi="Comic Sans MS"/>
                            <w:color w:val="FF0000"/>
                            <w:szCs w:val="24"/>
                          </w:rPr>
                        </w:pPr>
                      </w:p>
                    </w:txbxContent>
                  </v:textbox>
                </v:shape>
                <w10:wrap type="topAndBottom"/>
              </v:group>
            </w:pict>
          </mc:Fallback>
        </mc:AlternateContent>
      </w:r>
      <w:r w:rsidR="0083711D">
        <w:rPr>
          <w:noProof/>
          <w:lang w:eastAsia="en-GB"/>
        </w:rPr>
        <mc:AlternateContent>
          <mc:Choice Requires="wps">
            <w:drawing>
              <wp:anchor distT="0" distB="0" distL="114300" distR="114300" simplePos="0" relativeHeight="251658258" behindDoc="0" locked="0" layoutInCell="1" allowOverlap="1" wp14:anchorId="09CF4E29" wp14:editId="79FD17BD">
                <wp:simplePos x="0" y="0"/>
                <wp:positionH relativeFrom="column">
                  <wp:posOffset>1232535</wp:posOffset>
                </wp:positionH>
                <wp:positionV relativeFrom="paragraph">
                  <wp:posOffset>1312545</wp:posOffset>
                </wp:positionV>
                <wp:extent cx="1468755" cy="733425"/>
                <wp:effectExtent l="0" t="0" r="0" b="9525"/>
                <wp:wrapNone/>
                <wp:docPr id="21" name="Text Box 4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875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CA08D6F" w14:textId="77777777" w:rsidR="00E06689" w:rsidRDefault="00E06689" w:rsidP="00CA0863">
                            <w:pPr>
                              <w:rPr>
                                <w:rFonts w:ascii="Comic Sans MS" w:hAnsi="Comic Sans MS"/>
                                <w:i/>
                                <w:iCs/>
                                <w:color w:val="0000FF"/>
                                <w:sz w:val="28"/>
                              </w:rPr>
                            </w:pP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09CF4E29" id="Text Box 444" o:spid="_x0000_s1090" type="#_x0000_t202" style="position:absolute;left:0;text-align:left;margin-left:97.05pt;margin-top:103.35pt;width:115.65pt;height:57.75pt;z-index:25165825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" filled="f" stroked="f">
                <v:textbox>
                  <w:txbxContent>
                    <w:p w14:paraId="3CA08D6F" w14:textId="77777777" w:rsidR="00E06689" w:rsidRDefault="00E06689" w:rsidP="00CA0863">
                      <w:pPr>
                        <w:rPr>
                          <w:rFonts w:ascii="Comic Sans MS" w:hAnsi="Comic Sans MS"/>
                          <w:i/>
                          <w:iCs/>
                          <w:color w:val="0000FF"/>
                          <w:sz w:val="28"/>
                        </w:rPr>
                      </w:pPr>
                    </w:p>
                  </w:txbxContent>
                </v:textbox>
              </v:shape>
            </w:pict>
          </mc:Fallback>
        </mc:AlternateContent>
      </w:r>
      <w:r w:rsidR="00B076EC">
        <w:rPr>
          <w:position w:val="-88"/>
        </w:rPr>
        <w:object w:dxaOrig="1600" w:dyaOrig="1600" w14:anchorId="09CF4E2B">
          <v:shape id="_x0000_i1029" type="#_x0000_t75" style="width:69.85pt;height:69.85pt" o:ole="">
            <v:imagedata r:id="rId49" o:title=""/>
          </v:shape>
          <o:OLEObject Type="Embed" ProgID="Equation.DSMT4" ShapeID="_x0000_i1029" DrawAspect="Content" ObjectID="_1717252215" r:id="rId50"/>
        </w:object>
      </w:r>
    </w:p>
    <w:p w14:paraId="09CF43C3" w14:textId="41B88609" w:rsidR="00CA0863" w:rsidRDefault="00C12208" w:rsidP="00CA0863">
      <w:r>
        <w:rPr>
          <w:noProof/>
          <w:lang w:eastAsia="en-GB"/>
        </w:rPr>
        <mc:AlternateContent>
          <mc:Choice Requires="wps">
            <w:drawing>
              <wp:anchor distT="0" distB="0" distL="114300" distR="114300" simplePos="0" relativeHeight="251658259" behindDoc="0" locked="0" layoutInCell="1" allowOverlap="1" wp14:anchorId="09CF4E2E" wp14:editId="7D849967">
                <wp:simplePos x="0" y="0"/>
                <wp:positionH relativeFrom="column">
                  <wp:posOffset>-156999</wp:posOffset>
                </wp:positionH>
                <wp:positionV relativeFrom="paragraph">
                  <wp:posOffset>1390907</wp:posOffset>
                </wp:positionV>
                <wp:extent cx="1092835" cy="820420"/>
                <wp:effectExtent l="0" t="0" r="0" b="0"/>
                <wp:wrapNone/>
                <wp:docPr id="431" name="Text Box 4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835" cy="820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ADD17FB" w14:textId="77777777" w:rsidR="00993B0A" w:rsidRDefault="00993B0A"/>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09CF4E2E" id="Text Box 443" o:spid="_x0000_s1091" type="#_x0000_t202" style="position:absolute;margin-left:-12.35pt;margin-top:109.5pt;width:86.05pt;height:64.6pt;z-index:251658259;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" filled="f" stroked="f">
                <v:textbox>
                  <w:txbxContent>
                    <w:p w14:paraId="2ADD17FB" w14:textId="77777777" w:rsidR="00993B0A" w:rsidRDefault="00993B0A"/>
                  </w:txbxContent>
                </v:textbox>
              </v:shape>
            </w:pict>
          </mc:Fallback>
        </mc:AlternateContent>
      </w:r>
    </w:p>
    <w:p w14:paraId="09CF43C4" w14:textId="77777777" w:rsidR="00CA0863" w:rsidRDefault="00CA0863" w:rsidP="0055264D">
      <w:pPr>
        <w:jc w:val="center"/>
      </w:pPr>
      <w:r>
        <w:rPr>
          <w:position w:val="-6"/>
        </w:rPr>
        <w:object w:dxaOrig="1320" w:dyaOrig="320" w14:anchorId="09CF4E30">
          <v:shape id="_x0000_i1030" type="#_x0000_t75" style="width:65.55pt;height:15.05pt" o:ole="">
            <v:imagedata r:id="rId51" o:title=""/>
          </v:shape>
          <o:OLEObject Type="Embed" ProgID="Equation.DSMT4" ShapeID="_x0000_i1030" DrawAspect="Content" ObjectID="_1717252216" r:id="rId52"/>
        </w:object>
      </w:r>
    </w:p>
    <w:p w14:paraId="09CF43C5" w14:textId="77777777" w:rsidR="00C12208" w:rsidRDefault="008F380F" w:rsidP="00C12208">
      <w:pPr>
        <w:pStyle w:val="Heading3"/>
      </w:pPr>
      <w:bookmarkStart w:id="11" w:name="_Toc106127714"/>
      <w:r>
        <w:rPr>
          <w:noProof/>
          <w:lang w:eastAsia="en-GB"/>
        </w:rPr>
        <mc:AlternateContent>
          <mc:Choice Requires="wpg">
            <w:drawing>
              <wp:anchor distT="0" distB="0" distL="114300" distR="114300" simplePos="0" relativeHeight="251658426" behindDoc="0" locked="0" layoutInCell="1" allowOverlap="1" wp14:anchorId="09CF4E31" wp14:editId="62FE0C69">
                <wp:simplePos x="0" y="0"/>
                <wp:positionH relativeFrom="column">
                  <wp:posOffset>2908935</wp:posOffset>
                </wp:positionH>
                <wp:positionV relativeFrom="paragraph">
                  <wp:posOffset>868045</wp:posOffset>
                </wp:positionV>
                <wp:extent cx="2498725" cy="1733550"/>
                <wp:effectExtent l="76200" t="38100" r="0" b="0"/>
                <wp:wrapTopAndBottom/>
                <wp:docPr id="298"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299"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4E3FEC0" w14:textId="77777777" w:rsidR="00E06689" w:rsidRPr="00EF16AF" w:rsidRDefault="00E06689" w:rsidP="00C12208">
                              <w:pPr>
                                <w:spacing w:before="0" w:after="0"/>
                                <w:rPr>
                                  <w:rFonts w:ascii="Comic Sans MS" w:hAnsi="Comic Sans MS"/>
                                  <w:i/>
                                  <w:iCs/>
                                  <w:color w:val="800000"/>
                                  <w:szCs w:val="24"/>
                                </w:rPr>
                              </w:pPr>
                            </w:p>
                          </w:txbxContent>
                        </wps:txbx>
                        <wps:bodyPr rot="0" vert="horz" wrap="square" lIns="91440" tIns="45720" rIns="91440" bIns="45720" anchor="t" anchorCtr="0" upright="1">
                          <a:noAutofit/>
                        </wps:bodyPr>
                      </wps:wsp>
                      <wps:wsp>
                        <wps:cNvPr id="31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064A53" w14:textId="77777777" w:rsidR="00E06689" w:rsidRPr="0083711D" w:rsidRDefault="00E06689" w:rsidP="00C12208">
                              <w:pPr>
                                <w:spacing w:before="0" w:after="0"/>
                                <w:rPr>
                                  <w:rFonts w:ascii="Comic Sans MS" w:hAnsi="Comic Sans MS"/>
                                  <w:i/>
                                  <w:iCs/>
                                  <w:color w:val="800000"/>
                                  <w:szCs w:val="24"/>
                                </w:rPr>
                              </w:pPr>
                            </w:p>
                          </w:txbxContent>
                        </wps:txbx>
                        <wps:bodyPr rot="0" vert="horz" wrap="square" lIns="91440" tIns="45720" rIns="91440" bIns="45720" anchor="t" anchorCtr="0" upright="1">
                          <a:noAutofit/>
                        </wps:bodyPr>
                      </wps:wsp>
                      <wps:wsp>
                        <wps:cNvPr id="31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06B2B9" w14:textId="77777777" w:rsidR="00E06689" w:rsidRPr="00EF16AF" w:rsidRDefault="00E06689" w:rsidP="00C12208">
                              <w:pPr>
                                <w:spacing w:before="0" w:after="0"/>
                                <w:rPr>
                                  <w:rFonts w:ascii="Comic Sans MS" w:hAnsi="Comic Sans MS"/>
                                  <w:i/>
                                  <w:iCs/>
                                  <w:color w:val="800000"/>
                                  <w:szCs w:val="24"/>
                                </w:rPr>
                              </w:pPr>
                            </w:p>
                          </w:txbxContent>
                        </wps:txbx>
                        <wps:bodyPr rot="0" vert="horz" wrap="square" lIns="91440" tIns="45720" rIns="91440" bIns="45720" anchor="t" anchorCtr="0" upright="1">
                          <a:noAutofit/>
                        </wps:bodyPr>
                      </wps:wsp>
                      <wps:wsp>
                        <wps:cNvPr id="31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6" name="Text Box 417"/>
                        <wps:cNvSpPr txBox="1">
                          <a:spLocks noChangeArrowheads="1"/>
                        </wps:cNvSpPr>
                        <wps:spPr bwMode="auto">
                          <a:xfrm>
                            <a:off x="6585" y="670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86FDDE" w14:textId="77777777" w:rsidR="00E06689" w:rsidRPr="00EF16AF" w:rsidRDefault="00E06689" w:rsidP="00C12208">
                              <w:pPr>
                                <w:rPr>
                                  <w:rFonts w:ascii="Comic Sans MS" w:hAnsi="Comic Sans MS"/>
                                  <w:color w:val="800000"/>
                                  <w:szCs w:val="24"/>
                                  <w:vertAlign w:val="subscript"/>
                                </w:rPr>
                              </w:pPr>
                            </w:p>
                          </w:txbxContent>
                        </wps:txbx>
                        <wps:bodyPr rot="0" vert="horz" wrap="square" lIns="91440" tIns="45720" rIns="91440" bIns="45720" anchor="t" anchorCtr="0" upright="1">
                          <a:noAutofit/>
                        </wps:bodyPr>
                      </wps:wsp>
                      <wps:wsp>
                        <wps:cNvPr id="31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6DF6DD" w14:textId="77777777" w:rsidR="00E06689" w:rsidRPr="00EF16AF" w:rsidRDefault="00E06689" w:rsidP="00C12208">
                              <w:pPr>
                                <w:spacing w:before="0" w:after="0"/>
                                <w:rPr>
                                  <w:rFonts w:ascii="Comic Sans MS" w:hAnsi="Comic Sans MS"/>
                                  <w:color w:val="800000"/>
                                  <w:szCs w:val="24"/>
                                  <w:vertAlign w:val="subscript"/>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31" id="Group 298" o:spid="_x0000_s1092" style="position:absolute;margin-left:229.05pt;margin-top:68.35pt;width:196.75pt;height:136.5pt;z-index:251658426"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">
                <v:shapetype id="_x0000_t6" coordsize="21600,21600" o:spt="6" path="m,l,21600r21600,xe">
                  <v:stroke joinstyle="miter"/>
                  <v:path gradientshapeok="t" o:connecttype="custom" o:connectlocs="0,0;0,10800;0,21600;10800,21600;21600,21600;10800,10800" textboxrect="1800,12600,12600,19800"/>
                </v:shapetype>
                <v:shape id="AutoShape 411" o:spid="_x0000_s1093" type="#_x0000_t6" style="position:absolute;left:3150;top:6704;width:4140;height:261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" strokecolor="blue" strokeweight="2.25pt"/>
                <v:shape id="Text Box 412" o:spid="_x0000_s1094" type="#_x0000_t202" style="position:absolute;left:5105;top:9322;width:725;height: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14:paraId="04E3FEC0" w14:textId="77777777" w:rsidR="00E06689" w:rsidRPr="00EF16AF" w:rsidRDefault="00E06689" w:rsidP="00C12208">
                        <w:pPr>
                          <w:spacing w:before="0" w:after="0"/>
                          <w:rPr>
                            <w:rFonts w:ascii="Comic Sans MS" w:hAnsi="Comic Sans MS"/>
                            <w:i/>
                            <w:iCs/>
                            <w:color w:val="800000"/>
                            <w:szCs w:val="24"/>
                          </w:rPr>
                        </w:pPr>
                      </w:p>
                    </w:txbxContent>
                  </v:textbox>
                </v:shape>
                <v:shape id="Text Box 413" o:spid="_x0000_s1095" type="#_x0000_t202" style="position:absolute;left:4589;top:7453;width:1022;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14:paraId="4F064A53" w14:textId="77777777" w:rsidR="00E06689" w:rsidRPr="0083711D" w:rsidRDefault="00E06689" w:rsidP="00C12208">
                        <w:pPr>
                          <w:spacing w:before="0" w:after="0"/>
                          <w:rPr>
                            <w:rFonts w:ascii="Comic Sans MS" w:hAnsi="Comic Sans MS"/>
                            <w:i/>
                            <w:iCs/>
                            <w:color w:val="800000"/>
                            <w:szCs w:val="24"/>
                          </w:rPr>
                        </w:pPr>
                      </w:p>
                    </w:txbxContent>
                  </v:textbox>
                </v:shape>
                <v:shape id="Text Box 414" o:spid="_x0000_s1096" type="#_x0000_t202" style="position:absolute;left:7290;top:7826;width:1067;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14:paraId="1C06B2B9" w14:textId="77777777" w:rsidR="00E06689" w:rsidRPr="00EF16AF" w:rsidRDefault="00E06689" w:rsidP="00C12208">
                        <w:pPr>
                          <w:spacing w:before="0" w:after="0"/>
                          <w:rPr>
                            <w:rFonts w:ascii="Comic Sans MS" w:hAnsi="Comic Sans MS"/>
                            <w:i/>
                            <w:iCs/>
                            <w:color w:val="800000"/>
                            <w:szCs w:val="24"/>
                          </w:rPr>
                        </w:pPr>
                      </w:p>
                    </w:txbxContent>
                  </v:textbox>
                </v:shape>
                <v:line id="Line 415" o:spid="_x0000_s1097" style="position:absolute;visibility:visible;mso-wrap-style:square" from="6945,8948" to="694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7hxgAAANwAAAAPAAAAZHJzL2Rvd25yZXYueG1sRI9Ba8JA&#10;FITvgv9heYI33VhL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wd/+4cYAAADcAAAA&#10;DwAAAAAAAAAAAAAAAAAHAgAAZHJzL2Rvd25yZXYueG1sUEsFBgAAAAADAAMAtwAAAPoCAAAAAA==&#10;"/>
                <v:line id="Line 416" o:spid="_x0000_s1098" style="position:absolute;visibility:visible;mso-wrap-style:square" from="6945,8948" to="729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t6xgAAANwAAAAPAAAAZHJzL2Rvd25yZXYueG1sRI9Ba8JA&#10;FITvgv9heYI33Vhp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rpNbesYAAADcAAAA&#10;DwAAAAAAAAAAAAAAAAAHAgAAZHJzL2Rvd25yZXYueG1sUEsFBgAAAAADAAMAtwAAAPoCAAAAAA==&#10;"/>
                <v:shape id="Text Box 417" o:spid="_x0000_s1099" type="#_x0000_t202" style="position:absolute;left:6585;top:6704;width:1038;height: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" filled="f" stroked="f">
                  <v:textbox>
                    <w:txbxContent>
                      <w:p w14:paraId="3A86FDDE" w14:textId="77777777" w:rsidR="00E06689" w:rsidRPr="00EF16AF" w:rsidRDefault="00E06689" w:rsidP="00C12208">
                        <w:pPr>
                          <w:rPr>
                            <w:rFonts w:ascii="Comic Sans MS" w:hAnsi="Comic Sans MS"/>
                            <w:color w:val="800000"/>
                            <w:szCs w:val="24"/>
                            <w:vertAlign w:val="subscript"/>
                          </w:rPr>
                        </w:pPr>
                      </w:p>
                    </w:txbxContent>
                  </v:textbox>
                </v:shape>
                <v:shape id="Text Box 418" o:spid="_x0000_s1100" type="#_x0000_t202" style="position:absolute;left:3840;top:8761;width:1265;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" filled="f" stroked="f">
                  <v:textbox>
                    <w:txbxContent>
                      <w:p w14:paraId="306DF6DD" w14:textId="77777777" w:rsidR="00E06689" w:rsidRPr="00EF16AF" w:rsidRDefault="00E06689" w:rsidP="00C12208">
                        <w:pPr>
                          <w:spacing w:before="0" w:after="0"/>
                          <w:rPr>
                            <w:rFonts w:ascii="Comic Sans MS" w:hAnsi="Comic Sans MS"/>
                            <w:color w:val="800000"/>
                            <w:szCs w:val="24"/>
                            <w:vertAlign w:val="subscript"/>
                          </w:rPr>
                        </w:pPr>
                      </w:p>
                    </w:txbxContent>
                  </v:textbox>
                </v:shape>
                <w10:wrap type="topAndBottom"/>
              </v:group>
            </w:pict>
          </mc:Fallback>
        </mc:AlternateContent>
      </w:r>
      <w:r w:rsidR="00FC0A7F">
        <w:rPr>
          <w:noProof/>
          <w:lang w:val="en-US"/>
        </w:rPr>
        <w:pict w14:anchorId="09CF4E33">
          <v:shape id="_x0000_s3568" type="#_x0000_t75" style="position:absolute;margin-left:-16.3pt;margin-top:61pt;width:219.8pt;height:138.45pt;z-index:251658354;mso-position-horizontal-relative:text;mso-position-vertical-relative:text">
            <v:imagedata r:id="rId53" o:title=""/>
            <w10:wrap type="topAndBottom"/>
          </v:shape>
        </w:pict>
      </w:r>
      <w:r w:rsidR="00FC0A7F">
        <w:rPr>
          <w:rFonts w:ascii="Comic Sans MS" w:hAnsi="Comic Sans MS"/>
          <w:i/>
          <w:noProof/>
          <w:color w:val="800000"/>
          <w:lang w:val="en-US"/>
        </w:rPr>
        <w:pict w14:anchorId="09CF4E34">
          <v:shape id="_x0000_s3569" type="#_x0000_t75" style="position:absolute;margin-left:175.9pt;margin-top:43pt;width:75pt;height:18pt;z-index:251658355;mso-position-horizontal-relative:text;mso-position-vertical-relative:text">
            <v:imagedata r:id="rId54" o:title=""/>
            <w10:wrap type="topAndBottom"/>
          </v:shape>
        </w:pict>
      </w:r>
      <w:r w:rsidR="00C12208" w:rsidRPr="00C47B41">
        <w:t>PYTHAGORAS</w:t>
      </w:r>
      <w:bookmarkEnd w:id="11"/>
    </w:p>
    <w:p w14:paraId="09CF43C6" w14:textId="77777777" w:rsidR="00CA0863" w:rsidRDefault="00CA0863" w:rsidP="00CA0863">
      <w:pPr>
        <w:pStyle w:val="Heading3"/>
      </w:pPr>
      <w:bookmarkStart w:id="12" w:name="_Toc106127715"/>
      <w:r w:rsidRPr="00F47ECD">
        <w:t>COSINE RULE</w:t>
      </w:r>
      <w:bookmarkEnd w:id="12"/>
    </w:p>
    <w:p w14:paraId="09CF43C7" w14:textId="77777777" w:rsidR="00CA0863" w:rsidRDefault="00CA0863" w:rsidP="00CA0863">
      <w:r>
        <w:rPr>
          <w:noProof/>
          <w:lang w:eastAsia="en-GB"/>
        </w:rPr>
        <mc:AlternateContent>
          <mc:Choice Requires="wpg">
            <w:drawing>
              <wp:anchor distT="0" distB="0" distL="114300" distR="114300" simplePos="0" relativeHeight="251658427" behindDoc="0" locked="0" layoutInCell="1" allowOverlap="1" wp14:anchorId="09CF4E35" wp14:editId="472F0C0F">
                <wp:simplePos x="0" y="0"/>
                <wp:positionH relativeFrom="column">
                  <wp:posOffset>1885902</wp:posOffset>
                </wp:positionH>
                <wp:positionV relativeFrom="paragraph">
                  <wp:posOffset>13898</wp:posOffset>
                </wp:positionV>
                <wp:extent cx="3100335" cy="1948111"/>
                <wp:effectExtent l="0" t="0" r="0" b="0"/>
                <wp:wrapNone/>
                <wp:docPr id="378" name="Group 37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396"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F978C9" w14:textId="77777777" w:rsidR="00E06689" w:rsidRDefault="00E06689" w:rsidP="00CA0863">
                              <w:pPr>
                                <w:rPr>
                                  <w:rFonts w:ascii="Comic Sans MS" w:hAnsi="Comic Sans MS"/>
                                  <w:i/>
                                  <w:iCs/>
                                  <w:color w:val="000000"/>
                                  <w:sz w:val="32"/>
                                </w:rPr>
                              </w:pPr>
                            </w:p>
                          </w:txbxContent>
                        </wps:txbx>
                        <wps:bodyPr rot="0" vert="horz" wrap="square" lIns="91440" tIns="45720" rIns="91440" bIns="45720" anchor="t" anchorCtr="0" upright="1">
                          <a:noAutofit/>
                        </wps:bodyPr>
                      </wps:wsp>
                      <wps:wsp>
                        <wps:cNvPr id="379"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0"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1"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2"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3"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4"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5"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6"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7"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8"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0"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1"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147BFE" w14:textId="77777777" w:rsidR="00E06689" w:rsidRDefault="00E06689" w:rsidP="00CA0863">
                              <w:pPr>
                                <w:rPr>
                                  <w:rFonts w:ascii="Comic Sans MS" w:hAnsi="Comic Sans MS"/>
                                  <w:i/>
                                  <w:iCs/>
                                  <w:color w:val="000000"/>
                                  <w:sz w:val="32"/>
                                </w:rPr>
                              </w:pPr>
                            </w:p>
                          </w:txbxContent>
                        </wps:txbx>
                        <wps:bodyPr rot="0" vert="horz" wrap="square" lIns="91440" tIns="45720" rIns="91440" bIns="45720" anchor="t" anchorCtr="0" upright="1">
                          <a:noAutofit/>
                        </wps:bodyPr>
                      </wps:wsp>
                      <wps:wsp>
                        <wps:cNvPr id="392"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46B99F5" w14:textId="77777777" w:rsidR="00E06689" w:rsidRDefault="00E06689" w:rsidP="00CA0863">
                              <w:pPr>
                                <w:rPr>
                                  <w:rFonts w:ascii="Comic Sans MS" w:hAnsi="Comic Sans MS"/>
                                  <w:i/>
                                  <w:iCs/>
                                  <w:color w:val="000000"/>
                                  <w:sz w:val="32"/>
                                </w:rPr>
                              </w:pPr>
                            </w:p>
                          </w:txbxContent>
                        </wps:txbx>
                        <wps:bodyPr rot="0" vert="horz" wrap="square" lIns="91440" tIns="45720" rIns="91440" bIns="45720" anchor="t" anchorCtr="0" upright="1">
                          <a:noAutofit/>
                        </wps:bodyPr>
                      </wps:wsp>
                      <wps:wsp>
                        <wps:cNvPr id="393"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D091BA3" w14:textId="77777777" w:rsidR="00E06689" w:rsidRDefault="00E06689" w:rsidP="00CA0863">
                              <w:pPr>
                                <w:rPr>
                                  <w:rFonts w:ascii="Comic Sans MS" w:hAnsi="Comic Sans MS"/>
                                  <w:i/>
                                  <w:iCs/>
                                  <w:color w:val="000000"/>
                                  <w:sz w:val="32"/>
                                </w:rPr>
                              </w:pPr>
                            </w:p>
                          </w:txbxContent>
                        </wps:txbx>
                        <wps:bodyPr rot="0" vert="horz" wrap="square" lIns="91440" tIns="45720" rIns="91440" bIns="45720" anchor="t" anchorCtr="0" upright="1">
                          <a:noAutofit/>
                        </wps:bodyPr>
                      </wps:wsp>
                      <wps:wsp>
                        <wps:cNvPr id="394" name="Text Box 378"/>
                        <wps:cNvSpPr txBox="1">
                          <a:spLocks noChangeArrowheads="1"/>
                        </wps:cNvSpPr>
                        <wps:spPr bwMode="auto">
                          <a:xfrm>
                            <a:off x="6068" y="8247"/>
                            <a:ext cx="1320" cy="18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C63AFCC" w14:textId="77777777" w:rsidR="00E06689" w:rsidRDefault="00E06689" w:rsidP="00CA0863">
                              <w:pPr>
                                <w:rPr>
                                  <w:rFonts w:ascii="Comic Sans MS" w:hAnsi="Comic Sans MS"/>
                                  <w:i/>
                                  <w:iCs/>
                                  <w:color w:val="000000"/>
                                  <w:sz w:val="32"/>
                                </w:rPr>
                              </w:pPr>
                            </w:p>
                          </w:txbxContent>
                        </wps:txbx>
                        <wps:bodyPr rot="0" vert="horz" wrap="square" lIns="91440" tIns="45720" rIns="91440" bIns="45720" anchor="t" anchorCtr="0" upright="1">
                          <a:noAutofit/>
                        </wps:bodyPr>
                      </wps:wsp>
                      <wps:wsp>
                        <wps:cNvPr id="395"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0C91129" w14:textId="77777777" w:rsidR="00E06689" w:rsidRDefault="00E06689" w:rsidP="00CA0863">
                              <w:pPr>
                                <w:rPr>
                                  <w:rFonts w:ascii="Comic Sans MS" w:hAnsi="Comic Sans MS"/>
                                  <w:i/>
                                  <w:iCs/>
                                  <w:color w:val="000000"/>
                                  <w:sz w:val="32"/>
                                </w:rPr>
                              </w:pPr>
                            </w:p>
                          </w:txbxContent>
                        </wps:txbx>
                        <wps:bodyPr rot="0" vert="horz" wrap="square" lIns="91440" tIns="45720" rIns="91440" bIns="45720" anchor="t" anchorCtr="0" upright="1">
                          <a:noAutofit/>
                        </wps:bodyPr>
                      </wps:wsp>
                      <wps:wsp>
                        <wps:cNvPr id="397"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D09ECB1" w14:textId="77777777" w:rsidR="00E06689" w:rsidRDefault="00E06689" w:rsidP="00CA0863">
                              <w:pPr>
                                <w:rPr>
                                  <w:rFonts w:ascii="Comic Sans MS" w:hAnsi="Comic Sans MS"/>
                                  <w:i/>
                                  <w:iCs/>
                                  <w:color w:val="000000"/>
                                  <w:sz w:val="32"/>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35" id="Group 378" o:spid="_x0000_s1101" style="position:absolute;margin-left:148.5pt;margin-top:1.1pt;width:244.1pt;height:153.4pt;z-index:251658427"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">
                <o:lock v:ext="edit" aspectratio="t"/>
                <v:shape id="Text Box 380" o:spid="_x0000_s1102" type="#_x0000_t202" style="position:absolute;left:9468;top:5699;width:2044;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" filled="f" stroked="f">
                  <v:textbox>
                    <w:txbxContent>
                      <w:p w14:paraId="09F978C9" w14:textId="77777777" w:rsidR="00E06689" w:rsidRDefault="00E06689" w:rsidP="00CA0863">
                        <w:pPr>
                          <w:rPr>
                            <w:rFonts w:ascii="Comic Sans MS" w:hAnsi="Comic Sans MS"/>
                            <w:i/>
                            <w:iCs/>
                            <w:color w:val="000000"/>
                            <w:sz w:val="32"/>
                          </w:rPr>
                        </w:pPr>
                      </w:p>
                    </w:txbxContent>
                  </v:textbox>
                </v:shape>
                <v:line id="Line 363" o:spid="_x0000_s1103"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" strokecolor="red" strokeweight="2.25pt"/>
                <v:line id="Line 364" o:spid="_x0000_s1104"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" strokecolor="red" strokeweight="2.25pt"/>
                <v:line id="Line 365" o:spid="_x0000_s1105"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" strokecolor="red" strokeweight="2.25pt"/>
                <v:line id="Line 366" o:spid="_x0000_s1106"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" strokeweight="1.5pt"/>
                <v:line id="Line 367" o:spid="_x0000_s1107"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" strokeweight="1.5pt"/>
                <v:line id="Line 368" o:spid="_x0000_s1108"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" strokeweight="1.5pt"/>
                <v:line id="Line 369" o:spid="_x0000_s1109"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">
                  <v:stroke endarrow="block"/>
                </v:line>
                <v:line id="Line 370" o:spid="_x0000_s1110"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">
                  <v:stroke endarrow="block"/>
                </v:line>
                <v:line id="Line 371" o:spid="_x0000_s1111"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">
                  <v:stroke endarrow="block"/>
                </v:line>
                <v:line id="Line 372" o:spid="_x0000_s1112"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">
                  <v:stroke endarrow="block"/>
                </v:line>
                <v:line id="Line 373" o:spid="_x0000_s1113"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">
                  <v:stroke endarrow="block"/>
                </v:line>
                <v:line id="Line 374" o:spid="_x0000_s1114"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">
                  <v:stroke endarrow="block"/>
                </v:line>
                <v:shape id="Text Box 375" o:spid="_x0000_s1115" type="#_x0000_t202" style="position:absolute;left:10293;top:8538;width:1468;height:1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" filled="f" stroked="f">
                  <v:textbox>
                    <w:txbxContent>
                      <w:p w14:paraId="62147BFE" w14:textId="77777777" w:rsidR="00E06689" w:rsidRDefault="00E06689" w:rsidP="00CA0863">
                        <w:pPr>
                          <w:rPr>
                            <w:rFonts w:ascii="Comic Sans MS" w:hAnsi="Comic Sans MS"/>
                            <w:i/>
                            <w:iCs/>
                            <w:color w:val="000000"/>
                            <w:sz w:val="32"/>
                          </w:rPr>
                        </w:pPr>
                      </w:p>
                    </w:txbxContent>
                  </v:textbox>
                </v:shape>
                <v:shape id="Text Box 376" o:spid="_x0000_s1116" type="#_x0000_t202" style="position:absolute;left:8095;top:3712;width:1285;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" filled="f" stroked="f">
                  <v:textbox>
                    <w:txbxContent>
                      <w:p w14:paraId="746B99F5" w14:textId="77777777" w:rsidR="00E06689" w:rsidRDefault="00E06689" w:rsidP="00CA0863">
                        <w:pPr>
                          <w:rPr>
                            <w:rFonts w:ascii="Comic Sans MS" w:hAnsi="Comic Sans MS"/>
                            <w:i/>
                            <w:iCs/>
                            <w:color w:val="000000"/>
                            <w:sz w:val="32"/>
                          </w:rPr>
                        </w:pPr>
                      </w:p>
                    </w:txbxContent>
                  </v:textbox>
                </v:shape>
                <v:shape id="Text Box 377" o:spid="_x0000_s1117" type="#_x0000_t202" style="position:absolute;left:1074;top:7889;width:1466;height:1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" filled="f" stroked="f">
                  <v:textbox>
                    <w:txbxContent>
                      <w:p w14:paraId="5D091BA3" w14:textId="77777777" w:rsidR="00E06689" w:rsidRDefault="00E06689" w:rsidP="00CA0863">
                        <w:pPr>
                          <w:rPr>
                            <w:rFonts w:ascii="Comic Sans MS" w:hAnsi="Comic Sans MS"/>
                            <w:i/>
                            <w:iCs/>
                            <w:color w:val="000000"/>
                            <w:sz w:val="32"/>
                          </w:rPr>
                        </w:pPr>
                      </w:p>
                    </w:txbxContent>
                  </v:textbox>
                </v:shape>
                <v:shape id="Text Box 378" o:spid="_x0000_s1118" type="#_x0000_t202" style="position:absolute;left:6068;top:8247;width:1320;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" filled="f" stroked="f">
                  <v:textbox>
                    <w:txbxContent>
                      <w:p w14:paraId="6C63AFCC" w14:textId="77777777" w:rsidR="00E06689" w:rsidRDefault="00E06689" w:rsidP="00CA0863">
                        <w:pPr>
                          <w:rPr>
                            <w:rFonts w:ascii="Comic Sans MS" w:hAnsi="Comic Sans MS"/>
                            <w:i/>
                            <w:iCs/>
                            <w:color w:val="000000"/>
                            <w:sz w:val="32"/>
                          </w:rPr>
                        </w:pPr>
                      </w:p>
                    </w:txbxContent>
                  </v:textbox>
                </v:shape>
                <v:shape id="Text Box 379" o:spid="_x0000_s1119" type="#_x0000_t202" style="position:absolute;left:4695;top:5276;width:1380;height:1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" filled="f" stroked="f">
                  <v:textbox>
                    <w:txbxContent>
                      <w:p w14:paraId="30C91129" w14:textId="77777777" w:rsidR="00E06689" w:rsidRDefault="00E06689" w:rsidP="00CA0863">
                        <w:pPr>
                          <w:rPr>
                            <w:rFonts w:ascii="Comic Sans MS" w:hAnsi="Comic Sans MS"/>
                            <w:i/>
                            <w:iCs/>
                            <w:color w:val="000000"/>
                            <w:sz w:val="32"/>
                          </w:rPr>
                        </w:pPr>
                      </w:p>
                    </w:txbxContent>
                  </v:textbox>
                </v:shape>
                <v:shape id="Text Box 381" o:spid="_x0000_s1120" type="#_x0000_t202" style="position:absolute;left:8209;top:8948;width:1285;height:1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14:paraId="2D09ECB1" w14:textId="77777777" w:rsidR="00E06689" w:rsidRDefault="00E06689" w:rsidP="00CA0863">
                        <w:pPr>
                          <w:rPr>
                            <w:rFonts w:ascii="Comic Sans MS" w:hAnsi="Comic Sans MS"/>
                            <w:i/>
                            <w:iCs/>
                            <w:color w:val="000000"/>
                            <w:sz w:val="32"/>
                          </w:rPr>
                        </w:pPr>
                      </w:p>
                    </w:txbxContent>
                  </v:textbox>
                </v:shape>
              </v:group>
            </w:pict>
          </mc:Fallback>
        </mc:AlternateContent>
      </w:r>
      <w:r>
        <w:t>The cosine rule for a triangle states that:</w:t>
      </w:r>
    </w:p>
    <w:p w14:paraId="09CF43C8" w14:textId="77777777" w:rsidR="00CA0863" w:rsidRDefault="00CA0863" w:rsidP="00CA0863">
      <w:r>
        <w:tab/>
      </w:r>
      <w:r>
        <w:rPr>
          <w:position w:val="-52"/>
        </w:rPr>
        <w:object w:dxaOrig="3739" w:dyaOrig="1280" w14:anchorId="09CF4E37">
          <v:shape id="_x0000_i1031" type="#_x0000_t75" style="width:152.6pt;height:51.6pt" o:ole="">
            <v:imagedata r:id="rId55" o:title=""/>
          </v:shape>
          <o:OLEObject Type="Embed" ProgID="Equation.DSMT4" ShapeID="_x0000_i1031" DrawAspect="Content" ObjectID="_1717252217" r:id="rId56"/>
        </w:object>
      </w:r>
    </w:p>
    <w:p w14:paraId="09CF43C9" w14:textId="77777777" w:rsidR="00CA0863" w:rsidRDefault="00CA0863" w:rsidP="00CA0863"/>
    <w:p w14:paraId="09CF43CA" w14:textId="77777777" w:rsidR="00CA0863" w:rsidRDefault="00CA0863" w:rsidP="00CA0863"/>
    <w:p w14:paraId="09CF43CB" w14:textId="77777777" w:rsidR="00CA0863" w:rsidRDefault="00CA0863" w:rsidP="00CA0863">
      <w:r>
        <w:t>To prove these formula consider the following triangle, ABC:</w:t>
      </w:r>
    </w:p>
    <w:p w14:paraId="09CF43CC" w14:textId="77777777" w:rsidR="00CA0863" w:rsidRPr="00C47B41" w:rsidRDefault="00CA0863" w:rsidP="00CA0863">
      <w:r w:rsidRPr="00C47B41">
        <w:t>Drop a line from C to form a perpendicular with AB at F.</w:t>
      </w:r>
    </w:p>
    <w:p w14:paraId="09CF43CD" w14:textId="77777777" w:rsidR="00CA0863" w:rsidRPr="00C47B41" w:rsidRDefault="00CA0863" w:rsidP="00CA0863">
      <w:pPr>
        <w:rPr>
          <w:sz w:val="26"/>
          <w:szCs w:val="26"/>
        </w:rPr>
      </w:pPr>
      <w:r w:rsidRPr="00C47B41">
        <w:rPr>
          <w:sz w:val="26"/>
          <w:szCs w:val="26"/>
        </w:rPr>
        <w:tab/>
      </w:r>
      <w:r w:rsidRPr="00C47B41">
        <w:rPr>
          <w:position w:val="-32"/>
          <w:sz w:val="26"/>
          <w:szCs w:val="26"/>
        </w:rPr>
        <w:object w:dxaOrig="5319" w:dyaOrig="780" w14:anchorId="09CF4E38">
          <v:shape id="_x0000_i1032" type="#_x0000_t75" style="width:231.05pt;height:35.45pt" o:ole="">
            <v:imagedata r:id="rId57" o:title=""/>
          </v:shape>
          <o:OLEObject Type="Embed" ProgID="Equation.DSMT4" ShapeID="_x0000_i1032" DrawAspect="Content" ObjectID="_1717252218" r:id="rId58"/>
        </w:object>
      </w:r>
    </w:p>
    <w:p w14:paraId="09CF43CE" w14:textId="77777777" w:rsidR="00CA0863" w:rsidRPr="00C47B41" w:rsidRDefault="00CA0863" w:rsidP="00CA0863">
      <w:r w:rsidRPr="00C47B41">
        <w:t>Using Pythagoras’ theorem in the triangle BFC:</w:t>
      </w:r>
    </w:p>
    <w:p w14:paraId="09CF43CF" w14:textId="77777777" w:rsidR="00CA0863" w:rsidRPr="00C47B41" w:rsidRDefault="00CA0863" w:rsidP="00CA0863">
      <w:pPr>
        <w:rPr>
          <w:sz w:val="26"/>
          <w:szCs w:val="26"/>
        </w:rPr>
      </w:pPr>
      <w:r w:rsidRPr="00C47B41">
        <w:rPr>
          <w:sz w:val="26"/>
          <w:szCs w:val="26"/>
        </w:rPr>
        <w:tab/>
      </w:r>
      <w:r w:rsidR="00431DEC" w:rsidRPr="00C47B41">
        <w:rPr>
          <w:position w:val="-88"/>
          <w:sz w:val="26"/>
          <w:szCs w:val="26"/>
        </w:rPr>
        <w:object w:dxaOrig="6120" w:dyaOrig="1900" w14:anchorId="09CF4E39">
          <v:shape id="_x0000_i1033" type="#_x0000_t75" style="width:307.35pt;height:95.65pt" o:ole="">
            <v:imagedata r:id="rId59" o:title=""/>
          </v:shape>
          <o:OLEObject Type="Embed" ProgID="Equation.DSMT4" ShapeID="_x0000_i1033" DrawAspect="Content" ObjectID="_1717252219" r:id="rId60"/>
        </w:object>
      </w:r>
    </w:p>
    <w:p w14:paraId="09CF43D0" w14:textId="77777777" w:rsidR="00CA0863" w:rsidRPr="00C47B41" w:rsidRDefault="00CA0863" w:rsidP="00CA0863">
      <w:pPr>
        <w:pStyle w:val="Heading3"/>
      </w:pPr>
      <w:bookmarkStart w:id="13" w:name="_Toc106127716"/>
      <w:r w:rsidRPr="00C47B41">
        <w:t>SINE RULE</w:t>
      </w:r>
      <w:bookmarkEnd w:id="13"/>
    </w:p>
    <w:p w14:paraId="09CF43D1" w14:textId="77777777" w:rsidR="00CA0863" w:rsidRDefault="00CA0863" w:rsidP="00CA0863">
      <w:r>
        <w:rPr>
          <w:noProof/>
          <w:lang w:eastAsia="en-GB"/>
        </w:rPr>
        <mc:AlternateContent>
          <mc:Choice Requires="wpg">
            <w:drawing>
              <wp:anchor distT="0" distB="0" distL="114300" distR="114300" simplePos="0" relativeHeight="251658428" behindDoc="0" locked="0" layoutInCell="1" allowOverlap="1" wp14:anchorId="09CF4E3A" wp14:editId="72EE7536">
                <wp:simplePos x="0" y="0"/>
                <wp:positionH relativeFrom="column">
                  <wp:posOffset>2308596</wp:posOffset>
                </wp:positionH>
                <wp:positionV relativeFrom="paragraph">
                  <wp:posOffset>8818</wp:posOffset>
                </wp:positionV>
                <wp:extent cx="3332039" cy="2139345"/>
                <wp:effectExtent l="0" t="0" r="0" b="0"/>
                <wp:wrapNone/>
                <wp:docPr id="357" name="Group 3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358"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9"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1"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2815B74" w14:textId="77777777" w:rsidR="00E06689" w:rsidRDefault="00E06689" w:rsidP="00CA0863">
                              <w:pPr>
                                <w:rPr>
                                  <w:rFonts w:ascii="Comic Sans MS" w:hAnsi="Comic Sans MS"/>
                                  <w:i/>
                                  <w:iCs/>
                                  <w:color w:val="000000"/>
                                  <w:sz w:val="32"/>
                                </w:rPr>
                              </w:pPr>
                            </w:p>
                          </w:txbxContent>
                        </wps:txbx>
                        <wps:bodyPr rot="0" vert="horz" wrap="square" lIns="91440" tIns="45720" rIns="91440" bIns="45720" anchor="t" anchorCtr="0" upright="1">
                          <a:noAutofit/>
                        </wps:bodyPr>
                      </wps:wsp>
                      <wps:wsp>
                        <wps:cNvPr id="372"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BDAF172" w14:textId="77777777" w:rsidR="00E06689" w:rsidRDefault="00E06689" w:rsidP="00CA0863">
                              <w:pPr>
                                <w:rPr>
                                  <w:rFonts w:ascii="Comic Sans MS" w:hAnsi="Comic Sans MS"/>
                                  <w:i/>
                                  <w:iCs/>
                                  <w:color w:val="000000"/>
                                  <w:sz w:val="32"/>
                                </w:rPr>
                              </w:pPr>
                            </w:p>
                          </w:txbxContent>
                        </wps:txbx>
                        <wps:bodyPr rot="0" vert="horz" wrap="square" lIns="91440" tIns="45720" rIns="91440" bIns="45720" anchor="t" anchorCtr="0" upright="1">
                          <a:noAutofit/>
                        </wps:bodyPr>
                      </wps:wsp>
                      <wps:wsp>
                        <wps:cNvPr id="373"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89AD767" w14:textId="77777777" w:rsidR="00E06689" w:rsidRDefault="00E06689" w:rsidP="00CA0863">
                              <w:pPr>
                                <w:rPr>
                                  <w:rFonts w:ascii="Comic Sans MS" w:hAnsi="Comic Sans MS"/>
                                  <w:i/>
                                  <w:iCs/>
                                  <w:color w:val="000000"/>
                                  <w:sz w:val="32"/>
                                </w:rPr>
                              </w:pPr>
                            </w:p>
                          </w:txbxContent>
                        </wps:txbx>
                        <wps:bodyPr rot="0" vert="horz" wrap="square" lIns="91440" tIns="45720" rIns="91440" bIns="45720" anchor="t" anchorCtr="0" upright="1">
                          <a:noAutofit/>
                        </wps:bodyPr>
                      </wps:wsp>
                      <wps:wsp>
                        <wps:cNvPr id="374" name="Text Box 398"/>
                        <wps:cNvSpPr txBox="1">
                          <a:spLocks noChangeArrowheads="1"/>
                        </wps:cNvSpPr>
                        <wps:spPr bwMode="auto">
                          <a:xfrm>
                            <a:off x="6124" y="8311"/>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C" w14:textId="77777777" w:rsidR="00E06689" w:rsidRDefault="00E06689" w:rsidP="00CA0863">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375"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D" w14:textId="77777777" w:rsidR="00E06689" w:rsidRDefault="00E06689" w:rsidP="00CA0863">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376"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E" w14:textId="77777777" w:rsidR="00E06689" w:rsidRDefault="00E06689" w:rsidP="00CA0863">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377"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06F" w14:textId="77777777" w:rsidR="00E06689" w:rsidRDefault="00E06689" w:rsidP="00CA0863">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3A" id="Group 357" o:spid="_x0000_s1121" style="position:absolute;margin-left:181.8pt;margin-top:.7pt;width:262.35pt;height:168.45pt;z-index:251658428"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">
                <v:line id="Line 383" o:spid="_x0000_s1122" style="position:absolute;visibility:visible;mso-wrap-style:square" from="2115,894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" strokecolor="red" strokeweight="2.25pt"/>
                <v:line id="Line 384" o:spid="_x0000_s1123" style="position:absolute;flip:y;visibility:visible;mso-wrap-style:square" from="2115,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" strokecolor="red" strokeweight="2.25pt"/>
                <v:line id="Line 385" o:spid="_x0000_s1124" style="position:absolute;flip:x y;visibility:visible;mso-wrap-style:square" from="8440,5208" to="1051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" strokecolor="red" strokeweight="2.25pt"/>
                <v:line id="Line 386" o:spid="_x0000_s1125" style="position:absolute;visibility:visible;mso-wrap-style:square" from="8440,5208" to="844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" strokeweight="1.5pt"/>
                <v:line id="Line 387" o:spid="_x0000_s1126" style="position:absolute;visibility:visible;mso-wrap-style:square" from="8095,8574" to="8095,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" strokeweight="1.5pt"/>
                <v:line id="Line 388" o:spid="_x0000_s1127" style="position:absolute;visibility:visible;mso-wrap-style:square" from="8095,8574" to="8440,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" strokeweight="1.5pt"/>
                <v:line id="Line 389" o:spid="_x0000_s1128" style="position:absolute;flip:y;visibility:visible;mso-wrap-style:square" from="5450,4834" to="8325,6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">
                  <v:stroke endarrow="block"/>
                </v:line>
                <v:line id="Line 390" o:spid="_x0000_s1129" style="position:absolute;flip:x;visibility:visible;mso-wrap-style:square" from="2000,6704" to="5105,8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">
                  <v:stroke endarrow="block"/>
                </v:line>
                <v:line id="Line 391" o:spid="_x0000_s1130" style="position:absolute;flip:y;visibility:visible;mso-wrap-style:square" from="6945,9322" to="10510,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">
                  <v:stroke endarrow="block"/>
                </v:line>
                <v:line id="Line 392" o:spid="_x0000_s1131" style="position:absolute;flip:x y;visibility:visible;mso-wrap-style:square" from="2115,9322" to="6255,9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">
                  <v:stroke endarrow="block"/>
                </v:line>
                <v:line id="Line 393" o:spid="_x0000_s1132" style="position:absolute;visibility:visible;mso-wrap-style:square" from="10050,7078" to="10970,89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">
                  <v:stroke endarrow="block"/>
                </v:line>
                <v:line id="Line 394" o:spid="_x0000_s1133" style="position:absolute;flip:x y;visibility:visible;mso-wrap-style:square" from="8900,5021" to="9820,6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">
                  <v:stroke endarrow="block"/>
                </v:line>
                <v:shape id="Text Box 395" o:spid="_x0000_s1134" type="#_x0000_t202" style="position:absolute;left:10395;top:8761;width:1148;height:1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" filled="f" stroked="f">
                  <v:textbox>
                    <w:txbxContent>
                      <w:p w14:paraId="12815B74" w14:textId="77777777" w:rsidR="00E06689" w:rsidRDefault="00E06689" w:rsidP="00CA0863">
                        <w:pPr>
                          <w:rPr>
                            <w:rFonts w:ascii="Comic Sans MS" w:hAnsi="Comic Sans MS"/>
                            <w:i/>
                            <w:iCs/>
                            <w:color w:val="000000"/>
                            <w:sz w:val="32"/>
                          </w:rPr>
                        </w:pPr>
                      </w:p>
                    </w:txbxContent>
                  </v:textbox>
                </v:shape>
                <v:shape id="Text Box 396" o:spid="_x0000_s1135" type="#_x0000_t202" style="position:absolute;left:8066;top:3919;width:1384;height:1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" filled="f" stroked="f">
                  <v:textbox>
                    <w:txbxContent>
                      <w:p w14:paraId="5BDAF172" w14:textId="77777777" w:rsidR="00E06689" w:rsidRDefault="00E06689" w:rsidP="00CA0863">
                        <w:pPr>
                          <w:rPr>
                            <w:rFonts w:ascii="Comic Sans MS" w:hAnsi="Comic Sans MS"/>
                            <w:i/>
                            <w:iCs/>
                            <w:color w:val="000000"/>
                            <w:sz w:val="32"/>
                          </w:rPr>
                        </w:pPr>
                      </w:p>
                    </w:txbxContent>
                  </v:textbox>
                </v:shape>
                <v:shape id="Text Box 397" o:spid="_x0000_s1136" type="#_x0000_t202" style="position:absolute;left:1143;top:8092;width:135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" filled="f" stroked="f">
                  <v:textbox>
                    <w:txbxContent>
                      <w:p w14:paraId="789AD767" w14:textId="77777777" w:rsidR="00E06689" w:rsidRDefault="00E06689" w:rsidP="00CA0863">
                        <w:pPr>
                          <w:rPr>
                            <w:rFonts w:ascii="Comic Sans MS" w:hAnsi="Comic Sans MS"/>
                            <w:i/>
                            <w:iCs/>
                            <w:color w:val="000000"/>
                            <w:sz w:val="32"/>
                          </w:rPr>
                        </w:pPr>
                      </w:p>
                    </w:txbxContent>
                  </v:textbox>
                </v:shape>
                <v:shape id="Text Box 398" o:spid="_x0000_s1137" type="#_x0000_t202" style="position:absolute;left:6124;top:8311;width:1548;height:1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" filled="f" stroked="f">
                  <v:textbox>
                    <w:txbxContent>
                      <w:p w14:paraId="09CF506C" w14:textId="77777777" w:rsidR="00E06689" w:rsidRDefault="00E06689" w:rsidP="00CA0863">
                        <w:pPr>
                          <w:rPr>
                            <w:rFonts w:ascii="Comic Sans MS" w:hAnsi="Comic Sans MS"/>
                            <w:i/>
                            <w:iCs/>
                            <w:color w:val="000000"/>
                            <w:sz w:val="32"/>
                          </w:rPr>
                        </w:pPr>
                        <w:r>
                          <w:rPr>
                            <w:rFonts w:ascii="Comic Sans MS" w:hAnsi="Comic Sans MS"/>
                            <w:i/>
                            <w:iCs/>
                            <w:color w:val="000000"/>
                            <w:sz w:val="32"/>
                          </w:rPr>
                          <w:t>a</w:t>
                        </w:r>
                      </w:p>
                    </w:txbxContent>
                  </v:textbox>
                </v:shape>
                <v:shape id="Text Box 399" o:spid="_x0000_s1138" type="#_x0000_t202" style="position:absolute;left:4752;top:5472;width:1063;height:1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" filled="f" stroked="f">
                  <v:textbox>
                    <w:txbxContent>
                      <w:p w14:paraId="09CF506D" w14:textId="77777777" w:rsidR="00E06689" w:rsidRDefault="00E06689" w:rsidP="00CA0863">
                        <w:pPr>
                          <w:rPr>
                            <w:rFonts w:ascii="Comic Sans MS" w:hAnsi="Comic Sans MS"/>
                            <w:i/>
                            <w:iCs/>
                            <w:color w:val="000000"/>
                            <w:sz w:val="32"/>
                          </w:rPr>
                        </w:pPr>
                        <w:r>
                          <w:rPr>
                            <w:rFonts w:ascii="Comic Sans MS" w:hAnsi="Comic Sans MS"/>
                            <w:i/>
                            <w:iCs/>
                            <w:color w:val="000000"/>
                            <w:sz w:val="32"/>
                          </w:rPr>
                          <w:t>c</w:t>
                        </w:r>
                      </w:p>
                    </w:txbxContent>
                  </v:textbox>
                </v:shape>
                <v:shape id="Text Box 400" o:spid="_x0000_s1139" type="#_x0000_t202" style="position:absolute;left:9564;top:5831;width:1150;height:1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" filled="f" stroked="f">
                  <v:textbox>
                    <w:txbxContent>
                      <w:p w14:paraId="09CF506E" w14:textId="77777777" w:rsidR="00E06689" w:rsidRDefault="00E06689" w:rsidP="00CA0863">
                        <w:pPr>
                          <w:rPr>
                            <w:rFonts w:ascii="Comic Sans MS" w:hAnsi="Comic Sans MS"/>
                            <w:i/>
                            <w:iCs/>
                            <w:color w:val="000000"/>
                            <w:sz w:val="32"/>
                          </w:rPr>
                        </w:pPr>
                        <w:r>
                          <w:rPr>
                            <w:rFonts w:ascii="Comic Sans MS" w:hAnsi="Comic Sans MS"/>
                            <w:i/>
                            <w:iCs/>
                            <w:color w:val="000000"/>
                            <w:sz w:val="32"/>
                          </w:rPr>
                          <w:t>b</w:t>
                        </w:r>
                      </w:p>
                    </w:txbxContent>
                  </v:textbox>
                </v:shape>
                <v:shape id="Text Box 401" o:spid="_x0000_s1140" type="#_x0000_t202" style="position:absolute;left:8209;top:8946;width:1384;height:1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" filled="f" stroked="f">
                  <v:textbox>
                    <w:txbxContent>
                      <w:p w14:paraId="09CF506F" w14:textId="77777777" w:rsidR="00E06689" w:rsidRDefault="00E06689" w:rsidP="00CA0863">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14:paraId="09CF43D2" w14:textId="77777777" w:rsidR="00CA0863" w:rsidRDefault="00CA0863" w:rsidP="00CA0863">
      <w:r>
        <w:tab/>
      </w:r>
      <w:r>
        <w:rPr>
          <w:position w:val="-28"/>
        </w:rPr>
        <w:object w:dxaOrig="2640" w:dyaOrig="720" w14:anchorId="09CF4E3C">
          <v:shape id="_x0000_i1034" type="#_x0000_t75" style="width:120.35pt;height:33.3pt" o:ole="">
            <v:imagedata r:id="rId61" o:title=""/>
          </v:shape>
          <o:OLEObject Type="Embed" ProgID="Equation.DSMT4" ShapeID="_x0000_i1034" DrawAspect="Content" ObjectID="_1717252220" r:id="rId62"/>
        </w:object>
      </w:r>
    </w:p>
    <w:p w14:paraId="09CF43D3" w14:textId="77777777" w:rsidR="00CA0863" w:rsidRDefault="00CA0863" w:rsidP="00CA0863">
      <w:pPr>
        <w:spacing w:after="0"/>
      </w:pPr>
      <w:r>
        <w:t>To prove these formula consider</w:t>
      </w:r>
    </w:p>
    <w:p w14:paraId="09CF43D4" w14:textId="77777777" w:rsidR="00CA0863" w:rsidRDefault="00CA0863" w:rsidP="00CA0863">
      <w:pPr>
        <w:spacing w:after="0"/>
      </w:pPr>
      <w:r>
        <w:t xml:space="preserve"> the following triangle, ABC:</w:t>
      </w:r>
    </w:p>
    <w:p w14:paraId="09CF43D5" w14:textId="77777777" w:rsidR="00CA0863" w:rsidRDefault="00CA0863" w:rsidP="00CA0863">
      <w:pPr>
        <w:spacing w:after="0"/>
      </w:pPr>
      <w:r>
        <w:t>Drop a line from C to form a</w:t>
      </w:r>
    </w:p>
    <w:p w14:paraId="09CF43D6" w14:textId="77777777" w:rsidR="00CA0863" w:rsidRDefault="00CA0863" w:rsidP="00CA0863">
      <w:pPr>
        <w:spacing w:after="0"/>
      </w:pPr>
      <w:r>
        <w:t xml:space="preserve"> perpendicular with BC at D.</w:t>
      </w:r>
    </w:p>
    <w:p w14:paraId="09CF43D7" w14:textId="77777777" w:rsidR="00CA0863" w:rsidRDefault="00CA0863" w:rsidP="00CA0863"/>
    <w:p w14:paraId="09CF43D8" w14:textId="77777777" w:rsidR="00CA0863" w:rsidRDefault="00CA0863" w:rsidP="00CA0863">
      <w:r>
        <w:tab/>
      </w:r>
      <w:r>
        <w:rPr>
          <w:position w:val="-50"/>
        </w:rPr>
        <w:object w:dxaOrig="2740" w:dyaOrig="1140" w14:anchorId="09CF4E3D">
          <v:shape id="_x0000_i1035" type="#_x0000_t75" style="width:137.55pt;height:56.95pt" o:ole="">
            <v:imagedata r:id="rId63" o:title=""/>
          </v:shape>
          <o:OLEObject Type="Embed" ProgID="Equation.DSMT4" ShapeID="_x0000_i1035" DrawAspect="Content" ObjectID="_1717252221" r:id="rId64"/>
        </w:object>
      </w:r>
    </w:p>
    <w:p w14:paraId="09CF43D9" w14:textId="77777777" w:rsidR="008F380F" w:rsidRDefault="008F380F" w:rsidP="00CA0863"/>
    <w:p w14:paraId="09CF43DB" w14:textId="77777777" w:rsidR="00CA0863" w:rsidRPr="00334E88" w:rsidRDefault="00CA0863" w:rsidP="00CA0863">
      <w:pPr>
        <w:pStyle w:val="Heading3"/>
      </w:pPr>
      <w:bookmarkStart w:id="14" w:name="_Toc106127717"/>
      <w:r w:rsidRPr="00334E88">
        <w:rPr>
          <w:rStyle w:val="Heading1Char"/>
          <w:b w:val="0"/>
          <w:bCs w:val="0"/>
          <w:caps/>
          <w:color w:val="5B1E33" w:themeColor="accent1" w:themeShade="7F"/>
          <w:shd w:val="clear" w:color="auto" w:fill="auto"/>
        </w:rPr>
        <w:t>RESOLVING VECTORS</w:t>
      </w:r>
      <w:bookmarkEnd w:id="14"/>
    </w:p>
    <w:p w14:paraId="09CF43DC" w14:textId="77777777" w:rsidR="00CA0863" w:rsidRDefault="00CA0863" w:rsidP="00C65073">
      <w:pPr>
        <w:pStyle w:val="Heading4"/>
      </w:pPr>
      <w:r>
        <w:t>RESULTANT FORCES</w:t>
      </w:r>
    </w:p>
    <w:p w14:paraId="09CF43DD" w14:textId="77777777" w:rsidR="00CA0863" w:rsidRPr="00431DEC" w:rsidRDefault="00CA0863" w:rsidP="00CA0863">
      <w:pPr>
        <w:spacing w:after="0"/>
        <w:rPr>
          <w:b/>
        </w:rPr>
      </w:pPr>
      <w:r w:rsidRPr="00431DEC">
        <w:rPr>
          <w:b/>
          <w:i/>
          <w:iCs/>
        </w:rPr>
        <w:t>The resultant of a number of forces is the</w:t>
      </w:r>
      <w:r w:rsidRPr="00431DEC">
        <w:rPr>
          <w:b/>
        </w:rPr>
        <w:t xml:space="preserve"> </w:t>
      </w:r>
      <w:r w:rsidRPr="00431DEC">
        <w:rPr>
          <w:b/>
          <w:color w:val="FF0000"/>
        </w:rPr>
        <w:t>single force</w:t>
      </w:r>
      <w:r w:rsidRPr="00431DEC">
        <w:rPr>
          <w:b/>
        </w:rPr>
        <w:t xml:space="preserve"> </w:t>
      </w:r>
      <w:r w:rsidRPr="00431DEC">
        <w:rPr>
          <w:b/>
          <w:i/>
          <w:iCs/>
        </w:rPr>
        <w:t>which has the</w:t>
      </w:r>
      <w:r w:rsidRPr="00431DEC">
        <w:rPr>
          <w:b/>
        </w:rPr>
        <w:t xml:space="preserve"> </w:t>
      </w:r>
      <w:r w:rsidRPr="00431DEC">
        <w:rPr>
          <w:b/>
          <w:color w:val="FF0000"/>
        </w:rPr>
        <w:t>same effect</w:t>
      </w:r>
      <w:r w:rsidRPr="00431DEC">
        <w:rPr>
          <w:b/>
        </w:rPr>
        <w:t xml:space="preserve"> </w:t>
      </w:r>
      <w:r w:rsidRPr="00431DEC">
        <w:rPr>
          <w:b/>
          <w:i/>
          <w:iCs/>
        </w:rPr>
        <w:t>as the</w:t>
      </w:r>
      <w:r w:rsidRPr="00431DEC">
        <w:rPr>
          <w:b/>
        </w:rPr>
        <w:t xml:space="preserve"> </w:t>
      </w:r>
      <w:r w:rsidRPr="00431DEC">
        <w:rPr>
          <w:b/>
          <w:color w:val="FF0000"/>
        </w:rPr>
        <w:t>several forces</w:t>
      </w:r>
      <w:r w:rsidRPr="00431DEC">
        <w:rPr>
          <w:b/>
        </w:rPr>
        <w:t xml:space="preserve"> </w:t>
      </w:r>
      <w:r w:rsidRPr="00431DEC">
        <w:rPr>
          <w:b/>
          <w:i/>
          <w:iCs/>
        </w:rPr>
        <w:t>actually acting on the object</w:t>
      </w:r>
      <w:r w:rsidRPr="00431DEC">
        <w:rPr>
          <w:b/>
        </w:rPr>
        <w:t>.</w:t>
      </w:r>
    </w:p>
    <w:p w14:paraId="09CF43DE" w14:textId="77777777" w:rsidR="00CA0863" w:rsidRDefault="00CA0863" w:rsidP="00CA0863">
      <w:pPr>
        <w:rPr>
          <w:rFonts w:eastAsia="MS Mincho"/>
        </w:rPr>
      </w:pPr>
      <w:r w:rsidRPr="000502B8">
        <w:rPr>
          <w:rStyle w:val="Heading1Char"/>
          <w:noProof/>
          <w:lang w:eastAsia="en-GB"/>
        </w:rPr>
        <w:drawing>
          <wp:anchor distT="0" distB="0" distL="114300" distR="114300" simplePos="0" relativeHeight="251658241" behindDoc="1" locked="0" layoutInCell="1" allowOverlap="1" wp14:anchorId="09CF4E3E" wp14:editId="411389AF">
            <wp:simplePos x="0" y="0"/>
            <wp:positionH relativeFrom="column">
              <wp:posOffset>3282315</wp:posOffset>
            </wp:positionH>
            <wp:positionV relativeFrom="paragraph">
              <wp:posOffset>225425</wp:posOffset>
            </wp:positionV>
            <wp:extent cx="2597150" cy="2376170"/>
            <wp:effectExtent l="0" t="0" r="0" b="5080"/>
            <wp:wrapTight wrapText="bothSides">
              <wp:wrapPolygon edited="0">
                <wp:start x="0" y="0"/>
                <wp:lineTo x="0" y="21473"/>
                <wp:lineTo x="21389" y="21473"/>
                <wp:lineTo x="21389" y="0"/>
                <wp:lineTo x="0" y="0"/>
              </wp:wrapPolygon>
            </wp:wrapTight>
            <wp:docPr id="261" name="Picture 261"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msotw9_temp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97150" cy="23761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MS Mincho"/>
        </w:rPr>
        <w:t>To find the resultant of several vectors we add them. The direction of vector quantities makes their addition more difficult.</w:t>
      </w:r>
    </w:p>
    <w:p w14:paraId="09CF43DF" w14:textId="77777777" w:rsidR="00CA0863" w:rsidRDefault="00CA0863" w:rsidP="00CA0863">
      <w:pPr>
        <w:rPr>
          <w:rFonts w:eastAsia="MS Mincho"/>
        </w:rPr>
      </w:pPr>
      <w:r>
        <w:rPr>
          <w:rFonts w:eastAsia="MS Mincho"/>
        </w:rPr>
        <w:t>e.g.</w:t>
      </w:r>
      <w:r>
        <w:rPr>
          <w:rFonts w:eastAsia="MS Mincho"/>
        </w:rPr>
        <w:tab/>
        <w:t>Two forces, each of 2 N, can be added to give any result between zero and 4 N.</w:t>
      </w:r>
    </w:p>
    <w:p w14:paraId="09CF43E0" w14:textId="77777777" w:rsidR="00CA0863" w:rsidRDefault="00CA0863" w:rsidP="00CA0863">
      <w:pPr>
        <w:rPr>
          <w:rStyle w:val="Heading1Char"/>
          <w:b w:val="0"/>
          <w:bCs w:val="0"/>
          <w:color w:val="5B1E33" w:themeColor="accent1" w:themeShade="7F"/>
          <w:sz w:val="22"/>
          <w:szCs w:val="22"/>
          <w:shd w:val="clear" w:color="auto" w:fill="auto"/>
        </w:rPr>
      </w:pPr>
      <w:bookmarkStart w:id="15" w:name="_Toc417134957"/>
    </w:p>
    <w:p w14:paraId="09CF43E1" w14:textId="77777777" w:rsidR="009F3EF4" w:rsidRDefault="009F3EF4" w:rsidP="00CA0863">
      <w:pPr>
        <w:rPr>
          <w:rStyle w:val="Heading1Char"/>
          <w:b w:val="0"/>
          <w:bCs w:val="0"/>
          <w:color w:val="5B1E33" w:themeColor="accent1" w:themeShade="7F"/>
          <w:sz w:val="22"/>
          <w:szCs w:val="22"/>
          <w:shd w:val="clear" w:color="auto" w:fill="auto"/>
        </w:rPr>
      </w:pPr>
    </w:p>
    <w:p w14:paraId="09CF43E2" w14:textId="77777777" w:rsidR="009F3EF4" w:rsidRDefault="009F3EF4" w:rsidP="00CA0863">
      <w:pPr>
        <w:rPr>
          <w:rStyle w:val="Heading1Char"/>
          <w:b w:val="0"/>
          <w:bCs w:val="0"/>
          <w:color w:val="5B1E33" w:themeColor="accent1" w:themeShade="7F"/>
          <w:sz w:val="22"/>
          <w:szCs w:val="22"/>
          <w:shd w:val="clear" w:color="auto" w:fill="auto"/>
        </w:rPr>
      </w:pPr>
    </w:p>
    <w:p w14:paraId="09CF43E3" w14:textId="77777777" w:rsidR="009F3EF4" w:rsidRDefault="009F3EF4" w:rsidP="00CA0863">
      <w:pPr>
        <w:rPr>
          <w:rStyle w:val="Heading1Char"/>
          <w:b w:val="0"/>
          <w:bCs w:val="0"/>
          <w:color w:val="5B1E33" w:themeColor="accent1" w:themeShade="7F"/>
          <w:sz w:val="22"/>
          <w:szCs w:val="22"/>
          <w:shd w:val="clear" w:color="auto" w:fill="auto"/>
        </w:rPr>
      </w:pPr>
    </w:p>
    <w:p w14:paraId="09CF43E4" w14:textId="77777777" w:rsidR="00CA0863" w:rsidRPr="00334E88" w:rsidRDefault="00CA0863" w:rsidP="00F6510B">
      <w:pPr>
        <w:pStyle w:val="Heading3"/>
        <w:rPr>
          <w:sz w:val="24"/>
          <w:szCs w:val="24"/>
        </w:rPr>
      </w:pPr>
      <w:bookmarkStart w:id="16" w:name="_Toc106127718"/>
      <w:r w:rsidRPr="00FD6D98">
        <w:t>ADDING VECTOR QUANTITIES</w:t>
      </w:r>
      <w:bookmarkEnd w:id="15"/>
      <w:r w:rsidRPr="00F6510B">
        <w:rPr>
          <w:sz w:val="24"/>
          <w:szCs w:val="24"/>
        </w:rPr>
        <w:t>.</w:t>
      </w:r>
      <w:bookmarkEnd w:id="16"/>
    </w:p>
    <w:p w14:paraId="09CF43E5" w14:textId="77777777" w:rsidR="00CA0863" w:rsidRDefault="00CA0863" w:rsidP="00CA0863">
      <w:pPr>
        <w:spacing w:after="0"/>
        <w:rPr>
          <w:rFonts w:eastAsia="MS Mincho"/>
        </w:rPr>
      </w:pPr>
      <w:r>
        <w:rPr>
          <w:rFonts w:eastAsia="MS Mincho"/>
        </w:rPr>
        <w:t>A force of 3.5 N pulls at an angle of 79.4</w:t>
      </w:r>
      <w:r>
        <w:rPr>
          <w:rFonts w:eastAsia="MS Mincho"/>
          <w:vertAlign w:val="superscript"/>
        </w:rPr>
        <w:t>o</w:t>
      </w:r>
      <w:r w:rsidR="00C65073">
        <w:rPr>
          <w:rFonts w:eastAsia="MS Mincho"/>
        </w:rPr>
        <w:t xml:space="preserve"> </w:t>
      </w:r>
      <w:r>
        <w:rPr>
          <w:rFonts w:eastAsia="MS Mincho"/>
        </w:rPr>
        <w:t>to a force of 5.5 N as shown.</w:t>
      </w:r>
    </w:p>
    <w:p w14:paraId="09CF43E6" w14:textId="77777777" w:rsidR="00CA0863" w:rsidRDefault="00CA0863" w:rsidP="00CA0863">
      <w:pPr>
        <w:spacing w:after="0"/>
        <w:rPr>
          <w:rFonts w:eastAsia="MS Mincho"/>
        </w:rPr>
      </w:pPr>
    </w:p>
    <w:p w14:paraId="09CF43E7" w14:textId="77777777" w:rsidR="00CA0863" w:rsidRDefault="00CA0863" w:rsidP="00CA0863">
      <w:pPr>
        <w:spacing w:after="0"/>
        <w:rPr>
          <w:rFonts w:eastAsia="MS Mincho"/>
        </w:rPr>
      </w:pPr>
      <w:r w:rsidRPr="007C2ED3">
        <w:rPr>
          <w:rStyle w:val="Heading1Char"/>
          <w:noProof/>
          <w:lang w:eastAsia="en-GB"/>
        </w:rPr>
        <w:drawing>
          <wp:anchor distT="0" distB="0" distL="114300" distR="114300" simplePos="0" relativeHeight="251658242" behindDoc="0" locked="0" layoutInCell="1" allowOverlap="1" wp14:anchorId="09CF4E40" wp14:editId="2595DC29">
            <wp:simplePos x="0" y="0"/>
            <wp:positionH relativeFrom="column">
              <wp:posOffset>13335</wp:posOffset>
            </wp:positionH>
            <wp:positionV relativeFrom="paragraph">
              <wp:posOffset>-13335</wp:posOffset>
            </wp:positionV>
            <wp:extent cx="1974215" cy="1270635"/>
            <wp:effectExtent l="0" t="0" r="6985" b="5715"/>
            <wp:wrapNone/>
            <wp:docPr id="260" name="Picture 260"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msotw9_temp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974215" cy="12706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CF43E8" w14:textId="77777777" w:rsidR="00CA0863" w:rsidRDefault="00CA0863" w:rsidP="00CA0863">
      <w:pPr>
        <w:spacing w:after="0"/>
        <w:rPr>
          <w:rFonts w:eastAsia="MS Mincho"/>
        </w:rPr>
      </w:pPr>
    </w:p>
    <w:p w14:paraId="09CF43E9" w14:textId="77777777" w:rsidR="00CA0863" w:rsidRDefault="00CA0863" w:rsidP="00CA0863">
      <w:pPr>
        <w:spacing w:after="0"/>
        <w:rPr>
          <w:rFonts w:eastAsia="MS Mincho"/>
        </w:rPr>
      </w:pPr>
    </w:p>
    <w:p w14:paraId="09CF43EA" w14:textId="77777777" w:rsidR="00CA0863" w:rsidRDefault="00CA0863" w:rsidP="00CA0863">
      <w:pPr>
        <w:spacing w:after="0"/>
        <w:rPr>
          <w:rFonts w:eastAsia="MS Mincho"/>
        </w:rPr>
      </w:pPr>
    </w:p>
    <w:p w14:paraId="09CF43EB" w14:textId="77777777" w:rsidR="00CA0863" w:rsidRDefault="00CA0863" w:rsidP="00CA0863">
      <w:pPr>
        <w:spacing w:after="0"/>
        <w:rPr>
          <w:rFonts w:eastAsia="MS Mincho"/>
        </w:rPr>
      </w:pPr>
      <w:r>
        <w:rPr>
          <w:rFonts w:eastAsia="MS Mincho"/>
        </w:rPr>
        <w:t>What single force are these equal to?</w:t>
      </w:r>
    </w:p>
    <w:p w14:paraId="09CF43EC" w14:textId="77777777" w:rsidR="00CA0863" w:rsidRDefault="00CA0863" w:rsidP="00CA0863">
      <w:pPr>
        <w:spacing w:after="0"/>
        <w:rPr>
          <w:rFonts w:eastAsia="MS Mincho"/>
        </w:rPr>
      </w:pPr>
      <w:r>
        <w:rPr>
          <w:noProof/>
          <w:lang w:eastAsia="en-GB"/>
        </w:rPr>
        <w:drawing>
          <wp:anchor distT="0" distB="0" distL="114300" distR="114300" simplePos="0" relativeHeight="251658243" behindDoc="0" locked="0" layoutInCell="1" allowOverlap="1" wp14:anchorId="09CF4E42" wp14:editId="012BE5B8">
            <wp:simplePos x="0" y="0"/>
            <wp:positionH relativeFrom="column">
              <wp:posOffset>1466511</wp:posOffset>
            </wp:positionH>
            <wp:positionV relativeFrom="paragraph">
              <wp:posOffset>1269</wp:posOffset>
            </wp:positionV>
            <wp:extent cx="2402014" cy="847725"/>
            <wp:effectExtent l="0" t="0" r="0" b="0"/>
            <wp:wrapNone/>
            <wp:docPr id="259" name="Picture 259"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msotw9_temp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402014" cy="847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MS Mincho"/>
        </w:rPr>
        <w:t>VECTOR DIAGRAM:</w:t>
      </w:r>
    </w:p>
    <w:p w14:paraId="09CF43ED" w14:textId="77777777" w:rsidR="00CA0863" w:rsidRDefault="00CA0863" w:rsidP="00CA0863">
      <w:pPr>
        <w:spacing w:after="0"/>
        <w:rPr>
          <w:rFonts w:eastAsia="MS Mincho"/>
          <w:szCs w:val="24"/>
        </w:rPr>
      </w:pPr>
    </w:p>
    <w:p w14:paraId="09CF43EE" w14:textId="77777777" w:rsidR="00CA0863" w:rsidRDefault="00CA0863" w:rsidP="00CA0863">
      <w:pPr>
        <w:spacing w:after="0"/>
        <w:rPr>
          <w:rFonts w:eastAsia="MS Mincho"/>
          <w:szCs w:val="24"/>
        </w:rPr>
      </w:pPr>
    </w:p>
    <w:p w14:paraId="09CF43EF" w14:textId="77777777" w:rsidR="00CA0863" w:rsidRPr="000502B8" w:rsidRDefault="00C805F3" w:rsidP="00CA0863">
      <w:pPr>
        <w:spacing w:after="0"/>
        <w:rPr>
          <w:rFonts w:eastAsia="MS Mincho"/>
          <w:szCs w:val="24"/>
        </w:rPr>
      </w:pPr>
      <w:r>
        <w:rPr>
          <w:noProof/>
          <w:szCs w:val="24"/>
          <w:lang w:eastAsia="en-GB"/>
        </w:rPr>
        <mc:AlternateContent>
          <mc:Choice Requires="wpg">
            <w:drawing>
              <wp:anchor distT="0" distB="0" distL="114300" distR="114300" simplePos="0" relativeHeight="251658277" behindDoc="0" locked="0" layoutInCell="1" allowOverlap="1" wp14:anchorId="09CF4E44" wp14:editId="0C1868A3">
                <wp:simplePos x="0" y="0"/>
                <wp:positionH relativeFrom="column">
                  <wp:posOffset>-138430</wp:posOffset>
                </wp:positionH>
                <wp:positionV relativeFrom="paragraph">
                  <wp:posOffset>457200</wp:posOffset>
                </wp:positionV>
                <wp:extent cx="2476500" cy="914400"/>
                <wp:effectExtent l="0" t="0" r="0" b="0"/>
                <wp:wrapNone/>
                <wp:docPr id="48315" name="Group 48315"/>
                <wp:cNvGraphicFramePr/>
                <a:graphic xmlns:a="http://schemas.openxmlformats.org/drawingml/2006/main">
                  <a:graphicData uri="http://schemas.microsoft.com/office/word/2010/wordprocessingGroup">
                    <wpg:wgp>
                      <wpg:cNvGrpSpPr/>
                      <wpg:grpSpPr>
                        <a:xfrm>
                          <a:off x="0" y="0"/>
                          <a:ext cx="2476500" cy="914400"/>
                          <a:chOff x="0" y="0"/>
                          <a:chExt cx="2476500" cy="914400"/>
                        </a:xfrm>
                      </wpg:grpSpPr>
                      <pic:pic xmlns:pic="http://schemas.openxmlformats.org/drawingml/2006/picture">
                        <pic:nvPicPr>
                          <pic:cNvPr id="258" name="Picture 258" descr="msotw9_temp0"/>
                          <pic:cNvPicPr>
                            <a:picLocks noChangeAspect="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476500" cy="914400"/>
                          </a:xfrm>
                          <a:prstGeom prst="rect">
                            <a:avLst/>
                          </a:prstGeom>
                          <a:noFill/>
                          <a:ln>
                            <a:noFill/>
                          </a:ln>
                        </pic:spPr>
                      </pic:pic>
                      <wps:wsp>
                        <wps:cNvPr id="140" name="Straight Connector 140"/>
                        <wps:cNvCnPr/>
                        <wps:spPr>
                          <a:xfrm flipV="1">
                            <a:off x="1181100" y="66675"/>
                            <a:ext cx="352425" cy="352424"/>
                          </a:xfrm>
                          <a:prstGeom prst="line">
                            <a:avLst/>
                          </a:prstGeom>
                          <a:ln w="19050">
                            <a:solidFill>
                              <a:schemeClr val="bg1"/>
                            </a:solidFill>
                            <a:prstDash val="dash"/>
                          </a:ln>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w14:anchorId="5203096B" id="Group 48315" o:spid="_x0000_s1026" style="position:absolute;margin-left:-10.9pt;margin-top:36pt;width:195pt;height:1in;z-index:251566080" coordsize="24765,91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">
                <v:shape id="Picture 258" o:spid="_x0000_s1027" type="#_x0000_t75" alt="msotw9_temp0" style="position:absolute;width:24765;height:9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">
                  <v:imagedata r:id="rId72" o:title="msotw9_temp0"/>
                </v:shape>
                <v:line id="Straight Connector 140" o:spid="_x0000_s1028" style="position:absolute;flip:y;visibility:visible;mso-wrap-style:square" from="11811,666" to="15335,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" strokecolor="white [3212]" strokeweight="1.5pt">
                  <v:stroke dashstyle="dash"/>
                  <v:shadow on="t" color="black" opacity="22937f" origin=",.5" offset="0,.63889mm"/>
                </v:line>
              </v:group>
            </w:pict>
          </mc:Fallback>
        </mc:AlternateContent>
      </w:r>
      <w:r w:rsidR="00C65073" w:rsidRPr="000502B8">
        <w:rPr>
          <w:noProof/>
          <w:szCs w:val="24"/>
          <w:lang w:eastAsia="en-GB"/>
        </w:rPr>
        <w:drawing>
          <wp:anchor distT="0" distB="0" distL="114300" distR="114300" simplePos="0" relativeHeight="251658244" behindDoc="0" locked="0" layoutInCell="1" allowOverlap="1" wp14:anchorId="09CF4E46" wp14:editId="1F72EFD0">
            <wp:simplePos x="0" y="0"/>
            <wp:positionH relativeFrom="column">
              <wp:posOffset>3316605</wp:posOffset>
            </wp:positionH>
            <wp:positionV relativeFrom="paragraph">
              <wp:posOffset>520700</wp:posOffset>
            </wp:positionV>
            <wp:extent cx="2148840" cy="845820"/>
            <wp:effectExtent l="0" t="0" r="3810" b="0"/>
            <wp:wrapTopAndBottom/>
            <wp:docPr id="257" name="Picture 257"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msotw9_temp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48840" cy="845820"/>
                    </a:xfrm>
                    <a:prstGeom prst="rect">
                      <a:avLst/>
                    </a:prstGeom>
                    <a:noFill/>
                    <a:ln>
                      <a:noFill/>
                    </a:ln>
                  </pic:spPr>
                </pic:pic>
              </a:graphicData>
            </a:graphic>
            <wp14:sizeRelH relativeFrom="page">
              <wp14:pctWidth>0</wp14:pctWidth>
            </wp14:sizeRelH>
            <wp14:sizeRelV relativeFrom="page">
              <wp14:pctHeight>0</wp14:pctHeight>
            </wp14:sizeRelV>
          </wp:anchor>
        </w:drawing>
      </w:r>
      <w:r w:rsidR="00CA0863">
        <w:rPr>
          <w:rFonts w:eastAsia="MS Mincho"/>
          <w:szCs w:val="24"/>
        </w:rPr>
        <w:t>This is the same as</w:t>
      </w:r>
      <w:r w:rsidR="00CA0863">
        <w:rPr>
          <w:rFonts w:eastAsia="MS Mincho"/>
          <w:szCs w:val="24"/>
        </w:rPr>
        <w:tab/>
      </w:r>
      <w:r w:rsidR="00CA0863">
        <w:rPr>
          <w:rFonts w:eastAsia="MS Mincho"/>
          <w:szCs w:val="24"/>
        </w:rPr>
        <w:tab/>
      </w:r>
      <w:r w:rsidR="00CA0863">
        <w:rPr>
          <w:rFonts w:eastAsia="MS Mincho"/>
          <w:szCs w:val="24"/>
        </w:rPr>
        <w:tab/>
      </w:r>
      <w:r w:rsidR="00CA0863">
        <w:rPr>
          <w:rFonts w:eastAsia="MS Mincho"/>
          <w:szCs w:val="24"/>
        </w:rPr>
        <w:tab/>
      </w:r>
      <w:r w:rsidR="00CA0863">
        <w:rPr>
          <w:rFonts w:eastAsia="MS Mincho"/>
          <w:szCs w:val="24"/>
        </w:rPr>
        <w:tab/>
      </w:r>
      <w:r w:rsidR="00CA0863">
        <w:rPr>
          <w:rFonts w:eastAsia="MS Mincho"/>
          <w:szCs w:val="24"/>
        </w:rPr>
        <w:tab/>
      </w:r>
      <w:r w:rsidR="00CA0863" w:rsidRPr="000502B8">
        <w:rPr>
          <w:rFonts w:eastAsia="MS Mincho"/>
          <w:szCs w:val="24"/>
        </w:rPr>
        <w:t>and is equivalent to</w:t>
      </w:r>
    </w:p>
    <w:p w14:paraId="09CF43F0" w14:textId="77777777" w:rsidR="00CA0863" w:rsidRDefault="00CA0863" w:rsidP="00431DEC">
      <w:pPr>
        <w:spacing w:after="0"/>
        <w:rPr>
          <w:rFonts w:eastAsia="MS Mincho"/>
          <w:szCs w:val="24"/>
        </w:rPr>
      </w:pPr>
      <w:r w:rsidRPr="000502B8">
        <w:rPr>
          <w:rFonts w:eastAsia="MS Mincho"/>
          <w:szCs w:val="24"/>
        </w:rPr>
        <w:t>which is 7 N at an angle of 29</w:t>
      </w:r>
      <w:r w:rsidRPr="000502B8">
        <w:rPr>
          <w:rFonts w:eastAsia="MS Mincho"/>
          <w:szCs w:val="24"/>
          <w:vertAlign w:val="superscript"/>
        </w:rPr>
        <w:t>o</w:t>
      </w:r>
      <w:r w:rsidRPr="000502B8">
        <w:rPr>
          <w:rFonts w:eastAsia="MS Mincho"/>
          <w:szCs w:val="24"/>
        </w:rPr>
        <w:t xml:space="preserve"> to the direction of the 5.5 N force.</w:t>
      </w:r>
    </w:p>
    <w:p w14:paraId="09CF43F1" w14:textId="77777777" w:rsidR="000920E7" w:rsidRDefault="000920E7" w:rsidP="00431DEC">
      <w:pPr>
        <w:spacing w:after="0"/>
        <w:rPr>
          <w:rFonts w:eastAsia="MS Mincho"/>
          <w:szCs w:val="24"/>
        </w:rPr>
      </w:pPr>
    </w:p>
    <w:p w14:paraId="09CF43F2" w14:textId="77777777" w:rsidR="00CA0863" w:rsidRDefault="00CA0863" w:rsidP="00CA0863">
      <w:pPr>
        <w:pStyle w:val="Heading3"/>
        <w:rPr>
          <w:u w:color="FFFF00"/>
        </w:rPr>
      </w:pPr>
      <w:bookmarkStart w:id="17" w:name="_Toc417134958"/>
      <w:bookmarkStart w:id="18" w:name="_Toc106127719"/>
      <w:r>
        <w:rPr>
          <w:u w:color="FFFF00"/>
        </w:rPr>
        <w:t>Resolving Vectors by Scale Diagrams</w:t>
      </w:r>
      <w:bookmarkEnd w:id="17"/>
      <w:bookmarkEnd w:id="18"/>
    </w:p>
    <w:p w14:paraId="09CF43F3" w14:textId="77777777" w:rsidR="00CA0863" w:rsidRDefault="00CA0863" w:rsidP="00142AFE">
      <w:pPr>
        <w:pStyle w:val="ListParagraph"/>
        <w:numPr>
          <w:ilvl w:val="0"/>
          <w:numId w:val="4"/>
        </w:numPr>
        <w:ind w:left="284" w:hanging="284"/>
      </w:pPr>
      <w:r>
        <w:t>Always draw a small plan to show all vectors. Include the direction.</w:t>
      </w:r>
    </w:p>
    <w:p w14:paraId="09CF43F4" w14:textId="77777777" w:rsidR="00CA0863" w:rsidRDefault="00CA0863" w:rsidP="00142AFE">
      <w:pPr>
        <w:pStyle w:val="ListParagraph"/>
        <w:numPr>
          <w:ilvl w:val="0"/>
          <w:numId w:val="4"/>
        </w:numPr>
        <w:ind w:left="284" w:hanging="284"/>
      </w:pPr>
      <w:r w:rsidRPr="000B14CC">
        <w:rPr>
          <w:color w:val="800080"/>
        </w:rPr>
        <w:t>Choose an adequate scale (as large as possible but which fits on the page). Use an easy conversion.</w:t>
      </w:r>
    </w:p>
    <w:p w14:paraId="09CF43F5" w14:textId="77777777" w:rsidR="00CA0863" w:rsidRDefault="00CA0863" w:rsidP="00142AFE">
      <w:pPr>
        <w:pStyle w:val="ListParagraph"/>
        <w:numPr>
          <w:ilvl w:val="0"/>
          <w:numId w:val="4"/>
        </w:numPr>
        <w:ind w:left="284" w:hanging="284"/>
      </w:pPr>
      <w:r w:rsidRPr="000B14CC">
        <w:rPr>
          <w:color w:val="FF0000"/>
        </w:rPr>
        <w:t>Use a sharp pencil and draw the first vector (any one to start).</w:t>
      </w:r>
    </w:p>
    <w:p w14:paraId="09CF43F6" w14:textId="77777777" w:rsidR="00CA0863" w:rsidRPr="000B14CC" w:rsidRDefault="00CA0863" w:rsidP="00142AFE">
      <w:pPr>
        <w:pStyle w:val="ListParagraph"/>
        <w:numPr>
          <w:ilvl w:val="0"/>
          <w:numId w:val="4"/>
        </w:numPr>
        <w:ind w:left="284" w:hanging="284"/>
      </w:pPr>
      <w:r w:rsidRPr="000B14CC">
        <w:rPr>
          <w:color w:val="0000FF"/>
        </w:rPr>
        <w:t>Put an arrow on the end and ensure you have clearly indicated the start.</w:t>
      </w:r>
    </w:p>
    <w:p w14:paraId="09CF43F7" w14:textId="77777777" w:rsidR="00CA0863" w:rsidRPr="000B14CC" w:rsidRDefault="00CA0863" w:rsidP="00142AFE">
      <w:pPr>
        <w:pStyle w:val="ListParagraph"/>
        <w:numPr>
          <w:ilvl w:val="0"/>
          <w:numId w:val="4"/>
        </w:numPr>
        <w:ind w:left="284" w:hanging="284"/>
      </w:pPr>
      <w:r w:rsidRPr="000B14CC">
        <w:rPr>
          <w:color w:val="333300"/>
        </w:rPr>
        <w:t>On the head of the first vector draw the next vector. Ensure the angles are measured correctly and accurately.</w:t>
      </w:r>
    </w:p>
    <w:p w14:paraId="09CF43F8" w14:textId="77777777" w:rsidR="00CA0863" w:rsidRPr="000B14CC" w:rsidRDefault="00CA0863" w:rsidP="00142AFE">
      <w:pPr>
        <w:pStyle w:val="ListParagraph"/>
        <w:numPr>
          <w:ilvl w:val="0"/>
          <w:numId w:val="4"/>
        </w:numPr>
        <w:ind w:left="284" w:hanging="284"/>
        <w:rPr>
          <w:color w:val="800080"/>
        </w:rPr>
      </w:pPr>
      <w:r w:rsidRPr="000B14CC">
        <w:rPr>
          <w:color w:val="0000FF"/>
        </w:rPr>
        <w:t>Keep adding vectors until all are drawn.</w:t>
      </w:r>
    </w:p>
    <w:p w14:paraId="09CF43F9" w14:textId="77777777" w:rsidR="00CA0863" w:rsidRPr="000B14CC" w:rsidRDefault="00CA0863" w:rsidP="00142AFE">
      <w:pPr>
        <w:pStyle w:val="ListParagraph"/>
        <w:numPr>
          <w:ilvl w:val="0"/>
          <w:numId w:val="4"/>
        </w:numPr>
        <w:ind w:left="284" w:hanging="284"/>
        <w:rPr>
          <w:color w:val="800080"/>
        </w:rPr>
      </w:pPr>
      <w:r w:rsidRPr="000B14CC">
        <w:rPr>
          <w:color w:val="800080"/>
        </w:rPr>
        <w:t>CHECK!</w:t>
      </w:r>
    </w:p>
    <w:p w14:paraId="09CF43FA" w14:textId="77777777" w:rsidR="00CA0863" w:rsidRPr="000B14CC" w:rsidRDefault="00CA0863" w:rsidP="00142AFE">
      <w:pPr>
        <w:pStyle w:val="ListParagraph"/>
        <w:numPr>
          <w:ilvl w:val="0"/>
          <w:numId w:val="4"/>
        </w:numPr>
        <w:ind w:left="284" w:hanging="284"/>
        <w:rPr>
          <w:color w:val="FF0000"/>
        </w:rPr>
      </w:pPr>
      <w:r w:rsidRPr="000B14CC">
        <w:rPr>
          <w:color w:val="FF0000"/>
        </w:rPr>
        <w:t>Draw a line from the START of the FIRST to the HEAD of the FINAL vector. This is the RESULTANT.</w:t>
      </w:r>
    </w:p>
    <w:p w14:paraId="09CF43FB" w14:textId="77777777" w:rsidR="00CA0863" w:rsidRDefault="00CA0863" w:rsidP="00142AFE">
      <w:pPr>
        <w:pStyle w:val="ListParagraph"/>
        <w:numPr>
          <w:ilvl w:val="0"/>
          <w:numId w:val="4"/>
        </w:numPr>
        <w:ind w:left="284" w:hanging="284"/>
        <w:rPr>
          <w:color w:val="800080"/>
        </w:rPr>
      </w:pPr>
      <w:r w:rsidRPr="000B14CC">
        <w:rPr>
          <w:color w:val="800080"/>
        </w:rPr>
        <w:t>Find the angle and measure or calculate it. DON’T MISS THIS OFF!</w:t>
      </w:r>
    </w:p>
    <w:p w14:paraId="09CF43FC" w14:textId="77777777" w:rsidR="00CA0863" w:rsidRDefault="00CA0863" w:rsidP="00CA0863">
      <w:pPr>
        <w:pStyle w:val="Heading3"/>
      </w:pPr>
      <w:bookmarkStart w:id="19" w:name="_Toc417134959"/>
      <w:bookmarkStart w:id="20" w:name="_Toc106127720"/>
      <w:r>
        <w:t>Example of resolving vectors</w:t>
      </w:r>
      <w:bookmarkEnd w:id="19"/>
      <w:bookmarkEnd w:id="20"/>
      <w:r>
        <w:t xml:space="preserve"> </w:t>
      </w:r>
    </w:p>
    <w:p w14:paraId="09CF43FD" w14:textId="77777777" w:rsidR="00C805F3" w:rsidRDefault="00674236" w:rsidP="00CA0863">
      <w:r w:rsidRPr="00CB4934">
        <w:rPr>
          <w:noProof/>
          <w:lang w:eastAsia="en-GB"/>
        </w:rPr>
        <mc:AlternateContent>
          <mc:Choice Requires="wpg">
            <w:drawing>
              <wp:anchor distT="0" distB="0" distL="114300" distR="114300" simplePos="0" relativeHeight="251658429" behindDoc="0" locked="0" layoutInCell="1" allowOverlap="1" wp14:anchorId="09CF4E48" wp14:editId="1766BF31">
                <wp:simplePos x="0" y="0"/>
                <wp:positionH relativeFrom="column">
                  <wp:posOffset>3738880</wp:posOffset>
                </wp:positionH>
                <wp:positionV relativeFrom="paragraph">
                  <wp:posOffset>1568450</wp:posOffset>
                </wp:positionV>
                <wp:extent cx="1932305" cy="2182495"/>
                <wp:effectExtent l="0" t="38100" r="67945" b="8255"/>
                <wp:wrapTopAndBottom/>
                <wp:docPr id="235" name="Group 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305" cy="2182495"/>
                          <a:chOff x="5436" y="10494"/>
                          <a:chExt cx="3600" cy="4606"/>
                        </a:xfrm>
                      </wpg:grpSpPr>
                      <wpg:grpSp>
                        <wpg:cNvPr id="236" name="Group 304"/>
                        <wpg:cNvGrpSpPr>
                          <a:grpSpLocks/>
                        </wpg:cNvGrpSpPr>
                        <wpg:grpSpPr bwMode="auto">
                          <a:xfrm>
                            <a:off x="5580" y="10520"/>
                            <a:ext cx="3456" cy="4320"/>
                            <a:chOff x="5580" y="10520"/>
                            <a:chExt cx="3456" cy="4320"/>
                          </a:xfrm>
                        </wpg:grpSpPr>
                        <wps:wsp>
                          <wps:cNvPr id="237" name="Line 305"/>
                          <wps:cNvCnPr/>
                          <wps:spPr bwMode="auto">
                            <a:xfrm flipV="1">
                              <a:off x="5580" y="14840"/>
                              <a:ext cx="1152" cy="0"/>
                            </a:xfrm>
                            <a:prstGeom prst="line">
                              <a:avLst/>
                            </a:prstGeom>
                            <a:noFill/>
                            <a:ln w="28575">
                              <a:solidFill>
                                <a:srgbClr val="808000"/>
                              </a:solidFill>
                              <a:round/>
                              <a:headEnd/>
                              <a:tailEnd type="triangle" w="med" len="med"/>
                            </a:ln>
                            <a:extLst>
                              <a:ext uri="{909E8E84-426E-40DD-AFC4-6F175D3DCCD1}">
                                <a14:hiddenFill xmlns:a14="http://schemas.microsoft.com/office/drawing/2010/main">
                                  <a:noFill/>
                                </a14:hiddenFill>
                              </a:ext>
                            </a:extLst>
                          </wps:spPr>
                          <wps:bodyPr/>
                        </wps:wsp>
                        <wps:wsp>
                          <wps:cNvPr id="238" name="Line 306"/>
                          <wps:cNvCnPr/>
                          <wps:spPr bwMode="auto">
                            <a:xfrm flipV="1">
                              <a:off x="6732" y="11672"/>
                              <a:ext cx="2304" cy="3168"/>
                            </a:xfrm>
                            <a:prstGeom prst="line">
                              <a:avLst/>
                            </a:prstGeom>
                            <a:noFill/>
                            <a:ln w="28575">
                              <a:solidFill>
                                <a:srgbClr val="808000"/>
                              </a:solidFill>
                              <a:round/>
                              <a:headEnd/>
                              <a:tailEnd type="triangle" w="med" len="med"/>
                            </a:ln>
                            <a:extLst>
                              <a:ext uri="{909E8E84-426E-40DD-AFC4-6F175D3DCCD1}">
                                <a14:hiddenFill xmlns:a14="http://schemas.microsoft.com/office/drawing/2010/main">
                                  <a:noFill/>
                                </a14:hiddenFill>
                              </a:ext>
                            </a:extLst>
                          </wps:spPr>
                          <wps:bodyPr/>
                        </wps:wsp>
                        <wps:wsp>
                          <wps:cNvPr id="239" name="Line 307"/>
                          <wps:cNvCnPr/>
                          <wps:spPr bwMode="auto">
                            <a:xfrm flipH="1" flipV="1">
                              <a:off x="6588" y="10520"/>
                              <a:ext cx="2448" cy="1152"/>
                            </a:xfrm>
                            <a:prstGeom prst="line">
                              <a:avLst/>
                            </a:prstGeom>
                            <a:noFill/>
                            <a:ln w="28575">
                              <a:solidFill>
                                <a:srgbClr val="808000"/>
                              </a:solidFill>
                              <a:round/>
                              <a:headEnd/>
                              <a:tailEnd type="triangle" w="med" len="med"/>
                            </a:ln>
                            <a:extLst>
                              <a:ext uri="{909E8E84-426E-40DD-AFC4-6F175D3DCCD1}">
                                <a14:hiddenFill xmlns:a14="http://schemas.microsoft.com/office/drawing/2010/main">
                                  <a:noFill/>
                                </a14:hiddenFill>
                              </a:ext>
                            </a:extLst>
                          </wps:spPr>
                          <wps:bodyPr/>
                        </wps:wsp>
                      </wpg:grpSp>
                      <wps:wsp>
                        <wps:cNvPr id="240" name="Text Box 308"/>
                        <wps:cNvSpPr txBox="1">
                          <a:spLocks noChangeArrowheads="1"/>
                        </wps:cNvSpPr>
                        <wps:spPr bwMode="auto">
                          <a:xfrm>
                            <a:off x="7083" y="10839"/>
                            <a:ext cx="1152" cy="1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0"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15 N</w:t>
                              </w:r>
                            </w:p>
                          </w:txbxContent>
                        </wps:txbx>
                        <wps:bodyPr rot="0" vert="horz" wrap="square" lIns="91440" tIns="45720" rIns="91440" bIns="45720" anchor="t" anchorCtr="0" upright="1">
                          <a:noAutofit/>
                        </wps:bodyPr>
                      </wps:wsp>
                      <wps:wsp>
                        <wps:cNvPr id="241" name="Text Box 309"/>
                        <wps:cNvSpPr txBox="1">
                          <a:spLocks noChangeArrowheads="1"/>
                        </wps:cNvSpPr>
                        <wps:spPr bwMode="auto">
                          <a:xfrm>
                            <a:off x="5724" y="14021"/>
                            <a:ext cx="1152" cy="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1"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5 N</w:t>
                              </w:r>
                            </w:p>
                          </w:txbxContent>
                        </wps:txbx>
                        <wps:bodyPr rot="0" vert="horz" wrap="square" lIns="91440" tIns="45720" rIns="91440" bIns="45720" anchor="t" anchorCtr="0" upright="1">
                          <a:noAutofit/>
                        </wps:bodyPr>
                      </wps:wsp>
                      <wps:wsp>
                        <wps:cNvPr id="242" name="Text Box 310"/>
                        <wps:cNvSpPr txBox="1">
                          <a:spLocks noChangeArrowheads="1"/>
                        </wps:cNvSpPr>
                        <wps:spPr bwMode="auto">
                          <a:xfrm>
                            <a:off x="7707" y="13080"/>
                            <a:ext cx="1152" cy="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2"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20 N</w:t>
                              </w:r>
                            </w:p>
                          </w:txbxContent>
                        </wps:txbx>
                        <wps:bodyPr rot="0" vert="horz" wrap="square" lIns="91440" tIns="45720" rIns="91440" bIns="45720" anchor="t" anchorCtr="0" upright="1">
                          <a:noAutofit/>
                        </wps:bodyPr>
                      </wps:wsp>
                      <wps:wsp>
                        <wps:cNvPr id="243" name="Line 311"/>
                        <wps:cNvCnPr/>
                        <wps:spPr bwMode="auto">
                          <a:xfrm flipV="1">
                            <a:off x="5580" y="10494"/>
                            <a:ext cx="1008" cy="432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44" name="Text Box 312"/>
                        <wps:cNvSpPr txBox="1">
                          <a:spLocks noChangeArrowheads="1"/>
                        </wps:cNvSpPr>
                        <wps:spPr bwMode="auto">
                          <a:xfrm>
                            <a:off x="5436" y="12222"/>
                            <a:ext cx="1152" cy="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3"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48" id="Group 235" o:spid="_x0000_s1141" style="position:absolute;margin-left:294.4pt;margin-top:123.5pt;width:152.15pt;height:171.85pt;z-index:251658429" coordorigin="5436,10494" coordsize="3600,4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">
                <v:group id="Group 304" o:spid="_x0000_s1142" style="position:absolute;left:5580;top:10520;width:3456;height:4320" coordorigin="5580,10520" coordsize="3456,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line id="Line 305" o:spid="_x0000_s1143" style="position:absolute;flip:y;visibility:visible;mso-wrap-style:square" from="5580,14840" to="6732,14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" strokecolor="olive" strokeweight="2.25pt">
                    <v:stroke endarrow="block"/>
                  </v:line>
                  <v:line id="Line 306" o:spid="_x0000_s1144" style="position:absolute;flip:y;visibility:visible;mso-wrap-style:square" from="6732,11672" to="9036,14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" strokecolor="olive" strokeweight="2.25pt">
                    <v:stroke endarrow="block"/>
                  </v:line>
                  <v:line id="Line 307" o:spid="_x0000_s1145" style="position:absolute;flip:x y;visibility:visible;mso-wrap-style:square" from="6588,10520" to="9036,11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" strokecolor="olive" strokeweight="2.25pt">
                    <v:stroke endarrow="block"/>
                  </v:line>
                </v:group>
                <v:shape id="Text Box 308" o:spid="_x0000_s1146" type="#_x0000_t202" style="position:absolute;left:7083;top:10839;width:1152;height:1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" filled="f" stroked="f">
                  <v:textbox>
                    <w:txbxContent>
                      <w:p w14:paraId="09CF5070"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15 N</w:t>
                        </w:r>
                      </w:p>
                    </w:txbxContent>
                  </v:textbox>
                </v:shape>
                <v:shape id="Text Box 309" o:spid="_x0000_s1147" type="#_x0000_t202" style="position:absolute;left:5724;top:14021;width:1152;height:1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" filled="f" stroked="f">
                  <v:textbox>
                    <w:txbxContent>
                      <w:p w14:paraId="09CF5071"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5 N</w:t>
                        </w:r>
                      </w:p>
                    </w:txbxContent>
                  </v:textbox>
                </v:shape>
                <v:shape id="Text Box 310" o:spid="_x0000_s1148" type="#_x0000_t202" style="position:absolute;left:7707;top:13080;width:1152;height: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14:paraId="09CF5072"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20 N</w:t>
                        </w:r>
                      </w:p>
                    </w:txbxContent>
                  </v:textbox>
                </v:shape>
                <v:line id="Line 311" o:spid="_x0000_s1149" style="position:absolute;flip:y;visibility:visible;mso-wrap-style:square" from="5580,10494" to="6588,14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" strokecolor="red" strokeweight="2.25pt">
                  <v:stroke endarrow="block"/>
                </v:line>
                <v:shape id="Text Box 312" o:spid="_x0000_s1150" type="#_x0000_t202" style="position:absolute;left:5436;top:12222;width:1152;height: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" filled="f" stroked="f">
                  <v:textbox>
                    <w:txbxContent>
                      <w:p w14:paraId="09CF5073"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R</w:t>
                        </w:r>
                      </w:p>
                    </w:txbxContent>
                  </v:textbox>
                </v:shape>
                <w10:wrap type="topAndBottom"/>
              </v:group>
            </w:pict>
          </mc:Fallback>
        </mc:AlternateContent>
      </w:r>
      <w:r w:rsidRPr="00CB4934">
        <w:rPr>
          <w:noProof/>
          <w:lang w:eastAsia="en-GB"/>
        </w:rPr>
        <mc:AlternateContent>
          <mc:Choice Requires="wpg">
            <w:drawing>
              <wp:anchor distT="0" distB="0" distL="114300" distR="114300" simplePos="0" relativeHeight="251658430" behindDoc="0" locked="0" layoutInCell="1" allowOverlap="1" wp14:anchorId="09CF4E4A" wp14:editId="5BC1749B">
                <wp:simplePos x="0" y="0"/>
                <wp:positionH relativeFrom="column">
                  <wp:posOffset>156845</wp:posOffset>
                </wp:positionH>
                <wp:positionV relativeFrom="paragraph">
                  <wp:posOffset>1434465</wp:posOffset>
                </wp:positionV>
                <wp:extent cx="2560320" cy="2311400"/>
                <wp:effectExtent l="38100" t="38100" r="49530" b="0"/>
                <wp:wrapTopAndBottom/>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320" cy="2311400"/>
                          <a:chOff x="2700" y="3006"/>
                          <a:chExt cx="4752" cy="4330"/>
                        </a:xfrm>
                      </wpg:grpSpPr>
                      <wpg:grpSp>
                        <wpg:cNvPr id="246" name="Group 314"/>
                        <wpg:cNvGrpSpPr>
                          <a:grpSpLocks/>
                        </wpg:cNvGrpSpPr>
                        <wpg:grpSpPr bwMode="auto">
                          <a:xfrm>
                            <a:off x="2700" y="3006"/>
                            <a:ext cx="4752" cy="4330"/>
                            <a:chOff x="2988" y="4734"/>
                            <a:chExt cx="4752" cy="4330"/>
                          </a:xfrm>
                        </wpg:grpSpPr>
                        <wps:wsp>
                          <wps:cNvPr id="247" name="Line 315"/>
                          <wps:cNvCnPr/>
                          <wps:spPr bwMode="auto">
                            <a:xfrm flipV="1">
                              <a:off x="5436" y="7902"/>
                              <a:ext cx="1152"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48" name="Line 316"/>
                          <wps:cNvCnPr/>
                          <wps:spPr bwMode="auto">
                            <a:xfrm flipV="1">
                              <a:off x="5436" y="4734"/>
                              <a:ext cx="2304" cy="3168"/>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49" name="Line 317"/>
                          <wps:cNvCnPr/>
                          <wps:spPr bwMode="auto">
                            <a:xfrm flipH="1" flipV="1">
                              <a:off x="2988" y="6750"/>
                              <a:ext cx="2448" cy="1152"/>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50" name="Text Box 318"/>
                          <wps:cNvSpPr txBox="1">
                            <a:spLocks noChangeArrowheads="1"/>
                          </wps:cNvSpPr>
                          <wps:spPr bwMode="auto">
                            <a:xfrm>
                              <a:off x="3276" y="7326"/>
                              <a:ext cx="115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4"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15 N</w:t>
                                </w:r>
                              </w:p>
                            </w:txbxContent>
                          </wps:txbx>
                          <wps:bodyPr rot="0" vert="horz" wrap="square" lIns="91440" tIns="45720" rIns="91440" bIns="45720" anchor="t" anchorCtr="0" upright="1">
                            <a:noAutofit/>
                          </wps:bodyPr>
                        </wps:wsp>
                        <wps:wsp>
                          <wps:cNvPr id="251" name="Text Box 319"/>
                          <wps:cNvSpPr txBox="1">
                            <a:spLocks noChangeArrowheads="1"/>
                          </wps:cNvSpPr>
                          <wps:spPr bwMode="auto">
                            <a:xfrm>
                              <a:off x="5580" y="7902"/>
                              <a:ext cx="1152"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5"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5 N</w:t>
                                </w:r>
                              </w:p>
                            </w:txbxContent>
                          </wps:txbx>
                          <wps:bodyPr rot="0" vert="horz" wrap="square" lIns="91440" tIns="45720" rIns="91440" bIns="45720" anchor="t" anchorCtr="0" upright="1">
                            <a:noAutofit/>
                          </wps:bodyPr>
                        </wps:wsp>
                        <wps:wsp>
                          <wps:cNvPr id="252" name="Text Box 320"/>
                          <wps:cNvSpPr txBox="1">
                            <a:spLocks noChangeArrowheads="1"/>
                          </wps:cNvSpPr>
                          <wps:spPr bwMode="auto">
                            <a:xfrm>
                              <a:off x="6588" y="5902"/>
                              <a:ext cx="1152"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6"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20 N</w:t>
                                </w:r>
                              </w:p>
                            </w:txbxContent>
                          </wps:txbx>
                          <wps:bodyPr rot="0" vert="horz" wrap="square" lIns="91440" tIns="45720" rIns="91440" bIns="45720" anchor="t" anchorCtr="0" upright="1">
                            <a:noAutofit/>
                          </wps:bodyPr>
                        </wps:wsp>
                      </wpg:grpSp>
                      <wps:wsp>
                        <wps:cNvPr id="253" name="Freeform 321"/>
                        <wps:cNvSpPr>
                          <a:spLocks/>
                        </wps:cNvSpPr>
                        <wps:spPr bwMode="auto">
                          <a:xfrm>
                            <a:off x="5640" y="5490"/>
                            <a:ext cx="252" cy="680"/>
                          </a:xfrm>
                          <a:custGeom>
                            <a:avLst/>
                            <a:gdLst>
                              <a:gd name="T0" fmla="*/ 0 w 252"/>
                              <a:gd name="T1" fmla="*/ 0 h 680"/>
                              <a:gd name="T2" fmla="*/ 210 w 252"/>
                              <a:gd name="T3" fmla="*/ 330 h 680"/>
                              <a:gd name="T4" fmla="*/ 250 w 252"/>
                              <a:gd name="T5" fmla="*/ 680 h 680"/>
                            </a:gdLst>
                            <a:ahLst/>
                            <a:cxnLst>
                              <a:cxn ang="0">
                                <a:pos x="T0" y="T1"/>
                              </a:cxn>
                              <a:cxn ang="0">
                                <a:pos x="T2" y="T3"/>
                              </a:cxn>
                              <a:cxn ang="0">
                                <a:pos x="T4" y="T5"/>
                              </a:cxn>
                            </a:cxnLst>
                            <a:rect l="0" t="0" r="r" b="b"/>
                            <a:pathLst>
                              <a:path w="252" h="680">
                                <a:moveTo>
                                  <a:pt x="0" y="0"/>
                                </a:moveTo>
                                <a:cubicBezTo>
                                  <a:pt x="84" y="108"/>
                                  <a:pt x="168" y="217"/>
                                  <a:pt x="210" y="330"/>
                                </a:cubicBezTo>
                                <a:cubicBezTo>
                                  <a:pt x="252" y="443"/>
                                  <a:pt x="251" y="561"/>
                                  <a:pt x="250" y="68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322"/>
                        <wps:cNvSpPr>
                          <a:spLocks/>
                        </wps:cNvSpPr>
                        <wps:spPr bwMode="auto">
                          <a:xfrm>
                            <a:off x="4560" y="5630"/>
                            <a:ext cx="980" cy="240"/>
                          </a:xfrm>
                          <a:custGeom>
                            <a:avLst/>
                            <a:gdLst>
                              <a:gd name="T0" fmla="*/ 0 w 980"/>
                              <a:gd name="T1" fmla="*/ 240 h 240"/>
                              <a:gd name="T2" fmla="*/ 500 w 980"/>
                              <a:gd name="T3" fmla="*/ 40 h 240"/>
                              <a:gd name="T4" fmla="*/ 980 w 980"/>
                              <a:gd name="T5" fmla="*/ 0 h 240"/>
                            </a:gdLst>
                            <a:ahLst/>
                            <a:cxnLst>
                              <a:cxn ang="0">
                                <a:pos x="T0" y="T1"/>
                              </a:cxn>
                              <a:cxn ang="0">
                                <a:pos x="T2" y="T3"/>
                              </a:cxn>
                              <a:cxn ang="0">
                                <a:pos x="T4" y="T5"/>
                              </a:cxn>
                            </a:cxnLst>
                            <a:rect l="0" t="0" r="r" b="b"/>
                            <a:pathLst>
                              <a:path w="980" h="240">
                                <a:moveTo>
                                  <a:pt x="0" y="240"/>
                                </a:moveTo>
                                <a:cubicBezTo>
                                  <a:pt x="83" y="207"/>
                                  <a:pt x="337" y="80"/>
                                  <a:pt x="500" y="40"/>
                                </a:cubicBezTo>
                                <a:cubicBezTo>
                                  <a:pt x="663" y="0"/>
                                  <a:pt x="880" y="8"/>
                                  <a:pt x="98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Text Box 323"/>
                        <wps:cNvSpPr txBox="1">
                          <a:spLocks noChangeArrowheads="1"/>
                        </wps:cNvSpPr>
                        <wps:spPr bwMode="auto">
                          <a:xfrm>
                            <a:off x="5793" y="5205"/>
                            <a:ext cx="1183"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7" w14:textId="77777777" w:rsidR="00E06689" w:rsidRPr="003B708A" w:rsidRDefault="00E06689" w:rsidP="00CA0863">
                              <w:pPr>
                                <w:rPr>
                                  <w:rFonts w:ascii="Comic Sans MS" w:hAnsi="Comic Sans MS"/>
                                  <w:szCs w:val="24"/>
                                  <w:vertAlign w:val="superscript"/>
                                </w:rPr>
                              </w:pPr>
                              <w:r w:rsidRPr="003B708A">
                                <w:rPr>
                                  <w:rFonts w:ascii="Comic Sans MS" w:hAnsi="Comic Sans MS"/>
                                  <w:szCs w:val="24"/>
                                </w:rPr>
                                <w:t>40</w:t>
                              </w:r>
                              <w:r w:rsidRPr="003B708A">
                                <w:rPr>
                                  <w:rFonts w:ascii="Comic Sans MS" w:hAnsi="Comic Sans MS"/>
                                  <w:szCs w:val="24"/>
                                  <w:vertAlign w:val="superscript"/>
                                </w:rPr>
                                <w:t>o</w:t>
                              </w:r>
                            </w:p>
                          </w:txbxContent>
                        </wps:txbx>
                        <wps:bodyPr rot="0" vert="horz" wrap="square" lIns="91440" tIns="45720" rIns="91440" bIns="45720" anchor="t" anchorCtr="0" upright="1">
                          <a:noAutofit/>
                        </wps:bodyPr>
                      </wps:wsp>
                      <wps:wsp>
                        <wps:cNvPr id="256" name="Text Box 324"/>
                        <wps:cNvSpPr txBox="1">
                          <a:spLocks noChangeArrowheads="1"/>
                        </wps:cNvSpPr>
                        <wps:spPr bwMode="auto">
                          <a:xfrm>
                            <a:off x="4439" y="4848"/>
                            <a:ext cx="1201" cy="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8" w14:textId="77777777" w:rsidR="00E06689" w:rsidRPr="003B708A" w:rsidRDefault="00E06689" w:rsidP="00CA0863">
                              <w:pPr>
                                <w:rPr>
                                  <w:rFonts w:ascii="Comic Sans MS" w:hAnsi="Comic Sans MS"/>
                                  <w:szCs w:val="24"/>
                                  <w:vertAlign w:val="superscript"/>
                                </w:rPr>
                              </w:pPr>
                              <w:r w:rsidRPr="003B708A">
                                <w:rPr>
                                  <w:rFonts w:ascii="Comic Sans MS" w:hAnsi="Comic Sans MS"/>
                                  <w:szCs w:val="24"/>
                                </w:rPr>
                                <w:t>120</w:t>
                              </w:r>
                              <w:r w:rsidRPr="003B708A">
                                <w:rPr>
                                  <w:rFonts w:ascii="Comic Sans MS" w:hAnsi="Comic Sans MS"/>
                                  <w:szCs w:val="24"/>
                                  <w:vertAlign w:val="superscript"/>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4A" id="Group 245" o:spid="_x0000_s1151" style="position:absolute;margin-left:12.35pt;margin-top:112.95pt;width:201.6pt;height:182pt;z-index:251658430" coordorigin="2700,3006" coordsize="4752,4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">
                <v:group id="Group 314" o:spid="_x0000_s1152" style="position:absolute;left:2700;top:3006;width:4752;height:4330" coordorigin="2988,4734" coordsize="4752,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line id="Line 315" o:spid="_x0000_s1153" style="position:absolute;flip:y;visibility:visible;mso-wrap-style:square" from="5436,7902" to="6588,7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" strokecolor="blue" strokeweight="2.25pt">
                    <v:stroke endarrow="block"/>
                  </v:line>
                  <v:line id="Line 316" o:spid="_x0000_s1154" style="position:absolute;flip:y;visibility:visible;mso-wrap-style:square" from="5436,4734" to="7740,7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" strokecolor="blue" strokeweight="2.25pt">
                    <v:stroke endarrow="block"/>
                  </v:line>
                  <v:line id="Line 317" o:spid="_x0000_s1155" style="position:absolute;flip:x y;visibility:visible;mso-wrap-style:square" from="2988,6750" to="5436,7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" strokecolor="blue" strokeweight="2.25pt">
                    <v:stroke endarrow="block"/>
                  </v:line>
                  <v:shape id="Text Box 318" o:spid="_x0000_s1156" type="#_x0000_t202" style="position:absolute;left:3276;top:7326;width:1152;height:1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14:paraId="09CF5074"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15 N</w:t>
                          </w:r>
                        </w:p>
                      </w:txbxContent>
                    </v:textbox>
                  </v:shape>
                  <v:shape id="Text Box 319" o:spid="_x0000_s1157" type="#_x0000_t202" style="position:absolute;left:5580;top:7902;width:1152;height:1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" filled="f" stroked="f">
                    <v:textbox>
                      <w:txbxContent>
                        <w:p w14:paraId="09CF5075"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5 N</w:t>
                          </w:r>
                        </w:p>
                      </w:txbxContent>
                    </v:textbox>
                  </v:shape>
                  <v:shape id="Text Box 320" o:spid="_x0000_s1158" type="#_x0000_t202" style="position:absolute;left:6588;top:5902;width:1152;height:1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14:paraId="09CF5076"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20 N</w:t>
                          </w:r>
                        </w:p>
                      </w:txbxContent>
                    </v:textbox>
                  </v:shape>
                </v:group>
                <v:shape id="Freeform 321" o:spid="_x0000_s1159" style="position:absolute;left:5640;top:5490;width:252;height:680;visibility:visible;mso-wrap-style:square;v-text-anchor:top" coordsize="25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" path="m,c84,108,168,217,210,330v42,113,41,231,40,350e" filled="f" strokeweight="1.5pt">
                  <v:path arrowok="t" o:connecttype="custom" o:connectlocs="0,0;210,330;250,680" o:connectangles="0,0,0"/>
                </v:shape>
                <v:shape id="Freeform 322" o:spid="_x0000_s1160" style="position:absolute;left:4560;top:5630;width:980;height:240;visibility:visible;mso-wrap-style:square;v-text-anchor:top" coordsize="98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" path="m,240c83,207,337,80,500,40,663,,880,8,980,e" filled="f" strokeweight="1.5pt">
                  <v:path arrowok="t" o:connecttype="custom" o:connectlocs="0,240;500,40;980,0" o:connectangles="0,0,0"/>
                </v:shape>
                <v:shape id="Text Box 323" o:spid="_x0000_s1161" type="#_x0000_t202" style="position:absolute;left:5793;top:5205;width:1183;height:1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" filled="f" stroked="f">
                  <v:textbox>
                    <w:txbxContent>
                      <w:p w14:paraId="09CF5077" w14:textId="77777777" w:rsidR="00E06689" w:rsidRPr="003B708A" w:rsidRDefault="00E06689" w:rsidP="00CA0863">
                        <w:pPr>
                          <w:rPr>
                            <w:rFonts w:ascii="Comic Sans MS" w:hAnsi="Comic Sans MS"/>
                            <w:szCs w:val="24"/>
                            <w:vertAlign w:val="superscript"/>
                          </w:rPr>
                        </w:pPr>
                        <w:r w:rsidRPr="003B708A">
                          <w:rPr>
                            <w:rFonts w:ascii="Comic Sans MS" w:hAnsi="Comic Sans MS"/>
                            <w:szCs w:val="24"/>
                          </w:rPr>
                          <w:t>40</w:t>
                        </w:r>
                        <w:r w:rsidRPr="003B708A">
                          <w:rPr>
                            <w:rFonts w:ascii="Comic Sans MS" w:hAnsi="Comic Sans MS"/>
                            <w:szCs w:val="24"/>
                            <w:vertAlign w:val="superscript"/>
                          </w:rPr>
                          <w:t>o</w:t>
                        </w:r>
                      </w:p>
                    </w:txbxContent>
                  </v:textbox>
                </v:shape>
                <v:shape id="Text Box 324" o:spid="_x0000_s1162" type="#_x0000_t202" style="position:absolute;left:4439;top:4848;width:1201;height:1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" filled="f" stroked="f">
                  <v:textbox>
                    <w:txbxContent>
                      <w:p w14:paraId="09CF5078" w14:textId="77777777" w:rsidR="00E06689" w:rsidRPr="003B708A" w:rsidRDefault="00E06689" w:rsidP="00CA0863">
                        <w:pPr>
                          <w:rPr>
                            <w:rFonts w:ascii="Comic Sans MS" w:hAnsi="Comic Sans MS"/>
                            <w:szCs w:val="24"/>
                            <w:vertAlign w:val="superscript"/>
                          </w:rPr>
                        </w:pPr>
                        <w:r w:rsidRPr="003B708A">
                          <w:rPr>
                            <w:rFonts w:ascii="Comic Sans MS" w:hAnsi="Comic Sans MS"/>
                            <w:szCs w:val="24"/>
                          </w:rPr>
                          <w:t>120</w:t>
                        </w:r>
                        <w:r w:rsidRPr="003B708A">
                          <w:rPr>
                            <w:rFonts w:ascii="Comic Sans MS" w:hAnsi="Comic Sans MS"/>
                            <w:szCs w:val="24"/>
                            <w:vertAlign w:val="superscript"/>
                          </w:rPr>
                          <w:t>o</w:t>
                        </w:r>
                      </w:p>
                    </w:txbxContent>
                  </v:textbox>
                </v:shape>
                <w10:wrap type="topAndBottom"/>
              </v:group>
            </w:pict>
          </mc:Fallback>
        </mc:AlternateContent>
      </w:r>
      <w:r w:rsidR="00CA0863" w:rsidRPr="00CB4934">
        <w:t>We’ve met scale diagrams before, especially with forces. Remember: HEAD TO TAIL RULE or COMPONENTS. Don’t forget that FO</w:t>
      </w:r>
      <w:r>
        <w:t xml:space="preserve">RCES DOWN A SLOPE ARE A SPECIAL </w:t>
      </w:r>
      <w:r w:rsidR="00CA0863" w:rsidRPr="00CB4934">
        <w:t xml:space="preserve">CASE which we’ll deal with </w:t>
      </w:r>
      <w:r w:rsidR="00CA0863">
        <w:t>in the Forces section.</w:t>
      </w:r>
    </w:p>
    <w:p w14:paraId="09CF43FE" w14:textId="77777777" w:rsidR="00C805F3" w:rsidRDefault="000920E7" w:rsidP="00F65B00">
      <w:pPr>
        <w:pStyle w:val="Heading2"/>
        <w:rPr>
          <w:rStyle w:val="Heading2Char"/>
          <w:caps/>
          <w:shd w:val="clear" w:color="auto" w:fill="auto"/>
        </w:rPr>
      </w:pPr>
      <w:bookmarkStart w:id="21" w:name="_Toc106127721"/>
      <w:r w:rsidRPr="00F65B00">
        <w:rPr>
          <w:rStyle w:val="Heading2Char"/>
          <w:caps/>
          <w:shd w:val="clear" w:color="auto" w:fill="auto"/>
        </w:rPr>
        <w:t>Resolving by Scale Diagram</w:t>
      </w:r>
      <w:bookmarkEnd w:id="21"/>
    </w:p>
    <w:p w14:paraId="09CF43FF" w14:textId="77777777" w:rsidR="000920E7" w:rsidRPr="00C62198" w:rsidRDefault="00417BBD" w:rsidP="00C62198">
      <w:pPr>
        <w:pStyle w:val="Heading2"/>
        <w:rPr>
          <w:rStyle w:val="Heading2Char"/>
          <w:caps/>
          <w:shd w:val="clear" w:color="auto" w:fill="auto"/>
        </w:rPr>
      </w:pPr>
      <w:bookmarkStart w:id="22" w:name="_Toc106127722"/>
      <w:r w:rsidRPr="00C62198">
        <w:rPr>
          <w:rStyle w:val="Heading2Char"/>
          <w:caps/>
          <w:noProof/>
          <w:shd w:val="clear" w:color="auto" w:fill="auto"/>
          <w:lang w:eastAsia="en-GB"/>
        </w:rPr>
        <mc:AlternateContent>
          <mc:Choice Requires="wps">
            <w:drawing>
              <wp:anchor distT="0" distB="0" distL="114300" distR="114300" simplePos="0" relativeHeight="251658251" behindDoc="0" locked="0" layoutInCell="1" allowOverlap="1" wp14:anchorId="09CF4E4C" wp14:editId="27A3508A">
                <wp:simplePos x="0" y="0"/>
                <wp:positionH relativeFrom="column">
                  <wp:posOffset>924560</wp:posOffset>
                </wp:positionH>
                <wp:positionV relativeFrom="paragraph">
                  <wp:posOffset>2462530</wp:posOffset>
                </wp:positionV>
                <wp:extent cx="2292350" cy="549275"/>
                <wp:effectExtent l="0" t="0" r="0" b="3175"/>
                <wp:wrapTopAndBottom/>
                <wp:docPr id="234" name="Text Box 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2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9" w14:textId="77777777" w:rsidR="00E06689" w:rsidRPr="003B708A" w:rsidRDefault="00E06689" w:rsidP="00F65B00">
                            <w:pPr>
                              <w:spacing w:before="120" w:after="0"/>
                              <w:rPr>
                                <w:rFonts w:ascii="Comic Sans MS" w:hAnsi="Comic Sans MS"/>
                                <w:color w:val="0000FF"/>
                              </w:rPr>
                            </w:pPr>
                            <w:r w:rsidRPr="003B708A">
                              <w:rPr>
                                <w:rFonts w:ascii="Comic Sans MS" w:hAnsi="Comic Sans MS"/>
                                <w:color w:val="0000FF"/>
                              </w:rPr>
                              <w:t>Measure:19 N at 71</w:t>
                            </w:r>
                            <w:r w:rsidRPr="003B708A">
                              <w:rPr>
                                <w:rFonts w:ascii="Comic Sans MS" w:hAnsi="Comic Sans MS"/>
                                <w:color w:val="0000FF"/>
                                <w:vertAlign w:val="superscript"/>
                              </w:rPr>
                              <w:t>o</w:t>
                            </w:r>
                            <w:r w:rsidRPr="003B708A">
                              <w:rPr>
                                <w:rFonts w:ascii="Comic Sans MS" w:hAnsi="Comic Sans MS"/>
                                <w:color w:val="0000FF"/>
                              </w:rPr>
                              <w:t xml:space="preserve"> N of 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CF4E4C" id="Text Box 234" o:spid="_x0000_s1163" type="#_x0000_t202" style="position:absolute;margin-left:72.8pt;margin-top:193.9pt;width:180.5pt;height:43.25pt;z-index:2516582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" filled="f" stroked="f">
                <v:textbox>
                  <w:txbxContent>
                    <w:p w14:paraId="09CF5079" w14:textId="77777777" w:rsidR="00E06689" w:rsidRPr="003B708A" w:rsidRDefault="00E06689" w:rsidP="00F65B00">
                      <w:pPr>
                        <w:spacing w:before="120" w:after="0"/>
                        <w:rPr>
                          <w:rFonts w:ascii="Comic Sans MS" w:hAnsi="Comic Sans MS"/>
                          <w:color w:val="0000FF"/>
                        </w:rPr>
                      </w:pPr>
                      <w:r w:rsidRPr="003B708A">
                        <w:rPr>
                          <w:rFonts w:ascii="Comic Sans MS" w:hAnsi="Comic Sans MS"/>
                          <w:color w:val="0000FF"/>
                        </w:rPr>
                        <w:t>Measure:19 N at 71</w:t>
                      </w:r>
                      <w:r w:rsidRPr="003B708A">
                        <w:rPr>
                          <w:rFonts w:ascii="Comic Sans MS" w:hAnsi="Comic Sans MS"/>
                          <w:color w:val="0000FF"/>
                          <w:vertAlign w:val="superscript"/>
                        </w:rPr>
                        <w:t>o</w:t>
                      </w:r>
                      <w:r w:rsidRPr="003B708A">
                        <w:rPr>
                          <w:rFonts w:ascii="Comic Sans MS" w:hAnsi="Comic Sans MS"/>
                          <w:color w:val="0000FF"/>
                        </w:rPr>
                        <w:t xml:space="preserve"> N of E.</w:t>
                      </w:r>
                    </w:p>
                  </w:txbxContent>
                </v:textbox>
                <w10:wrap type="topAndBottom"/>
              </v:shape>
            </w:pict>
          </mc:Fallback>
        </mc:AlternateContent>
      </w:r>
      <w:r w:rsidR="00F65B00" w:rsidRPr="00C62198">
        <w:rPr>
          <w:rStyle w:val="Heading2Char"/>
          <w:caps/>
          <w:shd w:val="clear" w:color="auto" w:fill="auto"/>
        </w:rPr>
        <w:t>Resolving by components</w:t>
      </w:r>
      <w:bookmarkEnd w:id="22"/>
    </w:p>
    <w:p w14:paraId="09CF4400" w14:textId="77777777" w:rsidR="00E233C5" w:rsidRDefault="00E233C5" w:rsidP="00A17BA7">
      <w:r>
        <w:t>Example 1</w:t>
      </w:r>
    </w:p>
    <w:p w14:paraId="09CF4401" w14:textId="77777777" w:rsidR="000920E7" w:rsidRDefault="00FC0A7F" w:rsidP="00CA0863">
      <w:r>
        <w:rPr>
          <w:rStyle w:val="Heading2Char"/>
        </w:rPr>
        <w:pict w14:anchorId="09CF4E4E">
          <v:shape id="_x0000_s3570" type="#_x0000_t75" style="position:absolute;margin-left:26.5pt;margin-top:10pt;width:169pt;height:71.1pt;z-index:251658328">
            <v:imagedata r:id="rId74" o:title=""/>
          </v:shape>
        </w:pict>
      </w:r>
      <w:r>
        <w:rPr>
          <w:rStyle w:val="Heading2Char"/>
        </w:rPr>
        <w:pict w14:anchorId="09CF4E4F">
          <v:shape id="_x0000_s3571" type="#_x0000_t75" style="position:absolute;margin-left:286.25pt;margin-top:2.5pt;width:142.35pt;height:69.15pt;z-index:251658329">
            <v:imagedata r:id="rId75" o:title=""/>
          </v:shape>
        </w:pict>
      </w:r>
    </w:p>
    <w:p w14:paraId="09CF4402" w14:textId="77777777" w:rsidR="00C805F3" w:rsidRDefault="00C805F3" w:rsidP="00CA0863"/>
    <w:p w14:paraId="09CF4403" w14:textId="77777777" w:rsidR="00C805F3" w:rsidRDefault="00C805F3" w:rsidP="00CA0863"/>
    <w:p w14:paraId="09CF4404" w14:textId="77777777" w:rsidR="00A17BA7" w:rsidRDefault="00A17BA7" w:rsidP="00CA0863"/>
    <w:p w14:paraId="09CF4405" w14:textId="77777777" w:rsidR="007E60A7" w:rsidRPr="00A17BA7" w:rsidRDefault="00A17BA7" w:rsidP="00CA0863">
      <w:pPr>
        <w:rPr>
          <w:rFonts w:eastAsia="MS Mincho"/>
        </w:rPr>
      </w:pPr>
      <w:r>
        <w:rPr>
          <w:b/>
          <w:noProof/>
          <w:color w:val="0000FF"/>
          <w:lang w:eastAsia="en-GB"/>
        </w:rPr>
        <mc:AlternateContent>
          <mc:Choice Requires="wpg">
            <w:drawing>
              <wp:anchor distT="0" distB="0" distL="114300" distR="114300" simplePos="0" relativeHeight="251658431" behindDoc="1" locked="0" layoutInCell="1" allowOverlap="1" wp14:anchorId="09CF4E50" wp14:editId="3F55816B">
                <wp:simplePos x="0" y="0"/>
                <wp:positionH relativeFrom="column">
                  <wp:posOffset>3691890</wp:posOffset>
                </wp:positionH>
                <wp:positionV relativeFrom="paragraph">
                  <wp:posOffset>-37465</wp:posOffset>
                </wp:positionV>
                <wp:extent cx="1598930" cy="2693670"/>
                <wp:effectExtent l="0" t="0" r="0" b="11430"/>
                <wp:wrapTight wrapText="bothSides">
                  <wp:wrapPolygon edited="0">
                    <wp:start x="8750" y="0"/>
                    <wp:lineTo x="6434" y="1833"/>
                    <wp:lineTo x="5919" y="2597"/>
                    <wp:lineTo x="6176" y="5194"/>
                    <wp:lineTo x="2059" y="6721"/>
                    <wp:lineTo x="515" y="7485"/>
                    <wp:lineTo x="515" y="9013"/>
                    <wp:lineTo x="2831" y="10082"/>
                    <wp:lineTo x="6176" y="10082"/>
                    <wp:lineTo x="6434" y="21539"/>
                    <wp:lineTo x="7720" y="21539"/>
                    <wp:lineTo x="12610" y="12526"/>
                    <wp:lineTo x="16213" y="12526"/>
                    <wp:lineTo x="21102" y="11151"/>
                    <wp:lineTo x="20845" y="10082"/>
                    <wp:lineTo x="16470" y="8096"/>
                    <wp:lineTo x="15183" y="7638"/>
                    <wp:lineTo x="18272" y="2750"/>
                    <wp:lineTo x="16728" y="0"/>
                    <wp:lineTo x="8750" y="0"/>
                  </wp:wrapPolygon>
                </wp:wrapTight>
                <wp:docPr id="48658" name="Group 486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1598930" cy="2693670"/>
                          <a:chOff x="5190" y="2340"/>
                          <a:chExt cx="1455" cy="6120"/>
                        </a:xfrm>
                      </wpg:grpSpPr>
                      <wpg:grpSp>
                        <wpg:cNvPr id="48659" name="Group 239"/>
                        <wpg:cNvGrpSpPr>
                          <a:grpSpLocks/>
                        </wpg:cNvGrpSpPr>
                        <wpg:grpSpPr bwMode="auto">
                          <a:xfrm>
                            <a:off x="5190" y="2340"/>
                            <a:ext cx="1455" cy="6120"/>
                            <a:chOff x="5190" y="2340"/>
                            <a:chExt cx="1455" cy="6120"/>
                          </a:xfrm>
                        </wpg:grpSpPr>
                        <wps:wsp>
                          <wps:cNvPr id="48660" name="Line 240"/>
                          <wps:cNvCnPr/>
                          <wps:spPr bwMode="auto">
                            <a:xfrm flipV="1">
                              <a:off x="6180" y="2880"/>
                              <a:ext cx="0" cy="558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8661" name="Line 241"/>
                          <wps:cNvCnPr/>
                          <wps:spPr bwMode="auto">
                            <a:xfrm flipH="1">
                              <a:off x="5460" y="2880"/>
                              <a:ext cx="720" cy="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48662" name="Line 242"/>
                          <wps:cNvCnPr/>
                          <wps:spPr bwMode="auto">
                            <a:xfrm flipH="1" flipV="1">
                              <a:off x="5460" y="2880"/>
                              <a:ext cx="720" cy="558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663" name="Text Box 243"/>
                          <wps:cNvSpPr txBox="1">
                            <a:spLocks noChangeArrowheads="1"/>
                          </wps:cNvSpPr>
                          <wps:spPr bwMode="auto">
                            <a:xfrm>
                              <a:off x="6024" y="4340"/>
                              <a:ext cx="621"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A" w14:textId="77777777" w:rsidR="00E06689" w:rsidRPr="008E1222" w:rsidRDefault="00E06689" w:rsidP="00295DC7">
                                <w:pPr>
                                  <w:spacing w:before="0" w:after="0"/>
                                  <w:rPr>
                                    <w:color w:val="0000FF"/>
                                  </w:rPr>
                                </w:pPr>
                                <w:r w:rsidRPr="008E1222">
                                  <w:rPr>
                                    <w:color w:val="0000FF"/>
                                  </w:rPr>
                                  <w:t>18.0 N</w:t>
                                </w:r>
                              </w:p>
                            </w:txbxContent>
                          </wps:txbx>
                          <wps:bodyPr rot="0" vert="horz" wrap="square" lIns="91440" tIns="45720" rIns="91440" bIns="45720" anchor="t" anchorCtr="0" upright="1">
                            <a:noAutofit/>
                          </wps:bodyPr>
                        </wps:wsp>
                        <wps:wsp>
                          <wps:cNvPr id="48664" name="Text Box 244"/>
                          <wps:cNvSpPr txBox="1">
                            <a:spLocks noChangeArrowheads="1"/>
                          </wps:cNvSpPr>
                          <wps:spPr bwMode="auto">
                            <a:xfrm>
                              <a:off x="5460" y="2340"/>
                              <a:ext cx="632"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B" w14:textId="77777777" w:rsidR="00E06689" w:rsidRPr="008E1222" w:rsidRDefault="00E06689" w:rsidP="00295DC7">
                                <w:pPr>
                                  <w:spacing w:before="0" w:after="0"/>
                                </w:pPr>
                                <w:r w:rsidRPr="008E1222">
                                  <w:t>6.2 N</w:t>
                                </w:r>
                              </w:p>
                            </w:txbxContent>
                          </wps:txbx>
                          <wps:bodyPr rot="0" vert="horz" wrap="square" lIns="91440" tIns="45720" rIns="91440" bIns="45720" anchor="t" anchorCtr="0" upright="1">
                            <a:noAutofit/>
                          </wps:bodyPr>
                        </wps:wsp>
                        <wps:wsp>
                          <wps:cNvPr id="48665" name="Text Box 245"/>
                          <wps:cNvSpPr txBox="1">
                            <a:spLocks noChangeArrowheads="1"/>
                          </wps:cNvSpPr>
                          <wps:spPr bwMode="auto">
                            <a:xfrm>
                              <a:off x="5190" y="5070"/>
                              <a:ext cx="58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C" w14:textId="77777777" w:rsidR="00E06689" w:rsidRPr="00295DC7" w:rsidRDefault="00E06689" w:rsidP="00295DC7">
                                <w:pPr>
                                  <w:spacing w:before="0" w:after="0"/>
                                  <w:rPr>
                                    <w:b/>
                                    <w:color w:val="FF0000"/>
                                    <w:szCs w:val="24"/>
                                  </w:rPr>
                                </w:pPr>
                                <w:r w:rsidRPr="00295DC7">
                                  <w:rPr>
                                    <w:b/>
                                    <w:color w:val="FF0000"/>
                                    <w:szCs w:val="24"/>
                                  </w:rPr>
                                  <w:t>R</w:t>
                                </w:r>
                              </w:p>
                            </w:txbxContent>
                          </wps:txbx>
                          <wps:bodyPr rot="0" vert="horz" wrap="square" lIns="91440" tIns="45720" rIns="91440" bIns="45720" anchor="t" anchorCtr="0" upright="1">
                            <a:noAutofit/>
                          </wps:bodyPr>
                        </wps:wsp>
                      </wpg:grpSp>
                      <wps:wsp>
                        <wps:cNvPr id="48666" name="Freeform 246"/>
                        <wps:cNvSpPr>
                          <a:spLocks/>
                        </wps:cNvSpPr>
                        <wps:spPr bwMode="auto">
                          <a:xfrm>
                            <a:off x="5820" y="5723"/>
                            <a:ext cx="360" cy="37"/>
                          </a:xfrm>
                          <a:custGeom>
                            <a:avLst/>
                            <a:gdLst>
                              <a:gd name="T0" fmla="*/ 0 w 360"/>
                              <a:gd name="T1" fmla="*/ 37 h 37"/>
                              <a:gd name="T2" fmla="*/ 180 w 360"/>
                              <a:gd name="T3" fmla="*/ 0 h 37"/>
                              <a:gd name="T4" fmla="*/ 360 w 360"/>
                              <a:gd name="T5" fmla="*/ 37 h 37"/>
                            </a:gdLst>
                            <a:ahLst/>
                            <a:cxnLst>
                              <a:cxn ang="0">
                                <a:pos x="T0" y="T1"/>
                              </a:cxn>
                              <a:cxn ang="0">
                                <a:pos x="T2" y="T3"/>
                              </a:cxn>
                              <a:cxn ang="0">
                                <a:pos x="T4" y="T5"/>
                              </a:cxn>
                            </a:cxnLst>
                            <a:rect l="0" t="0" r="r" b="b"/>
                            <a:pathLst>
                              <a:path w="360" h="37">
                                <a:moveTo>
                                  <a:pt x="0" y="37"/>
                                </a:moveTo>
                                <a:cubicBezTo>
                                  <a:pt x="30" y="31"/>
                                  <a:pt x="120" y="0"/>
                                  <a:pt x="180" y="0"/>
                                </a:cubicBezTo>
                                <a:cubicBezTo>
                                  <a:pt x="240" y="0"/>
                                  <a:pt x="323" y="29"/>
                                  <a:pt x="360" y="37"/>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667" name="Text Box 247"/>
                        <wps:cNvSpPr txBox="1">
                          <a:spLocks noChangeArrowheads="1"/>
                        </wps:cNvSpPr>
                        <wps:spPr bwMode="auto">
                          <a:xfrm>
                            <a:off x="5869" y="6040"/>
                            <a:ext cx="311"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D" w14:textId="77777777" w:rsidR="00E06689" w:rsidRPr="00295DC7" w:rsidRDefault="00E06689" w:rsidP="00295DC7">
                              <w:pPr>
                                <w:spacing w:before="0" w:after="0"/>
                                <w:rPr>
                                  <w:rFonts w:ascii="Comic Sans MS" w:hAnsi="Comic Sans MS"/>
                                  <w:color w:val="FF0000"/>
                                  <w:szCs w:val="24"/>
                                </w:rPr>
                              </w:pPr>
                              <w:r w:rsidRPr="00295DC7">
                                <w:rPr>
                                  <w:rFonts w:ascii="Comic Sans MS" w:hAnsi="Comic Sans MS"/>
                                  <w:color w:val="FF0000"/>
                                  <w:szCs w:val="24"/>
                                </w:rPr>
                                <w:sym w:font="Symbol" w:char="F07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50" id="Group 48658" o:spid="_x0000_s1164" style="position:absolute;margin-left:290.7pt;margin-top:-2.95pt;width:125.9pt;height:212.1pt;flip:x;z-index:-251658049" coordorigin="5190,2340" coordsize="1455,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">
                <v:group id="Group 239" o:spid="_x0000_s1165" style="position:absolute;left:5190;top:2340;width:1455;height:6120" coordorigin="5190,2340" coordsize="1455,6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">
                  <v:line id="Line 240" o:spid="_x0000_s1166" style="position:absolute;flip:y;visibility:visible;mso-wrap-style:square" from="6180,2880" to="61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" strokecolor="blue" strokeweight="2.25pt">
                    <v:stroke endarrow="block"/>
                  </v:line>
                  <v:line id="Line 241" o:spid="_x0000_s1167" style="position:absolute;flip:x;visibility:visible;mso-wrap-style:square" from="5460,2880" to="618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" strokecolor="green" strokeweight="2.25pt">
                    <v:stroke endarrow="block"/>
                  </v:line>
                  <v:line id="Line 242" o:spid="_x0000_s1168" style="position:absolute;flip:x y;visibility:visible;mso-wrap-style:square" from="5460,2880" to="61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" strokecolor="red" strokeweight="2.25pt">
                    <v:stroke endarrow="block"/>
                  </v:line>
                  <v:shape id="Text Box 243" o:spid="_x0000_s1169" type="#_x0000_t202" style="position:absolute;left:6024;top:4340;width:621;height: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" filled="f" stroked="f">
                    <v:textbox>
                      <w:txbxContent>
                        <w:p w14:paraId="09CF507A" w14:textId="77777777" w:rsidR="00E06689" w:rsidRPr="008E1222" w:rsidRDefault="00E06689" w:rsidP="00295DC7">
                          <w:pPr>
                            <w:spacing w:before="0" w:after="0"/>
                            <w:rPr>
                              <w:color w:val="0000FF"/>
                            </w:rPr>
                          </w:pPr>
                          <w:r w:rsidRPr="008E1222">
                            <w:rPr>
                              <w:color w:val="0000FF"/>
                            </w:rPr>
                            <w:t>18.0 N</w:t>
                          </w:r>
                        </w:p>
                      </w:txbxContent>
                    </v:textbox>
                  </v:shape>
                  <v:shape id="Text Box 244" o:spid="_x0000_s1170" type="#_x0000_t202" style="position:absolute;left:5460;top:2340;width:632;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" filled="f" stroked="f">
                    <v:textbox>
                      <w:txbxContent>
                        <w:p w14:paraId="09CF507B" w14:textId="77777777" w:rsidR="00E06689" w:rsidRPr="008E1222" w:rsidRDefault="00E06689" w:rsidP="00295DC7">
                          <w:pPr>
                            <w:spacing w:before="0" w:after="0"/>
                          </w:pPr>
                          <w:r w:rsidRPr="008E1222">
                            <w:t>6.2 N</w:t>
                          </w:r>
                        </w:p>
                      </w:txbxContent>
                    </v:textbox>
                  </v:shape>
                  <v:shape id="Text Box 245" o:spid="_x0000_s1171" type="#_x0000_t202" style="position:absolute;left:5190;top:5070;width:58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" filled="f" stroked="f">
                    <v:textbox>
                      <w:txbxContent>
                        <w:p w14:paraId="09CF507C" w14:textId="77777777" w:rsidR="00E06689" w:rsidRPr="00295DC7" w:rsidRDefault="00E06689" w:rsidP="00295DC7">
                          <w:pPr>
                            <w:spacing w:before="0" w:after="0"/>
                            <w:rPr>
                              <w:b/>
                              <w:color w:val="FF0000"/>
                              <w:szCs w:val="24"/>
                            </w:rPr>
                          </w:pPr>
                          <w:r w:rsidRPr="00295DC7">
                            <w:rPr>
                              <w:b/>
                              <w:color w:val="FF0000"/>
                              <w:szCs w:val="24"/>
                            </w:rPr>
                            <w:t>R</w:t>
                          </w:r>
                        </w:p>
                      </w:txbxContent>
                    </v:textbox>
                  </v:shape>
                </v:group>
                <v:shape id="Freeform 246" o:spid="_x0000_s1172" style="position:absolute;left:5820;top:5723;width:360;height:37;visibility:visible;mso-wrap-style:square;v-text-anchor:top" coordsize="36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" path="m,37c30,31,120,,180,v60,,143,29,180,37e" filled="f" strokecolor="red" strokeweight="2.25pt">
                  <v:path arrowok="t" o:connecttype="custom" o:connectlocs="0,37;180,0;360,37" o:connectangles="0,0,0"/>
                </v:shape>
                <v:shape id="Text Box 247" o:spid="_x0000_s1173" type="#_x0000_t202" style="position:absolute;left:5869;top:6040;width:311;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" filled="f" stroked="f">
                  <v:textbox>
                    <w:txbxContent>
                      <w:p w14:paraId="09CF507D" w14:textId="77777777" w:rsidR="00E06689" w:rsidRPr="00295DC7" w:rsidRDefault="00E06689" w:rsidP="00295DC7">
                        <w:pPr>
                          <w:spacing w:before="0" w:after="0"/>
                          <w:rPr>
                            <w:rFonts w:ascii="Comic Sans MS" w:hAnsi="Comic Sans MS"/>
                            <w:color w:val="FF0000"/>
                            <w:szCs w:val="24"/>
                          </w:rPr>
                        </w:pPr>
                        <w:r w:rsidRPr="00295DC7">
                          <w:rPr>
                            <w:rFonts w:ascii="Comic Sans MS" w:hAnsi="Comic Sans MS"/>
                            <w:color w:val="FF0000"/>
                            <w:szCs w:val="24"/>
                          </w:rPr>
                          <w:sym w:font="Symbol" w:char="F071"/>
                        </w:r>
                      </w:p>
                    </w:txbxContent>
                  </v:textbox>
                </v:shape>
                <w10:wrap type="tight"/>
              </v:group>
            </w:pict>
          </mc:Fallback>
        </mc:AlternateContent>
      </w:r>
      <m:oMath>
        <m:sSubSup>
          <m:sSubSupPr>
            <m:ctrlPr>
              <w:rPr>
                <w:rFonts w:ascii="Cambria Math" w:eastAsia="MS Mincho" w:hAnsi="Cambria Math"/>
                <w:i/>
              </w:rPr>
            </m:ctrlPr>
          </m:sSubSupPr>
          <m:e>
            <m:r>
              <w:rPr>
                <w:rFonts w:ascii="Cambria Math" w:eastAsia="MS Mincho" w:hAnsi="Cambria Math"/>
              </w:rPr>
              <m:t>F</m:t>
            </m:r>
          </m:e>
          <m:sub>
            <m:r>
              <w:rPr>
                <w:rFonts w:ascii="Cambria Math" w:eastAsia="MS Mincho" w:hAnsi="Cambria Math"/>
              </w:rPr>
              <m:t>v</m:t>
            </m:r>
          </m:sub>
          <m:sup>
            <m:r>
              <w:rPr>
                <w:rFonts w:ascii="Cambria Math" w:eastAsia="MS Mincho" w:hAnsi="Cambria Math"/>
              </w:rPr>
              <m:t>2</m:t>
            </m:r>
          </m:sup>
        </m:sSubSup>
        <m:r>
          <w:rPr>
            <w:rFonts w:ascii="Cambria Math" w:eastAsia="MS Mincho" w:hAnsi="Cambria Math"/>
          </w:rPr>
          <m:t>=</m:t>
        </m:r>
        <m:sSup>
          <m:sSupPr>
            <m:ctrlPr>
              <w:rPr>
                <w:rFonts w:ascii="Cambria Math" w:eastAsia="MS Mincho" w:hAnsi="Cambria Math"/>
                <w:i/>
              </w:rPr>
            </m:ctrlPr>
          </m:sSupPr>
          <m:e>
            <m:r>
              <w:rPr>
                <w:rFonts w:ascii="Cambria Math" w:eastAsia="MS Mincho" w:hAnsi="Cambria Math"/>
              </w:rPr>
              <m:t>6.2</m:t>
            </m:r>
          </m:e>
          <m:sup>
            <m:r>
              <w:rPr>
                <w:rFonts w:ascii="Cambria Math" w:eastAsia="MS Mincho" w:hAnsi="Cambria Math"/>
              </w:rPr>
              <m:t>2</m:t>
            </m:r>
          </m:sup>
        </m:sSup>
        <m:r>
          <w:rPr>
            <w:rFonts w:ascii="Cambria Math" w:eastAsia="MS Mincho" w:hAnsi="Cambria Math"/>
          </w:rPr>
          <m:t>+</m:t>
        </m:r>
        <m:sSup>
          <m:sSupPr>
            <m:ctrlPr>
              <w:rPr>
                <w:rFonts w:ascii="Cambria Math" w:eastAsia="MS Mincho" w:hAnsi="Cambria Math"/>
                <w:i/>
              </w:rPr>
            </m:ctrlPr>
          </m:sSupPr>
          <m:e>
            <m:r>
              <w:rPr>
                <w:rFonts w:ascii="Cambria Math" w:eastAsia="MS Mincho" w:hAnsi="Cambria Math"/>
              </w:rPr>
              <m:t>18</m:t>
            </m:r>
          </m:e>
          <m:sup>
            <m:r>
              <w:rPr>
                <w:rFonts w:ascii="Cambria Math" w:eastAsia="MS Mincho" w:hAnsi="Cambria Math"/>
              </w:rPr>
              <m:t>2</m:t>
            </m:r>
          </m:sup>
        </m:sSup>
        <m:r>
          <w:rPr>
            <w:rFonts w:ascii="Cambria Math" w:eastAsia="MS Mincho" w:hAnsi="Cambria Math"/>
          </w:rPr>
          <m:t>=38.4+324=362.4</m:t>
        </m:r>
      </m:oMath>
    </w:p>
    <w:p w14:paraId="09CF4406" w14:textId="77777777" w:rsidR="007E60A7" w:rsidRPr="007E60A7" w:rsidRDefault="00FC0A7F" w:rsidP="007E60A7">
      <w:pPr>
        <w:rPr>
          <w:rFonts w:eastAsia="MS Mincho"/>
        </w:rPr>
      </w:pPr>
      <m:oMathPara>
        <m:oMathParaPr>
          <m:jc m:val="left"/>
        </m:oMathParaPr>
        <m:oMath>
          <m:sSubSup>
            <m:sSubSupPr>
              <m:ctrlPr>
                <w:rPr>
                  <w:rFonts w:ascii="Cambria Math" w:eastAsia="MS Mincho" w:hAnsi="Cambria Math"/>
                  <w:i/>
                </w:rPr>
              </m:ctrlPr>
            </m:sSubSupPr>
            <m:e>
              <m:r>
                <w:rPr>
                  <w:rFonts w:ascii="Cambria Math" w:eastAsia="MS Mincho" w:hAnsi="Cambria Math"/>
                </w:rPr>
                <m:t>F</m:t>
              </m:r>
            </m:e>
            <m:sub>
              <m:r>
                <w:rPr>
                  <w:rFonts w:ascii="Cambria Math" w:eastAsia="MS Mincho" w:hAnsi="Cambria Math"/>
                </w:rPr>
                <m:t>v</m:t>
              </m:r>
            </m:sub>
            <m:sup>
              <m:r>
                <w:rPr>
                  <w:rFonts w:ascii="Cambria Math" w:eastAsia="MS Mincho" w:hAnsi="Cambria Math"/>
                </w:rPr>
                <m:t>2</m:t>
              </m:r>
            </m:sup>
          </m:sSubSup>
          <m:r>
            <w:rPr>
              <w:rFonts w:ascii="Cambria Math" w:eastAsia="MS Mincho" w:hAnsi="Cambria Math"/>
            </w:rPr>
            <m:t>=</m:t>
          </m:r>
          <m:rad>
            <m:radPr>
              <m:degHide m:val="1"/>
              <m:ctrlPr>
                <w:rPr>
                  <w:rFonts w:ascii="Cambria Math" w:eastAsia="MS Mincho" w:hAnsi="Cambria Math"/>
                  <w:i/>
                </w:rPr>
              </m:ctrlPr>
            </m:radPr>
            <m:deg/>
            <m:e>
              <m:r>
                <w:rPr>
                  <w:rFonts w:ascii="Cambria Math" w:eastAsia="MS Mincho" w:hAnsi="Cambria Math"/>
                </w:rPr>
                <m:t>362.4</m:t>
              </m:r>
            </m:e>
          </m:rad>
          <m:r>
            <w:rPr>
              <w:rFonts w:ascii="Cambria Math" w:eastAsia="MS Mincho" w:hAnsi="Cambria Math"/>
            </w:rPr>
            <m:t>=19.0N</m:t>
          </m:r>
        </m:oMath>
      </m:oMathPara>
    </w:p>
    <w:p w14:paraId="09CF4407" w14:textId="77777777" w:rsidR="007E60A7" w:rsidRPr="007E60A7" w:rsidRDefault="007E60A7" w:rsidP="007E60A7">
      <w:pPr>
        <w:rPr>
          <w:rFonts w:eastAsia="MS Mincho"/>
        </w:rPr>
      </w:pPr>
      <m:oMathPara>
        <m:oMathParaPr>
          <m:jc m:val="left"/>
        </m:oMathParaPr>
        <m:oMath>
          <m:r>
            <w:rPr>
              <w:rFonts w:ascii="Cambria Math" w:eastAsia="MS Mincho" w:hAnsi="Cambria Math"/>
            </w:rPr>
            <m:t>tanθ=</m:t>
          </m:r>
          <m:f>
            <m:fPr>
              <m:ctrlPr>
                <w:rPr>
                  <w:rFonts w:ascii="Cambria Math" w:eastAsia="MS Mincho" w:hAnsi="Cambria Math"/>
                  <w:i/>
                </w:rPr>
              </m:ctrlPr>
            </m:fPr>
            <m:num>
              <m:r>
                <w:rPr>
                  <w:rFonts w:ascii="Cambria Math" w:eastAsia="MS Mincho" w:hAnsi="Cambria Math"/>
                </w:rPr>
                <m:t>6.2</m:t>
              </m:r>
            </m:num>
            <m:den>
              <m:r>
                <w:rPr>
                  <w:rFonts w:ascii="Cambria Math" w:eastAsia="MS Mincho" w:hAnsi="Cambria Math"/>
                </w:rPr>
                <m:t>18</m:t>
              </m:r>
            </m:den>
          </m:f>
          <m:r>
            <w:rPr>
              <w:rFonts w:ascii="Cambria Math" w:eastAsia="MS Mincho" w:hAnsi="Cambria Math"/>
            </w:rPr>
            <m:t>=0.344</m:t>
          </m:r>
        </m:oMath>
      </m:oMathPara>
    </w:p>
    <w:p w14:paraId="09CF4408" w14:textId="77777777" w:rsidR="000F08A0" w:rsidRDefault="007E60A7" w:rsidP="00E233C5">
      <w:pPr>
        <w:rPr>
          <w:rFonts w:eastAsia="MS Mincho"/>
          <w:u w:val="double"/>
        </w:rPr>
      </w:pPr>
      <w:r w:rsidRPr="007E60A7">
        <w:rPr>
          <w:rFonts w:eastAsia="MS Mincho"/>
          <w:u w:val="double"/>
        </w:rPr>
        <w:sym w:font="Symbol" w:char="F071"/>
      </w:r>
      <w:r w:rsidRPr="007E60A7">
        <w:rPr>
          <w:rFonts w:eastAsia="MS Mincho"/>
          <w:u w:val="double"/>
        </w:rPr>
        <w:t>=19</w:t>
      </w:r>
      <w:r w:rsidRPr="007E60A7">
        <w:rPr>
          <w:rFonts w:eastAsia="MS Mincho"/>
          <w:u w:val="double"/>
        </w:rPr>
        <w:sym w:font="Symbol" w:char="F0B0"/>
      </w:r>
    </w:p>
    <w:p w14:paraId="09CF4409" w14:textId="77777777" w:rsidR="000F08A0" w:rsidRDefault="000F08A0" w:rsidP="00E233C5">
      <w:pPr>
        <w:rPr>
          <w:rFonts w:eastAsia="MS Mincho"/>
          <w:u w:val="double"/>
        </w:rPr>
      </w:pPr>
    </w:p>
    <w:p w14:paraId="09CF440A" w14:textId="77777777" w:rsidR="000F08A0" w:rsidRDefault="000F08A0" w:rsidP="00E233C5">
      <w:pPr>
        <w:rPr>
          <w:rFonts w:eastAsia="MS Mincho"/>
          <w:u w:val="double"/>
        </w:rPr>
      </w:pPr>
    </w:p>
    <w:p w14:paraId="09CF440B" w14:textId="77777777" w:rsidR="00F6510B" w:rsidRDefault="00E233C5" w:rsidP="000F08A0">
      <w:r w:rsidRPr="000F08A0">
        <w:t>Example 2</w:t>
      </w:r>
    </w:p>
    <w:p w14:paraId="09CF440C" w14:textId="0AF904EA" w:rsidR="000F08A0" w:rsidRDefault="000F08A0" w:rsidP="000F08A0"/>
    <w:p w14:paraId="09CF440D" w14:textId="14633126" w:rsidR="000F08A0" w:rsidRPr="000F08A0" w:rsidRDefault="000F08A0" w:rsidP="000F08A0">
      <w:r w:rsidRPr="000F08A0">
        <w:rPr>
          <w:noProof/>
          <w:lang w:eastAsia="en-GB"/>
        </w:rPr>
        <mc:AlternateContent>
          <mc:Choice Requires="wpg">
            <w:drawing>
              <wp:anchor distT="0" distB="0" distL="114300" distR="114300" simplePos="0" relativeHeight="251658432" behindDoc="0" locked="0" layoutInCell="1" allowOverlap="1" wp14:anchorId="09CF4E52" wp14:editId="4E52C40E">
                <wp:simplePos x="0" y="0"/>
                <wp:positionH relativeFrom="column">
                  <wp:posOffset>300355</wp:posOffset>
                </wp:positionH>
                <wp:positionV relativeFrom="paragraph">
                  <wp:posOffset>225425</wp:posOffset>
                </wp:positionV>
                <wp:extent cx="4028440" cy="2293620"/>
                <wp:effectExtent l="0" t="38100" r="0" b="30480"/>
                <wp:wrapTopAndBottom/>
                <wp:docPr id="216"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8440" cy="2293620"/>
                          <a:chOff x="1800" y="2133"/>
                          <a:chExt cx="8782" cy="6504"/>
                        </a:xfrm>
                      </wpg:grpSpPr>
                      <wps:wsp>
                        <wps:cNvPr id="217" name="Line 216"/>
                        <wps:cNvCnPr/>
                        <wps:spPr bwMode="auto">
                          <a:xfrm flipH="1" flipV="1">
                            <a:off x="1800" y="6633"/>
                            <a:ext cx="45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18" name="Line 217"/>
                        <wps:cNvCnPr/>
                        <wps:spPr bwMode="auto">
                          <a:xfrm flipV="1">
                            <a:off x="6300" y="6633"/>
                            <a:ext cx="216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19" name="Line 218"/>
                        <wps:cNvCnPr/>
                        <wps:spPr bwMode="auto">
                          <a:xfrm flipH="1" flipV="1">
                            <a:off x="5400" y="5733"/>
                            <a:ext cx="900" cy="9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20" name="Line 219"/>
                        <wps:cNvCnPr/>
                        <wps:spPr bwMode="auto">
                          <a:xfrm flipV="1">
                            <a:off x="6300" y="2133"/>
                            <a:ext cx="3240" cy="450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21" name="Line 220"/>
                        <wps:cNvCnPr/>
                        <wps:spPr bwMode="auto">
                          <a:xfrm>
                            <a:off x="6300" y="6633"/>
                            <a:ext cx="0" cy="198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22" name="Freeform 221"/>
                        <wps:cNvSpPr>
                          <a:spLocks/>
                        </wps:cNvSpPr>
                        <wps:spPr bwMode="auto">
                          <a:xfrm>
                            <a:off x="6780" y="5958"/>
                            <a:ext cx="240" cy="675"/>
                          </a:xfrm>
                          <a:custGeom>
                            <a:avLst/>
                            <a:gdLst>
                              <a:gd name="T0" fmla="*/ 0 w 240"/>
                              <a:gd name="T1" fmla="*/ 0 h 675"/>
                              <a:gd name="T2" fmla="*/ 180 w 240"/>
                              <a:gd name="T3" fmla="*/ 330 h 675"/>
                              <a:gd name="T4" fmla="*/ 240 w 240"/>
                              <a:gd name="T5" fmla="*/ 675 h 675"/>
                            </a:gdLst>
                            <a:ahLst/>
                            <a:cxnLst>
                              <a:cxn ang="0">
                                <a:pos x="T0" y="T1"/>
                              </a:cxn>
                              <a:cxn ang="0">
                                <a:pos x="T2" y="T3"/>
                              </a:cxn>
                              <a:cxn ang="0">
                                <a:pos x="T4" y="T5"/>
                              </a:cxn>
                            </a:cxnLst>
                            <a:rect l="0" t="0" r="r" b="b"/>
                            <a:pathLst>
                              <a:path w="240" h="675">
                                <a:moveTo>
                                  <a:pt x="0" y="0"/>
                                </a:moveTo>
                                <a:cubicBezTo>
                                  <a:pt x="30" y="55"/>
                                  <a:pt x="140" y="217"/>
                                  <a:pt x="180" y="330"/>
                                </a:cubicBezTo>
                                <a:cubicBezTo>
                                  <a:pt x="220" y="443"/>
                                  <a:pt x="228" y="603"/>
                                  <a:pt x="240" y="675"/>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Freeform 222"/>
                        <wps:cNvSpPr>
                          <a:spLocks/>
                        </wps:cNvSpPr>
                        <wps:spPr bwMode="auto">
                          <a:xfrm>
                            <a:off x="5580" y="6116"/>
                            <a:ext cx="195" cy="510"/>
                          </a:xfrm>
                          <a:custGeom>
                            <a:avLst/>
                            <a:gdLst>
                              <a:gd name="T0" fmla="*/ 0 w 195"/>
                              <a:gd name="T1" fmla="*/ 510 h 510"/>
                              <a:gd name="T2" fmla="*/ 38 w 195"/>
                              <a:gd name="T3" fmla="*/ 210 h 510"/>
                              <a:gd name="T4" fmla="*/ 195 w 195"/>
                              <a:gd name="T5" fmla="*/ 0 h 510"/>
                            </a:gdLst>
                            <a:ahLst/>
                            <a:cxnLst>
                              <a:cxn ang="0">
                                <a:pos x="T0" y="T1"/>
                              </a:cxn>
                              <a:cxn ang="0">
                                <a:pos x="T2" y="T3"/>
                              </a:cxn>
                              <a:cxn ang="0">
                                <a:pos x="T4" y="T5"/>
                              </a:cxn>
                            </a:cxnLst>
                            <a:rect l="0" t="0" r="r" b="b"/>
                            <a:pathLst>
                              <a:path w="195" h="510">
                                <a:moveTo>
                                  <a:pt x="0" y="510"/>
                                </a:moveTo>
                                <a:cubicBezTo>
                                  <a:pt x="6" y="460"/>
                                  <a:pt x="5" y="295"/>
                                  <a:pt x="38" y="210"/>
                                </a:cubicBezTo>
                                <a:cubicBezTo>
                                  <a:pt x="71" y="125"/>
                                  <a:pt x="162" y="44"/>
                                  <a:pt x="195"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Text Box 223"/>
                        <wps:cNvSpPr txBox="1">
                          <a:spLocks noChangeArrowheads="1"/>
                        </wps:cNvSpPr>
                        <wps:spPr bwMode="auto">
                          <a:xfrm>
                            <a:off x="4598" y="5522"/>
                            <a:ext cx="1393"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E"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45</w:t>
                              </w:r>
                              <w:r w:rsidRPr="003B708A">
                                <w:rPr>
                                  <w:rFonts w:ascii="Comic Sans MS" w:hAnsi="Comic Sans MS"/>
                                  <w:color w:val="FF0000"/>
                                  <w:szCs w:val="24"/>
                                  <w:vertAlign w:val="superscript"/>
                                </w:rPr>
                                <w:t>o</w:t>
                              </w:r>
                            </w:p>
                          </w:txbxContent>
                        </wps:txbx>
                        <wps:bodyPr rot="0" vert="horz" wrap="square" lIns="91440" tIns="45720" rIns="91440" bIns="45720" anchor="t" anchorCtr="0" upright="1">
                          <a:noAutofit/>
                        </wps:bodyPr>
                      </wps:wsp>
                      <wps:wsp>
                        <wps:cNvPr id="225" name="Text Box 224"/>
                        <wps:cNvSpPr txBox="1">
                          <a:spLocks noChangeArrowheads="1"/>
                        </wps:cNvSpPr>
                        <wps:spPr bwMode="auto">
                          <a:xfrm>
                            <a:off x="6963" y="5440"/>
                            <a:ext cx="144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7F"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60</w:t>
                              </w:r>
                              <w:r w:rsidRPr="003B708A">
                                <w:rPr>
                                  <w:rFonts w:ascii="Comic Sans MS" w:hAnsi="Comic Sans MS"/>
                                  <w:color w:val="FF0000"/>
                                  <w:szCs w:val="24"/>
                                  <w:vertAlign w:val="superscript"/>
                                </w:rPr>
                                <w:t>o</w:t>
                              </w:r>
                            </w:p>
                          </w:txbxContent>
                        </wps:txbx>
                        <wps:bodyPr rot="0" vert="horz" wrap="square" lIns="91440" tIns="45720" rIns="91440" bIns="45720" anchor="t" anchorCtr="0" upright="1">
                          <a:noAutofit/>
                        </wps:bodyPr>
                      </wps:wsp>
                      <wps:wsp>
                        <wps:cNvPr id="226" name="Text Box 225"/>
                        <wps:cNvSpPr txBox="1">
                          <a:spLocks noChangeArrowheads="1"/>
                        </wps:cNvSpPr>
                        <wps:spPr bwMode="auto">
                          <a:xfrm>
                            <a:off x="8426" y="6116"/>
                            <a:ext cx="1887"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0" w14:textId="77777777" w:rsidR="00E06689" w:rsidRPr="003B708A" w:rsidRDefault="00E06689" w:rsidP="00CA0863">
                              <w:pPr>
                                <w:rPr>
                                  <w:rFonts w:ascii="Comic Sans MS" w:hAnsi="Comic Sans MS"/>
                                  <w:color w:val="0000FF"/>
                                  <w:szCs w:val="24"/>
                                </w:rPr>
                              </w:pPr>
                              <w:r w:rsidRPr="003B708A">
                                <w:rPr>
                                  <w:rFonts w:ascii="Comic Sans MS" w:hAnsi="Comic Sans MS"/>
                                  <w:color w:val="0000FF"/>
                                  <w:szCs w:val="24"/>
                                </w:rPr>
                                <w:t>10 N</w:t>
                              </w:r>
                            </w:p>
                          </w:txbxContent>
                        </wps:txbx>
                        <wps:bodyPr rot="0" vert="horz" wrap="square" lIns="91440" tIns="45720" rIns="91440" bIns="45720" anchor="t" anchorCtr="0" upright="1">
                          <a:noAutofit/>
                        </wps:bodyPr>
                      </wps:wsp>
                      <wps:wsp>
                        <wps:cNvPr id="227" name="Text Box 226"/>
                        <wps:cNvSpPr txBox="1">
                          <a:spLocks noChangeArrowheads="1"/>
                        </wps:cNvSpPr>
                        <wps:spPr bwMode="auto">
                          <a:xfrm>
                            <a:off x="8990" y="2448"/>
                            <a:ext cx="1592"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1" w14:textId="77777777" w:rsidR="00E06689" w:rsidRPr="003B708A" w:rsidRDefault="00E06689" w:rsidP="00CA0863">
                              <w:pPr>
                                <w:pStyle w:val="BodyText"/>
                                <w:rPr>
                                  <w:sz w:val="24"/>
                                  <w:szCs w:val="24"/>
                                </w:rPr>
                              </w:pPr>
                              <w:r w:rsidRPr="003B708A">
                                <w:rPr>
                                  <w:sz w:val="24"/>
                                  <w:szCs w:val="24"/>
                                </w:rPr>
                                <w:t>25 N</w:t>
                              </w:r>
                            </w:p>
                          </w:txbxContent>
                        </wps:txbx>
                        <wps:bodyPr rot="0" vert="horz" wrap="square" lIns="91440" tIns="45720" rIns="91440" bIns="45720" anchor="t" anchorCtr="0" upright="1">
                          <a:noAutofit/>
                        </wps:bodyPr>
                      </wps:wsp>
                      <wps:wsp>
                        <wps:cNvPr id="228" name="Text Box 227"/>
                        <wps:cNvSpPr txBox="1">
                          <a:spLocks noChangeArrowheads="1"/>
                        </wps:cNvSpPr>
                        <wps:spPr bwMode="auto">
                          <a:xfrm>
                            <a:off x="4598" y="4613"/>
                            <a:ext cx="1598"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2" w14:textId="77777777" w:rsidR="00E06689" w:rsidRPr="00B44E12" w:rsidRDefault="00E06689" w:rsidP="00CA0863">
                              <w:pPr>
                                <w:rPr>
                                  <w:rFonts w:ascii="Comic Sans MS" w:hAnsi="Comic Sans MS"/>
                                  <w:color w:val="0000FF"/>
                                  <w:szCs w:val="24"/>
                                </w:rPr>
                              </w:pPr>
                              <w:r w:rsidRPr="00B44E12">
                                <w:rPr>
                                  <w:rFonts w:ascii="Comic Sans MS" w:hAnsi="Comic Sans MS"/>
                                  <w:color w:val="0000FF"/>
                                  <w:szCs w:val="24"/>
                                </w:rPr>
                                <w:t>5 N</w:t>
                              </w:r>
                            </w:p>
                          </w:txbxContent>
                        </wps:txbx>
                        <wps:bodyPr rot="0" vert="horz" wrap="square" lIns="91440" tIns="45720" rIns="91440" bIns="45720" anchor="t" anchorCtr="0" upright="1">
                          <a:noAutofit/>
                        </wps:bodyPr>
                      </wps:wsp>
                      <wps:wsp>
                        <wps:cNvPr id="229" name="Text Box 228"/>
                        <wps:cNvSpPr txBox="1">
                          <a:spLocks noChangeArrowheads="1"/>
                        </wps:cNvSpPr>
                        <wps:spPr bwMode="auto">
                          <a:xfrm>
                            <a:off x="6196" y="7528"/>
                            <a:ext cx="1620" cy="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3" w14:textId="77777777" w:rsidR="00E06689" w:rsidRPr="003B708A" w:rsidRDefault="00E06689" w:rsidP="00CA0863">
                              <w:pPr>
                                <w:rPr>
                                  <w:rFonts w:ascii="Comic Sans MS" w:hAnsi="Comic Sans MS"/>
                                  <w:color w:val="0000FF"/>
                                  <w:szCs w:val="24"/>
                                </w:rPr>
                              </w:pPr>
                              <w:r w:rsidRPr="003B708A">
                                <w:rPr>
                                  <w:rFonts w:ascii="Comic Sans MS" w:hAnsi="Comic Sans MS"/>
                                  <w:color w:val="0000FF"/>
                                  <w:szCs w:val="24"/>
                                </w:rPr>
                                <w:t>10 N</w:t>
                              </w:r>
                            </w:p>
                          </w:txbxContent>
                        </wps:txbx>
                        <wps:bodyPr rot="0" vert="horz" wrap="square" lIns="91440" tIns="45720" rIns="91440" bIns="45720" anchor="t" anchorCtr="0" upright="1">
                          <a:noAutofit/>
                        </wps:bodyPr>
                      </wps:wsp>
                      <wps:wsp>
                        <wps:cNvPr id="230" name="Text Box 229"/>
                        <wps:cNvSpPr txBox="1">
                          <a:spLocks noChangeArrowheads="1"/>
                        </wps:cNvSpPr>
                        <wps:spPr bwMode="auto">
                          <a:xfrm>
                            <a:off x="2160" y="6416"/>
                            <a:ext cx="1816"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4" w14:textId="77777777" w:rsidR="00E06689" w:rsidRPr="003B708A" w:rsidRDefault="00E06689" w:rsidP="00CA0863">
                              <w:pPr>
                                <w:rPr>
                                  <w:rFonts w:ascii="Comic Sans MS" w:hAnsi="Comic Sans MS"/>
                                  <w:color w:val="0000FF"/>
                                  <w:szCs w:val="24"/>
                                </w:rPr>
                              </w:pPr>
                              <w:r w:rsidRPr="003B708A">
                                <w:rPr>
                                  <w:rFonts w:ascii="Comic Sans MS" w:hAnsi="Comic Sans MS"/>
                                  <w:color w:val="0000FF"/>
                                  <w:szCs w:val="24"/>
                                </w:rPr>
                                <w:t>20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52" id="Group 216" o:spid="_x0000_s1174" style="position:absolute;margin-left:23.65pt;margin-top:17.75pt;width:317.2pt;height:180.6pt;z-index:251658432" coordorigin="1800,2133" coordsize="8782,6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">
                <v:line id="Line 216" o:spid="_x0000_s1175" style="position:absolute;flip:x y;visibility:visible;mso-wrap-style:square" from="1800,6633" to="6300,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" strokecolor="blue" strokeweight="2.25pt">
                  <v:stroke endarrow="block"/>
                </v:line>
                <v:line id="Line 217" o:spid="_x0000_s1176" style="position:absolute;flip:y;visibility:visible;mso-wrap-style:square" from="6300,6633" to="8460,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" strokecolor="blue" strokeweight="2.25pt">
                  <v:stroke endarrow="block"/>
                </v:line>
                <v:line id="Line 218" o:spid="_x0000_s1177" style="position:absolute;flip:x y;visibility:visible;mso-wrap-style:square" from="5400,5733" to="6300,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" strokecolor="blue" strokeweight="2.25pt">
                  <v:stroke endarrow="block"/>
                </v:line>
                <v:line id="Line 219" o:spid="_x0000_s1178" style="position:absolute;flip:y;visibility:visible;mso-wrap-style:square" from="6300,2133" to="9540,6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" strokecolor="blue" strokeweight="2.25pt">
                  <v:stroke endarrow="block"/>
                </v:line>
                <v:line id="Line 220" o:spid="_x0000_s1179" style="position:absolute;visibility:visible;mso-wrap-style:square" from="6300,6633" to="6300,8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" strokecolor="blue" strokeweight="2.25pt">
                  <v:stroke endarrow="block"/>
                </v:line>
                <v:shape id="Freeform 221" o:spid="_x0000_s1180" style="position:absolute;left:6780;top:5958;width:240;height:675;visibility:visible;mso-wrap-style:square;v-text-anchor:top" coordsize="240,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" path="m,c30,55,140,217,180,330v40,113,48,273,60,345e" filled="f" strokecolor="red" strokeweight="1.5pt">
                  <v:path arrowok="t" o:connecttype="custom" o:connectlocs="0,0;180,330;240,675" o:connectangles="0,0,0"/>
                </v:shape>
                <v:shape id="Freeform 222" o:spid="_x0000_s1181" style="position:absolute;left:5580;top:6116;width:195;height:510;visibility:visible;mso-wrap-style:square;v-text-anchor:top" coordsize="195,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" path="m,510c6,460,5,295,38,210,71,125,162,44,195,e" filled="f" strokecolor="red" strokeweight="1.5pt">
                  <v:path arrowok="t" o:connecttype="custom" o:connectlocs="0,510;38,210;195,0" o:connectangles="0,0,0"/>
                </v:shape>
                <v:shape id="Text Box 223" o:spid="_x0000_s1182" type="#_x0000_t202" style="position:absolute;left:4598;top:5522;width:1393;height:1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v:textbox>
                    <w:txbxContent>
                      <w:p w14:paraId="09CF507E"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45</w:t>
                        </w:r>
                        <w:r w:rsidRPr="003B708A">
                          <w:rPr>
                            <w:rFonts w:ascii="Comic Sans MS" w:hAnsi="Comic Sans MS"/>
                            <w:color w:val="FF0000"/>
                            <w:szCs w:val="24"/>
                            <w:vertAlign w:val="superscript"/>
                          </w:rPr>
                          <w:t>o</w:t>
                        </w:r>
                      </w:p>
                    </w:txbxContent>
                  </v:textbox>
                </v:shape>
                <v:shape id="Text Box 224" o:spid="_x0000_s1183" type="#_x0000_t202" style="position:absolute;left:6963;top:5440;width:144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" filled="f" stroked="f">
                  <v:textbox>
                    <w:txbxContent>
                      <w:p w14:paraId="09CF507F" w14:textId="77777777" w:rsidR="00E06689" w:rsidRPr="003B708A" w:rsidRDefault="00E06689" w:rsidP="00CA0863">
                        <w:pPr>
                          <w:rPr>
                            <w:rFonts w:ascii="Comic Sans MS" w:hAnsi="Comic Sans MS"/>
                            <w:color w:val="FF0000"/>
                            <w:szCs w:val="24"/>
                          </w:rPr>
                        </w:pPr>
                        <w:r w:rsidRPr="003B708A">
                          <w:rPr>
                            <w:rFonts w:ascii="Comic Sans MS" w:hAnsi="Comic Sans MS"/>
                            <w:color w:val="FF0000"/>
                            <w:szCs w:val="24"/>
                          </w:rPr>
                          <w:t>60</w:t>
                        </w:r>
                        <w:r w:rsidRPr="003B708A">
                          <w:rPr>
                            <w:rFonts w:ascii="Comic Sans MS" w:hAnsi="Comic Sans MS"/>
                            <w:color w:val="FF0000"/>
                            <w:szCs w:val="24"/>
                            <w:vertAlign w:val="superscript"/>
                          </w:rPr>
                          <w:t>o</w:t>
                        </w:r>
                      </w:p>
                    </w:txbxContent>
                  </v:textbox>
                </v:shape>
                <v:shape id="Text Box 225" o:spid="_x0000_s1184" type="#_x0000_t202" style="position:absolute;left:8426;top:6116;width:1887;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14:paraId="09CF5080" w14:textId="77777777" w:rsidR="00E06689" w:rsidRPr="003B708A" w:rsidRDefault="00E06689" w:rsidP="00CA0863">
                        <w:pPr>
                          <w:rPr>
                            <w:rFonts w:ascii="Comic Sans MS" w:hAnsi="Comic Sans MS"/>
                            <w:color w:val="0000FF"/>
                            <w:szCs w:val="24"/>
                          </w:rPr>
                        </w:pPr>
                        <w:r w:rsidRPr="003B708A">
                          <w:rPr>
                            <w:rFonts w:ascii="Comic Sans MS" w:hAnsi="Comic Sans MS"/>
                            <w:color w:val="0000FF"/>
                            <w:szCs w:val="24"/>
                          </w:rPr>
                          <w:t>10 N</w:t>
                        </w:r>
                      </w:p>
                    </w:txbxContent>
                  </v:textbox>
                </v:shape>
                <v:shape id="Text Box 226" o:spid="_x0000_s1185" type="#_x0000_t202" style="position:absolute;left:8990;top:2448;width:1592;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" filled="f" stroked="f">
                  <v:textbox>
                    <w:txbxContent>
                      <w:p w14:paraId="09CF5081" w14:textId="77777777" w:rsidR="00E06689" w:rsidRPr="003B708A" w:rsidRDefault="00E06689" w:rsidP="00CA0863">
                        <w:pPr>
                          <w:pStyle w:val="BodyText"/>
                          <w:rPr>
                            <w:sz w:val="24"/>
                            <w:szCs w:val="24"/>
                          </w:rPr>
                        </w:pPr>
                        <w:r w:rsidRPr="003B708A">
                          <w:rPr>
                            <w:sz w:val="24"/>
                            <w:szCs w:val="24"/>
                          </w:rPr>
                          <w:t>25 N</w:t>
                        </w:r>
                      </w:p>
                    </w:txbxContent>
                  </v:textbox>
                </v:shape>
                <v:shape id="Text Box 227" o:spid="_x0000_s1186" type="#_x0000_t202" style="position:absolute;left:4598;top:4613;width:1598;height:1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" filled="f" stroked="f">
                  <v:textbox>
                    <w:txbxContent>
                      <w:p w14:paraId="09CF5082" w14:textId="77777777" w:rsidR="00E06689" w:rsidRPr="00B44E12" w:rsidRDefault="00E06689" w:rsidP="00CA0863">
                        <w:pPr>
                          <w:rPr>
                            <w:rFonts w:ascii="Comic Sans MS" w:hAnsi="Comic Sans MS"/>
                            <w:color w:val="0000FF"/>
                            <w:szCs w:val="24"/>
                          </w:rPr>
                        </w:pPr>
                        <w:r w:rsidRPr="00B44E12">
                          <w:rPr>
                            <w:rFonts w:ascii="Comic Sans MS" w:hAnsi="Comic Sans MS"/>
                            <w:color w:val="0000FF"/>
                            <w:szCs w:val="24"/>
                          </w:rPr>
                          <w:t>5 N</w:t>
                        </w:r>
                      </w:p>
                    </w:txbxContent>
                  </v:textbox>
                </v:shape>
                <v:shape id="Text Box 228" o:spid="_x0000_s1187" type="#_x0000_t202" style="position:absolute;left:6196;top:7528;width:1620;height:1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14:paraId="09CF5083" w14:textId="77777777" w:rsidR="00E06689" w:rsidRPr="003B708A" w:rsidRDefault="00E06689" w:rsidP="00CA0863">
                        <w:pPr>
                          <w:rPr>
                            <w:rFonts w:ascii="Comic Sans MS" w:hAnsi="Comic Sans MS"/>
                            <w:color w:val="0000FF"/>
                            <w:szCs w:val="24"/>
                          </w:rPr>
                        </w:pPr>
                        <w:r w:rsidRPr="003B708A">
                          <w:rPr>
                            <w:rFonts w:ascii="Comic Sans MS" w:hAnsi="Comic Sans MS"/>
                            <w:color w:val="0000FF"/>
                            <w:szCs w:val="24"/>
                          </w:rPr>
                          <w:t>10 N</w:t>
                        </w:r>
                      </w:p>
                    </w:txbxContent>
                  </v:textbox>
                </v:shape>
                <v:shape id="Text Box 229" o:spid="_x0000_s1188" type="#_x0000_t202" style="position:absolute;left:2160;top:6416;width:1816;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14:paraId="09CF5084" w14:textId="77777777" w:rsidR="00E06689" w:rsidRPr="003B708A" w:rsidRDefault="00E06689" w:rsidP="00CA0863">
                        <w:pPr>
                          <w:rPr>
                            <w:rFonts w:ascii="Comic Sans MS" w:hAnsi="Comic Sans MS"/>
                            <w:color w:val="0000FF"/>
                            <w:szCs w:val="24"/>
                          </w:rPr>
                        </w:pPr>
                        <w:r w:rsidRPr="003B708A">
                          <w:rPr>
                            <w:rFonts w:ascii="Comic Sans MS" w:hAnsi="Comic Sans MS"/>
                            <w:color w:val="0000FF"/>
                            <w:szCs w:val="24"/>
                          </w:rPr>
                          <w:t>20 N</w:t>
                        </w:r>
                      </w:p>
                    </w:txbxContent>
                  </v:textbox>
                </v:shape>
                <w10:wrap type="topAndBottom"/>
              </v:group>
            </w:pict>
          </mc:Fallback>
        </mc:AlternateContent>
      </w:r>
    </w:p>
    <w:p w14:paraId="09CF440E" w14:textId="77777777" w:rsidR="001013A9" w:rsidRPr="001A148B" w:rsidRDefault="00CA0863" w:rsidP="00F8074A">
      <w:pPr>
        <w:pStyle w:val="ListParagraph"/>
        <w:numPr>
          <w:ilvl w:val="0"/>
          <w:numId w:val="23"/>
        </w:numPr>
        <w:spacing w:before="0" w:after="120"/>
        <w:ind w:hanging="357"/>
        <w:contextualSpacing w:val="0"/>
        <w:rPr>
          <w:b/>
          <w:color w:val="0070C0"/>
          <w:sz w:val="22"/>
          <w:szCs w:val="22"/>
        </w:rPr>
      </w:pPr>
      <w:r w:rsidRPr="001A148B">
        <w:rPr>
          <w:b/>
          <w:color w:val="0070C0"/>
          <w:sz w:val="22"/>
          <w:szCs w:val="22"/>
        </w:rPr>
        <w:t>Resolve vectors horizontally:</w:t>
      </w:r>
    </w:p>
    <w:p w14:paraId="09CF440F" w14:textId="77777777" w:rsidR="001013A9" w:rsidRPr="001A148B" w:rsidRDefault="00CA0863" w:rsidP="00F8074A">
      <w:pPr>
        <w:pStyle w:val="ListParagraph"/>
        <w:numPr>
          <w:ilvl w:val="0"/>
          <w:numId w:val="23"/>
        </w:numPr>
        <w:spacing w:before="0" w:after="120"/>
        <w:ind w:hanging="357"/>
        <w:contextualSpacing w:val="0"/>
        <w:rPr>
          <w:b/>
          <w:color w:val="0070C0"/>
          <w:sz w:val="22"/>
          <w:szCs w:val="22"/>
        </w:rPr>
      </w:pPr>
      <w:r w:rsidRPr="001A148B">
        <w:rPr>
          <w:b/>
          <w:color w:val="0070C0"/>
          <w:sz w:val="22"/>
          <w:szCs w:val="22"/>
        </w:rPr>
        <w:t>Choose a direction to be positive.</w:t>
      </w:r>
      <w:r w:rsidRPr="001A148B">
        <w:rPr>
          <w:b/>
          <w:color w:val="0070C0"/>
          <w:sz w:val="22"/>
          <w:szCs w:val="22"/>
        </w:rPr>
        <w:tab/>
      </w:r>
      <w:r w:rsidRPr="001A148B">
        <w:rPr>
          <w:b/>
          <w:color w:val="0070C0"/>
          <w:sz w:val="22"/>
          <w:szCs w:val="22"/>
        </w:rPr>
        <w:tab/>
      </w:r>
    </w:p>
    <w:p w14:paraId="09CF4410" w14:textId="77777777" w:rsidR="00CA0863" w:rsidRPr="001A148B" w:rsidRDefault="00CA0863" w:rsidP="00F8074A">
      <w:pPr>
        <w:pStyle w:val="ListParagraph"/>
        <w:numPr>
          <w:ilvl w:val="0"/>
          <w:numId w:val="23"/>
        </w:numPr>
        <w:spacing w:before="0" w:after="120" w:line="480" w:lineRule="auto"/>
        <w:ind w:hanging="357"/>
        <w:contextualSpacing w:val="0"/>
        <w:rPr>
          <w:b/>
          <w:color w:val="0070C0"/>
          <w:sz w:val="22"/>
          <w:szCs w:val="22"/>
        </w:rPr>
      </w:pPr>
      <w:r w:rsidRPr="001A148B">
        <w:rPr>
          <w:b/>
          <w:color w:val="0070C0"/>
          <w:sz w:val="22"/>
          <w:szCs w:val="22"/>
        </w:rPr>
        <w:t>Find components to each vector.</w:t>
      </w:r>
    </w:p>
    <w:p w14:paraId="09CF4411" w14:textId="77777777" w:rsidR="00FA29FC" w:rsidRPr="001A148B" w:rsidRDefault="00660003" w:rsidP="00660003">
      <w:pPr>
        <w:spacing w:before="0" w:after="120" w:line="480" w:lineRule="auto"/>
        <w:rPr>
          <w:b/>
          <w:noProof/>
          <w:color w:val="0070C0"/>
          <w:sz w:val="22"/>
          <w:szCs w:val="22"/>
        </w:rPr>
      </w:pPr>
      <w:r w:rsidRPr="001A148B">
        <w:rPr>
          <w:b/>
          <w:bCs/>
          <w:noProof/>
          <w:color w:val="0070C0"/>
          <w:lang w:eastAsia="en-GB"/>
        </w:rPr>
        <mc:AlternateContent>
          <mc:Choice Requires="wpg">
            <w:drawing>
              <wp:anchor distT="0" distB="0" distL="114300" distR="114300" simplePos="0" relativeHeight="251658433" behindDoc="0" locked="0" layoutInCell="1" allowOverlap="1" wp14:anchorId="09CF4E54" wp14:editId="58383349">
                <wp:simplePos x="0" y="0"/>
                <wp:positionH relativeFrom="column">
                  <wp:posOffset>2995295</wp:posOffset>
                </wp:positionH>
                <wp:positionV relativeFrom="paragraph">
                  <wp:posOffset>245110</wp:posOffset>
                </wp:positionV>
                <wp:extent cx="571500" cy="457200"/>
                <wp:effectExtent l="0" t="38100" r="57150" b="0"/>
                <wp:wrapNone/>
                <wp:docPr id="208"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457200"/>
                          <a:chOff x="5760" y="12600"/>
                          <a:chExt cx="900" cy="720"/>
                        </a:xfrm>
                      </wpg:grpSpPr>
                      <wps:wsp>
                        <wps:cNvPr id="209" name="Oval 235"/>
                        <wps:cNvSpPr>
                          <a:spLocks noChangeArrowheads="1"/>
                        </wps:cNvSpPr>
                        <wps:spPr bwMode="auto">
                          <a:xfrm>
                            <a:off x="5760" y="12735"/>
                            <a:ext cx="540" cy="540"/>
                          </a:xfrm>
                          <a:prstGeom prst="ellipse">
                            <a:avLst/>
                          </a:prstGeom>
                          <a:solidFill>
                            <a:srgbClr val="FFFFFF"/>
                          </a:solidFill>
                          <a:ln w="19050">
                            <a:solidFill>
                              <a:srgbClr val="FF6600"/>
                            </a:solidFill>
                            <a:round/>
                            <a:headEnd/>
                            <a:tailEnd/>
                          </a:ln>
                        </wps:spPr>
                        <wps:bodyPr rot="0" vert="horz" wrap="square" lIns="91440" tIns="45720" rIns="91440" bIns="45720" anchor="t" anchorCtr="0" upright="1">
                          <a:noAutofit/>
                        </wps:bodyPr>
                      </wps:wsp>
                      <wps:wsp>
                        <wps:cNvPr id="210" name="Text Box 236"/>
                        <wps:cNvSpPr txBox="1">
                          <a:spLocks noChangeArrowheads="1"/>
                        </wps:cNvSpPr>
                        <wps:spPr bwMode="auto">
                          <a:xfrm>
                            <a:off x="5796" y="12675"/>
                            <a:ext cx="72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5" w14:textId="77777777" w:rsidR="00E06689" w:rsidRPr="00660003" w:rsidRDefault="00E06689" w:rsidP="00660003">
                              <w:pPr>
                                <w:spacing w:before="0" w:after="0"/>
                                <w:rPr>
                                  <w:rFonts w:ascii="Comic Sans MS" w:hAnsi="Comic Sans MS"/>
                                  <w:color w:val="FF6600"/>
                                  <w:sz w:val="32"/>
                                  <w:szCs w:val="32"/>
                                </w:rPr>
                              </w:pPr>
                              <w:r w:rsidRPr="00660003">
                                <w:rPr>
                                  <w:rFonts w:ascii="Comic Sans MS" w:hAnsi="Comic Sans MS"/>
                                  <w:color w:val="FF6600"/>
                                  <w:sz w:val="32"/>
                                  <w:szCs w:val="32"/>
                                </w:rPr>
                                <w:t>+</w:t>
                              </w:r>
                            </w:p>
                          </w:txbxContent>
                        </wps:txbx>
                        <wps:bodyPr rot="0" vert="horz" wrap="square" lIns="91440" tIns="45720" rIns="91440" bIns="45720" anchor="t" anchorCtr="0" upright="1">
                          <a:noAutofit/>
                        </wps:bodyPr>
                      </wps:wsp>
                      <wps:wsp>
                        <wps:cNvPr id="211" name="Line 237"/>
                        <wps:cNvCnPr/>
                        <wps:spPr bwMode="auto">
                          <a:xfrm flipV="1">
                            <a:off x="6660" y="12600"/>
                            <a:ext cx="0" cy="72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CF4E54" id="Group 208" o:spid="_x0000_s1189" style="position:absolute;margin-left:235.85pt;margin-top:19.3pt;width:45pt;height:36pt;z-index:251658433" coordorigin="5760,12600" coordsize="90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">
                <v:oval id="Oval 235" o:spid="_x0000_s1190" style="position:absolute;left:5760;top:1273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" strokecolor="#f60" strokeweight="1.5pt"/>
                <v:shape id="Text Box 236" o:spid="_x0000_s1191" type="#_x0000_t202" style="position:absolute;left:5796;top:12675;width:72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14:paraId="09CF5085" w14:textId="77777777" w:rsidR="00E06689" w:rsidRPr="00660003" w:rsidRDefault="00E06689" w:rsidP="00660003">
                        <w:pPr>
                          <w:spacing w:before="0" w:after="0"/>
                          <w:rPr>
                            <w:rFonts w:ascii="Comic Sans MS" w:hAnsi="Comic Sans MS"/>
                            <w:color w:val="FF6600"/>
                            <w:sz w:val="32"/>
                            <w:szCs w:val="32"/>
                          </w:rPr>
                        </w:pPr>
                        <w:r w:rsidRPr="00660003">
                          <w:rPr>
                            <w:rFonts w:ascii="Comic Sans MS" w:hAnsi="Comic Sans MS"/>
                            <w:color w:val="FF6600"/>
                            <w:sz w:val="32"/>
                            <w:szCs w:val="32"/>
                          </w:rPr>
                          <w:t>+</w:t>
                        </w:r>
                      </w:p>
                    </w:txbxContent>
                  </v:textbox>
                </v:shape>
                <v:line id="Line 237" o:spid="_x0000_s1192" style="position:absolute;flip:y;visibility:visible;mso-wrap-style:square" from="6660,12600" to="6660,1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" strokecolor="#f60" strokeweight="2.25pt">
                  <v:stroke endarrow="block"/>
                </v:line>
              </v:group>
            </w:pict>
          </mc:Fallback>
        </mc:AlternateContent>
      </w:r>
      <m:oMath>
        <m:r>
          <m:rPr>
            <m:sty m:val="b"/>
          </m:rPr>
          <w:rPr>
            <w:rFonts w:ascii="Cambria Math" w:hAnsi="Cambria Math"/>
            <w:color w:val="0070C0"/>
            <w:sz w:val="22"/>
            <w:szCs w:val="22"/>
          </w:rPr>
          <m:t xml:space="preserve">Horizonal vector </m:t>
        </m:r>
        <m:sSub>
          <m:sSubPr>
            <m:ctrlPr>
              <w:rPr>
                <w:rFonts w:ascii="Cambria Math" w:hAnsi="Cambria Math"/>
                <w:b/>
                <w:i/>
                <w:color w:val="0070C0"/>
                <w:sz w:val="22"/>
                <w:szCs w:val="22"/>
              </w:rPr>
            </m:ctrlPr>
          </m:sSubPr>
          <m:e>
            <m:r>
              <m:rPr>
                <m:sty m:val="bi"/>
              </m:rPr>
              <w:rPr>
                <w:rFonts w:ascii="Cambria Math" w:hAnsi="Cambria Math"/>
                <w:color w:val="0070C0"/>
                <w:sz w:val="22"/>
                <w:szCs w:val="22"/>
              </w:rPr>
              <m:t>F</m:t>
            </m:r>
          </m:e>
          <m:sub>
            <m:r>
              <m:rPr>
                <m:sty m:val="bi"/>
              </m:rPr>
              <w:rPr>
                <w:rFonts w:ascii="Cambria Math" w:hAnsi="Cambria Math"/>
                <w:color w:val="0070C0"/>
                <w:sz w:val="22"/>
                <w:szCs w:val="22"/>
              </w:rPr>
              <m:t>h</m:t>
            </m:r>
          </m:sub>
        </m:sSub>
        <m:r>
          <m:rPr>
            <m:sty m:val="b"/>
          </m:rPr>
          <w:rPr>
            <w:rFonts w:ascii="Cambria Math" w:hAnsi="Cambria Math"/>
            <w:color w:val="0070C0"/>
            <w:sz w:val="22"/>
            <w:szCs w:val="22"/>
          </w:rPr>
          <m:t>=10+25cos60-5cos45-20+0=-1N</m:t>
        </m:r>
      </m:oMath>
    </w:p>
    <w:p w14:paraId="09CF4412" w14:textId="77777777" w:rsidR="001013A9" w:rsidRPr="001A148B" w:rsidRDefault="00660003" w:rsidP="00F8074A">
      <w:pPr>
        <w:pStyle w:val="ListParagraph"/>
        <w:numPr>
          <w:ilvl w:val="0"/>
          <w:numId w:val="23"/>
        </w:numPr>
        <w:spacing w:before="0" w:after="120" w:line="480" w:lineRule="auto"/>
        <w:ind w:hanging="357"/>
        <w:contextualSpacing w:val="0"/>
        <w:rPr>
          <w:b/>
          <w:noProof/>
          <w:color w:val="0070C0"/>
          <w:sz w:val="22"/>
          <w:szCs w:val="22"/>
        </w:rPr>
      </w:pPr>
      <w:r w:rsidRPr="001A148B">
        <w:rPr>
          <w:b/>
          <w:noProof/>
          <w:color w:val="0070C0"/>
          <w:lang w:eastAsia="en-GB"/>
        </w:rPr>
        <mc:AlternateContent>
          <mc:Choice Requires="wpg">
            <w:drawing>
              <wp:anchor distT="0" distB="0" distL="114300" distR="114300" simplePos="0" relativeHeight="251658434" behindDoc="0" locked="0" layoutInCell="1" allowOverlap="1" wp14:anchorId="09CF4E56" wp14:editId="7F146E6D">
                <wp:simplePos x="0" y="0"/>
                <wp:positionH relativeFrom="column">
                  <wp:posOffset>2995295</wp:posOffset>
                </wp:positionH>
                <wp:positionV relativeFrom="paragraph">
                  <wp:posOffset>355600</wp:posOffset>
                </wp:positionV>
                <wp:extent cx="996950" cy="359569"/>
                <wp:effectExtent l="0" t="0" r="31750" b="21590"/>
                <wp:wrapNone/>
                <wp:docPr id="212"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6950" cy="359569"/>
                          <a:chOff x="5580" y="9296"/>
                          <a:chExt cx="1800" cy="604"/>
                        </a:xfrm>
                      </wpg:grpSpPr>
                      <wps:wsp>
                        <wps:cNvPr id="213" name="Oval 231"/>
                        <wps:cNvSpPr>
                          <a:spLocks noChangeArrowheads="1"/>
                        </wps:cNvSpPr>
                        <wps:spPr bwMode="auto">
                          <a:xfrm>
                            <a:off x="5580" y="9360"/>
                            <a:ext cx="540" cy="540"/>
                          </a:xfrm>
                          <a:prstGeom prst="ellipse">
                            <a:avLst/>
                          </a:prstGeom>
                          <a:solidFill>
                            <a:srgbClr val="FFFFFF"/>
                          </a:solidFill>
                          <a:ln w="19050">
                            <a:solidFill>
                              <a:srgbClr val="FF6600"/>
                            </a:solidFill>
                            <a:round/>
                            <a:headEnd/>
                            <a:tailEnd/>
                          </a:ln>
                        </wps:spPr>
                        <wps:bodyPr rot="0" vert="horz" wrap="square" lIns="91440" tIns="45720" rIns="91440" bIns="45720" anchor="t" anchorCtr="0" upright="1">
                          <a:noAutofit/>
                        </wps:bodyPr>
                      </wps:wsp>
                      <wps:wsp>
                        <wps:cNvPr id="214" name="Text Box 232"/>
                        <wps:cNvSpPr txBox="1">
                          <a:spLocks noChangeArrowheads="1"/>
                        </wps:cNvSpPr>
                        <wps:spPr bwMode="auto">
                          <a:xfrm>
                            <a:off x="5604" y="929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6" w14:textId="77777777" w:rsidR="00E06689" w:rsidRPr="00660003" w:rsidRDefault="00E06689" w:rsidP="00660003">
                              <w:pPr>
                                <w:spacing w:before="0" w:after="0"/>
                                <w:rPr>
                                  <w:rFonts w:ascii="Comic Sans MS" w:hAnsi="Comic Sans MS"/>
                                  <w:color w:val="FF6600"/>
                                  <w:sz w:val="32"/>
                                  <w:szCs w:val="32"/>
                                </w:rPr>
                              </w:pPr>
                              <w:r w:rsidRPr="00660003">
                                <w:rPr>
                                  <w:rFonts w:ascii="Comic Sans MS" w:hAnsi="Comic Sans MS"/>
                                  <w:color w:val="FF6600"/>
                                  <w:sz w:val="32"/>
                                  <w:szCs w:val="32"/>
                                </w:rPr>
                                <w:t>+</w:t>
                              </w:r>
                            </w:p>
                          </w:txbxContent>
                        </wps:txbx>
                        <wps:bodyPr rot="0" vert="horz" wrap="square" lIns="91440" tIns="45720" rIns="91440" bIns="45720" anchor="t" anchorCtr="0" upright="1">
                          <a:noAutofit/>
                        </wps:bodyPr>
                      </wps:wsp>
                      <wps:wsp>
                        <wps:cNvPr id="215" name="Line 233"/>
                        <wps:cNvCnPr/>
                        <wps:spPr bwMode="auto">
                          <a:xfrm>
                            <a:off x="6300" y="9630"/>
                            <a:ext cx="1080" cy="0"/>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CF4E56" id="Group 212" o:spid="_x0000_s1193" style="position:absolute;left:0;text-align:left;margin-left:235.85pt;margin-top:28pt;width:78.5pt;height:28.3pt;z-index:251658434" coordorigin="5580,9296" coordsize="1800,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">
                <v:oval id="Oval 231" o:spid="_x0000_s1194" style="position:absolute;left:5580;top:93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" strokecolor="#f60" strokeweight="1.5pt"/>
                <v:shape id="Text Box 232" o:spid="_x0000_s1195" type="#_x0000_t202" style="position:absolute;left:5604;top:929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" filled="f" stroked="f">
                  <v:textbox>
                    <w:txbxContent>
                      <w:p w14:paraId="09CF5086" w14:textId="77777777" w:rsidR="00E06689" w:rsidRPr="00660003" w:rsidRDefault="00E06689" w:rsidP="00660003">
                        <w:pPr>
                          <w:spacing w:before="0" w:after="0"/>
                          <w:rPr>
                            <w:rFonts w:ascii="Comic Sans MS" w:hAnsi="Comic Sans MS"/>
                            <w:color w:val="FF6600"/>
                            <w:sz w:val="32"/>
                            <w:szCs w:val="32"/>
                          </w:rPr>
                        </w:pPr>
                        <w:r w:rsidRPr="00660003">
                          <w:rPr>
                            <w:rFonts w:ascii="Comic Sans MS" w:hAnsi="Comic Sans MS"/>
                            <w:color w:val="FF6600"/>
                            <w:sz w:val="32"/>
                            <w:szCs w:val="32"/>
                          </w:rPr>
                          <w:t>+</w:t>
                        </w:r>
                      </w:p>
                    </w:txbxContent>
                  </v:textbox>
                </v:shape>
                <v:line id="Line 233" o:spid="_x0000_s1196" style="position:absolute;visibility:visible;mso-wrap-style:square" from="6300,9630" to="7380,9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" strokecolor="#f60" strokeweight="2.25pt">
                  <v:stroke endarrow="block"/>
                </v:line>
              </v:group>
            </w:pict>
          </mc:Fallback>
        </mc:AlternateContent>
      </w:r>
      <w:r w:rsidR="00CA0863" w:rsidRPr="001A148B">
        <w:rPr>
          <w:b/>
          <w:color w:val="0070C0"/>
          <w:sz w:val="22"/>
          <w:szCs w:val="22"/>
        </w:rPr>
        <w:t>Resolve vectors vertically:</w:t>
      </w:r>
    </w:p>
    <w:p w14:paraId="09CF4413" w14:textId="77777777" w:rsidR="001013A9" w:rsidRPr="001A148B" w:rsidRDefault="00CA0863" w:rsidP="00F8074A">
      <w:pPr>
        <w:pStyle w:val="ListParagraph"/>
        <w:numPr>
          <w:ilvl w:val="0"/>
          <w:numId w:val="23"/>
        </w:numPr>
        <w:spacing w:before="0" w:after="120" w:line="480" w:lineRule="auto"/>
        <w:ind w:hanging="357"/>
        <w:contextualSpacing w:val="0"/>
        <w:rPr>
          <w:b/>
          <w:noProof/>
          <w:color w:val="0070C0"/>
          <w:sz w:val="22"/>
          <w:szCs w:val="22"/>
        </w:rPr>
      </w:pPr>
      <w:r w:rsidRPr="001A148B">
        <w:rPr>
          <w:b/>
          <w:bCs/>
          <w:color w:val="0070C0"/>
          <w:sz w:val="22"/>
          <w:szCs w:val="22"/>
        </w:rPr>
        <w:t>Choose a direction to be positive.</w:t>
      </w:r>
    </w:p>
    <w:p w14:paraId="09CF4414" w14:textId="2593F1F1" w:rsidR="00660003" w:rsidRPr="001A148B" w:rsidRDefault="00CA0863" w:rsidP="00F8074A">
      <w:pPr>
        <w:pStyle w:val="ListParagraph"/>
        <w:numPr>
          <w:ilvl w:val="0"/>
          <w:numId w:val="23"/>
        </w:numPr>
        <w:spacing w:before="0" w:after="120" w:line="480" w:lineRule="auto"/>
        <w:ind w:hanging="357"/>
        <w:contextualSpacing w:val="0"/>
        <w:rPr>
          <w:b/>
          <w:bCs/>
          <w:color w:val="0070C0"/>
          <w:sz w:val="22"/>
          <w:szCs w:val="22"/>
        </w:rPr>
      </w:pPr>
      <w:r w:rsidRPr="001A148B">
        <w:rPr>
          <w:b/>
          <w:bCs/>
          <w:color w:val="0070C0"/>
          <w:sz w:val="22"/>
          <w:szCs w:val="22"/>
        </w:rPr>
        <w:t>Find components to each vector.</w:t>
      </w:r>
    </w:p>
    <w:p w14:paraId="09CF4415" w14:textId="77777777" w:rsidR="00660003" w:rsidRPr="00A3481F" w:rsidRDefault="001A148B" w:rsidP="00660003">
      <w:pPr>
        <w:pStyle w:val="ListParagraph"/>
        <w:spacing w:before="0" w:after="120" w:line="480" w:lineRule="auto"/>
        <w:contextualSpacing w:val="0"/>
        <w:rPr>
          <w:b/>
          <w:bCs/>
          <w:color w:val="0070C0"/>
          <w:szCs w:val="24"/>
        </w:rPr>
      </w:pPr>
      <m:oMathPara>
        <m:oMath>
          <m:r>
            <m:rPr>
              <m:sty m:val="b"/>
            </m:rPr>
            <w:rPr>
              <w:rFonts w:ascii="Cambria Math" w:hAnsi="Cambria Math"/>
              <w:color w:val="0070C0"/>
              <w:szCs w:val="24"/>
            </w:rPr>
            <m:t xml:space="preserve">Vertical vector </m:t>
          </m:r>
          <m:sSub>
            <m:sSubPr>
              <m:ctrlPr>
                <w:rPr>
                  <w:rFonts w:ascii="Cambria Math" w:hAnsi="Cambria Math"/>
                  <w:b/>
                  <w:i/>
                  <w:color w:val="0070C0"/>
                  <w:szCs w:val="24"/>
                </w:rPr>
              </m:ctrlPr>
            </m:sSubPr>
            <m:e>
              <m:r>
                <m:rPr>
                  <m:sty m:val="bi"/>
                </m:rPr>
                <w:rPr>
                  <w:rFonts w:ascii="Cambria Math" w:hAnsi="Cambria Math"/>
                  <w:color w:val="0070C0"/>
                  <w:szCs w:val="24"/>
                </w:rPr>
                <m:t>F</m:t>
              </m:r>
            </m:e>
            <m:sub>
              <m:r>
                <m:rPr>
                  <m:sty m:val="bi"/>
                </m:rPr>
                <w:rPr>
                  <w:rFonts w:ascii="Cambria Math" w:hAnsi="Cambria Math"/>
                  <w:color w:val="0070C0"/>
                  <w:szCs w:val="24"/>
                </w:rPr>
                <m:t>v</m:t>
              </m:r>
            </m:sub>
          </m:sSub>
          <m:r>
            <m:rPr>
              <m:sty m:val="b"/>
            </m:rPr>
            <w:rPr>
              <w:rFonts w:ascii="Cambria Math" w:hAnsi="Cambria Math"/>
              <w:color w:val="0070C0"/>
              <w:szCs w:val="24"/>
            </w:rPr>
            <m:t>=0+25sin60+5sin45-10+0=15.2N</m:t>
          </m:r>
        </m:oMath>
      </m:oMathPara>
    </w:p>
    <w:p w14:paraId="09CF4416" w14:textId="0E3E3411" w:rsidR="00CA0863" w:rsidRPr="001A148B" w:rsidRDefault="00EA7B84" w:rsidP="00F8074A">
      <w:pPr>
        <w:pStyle w:val="ListParagraph"/>
        <w:numPr>
          <w:ilvl w:val="0"/>
          <w:numId w:val="23"/>
        </w:numPr>
        <w:spacing w:before="0" w:after="120" w:line="480" w:lineRule="auto"/>
        <w:ind w:hanging="357"/>
        <w:contextualSpacing w:val="0"/>
        <w:rPr>
          <w:b/>
          <w:bCs/>
          <w:color w:val="0070C0"/>
          <w:sz w:val="22"/>
          <w:szCs w:val="22"/>
        </w:rPr>
      </w:pPr>
      <w:r w:rsidRPr="001013A9">
        <w:rPr>
          <w:b/>
          <w:noProof/>
          <w:color w:val="0000FF"/>
          <w:sz w:val="22"/>
          <w:szCs w:val="22"/>
          <w:lang w:eastAsia="en-GB"/>
        </w:rPr>
        <mc:AlternateContent>
          <mc:Choice Requires="wpg">
            <w:drawing>
              <wp:anchor distT="0" distB="0" distL="114300" distR="114300" simplePos="0" relativeHeight="251658435" behindDoc="1" locked="0" layoutInCell="1" allowOverlap="1" wp14:anchorId="09CF4E58" wp14:editId="4DDD55EA">
                <wp:simplePos x="0" y="0"/>
                <wp:positionH relativeFrom="column">
                  <wp:posOffset>4527095</wp:posOffset>
                </wp:positionH>
                <wp:positionV relativeFrom="paragraph">
                  <wp:posOffset>203882</wp:posOffset>
                </wp:positionV>
                <wp:extent cx="1485900" cy="3543300"/>
                <wp:effectExtent l="0" t="95250" r="0" b="19050"/>
                <wp:wrapSquare wrapText="bothSides"/>
                <wp:docPr id="198"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3543300"/>
                          <a:chOff x="5280" y="2880"/>
                          <a:chExt cx="2340" cy="5580"/>
                        </a:xfrm>
                      </wpg:grpSpPr>
                      <wpg:grpSp>
                        <wpg:cNvPr id="199" name="Group 239"/>
                        <wpg:cNvGrpSpPr>
                          <a:grpSpLocks/>
                        </wpg:cNvGrpSpPr>
                        <wpg:grpSpPr bwMode="auto">
                          <a:xfrm>
                            <a:off x="5280" y="2880"/>
                            <a:ext cx="2340" cy="5580"/>
                            <a:chOff x="5280" y="2880"/>
                            <a:chExt cx="2340" cy="5580"/>
                          </a:xfrm>
                        </wpg:grpSpPr>
                        <wps:wsp>
                          <wps:cNvPr id="200" name="Line 240"/>
                          <wps:cNvCnPr/>
                          <wps:spPr bwMode="auto">
                            <a:xfrm flipV="1">
                              <a:off x="6180" y="2880"/>
                              <a:ext cx="0" cy="558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01" name="Line 241"/>
                          <wps:cNvCnPr/>
                          <wps:spPr bwMode="auto">
                            <a:xfrm flipH="1">
                              <a:off x="5460" y="2880"/>
                              <a:ext cx="720" cy="0"/>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202" name="Line 242"/>
                          <wps:cNvCnPr/>
                          <wps:spPr bwMode="auto">
                            <a:xfrm flipH="1" flipV="1">
                              <a:off x="5460" y="2880"/>
                              <a:ext cx="720" cy="558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03" name="Text Box 243"/>
                          <wps:cNvSpPr txBox="1">
                            <a:spLocks noChangeArrowheads="1"/>
                          </wps:cNvSpPr>
                          <wps:spPr bwMode="auto">
                            <a:xfrm>
                              <a:off x="6180" y="4860"/>
                              <a:ext cx="14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7" w14:textId="77777777" w:rsidR="00E06689" w:rsidRPr="00763439" w:rsidRDefault="00E06689" w:rsidP="00CA0863">
                                <w:pPr>
                                  <w:rPr>
                                    <w:rFonts w:ascii="Comic Sans MS" w:hAnsi="Comic Sans MS"/>
                                    <w:color w:val="0000FF"/>
                                    <w:szCs w:val="24"/>
                                  </w:rPr>
                                </w:pPr>
                                <w:r w:rsidRPr="00763439">
                                  <w:rPr>
                                    <w:rFonts w:ascii="Comic Sans MS" w:hAnsi="Comic Sans MS"/>
                                    <w:color w:val="0000FF"/>
                                    <w:szCs w:val="24"/>
                                  </w:rPr>
                                  <w:t>15.2 N</w:t>
                                </w:r>
                              </w:p>
                            </w:txbxContent>
                          </wps:txbx>
                          <wps:bodyPr rot="0" vert="horz" wrap="square" lIns="91440" tIns="45720" rIns="91440" bIns="45720" anchor="t" anchorCtr="0" upright="1">
                            <a:noAutofit/>
                          </wps:bodyPr>
                        </wps:wsp>
                        <wps:wsp>
                          <wps:cNvPr id="204" name="Text Box 244"/>
                          <wps:cNvSpPr txBox="1">
                            <a:spLocks noChangeArrowheads="1"/>
                          </wps:cNvSpPr>
                          <wps:spPr bwMode="auto">
                            <a:xfrm>
                              <a:off x="5504" y="2880"/>
                              <a:ext cx="144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8" w14:textId="77777777" w:rsidR="00E06689" w:rsidRPr="00763439" w:rsidRDefault="00E06689" w:rsidP="00CA0863">
                                <w:pPr>
                                  <w:rPr>
                                    <w:szCs w:val="24"/>
                                  </w:rPr>
                                </w:pPr>
                                <w:bookmarkStart w:id="23" w:name="_Toc417134960"/>
                                <w:r w:rsidRPr="00763439">
                                  <w:rPr>
                                    <w:szCs w:val="24"/>
                                  </w:rPr>
                                  <w:t>1 N</w:t>
                                </w:r>
                                <w:bookmarkEnd w:id="23"/>
                              </w:p>
                            </w:txbxContent>
                          </wps:txbx>
                          <wps:bodyPr rot="0" vert="horz" wrap="square" lIns="91440" tIns="45720" rIns="91440" bIns="45720" anchor="t" anchorCtr="0" upright="1">
                            <a:noAutofit/>
                          </wps:bodyPr>
                        </wps:wsp>
                        <wps:wsp>
                          <wps:cNvPr id="205" name="Text Box 245"/>
                          <wps:cNvSpPr txBox="1">
                            <a:spLocks noChangeArrowheads="1"/>
                          </wps:cNvSpPr>
                          <wps:spPr bwMode="auto">
                            <a:xfrm>
                              <a:off x="5280" y="5040"/>
                              <a:ext cx="1440" cy="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9" w14:textId="77777777" w:rsidR="00E06689" w:rsidRPr="00763439" w:rsidRDefault="00E06689" w:rsidP="00CA0863">
                                <w:pPr>
                                  <w:rPr>
                                    <w:rFonts w:ascii="Comic Sans MS" w:hAnsi="Comic Sans MS"/>
                                    <w:color w:val="FF0000"/>
                                    <w:szCs w:val="24"/>
                                  </w:rPr>
                                </w:pPr>
                                <w:r w:rsidRPr="00763439">
                                  <w:rPr>
                                    <w:rFonts w:ascii="Comic Sans MS" w:hAnsi="Comic Sans MS"/>
                                    <w:color w:val="FF0000"/>
                                    <w:szCs w:val="24"/>
                                  </w:rPr>
                                  <w:t>R</w:t>
                                </w:r>
                              </w:p>
                            </w:txbxContent>
                          </wps:txbx>
                          <wps:bodyPr rot="0" vert="horz" wrap="square" lIns="91440" tIns="45720" rIns="91440" bIns="45720" anchor="t" anchorCtr="0" upright="1">
                            <a:noAutofit/>
                          </wps:bodyPr>
                        </wps:wsp>
                      </wpg:grpSp>
                      <wps:wsp>
                        <wps:cNvPr id="206" name="Freeform 246"/>
                        <wps:cNvSpPr>
                          <a:spLocks/>
                        </wps:cNvSpPr>
                        <wps:spPr bwMode="auto">
                          <a:xfrm>
                            <a:off x="5820" y="5723"/>
                            <a:ext cx="360" cy="37"/>
                          </a:xfrm>
                          <a:custGeom>
                            <a:avLst/>
                            <a:gdLst>
                              <a:gd name="T0" fmla="*/ 0 w 360"/>
                              <a:gd name="T1" fmla="*/ 37 h 37"/>
                              <a:gd name="T2" fmla="*/ 180 w 360"/>
                              <a:gd name="T3" fmla="*/ 0 h 37"/>
                              <a:gd name="T4" fmla="*/ 360 w 360"/>
                              <a:gd name="T5" fmla="*/ 37 h 37"/>
                            </a:gdLst>
                            <a:ahLst/>
                            <a:cxnLst>
                              <a:cxn ang="0">
                                <a:pos x="T0" y="T1"/>
                              </a:cxn>
                              <a:cxn ang="0">
                                <a:pos x="T2" y="T3"/>
                              </a:cxn>
                              <a:cxn ang="0">
                                <a:pos x="T4" y="T5"/>
                              </a:cxn>
                            </a:cxnLst>
                            <a:rect l="0" t="0" r="r" b="b"/>
                            <a:pathLst>
                              <a:path w="360" h="37">
                                <a:moveTo>
                                  <a:pt x="0" y="37"/>
                                </a:moveTo>
                                <a:cubicBezTo>
                                  <a:pt x="30" y="31"/>
                                  <a:pt x="120" y="0"/>
                                  <a:pt x="180" y="0"/>
                                </a:cubicBezTo>
                                <a:cubicBezTo>
                                  <a:pt x="240" y="0"/>
                                  <a:pt x="323" y="29"/>
                                  <a:pt x="360" y="37"/>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7" name="Text Box 247"/>
                        <wps:cNvSpPr txBox="1">
                          <a:spLocks noChangeArrowheads="1"/>
                        </wps:cNvSpPr>
                        <wps:spPr bwMode="auto">
                          <a:xfrm>
                            <a:off x="5820" y="5940"/>
                            <a:ext cx="1440"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8A" w14:textId="77777777" w:rsidR="00E06689" w:rsidRDefault="00E06689" w:rsidP="00CA0863">
                              <w:pPr>
                                <w:rPr>
                                  <w:rFonts w:ascii="Comic Sans MS" w:hAnsi="Comic Sans MS"/>
                                  <w:color w:val="FF0000"/>
                                  <w:sz w:val="28"/>
                                </w:rPr>
                              </w:pPr>
                              <w:r>
                                <w:rPr>
                                  <w:rFonts w:ascii="Comic Sans MS" w:hAnsi="Comic Sans MS"/>
                                  <w:color w:val="FF0000"/>
                                  <w:sz w:val="28"/>
                                </w:rPr>
                                <w:sym w:font="Symbol" w:char="F07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58" id="Group 198" o:spid="_x0000_s1197" style="position:absolute;left:0;text-align:left;margin-left:356.45pt;margin-top:16.05pt;width:117pt;height:279pt;z-index:-251658045" coordorigin="5280,2880" coordsize="2340,5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">
                <v:group id="Group 239" o:spid="_x0000_s1198" style="position:absolute;left:5280;top:2880;width:2340;height:5580" coordorigin="5280,2880" coordsize="2340,5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line id="Line 240" o:spid="_x0000_s1199" style="position:absolute;flip:y;visibility:visible;mso-wrap-style:square" from="6180,2880" to="61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" strokecolor="blue" strokeweight="2.25pt">
                    <v:stroke endarrow="block"/>
                  </v:line>
                  <v:line id="Line 241" o:spid="_x0000_s1200" style="position:absolute;flip:x;visibility:visible;mso-wrap-style:square" from="5460,2880" to="6180,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" strokecolor="green" strokeweight="2.25pt">
                    <v:stroke endarrow="block"/>
                  </v:line>
                  <v:line id="Line 242" o:spid="_x0000_s1201" style="position:absolute;flip:x y;visibility:visible;mso-wrap-style:square" from="5460,2880" to="618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" strokecolor="red" strokeweight="2.25pt">
                    <v:stroke endarrow="block"/>
                  </v:line>
                  <v:shape id="Text Box 243" o:spid="_x0000_s1202" type="#_x0000_t202" style="position:absolute;left:6180;top:4860;width:14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14:paraId="09CF5087" w14:textId="77777777" w:rsidR="00E06689" w:rsidRPr="00763439" w:rsidRDefault="00E06689" w:rsidP="00CA0863">
                          <w:pPr>
                            <w:rPr>
                              <w:rFonts w:ascii="Comic Sans MS" w:hAnsi="Comic Sans MS"/>
                              <w:color w:val="0000FF"/>
                              <w:szCs w:val="24"/>
                            </w:rPr>
                          </w:pPr>
                          <w:r w:rsidRPr="00763439">
                            <w:rPr>
                              <w:rFonts w:ascii="Comic Sans MS" w:hAnsi="Comic Sans MS"/>
                              <w:color w:val="0000FF"/>
                              <w:szCs w:val="24"/>
                            </w:rPr>
                            <w:t>15.2 N</w:t>
                          </w:r>
                        </w:p>
                      </w:txbxContent>
                    </v:textbox>
                  </v:shape>
                  <v:shape id="Text Box 244" o:spid="_x0000_s1203" type="#_x0000_t202" style="position:absolute;left:5504;top:2880;width:1440;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14:paraId="09CF5088" w14:textId="77777777" w:rsidR="00E06689" w:rsidRPr="00763439" w:rsidRDefault="00E06689" w:rsidP="00CA0863">
                          <w:pPr>
                            <w:rPr>
                              <w:szCs w:val="24"/>
                            </w:rPr>
                          </w:pPr>
                          <w:bookmarkStart w:id="24" w:name="_Toc417134960"/>
                          <w:r w:rsidRPr="00763439">
                            <w:rPr>
                              <w:szCs w:val="24"/>
                            </w:rPr>
                            <w:t>1 N</w:t>
                          </w:r>
                          <w:bookmarkEnd w:id="24"/>
                        </w:p>
                      </w:txbxContent>
                    </v:textbox>
                  </v:shape>
                  <v:shape id="Text Box 245" o:spid="_x0000_s1204" type="#_x0000_t202" style="position:absolute;left:5280;top:5040;width:1440;height:1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" filled="f" stroked="f">
                    <v:textbox>
                      <w:txbxContent>
                        <w:p w14:paraId="09CF5089" w14:textId="77777777" w:rsidR="00E06689" w:rsidRPr="00763439" w:rsidRDefault="00E06689" w:rsidP="00CA0863">
                          <w:pPr>
                            <w:rPr>
                              <w:rFonts w:ascii="Comic Sans MS" w:hAnsi="Comic Sans MS"/>
                              <w:color w:val="FF0000"/>
                              <w:szCs w:val="24"/>
                            </w:rPr>
                          </w:pPr>
                          <w:r w:rsidRPr="00763439">
                            <w:rPr>
                              <w:rFonts w:ascii="Comic Sans MS" w:hAnsi="Comic Sans MS"/>
                              <w:color w:val="FF0000"/>
                              <w:szCs w:val="24"/>
                            </w:rPr>
                            <w:t>R</w:t>
                          </w:r>
                        </w:p>
                      </w:txbxContent>
                    </v:textbox>
                  </v:shape>
                </v:group>
                <v:shape id="Freeform 246" o:spid="_x0000_s1205" style="position:absolute;left:5820;top:5723;width:360;height:37;visibility:visible;mso-wrap-style:square;v-text-anchor:top" coordsize="36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" path="m,37c30,31,120,,180,v60,,143,29,180,37e" filled="f" strokecolor="red" strokeweight="2.25pt">
                  <v:path arrowok="t" o:connecttype="custom" o:connectlocs="0,37;180,0;360,37" o:connectangles="0,0,0"/>
                </v:shape>
                <v:shape id="Text Box 247" o:spid="_x0000_s1206" type="#_x0000_t202" style="position:absolute;left:5820;top:5940;width:1440;height: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" filled="f" stroked="f">
                  <v:textbox>
                    <w:txbxContent>
                      <w:p w14:paraId="09CF508A" w14:textId="77777777" w:rsidR="00E06689" w:rsidRDefault="00E06689" w:rsidP="00CA0863">
                        <w:pPr>
                          <w:rPr>
                            <w:rFonts w:ascii="Comic Sans MS" w:hAnsi="Comic Sans MS"/>
                            <w:color w:val="FF0000"/>
                            <w:sz w:val="28"/>
                          </w:rPr>
                        </w:pPr>
                        <w:r>
                          <w:rPr>
                            <w:rFonts w:ascii="Comic Sans MS" w:hAnsi="Comic Sans MS"/>
                            <w:color w:val="FF0000"/>
                            <w:sz w:val="28"/>
                          </w:rPr>
                          <w:sym w:font="Symbol" w:char="F071"/>
                        </w:r>
                      </w:p>
                    </w:txbxContent>
                  </v:textbox>
                </v:shape>
                <w10:wrap type="square"/>
              </v:group>
            </w:pict>
          </mc:Fallback>
        </mc:AlternateContent>
      </w:r>
      <w:r w:rsidR="00CA0863" w:rsidRPr="001A148B">
        <w:rPr>
          <w:b/>
          <w:color w:val="0070C0"/>
          <w:sz w:val="22"/>
          <w:szCs w:val="22"/>
        </w:rPr>
        <w:t>Find the resultant vector by Pythagoras:</w:t>
      </w:r>
    </w:p>
    <w:p w14:paraId="09CF4417" w14:textId="770B083D" w:rsidR="00D92C79" w:rsidRPr="00660003" w:rsidRDefault="00D92C79" w:rsidP="001013A9">
      <w:pPr>
        <w:spacing w:before="0" w:after="0" w:line="480" w:lineRule="auto"/>
        <w:rPr>
          <w:sz w:val="22"/>
          <w:szCs w:val="22"/>
        </w:rPr>
      </w:pPr>
    </w:p>
    <w:p w14:paraId="09CF4418" w14:textId="775B37C1" w:rsidR="00CA0863" w:rsidRPr="001013A9" w:rsidRDefault="00CA0863" w:rsidP="001013A9">
      <w:pPr>
        <w:spacing w:before="0" w:after="0" w:line="480" w:lineRule="auto"/>
        <w:rPr>
          <w:sz w:val="22"/>
          <w:szCs w:val="22"/>
        </w:rPr>
      </w:pPr>
      <w:r w:rsidRPr="001013A9">
        <w:rPr>
          <w:sz w:val="22"/>
          <w:szCs w:val="22"/>
        </w:rPr>
        <w:t>Pythagoras states that the square of the long side of a right-angled triangle is the sum of the squares of the other two sides.</w:t>
      </w:r>
    </w:p>
    <w:p w14:paraId="09CF4419" w14:textId="46898A7F" w:rsidR="00CA0863" w:rsidRPr="001013A9" w:rsidRDefault="00CA0863" w:rsidP="001013A9">
      <w:pPr>
        <w:spacing w:before="0" w:after="0" w:line="480" w:lineRule="auto"/>
        <w:rPr>
          <w:sz w:val="22"/>
          <w:szCs w:val="22"/>
        </w:rPr>
      </w:pPr>
      <w:r w:rsidRPr="001013A9">
        <w:rPr>
          <w:sz w:val="22"/>
          <w:szCs w:val="22"/>
        </w:rPr>
        <w:tab/>
      </w:r>
      <w:r w:rsidRPr="001013A9">
        <w:rPr>
          <w:position w:val="-106"/>
          <w:sz w:val="22"/>
          <w:szCs w:val="22"/>
        </w:rPr>
        <w:object w:dxaOrig="1939" w:dyaOrig="2299" w14:anchorId="09CF4E5A">
          <v:shape id="_x0000_i1036" type="#_x0000_t75" style="width:69.85pt;height:82.75pt" o:ole="">
            <v:imagedata r:id="rId76" o:title=""/>
          </v:shape>
          <o:OLEObject Type="Embed" ProgID="Equation.DSMT4" ShapeID="_x0000_i1036" DrawAspect="Content" ObjectID="_1717252222" r:id="rId77"/>
        </w:object>
      </w:r>
    </w:p>
    <w:p w14:paraId="09CF441A" w14:textId="091F9DD0" w:rsidR="00CA0863" w:rsidRPr="001013A9" w:rsidRDefault="00CA0863" w:rsidP="001013A9">
      <w:pPr>
        <w:spacing w:before="0" w:after="0" w:line="480" w:lineRule="auto"/>
        <w:rPr>
          <w:color w:val="FF0000"/>
        </w:rPr>
      </w:pPr>
      <w:r w:rsidRPr="001013A9">
        <w:rPr>
          <w:color w:val="FF0000"/>
        </w:rPr>
        <w:t xml:space="preserve">Find </w:t>
      </w:r>
      <w:r w:rsidRPr="001A148B">
        <w:rPr>
          <w:color w:val="FF0000"/>
        </w:rPr>
        <w:sym w:font="Symbol" w:char="F071"/>
      </w:r>
      <w:r w:rsidRPr="001013A9">
        <w:rPr>
          <w:color w:val="FF0000"/>
        </w:rPr>
        <w:t>:</w:t>
      </w:r>
    </w:p>
    <w:p w14:paraId="09CF441B" w14:textId="77777777" w:rsidR="00CA0863" w:rsidRDefault="00CA0863" w:rsidP="001013A9">
      <w:pPr>
        <w:spacing w:before="0" w:after="0" w:line="480" w:lineRule="auto"/>
      </w:pPr>
      <w:r>
        <w:tab/>
      </w:r>
      <w:r>
        <w:rPr>
          <w:position w:val="-64"/>
        </w:rPr>
        <w:object w:dxaOrig="2439" w:dyaOrig="1820" w14:anchorId="09CF4E5B">
          <v:shape id="_x0000_i1037" type="#_x0000_t75" style="width:95.65pt;height:1in" o:ole="">
            <v:imagedata r:id="rId78" o:title=""/>
          </v:shape>
          <o:OLEObject Type="Embed" ProgID="Equation.DSMT4" ShapeID="_x0000_i1037" DrawAspect="Content" ObjectID="_1717252223" r:id="rId79"/>
        </w:object>
      </w:r>
    </w:p>
    <w:p w14:paraId="09CF441C" w14:textId="77777777" w:rsidR="0028382C" w:rsidRDefault="0028382C" w:rsidP="001013A9">
      <w:pPr>
        <w:spacing w:before="0" w:after="0" w:line="480" w:lineRule="auto"/>
      </w:pPr>
    </w:p>
    <w:p w14:paraId="09CF44A7" w14:textId="14CE4090" w:rsidR="00D44741" w:rsidRPr="00DF2B76" w:rsidRDefault="00D44741" w:rsidP="00D44741">
      <w:pPr>
        <w:pStyle w:val="Heading2"/>
        <w:rPr>
          <w:noProof/>
        </w:rPr>
      </w:pPr>
      <w:bookmarkStart w:id="25" w:name="_Toc106127723"/>
      <w:r w:rsidRPr="00DF2B76">
        <w:t>Acceleration- Rate of change of velocity</w:t>
      </w:r>
      <w:bookmarkEnd w:id="25"/>
      <w:r w:rsidRPr="00DF2B76">
        <w:fldChar w:fldCharType="begin"/>
      </w:r>
      <w:r w:rsidRPr="00DF2B76">
        <w:instrText xml:space="preserve"> SEQ CHAPTER \h \r 1</w:instrText>
      </w:r>
      <w:r w:rsidRPr="00DF2B76">
        <w:fldChar w:fldCharType="end"/>
      </w:r>
    </w:p>
    <w:p w14:paraId="09CF44A8" w14:textId="77777777" w:rsidR="009E6611" w:rsidRDefault="00D44741" w:rsidP="00D44741">
      <w:pPr>
        <w:rPr>
          <w:b/>
        </w:rPr>
      </w:pPr>
      <w:r>
        <w:rPr>
          <w:b/>
        </w:rPr>
        <w:t xml:space="preserve">Acceleration is the rate of change of velocity. </w:t>
      </w:r>
      <w:r w:rsidRPr="00DE3031">
        <w:rPr>
          <w:b/>
        </w:rPr>
        <w:t>Acceleration is a vector quantity and is measured in metres per second squared, (m s</w:t>
      </w:r>
      <w:r w:rsidRPr="00DE3031">
        <w:rPr>
          <w:b/>
          <w:vertAlign w:val="superscript"/>
        </w:rPr>
        <w:t>-2</w:t>
      </w:r>
      <w:r w:rsidRPr="00DE3031">
        <w:rPr>
          <w:b/>
        </w:rPr>
        <w:t>).</w:t>
      </w:r>
    </w:p>
    <w:p w14:paraId="09CF44A9" w14:textId="77777777" w:rsidR="00D44741" w:rsidRPr="00B51188" w:rsidRDefault="00EB6794" w:rsidP="00D44741">
      <w:pPr>
        <w:jc w:val="center"/>
      </w:pPr>
      <w:r>
        <w:rPr>
          <w:noProof/>
          <w:lang w:eastAsia="en-GB"/>
        </w:rPr>
        <w:drawing>
          <wp:anchor distT="0" distB="0" distL="114300" distR="114300" simplePos="0" relativeHeight="251658261" behindDoc="0" locked="0" layoutInCell="1" allowOverlap="1" wp14:anchorId="09CF4E76" wp14:editId="3F35D7D6">
            <wp:simplePos x="0" y="0"/>
            <wp:positionH relativeFrom="column">
              <wp:posOffset>24130</wp:posOffset>
            </wp:positionH>
            <wp:positionV relativeFrom="paragraph">
              <wp:posOffset>104775</wp:posOffset>
            </wp:positionV>
            <wp:extent cx="2254250" cy="1991995"/>
            <wp:effectExtent l="0" t="0" r="0" b="8255"/>
            <wp:wrapSquare wrapText="bothSides"/>
            <wp:docPr id="444" name="Picture 444" descr="LightGate_AL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LightGate_ALBA"/>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254250" cy="1991995"/>
                    </a:xfrm>
                    <a:prstGeom prst="rect">
                      <a:avLst/>
                    </a:prstGeom>
                    <a:noFill/>
                    <a:ln>
                      <a:noFill/>
                    </a:ln>
                  </pic:spPr>
                </pic:pic>
              </a:graphicData>
            </a:graphic>
            <wp14:sizeRelH relativeFrom="page">
              <wp14:pctWidth>0</wp14:pctWidth>
            </wp14:sizeRelH>
            <wp14:sizeRelV relativeFrom="page">
              <wp14:pctHeight>0</wp14:pctHeight>
            </wp14:sizeRelV>
          </wp:anchor>
        </w:drawing>
      </w:r>
      <w:r w:rsidR="00912C0F" w:rsidRPr="00D73466">
        <w:rPr>
          <w:position w:val="-64"/>
        </w:rPr>
        <w:object w:dxaOrig="4880" w:dyaOrig="1400" w14:anchorId="09CF4E78">
          <v:shape id="_x0000_i1038" type="#_x0000_t75" style="width:231.05pt;height:65.55pt" o:ole="">
            <v:imagedata r:id="rId81" o:title=""/>
          </v:shape>
          <o:OLEObject Type="Embed" ProgID="Equation.DSMT4" ShapeID="_x0000_i1038" DrawAspect="Content" ObjectID="_1717252224" r:id="rId82"/>
        </w:object>
      </w:r>
    </w:p>
    <w:p w14:paraId="09CF44AA" w14:textId="2A0D3EBC" w:rsidR="00D44741" w:rsidRDefault="00D44741" w:rsidP="00D44741">
      <w:r w:rsidRPr="00691C9C">
        <w:t>Acceleration can be measured with a double mask and one set of light gates/ light bridges or a single mask and two sets of light gates/bridges</w:t>
      </w:r>
      <w:r>
        <w:t>.</w:t>
      </w:r>
    </w:p>
    <w:p w14:paraId="09CF44AB" w14:textId="1E821D08" w:rsidR="003B449C" w:rsidRDefault="003B449C" w:rsidP="00D44741"/>
    <w:p w14:paraId="7C4094BA" w14:textId="77777777" w:rsidR="00E10EF8" w:rsidRDefault="00E10EF8">
      <w:pPr>
        <w:rPr>
          <w:rFonts w:ascii="Comic Sans MS" w:hAnsi="Comic Sans MS"/>
          <w:sz w:val="28"/>
          <w:szCs w:val="28"/>
        </w:rPr>
      </w:pPr>
      <w:r>
        <w:rPr>
          <w:rFonts w:ascii="Comic Sans MS" w:hAnsi="Comic Sans MS"/>
          <w:sz w:val="28"/>
          <w:szCs w:val="28"/>
        </w:rPr>
        <w:br w:type="page"/>
      </w:r>
    </w:p>
    <w:p w14:paraId="09CF44AC" w14:textId="00A08BDC" w:rsidR="00D44741" w:rsidRDefault="00E10EF8" w:rsidP="00D44741">
      <w:pPr>
        <w:rPr>
          <w:rFonts w:ascii="Comic Sans MS" w:hAnsi="Comic Sans MS"/>
          <w:sz w:val="28"/>
          <w:szCs w:val="28"/>
        </w:rPr>
      </w:pPr>
      <w:r>
        <w:rPr>
          <w:noProof/>
          <w:lang w:eastAsia="en-GB"/>
        </w:rPr>
        <w:drawing>
          <wp:anchor distT="0" distB="0" distL="114300" distR="114300" simplePos="0" relativeHeight="251658262" behindDoc="1" locked="0" layoutInCell="1" allowOverlap="1" wp14:anchorId="09CF4E79" wp14:editId="0FA600D1">
            <wp:simplePos x="0" y="0"/>
            <wp:positionH relativeFrom="column">
              <wp:posOffset>572002</wp:posOffset>
            </wp:positionH>
            <wp:positionV relativeFrom="paragraph">
              <wp:posOffset>-111817</wp:posOffset>
            </wp:positionV>
            <wp:extent cx="3752850" cy="1899285"/>
            <wp:effectExtent l="0" t="0" r="0" b="5715"/>
            <wp:wrapNone/>
            <wp:docPr id="446" name="Picture 446" descr="Si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ingle"/>
                    <pic:cNvPicPr>
                      <a:picLocks noChangeAspect="1" noChangeArrowheads="1"/>
                    </pic:cNvPicPr>
                  </pic:nvPicPr>
                  <pic:blipFill>
                    <a:blip r:embed="rId83">
                      <a:extLst>
                        <a:ext uri="{28A0092B-C50C-407E-A947-70E740481C1C}">
                          <a14:useLocalDpi xmlns:a14="http://schemas.microsoft.com/office/drawing/2010/main" val="0"/>
                        </a:ext>
                      </a:extLst>
                    </a:blip>
                    <a:srcRect l="-1314" t="17995"/>
                    <a:stretch>
                      <a:fillRect/>
                    </a:stretch>
                  </pic:blipFill>
                  <pic:spPr bwMode="auto">
                    <a:xfrm>
                      <a:off x="0" y="0"/>
                      <a:ext cx="3752850" cy="1899285"/>
                    </a:xfrm>
                    <a:prstGeom prst="rect">
                      <a:avLst/>
                    </a:prstGeom>
                    <a:noFill/>
                    <a:ln>
                      <a:noFill/>
                    </a:ln>
                  </pic:spPr>
                </pic:pic>
              </a:graphicData>
            </a:graphic>
            <wp14:sizeRelH relativeFrom="page">
              <wp14:pctWidth>0</wp14:pctWidth>
            </wp14:sizeRelH>
            <wp14:sizeRelV relativeFrom="page">
              <wp14:pctHeight>0</wp14:pctHeight>
            </wp14:sizeRelV>
          </wp:anchor>
        </w:drawing>
      </w:r>
      <w:r w:rsidR="00EB6794">
        <w:rPr>
          <w:noProof/>
          <w:lang w:eastAsia="en-GB"/>
        </w:rPr>
        <w:drawing>
          <wp:anchor distT="0" distB="0" distL="114300" distR="114300" simplePos="0" relativeHeight="251658260" behindDoc="0" locked="0" layoutInCell="1" allowOverlap="1" wp14:anchorId="09CF4E7B" wp14:editId="6E79FDC2">
            <wp:simplePos x="0" y="0"/>
            <wp:positionH relativeFrom="column">
              <wp:posOffset>1617345</wp:posOffset>
            </wp:positionH>
            <wp:positionV relativeFrom="paragraph">
              <wp:posOffset>178435</wp:posOffset>
            </wp:positionV>
            <wp:extent cx="1209675" cy="107950"/>
            <wp:effectExtent l="0" t="247650" r="0" b="234950"/>
            <wp:wrapNone/>
            <wp:docPr id="445" name="Picture 445" descr="ru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ruler"/>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rot="-1387356">
                      <a:off x="0" y="0"/>
                      <a:ext cx="1209675" cy="107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CF44AD" w14:textId="77777777" w:rsidR="00D44741" w:rsidRDefault="00D44741" w:rsidP="00D44741"/>
    <w:p w14:paraId="09CF44AE" w14:textId="77777777" w:rsidR="00D44741" w:rsidRDefault="00D44741" w:rsidP="00D44741"/>
    <w:p w14:paraId="09CF44AF" w14:textId="77777777" w:rsidR="00D44741" w:rsidRDefault="00D44741" w:rsidP="00D44741"/>
    <w:p w14:paraId="09CF44B0" w14:textId="77777777" w:rsidR="00D44741" w:rsidRDefault="00D44741" w:rsidP="00D44741"/>
    <w:p w14:paraId="09CF44B1" w14:textId="3B64B7E7" w:rsidR="00FD6D98" w:rsidRDefault="00FD6D98" w:rsidP="00D44741">
      <w:r>
        <w:rPr>
          <w:noProof/>
          <w:lang w:eastAsia="en-GB"/>
        </w:rPr>
        <mc:AlternateContent>
          <mc:Choice Requires="wpg">
            <w:drawing>
              <wp:inline distT="0" distB="0" distL="0" distR="0" wp14:anchorId="09CF4E7D" wp14:editId="5908DF48">
                <wp:extent cx="3876675" cy="1700637"/>
                <wp:effectExtent l="0" t="0" r="9525" b="0"/>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441" name="Picture 442" descr="Double"/>
                          <pic:cNvPicPr>
                            <a:picLocks noChangeAspect="1" noChangeArrowheads="1"/>
                          </pic:cNvPicPr>
                        </pic:nvPicPr>
                        <pic:blipFill>
                          <a:blip r:embed="rId85">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2" name="Picture 443" descr="ruler"/>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46D3EF68" id="Group 440" o:spid="_x0000_s1026" style="width:305.25pt;height:133.9pt;mso-position-horizontal-relative:char;mso-position-vertical-relative:line" coordorigin="541,2443" coordsize="10502,5303"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">
                <v:shape id="Picture 442" o:spid="_x0000_s1027" type="#_x0000_t75" alt="Double" style="position:absolute;left:541;top:2443;width:10502;height:5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">
                  <v:imagedata r:id="rId88" o:title="Double" croptop="12686f"/>
                </v:shape>
                <v:shape id="Picture 443" o:spid="_x0000_s1028" type="#_x0000_t75" alt="ruler" style="position:absolute;left:5010;top:3659;width:2451;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">
                  <v:imagedata r:id="rId89" o:title="ruler"/>
                </v:shape>
                <w10:anchorlock/>
              </v:group>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43"/>
        <w:gridCol w:w="3683"/>
      </w:tblGrid>
      <w:tr w:rsidR="00D44741" w:rsidRPr="00B22BAC" w14:paraId="09CF44B4" w14:textId="77777777" w:rsidTr="00876D6C">
        <w:trPr>
          <w:trHeight w:val="768"/>
        </w:trPr>
        <w:tc>
          <w:tcPr>
            <w:tcW w:w="5507" w:type="dxa"/>
            <w:tcBorders>
              <w:top w:val="double" w:sz="4" w:space="0" w:color="auto"/>
              <w:left w:val="nil"/>
              <w:bottom w:val="double" w:sz="4" w:space="0" w:color="auto"/>
              <w:right w:val="nil"/>
            </w:tcBorders>
            <w:vAlign w:val="center"/>
          </w:tcPr>
          <w:p w14:paraId="09CF44B2" w14:textId="77777777" w:rsidR="00D44741" w:rsidRPr="00B22BAC" w:rsidRDefault="00D44741" w:rsidP="00876D6C">
            <w:pPr>
              <w:spacing w:before="120" w:after="120" w:line="240" w:lineRule="auto"/>
              <w:rPr>
                <w:szCs w:val="24"/>
              </w:rPr>
            </w:pPr>
            <w:r w:rsidRPr="00B22BAC">
              <w:rPr>
                <w:szCs w:val="24"/>
                <w:highlight w:val="green"/>
              </w:rPr>
              <w:t>Measurements</w:t>
            </w:r>
          </w:p>
        </w:tc>
        <w:tc>
          <w:tcPr>
            <w:tcW w:w="3781" w:type="dxa"/>
            <w:tcBorders>
              <w:top w:val="double" w:sz="4" w:space="0" w:color="auto"/>
              <w:left w:val="nil"/>
              <w:bottom w:val="double" w:sz="4" w:space="0" w:color="auto"/>
              <w:right w:val="nil"/>
            </w:tcBorders>
            <w:vAlign w:val="center"/>
          </w:tcPr>
          <w:p w14:paraId="09CF44B3" w14:textId="77777777" w:rsidR="00D44741" w:rsidRPr="00B22BAC" w:rsidRDefault="00D44741" w:rsidP="00876D6C">
            <w:pPr>
              <w:spacing w:before="120" w:after="120" w:line="240" w:lineRule="auto"/>
              <w:rPr>
                <w:szCs w:val="24"/>
              </w:rPr>
            </w:pPr>
            <w:r w:rsidRPr="00B22BAC">
              <w:rPr>
                <w:szCs w:val="24"/>
                <w:highlight w:val="green"/>
              </w:rPr>
              <w:t>Calculations</w:t>
            </w:r>
          </w:p>
        </w:tc>
      </w:tr>
      <w:tr w:rsidR="00D44741" w:rsidRPr="00B22BAC" w14:paraId="09CF44B7" w14:textId="77777777" w:rsidTr="00876D6C">
        <w:tc>
          <w:tcPr>
            <w:tcW w:w="5507" w:type="dxa"/>
            <w:tcBorders>
              <w:top w:val="double" w:sz="4" w:space="0" w:color="auto"/>
              <w:left w:val="nil"/>
              <w:bottom w:val="nil"/>
              <w:right w:val="nil"/>
            </w:tcBorders>
            <w:vAlign w:val="center"/>
          </w:tcPr>
          <w:p w14:paraId="09CF44B5" w14:textId="77777777" w:rsidR="00D44741" w:rsidRPr="00B22BAC" w:rsidRDefault="00D44741" w:rsidP="00876D6C">
            <w:pPr>
              <w:spacing w:before="120" w:after="120" w:line="240" w:lineRule="auto"/>
              <w:rPr>
                <w:szCs w:val="24"/>
              </w:rPr>
            </w:pPr>
            <w:r w:rsidRPr="00B22BAC">
              <w:rPr>
                <w:szCs w:val="24"/>
              </w:rPr>
              <w:t>t</w:t>
            </w:r>
            <w:r w:rsidRPr="00B22BAC">
              <w:rPr>
                <w:szCs w:val="24"/>
                <w:vertAlign w:val="subscript"/>
              </w:rPr>
              <w:t xml:space="preserve">1 </w:t>
            </w:r>
            <w:r w:rsidRPr="00B22BAC">
              <w:rPr>
                <w:szCs w:val="24"/>
              </w:rPr>
              <w:t>time to pass first light gate</w:t>
            </w:r>
          </w:p>
        </w:tc>
        <w:tc>
          <w:tcPr>
            <w:tcW w:w="3781" w:type="dxa"/>
            <w:tcBorders>
              <w:top w:val="double" w:sz="4" w:space="0" w:color="auto"/>
              <w:left w:val="nil"/>
              <w:bottom w:val="nil"/>
              <w:right w:val="nil"/>
            </w:tcBorders>
            <w:vAlign w:val="center"/>
          </w:tcPr>
          <w:p w14:paraId="09CF44B6" w14:textId="77777777" w:rsidR="00D44741" w:rsidRPr="00B22BAC" w:rsidRDefault="000578A4" w:rsidP="00876D6C">
            <w:pPr>
              <w:spacing w:before="120" w:after="120" w:line="240" w:lineRule="auto"/>
              <w:rPr>
                <w:color w:val="0000FF"/>
                <w:szCs w:val="24"/>
                <w:vertAlign w:val="subscript"/>
              </w:rPr>
            </w:pPr>
            <w:r w:rsidRPr="00B22BAC">
              <w:rPr>
                <w:color w:val="0000FF"/>
                <w:position w:val="-34"/>
                <w:szCs w:val="24"/>
                <w:vertAlign w:val="subscript"/>
              </w:rPr>
              <w:object w:dxaOrig="760" w:dyaOrig="780" w14:anchorId="09CF4E7F">
                <v:shape id="_x0000_i1039" type="#_x0000_t75" style="width:31.15pt;height:32.25pt" o:ole="">
                  <v:imagedata r:id="rId90" o:title=""/>
                </v:shape>
                <o:OLEObject Type="Embed" ProgID="Equation.DSMT4" ShapeID="_x0000_i1039" DrawAspect="Content" ObjectID="_1717252225" r:id="rId91"/>
              </w:object>
            </w:r>
          </w:p>
        </w:tc>
      </w:tr>
      <w:tr w:rsidR="00D44741" w:rsidRPr="00B22BAC" w14:paraId="09CF44BA" w14:textId="77777777" w:rsidTr="00876D6C">
        <w:tc>
          <w:tcPr>
            <w:tcW w:w="5507" w:type="dxa"/>
            <w:tcBorders>
              <w:top w:val="nil"/>
              <w:left w:val="nil"/>
              <w:bottom w:val="nil"/>
              <w:right w:val="nil"/>
            </w:tcBorders>
            <w:vAlign w:val="center"/>
          </w:tcPr>
          <w:p w14:paraId="09CF44B8" w14:textId="77777777" w:rsidR="00D44741" w:rsidRPr="00B22BAC" w:rsidRDefault="00D44741" w:rsidP="00876D6C">
            <w:pPr>
              <w:spacing w:before="120" w:after="120" w:line="240" w:lineRule="auto"/>
              <w:rPr>
                <w:szCs w:val="24"/>
              </w:rPr>
            </w:pPr>
            <w:r w:rsidRPr="00B22BAC">
              <w:rPr>
                <w:szCs w:val="24"/>
              </w:rPr>
              <w:t>t</w:t>
            </w:r>
            <w:r w:rsidRPr="00B22BAC">
              <w:rPr>
                <w:szCs w:val="24"/>
                <w:vertAlign w:val="subscript"/>
              </w:rPr>
              <w:t>2</w:t>
            </w:r>
            <w:r w:rsidRPr="00B22BAC">
              <w:rPr>
                <w:szCs w:val="24"/>
              </w:rPr>
              <w:t xml:space="preserve"> time to pass second light gate</w:t>
            </w:r>
          </w:p>
        </w:tc>
        <w:tc>
          <w:tcPr>
            <w:tcW w:w="3781" w:type="dxa"/>
            <w:tcBorders>
              <w:top w:val="nil"/>
              <w:left w:val="nil"/>
              <w:bottom w:val="nil"/>
              <w:right w:val="nil"/>
            </w:tcBorders>
            <w:vAlign w:val="center"/>
          </w:tcPr>
          <w:p w14:paraId="09CF44B9" w14:textId="77777777" w:rsidR="00D44741" w:rsidRPr="00B22BAC" w:rsidRDefault="00FD6D98" w:rsidP="00876D6C">
            <w:pPr>
              <w:spacing w:before="120" w:after="120" w:line="240" w:lineRule="auto"/>
              <w:rPr>
                <w:color w:val="0000FF"/>
                <w:szCs w:val="24"/>
              </w:rPr>
            </w:pPr>
            <w:r w:rsidRPr="00B22BAC">
              <w:rPr>
                <w:color w:val="0000FF"/>
                <w:position w:val="-34"/>
                <w:szCs w:val="24"/>
                <w:vertAlign w:val="subscript"/>
              </w:rPr>
              <w:object w:dxaOrig="760" w:dyaOrig="780" w14:anchorId="09CF4E80">
                <v:shape id="_x0000_i1040" type="#_x0000_t75" style="width:25.8pt;height:26.85pt" o:ole="">
                  <v:imagedata r:id="rId92" o:title=""/>
                </v:shape>
                <o:OLEObject Type="Embed" ProgID="Equation.DSMT4" ShapeID="_x0000_i1040" DrawAspect="Content" ObjectID="_1717252226" r:id="rId93"/>
              </w:object>
            </w:r>
          </w:p>
        </w:tc>
      </w:tr>
      <w:tr w:rsidR="00D44741" w:rsidRPr="00B22BAC" w14:paraId="09CF44BD" w14:textId="77777777" w:rsidTr="00876D6C">
        <w:tc>
          <w:tcPr>
            <w:tcW w:w="5507" w:type="dxa"/>
            <w:tcBorders>
              <w:top w:val="nil"/>
              <w:left w:val="nil"/>
              <w:bottom w:val="nil"/>
              <w:right w:val="nil"/>
            </w:tcBorders>
            <w:vAlign w:val="center"/>
          </w:tcPr>
          <w:p w14:paraId="09CF44BB" w14:textId="77777777" w:rsidR="00D44741" w:rsidRPr="00B22BAC" w:rsidRDefault="00D44741" w:rsidP="00876D6C">
            <w:pPr>
              <w:spacing w:before="120" w:after="120" w:line="240" w:lineRule="auto"/>
              <w:rPr>
                <w:szCs w:val="24"/>
              </w:rPr>
            </w:pPr>
            <w:r w:rsidRPr="00B22BAC">
              <w:rPr>
                <w:szCs w:val="24"/>
              </w:rPr>
              <w:t>t</w:t>
            </w:r>
            <w:r w:rsidRPr="00B22BAC">
              <w:rPr>
                <w:szCs w:val="24"/>
                <w:vertAlign w:val="subscript"/>
              </w:rPr>
              <w:t xml:space="preserve">3 </w:t>
            </w:r>
            <w:r w:rsidRPr="00B22BAC">
              <w:rPr>
                <w:szCs w:val="24"/>
              </w:rPr>
              <w:t>time between light gate</w:t>
            </w:r>
          </w:p>
        </w:tc>
        <w:tc>
          <w:tcPr>
            <w:tcW w:w="3781" w:type="dxa"/>
            <w:tcBorders>
              <w:top w:val="nil"/>
              <w:left w:val="nil"/>
              <w:bottom w:val="nil"/>
              <w:right w:val="nil"/>
            </w:tcBorders>
            <w:vAlign w:val="center"/>
          </w:tcPr>
          <w:p w14:paraId="09CF44BC" w14:textId="77777777" w:rsidR="00D44741" w:rsidRPr="00B22BAC" w:rsidRDefault="000578A4" w:rsidP="00876D6C">
            <w:pPr>
              <w:spacing w:before="120" w:after="120" w:line="240" w:lineRule="auto"/>
              <w:rPr>
                <w:color w:val="0000FF"/>
                <w:szCs w:val="24"/>
              </w:rPr>
            </w:pPr>
            <w:r w:rsidRPr="00B22BAC">
              <w:rPr>
                <w:color w:val="0000FF"/>
                <w:position w:val="-34"/>
                <w:szCs w:val="24"/>
                <w:vertAlign w:val="subscript"/>
              </w:rPr>
              <w:object w:dxaOrig="1160" w:dyaOrig="760" w14:anchorId="09CF4E81">
                <v:shape id="_x0000_i1041" type="#_x0000_t75" style="width:38.7pt;height:23.65pt" o:ole="">
                  <v:imagedata r:id="rId94" o:title=""/>
                </v:shape>
                <o:OLEObject Type="Embed" ProgID="Equation.DSMT4" ShapeID="_x0000_i1041" DrawAspect="Content" ObjectID="_1717252227" r:id="rId95"/>
              </w:object>
            </w:r>
          </w:p>
        </w:tc>
      </w:tr>
      <w:tr w:rsidR="00D44741" w:rsidRPr="00B22BAC" w14:paraId="09CF44C0" w14:textId="77777777" w:rsidTr="00876D6C">
        <w:tc>
          <w:tcPr>
            <w:tcW w:w="5507" w:type="dxa"/>
            <w:tcBorders>
              <w:top w:val="nil"/>
              <w:left w:val="nil"/>
              <w:bottom w:val="nil"/>
              <w:right w:val="nil"/>
            </w:tcBorders>
            <w:vAlign w:val="center"/>
          </w:tcPr>
          <w:p w14:paraId="09CF44BE" w14:textId="77777777" w:rsidR="00D44741" w:rsidRPr="00B22BAC" w:rsidRDefault="00D44741" w:rsidP="00876D6C">
            <w:pPr>
              <w:spacing w:before="120" w:after="120" w:line="240" w:lineRule="auto"/>
              <w:rPr>
                <w:szCs w:val="24"/>
              </w:rPr>
            </w:pPr>
            <w:r w:rsidRPr="00B22BAC">
              <w:rPr>
                <w:szCs w:val="24"/>
              </w:rPr>
              <w:t>length of mask</w:t>
            </w:r>
          </w:p>
        </w:tc>
        <w:tc>
          <w:tcPr>
            <w:tcW w:w="3781" w:type="dxa"/>
            <w:tcBorders>
              <w:top w:val="nil"/>
              <w:left w:val="nil"/>
              <w:bottom w:val="nil"/>
              <w:right w:val="nil"/>
            </w:tcBorders>
            <w:vAlign w:val="center"/>
          </w:tcPr>
          <w:p w14:paraId="09CF44BF" w14:textId="77777777" w:rsidR="00D44741" w:rsidRPr="00B22BAC" w:rsidRDefault="000578A4" w:rsidP="00876D6C">
            <w:pPr>
              <w:spacing w:before="120" w:after="120" w:line="240" w:lineRule="auto"/>
              <w:rPr>
                <w:color w:val="0000FF"/>
                <w:szCs w:val="24"/>
              </w:rPr>
            </w:pPr>
            <w:r w:rsidRPr="00B22BAC">
              <w:rPr>
                <w:color w:val="0000FF"/>
                <w:position w:val="-6"/>
                <w:szCs w:val="24"/>
                <w:vertAlign w:val="subscript"/>
              </w:rPr>
              <w:object w:dxaOrig="200" w:dyaOrig="340" w14:anchorId="09CF4E82">
                <v:shape id="_x0000_i1042" type="#_x0000_t75" style="width:6.45pt;height:12.9pt" o:ole="">
                  <v:imagedata r:id="rId96" o:title=""/>
                </v:shape>
                <o:OLEObject Type="Embed" ProgID="Equation.DSMT4" ShapeID="_x0000_i1042" DrawAspect="Content" ObjectID="_1717252228" r:id="rId97"/>
              </w:object>
            </w:r>
          </w:p>
        </w:tc>
      </w:tr>
    </w:tbl>
    <w:p w14:paraId="09CF44C4" w14:textId="77777777" w:rsidR="00D44741" w:rsidRDefault="00D44741" w:rsidP="00D44741">
      <w:pPr>
        <w:pStyle w:val="Heading3"/>
      </w:pPr>
      <w:bookmarkStart w:id="26" w:name="_Toc106127724"/>
      <w:r>
        <w:t>Practical</w:t>
      </w:r>
      <w:r w:rsidR="00F10CC4">
        <w:t xml:space="preserve"> 1</w:t>
      </w:r>
      <w:r>
        <w:t>:</w:t>
      </w:r>
      <w:r w:rsidR="00F10CC4">
        <w:t xml:space="preserve"> </w:t>
      </w:r>
      <w:r>
        <w:t>Angle of slope and acceleration</w:t>
      </w:r>
      <w:bookmarkEnd w:id="26"/>
    </w:p>
    <w:p w14:paraId="09CF44C5" w14:textId="77777777" w:rsidR="00D44741" w:rsidRDefault="00D44741" w:rsidP="00D44741">
      <w:r>
        <w:t>Using equipment of your choice investigate the effect of the angle of a slope on acceleration. Look back at these notes to be sure that you know what relationship you should be looking for.</w:t>
      </w:r>
    </w:p>
    <w:p w14:paraId="09CF44C6" w14:textId="08066062" w:rsidR="005251D4" w:rsidRDefault="00D44741" w:rsidP="00D44741">
      <w:r>
        <w:t>Produce a full write up including an estimation of uncertainty in the experiment. A sheet is available to help you with your write up.</w:t>
      </w:r>
      <w:r w:rsidR="00473391">
        <w:t xml:space="preserve">Do not complete if you’ve already done this in </w:t>
      </w:r>
      <w:r w:rsidR="00C5059E">
        <w:t>the introduction booklet</w:t>
      </w:r>
      <w:r w:rsidR="00473391">
        <w:t>.</w:t>
      </w:r>
    </w:p>
    <w:p w14:paraId="77AC46AC" w14:textId="77777777" w:rsidR="005251D4" w:rsidRDefault="005251D4">
      <w:r>
        <w:br w:type="page"/>
      </w:r>
    </w:p>
    <w:p w14:paraId="09CF44FD" w14:textId="77777777" w:rsidR="00537DE4" w:rsidRPr="00886F2A" w:rsidRDefault="00F10CC4" w:rsidP="00F10CC4">
      <w:pPr>
        <w:pStyle w:val="Heading1"/>
        <w:rPr>
          <w:color w:val="0000FF"/>
          <w:u w:val="single"/>
        </w:rPr>
      </w:pPr>
      <w:bookmarkStart w:id="27" w:name="_Toc106127725"/>
      <w:r>
        <w:rPr>
          <w:caps w:val="0"/>
        </w:rPr>
        <w:t xml:space="preserve">CHAPTER </w:t>
      </w:r>
      <w:r w:rsidR="00787174">
        <w:rPr>
          <w:caps w:val="0"/>
        </w:rPr>
        <w:t>2</w:t>
      </w:r>
      <w:r>
        <w:rPr>
          <w:caps w:val="0"/>
        </w:rPr>
        <w:t>: EQUATIONS OF MOTION</w:t>
      </w:r>
      <w:bookmarkEnd w:id="27"/>
    </w:p>
    <w:p w14:paraId="09CF44FE" w14:textId="77777777" w:rsidR="00537DE4" w:rsidRDefault="00543527" w:rsidP="00543527">
      <w:pPr>
        <w:pStyle w:val="Heading2"/>
      </w:pPr>
      <w:bookmarkStart w:id="28" w:name="_Toc106127726"/>
      <w:r w:rsidRPr="00543527">
        <w:t>Summary of content equations of motion</w:t>
      </w:r>
      <w:bookmarkEnd w:id="28"/>
    </w:p>
    <w:p w14:paraId="09CF44FF" w14:textId="77777777" w:rsidR="009E6611" w:rsidRPr="009E6611" w:rsidRDefault="009E6611" w:rsidP="009E6611"/>
    <w:tbl>
      <w:tblPr>
        <w:tblStyle w:val="TableGrid"/>
        <w:tblW w:w="8507" w:type="dxa"/>
        <w:tblInd w:w="215" w:type="dxa"/>
        <w:tblBorders>
          <w:top w:val="none" w:sz="0" w:space="0" w:color="auto"/>
          <w:left w:val="none" w:sz="0" w:space="0" w:color="auto"/>
          <w:right w:val="none" w:sz="0" w:space="0" w:color="auto"/>
          <w:insideV w:val="none" w:sz="0" w:space="0" w:color="auto"/>
        </w:tblBorders>
        <w:tblLayout w:type="fixed"/>
        <w:tblLook w:val="04A0" w:firstRow="1" w:lastRow="0" w:firstColumn="1" w:lastColumn="0" w:noHBand="0" w:noVBand="1"/>
      </w:tblPr>
      <w:tblGrid>
        <w:gridCol w:w="568"/>
        <w:gridCol w:w="568"/>
        <w:gridCol w:w="7371"/>
      </w:tblGrid>
      <w:tr w:rsidR="00E62EE7" w:rsidRPr="00D76CF0" w14:paraId="09CF4502" w14:textId="77777777" w:rsidTr="00107C48">
        <w:trPr>
          <w:trHeight w:val="499"/>
          <w:tblHeader/>
        </w:trPr>
        <w:tc>
          <w:tcPr>
            <w:tcW w:w="1136" w:type="dxa"/>
            <w:gridSpan w:val="2"/>
            <w:shd w:val="clear" w:color="auto" w:fill="F1D7E0" w:themeFill="accent1" w:themeFillTint="33"/>
          </w:tcPr>
          <w:p w14:paraId="09CF4500" w14:textId="77777777" w:rsidR="00E62EE7" w:rsidRPr="00D76CF0" w:rsidRDefault="00E62EE7" w:rsidP="004D530B">
            <w:pPr>
              <w:spacing w:before="120" w:after="120"/>
              <w:rPr>
                <w:b/>
                <w:szCs w:val="24"/>
                <w:u w:color="FFFF00"/>
              </w:rPr>
            </w:pPr>
            <w:r w:rsidRPr="00D76CF0">
              <w:rPr>
                <w:b/>
                <w:szCs w:val="24"/>
                <w:u w:color="FFFF00"/>
              </w:rPr>
              <w:t>No</w:t>
            </w:r>
          </w:p>
        </w:tc>
        <w:tc>
          <w:tcPr>
            <w:tcW w:w="7371" w:type="dxa"/>
            <w:shd w:val="clear" w:color="auto" w:fill="F1D7E0" w:themeFill="accent1" w:themeFillTint="33"/>
            <w:vAlign w:val="center"/>
          </w:tcPr>
          <w:p w14:paraId="09CF4501" w14:textId="77777777" w:rsidR="00E62EE7" w:rsidRPr="00D76CF0" w:rsidRDefault="00E62EE7" w:rsidP="004D530B">
            <w:pPr>
              <w:spacing w:before="120" w:after="120"/>
              <w:rPr>
                <w:b/>
                <w:szCs w:val="24"/>
                <w:u w:color="FFFF00"/>
              </w:rPr>
            </w:pPr>
            <w:r w:rsidRPr="00D76CF0">
              <w:rPr>
                <w:b/>
                <w:szCs w:val="24"/>
                <w:u w:color="FFFF00"/>
              </w:rPr>
              <w:t>CONTENT</w:t>
            </w:r>
          </w:p>
        </w:tc>
      </w:tr>
      <w:tr w:rsidR="00E62EE7" w:rsidRPr="005634A2" w14:paraId="09CF4505" w14:textId="77777777" w:rsidTr="00107C48">
        <w:tc>
          <w:tcPr>
            <w:tcW w:w="1136" w:type="dxa"/>
            <w:gridSpan w:val="2"/>
          </w:tcPr>
          <w:p w14:paraId="09CF4503" w14:textId="77777777" w:rsidR="00E62EE7" w:rsidRPr="00076893" w:rsidRDefault="00E62EE7" w:rsidP="004D530B">
            <w:pPr>
              <w:spacing w:before="120"/>
              <w:rPr>
                <w:b/>
                <w:sz w:val="28"/>
                <w:szCs w:val="28"/>
                <w:u w:color="FFFF00"/>
              </w:rPr>
            </w:pPr>
            <w:r>
              <w:rPr>
                <w:b/>
                <w:sz w:val="28"/>
                <w:szCs w:val="28"/>
                <w:u w:color="FFFF00"/>
              </w:rPr>
              <w:t>3.</w:t>
            </w:r>
          </w:p>
        </w:tc>
        <w:tc>
          <w:tcPr>
            <w:tcW w:w="7371" w:type="dxa"/>
            <w:vAlign w:val="center"/>
          </w:tcPr>
          <w:p w14:paraId="09CF4504" w14:textId="77777777" w:rsidR="00E62EE7" w:rsidRPr="00076893" w:rsidRDefault="00E62EE7" w:rsidP="004D530B">
            <w:pPr>
              <w:spacing w:before="120"/>
              <w:rPr>
                <w:b/>
                <w:sz w:val="28"/>
                <w:szCs w:val="28"/>
                <w:u w:color="FFFF00"/>
              </w:rPr>
            </w:pPr>
            <w:r w:rsidRPr="00076893">
              <w:rPr>
                <w:b/>
                <w:sz w:val="28"/>
                <w:szCs w:val="28"/>
                <w:u w:color="FFFF00"/>
              </w:rPr>
              <w:t xml:space="preserve">Equations of Motion </w:t>
            </w:r>
          </w:p>
        </w:tc>
      </w:tr>
      <w:tr w:rsidR="00E62EE7" w:rsidRPr="006331AE" w14:paraId="09CF4509" w14:textId="77777777" w:rsidTr="00107C48">
        <w:tc>
          <w:tcPr>
            <w:tcW w:w="568" w:type="dxa"/>
          </w:tcPr>
          <w:p w14:paraId="09CF4506" w14:textId="77777777" w:rsidR="00E62EE7" w:rsidRDefault="00E62EE7">
            <w:r w:rsidRPr="00851C0D">
              <w:rPr>
                <w:rFonts w:eastAsia="Times New Roman" w:cs="Lucida Grande"/>
                <w:sz w:val="40"/>
                <w:szCs w:val="40"/>
              </w:rPr>
              <w:sym w:font="Webdings" w:char="F025"/>
            </w:r>
          </w:p>
        </w:tc>
        <w:tc>
          <w:tcPr>
            <w:tcW w:w="568" w:type="dxa"/>
            <w:vAlign w:val="center"/>
          </w:tcPr>
          <w:p w14:paraId="09CF4507" w14:textId="77777777" w:rsidR="00E62EE7" w:rsidRPr="00F40BEA" w:rsidRDefault="00E62EE7" w:rsidP="004D530B">
            <w:pPr>
              <w:spacing w:before="0"/>
              <w:rPr>
                <w:rFonts w:eastAsia="Times New Roman" w:cs="Lucida Grande"/>
                <w:szCs w:val="24"/>
              </w:rPr>
            </w:pPr>
            <w:r>
              <w:rPr>
                <w:rFonts w:eastAsia="Times New Roman" w:cs="Lucida Grande"/>
                <w:szCs w:val="24"/>
              </w:rPr>
              <w:t>e</w:t>
            </w:r>
            <w:r w:rsidRPr="00F40BEA">
              <w:rPr>
                <w:rFonts w:eastAsia="Times New Roman" w:cs="Lucida Grande"/>
                <w:szCs w:val="24"/>
              </w:rPr>
              <w:t>q</w:t>
            </w:r>
          </w:p>
        </w:tc>
        <w:tc>
          <w:tcPr>
            <w:tcW w:w="7371" w:type="dxa"/>
            <w:vAlign w:val="center"/>
          </w:tcPr>
          <w:p w14:paraId="09CF4508" w14:textId="77777777" w:rsidR="00E62EE7" w:rsidRPr="00F40BEA" w:rsidRDefault="00E62EE7" w:rsidP="004D530B">
            <w:pPr>
              <w:spacing w:before="0"/>
              <w:rPr>
                <w:b/>
                <w:szCs w:val="24"/>
              </w:rPr>
            </w:pPr>
            <m:oMath>
              <m:r>
                <m:rPr>
                  <m:sty m:val="bi"/>
                </m:rPr>
                <w:rPr>
                  <w:rFonts w:ascii="Cambria Math" w:hAnsi="Cambria Math"/>
                  <w:szCs w:val="24"/>
                </w:rPr>
                <m:t>d=</m:t>
              </m:r>
              <m:acc>
                <m:accPr>
                  <m:chr m:val="̅"/>
                  <m:ctrlPr>
                    <w:rPr>
                      <w:rFonts w:ascii="Cambria Math" w:hAnsi="Cambria Math"/>
                      <w:szCs w:val="24"/>
                    </w:rPr>
                  </m:ctrlPr>
                </m:accPr>
                <m:e>
                  <m:r>
                    <m:rPr>
                      <m:sty m:val="bi"/>
                    </m:rPr>
                    <w:rPr>
                      <w:rFonts w:ascii="Cambria Math" w:hAnsi="Cambria Math"/>
                      <w:szCs w:val="24"/>
                    </w:rPr>
                    <m:t>v</m:t>
                  </m:r>
                </m:e>
              </m:acc>
              <m:r>
                <m:rPr>
                  <m:sty m:val="bi"/>
                </m:rPr>
                <w:rPr>
                  <w:rFonts w:ascii="Cambria Math" w:hAnsi="Cambria Math"/>
                  <w:szCs w:val="24"/>
                </w:rPr>
                <m:t>t,  s=</m:t>
              </m:r>
              <m:acc>
                <m:accPr>
                  <m:chr m:val="̅"/>
                  <m:ctrlPr>
                    <w:rPr>
                      <w:rFonts w:ascii="Cambria Math" w:hAnsi="Cambria Math"/>
                      <w:szCs w:val="24"/>
                    </w:rPr>
                  </m:ctrlPr>
                </m:accPr>
                <m:e>
                  <m:r>
                    <m:rPr>
                      <m:sty m:val="bi"/>
                    </m:rPr>
                    <w:rPr>
                      <w:rFonts w:ascii="Cambria Math" w:hAnsi="Cambria Math"/>
                      <w:szCs w:val="24"/>
                    </w:rPr>
                    <m:t>vt</m:t>
                  </m:r>
                </m:e>
              </m:acc>
              <m:r>
                <m:rPr>
                  <m:sty m:val="bi"/>
                </m:rPr>
                <w:rPr>
                  <w:rFonts w:ascii="Cambria Math" w:hAnsi="Cambria Math"/>
                  <w:szCs w:val="24"/>
                </w:rPr>
                <m:t xml:space="preserve"> ;   s</m:t>
              </m:r>
              <m:r>
                <m:rPr>
                  <m:sty m:val="b"/>
                </m:rPr>
                <w:rPr>
                  <w:rFonts w:ascii="Cambria Math" w:hAnsi="Cambria Math"/>
                  <w:szCs w:val="24"/>
                </w:rPr>
                <m:t>=</m:t>
              </m:r>
              <m:f>
                <m:fPr>
                  <m:ctrlPr>
                    <w:rPr>
                      <w:rFonts w:ascii="Cambria Math" w:hAnsi="Cambria Math"/>
                      <w:szCs w:val="24"/>
                    </w:rPr>
                  </m:ctrlPr>
                </m:fPr>
                <m:num>
                  <m:r>
                    <m:rPr>
                      <m:sty m:val="b"/>
                    </m:rPr>
                    <w:rPr>
                      <w:rFonts w:ascii="Cambria Math" w:hAnsi="Cambria Math"/>
                      <w:szCs w:val="24"/>
                    </w:rPr>
                    <m:t>1</m:t>
                  </m:r>
                </m:num>
                <m:den>
                  <m:r>
                    <m:rPr>
                      <m:sty m:val="b"/>
                    </m:rPr>
                    <w:rPr>
                      <w:rFonts w:ascii="Cambria Math" w:hAnsi="Cambria Math"/>
                      <w:szCs w:val="24"/>
                    </w:rPr>
                    <m:t>2</m:t>
                  </m:r>
                </m:den>
              </m:f>
              <m:d>
                <m:dPr>
                  <m:ctrlPr>
                    <w:rPr>
                      <w:rFonts w:ascii="Cambria Math" w:hAnsi="Cambria Math"/>
                      <w:szCs w:val="24"/>
                    </w:rPr>
                  </m:ctrlPr>
                </m:dPr>
                <m:e>
                  <m:r>
                    <m:rPr>
                      <m:sty m:val="bi"/>
                    </m:rPr>
                    <w:rPr>
                      <w:rFonts w:ascii="Cambria Math" w:hAnsi="Cambria Math"/>
                      <w:szCs w:val="24"/>
                    </w:rPr>
                    <m:t>u+v</m:t>
                  </m:r>
                </m:e>
              </m:d>
              <m:r>
                <m:rPr>
                  <m:sty m:val="bi"/>
                </m:rPr>
                <w:rPr>
                  <w:rFonts w:ascii="Cambria Math" w:hAnsi="Cambria Math"/>
                  <w:szCs w:val="24"/>
                </w:rPr>
                <m:t>t;</m:t>
              </m:r>
            </m:oMath>
            <w:r w:rsidRPr="00F40BEA">
              <w:rPr>
                <w:szCs w:val="24"/>
              </w:rPr>
              <w:t xml:space="preserve">      </w:t>
            </w:r>
            <w:r w:rsidRPr="00F40BEA">
              <w:rPr>
                <w:b/>
                <w:position w:val="-12"/>
                <w:szCs w:val="24"/>
              </w:rPr>
              <w:object w:dxaOrig="5380" w:dyaOrig="380" w14:anchorId="09CF4E83">
                <v:shape id="_x0000_i1043" type="#_x0000_t75" style="width:262.2pt;height:17.2pt" o:ole="" fillcolor="window">
                  <v:imagedata r:id="rId98" o:title=""/>
                </v:shape>
                <o:OLEObject Type="Embed" ProgID="Equation.2" ShapeID="_x0000_i1043" DrawAspect="Content" ObjectID="_1717252229" r:id="rId99"/>
              </w:object>
            </w:r>
          </w:p>
        </w:tc>
      </w:tr>
      <w:tr w:rsidR="00E62EE7" w:rsidRPr="006331AE" w14:paraId="09CF450D" w14:textId="77777777" w:rsidTr="00107C48">
        <w:tc>
          <w:tcPr>
            <w:tcW w:w="568" w:type="dxa"/>
          </w:tcPr>
          <w:p w14:paraId="09CF450A" w14:textId="77777777" w:rsidR="00E62EE7" w:rsidRDefault="00E62EE7">
            <w:r w:rsidRPr="00851C0D">
              <w:rPr>
                <w:rFonts w:eastAsia="Times New Roman" w:cs="Lucida Grande"/>
                <w:sz w:val="40"/>
                <w:szCs w:val="40"/>
              </w:rPr>
              <w:sym w:font="Webdings" w:char="F025"/>
            </w:r>
          </w:p>
        </w:tc>
        <w:tc>
          <w:tcPr>
            <w:tcW w:w="568" w:type="dxa"/>
            <w:vAlign w:val="center"/>
          </w:tcPr>
          <w:p w14:paraId="09CF450B" w14:textId="77777777" w:rsidR="00E62EE7" w:rsidRPr="00F40BEA" w:rsidRDefault="00E62EE7" w:rsidP="00142AFE">
            <w:pPr>
              <w:pStyle w:val="ListParagraph"/>
              <w:numPr>
                <w:ilvl w:val="0"/>
                <w:numId w:val="1"/>
              </w:numPr>
              <w:spacing w:before="0"/>
              <w:ind w:left="284" w:hanging="284"/>
              <w:rPr>
                <w:szCs w:val="24"/>
                <w:lang w:val="en-US"/>
              </w:rPr>
            </w:pPr>
          </w:p>
        </w:tc>
        <w:tc>
          <w:tcPr>
            <w:tcW w:w="7371" w:type="dxa"/>
            <w:vAlign w:val="center"/>
          </w:tcPr>
          <w:p w14:paraId="09CF450C" w14:textId="77777777" w:rsidR="00E62EE7" w:rsidRPr="00F40BEA" w:rsidRDefault="00E62EE7" w:rsidP="004D530B">
            <w:pPr>
              <w:spacing w:before="0"/>
              <w:rPr>
                <w:szCs w:val="24"/>
                <w:lang w:val="en-US"/>
              </w:rPr>
            </w:pPr>
            <w:r w:rsidRPr="00F40BEA">
              <w:rPr>
                <w:szCs w:val="24"/>
                <w:lang w:val="en-US"/>
              </w:rPr>
              <w:t>I can use the equations of motion to find distance, displacement, speed, velocity, and acceleration for objects with constant acceleration in a straight line.</w:t>
            </w:r>
          </w:p>
        </w:tc>
      </w:tr>
      <w:tr w:rsidR="00E62EE7" w:rsidRPr="006331AE" w14:paraId="09CF4511" w14:textId="77777777" w:rsidTr="00107C48">
        <w:tc>
          <w:tcPr>
            <w:tcW w:w="568" w:type="dxa"/>
          </w:tcPr>
          <w:p w14:paraId="09CF450E" w14:textId="77777777" w:rsidR="00E62EE7" w:rsidRDefault="00E62EE7">
            <w:r w:rsidRPr="00851C0D">
              <w:rPr>
                <w:rFonts w:eastAsia="Times New Roman" w:cs="Lucida Grande"/>
                <w:sz w:val="40"/>
                <w:szCs w:val="40"/>
              </w:rPr>
              <w:sym w:font="Webdings" w:char="F025"/>
            </w:r>
          </w:p>
        </w:tc>
        <w:tc>
          <w:tcPr>
            <w:tcW w:w="568" w:type="dxa"/>
            <w:vAlign w:val="center"/>
          </w:tcPr>
          <w:p w14:paraId="09CF450F" w14:textId="77777777" w:rsidR="00E62EE7" w:rsidRPr="00F40BEA" w:rsidRDefault="00E62EE7" w:rsidP="00142AFE">
            <w:pPr>
              <w:pStyle w:val="ListParagraph"/>
              <w:numPr>
                <w:ilvl w:val="0"/>
                <w:numId w:val="1"/>
              </w:numPr>
              <w:spacing w:before="0"/>
              <w:ind w:left="284" w:hanging="284"/>
              <w:rPr>
                <w:szCs w:val="24"/>
                <w:lang w:val="en-US"/>
              </w:rPr>
            </w:pPr>
          </w:p>
        </w:tc>
        <w:tc>
          <w:tcPr>
            <w:tcW w:w="7371" w:type="dxa"/>
            <w:vAlign w:val="center"/>
          </w:tcPr>
          <w:p w14:paraId="09CF4510" w14:textId="77777777" w:rsidR="00E62EE7" w:rsidRPr="00F40BEA" w:rsidRDefault="00E62EE7" w:rsidP="004D530B">
            <w:pPr>
              <w:spacing w:before="0"/>
              <w:rPr>
                <w:szCs w:val="24"/>
                <w:lang w:val="en-US"/>
              </w:rPr>
            </w:pPr>
            <w:r w:rsidRPr="00F40BEA">
              <w:rPr>
                <w:szCs w:val="24"/>
                <w:lang w:val="en-US"/>
              </w:rPr>
              <w:t>I can interpret and draw motion-time graphs for motion with constant acceleration in a straight line, including graphs for bouncing objects and objects thrown vertically upwards.</w:t>
            </w:r>
          </w:p>
        </w:tc>
      </w:tr>
      <w:tr w:rsidR="00E62EE7" w:rsidRPr="006331AE" w14:paraId="09CF4515" w14:textId="77777777" w:rsidTr="00107C48">
        <w:tc>
          <w:tcPr>
            <w:tcW w:w="568" w:type="dxa"/>
          </w:tcPr>
          <w:p w14:paraId="09CF4512" w14:textId="77777777" w:rsidR="00E62EE7" w:rsidRDefault="00E62EE7">
            <w:r w:rsidRPr="00851C0D">
              <w:rPr>
                <w:rFonts w:eastAsia="Times New Roman" w:cs="Lucida Grande"/>
                <w:sz w:val="40"/>
                <w:szCs w:val="40"/>
              </w:rPr>
              <w:sym w:font="Webdings" w:char="F025"/>
            </w:r>
          </w:p>
        </w:tc>
        <w:tc>
          <w:tcPr>
            <w:tcW w:w="568" w:type="dxa"/>
            <w:vAlign w:val="center"/>
          </w:tcPr>
          <w:p w14:paraId="09CF4513" w14:textId="77777777" w:rsidR="00E62EE7" w:rsidRPr="00F40BEA" w:rsidRDefault="00E62EE7" w:rsidP="00142AFE">
            <w:pPr>
              <w:pStyle w:val="ListParagraph"/>
              <w:numPr>
                <w:ilvl w:val="0"/>
                <w:numId w:val="1"/>
              </w:numPr>
              <w:spacing w:before="0"/>
              <w:ind w:left="284" w:hanging="284"/>
              <w:rPr>
                <w:szCs w:val="24"/>
                <w:lang w:val="en-US"/>
              </w:rPr>
            </w:pPr>
          </w:p>
        </w:tc>
        <w:tc>
          <w:tcPr>
            <w:tcW w:w="7371" w:type="dxa"/>
            <w:vAlign w:val="center"/>
          </w:tcPr>
          <w:p w14:paraId="09CF4514" w14:textId="77777777" w:rsidR="00E62EE7" w:rsidRPr="00F40BEA" w:rsidRDefault="00E62EE7" w:rsidP="004D530B">
            <w:pPr>
              <w:spacing w:before="0"/>
              <w:rPr>
                <w:szCs w:val="24"/>
                <w:lang w:val="en-US"/>
              </w:rPr>
            </w:pPr>
            <w:r w:rsidRPr="00F40BEA">
              <w:rPr>
                <w:szCs w:val="24"/>
                <w:lang w:val="en-US"/>
              </w:rPr>
              <w:t>I know the interrelationship of displacement-time, velocity-time and acceleration- time graphs.</w:t>
            </w:r>
          </w:p>
        </w:tc>
      </w:tr>
      <w:tr w:rsidR="00E62EE7" w:rsidRPr="006331AE" w14:paraId="09CF4519" w14:textId="77777777" w:rsidTr="00107C48">
        <w:tc>
          <w:tcPr>
            <w:tcW w:w="568" w:type="dxa"/>
          </w:tcPr>
          <w:p w14:paraId="09CF4516" w14:textId="77777777" w:rsidR="00E62EE7" w:rsidRDefault="00E62EE7">
            <w:r w:rsidRPr="00851C0D">
              <w:rPr>
                <w:rFonts w:eastAsia="Times New Roman" w:cs="Lucida Grande"/>
                <w:sz w:val="40"/>
                <w:szCs w:val="40"/>
              </w:rPr>
              <w:sym w:font="Webdings" w:char="F025"/>
            </w:r>
          </w:p>
        </w:tc>
        <w:tc>
          <w:tcPr>
            <w:tcW w:w="568" w:type="dxa"/>
            <w:vAlign w:val="center"/>
          </w:tcPr>
          <w:p w14:paraId="09CF4517" w14:textId="77777777" w:rsidR="00E62EE7" w:rsidRPr="00F40BEA" w:rsidRDefault="00E62EE7" w:rsidP="00142AFE">
            <w:pPr>
              <w:pStyle w:val="ListParagraph"/>
              <w:numPr>
                <w:ilvl w:val="0"/>
                <w:numId w:val="1"/>
              </w:numPr>
              <w:spacing w:before="0"/>
              <w:ind w:left="284" w:hanging="284"/>
              <w:rPr>
                <w:szCs w:val="24"/>
                <w:lang w:val="en-US"/>
              </w:rPr>
            </w:pPr>
          </w:p>
        </w:tc>
        <w:tc>
          <w:tcPr>
            <w:tcW w:w="7371" w:type="dxa"/>
            <w:vAlign w:val="center"/>
          </w:tcPr>
          <w:p w14:paraId="09CF4518" w14:textId="77777777" w:rsidR="00E62EE7" w:rsidRPr="00F40BEA" w:rsidRDefault="00E62EE7" w:rsidP="004D530B">
            <w:pPr>
              <w:spacing w:before="0"/>
              <w:rPr>
                <w:szCs w:val="24"/>
                <w:lang w:val="en-US"/>
              </w:rPr>
            </w:pPr>
            <w:r w:rsidRPr="00F40BEA">
              <w:rPr>
                <w:szCs w:val="24"/>
                <w:lang w:val="en-US"/>
              </w:rPr>
              <w:t>I can calculate distance, displacement, speed, velocity, and acceleration from appropriate graphs (graphs restricted to constant acceleration in one dimension, inclusive of change of direction).</w:t>
            </w:r>
          </w:p>
        </w:tc>
      </w:tr>
      <w:tr w:rsidR="00E62EE7" w:rsidRPr="006331AE" w14:paraId="09CF451D" w14:textId="77777777" w:rsidTr="00107C48">
        <w:tc>
          <w:tcPr>
            <w:tcW w:w="568" w:type="dxa"/>
          </w:tcPr>
          <w:p w14:paraId="09CF451A" w14:textId="77777777" w:rsidR="00E62EE7" w:rsidRDefault="00E62EE7">
            <w:r w:rsidRPr="00851C0D">
              <w:rPr>
                <w:rFonts w:eastAsia="Times New Roman" w:cs="Lucida Grande"/>
                <w:sz w:val="40"/>
                <w:szCs w:val="40"/>
              </w:rPr>
              <w:sym w:font="Webdings" w:char="F025"/>
            </w:r>
          </w:p>
        </w:tc>
        <w:tc>
          <w:tcPr>
            <w:tcW w:w="568" w:type="dxa"/>
            <w:vAlign w:val="center"/>
          </w:tcPr>
          <w:p w14:paraId="09CF451B" w14:textId="77777777" w:rsidR="00E62EE7" w:rsidRPr="00F40BEA" w:rsidRDefault="00E62EE7" w:rsidP="004D530B">
            <w:pPr>
              <w:spacing w:before="0"/>
              <w:rPr>
                <w:szCs w:val="24"/>
                <w:lang w:val="en-US"/>
              </w:rPr>
            </w:pPr>
            <w:r w:rsidRPr="00F40BEA">
              <w:rPr>
                <w:szCs w:val="24"/>
                <w:lang w:val="en-US"/>
              </w:rPr>
              <w:t>e)</w:t>
            </w:r>
          </w:p>
        </w:tc>
        <w:tc>
          <w:tcPr>
            <w:tcW w:w="7371" w:type="dxa"/>
            <w:vAlign w:val="center"/>
          </w:tcPr>
          <w:p w14:paraId="09CF451C" w14:textId="77777777" w:rsidR="00E62EE7" w:rsidRPr="00F40BEA" w:rsidRDefault="00E62EE7" w:rsidP="004D530B">
            <w:pPr>
              <w:spacing w:before="0"/>
              <w:rPr>
                <w:szCs w:val="24"/>
                <w:lang w:val="en-US"/>
              </w:rPr>
            </w:pPr>
            <w:r w:rsidRPr="00F40BEA">
              <w:rPr>
                <w:b/>
                <w:i/>
                <w:szCs w:val="24"/>
                <w:lang w:val="en-US"/>
              </w:rPr>
              <w:t>I can give a description of an experiment to measure the acceleration of an object down a slope</w:t>
            </w:r>
            <w:r w:rsidRPr="00F40BEA">
              <w:rPr>
                <w:szCs w:val="24"/>
                <w:lang w:val="en-US"/>
              </w:rPr>
              <w:t xml:space="preserve"> </w:t>
            </w:r>
          </w:p>
        </w:tc>
      </w:tr>
    </w:tbl>
    <w:p w14:paraId="09CF4582" w14:textId="77777777" w:rsidR="00537DE4" w:rsidRPr="00487516" w:rsidRDefault="00537DE4" w:rsidP="009E7586">
      <w:pPr>
        <w:pStyle w:val="Heading2"/>
      </w:pPr>
      <w:bookmarkStart w:id="29" w:name="_Toc106127727"/>
      <w:r>
        <w:t>T</w:t>
      </w:r>
      <w:r w:rsidRPr="00487516">
        <w:t>he Equations of Motion</w:t>
      </w:r>
      <w:bookmarkEnd w:id="29"/>
    </w:p>
    <w:p w14:paraId="09CF4583" w14:textId="77777777" w:rsidR="00537DE4" w:rsidRPr="004F535A" w:rsidRDefault="00537DE4" w:rsidP="00537DE4">
      <w:pPr>
        <w:ind w:left="142"/>
      </w:pPr>
      <w:r w:rsidRPr="004F535A">
        <w:t>There are “lots” of equations of motion that you need to know for this course and some that it is helpful to know. For all equations you are expected to know and define the terms.</w:t>
      </w:r>
    </w:p>
    <w:p w14:paraId="09CF4584" w14:textId="77777777" w:rsidR="00537DE4" w:rsidRPr="004F535A" w:rsidRDefault="00537DE4" w:rsidP="009C560F">
      <w:pPr>
        <w:spacing w:before="120" w:after="120"/>
        <w:ind w:left="142"/>
        <w:jc w:val="center"/>
      </w:pPr>
      <w:r w:rsidRPr="004F535A">
        <w:t>s = displacement</w:t>
      </w:r>
      <w:r w:rsidR="004205C5">
        <w:t xml:space="preserve">,  </w:t>
      </w:r>
      <w:r w:rsidRPr="004F535A">
        <w:t>u = initial velocity</w:t>
      </w:r>
      <w:r w:rsidR="004205C5">
        <w:t>, v</w:t>
      </w:r>
      <w:r w:rsidR="009C560F">
        <w:t xml:space="preserve"> = final velocity  </w:t>
      </w:r>
      <w:r w:rsidRPr="004F535A">
        <w:t>a = acceleration</w:t>
      </w:r>
      <w:r w:rsidR="004205C5">
        <w:t xml:space="preserve">, </w:t>
      </w:r>
      <w:r w:rsidRPr="004F535A">
        <w:t>t = time</w:t>
      </w:r>
    </w:p>
    <w:p w14:paraId="09CF4585" w14:textId="77777777" w:rsidR="00537DE4" w:rsidRPr="004F535A" w:rsidRDefault="00537DE4" w:rsidP="00537DE4">
      <w:pPr>
        <w:spacing w:before="120" w:after="120"/>
        <w:ind w:left="142"/>
        <w:jc w:val="center"/>
      </w:pPr>
      <w:r w:rsidRPr="004F535A">
        <w:rPr>
          <w:vertAlign w:val="subscript"/>
        </w:rPr>
        <w:t xml:space="preserve">h </w:t>
      </w:r>
      <w:r w:rsidRPr="004F535A">
        <w:t>= horizontal</w:t>
      </w:r>
      <w:r w:rsidR="004205C5">
        <w:t xml:space="preserve">,  </w:t>
      </w:r>
      <w:r w:rsidRPr="004F535A">
        <w:rPr>
          <w:vertAlign w:val="subscript"/>
        </w:rPr>
        <w:t xml:space="preserve">v </w:t>
      </w:r>
      <w:r w:rsidRPr="004F535A">
        <w:t>= vertical</w:t>
      </w:r>
    </w:p>
    <w:tbl>
      <w:tblPr>
        <w:tblStyle w:val="TableGrid"/>
        <w:tblW w:w="0" w:type="auto"/>
        <w:tblInd w:w="142" w:type="dxa"/>
        <w:tblLook w:val="04A0" w:firstRow="1" w:lastRow="0" w:firstColumn="1" w:lastColumn="0" w:noHBand="0" w:noVBand="1"/>
      </w:tblPr>
      <w:tblGrid>
        <w:gridCol w:w="6387"/>
        <w:gridCol w:w="2487"/>
      </w:tblGrid>
      <w:tr w:rsidR="00346261" w14:paraId="09CF4588" w14:textId="77777777" w:rsidTr="00346261">
        <w:tc>
          <w:tcPr>
            <w:tcW w:w="4644" w:type="dxa"/>
          </w:tcPr>
          <w:p w14:paraId="09CF4586" w14:textId="77777777" w:rsidR="00346261" w:rsidRDefault="00346261" w:rsidP="00346261">
            <w:pPr>
              <w:spacing w:before="120"/>
              <w:ind w:left="142"/>
            </w:pPr>
            <w:r>
              <w:t>Vital equations</w:t>
            </w:r>
          </w:p>
        </w:tc>
        <w:tc>
          <w:tcPr>
            <w:tcW w:w="4644" w:type="dxa"/>
          </w:tcPr>
          <w:p w14:paraId="09CF4587" w14:textId="77777777" w:rsidR="00346261" w:rsidRDefault="00346261" w:rsidP="00346261">
            <w:pPr>
              <w:spacing w:before="120"/>
              <w:ind w:left="142"/>
            </w:pPr>
            <w:r>
              <w:t>Helpful Equations</w:t>
            </w:r>
          </w:p>
        </w:tc>
      </w:tr>
      <w:tr w:rsidR="00346261" w14:paraId="09CF458B" w14:textId="77777777" w:rsidTr="00346261">
        <w:tc>
          <w:tcPr>
            <w:tcW w:w="4644" w:type="dxa"/>
          </w:tcPr>
          <w:p w14:paraId="09CF4589" w14:textId="77777777" w:rsidR="00346261" w:rsidRDefault="00346261" w:rsidP="00884CCD">
            <w:pPr>
              <w:spacing w:before="0"/>
            </w:pPr>
            <w:r w:rsidRPr="004F535A">
              <w:rPr>
                <w:position w:val="-136"/>
              </w:rPr>
              <w:object w:dxaOrig="8140" w:dyaOrig="2799" w14:anchorId="09CF4E96">
                <v:shape id="_x0000_i1044" type="#_x0000_t75" style="width:308.4pt;height:105.3pt" o:ole="">
                  <v:imagedata r:id="rId100" o:title=""/>
                </v:shape>
                <o:OLEObject Type="Embed" ProgID="Equation.DSMT4" ShapeID="_x0000_i1044" DrawAspect="Content" ObjectID="_1717252230" r:id="rId101"/>
              </w:object>
            </w:r>
          </w:p>
        </w:tc>
        <w:tc>
          <w:tcPr>
            <w:tcW w:w="4644" w:type="dxa"/>
          </w:tcPr>
          <w:p w14:paraId="09CF458A" w14:textId="77777777" w:rsidR="00346261" w:rsidRDefault="00346261" w:rsidP="00884CCD">
            <w:pPr>
              <w:spacing w:before="0"/>
            </w:pPr>
            <w:r w:rsidRPr="004F535A">
              <w:rPr>
                <w:position w:val="-12"/>
              </w:rPr>
              <w:object w:dxaOrig="1680" w:dyaOrig="420" w14:anchorId="09CF4E97">
                <v:shape id="_x0000_i1045" type="#_x0000_t75" style="width:83.8pt;height:21.5pt" o:ole="">
                  <v:imagedata r:id="rId102" o:title=""/>
                </v:shape>
                <o:OLEObject Type="Embed" ProgID="Equation.DSMT4" ShapeID="_x0000_i1045" DrawAspect="Content" ObjectID="_1717252231" r:id="rId103"/>
              </w:object>
            </w:r>
            <w:r>
              <w:rPr>
                <w:rFonts w:ascii="Comic Sans MS" w:hAnsi="Comic Sans MS"/>
                <w:bCs/>
                <w:color w:val="993366"/>
                <w:position w:val="-60"/>
              </w:rPr>
              <w:object w:dxaOrig="1719" w:dyaOrig="1320" w14:anchorId="09CF4E98">
                <v:shape id="_x0000_i1046" type="#_x0000_t75" style="width:75.2pt;height:58.05pt" o:ole="">
                  <v:imagedata r:id="rId104" o:title=""/>
                </v:shape>
                <o:OLEObject Type="Embed" ProgID="Equation.DSMT4" ShapeID="_x0000_i1046" DrawAspect="Content" ObjectID="_1717252232" r:id="rId105"/>
              </w:object>
            </w:r>
          </w:p>
        </w:tc>
      </w:tr>
    </w:tbl>
    <w:p w14:paraId="09CF458C" w14:textId="77777777" w:rsidR="00537DE4" w:rsidRDefault="00537DE4" w:rsidP="00884CCD">
      <w:pPr>
        <w:widowControl w:val="0"/>
        <w:spacing w:before="0" w:after="0"/>
        <w:ind w:left="142"/>
        <w:jc w:val="center"/>
        <w:rPr>
          <w:rFonts w:ascii="Comic Sans MS" w:hAnsi="Comic Sans MS"/>
          <w:bCs/>
          <w:color w:val="993366"/>
        </w:rPr>
      </w:pPr>
    </w:p>
    <w:p w14:paraId="09CF458E" w14:textId="77777777" w:rsidR="00537DE4" w:rsidRPr="00092887" w:rsidRDefault="00537DE4" w:rsidP="00884CCD">
      <w:pPr>
        <w:pStyle w:val="Heading2"/>
        <w:spacing w:before="0"/>
      </w:pPr>
      <w:bookmarkStart w:id="30" w:name="_Toc106127728"/>
      <w:r w:rsidRPr="00092887">
        <w:t>Proving the first Equation of Motion</w:t>
      </w:r>
      <w:bookmarkEnd w:id="30"/>
    </w:p>
    <w:p w14:paraId="09CF458F" w14:textId="77777777" w:rsidR="00537DE4" w:rsidRDefault="00537DE4" w:rsidP="00884CCD">
      <w:pPr>
        <w:spacing w:before="0" w:after="0"/>
        <w:jc w:val="center"/>
      </w:pPr>
      <w:r>
        <w:object w:dxaOrig="1260" w:dyaOrig="300" w14:anchorId="09CF4E99">
          <v:shape id="_x0000_i1047" type="#_x0000_t75" style="width:63.4pt;height:13.95pt" o:ole="">
            <v:imagedata r:id="rId106" o:title=""/>
          </v:shape>
          <o:OLEObject Type="Embed" ProgID="Equation.DSMT4" ShapeID="_x0000_i1047" DrawAspect="Content" ObjectID="_1717252233" r:id="rId107"/>
        </w:object>
      </w:r>
    </w:p>
    <w:p w14:paraId="09CF4590" w14:textId="77777777" w:rsidR="00537DE4" w:rsidRDefault="00537DE4" w:rsidP="00537DE4">
      <w:r>
        <w:t>This equation comes from the definition of acceleration</w:t>
      </w:r>
    </w:p>
    <w:p w14:paraId="09CF4591" w14:textId="77777777" w:rsidR="00537DE4" w:rsidRDefault="00537DE4" w:rsidP="00537DE4">
      <w:r>
        <w:t>“acceleration is the rate of change of velocity”</w:t>
      </w:r>
    </w:p>
    <w:p w14:paraId="09CF4592" w14:textId="77777777" w:rsidR="00C54E19" w:rsidRDefault="005F054D" w:rsidP="00537DE4">
      <w:pPr>
        <w:jc w:val="center"/>
      </w:pPr>
      <w:r>
        <w:rPr>
          <w:position w:val="-108"/>
        </w:rPr>
        <w:object w:dxaOrig="7300" w:dyaOrig="3140" w14:anchorId="09CF4E9A">
          <v:shape id="_x0000_i1048" type="#_x0000_t75" style="width:285.85pt;height:122.5pt" o:ole="">
            <v:imagedata r:id="rId108" o:title=""/>
          </v:shape>
          <o:OLEObject Type="Embed" ProgID="Equation.DSMT4" ShapeID="_x0000_i1048" DrawAspect="Content" ObjectID="_1717252234" r:id="rId109"/>
        </w:object>
      </w:r>
    </w:p>
    <w:p w14:paraId="09CF4594" w14:textId="77777777" w:rsidR="00537DE4" w:rsidRPr="00487516" w:rsidRDefault="00537DE4" w:rsidP="009E7586">
      <w:pPr>
        <w:pStyle w:val="Heading2"/>
      </w:pPr>
      <w:bookmarkStart w:id="31" w:name="_Toc106127729"/>
      <w:r w:rsidRPr="00487516">
        <w:t>Proving the second Equation of Motion</w:t>
      </w:r>
      <w:bookmarkEnd w:id="31"/>
    </w:p>
    <w:p w14:paraId="09CF4595" w14:textId="77777777" w:rsidR="00537DE4" w:rsidRDefault="00537DE4" w:rsidP="00537DE4">
      <w:pPr>
        <w:jc w:val="center"/>
        <w:rPr>
          <w:u w:val="wavyDouble" w:color="FFFF00"/>
        </w:rPr>
      </w:pPr>
      <w:r>
        <w:object w:dxaOrig="1719" w:dyaOrig="420" w14:anchorId="09CF4E9B">
          <v:shape id="_x0000_i1049" type="#_x0000_t75" style="width:85.95pt;height:21.5pt" o:ole="">
            <v:imagedata r:id="rId110" o:title=""/>
          </v:shape>
          <o:OLEObject Type="Embed" ProgID="Equation.DSMT4" ShapeID="_x0000_i1049" DrawAspect="Content" ObjectID="_1717252235" r:id="rId111"/>
        </w:object>
      </w:r>
    </w:p>
    <w:p w14:paraId="09CF4596" w14:textId="77777777" w:rsidR="00537DE4" w:rsidRPr="00143256" w:rsidRDefault="00537DE4" w:rsidP="00537DE4">
      <w:pPr>
        <w:rPr>
          <w:rFonts w:ascii="Comic Sans MS" w:hAnsi="Comic Sans MS"/>
        </w:rPr>
      </w:pPr>
      <w:r w:rsidRPr="00143256">
        <w:rPr>
          <w:rFonts w:ascii="Comic Sans MS" w:hAnsi="Comic Sans MS"/>
        </w:rPr>
        <w:t>This equation comes from the fact  that displacement is the area under a velocity time graph.</w:t>
      </w:r>
    </w:p>
    <w:p w14:paraId="09CF4597" w14:textId="77777777" w:rsidR="00537DE4" w:rsidRDefault="00F07E15" w:rsidP="00537DE4">
      <w:pPr>
        <w:rPr>
          <w:color w:val="0000FF"/>
        </w:rPr>
      </w:pPr>
      <w:r>
        <w:rPr>
          <w:noProof/>
          <w:color w:val="0000FF"/>
          <w:sz w:val="16"/>
          <w:szCs w:val="16"/>
          <w:lang w:eastAsia="en-GB"/>
        </w:rPr>
        <mc:AlternateContent>
          <mc:Choice Requires="wpg">
            <w:drawing>
              <wp:anchor distT="0" distB="0" distL="114300" distR="114300" simplePos="0" relativeHeight="251658436" behindDoc="0" locked="0" layoutInCell="1" allowOverlap="1" wp14:anchorId="09CF4E9C" wp14:editId="446AA4E6">
                <wp:simplePos x="0" y="0"/>
                <wp:positionH relativeFrom="column">
                  <wp:posOffset>2833370</wp:posOffset>
                </wp:positionH>
                <wp:positionV relativeFrom="paragraph">
                  <wp:posOffset>62865</wp:posOffset>
                </wp:positionV>
                <wp:extent cx="2872105" cy="2133600"/>
                <wp:effectExtent l="0" t="0" r="61595" b="0"/>
                <wp:wrapNone/>
                <wp:docPr id="4808" name="Group 4808"/>
                <wp:cNvGraphicFramePr/>
                <a:graphic xmlns:a="http://schemas.openxmlformats.org/drawingml/2006/main">
                  <a:graphicData uri="http://schemas.microsoft.com/office/word/2010/wordprocessingGroup">
                    <wpg:wgp>
                      <wpg:cNvGrpSpPr/>
                      <wpg:grpSpPr>
                        <a:xfrm>
                          <a:off x="0" y="0"/>
                          <a:ext cx="2872105" cy="2133600"/>
                          <a:chOff x="0" y="0"/>
                          <a:chExt cx="2872105" cy="2133600"/>
                        </a:xfrm>
                      </wpg:grpSpPr>
                      <wps:wsp>
                        <wps:cNvPr id="48226" name="Line 478"/>
                        <wps:cNvCnPr/>
                        <wps:spPr bwMode="auto">
                          <a:xfrm>
                            <a:off x="581025" y="295275"/>
                            <a:ext cx="1844589" cy="0"/>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807" name="Group 4807"/>
                        <wpg:cNvGrpSpPr/>
                        <wpg:grpSpPr>
                          <a:xfrm>
                            <a:off x="0" y="0"/>
                            <a:ext cx="2872105" cy="2133600"/>
                            <a:chOff x="0" y="0"/>
                            <a:chExt cx="2872105" cy="2133600"/>
                          </a:xfrm>
                        </wpg:grpSpPr>
                        <wpg:grpSp>
                          <wpg:cNvPr id="644" name="Group 470"/>
                          <wpg:cNvGrpSpPr>
                            <a:grpSpLocks/>
                          </wpg:cNvGrpSpPr>
                          <wpg:grpSpPr bwMode="auto">
                            <a:xfrm>
                              <a:off x="0" y="0"/>
                              <a:ext cx="2872105" cy="2057400"/>
                              <a:chOff x="699" y="8233"/>
                              <a:chExt cx="4650" cy="4368"/>
                            </a:xfrm>
                          </wpg:grpSpPr>
                          <wpg:grpSp>
                            <wpg:cNvPr id="645" name="Group 471"/>
                            <wpg:cNvGrpSpPr>
                              <a:grpSpLocks/>
                            </wpg:cNvGrpSpPr>
                            <wpg:grpSpPr bwMode="auto">
                              <a:xfrm>
                                <a:off x="699" y="8324"/>
                                <a:ext cx="4650" cy="4277"/>
                                <a:chOff x="699" y="8324"/>
                                <a:chExt cx="4650" cy="4277"/>
                              </a:xfrm>
                            </wpg:grpSpPr>
                            <wpg:grpSp>
                              <wpg:cNvPr id="646" name="Group 472"/>
                              <wpg:cNvGrpSpPr>
                                <a:grpSpLocks/>
                              </wpg:cNvGrpSpPr>
                              <wpg:grpSpPr bwMode="auto">
                                <a:xfrm>
                                  <a:off x="1084" y="8324"/>
                                  <a:ext cx="4265" cy="4277"/>
                                  <a:chOff x="658" y="10505"/>
                                  <a:chExt cx="4265" cy="4277"/>
                                </a:xfrm>
                              </wpg:grpSpPr>
                              <wpg:grpSp>
                                <wpg:cNvPr id="647" name="Group 473"/>
                                <wpg:cNvGrpSpPr>
                                  <a:grpSpLocks/>
                                </wpg:cNvGrpSpPr>
                                <wpg:grpSpPr bwMode="auto">
                                  <a:xfrm>
                                    <a:off x="658" y="10505"/>
                                    <a:ext cx="4265" cy="3977"/>
                                    <a:chOff x="658" y="10505"/>
                                    <a:chExt cx="4265" cy="3977"/>
                                  </a:xfrm>
                                </wpg:grpSpPr>
                                <wpg:grpSp>
                                  <wpg:cNvPr id="648" name="Group 474"/>
                                  <wpg:cNvGrpSpPr>
                                    <a:grpSpLocks/>
                                  </wpg:cNvGrpSpPr>
                                  <wpg:grpSpPr bwMode="auto">
                                    <a:xfrm>
                                      <a:off x="658" y="10505"/>
                                      <a:ext cx="4265" cy="3977"/>
                                      <a:chOff x="658" y="10505"/>
                                      <a:chExt cx="4265" cy="3977"/>
                                    </a:xfrm>
                                  </wpg:grpSpPr>
                                  <wps:wsp>
                                    <wps:cNvPr id="649" name="Line 475"/>
                                    <wps:cNvCnPr/>
                                    <wps:spPr bwMode="auto">
                                      <a:xfrm flipH="1" flipV="1">
                                        <a:off x="1179" y="10505"/>
                                        <a:ext cx="14" cy="39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0" name="Line 476"/>
                                    <wps:cNvCnPr/>
                                    <wps:spPr bwMode="auto">
                                      <a:xfrm>
                                        <a:off x="658" y="14222"/>
                                        <a:ext cx="42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1" name="Line 477"/>
                                    <wps:cNvCnPr/>
                                    <wps:spPr bwMode="auto">
                                      <a:xfrm flipV="1">
                                        <a:off x="1220" y="11041"/>
                                        <a:ext cx="2987" cy="234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652" name="Line 478"/>
                                  <wps:cNvCnPr/>
                                  <wps:spPr bwMode="auto">
                                    <a:xfrm>
                                      <a:off x="1234" y="13385"/>
                                      <a:ext cx="2973" cy="0"/>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3" name="Line 479"/>
                                  <wps:cNvCnPr/>
                                  <wps:spPr bwMode="auto">
                                    <a:xfrm flipH="1">
                                      <a:off x="4207" y="11041"/>
                                      <a:ext cx="0" cy="3194"/>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654" name="Text Box 480"/>
                                <wps:cNvSpPr txBox="1">
                                  <a:spLocks noChangeArrowheads="1"/>
                                </wps:cNvSpPr>
                                <wps:spPr bwMode="auto">
                                  <a:xfrm>
                                    <a:off x="2699" y="14028"/>
                                    <a:ext cx="1508" cy="75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0A3" w14:textId="77777777" w:rsidR="00E06689" w:rsidRDefault="00E06689" w:rsidP="00537DE4">
                                      <w:pPr>
                                        <w:pStyle w:val="BodyText1"/>
                                      </w:pPr>
                                      <w:r>
                                        <w:t>time (s)</w:t>
                                      </w:r>
                                    </w:p>
                                  </w:txbxContent>
                                </wps:txbx>
                                <wps:bodyPr rot="0" vert="horz" wrap="square" lIns="91440" tIns="45720" rIns="91440" bIns="45720" anchor="t" anchorCtr="0" upright="1">
                                  <a:noAutofit/>
                                </wps:bodyPr>
                              </wps:wsp>
                            </wpg:grpSp>
                            <wps:wsp>
                              <wps:cNvPr id="655" name="Text Box 481"/>
                              <wps:cNvSpPr txBox="1">
                                <a:spLocks noChangeArrowheads="1"/>
                              </wps:cNvSpPr>
                              <wps:spPr bwMode="auto">
                                <a:xfrm>
                                  <a:off x="699" y="8698"/>
                                  <a:ext cx="780" cy="2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0A4" w14:textId="77777777" w:rsidR="00E06689" w:rsidRDefault="00E06689" w:rsidP="004205C5">
                                    <w:pPr>
                                      <w:spacing w:before="0" w:after="0"/>
                                    </w:pPr>
                                    <w:r>
                                      <w:t>velocity (ms</w:t>
                                    </w:r>
                                    <w:r>
                                      <w:rPr>
                                        <w:vertAlign w:val="superscript"/>
                                      </w:rPr>
                                      <w:t>-1</w:t>
                                    </w:r>
                                    <w:r>
                                      <w:t>)</w:t>
                                    </w:r>
                                  </w:p>
                                </w:txbxContent>
                              </wps:txbx>
                              <wps:bodyPr rot="0" vert="vert270" wrap="square" lIns="91440" tIns="45720" rIns="91440" bIns="45720" anchor="t" anchorCtr="0" upright="1">
                                <a:noAutofit/>
                              </wps:bodyPr>
                            </wps:wsp>
                          </wpg:grpSp>
                          <wps:wsp>
                            <wps:cNvPr id="656" name="Text Box 482"/>
                            <wps:cNvSpPr txBox="1">
                              <a:spLocks noChangeArrowheads="1"/>
                            </wps:cNvSpPr>
                            <wps:spPr bwMode="auto">
                              <a:xfrm>
                                <a:off x="1207" y="8233"/>
                                <a:ext cx="64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5" w14:textId="77777777" w:rsidR="00E06689" w:rsidRDefault="00E06689" w:rsidP="00537DE4">
                                  <w:pPr>
                                    <w:rPr>
                                      <w:color w:val="0000FF"/>
                                    </w:rPr>
                                  </w:pPr>
                                  <w:r>
                                    <w:rPr>
                                      <w:color w:val="0000FF"/>
                                    </w:rPr>
                                    <w:t>v</w:t>
                                  </w:r>
                                </w:p>
                              </w:txbxContent>
                            </wps:txbx>
                            <wps:bodyPr rot="0" vert="horz" wrap="square" lIns="91440" tIns="45720" rIns="91440" bIns="45720" anchor="t" anchorCtr="0" upright="1">
                              <a:noAutofit/>
                            </wps:bodyPr>
                          </wps:wsp>
                          <wps:wsp>
                            <wps:cNvPr id="657" name="Text Box 483"/>
                            <wps:cNvSpPr txBox="1">
                              <a:spLocks noChangeArrowheads="1"/>
                            </wps:cNvSpPr>
                            <wps:spPr bwMode="auto">
                              <a:xfrm>
                                <a:off x="1135" y="10794"/>
                                <a:ext cx="535" cy="76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0A6" w14:textId="77777777" w:rsidR="00E06689" w:rsidRDefault="00E06689" w:rsidP="00537DE4">
                                  <w:pPr>
                                    <w:rPr>
                                      <w:color w:val="0000FF"/>
                                    </w:rPr>
                                  </w:pPr>
                                  <w:r>
                                    <w:rPr>
                                      <w:color w:val="0000FF"/>
                                    </w:rPr>
                                    <w:t>u</w:t>
                                  </w:r>
                                </w:p>
                              </w:txbxContent>
                            </wps:txbx>
                            <wps:bodyPr rot="0" vert="horz" wrap="square" lIns="91440" tIns="45720" rIns="91440" bIns="45720" anchor="t" anchorCtr="0" upright="1">
                              <a:noAutofit/>
                            </wps:bodyPr>
                          </wps:wsp>
                          <wps:wsp>
                            <wps:cNvPr id="658" name="Text Box 484"/>
                            <wps:cNvSpPr txBox="1">
                              <a:spLocks noChangeArrowheads="1"/>
                            </wps:cNvSpPr>
                            <wps:spPr bwMode="auto">
                              <a:xfrm>
                                <a:off x="4485" y="12041"/>
                                <a:ext cx="864" cy="56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0A7" w14:textId="77777777" w:rsidR="00E06689" w:rsidRPr="004205C5" w:rsidRDefault="00E06689" w:rsidP="004205C5">
                                  <w:pPr>
                                    <w:spacing w:before="0" w:after="0"/>
                                    <w:rPr>
                                      <w:b/>
                                      <w:color w:val="0000FF"/>
                                    </w:rPr>
                                  </w:pPr>
                                  <w:r w:rsidRPr="004205C5">
                                    <w:rPr>
                                      <w:b/>
                                      <w:color w:val="0000FF"/>
                                    </w:rPr>
                                    <w:t>t</w:t>
                                  </w:r>
                                </w:p>
                              </w:txbxContent>
                            </wps:txbx>
                            <wps:bodyPr rot="0" vert="horz" wrap="square" lIns="91440" tIns="45720" rIns="91440" bIns="45720" anchor="t" anchorCtr="0" upright="1">
                              <a:noAutofit/>
                            </wps:bodyPr>
                          </wps:wsp>
                        </wpg:grpSp>
                        <wps:wsp>
                          <wps:cNvPr id="4806" name="Text Box 2"/>
                          <wps:cNvSpPr txBox="1">
                            <a:spLocks noChangeArrowheads="1"/>
                          </wps:cNvSpPr>
                          <wps:spPr bwMode="auto">
                            <a:xfrm>
                              <a:off x="314325" y="1781175"/>
                              <a:ext cx="361619" cy="352425"/>
                            </a:xfrm>
                            <a:prstGeom prst="rect">
                              <a:avLst/>
                            </a:prstGeom>
                            <a:noFill/>
                            <a:ln w="9525">
                              <a:noFill/>
                              <a:miter lim="800000"/>
                              <a:headEnd/>
                              <a:tailEnd/>
                            </a:ln>
                          </wps:spPr>
                          <wps:txbx>
                            <w:txbxContent>
                              <w:p w14:paraId="09CF50A8" w14:textId="77777777" w:rsidR="00E06689" w:rsidRDefault="00E06689" w:rsidP="0043411B">
                                <w:pPr>
                                  <w:spacing w:before="0" w:after="0"/>
                                </w:pPr>
                                <w:r>
                                  <w:t>0</w:t>
                                </w:r>
                              </w:p>
                            </w:txbxContent>
                          </wps:txbx>
                          <wps:bodyPr rot="0" vert="horz" wrap="square" lIns="91440" tIns="45720" rIns="91440" bIns="45720" anchor="t" anchorCtr="0">
                            <a:noAutofit/>
                          </wps:bodyPr>
                        </wps:wsp>
                      </wpg:grpSp>
                    </wpg:wgp>
                  </a:graphicData>
                </a:graphic>
              </wp:anchor>
            </w:drawing>
          </mc:Choice>
          <mc:Fallback>
            <w:pict>
              <v:group w14:anchorId="09CF4E9C" id="Group 4808" o:spid="_x0000_s1207" style="position:absolute;margin-left:223.1pt;margin-top:4.95pt;width:226.15pt;height:168pt;z-index:251658436" coordsize="28721,21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">
                <v:line id="Line 478" o:spid="_x0000_s1208" style="position:absolute;visibility:visible;mso-wrap-style:square" from="5810,2952" to="24256,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" strokeweight="2.25pt">
                  <v:stroke dashstyle="1 1" endcap="round"/>
                </v:line>
                <v:group id="Group 4807" o:spid="_x0000_s1209" style="position:absolute;width:28721;height:21336" coordsize="28721,21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">
                  <v:group id="Group 470" o:spid="_x0000_s1210" style="position:absolute;width:28721;height:20574" coordorigin="699,8233" coordsize="4650,4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">
                    <v:group id="Group 471" o:spid="_x0000_s1211" style="position:absolute;left:699;top:8324;width:4650;height:4277" coordorigin="699,8324" coordsize="4650,4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">
                      <v:group id="Group 472" o:spid="_x0000_s1212" style="position:absolute;left:1084;top:8324;width:4265;height:4277" coordorigin="658,10505" coordsize="4265,4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">
                        <v:group id="Group 473" o:spid="_x0000_s1213" style="position:absolute;left:658;top:10505;width:4265;height:3977" coordorigin="658,10505" coordsize="4265,3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">
                          <v:group id="Group 474" o:spid="_x0000_s1214" style="position:absolute;left:658;top:10505;width:4265;height:3977" coordorigin="658,10505" coordsize="4265,3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">
                            <v:line id="Line 475" o:spid="_x0000_s1215" style="position:absolute;flip:x y;visibility:visible;mso-wrap-style:square" from="1179,10505" to="1193,14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">
                              <v:stroke endarrow="block"/>
                            </v:line>
                            <v:line id="Line 476" o:spid="_x0000_s1216" style="position:absolute;visibility:visible;mso-wrap-style:square" from="658,14222" to="4923,14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">
                              <v:stroke endarrow="block"/>
                            </v:line>
                            <v:line id="Line 477" o:spid="_x0000_s1217" style="position:absolute;flip:y;visibility:visible;mso-wrap-style:square" from="1220,11041" to="4207,1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" strokecolor="blue" strokeweight="1.5pt"/>
                          </v:group>
                          <v:line id="Line 478" o:spid="_x0000_s1218" style="position:absolute;visibility:visible;mso-wrap-style:square" from="1234,13385" to="4207,13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" strokeweight="2.25pt">
                            <v:stroke dashstyle="1 1" endcap="round"/>
                          </v:line>
                          <v:line id="Line 479" o:spid="_x0000_s1219" style="position:absolute;flip:x;visibility:visible;mso-wrap-style:square" from="4207,11041" to="4207,14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" strokeweight="2.25pt">
                            <v:stroke dashstyle="1 1" endcap="round"/>
                          </v:line>
                        </v:group>
                        <v:shape id="Text Box 480" o:spid="_x0000_s1220" type="#_x0000_t202" style="position:absolute;left:2699;top:14028;width:1508;height: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" filled="f" stroked="f">
                          <v:textbox>
                            <w:txbxContent>
                              <w:p w14:paraId="09CF50A3" w14:textId="77777777" w:rsidR="00E06689" w:rsidRDefault="00E06689" w:rsidP="00537DE4">
                                <w:pPr>
                                  <w:pStyle w:val="BodyText1"/>
                                </w:pPr>
                                <w:r>
                                  <w:t>time (s)</w:t>
                                </w:r>
                              </w:p>
                            </w:txbxContent>
                          </v:textbox>
                        </v:shape>
                      </v:group>
                      <v:shape id="Text Box 481" o:spid="_x0000_s1221" type="#_x0000_t202" style="position:absolute;left:699;top:8698;width:780;height:2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" stroked="f">
                        <v:textbox style="layout-flow:vertical;mso-layout-flow-alt:bottom-to-top">
                          <w:txbxContent>
                            <w:p w14:paraId="09CF50A4" w14:textId="77777777" w:rsidR="00E06689" w:rsidRDefault="00E06689" w:rsidP="004205C5">
                              <w:pPr>
                                <w:spacing w:before="0" w:after="0"/>
                              </w:pPr>
                              <w:r>
                                <w:t>velocity (ms</w:t>
                              </w:r>
                              <w:r>
                                <w:rPr>
                                  <w:vertAlign w:val="superscript"/>
                                </w:rPr>
                                <w:t>-1</w:t>
                              </w:r>
                              <w:r>
                                <w:t>)</w:t>
                              </w:r>
                            </w:p>
                          </w:txbxContent>
                        </v:textbox>
                      </v:shape>
                    </v:group>
                    <v:shape id="Text Box 482" o:spid="_x0000_s1222" type="#_x0000_t202" style="position:absolute;left:1207;top:8233;width:646;height: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" filled="f" stroked="f">
                      <v:textbox>
                        <w:txbxContent>
                          <w:p w14:paraId="09CF50A5" w14:textId="77777777" w:rsidR="00E06689" w:rsidRDefault="00E06689" w:rsidP="00537DE4">
                            <w:pPr>
                              <w:rPr>
                                <w:color w:val="0000FF"/>
                              </w:rPr>
                            </w:pPr>
                            <w:r>
                              <w:rPr>
                                <w:color w:val="0000FF"/>
                              </w:rPr>
                              <w:t>v</w:t>
                            </w:r>
                          </w:p>
                        </w:txbxContent>
                      </v:textbox>
                    </v:shape>
                    <v:shape id="Text Box 483" o:spid="_x0000_s1223" type="#_x0000_t202" style="position:absolute;left:1135;top:10794;width:535;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" filled="f" stroked="f">
                      <v:textbox>
                        <w:txbxContent>
                          <w:p w14:paraId="09CF50A6" w14:textId="77777777" w:rsidR="00E06689" w:rsidRDefault="00E06689" w:rsidP="00537DE4">
                            <w:pPr>
                              <w:rPr>
                                <w:color w:val="0000FF"/>
                              </w:rPr>
                            </w:pPr>
                            <w:r>
                              <w:rPr>
                                <w:color w:val="0000FF"/>
                              </w:rPr>
                              <w:t>u</w:t>
                            </w:r>
                          </w:p>
                        </w:txbxContent>
                      </v:textbox>
                    </v:shape>
                    <v:shape id="Text Box 484" o:spid="_x0000_s1224" type="#_x0000_t202" style="position:absolute;left:4485;top:12041;width:864;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" filled="f" stroked="f">
                      <v:textbox>
                        <w:txbxContent>
                          <w:p w14:paraId="09CF50A7" w14:textId="77777777" w:rsidR="00E06689" w:rsidRPr="004205C5" w:rsidRDefault="00E06689" w:rsidP="004205C5">
                            <w:pPr>
                              <w:spacing w:before="0" w:after="0"/>
                              <w:rPr>
                                <w:b/>
                                <w:color w:val="0000FF"/>
                              </w:rPr>
                            </w:pPr>
                            <w:r w:rsidRPr="004205C5">
                              <w:rPr>
                                <w:b/>
                                <w:color w:val="0000FF"/>
                              </w:rPr>
                              <w:t>t</w:t>
                            </w:r>
                          </w:p>
                        </w:txbxContent>
                      </v:textbox>
                    </v:shape>
                  </v:group>
                  <v:shape id="_x0000_s1225" type="#_x0000_t202" style="position:absolute;left:3143;top:17811;width:3616;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" filled="f" stroked="f">
                    <v:textbox>
                      <w:txbxContent>
                        <w:p w14:paraId="09CF50A8" w14:textId="77777777" w:rsidR="00E06689" w:rsidRDefault="00E06689" w:rsidP="0043411B">
                          <w:pPr>
                            <w:spacing w:before="0" w:after="0"/>
                          </w:pPr>
                          <w:r>
                            <w:t>0</w:t>
                          </w:r>
                        </w:p>
                      </w:txbxContent>
                    </v:textbox>
                  </v:shape>
                </v:group>
              </v:group>
            </w:pict>
          </mc:Fallback>
        </mc:AlternateContent>
      </w:r>
      <w:r w:rsidR="00E63A40" w:rsidRPr="00F95505">
        <w:rPr>
          <w:color w:val="0000FF"/>
          <w:position w:val="-180"/>
          <w:sz w:val="16"/>
          <w:szCs w:val="16"/>
        </w:rPr>
        <w:object w:dxaOrig="5420" w:dyaOrig="3700" w14:anchorId="09CF4E9E">
          <v:shape id="_x0000_i1050" type="#_x0000_t75" style="width:250.4pt;height:170.85pt" o:ole="">
            <v:imagedata r:id="rId112" o:title=""/>
          </v:shape>
          <o:OLEObject Type="Embed" ProgID="Equation.DSMT4" ShapeID="_x0000_i1050" DrawAspect="Content" ObjectID="_1717252236" r:id="rId113"/>
        </w:object>
      </w:r>
    </w:p>
    <w:p w14:paraId="09CF4598" w14:textId="77777777" w:rsidR="009E24B1" w:rsidRDefault="009E24B1" w:rsidP="009E24B1"/>
    <w:p w14:paraId="09CF4599" w14:textId="77777777" w:rsidR="00537DE4" w:rsidRPr="00CB291F" w:rsidRDefault="00537DE4" w:rsidP="009E7586">
      <w:pPr>
        <w:pStyle w:val="Heading2"/>
      </w:pPr>
      <w:bookmarkStart w:id="32" w:name="_Toc106127730"/>
      <w:r w:rsidRPr="00CB291F">
        <w:t xml:space="preserve">Proving the </w:t>
      </w:r>
      <w:r w:rsidR="00D86009">
        <w:t>T</w:t>
      </w:r>
      <w:r w:rsidRPr="00CB291F">
        <w:t xml:space="preserve">hird </w:t>
      </w:r>
      <w:r w:rsidR="00D86009">
        <w:t>E</w:t>
      </w:r>
      <w:r w:rsidRPr="00CB291F">
        <w:t xml:space="preserve">quation of </w:t>
      </w:r>
      <w:r w:rsidR="00D86009">
        <w:t>M</w:t>
      </w:r>
      <w:r w:rsidRPr="00CB291F">
        <w:t>otion</w:t>
      </w:r>
      <w:bookmarkEnd w:id="32"/>
    </w:p>
    <w:p w14:paraId="09CF459A" w14:textId="77777777" w:rsidR="00537DE4" w:rsidRDefault="00537DE4" w:rsidP="00537DE4">
      <w:r w:rsidRPr="004A6618">
        <w:t>There are many different ways of proving this equation and I have looked through them all. I found this one easiest to tackle but if you like another method then use that but do check it out with me first to make sure that it is viable!</w:t>
      </w:r>
    </w:p>
    <w:p w14:paraId="09CF459B" w14:textId="77777777" w:rsidR="00E63A40" w:rsidRPr="004A6618" w:rsidRDefault="00E63A40" w:rsidP="00537DE4"/>
    <w:p w14:paraId="09CF45AD" w14:textId="6CE9E48D" w:rsidR="00537DE4" w:rsidRPr="00201C77" w:rsidRDefault="00537DE4" w:rsidP="00201C77">
      <w:pPr>
        <w:jc w:val="center"/>
        <w:rPr>
          <w:color w:val="0000FF"/>
        </w:rPr>
      </w:pPr>
      <w:r w:rsidRPr="004525A8">
        <w:rPr>
          <w:color w:val="0000FF"/>
          <w:position w:val="-32"/>
        </w:rPr>
        <w:object w:dxaOrig="7500" w:dyaOrig="11000" w14:anchorId="09CF4E9F">
          <v:shape id="_x0000_i1051" type="#_x0000_t75" style="width:306.25pt;height:435.2pt" o:ole="">
            <v:imagedata r:id="rId114" o:title=""/>
          </v:shape>
          <o:OLEObject Type="Embed" ProgID="Equation.DSMT4" ShapeID="_x0000_i1051" DrawAspect="Content" ObjectID="_1717252237" r:id="rId115"/>
        </w:object>
      </w:r>
    </w:p>
    <w:p w14:paraId="09CF45AE" w14:textId="77777777" w:rsidR="00537DE4" w:rsidRDefault="00537DE4" w:rsidP="009E7586">
      <w:pPr>
        <w:pStyle w:val="Heading2"/>
      </w:pPr>
      <w:bookmarkStart w:id="33" w:name="_Toc106127731"/>
      <w:r>
        <w:t>Motion Graphs</w:t>
      </w:r>
      <w:bookmarkEnd w:id="33"/>
    </w:p>
    <w:p w14:paraId="09CF45AF" w14:textId="77777777" w:rsidR="00537DE4" w:rsidRPr="00773188" w:rsidRDefault="00537DE4" w:rsidP="00537DE4">
      <w:pPr>
        <w:spacing w:before="0" w:after="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1"/>
        <w:gridCol w:w="2842"/>
        <w:gridCol w:w="2842"/>
      </w:tblGrid>
      <w:tr w:rsidR="00537DE4" w14:paraId="09CF45B3" w14:textId="77777777" w:rsidTr="00876D6C">
        <w:trPr>
          <w:jc w:val="center"/>
        </w:trPr>
        <w:tc>
          <w:tcPr>
            <w:tcW w:w="2841" w:type="dxa"/>
          </w:tcPr>
          <w:p w14:paraId="09CF45B0" w14:textId="77777777" w:rsidR="00537DE4" w:rsidRPr="00C95A8B" w:rsidRDefault="00537DE4" w:rsidP="00876D6C">
            <w:pPr>
              <w:spacing w:before="0" w:after="0"/>
            </w:pPr>
            <w:r w:rsidRPr="00C95A8B">
              <w:t>Type of graph</w:t>
            </w:r>
          </w:p>
        </w:tc>
        <w:tc>
          <w:tcPr>
            <w:tcW w:w="2842" w:type="dxa"/>
          </w:tcPr>
          <w:p w14:paraId="09CF45B1" w14:textId="77777777" w:rsidR="00537DE4" w:rsidRPr="00C95A8B" w:rsidRDefault="00537DE4" w:rsidP="00876D6C">
            <w:pPr>
              <w:spacing w:before="0" w:after="0"/>
            </w:pPr>
            <w:r w:rsidRPr="00C95A8B">
              <w:t>Gradient</w:t>
            </w:r>
          </w:p>
        </w:tc>
        <w:tc>
          <w:tcPr>
            <w:tcW w:w="2842" w:type="dxa"/>
          </w:tcPr>
          <w:p w14:paraId="09CF45B2" w14:textId="77777777" w:rsidR="00537DE4" w:rsidRPr="00C95A8B" w:rsidRDefault="00537DE4" w:rsidP="00876D6C">
            <w:pPr>
              <w:spacing w:before="0" w:after="0"/>
            </w:pPr>
            <w:r w:rsidRPr="00C95A8B">
              <w:t>Area under graph</w:t>
            </w:r>
          </w:p>
        </w:tc>
      </w:tr>
      <w:tr w:rsidR="00537DE4" w14:paraId="09CF45B7" w14:textId="77777777" w:rsidTr="00876D6C">
        <w:trPr>
          <w:jc w:val="center"/>
        </w:trPr>
        <w:tc>
          <w:tcPr>
            <w:tcW w:w="2841" w:type="dxa"/>
            <w:vAlign w:val="center"/>
          </w:tcPr>
          <w:p w14:paraId="09CF45B4" w14:textId="77777777" w:rsidR="00537DE4" w:rsidRPr="00C95A8B" w:rsidRDefault="00537DE4" w:rsidP="00876D6C">
            <w:pPr>
              <w:spacing w:before="0" w:after="0"/>
            </w:pPr>
            <w:r w:rsidRPr="00C95A8B">
              <w:t>Displacement – time</w:t>
            </w:r>
          </w:p>
        </w:tc>
        <w:tc>
          <w:tcPr>
            <w:tcW w:w="2842" w:type="dxa"/>
            <w:vAlign w:val="center"/>
          </w:tcPr>
          <w:p w14:paraId="09CF45B5" w14:textId="77777777" w:rsidR="00537DE4" w:rsidRPr="00C95A8B" w:rsidRDefault="00537DE4" w:rsidP="00876D6C">
            <w:pPr>
              <w:spacing w:before="0" w:after="0"/>
            </w:pPr>
            <w:r w:rsidRPr="00C95A8B">
              <w:t>Velocity</w:t>
            </w:r>
          </w:p>
        </w:tc>
        <w:tc>
          <w:tcPr>
            <w:tcW w:w="2842" w:type="dxa"/>
            <w:vAlign w:val="center"/>
          </w:tcPr>
          <w:p w14:paraId="09CF45B6" w14:textId="77777777" w:rsidR="00537DE4" w:rsidRPr="00C95A8B" w:rsidRDefault="00537DE4" w:rsidP="00876D6C">
            <w:pPr>
              <w:spacing w:before="0" w:after="0"/>
            </w:pPr>
            <w:r w:rsidRPr="00C95A8B">
              <w:t>-----</w:t>
            </w:r>
          </w:p>
        </w:tc>
      </w:tr>
      <w:tr w:rsidR="00537DE4" w14:paraId="09CF45BB" w14:textId="77777777" w:rsidTr="00876D6C">
        <w:trPr>
          <w:jc w:val="center"/>
        </w:trPr>
        <w:tc>
          <w:tcPr>
            <w:tcW w:w="2841" w:type="dxa"/>
            <w:vAlign w:val="center"/>
          </w:tcPr>
          <w:p w14:paraId="09CF45B8" w14:textId="77777777" w:rsidR="00537DE4" w:rsidRPr="00C95A8B" w:rsidRDefault="00537DE4" w:rsidP="00876D6C">
            <w:pPr>
              <w:spacing w:before="0" w:after="0"/>
            </w:pPr>
            <w:r w:rsidRPr="00C95A8B">
              <w:t>Velocity – time</w:t>
            </w:r>
          </w:p>
        </w:tc>
        <w:tc>
          <w:tcPr>
            <w:tcW w:w="2842" w:type="dxa"/>
            <w:vAlign w:val="center"/>
          </w:tcPr>
          <w:p w14:paraId="09CF45B9" w14:textId="77777777" w:rsidR="00537DE4" w:rsidRPr="00C95A8B" w:rsidRDefault="00537DE4" w:rsidP="00876D6C">
            <w:pPr>
              <w:spacing w:before="0" w:after="0"/>
            </w:pPr>
            <w:r w:rsidRPr="00C95A8B">
              <w:t>Acceleration</w:t>
            </w:r>
          </w:p>
        </w:tc>
        <w:tc>
          <w:tcPr>
            <w:tcW w:w="2842" w:type="dxa"/>
            <w:vAlign w:val="center"/>
          </w:tcPr>
          <w:p w14:paraId="09CF45BA" w14:textId="77777777" w:rsidR="00537DE4" w:rsidRPr="00C95A8B" w:rsidRDefault="00537DE4" w:rsidP="00876D6C">
            <w:pPr>
              <w:spacing w:before="0" w:after="0"/>
            </w:pPr>
            <w:r w:rsidRPr="00C95A8B">
              <w:t>Distance travelled (displacement)</w:t>
            </w:r>
          </w:p>
        </w:tc>
      </w:tr>
      <w:tr w:rsidR="00537DE4" w14:paraId="09CF45BF" w14:textId="77777777" w:rsidTr="00876D6C">
        <w:trPr>
          <w:jc w:val="center"/>
        </w:trPr>
        <w:tc>
          <w:tcPr>
            <w:tcW w:w="2841" w:type="dxa"/>
            <w:vAlign w:val="center"/>
          </w:tcPr>
          <w:p w14:paraId="09CF45BC" w14:textId="77777777" w:rsidR="00537DE4" w:rsidRPr="00C95A8B" w:rsidRDefault="00537DE4" w:rsidP="00876D6C">
            <w:pPr>
              <w:spacing w:before="0" w:after="0"/>
            </w:pPr>
            <w:r w:rsidRPr="00C95A8B">
              <w:t>Acceleration – time</w:t>
            </w:r>
          </w:p>
        </w:tc>
        <w:tc>
          <w:tcPr>
            <w:tcW w:w="2842" w:type="dxa"/>
            <w:vAlign w:val="center"/>
          </w:tcPr>
          <w:p w14:paraId="09CF45BD" w14:textId="77777777" w:rsidR="00537DE4" w:rsidRPr="00C95A8B" w:rsidRDefault="00537DE4" w:rsidP="00876D6C">
            <w:pPr>
              <w:spacing w:before="0" w:after="0"/>
            </w:pPr>
            <w:r w:rsidRPr="00C95A8B">
              <w:t>-----</w:t>
            </w:r>
          </w:p>
        </w:tc>
        <w:tc>
          <w:tcPr>
            <w:tcW w:w="2842" w:type="dxa"/>
            <w:vAlign w:val="center"/>
          </w:tcPr>
          <w:p w14:paraId="09CF45BE" w14:textId="77777777" w:rsidR="00537DE4" w:rsidRPr="00C95A8B" w:rsidRDefault="00537DE4" w:rsidP="00876D6C">
            <w:pPr>
              <w:spacing w:before="0" w:after="0"/>
            </w:pPr>
            <w:r w:rsidRPr="00C95A8B">
              <w:t>Change in velocity (v-u)</w:t>
            </w:r>
          </w:p>
        </w:tc>
      </w:tr>
    </w:tbl>
    <w:p w14:paraId="09CF45C0" w14:textId="77777777" w:rsidR="00537DE4" w:rsidRDefault="00C22ABA" w:rsidP="00537DE4">
      <w:pPr>
        <w:rPr>
          <w:lang w:val="en-US"/>
        </w:rPr>
      </w:pPr>
      <w:r>
        <w:rPr>
          <w:noProof/>
          <w:lang w:eastAsia="en-GB"/>
        </w:rPr>
        <mc:AlternateContent>
          <mc:Choice Requires="wpg">
            <w:drawing>
              <wp:anchor distT="0" distB="0" distL="114300" distR="114300" simplePos="0" relativeHeight="251658437" behindDoc="1" locked="0" layoutInCell="1" allowOverlap="1" wp14:anchorId="09CF4EA0" wp14:editId="4A44D9EE">
                <wp:simplePos x="0" y="0"/>
                <wp:positionH relativeFrom="column">
                  <wp:posOffset>3376295</wp:posOffset>
                </wp:positionH>
                <wp:positionV relativeFrom="paragraph">
                  <wp:posOffset>597535</wp:posOffset>
                </wp:positionV>
                <wp:extent cx="2552700" cy="1245870"/>
                <wp:effectExtent l="0" t="0" r="76200" b="11430"/>
                <wp:wrapTight wrapText="bothSides">
                  <wp:wrapPolygon edited="0">
                    <wp:start x="322" y="0"/>
                    <wp:lineTo x="322" y="5945"/>
                    <wp:lineTo x="1612" y="11229"/>
                    <wp:lineTo x="1612" y="21468"/>
                    <wp:lineTo x="2257" y="21468"/>
                    <wp:lineTo x="17087" y="21468"/>
                    <wp:lineTo x="20794" y="20477"/>
                    <wp:lineTo x="20472" y="16514"/>
                    <wp:lineTo x="22084" y="16183"/>
                    <wp:lineTo x="21600" y="15193"/>
                    <wp:lineTo x="17409" y="11229"/>
                    <wp:lineTo x="14669" y="5945"/>
                    <wp:lineTo x="14991" y="4294"/>
                    <wp:lineTo x="1451" y="0"/>
                    <wp:lineTo x="322" y="0"/>
                  </wp:wrapPolygon>
                </wp:wrapTight>
                <wp:docPr id="447"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1245870"/>
                          <a:chOff x="966" y="11088"/>
                          <a:chExt cx="5226" cy="2400"/>
                        </a:xfrm>
                      </wpg:grpSpPr>
                      <wps:wsp>
                        <wps:cNvPr id="32" name="Line 1058"/>
                        <wps:cNvCnPr/>
                        <wps:spPr bwMode="auto">
                          <a:xfrm flipV="1">
                            <a:off x="1440" y="11232"/>
                            <a:ext cx="0" cy="2256"/>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3" name="Line 1059"/>
                        <wps:cNvCnPr/>
                        <wps:spPr bwMode="auto">
                          <a:xfrm flipV="1">
                            <a:off x="1440" y="12816"/>
                            <a:ext cx="4752"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4" name="Text Box 1060"/>
                        <wps:cNvSpPr txBox="1">
                          <a:spLocks noChangeArrowheads="1"/>
                        </wps:cNvSpPr>
                        <wps:spPr bwMode="auto">
                          <a:xfrm>
                            <a:off x="966" y="11088"/>
                            <a:ext cx="474"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9" w14:textId="77777777" w:rsidR="00E06689" w:rsidRDefault="00E06689" w:rsidP="002707AA">
                              <w:pPr>
                                <w:spacing w:before="0" w:after="0"/>
                                <w:rPr>
                                  <w:rFonts w:ascii="Comic Sans MS" w:hAnsi="Comic Sans MS"/>
                                  <w:color w:val="0000FF"/>
                                  <w:sz w:val="28"/>
                                </w:rPr>
                              </w:pPr>
                              <w:r>
                                <w:rPr>
                                  <w:rFonts w:ascii="Comic Sans MS" w:hAnsi="Comic Sans MS"/>
                                  <w:color w:val="0000FF"/>
                                  <w:sz w:val="28"/>
                                </w:rPr>
                                <w:t>s</w:t>
                              </w:r>
                            </w:p>
                          </w:txbxContent>
                        </wps:txbx>
                        <wps:bodyPr rot="0" vert="horz" wrap="square" lIns="91440" tIns="45720" rIns="91440" bIns="45720" anchor="t" anchorCtr="0" upright="1">
                          <a:noAutofit/>
                        </wps:bodyPr>
                      </wps:wsp>
                      <wps:wsp>
                        <wps:cNvPr id="35" name="Text Box 1061"/>
                        <wps:cNvSpPr txBox="1">
                          <a:spLocks noChangeArrowheads="1"/>
                        </wps:cNvSpPr>
                        <wps:spPr bwMode="auto">
                          <a:xfrm>
                            <a:off x="5184" y="12816"/>
                            <a:ext cx="86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A" w14:textId="77777777" w:rsidR="00E06689" w:rsidRDefault="00E06689" w:rsidP="002707AA">
                              <w:pPr>
                                <w:spacing w:before="0" w:after="0"/>
                                <w:rPr>
                                  <w:rFonts w:ascii="Comic Sans MS" w:hAnsi="Comic Sans MS"/>
                                  <w:color w:val="0000FF"/>
                                  <w:sz w:val="28"/>
                                </w:rPr>
                              </w:pPr>
                              <w:r>
                                <w:rPr>
                                  <w:rFonts w:ascii="Comic Sans MS" w:hAnsi="Comic Sans MS"/>
                                  <w:color w:val="0000FF"/>
                                  <w:sz w:val="28"/>
                                </w:rPr>
                                <w:t>t</w:t>
                              </w:r>
                            </w:p>
                          </w:txbxContent>
                        </wps:txbx>
                        <wps:bodyPr rot="0" vert="horz" wrap="square" lIns="91440" tIns="45720" rIns="91440" bIns="45720" anchor="t" anchorCtr="0" upright="1">
                          <a:noAutofit/>
                        </wps:bodyPr>
                      </wps:wsp>
                      <wps:wsp>
                        <wps:cNvPr id="36" name="Line 1062"/>
                        <wps:cNvCnPr/>
                        <wps:spPr bwMode="auto">
                          <a:xfrm>
                            <a:off x="2736" y="11520"/>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37" name="Line 1063"/>
                        <wps:cNvCnPr/>
                        <wps:spPr bwMode="auto">
                          <a:xfrm>
                            <a:off x="4176" y="11520"/>
                            <a:ext cx="1440" cy="12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38" name="Freeform 1064"/>
                        <wps:cNvSpPr>
                          <a:spLocks/>
                        </wps:cNvSpPr>
                        <wps:spPr bwMode="auto">
                          <a:xfrm>
                            <a:off x="1440" y="11520"/>
                            <a:ext cx="1296" cy="1296"/>
                          </a:xfrm>
                          <a:custGeom>
                            <a:avLst/>
                            <a:gdLst>
                              <a:gd name="T0" fmla="*/ 0 w 1296"/>
                              <a:gd name="T1" fmla="*/ 1296 h 1296"/>
                              <a:gd name="T2" fmla="*/ 621 w 1296"/>
                              <a:gd name="T3" fmla="*/ 1011 h 1296"/>
                              <a:gd name="T4" fmla="*/ 1056 w 1296"/>
                              <a:gd name="T5" fmla="*/ 561 h 1296"/>
                              <a:gd name="T6" fmla="*/ 1296 w 1296"/>
                              <a:gd name="T7" fmla="*/ 0 h 1296"/>
                            </a:gdLst>
                            <a:ahLst/>
                            <a:cxnLst>
                              <a:cxn ang="0">
                                <a:pos x="T0" y="T1"/>
                              </a:cxn>
                              <a:cxn ang="0">
                                <a:pos x="T2" y="T3"/>
                              </a:cxn>
                              <a:cxn ang="0">
                                <a:pos x="T4" y="T5"/>
                              </a:cxn>
                              <a:cxn ang="0">
                                <a:pos x="T6" y="T7"/>
                              </a:cxn>
                            </a:cxnLst>
                            <a:rect l="0" t="0" r="r" b="b"/>
                            <a:pathLst>
                              <a:path w="1296" h="1296">
                                <a:moveTo>
                                  <a:pt x="0" y="1296"/>
                                </a:moveTo>
                                <a:cubicBezTo>
                                  <a:pt x="103" y="1249"/>
                                  <a:pt x="445" y="1134"/>
                                  <a:pt x="621" y="1011"/>
                                </a:cubicBezTo>
                                <a:cubicBezTo>
                                  <a:pt x="797" y="888"/>
                                  <a:pt x="944" y="729"/>
                                  <a:pt x="1056" y="561"/>
                                </a:cubicBezTo>
                                <a:cubicBezTo>
                                  <a:pt x="1168" y="393"/>
                                  <a:pt x="1246" y="117"/>
                                  <a:pt x="1296"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A0" id="Group 447" o:spid="_x0000_s1226" style="position:absolute;margin-left:265.85pt;margin-top:47.05pt;width:201pt;height:98.1pt;z-index:-251658043" coordorigin="966,11088" coordsize="5226,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">
                <v:line id="Line 1058" o:spid="_x0000_s1227" style="position:absolute;flip:y;visibility:visible;mso-wrap-style:square" from="1440,11232" to="1440,13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" strokecolor="blue" strokeweight="1.5pt">
                  <v:stroke endarrow="block"/>
                </v:line>
                <v:line id="Line 1059" o:spid="_x0000_s1228" style="position:absolute;flip:y;visibility:visible;mso-wrap-style:square" from="1440,12816" to="6192,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" strokecolor="blue" strokeweight="1.5pt">
                  <v:stroke endarrow="block"/>
                </v:line>
                <v:shape id="Text Box 1060" o:spid="_x0000_s1229" type="#_x0000_t202" style="position:absolute;left:966;top:11088;width:47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09CF50A9" w14:textId="77777777" w:rsidR="00E06689" w:rsidRDefault="00E06689" w:rsidP="002707AA">
                        <w:pPr>
                          <w:spacing w:before="0" w:after="0"/>
                          <w:rPr>
                            <w:rFonts w:ascii="Comic Sans MS" w:hAnsi="Comic Sans MS"/>
                            <w:color w:val="0000FF"/>
                            <w:sz w:val="28"/>
                          </w:rPr>
                        </w:pPr>
                        <w:r>
                          <w:rPr>
                            <w:rFonts w:ascii="Comic Sans MS" w:hAnsi="Comic Sans MS"/>
                            <w:color w:val="0000FF"/>
                            <w:sz w:val="28"/>
                          </w:rPr>
                          <w:t>s</w:t>
                        </w:r>
                      </w:p>
                    </w:txbxContent>
                  </v:textbox>
                </v:shape>
                <v:shape id="Text Box 1061" o:spid="_x0000_s1230" type="#_x0000_t202" style="position:absolute;left:5184;top:12816;width:864;height:6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09CF50AA" w14:textId="77777777" w:rsidR="00E06689" w:rsidRDefault="00E06689" w:rsidP="002707AA">
                        <w:pPr>
                          <w:spacing w:before="0" w:after="0"/>
                          <w:rPr>
                            <w:rFonts w:ascii="Comic Sans MS" w:hAnsi="Comic Sans MS"/>
                            <w:color w:val="0000FF"/>
                            <w:sz w:val="28"/>
                          </w:rPr>
                        </w:pPr>
                        <w:r>
                          <w:rPr>
                            <w:rFonts w:ascii="Comic Sans MS" w:hAnsi="Comic Sans MS"/>
                            <w:color w:val="0000FF"/>
                            <w:sz w:val="28"/>
                          </w:rPr>
                          <w:t>t</w:t>
                        </w:r>
                      </w:p>
                    </w:txbxContent>
                  </v:textbox>
                </v:shape>
                <v:line id="Line 1062" o:spid="_x0000_s1231" style="position:absolute;visibility:visible;mso-wrap-style:square" from="2736,11520" to="4176,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" strokecolor="red" strokeweight="1.5pt"/>
                <v:line id="Line 1063" o:spid="_x0000_s1232" style="position:absolute;visibility:visible;mso-wrap-style:square" from="4176,11520" to="5616,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" strokecolor="red" strokeweight="1.5pt"/>
                <v:shape id="Freeform 1064" o:spid="_x0000_s1233" style="position:absolute;left:1440;top:11520;width:1296;height:1296;visibility:visible;mso-wrap-style:square;v-text-anchor:top" coordsize="1296,1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" path="m,1296v103,-47,445,-162,621,-285c797,888,944,729,1056,561,1168,393,1246,117,1296,e" filled="f" strokecolor="red" strokeweight="1.5pt">
                  <v:path arrowok="t" o:connecttype="custom" o:connectlocs="0,1296;621,1011;1056,561;1296,0" o:connectangles="0,0,0,0"/>
                </v:shape>
                <w10:wrap type="tight"/>
              </v:group>
            </w:pict>
          </mc:Fallback>
        </mc:AlternateContent>
      </w:r>
      <w:r w:rsidR="00537DE4">
        <w:rPr>
          <w:lang w:val="en-US"/>
        </w:rPr>
        <w:t xml:space="preserve">A </w:t>
      </w:r>
      <w:r w:rsidR="00537DE4">
        <w:rPr>
          <w:color w:val="FF0000"/>
          <w:lang w:val="en-US"/>
        </w:rPr>
        <w:t>displacement – time</w:t>
      </w:r>
      <w:r w:rsidR="00537DE4">
        <w:rPr>
          <w:lang w:val="en-US"/>
        </w:rPr>
        <w:t xml:space="preserve"> graph is describing how the displacement of an object is changing with time.  We know that:</w:t>
      </w:r>
    </w:p>
    <w:p w14:paraId="09CF45C1" w14:textId="77777777" w:rsidR="00537DE4" w:rsidRDefault="00537DE4" w:rsidP="009164C8">
      <w:pPr>
        <w:ind w:left="-284"/>
      </w:pPr>
      <w:r>
        <w:tab/>
      </w:r>
      <w:r w:rsidR="009164C8">
        <w:rPr>
          <w:position w:val="-72"/>
        </w:rPr>
        <w:object w:dxaOrig="5300" w:dyaOrig="1579" w14:anchorId="09CF4EA2">
          <v:shape id="_x0000_i1052" type="#_x0000_t75" style="width:236.4pt;height:1in" o:ole="">
            <v:imagedata r:id="rId116" o:title=""/>
          </v:shape>
          <o:OLEObject Type="Embed" ProgID="Equation.DSMT4" ShapeID="_x0000_i1052" DrawAspect="Content" ObjectID="_1717252238" r:id="rId117"/>
        </w:object>
      </w:r>
    </w:p>
    <w:p w14:paraId="09CF45C2" w14:textId="77777777" w:rsidR="00537DE4" w:rsidRDefault="00537DE4" w:rsidP="00537DE4">
      <w:r>
        <w:t>Therefore velocity must be equal to the gradient of a displacement – time graph.</w:t>
      </w:r>
    </w:p>
    <w:p w14:paraId="09CF45C3" w14:textId="77777777" w:rsidR="00537DE4" w:rsidRDefault="009164C8" w:rsidP="00537DE4">
      <w:r>
        <w:rPr>
          <w:position w:val="-34"/>
        </w:rPr>
        <w:object w:dxaOrig="4300" w:dyaOrig="820" w14:anchorId="09CF4EA3">
          <v:shape id="_x0000_i1053" type="#_x0000_t75" style="width:225.65pt;height:44.05pt" o:ole="">
            <v:imagedata r:id="rId118" o:title=""/>
          </v:shape>
          <o:OLEObject Type="Embed" ProgID="Equation.DSMT4" ShapeID="_x0000_i1053" DrawAspect="Content" ObjectID="_1717252239" r:id="rId119"/>
        </w:object>
      </w:r>
    </w:p>
    <w:p w14:paraId="09CF45C4" w14:textId="77777777" w:rsidR="00537DE4" w:rsidRDefault="00537DE4" w:rsidP="00537DE4"/>
    <w:p w14:paraId="09CF45C5" w14:textId="77777777" w:rsidR="00537DE4" w:rsidRPr="00C95A8B" w:rsidRDefault="008C2251" w:rsidP="00537DE4">
      <w:pPr>
        <w:ind w:left="993" w:firstLine="141"/>
      </w:pPr>
      <w:r w:rsidRPr="00C95A8B">
        <w:rPr>
          <w:noProof/>
          <w:lang w:eastAsia="en-GB"/>
        </w:rPr>
        <mc:AlternateContent>
          <mc:Choice Requires="wpg">
            <w:drawing>
              <wp:anchor distT="0" distB="0" distL="114300" distR="114300" simplePos="0" relativeHeight="251658438" behindDoc="1" locked="0" layoutInCell="1" allowOverlap="1" wp14:anchorId="09CF4EA4" wp14:editId="4E695926">
                <wp:simplePos x="0" y="0"/>
                <wp:positionH relativeFrom="column">
                  <wp:posOffset>4445</wp:posOffset>
                </wp:positionH>
                <wp:positionV relativeFrom="paragraph">
                  <wp:posOffset>24130</wp:posOffset>
                </wp:positionV>
                <wp:extent cx="1828800" cy="1334770"/>
                <wp:effectExtent l="0" t="0" r="38100" b="17780"/>
                <wp:wrapTight wrapText="bothSides">
                  <wp:wrapPolygon edited="0">
                    <wp:start x="450" y="0"/>
                    <wp:lineTo x="450" y="4008"/>
                    <wp:lineTo x="1125" y="5549"/>
                    <wp:lineTo x="2700" y="5549"/>
                    <wp:lineTo x="2700" y="21579"/>
                    <wp:lineTo x="19575" y="21579"/>
                    <wp:lineTo x="19575" y="15414"/>
                    <wp:lineTo x="21375" y="13256"/>
                    <wp:lineTo x="21825" y="10481"/>
                    <wp:lineTo x="20925" y="10481"/>
                    <wp:lineTo x="21375" y="8940"/>
                    <wp:lineTo x="8775" y="5549"/>
                    <wp:lineTo x="9225" y="3083"/>
                    <wp:lineTo x="8325" y="2158"/>
                    <wp:lineTo x="3600" y="0"/>
                    <wp:lineTo x="450" y="0"/>
                  </wp:wrapPolygon>
                </wp:wrapTight>
                <wp:docPr id="623" name="Group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334770"/>
                          <a:chOff x="5862" y="10869"/>
                          <a:chExt cx="4273" cy="2549"/>
                        </a:xfrm>
                      </wpg:grpSpPr>
                      <wps:wsp>
                        <wps:cNvPr id="624" name="Line 352"/>
                        <wps:cNvCnPr/>
                        <wps:spPr bwMode="auto">
                          <a:xfrm flipV="1">
                            <a:off x="6480" y="10944"/>
                            <a:ext cx="0" cy="2474"/>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25" name="Line 353"/>
                        <wps:cNvCnPr/>
                        <wps:spPr bwMode="auto">
                          <a:xfrm flipV="1">
                            <a:off x="6480" y="12240"/>
                            <a:ext cx="3655"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26" name="Text Box 354"/>
                        <wps:cNvSpPr txBox="1">
                          <a:spLocks noChangeArrowheads="1"/>
                        </wps:cNvSpPr>
                        <wps:spPr bwMode="auto">
                          <a:xfrm>
                            <a:off x="5862" y="10869"/>
                            <a:ext cx="66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B" w14:textId="77777777" w:rsidR="00E06689" w:rsidRPr="006922A8" w:rsidRDefault="00E06689" w:rsidP="00537DE4">
                              <w:pPr>
                                <w:rPr>
                                  <w:rFonts w:ascii="Comic Sans MS" w:hAnsi="Comic Sans MS"/>
                                  <w:color w:val="0000FF"/>
                                  <w:szCs w:val="24"/>
                                </w:rPr>
                              </w:pPr>
                              <w:r w:rsidRPr="006922A8">
                                <w:rPr>
                                  <w:rFonts w:ascii="Comic Sans MS" w:hAnsi="Comic Sans MS"/>
                                  <w:color w:val="0000FF"/>
                                  <w:szCs w:val="24"/>
                                </w:rPr>
                                <w:t>v</w:t>
                              </w:r>
                            </w:p>
                          </w:txbxContent>
                        </wps:txbx>
                        <wps:bodyPr rot="0" vert="horz" wrap="square" lIns="91440" tIns="45720" rIns="91440" bIns="45720" anchor="t" anchorCtr="0" upright="1">
                          <a:noAutofit/>
                        </wps:bodyPr>
                      </wps:wsp>
                      <wps:wsp>
                        <wps:cNvPr id="627" name="Text Box 355"/>
                        <wps:cNvSpPr txBox="1">
                          <a:spLocks noChangeArrowheads="1"/>
                        </wps:cNvSpPr>
                        <wps:spPr bwMode="auto">
                          <a:xfrm>
                            <a:off x="9471" y="11906"/>
                            <a:ext cx="664" cy="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C" w14:textId="77777777" w:rsidR="00E06689" w:rsidRPr="006922A8" w:rsidRDefault="00E06689" w:rsidP="00537DE4">
                              <w:pPr>
                                <w:rPr>
                                  <w:rFonts w:ascii="Comic Sans MS" w:hAnsi="Comic Sans MS"/>
                                  <w:color w:val="0000FF"/>
                                  <w:szCs w:val="24"/>
                                </w:rPr>
                              </w:pPr>
                              <w:r w:rsidRPr="006922A8">
                                <w:rPr>
                                  <w:rFonts w:ascii="Comic Sans MS" w:hAnsi="Comic Sans MS"/>
                                  <w:color w:val="0000FF"/>
                                  <w:szCs w:val="24"/>
                                </w:rPr>
                                <w:t>t</w:t>
                              </w:r>
                            </w:p>
                          </w:txbxContent>
                        </wps:txbx>
                        <wps:bodyPr rot="0" vert="horz" wrap="square" lIns="91440" tIns="45720" rIns="91440" bIns="45720" anchor="t" anchorCtr="0" upright="1">
                          <a:noAutofit/>
                        </wps:bodyPr>
                      </wps:wsp>
                      <wps:wsp>
                        <wps:cNvPr id="628" name="Line 356"/>
                        <wps:cNvCnPr/>
                        <wps:spPr bwMode="auto">
                          <a:xfrm flipV="1">
                            <a:off x="6480" y="11232"/>
                            <a:ext cx="1008" cy="100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29" name="Line 357"/>
                        <wps:cNvCnPr/>
                        <wps:spPr bwMode="auto">
                          <a:xfrm>
                            <a:off x="8496" y="12240"/>
                            <a:ext cx="0" cy="115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0" name="Line 358"/>
                        <wps:cNvCnPr/>
                        <wps:spPr bwMode="auto">
                          <a:xfrm flipH="1" flipV="1">
                            <a:off x="7488" y="12240"/>
                            <a:ext cx="100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1" name="Line 359"/>
                        <wps:cNvCnPr/>
                        <wps:spPr bwMode="auto">
                          <a:xfrm flipH="1">
                            <a:off x="7488" y="11232"/>
                            <a:ext cx="0" cy="100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2" name="Line 360"/>
                        <wps:cNvCnPr/>
                        <wps:spPr bwMode="auto">
                          <a:xfrm>
                            <a:off x="9648" y="12240"/>
                            <a:ext cx="0" cy="115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633" name="Line 361"/>
                        <wps:cNvCnPr/>
                        <wps:spPr bwMode="auto">
                          <a:xfrm>
                            <a:off x="8496" y="13392"/>
                            <a:ext cx="1152"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CF4EA4" id="Group 351" o:spid="_x0000_s1234" style="position:absolute;left:0;text-align:left;margin-left:.35pt;margin-top:1.9pt;width:2in;height:105.1pt;z-index:-251658042" coordorigin="5862,10869" coordsize="4273,2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">
                <v:line id="Line 352" o:spid="_x0000_s1235" style="position:absolute;flip:y;visibility:visible;mso-wrap-style:square" from="6480,10944" to="6480,13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" strokecolor="blue" strokeweight="1.5pt">
                  <v:stroke endarrow="block"/>
                </v:line>
                <v:line id="Line 353" o:spid="_x0000_s1236" style="position:absolute;flip:y;visibility:visible;mso-wrap-style:square" from="6480,12240" to="10135,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" strokecolor="blue" strokeweight="1.5pt">
                  <v:stroke endarrow="block"/>
                </v:line>
                <v:shape id="Text Box 354" o:spid="_x0000_s1237" type="#_x0000_t202" style="position:absolute;left:5862;top:10869;width:665;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MK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mbwfyYeAbn6AwAA//8DAFBLAQItABQABgAIAAAAIQDb4fbL7gAAAIUBAAATAAAAAAAAAAAA&#10;AAAAAAAAAABbQ29udGVudF9UeXBlc10ueG1sUEsBAi0AFAAGAAgAAAAhAFr0LFu/AAAAFQEAAAsA&#10;AAAAAAAAAAAAAAAAHwEAAF9yZWxzLy5yZWxzUEsBAi0AFAAGAAgAAAAhAIfqswrEAAAA3AAAAA8A&#10;AAAAAAAAAAAAAAAABwIAAGRycy9kb3ducmV2LnhtbFBLBQYAAAAAAwADALcAAAD4AgAAAAA=&#10;" filled="f" stroked="f">
                  <v:textbox>
                    <w:txbxContent>
                      <w:p w14:paraId="09CF50AB" w14:textId="77777777" w:rsidR="00E06689" w:rsidRPr="006922A8" w:rsidRDefault="00E06689" w:rsidP="00537DE4">
                        <w:pPr>
                          <w:rPr>
                            <w:rFonts w:ascii="Comic Sans MS" w:hAnsi="Comic Sans MS"/>
                            <w:color w:val="0000FF"/>
                            <w:szCs w:val="24"/>
                          </w:rPr>
                        </w:pPr>
                        <w:r w:rsidRPr="006922A8">
                          <w:rPr>
                            <w:rFonts w:ascii="Comic Sans MS" w:hAnsi="Comic Sans MS"/>
                            <w:color w:val="0000FF"/>
                            <w:szCs w:val="24"/>
                          </w:rPr>
                          <w:t>v</w:t>
                        </w:r>
                      </w:p>
                    </w:txbxContent>
                  </v:textbox>
                </v:shape>
                <v:shape id="Text Box 355" o:spid="_x0000_s1238" type="#_x0000_t202" style="position:absolute;left:9471;top:11906;width:664;height: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" filled="f" stroked="f">
                  <v:textbox>
                    <w:txbxContent>
                      <w:p w14:paraId="09CF50AC" w14:textId="77777777" w:rsidR="00E06689" w:rsidRPr="006922A8" w:rsidRDefault="00E06689" w:rsidP="00537DE4">
                        <w:pPr>
                          <w:rPr>
                            <w:rFonts w:ascii="Comic Sans MS" w:hAnsi="Comic Sans MS"/>
                            <w:color w:val="0000FF"/>
                            <w:szCs w:val="24"/>
                          </w:rPr>
                        </w:pPr>
                        <w:r w:rsidRPr="006922A8">
                          <w:rPr>
                            <w:rFonts w:ascii="Comic Sans MS" w:hAnsi="Comic Sans MS"/>
                            <w:color w:val="0000FF"/>
                            <w:szCs w:val="24"/>
                          </w:rPr>
                          <w:t>t</w:t>
                        </w:r>
                      </w:p>
                    </w:txbxContent>
                  </v:textbox>
                </v:shape>
                <v:line id="Line 356" o:spid="_x0000_s1239" style="position:absolute;flip:y;visibility:visible;mso-wrap-style:square" from="6480,11232" to="7488,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" strokecolor="red" strokeweight="1.5pt"/>
                <v:line id="Line 357" o:spid="_x0000_s1240" style="position:absolute;visibility:visible;mso-wrap-style:square" from="8496,12240" to="8496,1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" strokecolor="red" strokeweight="1.5pt"/>
                <v:line id="Line 358" o:spid="_x0000_s1241" style="position:absolute;flip:x y;visibility:visible;mso-wrap-style:square" from="7488,12240" to="8496,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" strokecolor="red" strokeweight="1.5pt"/>
                <v:line id="Line 359" o:spid="_x0000_s1242" style="position:absolute;flip:x;visibility:visible;mso-wrap-style:square" from="7488,11232" to="7488,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" strokecolor="red" strokeweight="1.5pt"/>
                <v:line id="Line 360" o:spid="_x0000_s1243" style="position:absolute;visibility:visible;mso-wrap-style:square" from="9648,12240" to="9648,1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" strokecolor="red" strokeweight="1.5pt"/>
                <v:line id="Line 361" o:spid="_x0000_s1244" style="position:absolute;visibility:visible;mso-wrap-style:square" from="8496,13392" to="9648,1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" strokecolor="red" strokeweight="1.5pt"/>
                <w10:wrap type="tight"/>
              </v:group>
            </w:pict>
          </mc:Fallback>
        </mc:AlternateContent>
      </w:r>
      <w:r w:rsidR="00537DE4" w:rsidRPr="00C95A8B">
        <w:t xml:space="preserve">A </w:t>
      </w:r>
      <w:r w:rsidR="00537DE4" w:rsidRPr="00C95A8B">
        <w:rPr>
          <w:color w:val="FF0000"/>
        </w:rPr>
        <w:t>velocity – time</w:t>
      </w:r>
      <w:r w:rsidR="00537DE4" w:rsidRPr="00C95A8B">
        <w:t xml:space="preserve"> graph describes how the velocity of an object changes with time.  We know that </w:t>
      </w:r>
    </w:p>
    <w:p w14:paraId="09CF45C6" w14:textId="77777777" w:rsidR="00537DE4" w:rsidRPr="00C95A8B" w:rsidRDefault="00537DE4" w:rsidP="00537DE4">
      <w:r w:rsidRPr="00C95A8B">
        <w:tab/>
      </w:r>
      <w:r w:rsidR="009164C8" w:rsidRPr="00C95A8B">
        <w:rPr>
          <w:position w:val="-34"/>
        </w:rPr>
        <w:object w:dxaOrig="3580" w:dyaOrig="800" w14:anchorId="09CF4EA6">
          <v:shape id="_x0000_i1054" type="#_x0000_t75" style="width:153.65pt;height:35.45pt" o:ole="">
            <v:imagedata r:id="rId120" o:title=""/>
          </v:shape>
          <o:OLEObject Type="Embed" ProgID="Equation.DSMT4" ShapeID="_x0000_i1054" DrawAspect="Content" ObjectID="_1717252240" r:id="rId121"/>
        </w:object>
      </w:r>
    </w:p>
    <w:p w14:paraId="09CF45C7" w14:textId="77777777" w:rsidR="00537DE4" w:rsidRPr="00C95A8B" w:rsidRDefault="00537DE4" w:rsidP="00537DE4">
      <w:r w:rsidRPr="00C95A8B">
        <w:t xml:space="preserve">Therefore acceleration must be equal to the gradient of a velocity – time graph </w:t>
      </w:r>
    </w:p>
    <w:p w14:paraId="09CF45C8" w14:textId="77777777" w:rsidR="00537DE4" w:rsidRPr="00C95A8B" w:rsidRDefault="009164C8" w:rsidP="009164C8">
      <w:pPr>
        <w:jc w:val="center"/>
      </w:pPr>
      <w:r w:rsidRPr="00C95A8B">
        <w:rPr>
          <w:position w:val="-34"/>
        </w:rPr>
        <w:object w:dxaOrig="3600" w:dyaOrig="820" w14:anchorId="09CF4EA7">
          <v:shape id="_x0000_i1055" type="#_x0000_t75" style="width:148.3pt;height:33.3pt" o:ole="">
            <v:imagedata r:id="rId122" o:title=""/>
          </v:shape>
          <o:OLEObject Type="Embed" ProgID="Equation.DSMT4" ShapeID="_x0000_i1055" DrawAspect="Content" ObjectID="_1717252241" r:id="rId123"/>
        </w:object>
      </w:r>
    </w:p>
    <w:p w14:paraId="09CF45C9" w14:textId="77777777" w:rsidR="00537DE4" w:rsidRPr="00C95A8B" w:rsidRDefault="00537DE4" w:rsidP="00537DE4">
      <w:r w:rsidRPr="00C95A8B">
        <w:t xml:space="preserve">The area under a velocity – time graph </w:t>
      </w:r>
      <w:r w:rsidRPr="00C95A8B">
        <w:tab/>
        <w:t xml:space="preserve">= base </w:t>
      </w:r>
      <w:r w:rsidRPr="00C95A8B">
        <w:sym w:font="Symbol" w:char="F0B4"/>
      </w:r>
      <w:r w:rsidRPr="00C95A8B">
        <w:t xml:space="preserve"> height</w:t>
      </w:r>
    </w:p>
    <w:p w14:paraId="09CF45CA" w14:textId="77777777" w:rsidR="00537DE4" w:rsidRPr="00C95A8B" w:rsidRDefault="00537DE4" w:rsidP="00537DE4">
      <w:r w:rsidRPr="00C95A8B">
        <w:tab/>
      </w:r>
      <w:r w:rsidRPr="00C95A8B">
        <w:tab/>
      </w:r>
      <w:r w:rsidRPr="00C95A8B">
        <w:tab/>
      </w:r>
      <w:r w:rsidRPr="00C95A8B">
        <w:tab/>
        <w:t xml:space="preserve">  </w:t>
      </w:r>
      <w:r w:rsidRPr="00C95A8B">
        <w:tab/>
        <w:t xml:space="preserve">= time </w:t>
      </w:r>
      <w:r w:rsidRPr="00C95A8B">
        <w:sym w:font="Symbol" w:char="F0B4"/>
      </w:r>
      <w:r w:rsidRPr="00C95A8B">
        <w:t xml:space="preserve"> velocity </w:t>
      </w:r>
    </w:p>
    <w:p w14:paraId="09CF45CB" w14:textId="77777777" w:rsidR="00537DE4" w:rsidRDefault="00537DE4" w:rsidP="00537DE4">
      <w:r w:rsidRPr="00C95A8B">
        <w:t xml:space="preserve">       must therefore be equal to displacement,  s = v </w:t>
      </w:r>
      <w:r w:rsidRPr="00C95A8B">
        <w:sym w:font="Symbol" w:char="F0B4"/>
      </w:r>
      <w:r w:rsidRPr="00C95A8B">
        <w:t xml:space="preserve"> t.</w:t>
      </w:r>
    </w:p>
    <w:p w14:paraId="09CF45CC" w14:textId="77777777" w:rsidR="00537DE4" w:rsidRPr="00543527" w:rsidRDefault="00543527" w:rsidP="00543527">
      <w:pPr>
        <w:pStyle w:val="Heading2"/>
      </w:pPr>
      <w:bookmarkStart w:id="34" w:name="_Toc106127732"/>
      <w:r w:rsidRPr="00543527">
        <w:t>Gradients of graphs</w:t>
      </w:r>
      <w:bookmarkEnd w:id="34"/>
    </w:p>
    <w:p w14:paraId="09CF45CD" w14:textId="049F6396" w:rsidR="005F054D" w:rsidRDefault="00C84BDA" w:rsidP="00537DE4">
      <w:pPr>
        <w:rPr>
          <w:color w:val="0000FF"/>
        </w:rPr>
      </w:pPr>
      <w:r>
        <w:rPr>
          <w:noProof/>
          <w:color w:val="0000FF"/>
        </w:rPr>
        <mc:AlternateContent>
          <mc:Choice Requires="wpg">
            <w:drawing>
              <wp:anchor distT="0" distB="0" distL="114300" distR="114300" simplePos="0" relativeHeight="251658439" behindDoc="0" locked="0" layoutInCell="1" allowOverlap="1" wp14:anchorId="09CF4EA9" wp14:editId="3DFF424D">
                <wp:simplePos x="0" y="0"/>
                <wp:positionH relativeFrom="column">
                  <wp:posOffset>-205740</wp:posOffset>
                </wp:positionH>
                <wp:positionV relativeFrom="paragraph">
                  <wp:posOffset>270510</wp:posOffset>
                </wp:positionV>
                <wp:extent cx="2571115" cy="2219960"/>
                <wp:effectExtent l="19050" t="0" r="19685" b="27940"/>
                <wp:wrapSquare wrapText="bothSides"/>
                <wp:docPr id="4"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1115" cy="2219960"/>
                          <a:chOff x="2160" y="2880"/>
                          <a:chExt cx="7344" cy="8208"/>
                        </a:xfrm>
                      </wpg:grpSpPr>
                      <wps:wsp>
                        <wps:cNvPr id="5" name="Rectangle 376"/>
                        <wps:cNvSpPr>
                          <a:spLocks noChangeArrowheads="1"/>
                        </wps:cNvSpPr>
                        <wps:spPr bwMode="auto">
                          <a:xfrm>
                            <a:off x="2160" y="4320"/>
                            <a:ext cx="7344" cy="6768"/>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0" name="Line 377"/>
                        <wps:cNvCnPr>
                          <a:cxnSpLocks noChangeShapeType="1"/>
                        </wps:cNvCnPr>
                        <wps:spPr bwMode="auto">
                          <a:xfrm>
                            <a:off x="2160" y="4320"/>
                            <a:ext cx="3744" cy="37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378"/>
                        <wps:cNvCnPr>
                          <a:cxnSpLocks noChangeShapeType="1"/>
                        </wps:cNvCnPr>
                        <wps:spPr bwMode="auto">
                          <a:xfrm flipH="1">
                            <a:off x="5904" y="4320"/>
                            <a:ext cx="3600" cy="37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 name="WordArt 379"/>
                        <wps:cNvSpPr txBox="1">
                          <a:spLocks noChangeArrowheads="1" noChangeShapeType="1" noTextEdit="1"/>
                        </wps:cNvSpPr>
                        <wps:spPr bwMode="auto">
                          <a:xfrm>
                            <a:off x="2592" y="2880"/>
                            <a:ext cx="6336" cy="4052"/>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ECB2B27" w14:textId="77777777" w:rsidR="00C84BDA" w:rsidRDefault="00C84BDA" w:rsidP="00C84BDA">
                              <w:pPr>
                                <w:jc w:val="center"/>
                                <w:rPr>
                                  <w:rFonts w:ascii="Comic Sans MS" w:hAnsi="Comic Sans MS"/>
                                  <w:shadow/>
                                  <w:color w:val="FFFF00"/>
                                  <w:sz w:val="72"/>
                                  <w:szCs w:val="72"/>
                                  <w14:shadow w14:blurRad="0" w14:dist="35941" w14:dir="2700000" w14:sx="100000" w14:sy="100000" w14:kx="0" w14:ky="0" w14:algn="ctr">
                                    <w14:srgbClr w14:val="C0C0C0"/>
                                  </w14:shadow>
                                  <w14:textFill>
                                    <w14:gradFill>
                                      <w14:gsLst>
                                        <w14:gs w14:pos="0">
                                          <w14:srgbClr w14:val="FFFF00"/>
                                        </w14:gs>
                                        <w14:gs w14:pos="100000">
                                          <w14:srgbClr w14:val="FF9933"/>
                                        </w14:gs>
                                      </w14:gsLst>
                                      <w14:path w14:path="rect">
                                        <w14:fillToRect w14:l="50000" w14:t="50000" w14:r="50000" w14:b="50000"/>
                                      </w14:path>
                                    </w14:gradFill>
                                  </w14:textFill>
                                </w:rPr>
                              </w:pPr>
                              <w:r>
                                <w:rPr>
                                  <w:rFonts w:ascii="Comic Sans MS" w:hAnsi="Comic Sans MS"/>
                                  <w:shadow/>
                                  <w:color w:val="FFFF00"/>
                                  <w:sz w:val="72"/>
                                  <w:szCs w:val="72"/>
                                  <w14:shadow w14:blurRad="0" w14:dist="35941" w14:dir="2700000" w14:sx="100000" w14:sy="100000" w14:kx="0" w14:ky="0" w14:algn="ctr">
                                    <w14:srgbClr w14:val="C0C0C0"/>
                                  </w14:shadow>
                                  <w14:textFill>
                                    <w14:gradFill>
                                      <w14:gsLst>
                                        <w14:gs w14:pos="0">
                                          <w14:srgbClr w14:val="FFFF00"/>
                                        </w14:gs>
                                        <w14:gs w14:pos="100000">
                                          <w14:srgbClr w14:val="FF9933"/>
                                        </w14:gs>
                                      </w14:gsLst>
                                      <w14:path w14:path="rect">
                                        <w14:fillToRect w14:l="50000" w14:t="50000" w14:r="50000" w14:b="50000"/>
                                      </w14:path>
                                    </w14:gradFill>
                                  </w14:textFill>
                                </w:rPr>
                                <w:t>eNveloPe</w:t>
                              </w:r>
                            </w:p>
                          </w:txbxContent>
                        </wps:txbx>
                        <wps:bodyPr wrap="square" numCol="1" fromWordArt="1">
                          <a:prstTxWarp prst="textPlain">
                            <a:avLst>
                              <a:gd name="adj" fmla="val 50000"/>
                            </a:avLst>
                          </a:prstTxWarp>
                          <a:spAutoFit/>
                        </wps:bodyPr>
                      </wps:wsp>
                      <wps:wsp>
                        <wps:cNvPr id="15" name="Line 380"/>
                        <wps:cNvCnPr>
                          <a:cxnSpLocks noChangeShapeType="1"/>
                        </wps:cNvCnPr>
                        <wps:spPr bwMode="auto">
                          <a:xfrm>
                            <a:off x="3456" y="4032"/>
                            <a:ext cx="1152" cy="0"/>
                          </a:xfrm>
                          <a:prstGeom prst="line">
                            <a:avLst/>
                          </a:prstGeom>
                          <a:noFill/>
                          <a:ln w="76200">
                            <a:solidFill>
                              <a:srgbClr val="FF9900"/>
                            </a:solidFill>
                            <a:round/>
                            <a:headEnd/>
                            <a:tailEnd/>
                          </a:ln>
                          <a:extLst>
                            <a:ext uri="{909E8E84-426E-40DD-AFC4-6F175D3DCCD1}">
                              <a14:hiddenFill xmlns:a14="http://schemas.microsoft.com/office/drawing/2010/main">
                                <a:noFill/>
                              </a14:hiddenFill>
                            </a:ext>
                          </a:extLst>
                        </wps:spPr>
                        <wps:bodyPr/>
                      </wps:wsp>
                      <wps:wsp>
                        <wps:cNvPr id="16" name="Line 381"/>
                        <wps:cNvCnPr>
                          <a:cxnSpLocks noChangeShapeType="1"/>
                        </wps:cNvCnPr>
                        <wps:spPr bwMode="auto">
                          <a:xfrm>
                            <a:off x="7200" y="4032"/>
                            <a:ext cx="1152" cy="0"/>
                          </a:xfrm>
                          <a:prstGeom prst="line">
                            <a:avLst/>
                          </a:prstGeom>
                          <a:noFill/>
                          <a:ln w="76200">
                            <a:solidFill>
                              <a:srgbClr val="FF9900"/>
                            </a:solidFill>
                            <a:round/>
                            <a:headEnd/>
                            <a:tailEnd/>
                          </a:ln>
                          <a:extLst>
                            <a:ext uri="{909E8E84-426E-40DD-AFC4-6F175D3DCCD1}">
                              <a14:hiddenFill xmlns:a14="http://schemas.microsoft.com/office/drawing/2010/main">
                                <a:noFill/>
                              </a14:hiddenFill>
                            </a:ext>
                          </a:extLst>
                        </wps:spPr>
                        <wps:bodyPr/>
                      </wps:wsp>
                      <wps:wsp>
                        <wps:cNvPr id="18" name="Text Box 382"/>
                        <wps:cNvSpPr txBox="1">
                          <a:spLocks noChangeArrowheads="1"/>
                        </wps:cNvSpPr>
                        <wps:spPr bwMode="auto">
                          <a:xfrm>
                            <a:off x="2592" y="6047"/>
                            <a:ext cx="2878"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D" w14:textId="77777777" w:rsidR="00E06689" w:rsidRPr="009164C8" w:rsidRDefault="00E06689" w:rsidP="007A275C">
                              <w:pPr>
                                <w:spacing w:before="0" w:after="0"/>
                                <w:rPr>
                                  <w:b/>
                                  <w:color w:val="FF0000"/>
                                  <w:sz w:val="28"/>
                                  <w:szCs w:val="28"/>
                                </w:rPr>
                              </w:pPr>
                              <w:r w:rsidRPr="009164C8">
                                <w:rPr>
                                  <w:b/>
                                  <w:color w:val="FF0000"/>
                                  <w:sz w:val="28"/>
                                  <w:szCs w:val="28"/>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N</w:t>
                              </w:r>
                              <w:r w:rsidRPr="009164C8">
                                <w:rPr>
                                  <w:b/>
                                  <w:color w:val="FF0000"/>
                                  <w:sz w:val="28"/>
                                  <w:szCs w:val="28"/>
                                </w:rPr>
                                <w:t>egative</w:t>
                              </w:r>
                            </w:p>
                          </w:txbxContent>
                        </wps:txbx>
                        <wps:bodyPr rot="0" vert="horz" wrap="square" lIns="91440" tIns="45720" rIns="91440" bIns="45720" anchor="t" anchorCtr="0" upright="1">
                          <a:noAutofit/>
                        </wps:bodyPr>
                      </wps:wsp>
                      <wps:wsp>
                        <wps:cNvPr id="19" name="Text Box 383"/>
                        <wps:cNvSpPr txBox="1">
                          <a:spLocks noChangeArrowheads="1"/>
                        </wps:cNvSpPr>
                        <wps:spPr bwMode="auto">
                          <a:xfrm>
                            <a:off x="6335" y="6047"/>
                            <a:ext cx="2592"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AE" w14:textId="77777777" w:rsidR="00E06689" w:rsidRPr="009164C8" w:rsidRDefault="00E06689" w:rsidP="007A275C">
                              <w:pPr>
                                <w:spacing w:before="0" w:after="0"/>
                                <w:rPr>
                                  <w:b/>
                                  <w:color w:val="FF0000"/>
                                  <w:sz w:val="28"/>
                                  <w:szCs w:val="28"/>
                                </w:rPr>
                              </w:pPr>
                              <w:r w:rsidRPr="009164C8">
                                <w:rPr>
                                  <w:b/>
                                  <w:color w:val="FF0000"/>
                                  <w:sz w:val="28"/>
                                  <w:szCs w:val="28"/>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P</w:t>
                              </w:r>
                              <w:r w:rsidRPr="009164C8">
                                <w:rPr>
                                  <w:b/>
                                  <w:color w:val="FF0000"/>
                                  <w:sz w:val="28"/>
                                  <w:szCs w:val="28"/>
                                </w:rPr>
                                <w:t>ositiv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EA9" id="Group 375" o:spid="_x0000_s1245" style="position:absolute;margin-left:-16.2pt;margin-top:21.3pt;width:202.45pt;height:174.8pt;z-index:251658439" coordorigin="2160,2880" coordsize="7344,8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">
                <v:rect id="Rectangle 376" o:spid="_x0000_s1246" style="position:absolute;left:2160;top:4320;width:7344;height:6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" strokeweight="2.25pt"/>
                <v:line id="Line 377" o:spid="_x0000_s1247" style="position:absolute;visibility:visible;mso-wrap-style:square" from="2160,4320" to="5904,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" strokeweight="2.25pt"/>
                <v:line id="Line 378" o:spid="_x0000_s1248" style="position:absolute;flip:x;visibility:visible;mso-wrap-style:square" from="5904,4320" to="9504,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" strokeweight="2.25pt"/>
                <v:shape id="WordArt 379" o:spid="_x0000_s1249" type="#_x0000_t202" style="position:absolute;left:2592;top:2880;width:6336;height:40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flPvwAAANsAAAAPAAAAZHJzL2Rvd25yZXYueG1sRE9La8JA&#10;EL4X/A/LCN7qxkp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A6UflPvwAAANsAAAAPAAAAAAAA&#10;AAAAAAAAAAcCAABkcnMvZG93bnJldi54bWxQSwUGAAAAAAMAAwC3AAAA8wIAAAAA&#10;" filled="f" stroked="f">
                  <v:stroke joinstyle="round"/>
                  <o:lock v:ext="edit" shapetype="t"/>
                  <v:textbox style="mso-fit-shape-to-text:t">
                    <w:txbxContent>
                      <w:p w14:paraId="7ECB2B27" w14:textId="77777777" w:rsidR="00C84BDA" w:rsidRDefault="00C84BDA" w:rsidP="00C84BDA">
                        <w:pPr>
                          <w:jc w:val="center"/>
                          <w:rPr>
                            <w:rFonts w:ascii="Comic Sans MS" w:hAnsi="Comic Sans MS"/>
                            <w:shadow/>
                            <w:color w:val="FFFF00"/>
                            <w:sz w:val="72"/>
                            <w:szCs w:val="72"/>
                            <w14:shadow w14:blurRad="0" w14:dist="35941" w14:dir="2700000" w14:sx="100000" w14:sy="100000" w14:kx="0" w14:ky="0" w14:algn="ctr">
                              <w14:srgbClr w14:val="C0C0C0"/>
                            </w14:shadow>
                            <w14:textFill>
                              <w14:gradFill>
                                <w14:gsLst>
                                  <w14:gs w14:pos="0">
                                    <w14:srgbClr w14:val="FFFF00"/>
                                  </w14:gs>
                                  <w14:gs w14:pos="100000">
                                    <w14:srgbClr w14:val="FF9933"/>
                                  </w14:gs>
                                </w14:gsLst>
                                <w14:path w14:path="rect">
                                  <w14:fillToRect w14:l="50000" w14:t="50000" w14:r="50000" w14:b="50000"/>
                                </w14:path>
                              </w14:gradFill>
                            </w14:textFill>
                          </w:rPr>
                        </w:pPr>
                        <w:r>
                          <w:rPr>
                            <w:rFonts w:ascii="Comic Sans MS" w:hAnsi="Comic Sans MS"/>
                            <w:shadow/>
                            <w:color w:val="FFFF00"/>
                            <w:sz w:val="72"/>
                            <w:szCs w:val="72"/>
                            <w14:shadow w14:blurRad="0" w14:dist="35941" w14:dir="2700000" w14:sx="100000" w14:sy="100000" w14:kx="0" w14:ky="0" w14:algn="ctr">
                              <w14:srgbClr w14:val="C0C0C0"/>
                            </w14:shadow>
                            <w14:textFill>
                              <w14:gradFill>
                                <w14:gsLst>
                                  <w14:gs w14:pos="0">
                                    <w14:srgbClr w14:val="FFFF00"/>
                                  </w14:gs>
                                  <w14:gs w14:pos="100000">
                                    <w14:srgbClr w14:val="FF9933"/>
                                  </w14:gs>
                                </w14:gsLst>
                                <w14:path w14:path="rect">
                                  <w14:fillToRect w14:l="50000" w14:t="50000" w14:r="50000" w14:b="50000"/>
                                </w14:path>
                              </w14:gradFill>
                            </w14:textFill>
                          </w:rPr>
                          <w:t>eNveloPe</w:t>
                        </w:r>
                      </w:p>
                    </w:txbxContent>
                  </v:textbox>
                </v:shape>
                <v:line id="Line 380" o:spid="_x0000_s1250" style="position:absolute;visibility:visible;mso-wrap-style:square" from="3456,4032" to="4608,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" strokecolor="#f90" strokeweight="6pt"/>
                <v:line id="Line 381" o:spid="_x0000_s1251" style="position:absolute;visibility:visible;mso-wrap-style:square" from="7200,4032" to="8352,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" strokecolor="#f90" strokeweight="6pt"/>
                <v:shape id="Text Box 382" o:spid="_x0000_s1252" type="#_x0000_t202" style="position:absolute;left:2592;top:6047;width:2878;height:1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09CF50AD" w14:textId="77777777" w:rsidR="00E06689" w:rsidRPr="009164C8" w:rsidRDefault="00E06689" w:rsidP="007A275C">
                        <w:pPr>
                          <w:spacing w:before="0" w:after="0"/>
                          <w:rPr>
                            <w:b/>
                            <w:color w:val="FF0000"/>
                            <w:sz w:val="28"/>
                            <w:szCs w:val="28"/>
                          </w:rPr>
                        </w:pPr>
                        <w:r w:rsidRPr="009164C8">
                          <w:rPr>
                            <w:b/>
                            <w:color w:val="FF0000"/>
                            <w:sz w:val="28"/>
                            <w:szCs w:val="28"/>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N</w:t>
                        </w:r>
                        <w:r w:rsidRPr="009164C8">
                          <w:rPr>
                            <w:b/>
                            <w:color w:val="FF0000"/>
                            <w:sz w:val="28"/>
                            <w:szCs w:val="28"/>
                          </w:rPr>
                          <w:t>egative</w:t>
                        </w:r>
                      </w:p>
                    </w:txbxContent>
                  </v:textbox>
                </v:shape>
                <v:shape id="Text Box 383" o:spid="_x0000_s1253" type="#_x0000_t202" style="position:absolute;left:6335;top:6047;width:2592;height:1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09CF50AE" w14:textId="77777777" w:rsidR="00E06689" w:rsidRPr="009164C8" w:rsidRDefault="00E06689" w:rsidP="007A275C">
                        <w:pPr>
                          <w:spacing w:before="0" w:after="0"/>
                          <w:rPr>
                            <w:b/>
                            <w:color w:val="FF0000"/>
                            <w:sz w:val="28"/>
                            <w:szCs w:val="28"/>
                          </w:rPr>
                        </w:pPr>
                        <w:r w:rsidRPr="009164C8">
                          <w:rPr>
                            <w:b/>
                            <w:color w:val="FF0000"/>
                            <w:sz w:val="28"/>
                            <w:szCs w:val="28"/>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P</w:t>
                        </w:r>
                        <w:r w:rsidRPr="009164C8">
                          <w:rPr>
                            <w:b/>
                            <w:color w:val="FF0000"/>
                            <w:sz w:val="28"/>
                            <w:szCs w:val="28"/>
                          </w:rPr>
                          <w:t>ositive</w:t>
                        </w:r>
                      </w:p>
                    </w:txbxContent>
                  </v:textbox>
                </v:shape>
                <w10:wrap type="square"/>
              </v:group>
            </w:pict>
          </mc:Fallback>
        </mc:AlternateContent>
      </w:r>
    </w:p>
    <w:p w14:paraId="09CF45CE" w14:textId="77777777" w:rsidR="0080606D" w:rsidRDefault="00537DE4" w:rsidP="00537DE4">
      <w:pPr>
        <w:rPr>
          <w:color w:val="0000FF"/>
        </w:rPr>
      </w:pPr>
      <w:r w:rsidRPr="009936A0">
        <w:rPr>
          <w:color w:val="0000FF"/>
        </w:rPr>
        <w:t xml:space="preserve">On the next page you’ll see a set of graphs. </w:t>
      </w:r>
      <w:r>
        <w:rPr>
          <w:color w:val="0000FF"/>
        </w:rPr>
        <w:t xml:space="preserve">Each graph shows a kinematic quantity plotted against time. You can decide on the quantity. </w:t>
      </w:r>
      <w:r w:rsidRPr="009936A0">
        <w:rPr>
          <w:color w:val="0000FF"/>
        </w:rPr>
        <w:t xml:space="preserve">The arrows indicate that the graph on the right is a graph of the gradient of the previous graph. </w:t>
      </w:r>
      <w:r>
        <w:rPr>
          <w:color w:val="0000FF"/>
        </w:rPr>
        <w:t xml:space="preserve">For example if the second graph on the second line represents displacement against time the graph to the right of this would be the corresponding velocity-time and the last one on the second row is the corresponding acceleration-time graph. </w:t>
      </w:r>
      <w:r w:rsidRPr="009936A0">
        <w:rPr>
          <w:color w:val="0000FF"/>
        </w:rPr>
        <w:t>Therefore if you learn the patterns in these graphs</w:t>
      </w:r>
      <w:r>
        <w:rPr>
          <w:color w:val="0000FF"/>
        </w:rPr>
        <w:t xml:space="preserve"> it will help you in your revision and should speed up how you manage to answer some questions.</w:t>
      </w:r>
    </w:p>
    <w:p w14:paraId="09CF45D0" w14:textId="77777777" w:rsidR="00537DE4" w:rsidRDefault="00B915FC" w:rsidP="00537DE4">
      <w:pPr>
        <w:rPr>
          <w:color w:val="0000FF"/>
        </w:rPr>
      </w:pPr>
      <w:r>
        <w:rPr>
          <w:noProof/>
          <w:color w:val="0000FF"/>
          <w:lang w:eastAsia="en-GB"/>
        </w:rPr>
        <mc:AlternateContent>
          <mc:Choice Requires="wpg">
            <w:drawing>
              <wp:anchor distT="0" distB="0" distL="114300" distR="114300" simplePos="0" relativeHeight="251658440" behindDoc="0" locked="0" layoutInCell="1" allowOverlap="1" wp14:anchorId="09CF4EAA" wp14:editId="3A8DF0E7">
                <wp:simplePos x="0" y="0"/>
                <wp:positionH relativeFrom="column">
                  <wp:posOffset>-128905</wp:posOffset>
                </wp:positionH>
                <wp:positionV relativeFrom="paragraph">
                  <wp:posOffset>139065</wp:posOffset>
                </wp:positionV>
                <wp:extent cx="6544310" cy="7591425"/>
                <wp:effectExtent l="0" t="38100" r="85090" b="9525"/>
                <wp:wrapNone/>
                <wp:docPr id="48148" name="Group 48148"/>
                <wp:cNvGraphicFramePr/>
                <a:graphic xmlns:a="http://schemas.openxmlformats.org/drawingml/2006/main">
                  <a:graphicData uri="http://schemas.microsoft.com/office/word/2010/wordprocessingGroup">
                    <wpg:wgp>
                      <wpg:cNvGrpSpPr/>
                      <wpg:grpSpPr>
                        <a:xfrm>
                          <a:off x="0" y="0"/>
                          <a:ext cx="6544310" cy="7591425"/>
                          <a:chOff x="0" y="0"/>
                          <a:chExt cx="6544310" cy="7591425"/>
                        </a:xfrm>
                      </wpg:grpSpPr>
                      <wpg:grpSp>
                        <wpg:cNvPr id="48146" name="Group 48146"/>
                        <wpg:cNvGrpSpPr/>
                        <wpg:grpSpPr>
                          <a:xfrm>
                            <a:off x="0" y="0"/>
                            <a:ext cx="6544310" cy="7591425"/>
                            <a:chOff x="0" y="0"/>
                            <a:chExt cx="6544310" cy="7591425"/>
                          </a:xfrm>
                        </wpg:grpSpPr>
                        <wpg:grpSp>
                          <wpg:cNvPr id="48145" name="Group 48145"/>
                          <wpg:cNvGrpSpPr/>
                          <wpg:grpSpPr>
                            <a:xfrm>
                              <a:off x="0" y="0"/>
                              <a:ext cx="6544310" cy="7498080"/>
                              <a:chOff x="0" y="0"/>
                              <a:chExt cx="6544310" cy="7498080"/>
                            </a:xfrm>
                          </wpg:grpSpPr>
                          <wps:wsp>
                            <wps:cNvPr id="48141" name="Text Box 2"/>
                            <wps:cNvSpPr txBox="1">
                              <a:spLocks noChangeArrowheads="1"/>
                            </wps:cNvSpPr>
                            <wps:spPr bwMode="auto">
                              <a:xfrm>
                                <a:off x="57150" y="1381125"/>
                                <a:ext cx="5705475" cy="285750"/>
                              </a:xfrm>
                              <a:prstGeom prst="rect">
                                <a:avLst/>
                              </a:prstGeom>
                              <a:noFill/>
                              <a:ln w="9525">
                                <a:noFill/>
                                <a:miter lim="800000"/>
                                <a:headEnd/>
                                <a:tailEnd/>
                              </a:ln>
                            </wps:spPr>
                            <wps:txbx>
                              <w:txbxContent>
                                <w:p w14:paraId="09CF50AF" w14:textId="77777777" w:rsidR="00E06689" w:rsidRPr="003C6246" w:rsidRDefault="00E06689" w:rsidP="00B915FC">
                                  <w:pPr>
                                    <w:spacing w:before="0" w:after="0"/>
                                  </w:pPr>
                                  <w:r w:rsidRPr="003C6246">
                                    <w:t>0</w:t>
                                  </w:r>
                                  <w:r w:rsidRPr="003C6246">
                                    <w:tab/>
                                  </w:r>
                                  <w:r w:rsidRPr="003C6246">
                                    <w:tab/>
                                  </w:r>
                                  <w:r w:rsidRPr="003C6246">
                                    <w:tab/>
                                  </w:r>
                                  <w:r>
                                    <w:t xml:space="preserve">       </w:t>
                                  </w:r>
                                  <w:r w:rsidRPr="003C6246">
                                    <w:t>0</w:t>
                                  </w:r>
                                  <w:r>
                                    <w:t xml:space="preserve"> </w:t>
                                  </w:r>
                                  <w:r>
                                    <w:tab/>
                                    <w:t xml:space="preserve">                                 0</w:t>
                                  </w:r>
                                  <w:r>
                                    <w:tab/>
                                  </w:r>
                                  <w:r>
                                    <w:tab/>
                                  </w:r>
                                  <w:r>
                                    <w:tab/>
                                  </w:r>
                                  <w:r>
                                    <w:tab/>
                                    <w:t>0</w:t>
                                  </w:r>
                                  <w:r w:rsidRPr="003C6246">
                                    <w:tab/>
                                  </w:r>
                                </w:p>
                              </w:txbxContent>
                            </wps:txbx>
                            <wps:bodyPr rot="0" vert="horz" wrap="square" lIns="91440" tIns="45720" rIns="91440" bIns="45720" anchor="t" anchorCtr="0">
                              <a:noAutofit/>
                            </wps:bodyPr>
                          </wps:wsp>
                          <wpg:grpSp>
                            <wpg:cNvPr id="48144" name="Group 48144"/>
                            <wpg:cNvGrpSpPr/>
                            <wpg:grpSpPr>
                              <a:xfrm>
                                <a:off x="0" y="0"/>
                                <a:ext cx="6544310" cy="7498080"/>
                                <a:chOff x="0" y="0"/>
                                <a:chExt cx="6544310" cy="7498080"/>
                              </a:xfrm>
                            </wpg:grpSpPr>
                            <wpg:grpSp>
                              <wpg:cNvPr id="4827" name="Group 4827"/>
                              <wpg:cNvGrpSpPr/>
                              <wpg:grpSpPr>
                                <a:xfrm>
                                  <a:off x="0" y="0"/>
                                  <a:ext cx="6544310" cy="7498080"/>
                                  <a:chOff x="0" y="0"/>
                                  <a:chExt cx="6544310" cy="7498080"/>
                                </a:xfrm>
                              </wpg:grpSpPr>
                              <wpg:grpSp>
                                <wpg:cNvPr id="544" name="Group 372"/>
                                <wpg:cNvGrpSpPr>
                                  <a:grpSpLocks/>
                                </wpg:cNvGrpSpPr>
                                <wpg:grpSpPr bwMode="auto">
                                  <a:xfrm>
                                    <a:off x="238125" y="0"/>
                                    <a:ext cx="6306185" cy="7498080"/>
                                    <a:chOff x="1008" y="1872"/>
                                    <a:chExt cx="10368" cy="12240"/>
                                  </a:xfrm>
                                </wpg:grpSpPr>
                                <wpg:grpSp>
                                  <wpg:cNvPr id="545" name="Group 373"/>
                                  <wpg:cNvGrpSpPr>
                                    <a:grpSpLocks/>
                                  </wpg:cNvGrpSpPr>
                                  <wpg:grpSpPr bwMode="auto">
                                    <a:xfrm>
                                      <a:off x="1008" y="1872"/>
                                      <a:ext cx="10368" cy="2454"/>
                                      <a:chOff x="1008" y="1872"/>
                                      <a:chExt cx="10368" cy="2454"/>
                                    </a:xfrm>
                                  </wpg:grpSpPr>
                                  <wpg:grpSp>
                                    <wpg:cNvPr id="546" name="Group 374"/>
                                    <wpg:cNvGrpSpPr>
                                      <a:grpSpLocks/>
                                    </wpg:cNvGrpSpPr>
                                    <wpg:grpSpPr bwMode="auto">
                                      <a:xfrm>
                                        <a:off x="1008" y="1872"/>
                                        <a:ext cx="10368" cy="2448"/>
                                        <a:chOff x="1008" y="1872"/>
                                        <a:chExt cx="10368" cy="2448"/>
                                      </a:xfrm>
                                    </wpg:grpSpPr>
                                    <wpg:grpSp>
                                      <wpg:cNvPr id="547" name="Group 375"/>
                                      <wpg:cNvGrpSpPr>
                                        <a:grpSpLocks/>
                                      </wpg:cNvGrpSpPr>
                                      <wpg:grpSpPr bwMode="auto">
                                        <a:xfrm>
                                          <a:off x="1008" y="1872"/>
                                          <a:ext cx="2016" cy="2448"/>
                                          <a:chOff x="1296" y="1728"/>
                                          <a:chExt cx="2016" cy="2448"/>
                                        </a:xfrm>
                                      </wpg:grpSpPr>
                                      <wps:wsp>
                                        <wps:cNvPr id="548" name="Line 376"/>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9" name="Line 377"/>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50" name="Group 378"/>
                                      <wpg:cNvGrpSpPr>
                                        <a:grpSpLocks/>
                                      </wpg:cNvGrpSpPr>
                                      <wpg:grpSpPr bwMode="auto">
                                        <a:xfrm>
                                          <a:off x="3792" y="1872"/>
                                          <a:ext cx="2016" cy="2448"/>
                                          <a:chOff x="1296" y="1728"/>
                                          <a:chExt cx="2016" cy="2448"/>
                                        </a:xfrm>
                                      </wpg:grpSpPr>
                                      <wps:wsp>
                                        <wps:cNvPr id="551" name="Line 379"/>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2" name="Line 380"/>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53" name="Group 381"/>
                                      <wpg:cNvGrpSpPr>
                                        <a:grpSpLocks/>
                                      </wpg:cNvGrpSpPr>
                                      <wpg:grpSpPr bwMode="auto">
                                        <a:xfrm>
                                          <a:off x="6576" y="1872"/>
                                          <a:ext cx="2016" cy="2448"/>
                                          <a:chOff x="1296" y="1728"/>
                                          <a:chExt cx="2016" cy="2448"/>
                                        </a:xfrm>
                                      </wpg:grpSpPr>
                                      <wps:wsp>
                                        <wps:cNvPr id="554" name="Line 382"/>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5" name="Line 383"/>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56" name="Group 384"/>
                                      <wpg:cNvGrpSpPr>
                                        <a:grpSpLocks/>
                                      </wpg:cNvGrpSpPr>
                                      <wpg:grpSpPr bwMode="auto">
                                        <a:xfrm>
                                          <a:off x="9360" y="1872"/>
                                          <a:ext cx="2016" cy="2448"/>
                                          <a:chOff x="1296" y="1728"/>
                                          <a:chExt cx="2016" cy="2448"/>
                                        </a:xfrm>
                                      </wpg:grpSpPr>
                                      <wps:wsp>
                                        <wps:cNvPr id="557" name="Line 385"/>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8" name="Line 386"/>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59" name="Text Box 387"/>
                                      <wps:cNvSpPr txBox="1">
                                        <a:spLocks noChangeArrowheads="1"/>
                                      </wps:cNvSpPr>
                                      <wps:spPr bwMode="auto">
                                        <a:xfrm>
                                          <a:off x="3024" y="2736"/>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0"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60" name="Text Box 388"/>
                                      <wps:cNvSpPr txBox="1">
                                        <a:spLocks noChangeArrowheads="1"/>
                                      </wps:cNvSpPr>
                                      <wps:spPr bwMode="auto">
                                        <a:xfrm>
                                          <a:off x="8640" y="2736"/>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1"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61" name="Text Box 389"/>
                                      <wps:cNvSpPr txBox="1">
                                        <a:spLocks noChangeArrowheads="1"/>
                                      </wps:cNvSpPr>
                                      <wps:spPr bwMode="auto">
                                        <a:xfrm>
                                          <a:off x="5760" y="2736"/>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2"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g:grpSp>
                                  <wps:wsp>
                                    <wps:cNvPr id="562" name="Freeform 390"/>
                                    <wps:cNvSpPr>
                                      <a:spLocks/>
                                    </wps:cNvSpPr>
                                    <wps:spPr bwMode="auto">
                                      <a:xfrm>
                                        <a:off x="1008" y="2145"/>
                                        <a:ext cx="1452" cy="2175"/>
                                      </a:xfrm>
                                      <a:custGeom>
                                        <a:avLst/>
                                        <a:gdLst>
                                          <a:gd name="T0" fmla="*/ 0 w 1452"/>
                                          <a:gd name="T1" fmla="*/ 2175 h 2175"/>
                                          <a:gd name="T2" fmla="*/ 1062 w 1452"/>
                                          <a:gd name="T3" fmla="*/ 1260 h 2175"/>
                                          <a:gd name="T4" fmla="*/ 1452 w 1452"/>
                                          <a:gd name="T5" fmla="*/ 0 h 2175"/>
                                        </a:gdLst>
                                        <a:ahLst/>
                                        <a:cxnLst>
                                          <a:cxn ang="0">
                                            <a:pos x="T0" y="T1"/>
                                          </a:cxn>
                                          <a:cxn ang="0">
                                            <a:pos x="T2" y="T3"/>
                                          </a:cxn>
                                          <a:cxn ang="0">
                                            <a:pos x="T4" y="T5"/>
                                          </a:cxn>
                                        </a:cxnLst>
                                        <a:rect l="0" t="0" r="r" b="b"/>
                                        <a:pathLst>
                                          <a:path w="1452" h="2175">
                                            <a:moveTo>
                                              <a:pt x="0" y="2175"/>
                                            </a:moveTo>
                                            <a:cubicBezTo>
                                              <a:pt x="177" y="2023"/>
                                              <a:pt x="820" y="1623"/>
                                              <a:pt x="1062" y="1260"/>
                                            </a:cubicBezTo>
                                            <a:cubicBezTo>
                                              <a:pt x="1302" y="900"/>
                                              <a:pt x="1371" y="263"/>
                                              <a:pt x="1452" y="0"/>
                                            </a:cubicBezTo>
                                          </a:path>
                                        </a:pathLst>
                                      </a:custGeom>
                                      <a:noFill/>
                                      <a:ln w="19050" cmpd="sng">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 name="Line 391"/>
                                    <wps:cNvCnPr/>
                                    <wps:spPr bwMode="auto">
                                      <a:xfrm flipV="1">
                                        <a:off x="3798" y="2310"/>
                                        <a:ext cx="1728" cy="2016"/>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wps:spPr>
                                    <wps:bodyPr/>
                                  </wps:wsp>
                                  <wps:wsp>
                                    <wps:cNvPr id="564" name="Line 392"/>
                                    <wps:cNvCnPr/>
                                    <wps:spPr bwMode="auto">
                                      <a:xfrm>
                                        <a:off x="6549" y="2736"/>
                                        <a:ext cx="144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wps:spPr>
                                    <wps:bodyPr/>
                                  </wps:wsp>
                                  <wps:wsp>
                                    <wps:cNvPr id="565" name="Line 393"/>
                                    <wps:cNvCnPr/>
                                    <wps:spPr bwMode="auto">
                                      <a:xfrm>
                                        <a:off x="9360" y="4320"/>
                                        <a:ext cx="144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wps:spPr>
                                    <wps:bodyPr/>
                                  </wps:wsp>
                                </wpg:grpSp>
                                <wpg:grpSp>
                                  <wpg:cNvPr id="566" name="Group 394"/>
                                  <wpg:cNvGrpSpPr>
                                    <a:grpSpLocks/>
                                  </wpg:cNvGrpSpPr>
                                  <wpg:grpSpPr bwMode="auto">
                                    <a:xfrm>
                                      <a:off x="1008" y="5140"/>
                                      <a:ext cx="10368" cy="2448"/>
                                      <a:chOff x="1008" y="6048"/>
                                      <a:chExt cx="10368" cy="2448"/>
                                    </a:xfrm>
                                  </wpg:grpSpPr>
                                  <wpg:grpSp>
                                    <wpg:cNvPr id="567" name="Group 395"/>
                                    <wpg:cNvGrpSpPr>
                                      <a:grpSpLocks/>
                                    </wpg:cNvGrpSpPr>
                                    <wpg:grpSpPr bwMode="auto">
                                      <a:xfrm>
                                        <a:off x="1008" y="6048"/>
                                        <a:ext cx="2016" cy="2448"/>
                                        <a:chOff x="1296" y="1728"/>
                                        <a:chExt cx="2016" cy="2448"/>
                                      </a:xfrm>
                                    </wpg:grpSpPr>
                                    <wps:wsp>
                                      <wps:cNvPr id="568" name="Line 396"/>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9" name="Line 397"/>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70" name="Group 398"/>
                                    <wpg:cNvGrpSpPr>
                                      <a:grpSpLocks/>
                                    </wpg:cNvGrpSpPr>
                                    <wpg:grpSpPr bwMode="auto">
                                      <a:xfrm>
                                        <a:off x="3792" y="6048"/>
                                        <a:ext cx="2016" cy="2448"/>
                                        <a:chOff x="1296" y="1728"/>
                                        <a:chExt cx="2016" cy="2448"/>
                                      </a:xfrm>
                                    </wpg:grpSpPr>
                                    <wps:wsp>
                                      <wps:cNvPr id="571" name="Line 399"/>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2" name="Line 400"/>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73" name="Line 401"/>
                                    <wps:cNvCnPr/>
                                    <wps:spPr bwMode="auto">
                                      <a:xfrm>
                                        <a:off x="6576" y="604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4" name="Line 402"/>
                                    <wps:cNvCnPr/>
                                    <wps:spPr bwMode="auto">
                                      <a:xfrm flipV="1">
                                        <a:off x="6564" y="6081"/>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75" name="Group 403"/>
                                    <wpg:cNvGrpSpPr>
                                      <a:grpSpLocks/>
                                    </wpg:cNvGrpSpPr>
                                    <wpg:grpSpPr bwMode="auto">
                                      <a:xfrm>
                                        <a:off x="9360" y="6048"/>
                                        <a:ext cx="2016" cy="2448"/>
                                        <a:chOff x="1296" y="1728"/>
                                        <a:chExt cx="2016" cy="2448"/>
                                      </a:xfrm>
                                    </wpg:grpSpPr>
                                    <wps:wsp>
                                      <wps:cNvPr id="576" name="Line 404"/>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7" name="Line 405"/>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78" name="Text Box 406"/>
                                    <wps:cNvSpPr txBox="1">
                                      <a:spLocks noChangeArrowheads="1"/>
                                    </wps:cNvSpPr>
                                    <wps:spPr bwMode="auto">
                                      <a:xfrm>
                                        <a:off x="3024" y="691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3"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79" name="Text Box 407"/>
                                    <wps:cNvSpPr txBox="1">
                                      <a:spLocks noChangeArrowheads="1"/>
                                    </wps:cNvSpPr>
                                    <wps:spPr bwMode="auto">
                                      <a:xfrm>
                                        <a:off x="8640" y="691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4"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80" name="Text Box 408"/>
                                    <wps:cNvSpPr txBox="1">
                                      <a:spLocks noChangeArrowheads="1"/>
                                    </wps:cNvSpPr>
                                    <wps:spPr bwMode="auto">
                                      <a:xfrm>
                                        <a:off x="5760" y="691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5"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81" name="Freeform 409"/>
                                    <wps:cNvSpPr>
                                      <a:spLocks/>
                                    </wps:cNvSpPr>
                                    <wps:spPr bwMode="auto">
                                      <a:xfrm>
                                        <a:off x="1008" y="6495"/>
                                        <a:ext cx="1557" cy="2001"/>
                                      </a:xfrm>
                                      <a:custGeom>
                                        <a:avLst/>
                                        <a:gdLst>
                                          <a:gd name="T0" fmla="*/ 0 w 1557"/>
                                          <a:gd name="T1" fmla="*/ 2001 h 2001"/>
                                          <a:gd name="T2" fmla="*/ 432 w 1557"/>
                                          <a:gd name="T3" fmla="*/ 570 h 2001"/>
                                          <a:gd name="T4" fmla="*/ 1557 w 1557"/>
                                          <a:gd name="T5" fmla="*/ 0 h 2001"/>
                                        </a:gdLst>
                                        <a:ahLst/>
                                        <a:cxnLst>
                                          <a:cxn ang="0">
                                            <a:pos x="T0" y="T1"/>
                                          </a:cxn>
                                          <a:cxn ang="0">
                                            <a:pos x="T2" y="T3"/>
                                          </a:cxn>
                                          <a:cxn ang="0">
                                            <a:pos x="T4" y="T5"/>
                                          </a:cxn>
                                        </a:cxnLst>
                                        <a:rect l="0" t="0" r="r" b="b"/>
                                        <a:pathLst>
                                          <a:path w="1557" h="2001">
                                            <a:moveTo>
                                              <a:pt x="0" y="2001"/>
                                            </a:moveTo>
                                            <a:cubicBezTo>
                                              <a:pt x="72" y="1763"/>
                                              <a:pt x="172" y="903"/>
                                              <a:pt x="432" y="570"/>
                                            </a:cubicBezTo>
                                            <a:cubicBezTo>
                                              <a:pt x="672" y="210"/>
                                              <a:pt x="1323" y="119"/>
                                              <a:pt x="1557"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Line 410"/>
                                    <wps:cNvCnPr/>
                                    <wps:spPr bwMode="auto">
                                      <a:xfrm>
                                        <a:off x="3783" y="6480"/>
                                        <a:ext cx="1689" cy="201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583" name="Line 411"/>
                                    <wps:cNvCnPr/>
                                    <wps:spPr bwMode="auto">
                                      <a:xfrm>
                                        <a:off x="6555" y="7920"/>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584" name="Line 412"/>
                                    <wps:cNvCnPr/>
                                    <wps:spPr bwMode="auto">
                                      <a:xfrm>
                                        <a:off x="9360" y="8496"/>
                                        <a:ext cx="144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g:grpSp>
                                  <wpg:cNvPr id="585" name="Group 413"/>
                                  <wpg:cNvGrpSpPr>
                                    <a:grpSpLocks/>
                                  </wpg:cNvGrpSpPr>
                                  <wpg:grpSpPr bwMode="auto">
                                    <a:xfrm>
                                      <a:off x="1008" y="8402"/>
                                      <a:ext cx="10368" cy="2448"/>
                                      <a:chOff x="1008" y="8208"/>
                                      <a:chExt cx="10368" cy="2448"/>
                                    </a:xfrm>
                                  </wpg:grpSpPr>
                                  <wpg:grpSp>
                                    <wpg:cNvPr id="586" name="Group 414"/>
                                    <wpg:cNvGrpSpPr>
                                      <a:grpSpLocks/>
                                    </wpg:cNvGrpSpPr>
                                    <wpg:grpSpPr bwMode="auto">
                                      <a:xfrm flipV="1">
                                        <a:off x="1008" y="8208"/>
                                        <a:ext cx="2016" cy="2448"/>
                                        <a:chOff x="1296" y="1728"/>
                                        <a:chExt cx="2016" cy="2448"/>
                                      </a:xfrm>
                                    </wpg:grpSpPr>
                                    <wps:wsp>
                                      <wps:cNvPr id="587" name="Line 415"/>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8" name="Line 416"/>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589" name="Group 417"/>
                                    <wpg:cNvGrpSpPr>
                                      <a:grpSpLocks/>
                                    </wpg:cNvGrpSpPr>
                                    <wpg:grpSpPr bwMode="auto">
                                      <a:xfrm flipV="1">
                                        <a:off x="3792" y="8208"/>
                                        <a:ext cx="2016" cy="2448"/>
                                        <a:chOff x="1296" y="1728"/>
                                        <a:chExt cx="2016" cy="2448"/>
                                      </a:xfrm>
                                    </wpg:grpSpPr>
                                    <wps:wsp>
                                      <wps:cNvPr id="590" name="Line 418"/>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1" name="Line 419"/>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92" name="Line 420"/>
                                    <wps:cNvCnPr/>
                                    <wps:spPr bwMode="auto">
                                      <a:xfrm>
                                        <a:off x="6576" y="820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3" name="Line 421"/>
                                    <wps:cNvCnPr/>
                                    <wps:spPr bwMode="auto">
                                      <a:xfrm flipV="1">
                                        <a:off x="6564" y="8241"/>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94" name="Group 422"/>
                                    <wpg:cNvGrpSpPr>
                                      <a:grpSpLocks/>
                                    </wpg:cNvGrpSpPr>
                                    <wpg:grpSpPr bwMode="auto">
                                      <a:xfrm>
                                        <a:off x="9360" y="8208"/>
                                        <a:ext cx="2016" cy="2448"/>
                                        <a:chOff x="1296" y="1728"/>
                                        <a:chExt cx="2016" cy="2448"/>
                                      </a:xfrm>
                                    </wpg:grpSpPr>
                                    <wps:wsp>
                                      <wps:cNvPr id="595" name="Line 423"/>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6" name="Line 424"/>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97" name="Text Box 425"/>
                                    <wps:cNvSpPr txBox="1">
                                      <a:spLocks noChangeArrowheads="1"/>
                                    </wps:cNvSpPr>
                                    <wps:spPr bwMode="auto">
                                      <a:xfrm>
                                        <a:off x="3024" y="907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6"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98" name="Text Box 426"/>
                                    <wps:cNvSpPr txBox="1">
                                      <a:spLocks noChangeArrowheads="1"/>
                                    </wps:cNvSpPr>
                                    <wps:spPr bwMode="auto">
                                      <a:xfrm>
                                        <a:off x="8640" y="907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7"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599" name="Text Box 427"/>
                                    <wps:cNvSpPr txBox="1">
                                      <a:spLocks noChangeArrowheads="1"/>
                                    </wps:cNvSpPr>
                                    <wps:spPr bwMode="auto">
                                      <a:xfrm>
                                        <a:off x="5760" y="9072"/>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8"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600" name="Freeform 428"/>
                                    <wps:cNvSpPr>
                                      <a:spLocks/>
                                    </wps:cNvSpPr>
                                    <wps:spPr bwMode="auto">
                                      <a:xfrm>
                                        <a:off x="1009" y="8208"/>
                                        <a:ext cx="1511" cy="2367"/>
                                      </a:xfrm>
                                      <a:custGeom>
                                        <a:avLst/>
                                        <a:gdLst>
                                          <a:gd name="T0" fmla="*/ 1511 w 1511"/>
                                          <a:gd name="T1" fmla="*/ 2367 h 2367"/>
                                          <a:gd name="T2" fmla="*/ 1076 w 1511"/>
                                          <a:gd name="T3" fmla="*/ 807 h 2367"/>
                                          <a:gd name="T4" fmla="*/ 0 w 1511"/>
                                          <a:gd name="T5" fmla="*/ 0 h 2367"/>
                                        </a:gdLst>
                                        <a:ahLst/>
                                        <a:cxnLst>
                                          <a:cxn ang="0">
                                            <a:pos x="T0" y="T1"/>
                                          </a:cxn>
                                          <a:cxn ang="0">
                                            <a:pos x="T2" y="T3"/>
                                          </a:cxn>
                                          <a:cxn ang="0">
                                            <a:pos x="T4" y="T5"/>
                                          </a:cxn>
                                        </a:cxnLst>
                                        <a:rect l="0" t="0" r="r" b="b"/>
                                        <a:pathLst>
                                          <a:path w="1511" h="2367">
                                            <a:moveTo>
                                              <a:pt x="1511" y="2367"/>
                                            </a:moveTo>
                                            <a:cubicBezTo>
                                              <a:pt x="1439" y="2107"/>
                                              <a:pt x="1328" y="1201"/>
                                              <a:pt x="1076" y="807"/>
                                            </a:cubicBezTo>
                                            <a:cubicBezTo>
                                              <a:pt x="872" y="447"/>
                                              <a:pt x="224" y="168"/>
                                              <a:pt x="0" y="0"/>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Line 429"/>
                                    <wps:cNvCnPr/>
                                    <wps:spPr bwMode="auto">
                                      <a:xfrm>
                                        <a:off x="3789" y="8208"/>
                                        <a:ext cx="1689" cy="201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02" name="Line 430"/>
                                    <wps:cNvCnPr/>
                                    <wps:spPr bwMode="auto">
                                      <a:xfrm>
                                        <a:off x="6555" y="10080"/>
                                        <a:ext cx="144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603" name="Line 431"/>
                                    <wps:cNvCnPr/>
                                    <wps:spPr bwMode="auto">
                                      <a:xfrm>
                                        <a:off x="9360" y="10656"/>
                                        <a:ext cx="144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g:cNvPr id="604" name="Group 432"/>
                                  <wpg:cNvGrpSpPr>
                                    <a:grpSpLocks/>
                                  </wpg:cNvGrpSpPr>
                                  <wpg:grpSpPr bwMode="auto">
                                    <a:xfrm>
                                      <a:off x="1008" y="11664"/>
                                      <a:ext cx="10368" cy="2448"/>
                                      <a:chOff x="1008" y="11664"/>
                                      <a:chExt cx="10368" cy="2448"/>
                                    </a:xfrm>
                                  </wpg:grpSpPr>
                                  <wpg:grpSp>
                                    <wpg:cNvPr id="605" name="Group 433"/>
                                    <wpg:cNvGrpSpPr>
                                      <a:grpSpLocks/>
                                    </wpg:cNvGrpSpPr>
                                    <wpg:grpSpPr bwMode="auto">
                                      <a:xfrm flipV="1">
                                        <a:off x="1008" y="11664"/>
                                        <a:ext cx="2016" cy="2448"/>
                                        <a:chOff x="1296" y="1728"/>
                                        <a:chExt cx="2016" cy="2448"/>
                                      </a:xfrm>
                                    </wpg:grpSpPr>
                                    <wps:wsp>
                                      <wps:cNvPr id="606" name="Line 434"/>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7" name="Line 435"/>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08" name="Group 436"/>
                                    <wpg:cNvGrpSpPr>
                                      <a:grpSpLocks/>
                                    </wpg:cNvGrpSpPr>
                                    <wpg:grpSpPr bwMode="auto">
                                      <a:xfrm flipV="1">
                                        <a:off x="3792" y="11664"/>
                                        <a:ext cx="2016" cy="2448"/>
                                        <a:chOff x="1296" y="1728"/>
                                        <a:chExt cx="2016" cy="2448"/>
                                      </a:xfrm>
                                    </wpg:grpSpPr>
                                    <wps:wsp>
                                      <wps:cNvPr id="609" name="Line 437"/>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0" name="Line 438"/>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11" name="Line 439"/>
                                    <wps:cNvCnPr/>
                                    <wps:spPr bwMode="auto">
                                      <a:xfrm flipV="1">
                                        <a:off x="6576" y="11664"/>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Line 440"/>
                                    <wps:cNvCnPr/>
                                    <wps:spPr bwMode="auto">
                                      <a:xfrm flipV="1">
                                        <a:off x="6564" y="14097"/>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13" name="Group 441"/>
                                    <wpg:cNvGrpSpPr>
                                      <a:grpSpLocks/>
                                    </wpg:cNvGrpSpPr>
                                    <wpg:grpSpPr bwMode="auto">
                                      <a:xfrm>
                                        <a:off x="9360" y="11664"/>
                                        <a:ext cx="2016" cy="2448"/>
                                        <a:chOff x="1296" y="1728"/>
                                        <a:chExt cx="2016" cy="2448"/>
                                      </a:xfrm>
                                    </wpg:grpSpPr>
                                    <wps:wsp>
                                      <wps:cNvPr id="614" name="Line 442"/>
                                      <wps:cNvCnPr/>
                                      <wps:spPr bwMode="auto">
                                        <a:xfrm flipV="1">
                                          <a:off x="1296" y="1728"/>
                                          <a:ext cx="0" cy="244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5" name="Line 443"/>
                                      <wps:cNvCnPr/>
                                      <wps:spPr bwMode="auto">
                                        <a:xfrm flipV="1">
                                          <a:off x="1296" y="4176"/>
                                          <a:ext cx="201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16" name="Text Box 444"/>
                                    <wps:cNvSpPr txBox="1">
                                      <a:spLocks noChangeArrowheads="1"/>
                                    </wps:cNvSpPr>
                                    <wps:spPr bwMode="auto">
                                      <a:xfrm>
                                        <a:off x="3024" y="12528"/>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9"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617" name="Text Box 445"/>
                                    <wps:cNvSpPr txBox="1">
                                      <a:spLocks noChangeArrowheads="1"/>
                                    </wps:cNvSpPr>
                                    <wps:spPr bwMode="auto">
                                      <a:xfrm>
                                        <a:off x="8640" y="12528"/>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A"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618" name="Text Box 446"/>
                                    <wps:cNvSpPr txBox="1">
                                      <a:spLocks noChangeArrowheads="1"/>
                                    </wps:cNvSpPr>
                                    <wps:spPr bwMode="auto">
                                      <a:xfrm>
                                        <a:off x="5760" y="12528"/>
                                        <a:ext cx="100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BB" w14:textId="77777777" w:rsidR="00E06689" w:rsidRDefault="00E06689" w:rsidP="00537DE4">
                                          <w:pPr>
                                            <w:pStyle w:val="Header"/>
                                            <w:rPr>
                                              <w:sz w:val="36"/>
                                            </w:rPr>
                                          </w:pPr>
                                          <w:r>
                                            <w:rPr>
                                              <w:rFonts w:ascii="Comic Sans MS" w:hAnsi="Comic Sans MS"/>
                                              <w:b/>
                                              <w:bCs/>
                                              <w:noProof/>
                                              <w:color w:val="FF0000"/>
                                              <w:sz w:val="36"/>
                                            </w:rPr>
                                            <w:sym w:font="Symbol" w:char="F0DE"/>
                                          </w:r>
                                        </w:p>
                                      </w:txbxContent>
                                    </wps:txbx>
                                    <wps:bodyPr rot="0" vert="horz" wrap="square" lIns="91440" tIns="45720" rIns="91440" bIns="45720" anchor="t" anchorCtr="0" upright="1">
                                      <a:noAutofit/>
                                    </wps:bodyPr>
                                  </wps:wsp>
                                  <wps:wsp>
                                    <wps:cNvPr id="619" name="Freeform 447"/>
                                    <wps:cNvSpPr>
                                      <a:spLocks/>
                                    </wps:cNvSpPr>
                                    <wps:spPr bwMode="auto">
                                      <a:xfrm flipH="1" flipV="1">
                                        <a:off x="1009" y="11664"/>
                                        <a:ext cx="1511" cy="2367"/>
                                      </a:xfrm>
                                      <a:custGeom>
                                        <a:avLst/>
                                        <a:gdLst>
                                          <a:gd name="T0" fmla="*/ 1511 w 1511"/>
                                          <a:gd name="T1" fmla="*/ 2367 h 2367"/>
                                          <a:gd name="T2" fmla="*/ 1076 w 1511"/>
                                          <a:gd name="T3" fmla="*/ 807 h 2367"/>
                                          <a:gd name="T4" fmla="*/ 0 w 1511"/>
                                          <a:gd name="T5" fmla="*/ 0 h 2367"/>
                                        </a:gdLst>
                                        <a:ahLst/>
                                        <a:cxnLst>
                                          <a:cxn ang="0">
                                            <a:pos x="T0" y="T1"/>
                                          </a:cxn>
                                          <a:cxn ang="0">
                                            <a:pos x="T2" y="T3"/>
                                          </a:cxn>
                                          <a:cxn ang="0">
                                            <a:pos x="T4" y="T5"/>
                                          </a:cxn>
                                        </a:cxnLst>
                                        <a:rect l="0" t="0" r="r" b="b"/>
                                        <a:pathLst>
                                          <a:path w="1511" h="2367">
                                            <a:moveTo>
                                              <a:pt x="1511" y="2367"/>
                                            </a:moveTo>
                                            <a:cubicBezTo>
                                              <a:pt x="1439" y="2107"/>
                                              <a:pt x="1328" y="1201"/>
                                              <a:pt x="1076" y="807"/>
                                            </a:cubicBezTo>
                                            <a:cubicBezTo>
                                              <a:pt x="872" y="447"/>
                                              <a:pt x="224" y="168"/>
                                              <a:pt x="0" y="0"/>
                                            </a:cubicBezTo>
                                          </a:path>
                                        </a:pathLst>
                                      </a:custGeom>
                                      <a:noFill/>
                                      <a:ln w="19050" cmpd="sng">
                                        <a:solidFill>
                                          <a:srgbClr val="00FF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 name="Line 448"/>
                                    <wps:cNvCnPr/>
                                    <wps:spPr bwMode="auto">
                                      <a:xfrm flipH="1">
                                        <a:off x="3789" y="11664"/>
                                        <a:ext cx="1689" cy="2016"/>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s:wsp>
                                    <wps:cNvPr id="621" name="Line 449"/>
                                    <wps:cNvCnPr/>
                                    <wps:spPr bwMode="auto">
                                      <a:xfrm>
                                        <a:off x="6564" y="12672"/>
                                        <a:ext cx="1440" cy="0"/>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s:wsp>
                                    <wps:cNvPr id="622" name="Line 450"/>
                                    <wps:cNvCnPr/>
                                    <wps:spPr bwMode="auto">
                                      <a:xfrm>
                                        <a:off x="9360" y="14112"/>
                                        <a:ext cx="1440" cy="0"/>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g:grpSp>
                              </wpg:grpSp>
                              <wps:wsp>
                                <wps:cNvPr id="4821" name="Text Box 2"/>
                                <wps:cNvSpPr txBox="1">
                                  <a:spLocks noChangeArrowheads="1"/>
                                </wps:cNvSpPr>
                                <wps:spPr bwMode="auto">
                                  <a:xfrm>
                                    <a:off x="0" y="3314700"/>
                                    <a:ext cx="5705475" cy="285750"/>
                                  </a:xfrm>
                                  <a:prstGeom prst="rect">
                                    <a:avLst/>
                                  </a:prstGeom>
                                  <a:noFill/>
                                  <a:ln w="9525">
                                    <a:noFill/>
                                    <a:miter lim="800000"/>
                                    <a:headEnd/>
                                    <a:tailEnd/>
                                  </a:ln>
                                </wps:spPr>
                                <wps:txbx>
                                  <w:txbxContent>
                                    <w:p w14:paraId="09CF50BC" w14:textId="77777777" w:rsidR="00E06689" w:rsidRPr="003C6246" w:rsidRDefault="00E06689" w:rsidP="003C6246">
                                      <w:pPr>
                                        <w:spacing w:before="0" w:after="0"/>
                                      </w:pPr>
                                      <w:r w:rsidRPr="003C6246">
                                        <w:t>0</w:t>
                                      </w:r>
                                      <w:r w:rsidRPr="003C6246">
                                        <w:tab/>
                                      </w:r>
                                      <w:r w:rsidRPr="003C6246">
                                        <w:tab/>
                                      </w:r>
                                      <w:r w:rsidRPr="003C6246">
                                        <w:tab/>
                                      </w:r>
                                      <w:r>
                                        <w:t xml:space="preserve">        </w:t>
                                      </w:r>
                                      <w:r w:rsidRPr="003C6246">
                                        <w:t>0</w:t>
                                      </w:r>
                                      <w:r>
                                        <w:t xml:space="preserve"> </w:t>
                                      </w:r>
                                      <w:r>
                                        <w:tab/>
                                        <w:t xml:space="preserve">          </w:t>
                                      </w:r>
                                      <w:r>
                                        <w:tab/>
                                      </w:r>
                                      <w:r>
                                        <w:tab/>
                                      </w:r>
                                      <w:r>
                                        <w:tab/>
                                        <w:t xml:space="preserve">                     0</w:t>
                                      </w:r>
                                      <w:r>
                                        <w:tab/>
                                      </w:r>
                                      <w:r>
                                        <w:tab/>
                                      </w:r>
                                      <w:r>
                                        <w:tab/>
                                        <w:t xml:space="preserve">       </w:t>
                                      </w:r>
                                      <w:r>
                                        <w:tab/>
                                      </w:r>
                                      <w:r>
                                        <w:tab/>
                                      </w:r>
                                      <w:r>
                                        <w:tab/>
                                      </w:r>
                                      <w:r>
                                        <w:tab/>
                                        <w:t>0</w:t>
                                      </w:r>
                                      <w:r w:rsidRPr="003C6246">
                                        <w:tab/>
                                      </w:r>
                                    </w:p>
                                  </w:txbxContent>
                                </wps:txbx>
                                <wps:bodyPr rot="0" vert="horz" wrap="square" lIns="91440" tIns="45720" rIns="91440" bIns="45720" anchor="t" anchorCtr="0">
                                  <a:noAutofit/>
                                </wps:bodyPr>
                              </wps:wsp>
                            </wpg:grpSp>
                            <wps:wsp>
                              <wps:cNvPr id="48142" name="Text Box 2"/>
                              <wps:cNvSpPr txBox="1">
                                <a:spLocks noChangeArrowheads="1"/>
                              </wps:cNvSpPr>
                              <wps:spPr bwMode="auto">
                                <a:xfrm>
                                  <a:off x="57150" y="3857625"/>
                                  <a:ext cx="5705475" cy="1714500"/>
                                </a:xfrm>
                                <a:prstGeom prst="rect">
                                  <a:avLst/>
                                </a:prstGeom>
                                <a:noFill/>
                                <a:ln w="9525">
                                  <a:noFill/>
                                  <a:miter lim="800000"/>
                                  <a:headEnd/>
                                  <a:tailEnd/>
                                </a:ln>
                              </wps:spPr>
                              <wps:txbx>
                                <w:txbxContent>
                                  <w:p w14:paraId="09CF50BD" w14:textId="77777777" w:rsidR="00E06689" w:rsidRDefault="00E06689" w:rsidP="00B915FC">
                                    <w:pPr>
                                      <w:spacing w:before="0" w:after="0"/>
                                    </w:pPr>
                                    <w:r w:rsidRPr="003C6246">
                                      <w:t>0</w:t>
                                    </w:r>
                                    <w:r w:rsidRPr="003C6246">
                                      <w:tab/>
                                    </w:r>
                                    <w:r w:rsidRPr="003C6246">
                                      <w:tab/>
                                    </w:r>
                                    <w:r w:rsidRPr="003C6246">
                                      <w:tab/>
                                    </w:r>
                                    <w:r>
                                      <w:t xml:space="preserve">       </w:t>
                                    </w:r>
                                    <w:r w:rsidRPr="003C6246">
                                      <w:t>0</w:t>
                                    </w:r>
                                    <w:r>
                                      <w:t xml:space="preserve"> </w:t>
                                    </w:r>
                                    <w:r>
                                      <w:tab/>
                                    </w:r>
                                    <w:r>
                                      <w:tab/>
                                    </w:r>
                                    <w:r>
                                      <w:tab/>
                                    </w:r>
                                    <w:r>
                                      <w:tab/>
                                      <w:t xml:space="preserve">    0</w:t>
                                    </w:r>
                                    <w:r>
                                      <w:tab/>
                                    </w:r>
                                    <w:r>
                                      <w:tab/>
                                    </w:r>
                                    <w:r>
                                      <w:tab/>
                                    </w:r>
                                    <w:r>
                                      <w:tab/>
                                    </w:r>
                                  </w:p>
                                  <w:p w14:paraId="09CF50BE" w14:textId="77777777" w:rsidR="00E06689" w:rsidRDefault="00E06689" w:rsidP="00B915FC">
                                    <w:pPr>
                                      <w:spacing w:before="0" w:after="0"/>
                                    </w:pPr>
                                  </w:p>
                                  <w:p w14:paraId="09CF50BF" w14:textId="77777777" w:rsidR="00E06689" w:rsidRDefault="00E06689" w:rsidP="00B915FC">
                                    <w:pPr>
                                      <w:spacing w:before="0" w:after="0"/>
                                    </w:pPr>
                                  </w:p>
                                  <w:p w14:paraId="09CF50C0" w14:textId="77777777" w:rsidR="00E06689" w:rsidRDefault="00E06689" w:rsidP="00B915FC">
                                    <w:pPr>
                                      <w:spacing w:before="0" w:after="0"/>
                                    </w:pPr>
                                  </w:p>
                                  <w:p w14:paraId="09CF50C1" w14:textId="77777777" w:rsidR="00E06689" w:rsidRDefault="00E06689" w:rsidP="00B915FC">
                                    <w:pPr>
                                      <w:spacing w:before="0" w:after="0"/>
                                    </w:pPr>
                                  </w:p>
                                  <w:p w14:paraId="09CF50C2" w14:textId="77777777" w:rsidR="00E06689" w:rsidRDefault="00E06689" w:rsidP="00B915FC">
                                    <w:pPr>
                                      <w:spacing w:before="0" w:after="0"/>
                                    </w:pPr>
                                  </w:p>
                                  <w:p w14:paraId="09CF50C3" w14:textId="77777777" w:rsidR="00E06689" w:rsidRDefault="00E06689" w:rsidP="00B915FC">
                                    <w:pPr>
                                      <w:spacing w:before="0" w:after="0"/>
                                    </w:pPr>
                                  </w:p>
                                  <w:p w14:paraId="09CF50C4" w14:textId="77777777" w:rsidR="00E06689" w:rsidRPr="003C6246" w:rsidRDefault="00E06689" w:rsidP="0080606D">
                                    <w:pPr>
                                      <w:spacing w:before="0" w:after="0"/>
                                    </w:pPr>
                                    <w:r>
                                      <w:t xml:space="preserve">                                                                                                             0</w:t>
                                    </w:r>
                                    <w:r w:rsidRPr="003C6246">
                                      <w:tab/>
                                    </w:r>
                                  </w:p>
                                </w:txbxContent>
                              </wps:txbx>
                              <wps:bodyPr rot="0" vert="horz" wrap="square" lIns="91440" tIns="45720" rIns="91440" bIns="45720" anchor="t" anchorCtr="0">
                                <a:noAutofit/>
                              </wps:bodyPr>
                            </wps:wsp>
                          </wpg:grpSp>
                        </wpg:grpSp>
                        <wps:wsp>
                          <wps:cNvPr id="48143" name="Text Box 2"/>
                          <wps:cNvSpPr txBox="1">
                            <a:spLocks noChangeArrowheads="1"/>
                          </wps:cNvSpPr>
                          <wps:spPr bwMode="auto">
                            <a:xfrm>
                              <a:off x="57150" y="5838825"/>
                              <a:ext cx="5705475" cy="1752600"/>
                            </a:xfrm>
                            <a:prstGeom prst="rect">
                              <a:avLst/>
                            </a:prstGeom>
                            <a:noFill/>
                            <a:ln w="9525">
                              <a:noFill/>
                              <a:miter lim="800000"/>
                              <a:headEnd/>
                              <a:tailEnd/>
                            </a:ln>
                          </wps:spPr>
                          <wps:txbx>
                            <w:txbxContent>
                              <w:p w14:paraId="09CF50C5" w14:textId="77777777" w:rsidR="00E06689" w:rsidRDefault="00E06689" w:rsidP="00B915FC">
                                <w:pPr>
                                  <w:spacing w:before="0" w:after="0"/>
                                </w:pPr>
                                <w:r w:rsidRPr="003C6246">
                                  <w:t>0</w:t>
                                </w:r>
                                <w:r w:rsidRPr="003C6246">
                                  <w:tab/>
                                </w:r>
                                <w:r w:rsidRPr="003C6246">
                                  <w:tab/>
                                </w:r>
                                <w:r w:rsidRPr="003C6246">
                                  <w:tab/>
                                </w:r>
                                <w:r>
                                  <w:t xml:space="preserve">       </w:t>
                                </w:r>
                                <w:r w:rsidRPr="003C6246">
                                  <w:t>0</w:t>
                                </w:r>
                                <w:r>
                                  <w:t xml:space="preserve"> </w:t>
                                </w:r>
                                <w:r>
                                  <w:tab/>
                                </w:r>
                                <w:r>
                                  <w:tab/>
                                </w:r>
                                <w:r>
                                  <w:tab/>
                                </w:r>
                                <w:r>
                                  <w:tab/>
                                  <w:t xml:space="preserve">      </w:t>
                                </w:r>
                              </w:p>
                              <w:p w14:paraId="09CF50C6" w14:textId="77777777" w:rsidR="00E06689" w:rsidRDefault="00E06689" w:rsidP="00B915FC">
                                <w:pPr>
                                  <w:spacing w:before="0" w:after="0"/>
                                </w:pPr>
                              </w:p>
                              <w:p w14:paraId="09CF50C7" w14:textId="77777777" w:rsidR="00E06689" w:rsidRDefault="00E06689" w:rsidP="00B915FC">
                                <w:pPr>
                                  <w:spacing w:before="0" w:after="0"/>
                                </w:pPr>
                              </w:p>
                              <w:p w14:paraId="09CF50C8" w14:textId="77777777" w:rsidR="00E06689" w:rsidRDefault="00E06689" w:rsidP="00B915FC">
                                <w:pPr>
                                  <w:spacing w:before="0" w:after="0"/>
                                </w:pPr>
                              </w:p>
                              <w:p w14:paraId="09CF50C9" w14:textId="77777777" w:rsidR="00E06689" w:rsidRDefault="00E06689" w:rsidP="00B915FC">
                                <w:pPr>
                                  <w:spacing w:before="0" w:after="0"/>
                                </w:pPr>
                              </w:p>
                              <w:p w14:paraId="09CF50CA" w14:textId="77777777" w:rsidR="00E06689" w:rsidRDefault="00E06689" w:rsidP="00B915FC">
                                <w:pPr>
                                  <w:spacing w:before="0" w:after="0"/>
                                </w:pPr>
                              </w:p>
                              <w:p w14:paraId="09CF50CB" w14:textId="77777777" w:rsidR="00E06689" w:rsidRDefault="00E06689" w:rsidP="00B915FC">
                                <w:pPr>
                                  <w:spacing w:before="0" w:after="0"/>
                                </w:pPr>
                              </w:p>
                              <w:p w14:paraId="09CF50CC" w14:textId="77777777" w:rsidR="00E06689" w:rsidRPr="003C6246" w:rsidRDefault="00E06689" w:rsidP="00B915FC">
                                <w:pPr>
                                  <w:spacing w:before="0" w:after="0"/>
                                  <w:ind w:left="4320" w:firstLine="720"/>
                                </w:pPr>
                                <w:r>
                                  <w:t xml:space="preserve"> 0</w:t>
                                </w:r>
                                <w:r>
                                  <w:tab/>
                                </w:r>
                                <w:r>
                                  <w:tab/>
                                </w:r>
                                <w:r>
                                  <w:tab/>
                                </w:r>
                                <w:r>
                                  <w:tab/>
                                  <w:t>0</w:t>
                                </w:r>
                                <w:r w:rsidRPr="003C6246">
                                  <w:tab/>
                                </w:r>
                              </w:p>
                            </w:txbxContent>
                          </wps:txbx>
                          <wps:bodyPr rot="0" vert="horz" wrap="square" lIns="91440" tIns="45720" rIns="91440" bIns="45720" anchor="t" anchorCtr="0">
                            <a:noAutofit/>
                          </wps:bodyPr>
                        </wps:wsp>
                      </wpg:grpSp>
                      <wps:wsp>
                        <wps:cNvPr id="48147" name="Text Box 2"/>
                        <wps:cNvSpPr txBox="1">
                          <a:spLocks noChangeArrowheads="1"/>
                        </wps:cNvSpPr>
                        <wps:spPr bwMode="auto">
                          <a:xfrm>
                            <a:off x="3381375" y="1895475"/>
                            <a:ext cx="447675" cy="285750"/>
                          </a:xfrm>
                          <a:prstGeom prst="rect">
                            <a:avLst/>
                          </a:prstGeom>
                          <a:noFill/>
                          <a:ln w="9525">
                            <a:noFill/>
                            <a:miter lim="800000"/>
                            <a:headEnd/>
                            <a:tailEnd/>
                          </a:ln>
                        </wps:spPr>
                        <wps:txbx>
                          <w:txbxContent>
                            <w:p w14:paraId="09CF50CD" w14:textId="77777777" w:rsidR="00E06689" w:rsidRPr="003C6246" w:rsidRDefault="00E06689" w:rsidP="00B915FC">
                              <w:pPr>
                                <w:spacing w:before="0" w:after="0"/>
                              </w:pPr>
                              <w:r w:rsidRPr="003C6246">
                                <w:t>0</w:t>
                              </w:r>
                              <w:r w:rsidRPr="003C6246">
                                <w:tab/>
                              </w:r>
                              <w:r w:rsidRPr="003C6246">
                                <w:tab/>
                              </w:r>
                              <w:r w:rsidRPr="003C6246">
                                <w:tab/>
                              </w:r>
                              <w:r>
                                <w:t xml:space="preserve"> </w:t>
                              </w:r>
                              <w:r w:rsidRPr="003C6246">
                                <w:tab/>
                              </w:r>
                            </w:p>
                          </w:txbxContent>
                        </wps:txbx>
                        <wps:bodyPr rot="0" vert="horz" wrap="square" lIns="91440" tIns="45720" rIns="91440" bIns="45720" anchor="t" anchorCtr="0">
                          <a:noAutofit/>
                        </wps:bodyPr>
                      </wps:wsp>
                    </wpg:wgp>
                  </a:graphicData>
                </a:graphic>
              </wp:anchor>
            </w:drawing>
          </mc:Choice>
          <mc:Fallback>
            <w:pict>
              <v:group w14:anchorId="09CF4EAA" id="Group 48148" o:spid="_x0000_s1254" style="position:absolute;margin-left:-10.15pt;margin-top:10.95pt;width:515.3pt;height:597.75pt;z-index:251658440" coordsize="65443,75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">
                <v:group id="Group 48146" o:spid="_x0000_s1255" style="position:absolute;width:65443;height:75914" coordsize="65443,75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">
                  <v:group id="Group 48145" o:spid="_x0000_s1256" style="position:absolute;width:65443;height:74980" coordsize="65443,7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">
                    <v:shape id="_x0000_s1257" type="#_x0000_t202" style="position:absolute;left:571;top:13811;width:57055;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" filled="f" stroked="f">
                      <v:textbox>
                        <w:txbxContent>
                          <w:p w14:paraId="09CF50AF" w14:textId="77777777" w:rsidR="00E06689" w:rsidRPr="003C6246" w:rsidRDefault="00E06689" w:rsidP="00B915FC">
                            <w:pPr>
                              <w:spacing w:before="0" w:after="0"/>
                            </w:pPr>
                            <w:r w:rsidRPr="003C6246">
                              <w:t>0</w:t>
                            </w:r>
                            <w:r w:rsidRPr="003C6246">
                              <w:tab/>
                            </w:r>
                            <w:r w:rsidRPr="003C6246">
                              <w:tab/>
                            </w:r>
                            <w:r w:rsidRPr="003C6246">
                              <w:tab/>
                            </w:r>
                            <w:r>
                              <w:t xml:space="preserve">       </w:t>
                            </w:r>
                            <w:r w:rsidRPr="003C6246">
                              <w:t>0</w:t>
                            </w:r>
                            <w:r>
                              <w:t xml:space="preserve"> </w:t>
                            </w:r>
                            <w:r>
                              <w:tab/>
                              <w:t xml:space="preserve">                                 0</w:t>
                            </w:r>
                            <w:r>
                              <w:tab/>
                            </w:r>
                            <w:r>
                              <w:tab/>
                            </w:r>
                            <w:r>
                              <w:tab/>
                            </w:r>
                            <w:r>
                              <w:tab/>
                              <w:t>0</w:t>
                            </w:r>
                            <w:r w:rsidRPr="003C6246">
                              <w:tab/>
                            </w:r>
                          </w:p>
                        </w:txbxContent>
                      </v:textbox>
                    </v:shape>
                    <v:group id="Group 48144" o:spid="_x0000_s1258" style="position:absolute;width:65443;height:74980" coordsize="65443,7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">
                      <v:group id="Group 4827" o:spid="_x0000_s1259" style="position:absolute;width:65443;height:74980" coordsize="65443,74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">
                        <v:group id="Group 372" o:spid="_x0000_s1260" style="position:absolute;left:2381;width:63062;height:74980" coordorigin="1008,1872" coordsize="10368,1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group id="Group 373" o:spid="_x0000_s1261" style="position:absolute;left:1008;top:1872;width:10368;height:2454" coordorigin="1008,1872" coordsize="10368,2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group id="Group 374" o:spid="_x0000_s1262" style="position:absolute;left:1008;top:1872;width:10368;height:2448" coordorigin="1008,1872" coordsize="1036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group id="_x0000_s1263" style="position:absolute;left:1008;top:1872;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line id="Line 376" o:spid="_x0000_s1264"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" strokeweight="1.5pt">
                                  <v:stroke endarrow="block"/>
                                </v:line>
                                <v:line id="Line 377" o:spid="_x0000_s1265"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" strokeweight="1.5pt">
                                  <v:stroke endarrow="block"/>
                                </v:line>
                              </v:group>
                              <v:group id="_x0000_s1266" style="position:absolute;left:3792;top:1872;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line id="Line 379" o:spid="_x0000_s1267"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" strokeweight="1.5pt">
                                  <v:stroke endarrow="block"/>
                                </v:line>
                                <v:line id="Line 380" o:spid="_x0000_s1268"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" strokeweight="1.5pt">
                                  <v:stroke endarrow="block"/>
                                </v:line>
                              </v:group>
                              <v:group id="Group 381" o:spid="_x0000_s1269" style="position:absolute;left:6576;top:1872;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line id="Line 382" o:spid="_x0000_s1270"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" strokeweight="1.5pt">
                                  <v:stroke endarrow="block"/>
                                </v:line>
                                <v:line id="Line 383" o:spid="_x0000_s1271"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" strokeweight="1.5pt">
                                  <v:stroke endarrow="block"/>
                                </v:line>
                              </v:group>
                              <v:group id="Group 384" o:spid="_x0000_s1272" style="position:absolute;left:9360;top:1872;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line id="Line 385" o:spid="_x0000_s1273"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" strokeweight="1.5pt">
                                  <v:stroke endarrow="block"/>
                                </v:line>
                                <v:line id="Line 386" o:spid="_x0000_s1274"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" strokeweight="1.5pt">
                                  <v:stroke endarrow="block"/>
                                </v:line>
                              </v:group>
                              <v:shape id="Text Box 387" o:spid="_x0000_s1275" type="#_x0000_t202" style="position:absolute;left:3024;top:2736;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" filled="f" stroked="f">
                                <v:textbox>
                                  <w:txbxContent>
                                    <w:p w14:paraId="09CF50B0"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388" o:spid="_x0000_s1276" type="#_x0000_t202" style="position:absolute;left:8640;top:2736;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" filled="f" stroked="f">
                                <v:textbox>
                                  <w:txbxContent>
                                    <w:p w14:paraId="09CF50B1"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389" o:spid="_x0000_s1277" type="#_x0000_t202" style="position:absolute;left:5760;top:2736;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" filled="f" stroked="f">
                                <v:textbox>
                                  <w:txbxContent>
                                    <w:p w14:paraId="09CF50B2"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group>
                            <v:shape id="Freeform 390" o:spid="_x0000_s1278" style="position:absolute;left:1008;top:2145;width:1452;height:2175;visibility:visible;mso-wrap-style:square;v-text-anchor:top" coordsize="1452,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" path="m,2175c177,2023,820,1623,1062,1260,1302,900,1371,263,1452,e" filled="f" strokecolor="fuchsia" strokeweight="1.5pt">
                              <v:path arrowok="t" o:connecttype="custom" o:connectlocs="0,2175;1062,1260;1452,0" o:connectangles="0,0,0"/>
                            </v:shape>
                            <v:line id="Line 391" o:spid="_x0000_s1279" style="position:absolute;flip:y;visibility:visible;mso-wrap-style:square" from="3798,2310" to="5526,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" strokecolor="fuchsia" strokeweight="1.5pt"/>
                            <v:line id="Line 392" o:spid="_x0000_s1280" style="position:absolute;visibility:visible;mso-wrap-style:square" from="6549,2736" to="7989,2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" strokecolor="fuchsia" strokeweight="1.5pt"/>
                            <v:line id="Line 393" o:spid="_x0000_s1281" style="position:absolute;visibility:visible;mso-wrap-style:square" from="9360,4320" to="1080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" strokecolor="fuchsia" strokeweight="1.5pt"/>
                          </v:group>
                          <v:group id="Group 394" o:spid="_x0000_s1282" style="position:absolute;left:1008;top:5140;width:10368;height:2448" coordorigin="1008,6048" coordsize="1036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group id="Group 395" o:spid="_x0000_s1283" style="position:absolute;left:1008;top:6048;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">
                              <v:line id="Line 396" o:spid="_x0000_s1284"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" strokeweight="1.5pt">
                                <v:stroke endarrow="block"/>
                              </v:line>
                              <v:line id="Line 397" o:spid="_x0000_s1285"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" strokeweight="1.5pt">
                                <v:stroke endarrow="block"/>
                              </v:line>
                            </v:group>
                            <v:group id="_x0000_s1286" style="position:absolute;left:3792;top:6048;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line id="Line 399" o:spid="_x0000_s1287"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" strokeweight="1.5pt">
                                <v:stroke endarrow="block"/>
                              </v:line>
                              <v:line id="Line 400" o:spid="_x0000_s1288"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" strokeweight="1.5pt">
                                <v:stroke endarrow="block"/>
                              </v:line>
                            </v:group>
                            <v:line id="Line 401" o:spid="_x0000_s1289" style="position:absolute;visibility:visible;mso-wrap-style:square" from="6576,6048" to="6576,8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" strokeweight="1.5pt">
                              <v:stroke endarrow="block"/>
                            </v:line>
                            <v:line id="Line 402" o:spid="_x0000_s1290" style="position:absolute;flip:y;visibility:visible;mso-wrap-style:square" from="6564,6081" to="8580,6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" strokeweight="1.5pt">
                              <v:stroke endarrow="block"/>
                            </v:line>
                            <v:group id="Group 403" o:spid="_x0000_s1291" style="position:absolute;left:9360;top:6048;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line id="Line 404" o:spid="_x0000_s1292"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" strokeweight="1.5pt">
                                <v:stroke endarrow="block"/>
                              </v:line>
                              <v:line id="Line 405" o:spid="_x0000_s1293"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" strokeweight="1.5pt">
                                <v:stroke endarrow="block"/>
                              </v:line>
                            </v:group>
                            <v:shape id="Text Box 406" o:spid="_x0000_s1294" type="#_x0000_t202" style="position:absolute;left:3024;top:6912;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" filled="f" stroked="f">
                              <v:textbox>
                                <w:txbxContent>
                                  <w:p w14:paraId="09CF50B3"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407" o:spid="_x0000_s1295" type="#_x0000_t202" style="position:absolute;left:8640;top:6912;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" filled="f" stroked="f">
                              <v:textbox>
                                <w:txbxContent>
                                  <w:p w14:paraId="09CF50B4"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408" o:spid="_x0000_s1296" type="#_x0000_t202" style="position:absolute;left:5760;top:6912;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" filled="f" stroked="f">
                              <v:textbox>
                                <w:txbxContent>
                                  <w:p w14:paraId="09CF50B5"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Freeform 409" o:spid="_x0000_s1297" style="position:absolute;left:1008;top:6495;width:1557;height:2001;visibility:visible;mso-wrap-style:square;v-text-anchor:top" coordsize="1557,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" path="m,2001c72,1763,172,903,432,570,672,210,1323,119,1557,e" filled="f" strokecolor="red" strokeweight="1.5pt">
                              <v:path arrowok="t" o:connecttype="custom" o:connectlocs="0,2001;432,570;1557,0" o:connectangles="0,0,0"/>
                            </v:shape>
                            <v:line id="Line 410" o:spid="_x0000_s1298" style="position:absolute;visibility:visible;mso-wrap-style:square" from="3783,6480" to="5472,8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" strokecolor="red" strokeweight="1.5pt"/>
                            <v:line id="Line 411" o:spid="_x0000_s1299" style="position:absolute;visibility:visible;mso-wrap-style:square" from="6555,7920" to="7995,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" strokecolor="red" strokeweight="1.5pt"/>
                            <v:line id="Line 412" o:spid="_x0000_s1300" style="position:absolute;visibility:visible;mso-wrap-style:square" from="9360,8496" to="10800,8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" strokecolor="red" strokeweight="1.5pt"/>
                          </v:group>
                          <v:group id="Group 413" o:spid="_x0000_s1301" style="position:absolute;left:1008;top:8402;width:10368;height:2448" coordorigin="1008,8208" coordsize="1036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group id="Group 414" o:spid="_x0000_s1302" style="position:absolute;left:1008;top:8208;width:2016;height:2448;flip:y"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">
                              <v:line id="Line 415" o:spid="_x0000_s1303"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" strokeweight="1.5pt">
                                <v:stroke endarrow="block"/>
                              </v:line>
                              <v:line id="Line 416" o:spid="_x0000_s1304"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" strokeweight="1.5pt">
                                <v:stroke endarrow="block"/>
                              </v:line>
                            </v:group>
                            <v:group id="Group 417" o:spid="_x0000_s1305" style="position:absolute;left:3792;top:8208;width:2016;height:2448;flip:y"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">
                              <v:line id="Line 418" o:spid="_x0000_s1306"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" strokeweight="1.5pt">
                                <v:stroke endarrow="block"/>
                              </v:line>
                              <v:line id="Line 419" o:spid="_x0000_s1307"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" strokeweight="1.5pt">
                                <v:stroke endarrow="block"/>
                              </v:line>
                            </v:group>
                            <v:line id="Line 420" o:spid="_x0000_s1308" style="position:absolute;visibility:visible;mso-wrap-style:square" from="6576,8208" to="6576,1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" strokeweight="1.5pt">
                              <v:stroke endarrow="block"/>
                            </v:line>
                            <v:line id="Line 421" o:spid="_x0000_s1309" style="position:absolute;flip:y;visibility:visible;mso-wrap-style:square" from="6564,8241" to="8580,8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" strokeweight="1.5pt">
                              <v:stroke endarrow="block"/>
                            </v:line>
                            <v:group id="Group 422" o:spid="_x0000_s1310" style="position:absolute;left:9360;top:8208;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">
                              <v:line id="Line 423" o:spid="_x0000_s1311"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" strokeweight="1.5pt">
                                <v:stroke endarrow="block"/>
                              </v:line>
                              <v:line id="Line 424" o:spid="_x0000_s1312"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" strokeweight="1.5pt">
                                <v:stroke endarrow="block"/>
                              </v:line>
                            </v:group>
                            <v:shape id="Text Box 425" o:spid="_x0000_s1313" type="#_x0000_t202" style="position:absolute;left:3024;top:9072;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" filled="f" stroked="f">
                              <v:textbox>
                                <w:txbxContent>
                                  <w:p w14:paraId="09CF50B6"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426" o:spid="_x0000_s1314" type="#_x0000_t202" style="position:absolute;left:8640;top:9072;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" filled="f" stroked="f">
                              <v:textbox>
                                <w:txbxContent>
                                  <w:p w14:paraId="09CF50B7"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427" o:spid="_x0000_s1315" type="#_x0000_t202" style="position:absolute;left:5760;top:9072;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" filled="f" stroked="f">
                              <v:textbox>
                                <w:txbxContent>
                                  <w:p w14:paraId="09CF50B8"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Freeform 428" o:spid="_x0000_s1316" style="position:absolute;left:1009;top:8208;width:1511;height:2367;visibility:visible;mso-wrap-style:square;v-text-anchor:top" coordsize="1511,2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" path="m1511,2367c1439,2107,1328,1201,1076,807,872,447,224,168,,e" filled="f" strokecolor="blue" strokeweight="1.5pt">
                              <v:path arrowok="t" o:connecttype="custom" o:connectlocs="1511,2367;1076,807;0,0" o:connectangles="0,0,0"/>
                            </v:shape>
                            <v:line id="Line 429" o:spid="_x0000_s1317" style="position:absolute;visibility:visible;mso-wrap-style:square" from="3789,8208" to="5478,10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" strokecolor="blue" strokeweight="1.5pt"/>
                            <v:line id="Line 430" o:spid="_x0000_s1318" style="position:absolute;visibility:visible;mso-wrap-style:square" from="6555,10080" to="7995,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" strokecolor="blue" strokeweight="1.5pt"/>
                            <v:line id="Line 431" o:spid="_x0000_s1319" style="position:absolute;visibility:visible;mso-wrap-style:square" from="9360,10656" to="10800,10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" strokecolor="blue" strokeweight="1.5pt"/>
                          </v:group>
                          <v:group id="Group 432" o:spid="_x0000_s1320" style="position:absolute;left:1008;top:11664;width:10368;height:2448" coordorigin="1008,11664" coordsize="10368,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">
                            <v:group id="Group 433" o:spid="_x0000_s1321" style="position:absolute;left:1008;top:11664;width:2016;height:2448;flip:y"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">
                              <v:line id="Line 434" o:spid="_x0000_s1322"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" strokeweight="1.5pt">
                                <v:stroke endarrow="block"/>
                              </v:line>
                              <v:line id="Line 435" o:spid="_x0000_s1323"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" strokeweight="1.5pt">
                                <v:stroke endarrow="block"/>
                              </v:line>
                            </v:group>
                            <v:group id="Group 436" o:spid="_x0000_s1324" style="position:absolute;left:3792;top:11664;width:2016;height:2448;flip:y"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">
                              <v:line id="Line 437" o:spid="_x0000_s1325"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" strokeweight="1.5pt">
                                <v:stroke endarrow="block"/>
                              </v:line>
                              <v:line id="Line 438" o:spid="_x0000_s1326"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" strokeweight="1.5pt">
                                <v:stroke endarrow="block"/>
                              </v:line>
                            </v:group>
                            <v:line id="Line 439" o:spid="_x0000_s1327" style="position:absolute;flip:y;visibility:visible;mso-wrap-style:square" from="6576,11664" to="6576,1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" strokeweight="1.5pt">
                              <v:stroke endarrow="block"/>
                            </v:line>
                            <v:line id="Line 440" o:spid="_x0000_s1328" style="position:absolute;flip:y;visibility:visible;mso-wrap-style:square" from="6564,14097" to="8580,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" strokeweight="1.5pt">
                              <v:stroke endarrow="block"/>
                            </v:line>
                            <v:group id="Group 441" o:spid="_x0000_s1329" style="position:absolute;left:9360;top:11664;width:2016;height:2448" coordorigin="1296,1728" coordsize="2016,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line id="Line 442" o:spid="_x0000_s1330" style="position:absolute;flip:y;visibility:visible;mso-wrap-style:square" from="1296,1728" to="1296,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" strokeweight="1.5pt">
                                <v:stroke endarrow="block"/>
                              </v:line>
                              <v:line id="Line 443" o:spid="_x0000_s1331" style="position:absolute;flip:y;visibility:visible;mso-wrap-style:square" from="1296,4176" to="3312,4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" strokeweight="1.5pt">
                                <v:stroke endarrow="block"/>
                              </v:line>
                            </v:group>
                            <v:shape id="_x0000_s1332" type="#_x0000_t202" style="position:absolute;left:3024;top:12528;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" filled="f" stroked="f">
                              <v:textbox>
                                <w:txbxContent>
                                  <w:p w14:paraId="09CF50B9"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445" o:spid="_x0000_s1333" type="#_x0000_t202" style="position:absolute;left:8640;top:12528;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" filled="f" stroked="f">
                              <v:textbox>
                                <w:txbxContent>
                                  <w:p w14:paraId="09CF50BA"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Text Box 446" o:spid="_x0000_s1334" type="#_x0000_t202" style="position:absolute;left:5760;top:12528;width:1008;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" filled="f" stroked="f">
                              <v:textbox>
                                <w:txbxContent>
                                  <w:p w14:paraId="09CF50BB" w14:textId="77777777" w:rsidR="00E06689" w:rsidRDefault="00E06689" w:rsidP="00537DE4">
                                    <w:pPr>
                                      <w:pStyle w:val="Header"/>
                                      <w:rPr>
                                        <w:sz w:val="36"/>
                                      </w:rPr>
                                    </w:pPr>
                                    <w:r>
                                      <w:rPr>
                                        <w:rFonts w:ascii="Comic Sans MS" w:hAnsi="Comic Sans MS"/>
                                        <w:b/>
                                        <w:bCs/>
                                        <w:noProof/>
                                        <w:color w:val="FF0000"/>
                                        <w:sz w:val="36"/>
                                      </w:rPr>
                                      <w:sym w:font="Symbol" w:char="F0DE"/>
                                    </w:r>
                                  </w:p>
                                </w:txbxContent>
                              </v:textbox>
                            </v:shape>
                            <v:shape id="Freeform 447" o:spid="_x0000_s1335" style="position:absolute;left:1009;top:11664;width:1511;height:2367;flip:x y;visibility:visible;mso-wrap-style:square;v-text-anchor:top" coordsize="1511,2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" path="m1511,2367c1439,2107,1328,1201,1076,807,872,447,224,168,,e" filled="f" strokecolor="lime" strokeweight="1.5pt">
                              <v:path arrowok="t" o:connecttype="custom" o:connectlocs="1511,2367;1076,807;0,0" o:connectangles="0,0,0"/>
                            </v:shape>
                            <v:line id="Line 448" o:spid="_x0000_s1336" style="position:absolute;flip:x;visibility:visible;mso-wrap-style:square" from="3789,11664" to="5478,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" strokecolor="lime" strokeweight="1.5pt"/>
                            <v:line id="Line 449" o:spid="_x0000_s1337" style="position:absolute;visibility:visible;mso-wrap-style:square" from="6564,12672" to="8004,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" strokecolor="lime" strokeweight="1.5pt"/>
                            <v:line id="Line 450" o:spid="_x0000_s1338" style="position:absolute;visibility:visible;mso-wrap-style:square" from="9360,14112" to="10800,14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" strokecolor="lime" strokeweight="1.5pt"/>
                          </v:group>
                        </v:group>
                        <v:shape id="_x0000_s1339" type="#_x0000_t202" style="position:absolute;top:33147;width:5705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" filled="f" stroked="f">
                          <v:textbox>
                            <w:txbxContent>
                              <w:p w14:paraId="09CF50BC" w14:textId="77777777" w:rsidR="00E06689" w:rsidRPr="003C6246" w:rsidRDefault="00E06689" w:rsidP="003C6246">
                                <w:pPr>
                                  <w:spacing w:before="0" w:after="0"/>
                                </w:pPr>
                                <w:r w:rsidRPr="003C6246">
                                  <w:t>0</w:t>
                                </w:r>
                                <w:r w:rsidRPr="003C6246">
                                  <w:tab/>
                                </w:r>
                                <w:r w:rsidRPr="003C6246">
                                  <w:tab/>
                                </w:r>
                                <w:r w:rsidRPr="003C6246">
                                  <w:tab/>
                                </w:r>
                                <w:r>
                                  <w:t xml:space="preserve">        </w:t>
                                </w:r>
                                <w:r w:rsidRPr="003C6246">
                                  <w:t>0</w:t>
                                </w:r>
                                <w:r>
                                  <w:t xml:space="preserve"> </w:t>
                                </w:r>
                                <w:r>
                                  <w:tab/>
                                  <w:t xml:space="preserve">          </w:t>
                                </w:r>
                                <w:r>
                                  <w:tab/>
                                </w:r>
                                <w:r>
                                  <w:tab/>
                                </w:r>
                                <w:r>
                                  <w:tab/>
                                  <w:t xml:space="preserve">                     0</w:t>
                                </w:r>
                                <w:r>
                                  <w:tab/>
                                </w:r>
                                <w:r>
                                  <w:tab/>
                                </w:r>
                                <w:r>
                                  <w:tab/>
                                  <w:t xml:space="preserve">       </w:t>
                                </w:r>
                                <w:r>
                                  <w:tab/>
                                </w:r>
                                <w:r>
                                  <w:tab/>
                                </w:r>
                                <w:r>
                                  <w:tab/>
                                </w:r>
                                <w:r>
                                  <w:tab/>
                                  <w:t>0</w:t>
                                </w:r>
                                <w:r w:rsidRPr="003C6246">
                                  <w:tab/>
                                </w:r>
                              </w:p>
                            </w:txbxContent>
                          </v:textbox>
                        </v:shape>
                      </v:group>
                      <v:shape id="_x0000_s1340" type="#_x0000_t202" style="position:absolute;left:571;top:38576;width:57055;height:17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" filled="f" stroked="f">
                        <v:textbox>
                          <w:txbxContent>
                            <w:p w14:paraId="09CF50BD" w14:textId="77777777" w:rsidR="00E06689" w:rsidRDefault="00E06689" w:rsidP="00B915FC">
                              <w:pPr>
                                <w:spacing w:before="0" w:after="0"/>
                              </w:pPr>
                              <w:r w:rsidRPr="003C6246">
                                <w:t>0</w:t>
                              </w:r>
                              <w:r w:rsidRPr="003C6246">
                                <w:tab/>
                              </w:r>
                              <w:r w:rsidRPr="003C6246">
                                <w:tab/>
                              </w:r>
                              <w:r w:rsidRPr="003C6246">
                                <w:tab/>
                              </w:r>
                              <w:r>
                                <w:t xml:space="preserve">       </w:t>
                              </w:r>
                              <w:r w:rsidRPr="003C6246">
                                <w:t>0</w:t>
                              </w:r>
                              <w:r>
                                <w:t xml:space="preserve"> </w:t>
                              </w:r>
                              <w:r>
                                <w:tab/>
                              </w:r>
                              <w:r>
                                <w:tab/>
                              </w:r>
                              <w:r>
                                <w:tab/>
                              </w:r>
                              <w:r>
                                <w:tab/>
                                <w:t xml:space="preserve">    0</w:t>
                              </w:r>
                              <w:r>
                                <w:tab/>
                              </w:r>
                              <w:r>
                                <w:tab/>
                              </w:r>
                              <w:r>
                                <w:tab/>
                              </w:r>
                              <w:r>
                                <w:tab/>
                              </w:r>
                            </w:p>
                            <w:p w14:paraId="09CF50BE" w14:textId="77777777" w:rsidR="00E06689" w:rsidRDefault="00E06689" w:rsidP="00B915FC">
                              <w:pPr>
                                <w:spacing w:before="0" w:after="0"/>
                              </w:pPr>
                            </w:p>
                            <w:p w14:paraId="09CF50BF" w14:textId="77777777" w:rsidR="00E06689" w:rsidRDefault="00E06689" w:rsidP="00B915FC">
                              <w:pPr>
                                <w:spacing w:before="0" w:after="0"/>
                              </w:pPr>
                            </w:p>
                            <w:p w14:paraId="09CF50C0" w14:textId="77777777" w:rsidR="00E06689" w:rsidRDefault="00E06689" w:rsidP="00B915FC">
                              <w:pPr>
                                <w:spacing w:before="0" w:after="0"/>
                              </w:pPr>
                            </w:p>
                            <w:p w14:paraId="09CF50C1" w14:textId="77777777" w:rsidR="00E06689" w:rsidRDefault="00E06689" w:rsidP="00B915FC">
                              <w:pPr>
                                <w:spacing w:before="0" w:after="0"/>
                              </w:pPr>
                            </w:p>
                            <w:p w14:paraId="09CF50C2" w14:textId="77777777" w:rsidR="00E06689" w:rsidRDefault="00E06689" w:rsidP="00B915FC">
                              <w:pPr>
                                <w:spacing w:before="0" w:after="0"/>
                              </w:pPr>
                            </w:p>
                            <w:p w14:paraId="09CF50C3" w14:textId="77777777" w:rsidR="00E06689" w:rsidRDefault="00E06689" w:rsidP="00B915FC">
                              <w:pPr>
                                <w:spacing w:before="0" w:after="0"/>
                              </w:pPr>
                            </w:p>
                            <w:p w14:paraId="09CF50C4" w14:textId="77777777" w:rsidR="00E06689" w:rsidRPr="003C6246" w:rsidRDefault="00E06689" w:rsidP="0080606D">
                              <w:pPr>
                                <w:spacing w:before="0" w:after="0"/>
                              </w:pPr>
                              <w:r>
                                <w:t xml:space="preserve">                                                                                                             0</w:t>
                              </w:r>
                              <w:r w:rsidRPr="003C6246">
                                <w:tab/>
                              </w:r>
                            </w:p>
                          </w:txbxContent>
                        </v:textbox>
                      </v:shape>
                    </v:group>
                  </v:group>
                  <v:shape id="_x0000_s1341" type="#_x0000_t202" style="position:absolute;left:571;top:58388;width:57055;height:17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" filled="f" stroked="f">
                    <v:textbox>
                      <w:txbxContent>
                        <w:p w14:paraId="09CF50C5" w14:textId="77777777" w:rsidR="00E06689" w:rsidRDefault="00E06689" w:rsidP="00B915FC">
                          <w:pPr>
                            <w:spacing w:before="0" w:after="0"/>
                          </w:pPr>
                          <w:r w:rsidRPr="003C6246">
                            <w:t>0</w:t>
                          </w:r>
                          <w:r w:rsidRPr="003C6246">
                            <w:tab/>
                          </w:r>
                          <w:r w:rsidRPr="003C6246">
                            <w:tab/>
                          </w:r>
                          <w:r w:rsidRPr="003C6246">
                            <w:tab/>
                          </w:r>
                          <w:r>
                            <w:t xml:space="preserve">       </w:t>
                          </w:r>
                          <w:r w:rsidRPr="003C6246">
                            <w:t>0</w:t>
                          </w:r>
                          <w:r>
                            <w:t xml:space="preserve"> </w:t>
                          </w:r>
                          <w:r>
                            <w:tab/>
                          </w:r>
                          <w:r>
                            <w:tab/>
                          </w:r>
                          <w:r>
                            <w:tab/>
                          </w:r>
                          <w:r>
                            <w:tab/>
                            <w:t xml:space="preserve">      </w:t>
                          </w:r>
                        </w:p>
                        <w:p w14:paraId="09CF50C6" w14:textId="77777777" w:rsidR="00E06689" w:rsidRDefault="00E06689" w:rsidP="00B915FC">
                          <w:pPr>
                            <w:spacing w:before="0" w:after="0"/>
                          </w:pPr>
                        </w:p>
                        <w:p w14:paraId="09CF50C7" w14:textId="77777777" w:rsidR="00E06689" w:rsidRDefault="00E06689" w:rsidP="00B915FC">
                          <w:pPr>
                            <w:spacing w:before="0" w:after="0"/>
                          </w:pPr>
                        </w:p>
                        <w:p w14:paraId="09CF50C8" w14:textId="77777777" w:rsidR="00E06689" w:rsidRDefault="00E06689" w:rsidP="00B915FC">
                          <w:pPr>
                            <w:spacing w:before="0" w:after="0"/>
                          </w:pPr>
                        </w:p>
                        <w:p w14:paraId="09CF50C9" w14:textId="77777777" w:rsidR="00E06689" w:rsidRDefault="00E06689" w:rsidP="00B915FC">
                          <w:pPr>
                            <w:spacing w:before="0" w:after="0"/>
                          </w:pPr>
                        </w:p>
                        <w:p w14:paraId="09CF50CA" w14:textId="77777777" w:rsidR="00E06689" w:rsidRDefault="00E06689" w:rsidP="00B915FC">
                          <w:pPr>
                            <w:spacing w:before="0" w:after="0"/>
                          </w:pPr>
                        </w:p>
                        <w:p w14:paraId="09CF50CB" w14:textId="77777777" w:rsidR="00E06689" w:rsidRDefault="00E06689" w:rsidP="00B915FC">
                          <w:pPr>
                            <w:spacing w:before="0" w:after="0"/>
                          </w:pPr>
                        </w:p>
                        <w:p w14:paraId="09CF50CC" w14:textId="77777777" w:rsidR="00E06689" w:rsidRPr="003C6246" w:rsidRDefault="00E06689" w:rsidP="00B915FC">
                          <w:pPr>
                            <w:spacing w:before="0" w:after="0"/>
                            <w:ind w:left="4320" w:firstLine="720"/>
                          </w:pPr>
                          <w:r>
                            <w:t xml:space="preserve"> 0</w:t>
                          </w:r>
                          <w:r>
                            <w:tab/>
                          </w:r>
                          <w:r>
                            <w:tab/>
                          </w:r>
                          <w:r>
                            <w:tab/>
                          </w:r>
                          <w:r>
                            <w:tab/>
                            <w:t>0</w:t>
                          </w:r>
                          <w:r w:rsidRPr="003C6246">
                            <w:tab/>
                          </w:r>
                        </w:p>
                      </w:txbxContent>
                    </v:textbox>
                  </v:shape>
                </v:group>
                <v:shape id="_x0000_s1342" type="#_x0000_t202" style="position:absolute;left:33813;top:18954;width:4477;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" filled="f" stroked="f">
                  <v:textbox>
                    <w:txbxContent>
                      <w:p w14:paraId="09CF50CD" w14:textId="77777777" w:rsidR="00E06689" w:rsidRPr="003C6246" w:rsidRDefault="00E06689" w:rsidP="00B915FC">
                        <w:pPr>
                          <w:spacing w:before="0" w:after="0"/>
                        </w:pPr>
                        <w:r w:rsidRPr="003C6246">
                          <w:t>0</w:t>
                        </w:r>
                        <w:r w:rsidRPr="003C6246">
                          <w:tab/>
                        </w:r>
                        <w:r w:rsidRPr="003C6246">
                          <w:tab/>
                        </w:r>
                        <w:r w:rsidRPr="003C6246">
                          <w:tab/>
                        </w:r>
                        <w:r>
                          <w:t xml:space="preserve"> </w:t>
                        </w:r>
                        <w:r w:rsidRPr="003C6246">
                          <w:tab/>
                        </w:r>
                      </w:p>
                    </w:txbxContent>
                  </v:textbox>
                </v:shape>
              </v:group>
            </w:pict>
          </mc:Fallback>
        </mc:AlternateContent>
      </w:r>
      <w:r w:rsidR="00537DE4">
        <w:rPr>
          <w:color w:val="0000FF"/>
        </w:rPr>
        <w:br w:type="page"/>
      </w:r>
      <w:r w:rsidR="00537DE4">
        <w:rPr>
          <w:noProof/>
          <w:color w:val="0000FF"/>
          <w:lang w:eastAsia="en-GB"/>
        </w:rPr>
        <mc:AlternateContent>
          <mc:Choice Requires="wpg">
            <w:drawing>
              <wp:anchor distT="0" distB="0" distL="114300" distR="114300" simplePos="0" relativeHeight="251658263" behindDoc="0" locked="0" layoutInCell="1" allowOverlap="1" wp14:anchorId="09CF4EAC" wp14:editId="725FAF8C">
                <wp:simplePos x="0" y="0"/>
                <wp:positionH relativeFrom="column">
                  <wp:posOffset>757555</wp:posOffset>
                </wp:positionH>
                <wp:positionV relativeFrom="page">
                  <wp:posOffset>2103120</wp:posOffset>
                </wp:positionV>
                <wp:extent cx="1463040" cy="1371600"/>
                <wp:effectExtent l="0" t="0" r="0" b="11430"/>
                <wp:wrapTopAndBottom/>
                <wp:docPr id="538" name="Group 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040" cy="1371600"/>
                          <a:chOff x="6624" y="3312"/>
                          <a:chExt cx="2304" cy="2160"/>
                        </a:xfrm>
                      </wpg:grpSpPr>
                      <wps:wsp>
                        <wps:cNvPr id="539" name="Line 744"/>
                        <wps:cNvCnPr/>
                        <wps:spPr bwMode="auto">
                          <a:xfrm flipV="1">
                            <a:off x="6624" y="3312"/>
                            <a:ext cx="100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540" name="Line 745"/>
                        <wps:cNvCnPr/>
                        <wps:spPr bwMode="auto">
                          <a:xfrm flipV="1">
                            <a:off x="7632" y="5472"/>
                            <a:ext cx="129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541" name="Line 746"/>
                        <wps:cNvCnPr/>
                        <wps:spPr bwMode="auto">
                          <a:xfrm>
                            <a:off x="7632" y="3312"/>
                            <a:ext cx="0" cy="216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prstDash val="lgDash"/>
                                <a:round/>
                                <a:headEnd/>
                                <a:tailEnd/>
                              </a14:hiddenLine>
                            </a:ext>
                          </a:extLst>
                        </wps:spPr>
                        <wps:bodyPr/>
                      </wps:wsp>
                      <wps:wsp>
                        <wps:cNvPr id="542" name="Line 747"/>
                        <wps:cNvCnPr/>
                        <wps:spPr bwMode="auto">
                          <a:xfrm flipH="1" flipV="1">
                            <a:off x="7632" y="3312"/>
                            <a:ext cx="0" cy="216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wgp>
                  </a:graphicData>
                </a:graphic>
                <wp14:sizeRelH relativeFrom="page">
                  <wp14:pctWidth>0</wp14:pctWidth>
                </wp14:sizeRelH>
                <wp14:sizeRelV relativeFrom="page">
                  <wp14:pctHeight>0</wp14:pctHeight>
                </wp14:sizeRelV>
              </wp:anchor>
            </w:drawing>
          </mc:Choice>
          <mc:Fallback>
            <w:pict>
              <v:group w14:anchorId="75047B3C" id="Group 743" o:spid="_x0000_s1026" style="position:absolute;margin-left:59.65pt;margin-top:165.6pt;width:115.2pt;height:108pt;z-index:251506688;mso-position-vertical-relative:page" coordorigin="6624,3312" coordsize="230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">
                <v:line id="Line 744" o:spid="_x0000_s1027" style="position:absolute;flip:y;visibility:visible;mso-wrap-style:square" from="6624,3312" to="7632,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" stroked="f" strokecolor="red" strokeweight="1.5pt"/>
                <v:line id="Line 745" o:spid="_x0000_s1028" style="position:absolute;flip:y;visibility:visible;mso-wrap-style:square" from="7632,5472" to="8928,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" stroked="f" strokecolor="red" strokeweight="1.5pt"/>
                <v:line id="Line 746" o:spid="_x0000_s1029" style="position:absolute;visibility:visible;mso-wrap-style:square" from="7632,3312" to="7632,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" stroked="f" strokeweight="1pt">
                  <v:stroke dashstyle="longDash"/>
                </v:line>
                <v:line id="Line 747" o:spid="_x0000_s1030" style="position:absolute;flip:x y;visibility:visible;mso-wrap-style:square" from="7632,3312" to="7632,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" stroked="f" strokecolor="red" strokeweight="1.5pt"/>
                <w10:wrap type="topAndBottom" anchory="page"/>
              </v:group>
            </w:pict>
          </mc:Fallback>
        </mc:AlternateContent>
      </w:r>
    </w:p>
    <w:p w14:paraId="09CF45D1" w14:textId="77777777" w:rsidR="000F266A" w:rsidRDefault="000F266A" w:rsidP="000F266A">
      <w:pPr>
        <w:pStyle w:val="Heading3"/>
      </w:pPr>
      <w:bookmarkStart w:id="35" w:name="_Toc106127733"/>
      <w:r>
        <w:t>Task</w:t>
      </w:r>
      <w:bookmarkEnd w:id="35"/>
    </w:p>
    <w:p w14:paraId="09CF45D2" w14:textId="77777777" w:rsidR="00537DE4" w:rsidRPr="00996468" w:rsidRDefault="00FF41EA" w:rsidP="00537DE4">
      <w:pPr>
        <w:rPr>
          <w:color w:val="0000FF"/>
          <w:sz w:val="28"/>
        </w:rPr>
      </w:pPr>
      <w:r>
        <w:rPr>
          <w:noProof/>
          <w:lang w:eastAsia="en-GB"/>
        </w:rPr>
        <mc:AlternateContent>
          <mc:Choice Requires="wpg">
            <w:drawing>
              <wp:anchor distT="0" distB="0" distL="114300" distR="114300" simplePos="0" relativeHeight="251658441" behindDoc="0" locked="0" layoutInCell="1" allowOverlap="1" wp14:anchorId="09CF4EAE" wp14:editId="5BDE81B2">
                <wp:simplePos x="0" y="0"/>
                <wp:positionH relativeFrom="column">
                  <wp:posOffset>79711</wp:posOffset>
                </wp:positionH>
                <wp:positionV relativeFrom="paragraph">
                  <wp:posOffset>342601</wp:posOffset>
                </wp:positionV>
                <wp:extent cx="5569696" cy="5606077"/>
                <wp:effectExtent l="0" t="38100" r="0" b="0"/>
                <wp:wrapNone/>
                <wp:docPr id="48591" name="Group 48591"/>
                <wp:cNvGraphicFramePr/>
                <a:graphic xmlns:a="http://schemas.openxmlformats.org/drawingml/2006/main">
                  <a:graphicData uri="http://schemas.microsoft.com/office/word/2010/wordprocessingGroup">
                    <wpg:wgp>
                      <wpg:cNvGrpSpPr/>
                      <wpg:grpSpPr>
                        <a:xfrm>
                          <a:off x="0" y="0"/>
                          <a:ext cx="5569696" cy="5606077"/>
                          <a:chOff x="0" y="0"/>
                          <a:chExt cx="5569696" cy="5606077"/>
                        </a:xfrm>
                      </wpg:grpSpPr>
                      <wpg:grpSp>
                        <wpg:cNvPr id="39" name="Group 39"/>
                        <wpg:cNvGrpSpPr/>
                        <wpg:grpSpPr>
                          <a:xfrm>
                            <a:off x="0" y="0"/>
                            <a:ext cx="5569696" cy="5606077"/>
                            <a:chOff x="512612" y="0"/>
                            <a:chExt cx="5570276" cy="5606298"/>
                          </a:xfrm>
                        </wpg:grpSpPr>
                        <wps:wsp>
                          <wps:cNvPr id="40" name="Line 907"/>
                          <wps:cNvCnPr>
                            <a:cxnSpLocks noChangeShapeType="1"/>
                          </wps:cNvCnPr>
                          <wps:spPr bwMode="auto">
                            <a:xfrm>
                              <a:off x="1743075" y="3914775"/>
                              <a:ext cx="0" cy="1371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cNvPr id="41" name="Group 41"/>
                          <wpg:cNvGrpSpPr/>
                          <wpg:grpSpPr>
                            <a:xfrm>
                              <a:off x="512612" y="0"/>
                              <a:ext cx="5570276" cy="5606298"/>
                              <a:chOff x="540366" y="0"/>
                              <a:chExt cx="5871863" cy="6358620"/>
                            </a:xfrm>
                          </wpg:grpSpPr>
                          <wpg:grpSp>
                            <wpg:cNvPr id="42" name="Group 42"/>
                            <wpg:cNvGrpSpPr/>
                            <wpg:grpSpPr>
                              <a:xfrm>
                                <a:off x="562325" y="0"/>
                                <a:ext cx="5434037" cy="1982406"/>
                                <a:chOff x="396104" y="0"/>
                                <a:chExt cx="5434503" cy="1982586"/>
                              </a:xfrm>
                            </wpg:grpSpPr>
                            <wpg:grpSp>
                              <wpg:cNvPr id="43" name="Group 734"/>
                              <wpg:cNvGrpSpPr>
                                <a:grpSpLocks/>
                              </wpg:cNvGrpSpPr>
                              <wpg:grpSpPr bwMode="auto">
                                <a:xfrm>
                                  <a:off x="396104" y="0"/>
                                  <a:ext cx="5434503" cy="1907096"/>
                                  <a:chOff x="1290" y="2592"/>
                                  <a:chExt cx="9796" cy="3337"/>
                                </a:xfrm>
                              </wpg:grpSpPr>
                              <wps:wsp>
                                <wps:cNvPr id="44" name="Line 735"/>
                                <wps:cNvCnPr/>
                                <wps:spPr bwMode="auto">
                                  <a:xfrm flipH="1" flipV="1">
                                    <a:off x="2016" y="2592"/>
                                    <a:ext cx="0" cy="28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736"/>
                                <wps:cNvCnPr/>
                                <wps:spPr bwMode="auto">
                                  <a:xfrm flipV="1">
                                    <a:off x="2016" y="5472"/>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737"/>
                                <wps:cNvCnPr/>
                                <wps:spPr bwMode="auto">
                                  <a:xfrm flipV="1">
                                    <a:off x="2016" y="3312"/>
                                    <a:ext cx="1008" cy="216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8" name="Line 738"/>
                                <wps:cNvCnPr/>
                                <wps:spPr bwMode="auto">
                                  <a:xfrm flipV="1">
                                    <a:off x="3024" y="3312"/>
                                    <a:ext cx="129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8288" name="Line 739"/>
                                <wps:cNvCnPr/>
                                <wps:spPr bwMode="auto">
                                  <a:xfrm>
                                    <a:off x="3024" y="3312"/>
                                    <a:ext cx="0" cy="216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0" name="Text Box 740"/>
                                <wps:cNvSpPr txBox="1">
                                  <a:spLocks noChangeArrowheads="1"/>
                                </wps:cNvSpPr>
                                <wps:spPr bwMode="auto">
                                  <a:xfrm>
                                    <a:off x="2736" y="5353"/>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CE"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62" name="Text Box 741"/>
                                <wps:cNvSpPr txBox="1">
                                  <a:spLocks noChangeArrowheads="1"/>
                                </wps:cNvSpPr>
                                <wps:spPr bwMode="auto">
                                  <a:xfrm>
                                    <a:off x="1290" y="2592"/>
                                    <a:ext cx="870" cy="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CF"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s:wsp>
                                <wps:cNvPr id="73" name="Text Box 742"/>
                                <wps:cNvSpPr txBox="1">
                                  <a:spLocks noChangeArrowheads="1"/>
                                </wps:cNvSpPr>
                                <wps:spPr bwMode="auto">
                                  <a:xfrm>
                                    <a:off x="10078" y="527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0"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wps:txbx>
                                <wps:bodyPr rot="0" vert="horz" wrap="square" lIns="91440" tIns="45720" rIns="91440" bIns="45720" anchor="t" anchorCtr="0" upright="1">
                                  <a:noAutofit/>
                                </wps:bodyPr>
                              </wps:wsp>
                            </wpg:grpSp>
                            <wpg:grpSp>
                              <wpg:cNvPr id="74" name="Group 55"/>
                              <wpg:cNvGrpSpPr/>
                              <wpg:grpSpPr>
                                <a:xfrm>
                                  <a:off x="3355451" y="62346"/>
                                  <a:ext cx="2450642" cy="1920240"/>
                                  <a:chOff x="342088" y="0"/>
                                  <a:chExt cx="2450642" cy="1920240"/>
                                </a:xfrm>
                              </wpg:grpSpPr>
                              <wps:wsp>
                                <wps:cNvPr id="75" name="Text Box 758"/>
                                <wps:cNvSpPr txBox="1">
                                  <a:spLocks noChangeArrowheads="1"/>
                                </wps:cNvSpPr>
                                <wps:spPr bwMode="auto">
                                  <a:xfrm>
                                    <a:off x="1982023" y="1504143"/>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1"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B</w:t>
                                      </w:r>
                                    </w:p>
                                  </w:txbxContent>
                                </wps:txbx>
                                <wps:bodyPr rot="0" vert="horz" wrap="square" lIns="91440" tIns="45720" rIns="91440" bIns="45720" anchor="t" anchorCtr="0" upright="1">
                                  <a:noAutofit/>
                                </wps:bodyPr>
                              </wps:wsp>
                              <wpg:grpSp>
                                <wpg:cNvPr id="76" name="Group 62"/>
                                <wpg:cNvGrpSpPr/>
                                <wpg:grpSpPr>
                                  <a:xfrm>
                                    <a:off x="342088" y="0"/>
                                    <a:ext cx="2450642" cy="1920240"/>
                                    <a:chOff x="403225" y="0"/>
                                    <a:chExt cx="2888615" cy="2286000"/>
                                  </a:xfrm>
                                </wpg:grpSpPr>
                                <wps:wsp>
                                  <wps:cNvPr id="77" name="Line 759"/>
                                  <wps:cNvCnPr>
                                    <a:cxnSpLocks noChangeShapeType="1"/>
                                  </wps:cNvCnPr>
                                  <wps:spPr bwMode="auto">
                                    <a:xfrm>
                                      <a:off x="2535382" y="706582"/>
                                      <a:ext cx="0" cy="118872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78" name="Group 74"/>
                                  <wpg:cNvGrpSpPr/>
                                  <wpg:grpSpPr>
                                    <a:xfrm>
                                      <a:off x="403225" y="0"/>
                                      <a:ext cx="2888615" cy="2286000"/>
                                      <a:chOff x="403225" y="0"/>
                                      <a:chExt cx="2888615" cy="2286000"/>
                                    </a:xfrm>
                                  </wpg:grpSpPr>
                                  <wpg:grpSp>
                                    <wpg:cNvPr id="79" name="Group 749"/>
                                    <wpg:cNvGrpSpPr>
                                      <a:grpSpLocks/>
                                    </wpg:cNvGrpSpPr>
                                    <wpg:grpSpPr bwMode="auto">
                                      <a:xfrm>
                                        <a:off x="403225" y="0"/>
                                        <a:ext cx="2888615" cy="2286000"/>
                                        <a:chOff x="6395" y="2592"/>
                                        <a:chExt cx="4549" cy="3600"/>
                                      </a:xfrm>
                                    </wpg:grpSpPr>
                                    <wps:wsp>
                                      <wps:cNvPr id="80" name="Line 750"/>
                                      <wps:cNvCnPr/>
                                      <wps:spPr bwMode="auto">
                                        <a:xfrm flipH="1" flipV="1">
                                          <a:off x="7200" y="2592"/>
                                          <a:ext cx="0" cy="28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 name="Line 751"/>
                                      <wps:cNvCnPr/>
                                      <wps:spPr bwMode="auto">
                                        <a:xfrm flipV="1">
                                          <a:off x="7200" y="5472"/>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752"/>
                                      <wps:cNvCnPr/>
                                      <wps:spPr bwMode="auto">
                                        <a:xfrm flipV="1">
                                          <a:off x="7200" y="5040"/>
                                          <a:ext cx="1584" cy="43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3" name="Line 753"/>
                                      <wps:cNvCnPr/>
                                      <wps:spPr bwMode="auto">
                                        <a:xfrm flipV="1">
                                          <a:off x="8784" y="3600"/>
                                          <a:ext cx="1008" cy="14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84" name="Line 754"/>
                                      <wps:cNvCnPr/>
                                      <wps:spPr bwMode="auto">
                                        <a:xfrm>
                                          <a:off x="8784" y="5040"/>
                                          <a:ext cx="0" cy="432"/>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5" name="Text Box 755"/>
                                      <wps:cNvSpPr txBox="1">
                                        <a:spLocks noChangeArrowheads="1"/>
                                      </wps:cNvSpPr>
                                      <wps:spPr bwMode="auto">
                                        <a:xfrm>
                                          <a:off x="8496" y="5472"/>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2" w14:textId="77777777" w:rsidR="00E06689" w:rsidRPr="00AA133B" w:rsidRDefault="00E06689" w:rsidP="00537DE4">
                                            <w:pPr>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86" name="Text Box 756"/>
                                      <wps:cNvSpPr txBox="1">
                                        <a:spLocks noChangeArrowheads="1"/>
                                      </wps:cNvSpPr>
                                      <wps:spPr bwMode="auto">
                                        <a:xfrm>
                                          <a:off x="6395" y="2592"/>
                                          <a:ext cx="949" cy="1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3" w14:textId="77777777" w:rsidR="00E06689" w:rsidRPr="00AA133B" w:rsidRDefault="00E06689" w:rsidP="00AA133B">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s:wsp>
                                      <wps:cNvPr id="87" name="Text Box 757"/>
                                      <wps:cNvSpPr txBox="1">
                                        <a:spLocks noChangeArrowheads="1"/>
                                      </wps:cNvSpPr>
                                      <wps:spPr bwMode="auto">
                                        <a:xfrm>
                                          <a:off x="9936" y="5616"/>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4" w14:textId="77777777" w:rsidR="00E06689" w:rsidRPr="00AA133B" w:rsidRDefault="00E06689" w:rsidP="00537DE4">
                                            <w:pPr>
                                              <w:rPr>
                                                <w:rFonts w:ascii="Comic Sans MS" w:hAnsi="Comic Sans MS"/>
                                                <w:szCs w:val="24"/>
                                              </w:rPr>
                                            </w:pPr>
                                            <w:r w:rsidRPr="00AA133B">
                                              <w:rPr>
                                                <w:rFonts w:ascii="Comic Sans MS" w:hAnsi="Comic Sans MS"/>
                                                <w:szCs w:val="24"/>
                                              </w:rPr>
                                              <w:t>time</w:t>
                                            </w:r>
                                          </w:p>
                                        </w:txbxContent>
                                      </wps:txbx>
                                      <wps:bodyPr rot="0" vert="horz" wrap="square" lIns="91440" tIns="45720" rIns="91440" bIns="45720" anchor="t" anchorCtr="0" upright="1">
                                        <a:noAutofit/>
                                      </wps:bodyPr>
                                    </wps:wsp>
                                  </wpg:grpSp>
                                  <wpg:grpSp>
                                    <wpg:cNvPr id="88" name="Group 761"/>
                                    <wpg:cNvGrpSpPr>
                                      <a:grpSpLocks/>
                                    </wpg:cNvGrpSpPr>
                                    <wpg:grpSpPr bwMode="auto">
                                      <a:xfrm>
                                        <a:off x="893618" y="1018309"/>
                                        <a:ext cx="1645920" cy="731520"/>
                                        <a:chOff x="7200" y="3600"/>
                                        <a:chExt cx="2592" cy="1152"/>
                                      </a:xfrm>
                                    </wpg:grpSpPr>
                                    <wps:wsp>
                                      <wps:cNvPr id="89" name="Line 762"/>
                                      <wps:cNvCnPr/>
                                      <wps:spPr bwMode="auto">
                                        <a:xfrm flipV="1">
                                          <a:off x="7200" y="4752"/>
                                          <a:ext cx="158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90" name="Line 763"/>
                                      <wps:cNvCnPr/>
                                      <wps:spPr bwMode="auto">
                                        <a:xfrm flipV="1">
                                          <a:off x="8784" y="3600"/>
                                          <a:ext cx="100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91" name="Line 764"/>
                                      <wps:cNvCnPr/>
                                      <wps:spPr bwMode="auto">
                                        <a:xfrm>
                                          <a:off x="8784" y="3600"/>
                                          <a:ext cx="0" cy="115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grpSp>
                                </wpg:grpSp>
                              </wpg:grpSp>
                            </wpg:grpSp>
                          </wpg:grpSp>
                          <wpg:grpSp>
                            <wpg:cNvPr id="92" name="Group 88"/>
                            <wpg:cNvGrpSpPr/>
                            <wpg:grpSpPr>
                              <a:xfrm>
                                <a:off x="540366" y="1787236"/>
                                <a:ext cx="5871863" cy="2339820"/>
                                <a:chOff x="540385" y="0"/>
                                <a:chExt cx="5872076" cy="2340033"/>
                              </a:xfrm>
                            </wpg:grpSpPr>
                            <wpg:grpSp>
                              <wpg:cNvPr id="93" name="Group 89"/>
                              <wpg:cNvGrpSpPr/>
                              <wpg:grpSpPr>
                                <a:xfrm>
                                  <a:off x="540385" y="0"/>
                                  <a:ext cx="2738755" cy="2234565"/>
                                  <a:chOff x="540385" y="0"/>
                                  <a:chExt cx="2738755" cy="2234565"/>
                                </a:xfrm>
                              </wpg:grpSpPr>
                              <wps:wsp>
                                <wps:cNvPr id="94" name="Text Box 783"/>
                                <wps:cNvSpPr txBox="1">
                                  <a:spLocks noChangeArrowheads="1"/>
                                </wps:cNvSpPr>
                                <wps:spPr bwMode="auto">
                                  <a:xfrm>
                                    <a:off x="1960237" y="177737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5"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B</w:t>
                                      </w:r>
                                    </w:p>
                                  </w:txbxContent>
                                </wps:txbx>
                                <wps:bodyPr rot="0" vert="horz" wrap="square" lIns="91440" tIns="45720" rIns="91440" bIns="45720" anchor="t" anchorCtr="0" upright="1">
                                  <a:noAutofit/>
                                </wps:bodyPr>
                              </wps:wsp>
                              <wpg:grpSp>
                                <wpg:cNvPr id="95" name="Group 91"/>
                                <wpg:cNvGrpSpPr/>
                                <wpg:grpSpPr>
                                  <a:xfrm>
                                    <a:off x="540385" y="0"/>
                                    <a:ext cx="2738755" cy="2234565"/>
                                    <a:chOff x="540385" y="0"/>
                                    <a:chExt cx="2738755" cy="2234565"/>
                                  </a:xfrm>
                                </wpg:grpSpPr>
                                <wps:wsp>
                                  <wps:cNvPr id="192" name="Line 782"/>
                                  <wps:cNvCnPr>
                                    <a:cxnSpLocks noChangeShapeType="1"/>
                                  </wps:cNvCnPr>
                                  <wps:spPr bwMode="auto">
                                    <a:xfrm>
                                      <a:off x="2105025" y="914400"/>
                                      <a:ext cx="0" cy="91440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193" name="Group 93"/>
                                  <wpg:cNvGrpSpPr/>
                                  <wpg:grpSpPr>
                                    <a:xfrm>
                                      <a:off x="540385" y="0"/>
                                      <a:ext cx="2738755" cy="2234565"/>
                                      <a:chOff x="540385" y="0"/>
                                      <a:chExt cx="2738755" cy="2234565"/>
                                    </a:xfrm>
                                  </wpg:grpSpPr>
                                  <wps:wsp>
                                    <wps:cNvPr id="194" name="Line 784"/>
                                    <wps:cNvCnPr>
                                      <a:cxnSpLocks noChangeShapeType="1"/>
                                    </wps:cNvCnPr>
                                    <wps:spPr bwMode="auto">
                                      <a:xfrm flipV="1">
                                        <a:off x="1828800" y="914400"/>
                                        <a:ext cx="274320" cy="54864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cNvPr id="321" name="Group 95"/>
                                    <wpg:cNvGrpSpPr/>
                                    <wpg:grpSpPr>
                                      <a:xfrm>
                                        <a:off x="540385" y="0"/>
                                        <a:ext cx="2738755" cy="2234565"/>
                                        <a:chOff x="540385" y="0"/>
                                        <a:chExt cx="2738755" cy="2234565"/>
                                      </a:xfrm>
                                    </wpg:grpSpPr>
                                    <wpg:grpSp>
                                      <wpg:cNvPr id="322" name="Group 773"/>
                                      <wpg:cNvGrpSpPr>
                                        <a:grpSpLocks/>
                                      </wpg:cNvGrpSpPr>
                                      <wpg:grpSpPr bwMode="auto">
                                        <a:xfrm>
                                          <a:off x="540385" y="0"/>
                                          <a:ext cx="2738755" cy="2139315"/>
                                          <a:chOff x="1427" y="6768"/>
                                          <a:chExt cx="4313" cy="3369"/>
                                        </a:xfrm>
                                      </wpg:grpSpPr>
                                      <wps:wsp>
                                        <wps:cNvPr id="323" name="Line 774"/>
                                        <wps:cNvCnPr/>
                                        <wps:spPr bwMode="auto">
                                          <a:xfrm flipH="1" flipV="1">
                                            <a:off x="2016" y="6768"/>
                                            <a:ext cx="0" cy="28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 name="Line 775"/>
                                        <wps:cNvCnPr/>
                                        <wps:spPr bwMode="auto">
                                          <a:xfrm flipV="1">
                                            <a:off x="2016" y="9648"/>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5" name="Line 776"/>
                                        <wps:cNvCnPr/>
                                        <wps:spPr bwMode="auto">
                                          <a:xfrm flipV="1">
                                            <a:off x="2016" y="9072"/>
                                            <a:ext cx="1440" cy="57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26" name="Line 777"/>
                                        <wps:cNvCnPr/>
                                        <wps:spPr bwMode="auto">
                                          <a:xfrm flipV="1">
                                            <a:off x="3888" y="8208"/>
                                            <a:ext cx="72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27" name="Line 778"/>
                                        <wps:cNvCnPr/>
                                        <wps:spPr bwMode="auto">
                                          <a:xfrm>
                                            <a:off x="3456" y="9072"/>
                                            <a:ext cx="0" cy="576"/>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28" name="Text Box 779"/>
                                        <wps:cNvSpPr txBox="1">
                                          <a:spLocks noChangeArrowheads="1"/>
                                        </wps:cNvSpPr>
                                        <wps:spPr bwMode="auto">
                                          <a:xfrm>
                                            <a:off x="3168" y="956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6"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329" name="Text Box 780"/>
                                        <wps:cNvSpPr txBox="1">
                                          <a:spLocks noChangeArrowheads="1"/>
                                        </wps:cNvSpPr>
                                        <wps:spPr bwMode="auto">
                                          <a:xfrm>
                                            <a:off x="1427" y="6768"/>
                                            <a:ext cx="619" cy="1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7"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s:wsp>
                                        <wps:cNvPr id="330" name="Text Box 781"/>
                                        <wps:cNvSpPr txBox="1">
                                          <a:spLocks noChangeArrowheads="1"/>
                                        </wps:cNvSpPr>
                                        <wps:spPr bwMode="auto">
                                          <a:xfrm>
                                            <a:off x="4732" y="9561"/>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8"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wps:txbx>
                                        <wps:bodyPr rot="0" vert="horz" wrap="square" lIns="91440" tIns="45720" rIns="91440" bIns="45720" anchor="t" anchorCtr="0" upright="1">
                                          <a:noAutofit/>
                                        </wps:bodyPr>
                                      </wps:wsp>
                                    </wpg:grpSp>
                                    <wpg:grpSp>
                                      <wpg:cNvPr id="331" name="Group 785"/>
                                      <wpg:cNvGrpSpPr>
                                        <a:grpSpLocks/>
                                      </wpg:cNvGrpSpPr>
                                      <wpg:grpSpPr bwMode="auto">
                                        <a:xfrm>
                                          <a:off x="933450" y="1228725"/>
                                          <a:ext cx="1645920" cy="1005840"/>
                                          <a:chOff x="3168" y="6624"/>
                                          <a:chExt cx="2592" cy="1584"/>
                                        </a:xfrm>
                                      </wpg:grpSpPr>
                                      <wpg:grpSp>
                                        <wpg:cNvPr id="332" name="Group 786"/>
                                        <wpg:cNvGrpSpPr>
                                          <a:grpSpLocks/>
                                        </wpg:cNvGrpSpPr>
                                        <wpg:grpSpPr bwMode="auto">
                                          <a:xfrm>
                                            <a:off x="3168" y="6624"/>
                                            <a:ext cx="1872" cy="864"/>
                                            <a:chOff x="2016" y="8064"/>
                                            <a:chExt cx="1872" cy="864"/>
                                          </a:xfrm>
                                        </wpg:grpSpPr>
                                        <wps:wsp>
                                          <wps:cNvPr id="333" name="Line 787"/>
                                          <wps:cNvCnPr/>
                                          <wps:spPr bwMode="auto">
                                            <a:xfrm flipV="1">
                                              <a:off x="2016" y="8928"/>
                                              <a:ext cx="144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334" name="Line 788"/>
                                          <wps:cNvCnPr/>
                                          <wps:spPr bwMode="auto">
                                            <a:xfrm flipV="1">
                                              <a:off x="3456" y="8064"/>
                                              <a:ext cx="432"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335" name="Line 789"/>
                                          <wps:cNvCnPr/>
                                          <wps:spPr bwMode="auto">
                                            <a:xfrm flipH="1" flipV="1">
                                              <a:off x="3456" y="8064"/>
                                              <a:ext cx="0" cy="86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grpSp>
                                      <wps:wsp>
                                        <wps:cNvPr id="336" name="Line 790"/>
                                        <wps:cNvCnPr/>
                                        <wps:spPr bwMode="auto">
                                          <a:xfrm>
                                            <a:off x="5040" y="6624"/>
                                            <a:ext cx="0" cy="158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s:wsp>
                                        <wps:cNvPr id="337" name="Line 791"/>
                                        <wps:cNvCnPr/>
                                        <wps:spPr bwMode="auto">
                                          <a:xfrm flipV="1">
                                            <a:off x="5040" y="8208"/>
                                            <a:ext cx="72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grpSp>
                                  </wpg:grpSp>
                                </wpg:grpSp>
                              </wpg:grpSp>
                            </wpg:grpSp>
                            <wpg:grpSp>
                              <wpg:cNvPr id="338" name="Group 794"/>
                              <wpg:cNvGrpSpPr>
                                <a:grpSpLocks/>
                              </wpg:cNvGrpSpPr>
                              <wpg:grpSpPr bwMode="auto">
                                <a:xfrm>
                                  <a:off x="3614016" y="145473"/>
                                  <a:ext cx="2798445" cy="2194560"/>
                                  <a:chOff x="6857" y="9792"/>
                                  <a:chExt cx="4407" cy="3456"/>
                                </a:xfrm>
                              </wpg:grpSpPr>
                              <wpg:grpSp>
                                <wpg:cNvPr id="339" name="Group 795"/>
                                <wpg:cNvGrpSpPr>
                                  <a:grpSpLocks/>
                                </wpg:cNvGrpSpPr>
                                <wpg:grpSpPr bwMode="auto">
                                  <a:xfrm>
                                    <a:off x="6857" y="9792"/>
                                    <a:ext cx="4407" cy="3456"/>
                                    <a:chOff x="6569" y="6768"/>
                                    <a:chExt cx="4407" cy="3456"/>
                                  </a:xfrm>
                                </wpg:grpSpPr>
                                <wps:wsp>
                                  <wps:cNvPr id="340" name="Line 796"/>
                                  <wps:cNvCnPr/>
                                  <wps:spPr bwMode="auto">
                                    <a:xfrm flipH="1" flipV="1">
                                      <a:off x="7200" y="6768"/>
                                      <a:ext cx="0" cy="28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1" name="Line 797"/>
                                  <wps:cNvCnPr/>
                                  <wps:spPr bwMode="auto">
                                    <a:xfrm flipV="1">
                                      <a:off x="7200" y="9648"/>
                                      <a:ext cx="3456"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Line 798"/>
                                  <wps:cNvCnPr/>
                                  <wps:spPr bwMode="auto">
                                    <a:xfrm flipV="1">
                                      <a:off x="7200" y="7488"/>
                                      <a:ext cx="1008" cy="216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3" name="Line 799"/>
                                  <wps:cNvCnPr/>
                                  <wps:spPr bwMode="auto">
                                    <a:xfrm flipV="1">
                                      <a:off x="8208" y="7488"/>
                                      <a:ext cx="86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4" name="Line 800"/>
                                  <wps:cNvCnPr/>
                                  <wps:spPr bwMode="auto">
                                    <a:xfrm>
                                      <a:off x="8208" y="7488"/>
                                      <a:ext cx="0" cy="216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45" name="Text Box 801"/>
                                  <wps:cNvSpPr txBox="1">
                                    <a:spLocks noChangeArrowheads="1"/>
                                  </wps:cNvSpPr>
                                  <wps:spPr bwMode="auto">
                                    <a:xfrm>
                                      <a:off x="7920" y="964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9"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346" name="Text Box 802"/>
                                  <wps:cNvSpPr txBox="1">
                                    <a:spLocks noChangeArrowheads="1"/>
                                  </wps:cNvSpPr>
                                  <wps:spPr bwMode="auto">
                                    <a:xfrm>
                                      <a:off x="6569" y="6768"/>
                                      <a:ext cx="768" cy="1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A"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s:wsp>
                                  <wps:cNvPr id="347" name="Text Box 803"/>
                                  <wps:cNvSpPr txBox="1">
                                    <a:spLocks noChangeArrowheads="1"/>
                                  </wps:cNvSpPr>
                                  <wps:spPr bwMode="auto">
                                    <a:xfrm>
                                      <a:off x="9968" y="9502"/>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B"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wps:txbx>
                                  <wps:bodyPr rot="0" vert="horz" wrap="square" lIns="91440" tIns="45720" rIns="91440" bIns="45720" anchor="t" anchorCtr="0" upright="1">
                                    <a:noAutofit/>
                                  </wps:bodyPr>
                                </wps:wsp>
                              </wpg:grpSp>
                              <wpg:grpSp>
                                <wpg:cNvPr id="348" name="Group 804"/>
                                <wpg:cNvGrpSpPr>
                                  <a:grpSpLocks/>
                                </wpg:cNvGrpSpPr>
                                <wpg:grpSpPr bwMode="auto">
                                  <a:xfrm>
                                    <a:off x="9072" y="10512"/>
                                    <a:ext cx="1152" cy="2736"/>
                                    <a:chOff x="8784" y="7488"/>
                                    <a:chExt cx="1152" cy="2736"/>
                                  </a:xfrm>
                                </wpg:grpSpPr>
                                <wps:wsp>
                                  <wps:cNvPr id="349" name="Line 805"/>
                                  <wps:cNvCnPr/>
                                  <wps:spPr bwMode="auto">
                                    <a:xfrm>
                                      <a:off x="9072" y="7488"/>
                                      <a:ext cx="864" cy="216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50" name="Line 806"/>
                                  <wps:cNvCnPr/>
                                  <wps:spPr bwMode="auto">
                                    <a:xfrm>
                                      <a:off x="9072" y="7488"/>
                                      <a:ext cx="0" cy="216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1" name="Text Box 807"/>
                                  <wps:cNvSpPr txBox="1">
                                    <a:spLocks noChangeArrowheads="1"/>
                                  </wps:cNvSpPr>
                                  <wps:spPr bwMode="auto">
                                    <a:xfrm>
                                      <a:off x="8784" y="964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C"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B</w:t>
                                        </w:r>
                                      </w:p>
                                    </w:txbxContent>
                                  </wps:txbx>
                                  <wps:bodyPr rot="0" vert="horz" wrap="square" lIns="91440" tIns="45720" rIns="91440" bIns="45720" anchor="t" anchorCtr="0" upright="1">
                                    <a:noAutofit/>
                                  </wps:bodyPr>
                                </wps:wsp>
                              </wpg:grpSp>
                            </wpg:grpSp>
                          </wpg:grpSp>
                          <wpg:grpSp>
                            <wpg:cNvPr id="512" name="Group 348"/>
                            <wpg:cNvGrpSpPr/>
                            <wpg:grpSpPr>
                              <a:xfrm>
                                <a:off x="661792" y="3968906"/>
                                <a:ext cx="5639384" cy="2389714"/>
                                <a:chOff x="391642" y="-421"/>
                                <a:chExt cx="5639588" cy="2389931"/>
                              </a:xfrm>
                            </wpg:grpSpPr>
                            <wpg:grpSp>
                              <wpg:cNvPr id="513" name="Group 349"/>
                              <wpg:cNvGrpSpPr/>
                              <wpg:grpSpPr>
                                <a:xfrm>
                                  <a:off x="3251215" y="289836"/>
                                  <a:ext cx="2780015" cy="1829910"/>
                                  <a:chOff x="508015" y="-1110"/>
                                  <a:chExt cx="2780015" cy="1829910"/>
                                </a:xfrm>
                              </wpg:grpSpPr>
                              <wps:wsp>
                                <wps:cNvPr id="514" name="Line 892"/>
                                <wps:cNvCnPr>
                                  <a:cxnSpLocks noChangeShapeType="1"/>
                                </wps:cNvCnPr>
                                <wps:spPr bwMode="auto">
                                  <a:xfrm flipH="1" flipV="1">
                                    <a:off x="1080654" y="0"/>
                                    <a:ext cx="0" cy="182880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515" name="Group 351"/>
                                <wpg:cNvGrpSpPr/>
                                <wpg:grpSpPr>
                                  <a:xfrm>
                                    <a:off x="508015" y="-1110"/>
                                    <a:ext cx="2780015" cy="1829910"/>
                                    <a:chOff x="508015" y="-1110"/>
                                    <a:chExt cx="2780015" cy="1829910"/>
                                  </a:xfrm>
                                </wpg:grpSpPr>
                                <wps:wsp>
                                  <wps:cNvPr id="516" name="Line 893"/>
                                  <wps:cNvCnPr>
                                    <a:cxnSpLocks noChangeShapeType="1"/>
                                  </wps:cNvCnPr>
                                  <wps:spPr bwMode="auto">
                                    <a:xfrm flipV="1">
                                      <a:off x="914400" y="914400"/>
                                      <a:ext cx="219456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7" name="Line 894"/>
                                  <wps:cNvCnPr>
                                    <a:cxnSpLocks noChangeShapeType="1"/>
                                  </wps:cNvCnPr>
                                  <wps:spPr bwMode="auto">
                                    <a:xfrm flipV="1">
                                      <a:off x="914400" y="180975"/>
                                      <a:ext cx="1371600" cy="1371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518" name="Text Box 895"/>
                                  <wps:cNvSpPr txBox="1">
                                    <a:spLocks noChangeArrowheads="1"/>
                                  </wps:cNvSpPr>
                                  <wps:spPr bwMode="auto">
                                    <a:xfrm>
                                      <a:off x="1371600" y="914401"/>
                                      <a:ext cx="365760"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D" w14:textId="77777777" w:rsidR="00E06689" w:rsidRPr="00AA133B" w:rsidRDefault="00E06689" w:rsidP="00270820">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s:wsp>
                                  <wps:cNvPr id="519" name="Text Box 896"/>
                                  <wps:cNvSpPr txBox="1">
                                    <a:spLocks noChangeArrowheads="1"/>
                                  </wps:cNvSpPr>
                                  <wps:spPr bwMode="auto">
                                    <a:xfrm>
                                      <a:off x="2647950" y="914401"/>
                                      <a:ext cx="640080" cy="56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E"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wps:txbx>
                                  <wps:bodyPr rot="0" vert="horz" wrap="square" lIns="91440" tIns="45720" rIns="91440" bIns="45720" anchor="t" anchorCtr="0" upright="1">
                                    <a:noAutofit/>
                                  </wps:bodyPr>
                                </wps:wsp>
                                <wps:wsp>
                                  <wps:cNvPr id="520" name="Text Box 897"/>
                                  <wps:cNvSpPr txBox="1">
                                    <a:spLocks noChangeArrowheads="1"/>
                                  </wps:cNvSpPr>
                                  <wps:spPr bwMode="auto">
                                    <a:xfrm>
                                      <a:off x="508015" y="-1110"/>
                                      <a:ext cx="497199" cy="1077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DF"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g:grpSp>
                                  <wpg:cNvPr id="521" name="Group 900"/>
                                  <wpg:cNvGrpSpPr>
                                    <a:grpSpLocks/>
                                  </wpg:cNvGrpSpPr>
                                  <wpg:grpSpPr bwMode="auto">
                                    <a:xfrm>
                                      <a:off x="914400" y="0"/>
                                      <a:ext cx="2194560" cy="1828800"/>
                                      <a:chOff x="7200" y="13248"/>
                                      <a:chExt cx="3456" cy="2880"/>
                                    </a:xfrm>
                                  </wpg:grpSpPr>
                                  <wps:wsp>
                                    <wps:cNvPr id="522" name="Line 901"/>
                                    <wps:cNvCnPr/>
                                    <wps:spPr bwMode="auto">
                                      <a:xfrm flipH="1" flipV="1">
                                        <a:off x="7200" y="13248"/>
                                        <a:ext cx="0" cy="288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8000"/>
                                            </a:solidFill>
                                            <a:round/>
                                            <a:headEnd/>
                                            <a:tailEnd type="triangle" w="med" len="med"/>
                                          </a14:hiddenLine>
                                        </a:ext>
                                      </a:extLst>
                                    </wps:spPr>
                                    <wps:bodyPr/>
                                  </wps:wsp>
                                  <wps:wsp>
                                    <wps:cNvPr id="523" name="Line 902"/>
                                    <wps:cNvCnPr/>
                                    <wps:spPr bwMode="auto">
                                      <a:xfrm flipV="1">
                                        <a:off x="7200" y="16128"/>
                                        <a:ext cx="345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8000"/>
                                            </a:solidFill>
                                            <a:round/>
                                            <a:headEnd/>
                                            <a:tailEnd type="triangle" w="med" len="med"/>
                                          </a14:hiddenLine>
                                        </a:ext>
                                      </a:extLst>
                                    </wps:spPr>
                                    <wps:bodyPr/>
                                  </wps:wsp>
                                </wpg:grpSp>
                              </wpg:grpSp>
                            </wpg:grpSp>
                            <wpg:grpSp>
                              <wpg:cNvPr id="524" name="Group 520"/>
                              <wpg:cNvGrpSpPr/>
                              <wpg:grpSpPr>
                                <a:xfrm>
                                  <a:off x="391642" y="-421"/>
                                  <a:ext cx="2717318" cy="2389931"/>
                                  <a:chOff x="391642" y="-421"/>
                                  <a:chExt cx="2717318" cy="2389931"/>
                                </a:xfrm>
                              </wpg:grpSpPr>
                              <wpg:grpSp>
                                <wpg:cNvPr id="525" name="Group 521"/>
                                <wpg:cNvGrpSpPr/>
                                <wpg:grpSpPr>
                                  <a:xfrm>
                                    <a:off x="391642" y="-421"/>
                                    <a:ext cx="2717318" cy="2389931"/>
                                    <a:chOff x="391642" y="-421"/>
                                    <a:chExt cx="2717318" cy="2389931"/>
                                  </a:xfrm>
                                </wpg:grpSpPr>
                                <wps:wsp>
                                  <wps:cNvPr id="526" name="Line 908"/>
                                  <wps:cNvCnPr>
                                    <a:cxnSpLocks noChangeShapeType="1"/>
                                  </wps:cNvCnPr>
                                  <wps:spPr bwMode="auto">
                                    <a:xfrm>
                                      <a:off x="1537854" y="498764"/>
                                      <a:ext cx="0" cy="137160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527" name="Group 523"/>
                                  <wpg:cNvGrpSpPr/>
                                  <wpg:grpSpPr>
                                    <a:xfrm>
                                      <a:off x="391642" y="-421"/>
                                      <a:ext cx="2717318" cy="2389931"/>
                                      <a:chOff x="391642" y="-421"/>
                                      <a:chExt cx="2717318" cy="2390278"/>
                                    </a:xfrm>
                                  </wpg:grpSpPr>
                                  <wps:wsp>
                                    <wps:cNvPr id="528" name="Text Box 909"/>
                                    <wps:cNvSpPr txBox="1">
                                      <a:spLocks noChangeArrowheads="1"/>
                                    </wps:cNvSpPr>
                                    <wps:spPr bwMode="auto">
                                      <a:xfrm>
                                        <a:off x="1379706" y="1870650"/>
                                        <a:ext cx="365760" cy="519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E0"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wps:txbx>
                                    <wps:bodyPr rot="0" vert="horz" wrap="square" lIns="91440" tIns="45720" rIns="91440" bIns="45720" anchor="t" anchorCtr="0" upright="1">
                                      <a:noAutofit/>
                                    </wps:bodyPr>
                                  </wps:wsp>
                                  <wpg:grpSp>
                                    <wpg:cNvPr id="529" name="Group 525"/>
                                    <wpg:cNvGrpSpPr/>
                                    <wpg:grpSpPr>
                                      <a:xfrm>
                                        <a:off x="391642" y="-421"/>
                                        <a:ext cx="2717318" cy="1829221"/>
                                        <a:chOff x="391642" y="-421"/>
                                        <a:chExt cx="2717318" cy="1829221"/>
                                      </a:xfrm>
                                    </wpg:grpSpPr>
                                    <wps:wsp>
                                      <wps:cNvPr id="530" name="Line 905"/>
                                      <wps:cNvCnPr>
                                        <a:cxnSpLocks noChangeShapeType="1"/>
                                      </wps:cNvCnPr>
                                      <wps:spPr bwMode="auto">
                                        <a:xfrm flipV="1">
                                          <a:off x="914400" y="1828800"/>
                                          <a:ext cx="219456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1" name="Line 906"/>
                                      <wps:cNvCnPr>
                                        <a:cxnSpLocks noChangeShapeType="1"/>
                                      </wps:cNvCnPr>
                                      <wps:spPr bwMode="auto">
                                        <a:xfrm flipV="1">
                                          <a:off x="914400" y="457200"/>
                                          <a:ext cx="640080" cy="13716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cNvPr id="532" name="Group 528"/>
                                      <wpg:cNvGrpSpPr/>
                                      <wpg:grpSpPr>
                                        <a:xfrm>
                                          <a:off x="391642" y="-421"/>
                                          <a:ext cx="1162838" cy="1829221"/>
                                          <a:chOff x="391642" y="-421"/>
                                          <a:chExt cx="1162838" cy="1829221"/>
                                        </a:xfrm>
                                      </wpg:grpSpPr>
                                      <wps:wsp>
                                        <wps:cNvPr id="533" name="Line 904"/>
                                        <wps:cNvCnPr>
                                          <a:cxnSpLocks noChangeShapeType="1"/>
                                        </wps:cNvCnPr>
                                        <wps:spPr bwMode="auto">
                                          <a:xfrm flipH="1" flipV="1">
                                            <a:off x="923925" y="0"/>
                                            <a:ext cx="0" cy="18288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Text Box 910"/>
                                        <wps:cNvSpPr txBox="1">
                                          <a:spLocks noChangeArrowheads="1"/>
                                        </wps:cNvSpPr>
                                        <wps:spPr bwMode="auto">
                                          <a:xfrm>
                                            <a:off x="391642" y="-421"/>
                                            <a:ext cx="614149" cy="1022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E1"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wps:txbx>
                                        <wps:bodyPr rot="0" vert="vert270" wrap="square" lIns="91440" tIns="45720" rIns="91440" bIns="45720" anchor="t" anchorCtr="0" upright="1">
                                          <a:noAutofit/>
                                        </wps:bodyPr>
                                      </wps:wsp>
                                      <wpg:grpSp>
                                        <wpg:cNvPr id="535" name="Group 911"/>
                                        <wpg:cNvGrpSpPr>
                                          <a:grpSpLocks/>
                                        </wpg:cNvGrpSpPr>
                                        <wpg:grpSpPr bwMode="auto">
                                          <a:xfrm>
                                            <a:off x="914400" y="0"/>
                                            <a:ext cx="640080" cy="1828800"/>
                                            <a:chOff x="7056" y="10800"/>
                                            <a:chExt cx="1008" cy="2880"/>
                                          </a:xfrm>
                                        </wpg:grpSpPr>
                                        <wps:wsp>
                                          <wps:cNvPr id="536" name="Line 912"/>
                                          <wps:cNvCnPr/>
                                          <wps:spPr bwMode="auto">
                                            <a:xfrm flipH="1" flipV="1">
                                              <a:off x="7056" y="10800"/>
                                              <a:ext cx="0" cy="288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8000"/>
                                                  </a:solidFill>
                                                  <a:round/>
                                                  <a:headEnd type="triangle" w="med" len="med"/>
                                                  <a:tailEnd type="triangle" w="med" len="med"/>
                                                </a14:hiddenLine>
                                              </a:ext>
                                            </a:extLst>
                                          </wps:spPr>
                                          <wps:bodyPr/>
                                        </wps:wsp>
                                        <wps:wsp>
                                          <wps:cNvPr id="537" name="Line 914"/>
                                          <wps:cNvCnPr/>
                                          <wps:spPr bwMode="auto">
                                            <a:xfrm flipV="1">
                                              <a:off x="7056" y="11232"/>
                                              <a:ext cx="100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Lst>
                                          </wps:spPr>
                                          <wps:bodyPr/>
                                        </wps:wsp>
                                      </wpg:grpSp>
                                    </wpg:grpSp>
                                  </wpg:grpSp>
                                </wpg:grpSp>
                              </wpg:grpSp>
                              <wps:wsp>
                                <wps:cNvPr id="543" name="Text Box 2"/>
                                <wps:cNvSpPr txBox="1">
                                  <a:spLocks noChangeArrowheads="1"/>
                                </wps:cNvSpPr>
                                <wps:spPr bwMode="auto">
                                  <a:xfrm>
                                    <a:off x="2369127" y="1849582"/>
                                    <a:ext cx="646661" cy="519546"/>
                                  </a:xfrm>
                                  <a:prstGeom prst="rect">
                                    <a:avLst/>
                                  </a:prstGeom>
                                  <a:noFill/>
                                  <a:ln w="9525">
                                    <a:noFill/>
                                    <a:miter lim="800000"/>
                                    <a:headEnd/>
                                    <a:tailEnd/>
                                  </a:ln>
                                </wps:spPr>
                                <wps:txbx>
                                  <w:txbxContent>
                                    <w:p w14:paraId="09CF50E2"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p w14:paraId="09CF50E3" w14:textId="77777777" w:rsidR="00E06689" w:rsidRPr="00AA133B" w:rsidRDefault="00E06689" w:rsidP="00537DE4">
                                      <w:pPr>
                                        <w:rPr>
                                          <w:szCs w:val="24"/>
                                        </w:rPr>
                                      </w:pPr>
                                    </w:p>
                                  </w:txbxContent>
                                </wps:txbx>
                                <wps:bodyPr rot="0" vert="horz" wrap="square" lIns="91440" tIns="45720" rIns="91440" bIns="45720" anchor="t" anchorCtr="0">
                                  <a:noAutofit/>
                                </wps:bodyPr>
                              </wps:wsp>
                            </wpg:grpSp>
                          </wpg:grpSp>
                        </wpg:grpSp>
                      </wpg:grpSp>
                      <wpg:grpSp>
                        <wpg:cNvPr id="665" name="Group 665"/>
                        <wpg:cNvGrpSpPr/>
                        <wpg:grpSpPr>
                          <a:xfrm>
                            <a:off x="133350" y="1285875"/>
                            <a:ext cx="3239526" cy="4075931"/>
                            <a:chOff x="0" y="0"/>
                            <a:chExt cx="3239526" cy="4075931"/>
                          </a:xfrm>
                        </wpg:grpSpPr>
                        <wpg:grpSp>
                          <wpg:cNvPr id="460" name="Group 460"/>
                          <wpg:cNvGrpSpPr/>
                          <wpg:grpSpPr>
                            <a:xfrm>
                              <a:off x="0" y="0"/>
                              <a:ext cx="3178880" cy="2179955"/>
                              <a:chOff x="0" y="0"/>
                              <a:chExt cx="3178880" cy="2179955"/>
                            </a:xfrm>
                          </wpg:grpSpPr>
                          <wpg:grpSp>
                            <wpg:cNvPr id="48317" name="Group 48317"/>
                            <wpg:cNvGrpSpPr/>
                            <wpg:grpSpPr>
                              <a:xfrm>
                                <a:off x="57150" y="0"/>
                                <a:ext cx="3027045" cy="360680"/>
                                <a:chOff x="0" y="0"/>
                                <a:chExt cx="3027045" cy="360680"/>
                              </a:xfrm>
                            </wpg:grpSpPr>
                            <wps:wsp>
                              <wps:cNvPr id="48308" name="Text Box 2"/>
                              <wps:cNvSpPr txBox="1">
                                <a:spLocks noChangeArrowheads="1"/>
                              </wps:cNvSpPr>
                              <wps:spPr bwMode="auto">
                                <a:xfrm>
                                  <a:off x="0" y="0"/>
                                  <a:ext cx="207645" cy="360680"/>
                                </a:xfrm>
                                <a:prstGeom prst="rect">
                                  <a:avLst/>
                                </a:prstGeom>
                                <a:noFill/>
                                <a:ln w="9525">
                                  <a:noFill/>
                                  <a:miter lim="800000"/>
                                  <a:headEnd/>
                                  <a:tailEnd/>
                                </a:ln>
                              </wps:spPr>
                              <wps:txbx>
                                <w:txbxContent>
                                  <w:p w14:paraId="09CF50E4" w14:textId="77777777" w:rsidR="00E06689" w:rsidRDefault="00E06689" w:rsidP="00D8258F">
                                    <w:pPr>
                                      <w:spacing w:before="0" w:after="0"/>
                                    </w:pPr>
                                    <w:r>
                                      <w:t>0</w:t>
                                    </w:r>
                                  </w:p>
                                </w:txbxContent>
                              </wps:txbx>
                              <wps:bodyPr rot="0" vert="horz" wrap="square" lIns="91440" tIns="45720" rIns="91440" bIns="45720" anchor="t" anchorCtr="0">
                                <a:noAutofit/>
                              </wps:bodyPr>
                            </wps:wsp>
                            <wps:wsp>
                              <wps:cNvPr id="48316" name="Text Box 2"/>
                              <wps:cNvSpPr txBox="1">
                                <a:spLocks noChangeArrowheads="1"/>
                              </wps:cNvSpPr>
                              <wps:spPr bwMode="auto">
                                <a:xfrm>
                                  <a:off x="2819400" y="0"/>
                                  <a:ext cx="207645" cy="360680"/>
                                </a:xfrm>
                                <a:prstGeom prst="rect">
                                  <a:avLst/>
                                </a:prstGeom>
                                <a:noFill/>
                                <a:ln w="9525">
                                  <a:noFill/>
                                  <a:miter lim="800000"/>
                                  <a:headEnd/>
                                  <a:tailEnd/>
                                </a:ln>
                              </wps:spPr>
                              <wps:txbx>
                                <w:txbxContent>
                                  <w:p w14:paraId="09CF50E5" w14:textId="77777777" w:rsidR="00E06689" w:rsidRDefault="00E06689" w:rsidP="00D8258F">
                                    <w:pPr>
                                      <w:spacing w:before="0" w:after="0"/>
                                    </w:pPr>
                                    <w:r>
                                      <w:t>0</w:t>
                                    </w:r>
                                  </w:p>
                                </w:txbxContent>
                              </wps:txbx>
                              <wps:bodyPr rot="0" vert="horz" wrap="square" lIns="91440" tIns="45720" rIns="91440" bIns="45720" anchor="t" anchorCtr="0">
                                <a:noAutofit/>
                              </wps:bodyPr>
                            </wps:wsp>
                          </wpg:grpSp>
                          <wpg:grpSp>
                            <wpg:cNvPr id="49" name="Group 49"/>
                            <wpg:cNvGrpSpPr/>
                            <wpg:grpSpPr>
                              <a:xfrm>
                                <a:off x="0" y="1819275"/>
                                <a:ext cx="3178880" cy="360680"/>
                                <a:chOff x="0" y="0"/>
                                <a:chExt cx="3027045" cy="360680"/>
                              </a:xfrm>
                            </wpg:grpSpPr>
                            <wps:wsp>
                              <wps:cNvPr id="51" name="Text Box 2"/>
                              <wps:cNvSpPr txBox="1">
                                <a:spLocks noChangeArrowheads="1"/>
                              </wps:cNvSpPr>
                              <wps:spPr bwMode="auto">
                                <a:xfrm>
                                  <a:off x="0" y="0"/>
                                  <a:ext cx="207645" cy="360680"/>
                                </a:xfrm>
                                <a:prstGeom prst="rect">
                                  <a:avLst/>
                                </a:prstGeom>
                                <a:noFill/>
                                <a:ln w="9525">
                                  <a:noFill/>
                                  <a:miter lim="800000"/>
                                  <a:headEnd/>
                                  <a:tailEnd/>
                                </a:ln>
                              </wps:spPr>
                              <wps:txbx>
                                <w:txbxContent>
                                  <w:p w14:paraId="09CF50E6" w14:textId="77777777" w:rsidR="00E06689" w:rsidRDefault="00E06689" w:rsidP="00D8258F">
                                    <w:pPr>
                                      <w:spacing w:before="0" w:after="0"/>
                                    </w:pPr>
                                    <w:r>
                                      <w:t>0</w:t>
                                    </w:r>
                                  </w:p>
                                </w:txbxContent>
                              </wps:txbx>
                              <wps:bodyPr rot="0" vert="horz" wrap="square" lIns="91440" tIns="45720" rIns="91440" bIns="45720" anchor="t" anchorCtr="0">
                                <a:noAutofit/>
                              </wps:bodyPr>
                            </wps:wsp>
                            <wps:wsp>
                              <wps:cNvPr id="458" name="Text Box 2"/>
                              <wps:cNvSpPr txBox="1">
                                <a:spLocks noChangeArrowheads="1"/>
                              </wps:cNvSpPr>
                              <wps:spPr bwMode="auto">
                                <a:xfrm>
                                  <a:off x="2819400" y="0"/>
                                  <a:ext cx="207645" cy="360680"/>
                                </a:xfrm>
                                <a:prstGeom prst="rect">
                                  <a:avLst/>
                                </a:prstGeom>
                                <a:noFill/>
                                <a:ln w="9525">
                                  <a:noFill/>
                                  <a:miter lim="800000"/>
                                  <a:headEnd/>
                                  <a:tailEnd/>
                                </a:ln>
                              </wps:spPr>
                              <wps:txbx>
                                <w:txbxContent>
                                  <w:p w14:paraId="09CF50E7" w14:textId="77777777" w:rsidR="00E06689" w:rsidRDefault="00E06689" w:rsidP="00D8258F">
                                    <w:pPr>
                                      <w:spacing w:before="0" w:after="0"/>
                                    </w:pPr>
                                    <w:r>
                                      <w:t>0</w:t>
                                    </w:r>
                                  </w:p>
                                </w:txbxContent>
                              </wps:txbx>
                              <wps:bodyPr rot="0" vert="horz" wrap="square" lIns="91440" tIns="45720" rIns="91440" bIns="45720" anchor="t" anchorCtr="0">
                                <a:noAutofit/>
                              </wps:bodyPr>
                            </wps:wsp>
                          </wpg:grpSp>
                        </wpg:grpSp>
                        <wpg:grpSp>
                          <wpg:cNvPr id="461" name="Group 461"/>
                          <wpg:cNvGrpSpPr/>
                          <wpg:grpSpPr>
                            <a:xfrm>
                              <a:off x="266700" y="3200400"/>
                              <a:ext cx="2972826" cy="875531"/>
                              <a:chOff x="54219" y="0"/>
                              <a:chExt cx="2972826" cy="505265"/>
                            </a:xfrm>
                          </wpg:grpSpPr>
                          <wps:wsp>
                            <wps:cNvPr id="48371" name="Text Box 2"/>
                            <wps:cNvSpPr txBox="1">
                              <a:spLocks noChangeArrowheads="1"/>
                            </wps:cNvSpPr>
                            <wps:spPr bwMode="auto">
                              <a:xfrm>
                                <a:off x="54219" y="276432"/>
                                <a:ext cx="207645" cy="228833"/>
                              </a:xfrm>
                              <a:prstGeom prst="rect">
                                <a:avLst/>
                              </a:prstGeom>
                              <a:noFill/>
                              <a:ln w="9525">
                                <a:noFill/>
                                <a:miter lim="800000"/>
                                <a:headEnd/>
                                <a:tailEnd/>
                              </a:ln>
                            </wps:spPr>
                            <wps:txbx>
                              <w:txbxContent>
                                <w:p w14:paraId="09CF50E8" w14:textId="77777777" w:rsidR="00E06689" w:rsidRDefault="00E06689" w:rsidP="00D8258F">
                                  <w:pPr>
                                    <w:spacing w:before="0" w:after="0"/>
                                  </w:pPr>
                                  <w:r>
                                    <w:t>0</w:t>
                                  </w:r>
                                </w:p>
                              </w:txbxContent>
                            </wps:txbx>
                            <wps:bodyPr rot="0" vert="horz" wrap="square" lIns="91440" tIns="45720" rIns="91440" bIns="45720" anchor="t" anchorCtr="0">
                              <a:noAutofit/>
                            </wps:bodyPr>
                          </wps:wsp>
                          <wps:wsp>
                            <wps:cNvPr id="48380" name="Text Box 2"/>
                            <wps:cNvSpPr txBox="1">
                              <a:spLocks noChangeArrowheads="1"/>
                            </wps:cNvSpPr>
                            <wps:spPr bwMode="auto">
                              <a:xfrm>
                                <a:off x="2819400" y="0"/>
                                <a:ext cx="207645" cy="360680"/>
                              </a:xfrm>
                              <a:prstGeom prst="rect">
                                <a:avLst/>
                              </a:prstGeom>
                              <a:noFill/>
                              <a:ln w="9525">
                                <a:noFill/>
                                <a:miter lim="800000"/>
                                <a:headEnd/>
                                <a:tailEnd/>
                              </a:ln>
                            </wps:spPr>
                            <wps:txbx>
                              <w:txbxContent>
                                <w:p w14:paraId="09CF50E9" w14:textId="77777777" w:rsidR="00E06689" w:rsidRDefault="00E06689" w:rsidP="00D8258F">
                                  <w:pPr>
                                    <w:spacing w:before="0" w:after="0"/>
                                  </w:pPr>
                                  <w:r>
                                    <w:t>0</w:t>
                                  </w:r>
                                </w:p>
                              </w:txbxContent>
                            </wps:txbx>
                            <wps:bodyPr rot="0" vert="horz" wrap="square" lIns="91440" tIns="45720" rIns="91440" bIns="45720" anchor="t" anchorCtr="0">
                              <a:noAutofit/>
                            </wps:bodyPr>
                          </wps:wsp>
                        </wpg:grpSp>
                      </wpg:grpSp>
                    </wpg:wgp>
                  </a:graphicData>
                </a:graphic>
                <wp14:sizeRelH relativeFrom="margin">
                  <wp14:pctWidth>0</wp14:pctWidth>
                </wp14:sizeRelH>
              </wp:anchor>
            </w:drawing>
          </mc:Choice>
          <mc:Fallback>
            <w:pict>
              <v:group w14:anchorId="09CF4EAE" id="Group 48591" o:spid="_x0000_s1343" style="position:absolute;margin-left:6.3pt;margin-top:27pt;width:438.55pt;height:441.4pt;z-index:251658441;mso-width-relative:margin" coordsize="55696,5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">
                <v:group id="Group 39" o:spid="_x0000_s1344" style="position:absolute;width:55696;height:56060" coordorigin="5126" coordsize="55702,56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line id="Line 907" o:spid="_x0000_s1345" style="position:absolute;visibility:visible;mso-wrap-style:square" from="17430,39147" to="17430,52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" strokecolor="blue" strokeweight="1.5pt"/>
                  <v:group id="Group 41" o:spid="_x0000_s1346" style="position:absolute;left:5126;width:55702;height:56062" coordorigin="5403" coordsize="58718,63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oup 42" o:spid="_x0000_s1347" style="position:absolute;left:5623;width:54340;height:19824" coordorigin="3961" coordsize="54345,19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734" o:spid="_x0000_s1348" style="position:absolute;left:3961;width:54345;height:19070" coordorigin="1290,2592" coordsize="9796,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line id="Line 735" o:spid="_x0000_s1349" style="position:absolute;flip:x y;visibility:visible;mso-wrap-style:square" from="2016,2592" to="2016,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" strokeweight="1.5pt">
                          <v:stroke endarrow="block"/>
                        </v:line>
                        <v:line id="Line 736" o:spid="_x0000_s1350" style="position:absolute;flip:y;visibility:visible;mso-wrap-style:square" from="2016,5472" to="5472,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" strokeweight="1.5pt">
                          <v:stroke endarrow="block"/>
                        </v:line>
                        <v:line id="Line 737" o:spid="_x0000_s1351" style="position:absolute;flip:y;visibility:visible;mso-wrap-style:square" from="2016,3312" to="3024,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" strokecolor="blue" strokeweight="1.5pt"/>
                        <v:line id="Line 738" o:spid="_x0000_s1352" style="position:absolute;flip:y;visibility:visible;mso-wrap-style:square" from="3024,3312" to="4320,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" strokecolor="blue" strokeweight="1.5pt"/>
                        <v:line id="Line 739" o:spid="_x0000_s1353" style="position:absolute;visibility:visible;mso-wrap-style:square" from="3024,3312" to="3024,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" strokeweight="1pt">
                          <v:stroke dashstyle="longDash"/>
                        </v:line>
                        <v:shape id="Text Box 740" o:spid="_x0000_s1354" type="#_x0000_t202" style="position:absolute;left:2736;top:5353;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09CF50CE"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v:textbox>
                        </v:shape>
                        <v:shape id="Text Box 741" o:spid="_x0000_s1355" type="#_x0000_t202" style="position:absolute;left:1290;top:2592;width:870;height:19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" filled="f" stroked="f">
                          <v:textbox style="layout-flow:vertical;mso-layout-flow-alt:bottom-to-top">
                            <w:txbxContent>
                              <w:p w14:paraId="09CF50CF"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shape id="_x0000_s1356" type="#_x0000_t202" style="position:absolute;left:10078;top:5274;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09CF50D0"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v:textbox>
                        </v:shape>
                      </v:group>
                      <v:group id="_x0000_s1357" style="position:absolute;left:33554;top:623;width:24506;height:19202" coordorigin="3420" coordsize="24506,19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Text Box 758" o:spid="_x0000_s1358" type="#_x0000_t202" style="position:absolute;left:19820;top:15041;width:3657;height:3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14:paraId="09CF50D1"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B</w:t>
                                </w:r>
                              </w:p>
                            </w:txbxContent>
                          </v:textbox>
                        </v:shape>
                        <v:group id="Group 62" o:spid="_x0000_s1359" style="position:absolute;left:3420;width:24507;height:19202" coordorigin="4032" coordsize="2888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line id="Line 759" o:spid="_x0000_s1360" style="position:absolute;visibility:visible;mso-wrap-style:square" from="25353,7065" to="25353,18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" strokeweight="1pt">
                            <v:stroke dashstyle="longDash"/>
                          </v:line>
                          <v:group id="Group 74" o:spid="_x0000_s1361" style="position:absolute;left:4032;width:28886;height:22860" coordorigin="4032" coordsize="28886,22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group id="Group 749" o:spid="_x0000_s1362" style="position:absolute;left:4032;width:28886;height:22860" coordorigin="6395,2592" coordsize="4549,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line id="Line 750" o:spid="_x0000_s1363" style="position:absolute;flip:x y;visibility:visible;mso-wrap-style:square" from="7200,2592" to="7200,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" strokeweight="1.5pt">
                                <v:stroke endarrow="block"/>
                              </v:line>
                              <v:line id="Line 751" o:spid="_x0000_s1364" style="position:absolute;flip:y;visibility:visible;mso-wrap-style:square" from="7200,5472" to="10656,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" strokeweight="1.5pt">
                                <v:stroke endarrow="block"/>
                              </v:line>
                              <v:line id="Line 752" o:spid="_x0000_s1365" style="position:absolute;flip:y;visibility:visible;mso-wrap-style:square" from="7200,5040" to="8784,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" strokecolor="blue" strokeweight="1.5pt"/>
                              <v:line id="Line 753" o:spid="_x0000_s1366" style="position:absolute;flip:y;visibility:visible;mso-wrap-style:square" from="8784,3600" to="9792,50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" strokecolor="blue" strokeweight="1.5pt"/>
                              <v:line id="Line 754" o:spid="_x0000_s1367" style="position:absolute;visibility:visible;mso-wrap-style:square" from="8784,5040" to="8784,5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" strokeweight="1pt">
                                <v:stroke dashstyle="longDash"/>
                              </v:line>
                              <v:shape id="Text Box 755" o:spid="_x0000_s1368" type="#_x0000_t202" style="position:absolute;left:8496;top:5472;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09CF50D2" w14:textId="77777777" w:rsidR="00E06689" w:rsidRPr="00AA133B" w:rsidRDefault="00E06689" w:rsidP="00537DE4">
                                      <w:pPr>
                                        <w:rPr>
                                          <w:rFonts w:ascii="Comic Sans MS" w:hAnsi="Comic Sans MS"/>
                                          <w:szCs w:val="24"/>
                                        </w:rPr>
                                      </w:pPr>
                                      <w:r w:rsidRPr="00AA133B">
                                        <w:rPr>
                                          <w:rFonts w:ascii="Comic Sans MS" w:hAnsi="Comic Sans MS"/>
                                          <w:szCs w:val="24"/>
                                        </w:rPr>
                                        <w:t>A</w:t>
                                      </w:r>
                                    </w:p>
                                  </w:txbxContent>
                                </v:textbox>
                              </v:shape>
                              <v:shape id="Text Box 756" o:spid="_x0000_s1369" type="#_x0000_t202" style="position:absolute;left:6395;top:2592;width:949;height:1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" filled="f" stroked="f">
                                <v:textbox style="layout-flow:vertical;mso-layout-flow-alt:bottom-to-top">
                                  <w:txbxContent>
                                    <w:p w14:paraId="09CF50D3" w14:textId="77777777" w:rsidR="00E06689" w:rsidRPr="00AA133B" w:rsidRDefault="00E06689" w:rsidP="00AA133B">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shape id="Text Box 757" o:spid="_x0000_s1370" type="#_x0000_t202" style="position:absolute;left:9936;top:5616;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09CF50D4" w14:textId="77777777" w:rsidR="00E06689" w:rsidRPr="00AA133B" w:rsidRDefault="00E06689" w:rsidP="00537DE4">
                                      <w:pPr>
                                        <w:rPr>
                                          <w:rFonts w:ascii="Comic Sans MS" w:hAnsi="Comic Sans MS"/>
                                          <w:szCs w:val="24"/>
                                        </w:rPr>
                                      </w:pPr>
                                      <w:r w:rsidRPr="00AA133B">
                                        <w:rPr>
                                          <w:rFonts w:ascii="Comic Sans MS" w:hAnsi="Comic Sans MS"/>
                                          <w:szCs w:val="24"/>
                                        </w:rPr>
                                        <w:t>time</w:t>
                                      </w:r>
                                    </w:p>
                                  </w:txbxContent>
                                </v:textbox>
                              </v:shape>
                            </v:group>
                            <v:group id="Group 761" o:spid="_x0000_s1371" style="position:absolute;left:8936;top:10183;width:16459;height:7315" coordorigin="7200,3600" coordsize="2592,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line id="Line 762" o:spid="_x0000_s1372" style="position:absolute;flip:y;visibility:visible;mso-wrap-style:square" from="7200,4752" to="8784,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" stroked="f" strokecolor="red" strokeweight="1.5pt"/>
                              <v:line id="Line 763" o:spid="_x0000_s1373" style="position:absolute;flip:y;visibility:visible;mso-wrap-style:square" from="8784,3600" to="9792,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" stroked="f" strokecolor="red" strokeweight="1.5pt"/>
                              <v:line id="Line 764" o:spid="_x0000_s1374" style="position:absolute;visibility:visible;mso-wrap-style:square" from="8784,3600" to="8784,4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" stroked="f" strokecolor="red" strokeweight="1.5pt"/>
                            </v:group>
                          </v:group>
                        </v:group>
                      </v:group>
                    </v:group>
                    <v:group id="Group 88" o:spid="_x0000_s1375" style="position:absolute;left:5403;top:17872;width:58719;height:23398" coordorigin="5403" coordsize="58720,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group id="Group 89" o:spid="_x0000_s1376" style="position:absolute;left:5403;width:27388;height:22345" coordorigin="5403" coordsize="27387,22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 id="Text Box 783" o:spid="_x0000_s1377" type="#_x0000_t202" style="position:absolute;left:19602;top:17773;width:3657;height:3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14:paraId="09CF50D5"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B</w:t>
                                </w:r>
                              </w:p>
                            </w:txbxContent>
                          </v:textbox>
                        </v:shape>
                        <v:group id="_x0000_s1378" style="position:absolute;left:5403;width:27388;height:22345" coordorigin="5403" coordsize="27387,22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line id="Line 782" o:spid="_x0000_s1379" style="position:absolute;visibility:visible;mso-wrap-style:square" from="21050,9144" to="21050,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" strokeweight="1pt">
                            <v:stroke dashstyle="longDash"/>
                          </v:line>
                          <v:group id="_x0000_s1380" style="position:absolute;left:5403;width:27388;height:22345" coordorigin="5403" coordsize="27387,22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line id="Line 784" o:spid="_x0000_s1381" style="position:absolute;flip:y;visibility:visible;mso-wrap-style:square" from="18288,9144" to="21031,14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" strokecolor="blue" strokeweight="1.5pt"/>
                            <v:group id="Group 95" o:spid="_x0000_s1382" style="position:absolute;left:5403;width:27388;height:22345" coordorigin="5403" coordsize="27387,22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group id="Group 773" o:spid="_x0000_s1383" style="position:absolute;left:5403;width:27388;height:21393" coordorigin="1427,6768" coordsize="4313,3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line id="Line 774" o:spid="_x0000_s1384" style="position:absolute;flip:x y;visibility:visible;mso-wrap-style:square" from="2016,6768" to="2016,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" strokeweight="1.5pt">
                                  <v:stroke endarrow="block"/>
                                </v:line>
                                <v:line id="Line 775" o:spid="_x0000_s1385" style="position:absolute;flip:y;visibility:visible;mso-wrap-style:square" from="2016,9648" to="5472,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" strokeweight="1.5pt">
                                  <v:stroke endarrow="block"/>
                                </v:line>
                                <v:line id="Line 776" o:spid="_x0000_s1386" style="position:absolute;flip:y;visibility:visible;mso-wrap-style:square" from="2016,9072" to="3456,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" strokecolor="blue" strokeweight="1.5pt"/>
                                <v:line id="Line 777" o:spid="_x0000_s1387" style="position:absolute;flip:y;visibility:visible;mso-wrap-style:square" from="3888,8208" to="4608,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" strokecolor="blue" strokeweight="1.5pt"/>
                                <v:line id="Line 778" o:spid="_x0000_s1388" style="position:absolute;visibility:visible;mso-wrap-style:square" from="3456,9072" to="3456,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" strokeweight="1pt">
                                  <v:stroke dashstyle="longDash"/>
                                </v:line>
                                <v:shape id="Text Box 779" o:spid="_x0000_s1389" type="#_x0000_t202" style="position:absolute;left:3168;top:9561;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" filled="f" stroked="f">
                                  <v:textbox>
                                    <w:txbxContent>
                                      <w:p w14:paraId="09CF50D6"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v:textbox>
                                </v:shape>
                                <v:shape id="Text Box 780" o:spid="_x0000_s1390" type="#_x0000_t202" style="position:absolute;left:1427;top:6768;width:61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" filled="f" stroked="f">
                                  <v:textbox style="layout-flow:vertical;mso-layout-flow-alt:bottom-to-top">
                                    <w:txbxContent>
                                      <w:p w14:paraId="09CF50D7"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shape id="Text Box 781" o:spid="_x0000_s1391" type="#_x0000_t202" style="position:absolute;left:4732;top:9561;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" filled="f" stroked="f">
                                  <v:textbox>
                                    <w:txbxContent>
                                      <w:p w14:paraId="09CF50D8"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v:textbox>
                                </v:shape>
                              </v:group>
                              <v:group id="Group 785" o:spid="_x0000_s1392" style="position:absolute;left:9334;top:12287;width:16459;height:10058" coordorigin="3168,6624" coordsize="2592,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">
                                <v:group id="Group 786" o:spid="_x0000_s1393" style="position:absolute;left:3168;top:6624;width:1872;height:864" coordorigin="2016,8064" coordsize="187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">
                                  <v:line id="Line 787" o:spid="_x0000_s1394" style="position:absolute;flip:y;visibility:visible;mso-wrap-style:square" from="2016,8928" to="3456,8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" stroked="f" strokecolor="red" strokeweight="1.5pt"/>
                                  <v:line id="Line 788" o:spid="_x0000_s1395" style="position:absolute;flip:y;visibility:visible;mso-wrap-style:square" from="3456,8064" to="3888,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" stroked="f" strokecolor="red" strokeweight="1.5pt"/>
                                  <v:line id="Line 789" o:spid="_x0000_s1396" style="position:absolute;flip:x y;visibility:visible;mso-wrap-style:square" from="3456,8064" to="3456,8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" stroked="f" strokecolor="red" strokeweight="1.5pt"/>
                                </v:group>
                                <v:line id="Line 790" o:spid="_x0000_s1397" style="position:absolute;visibility:visible;mso-wrap-style:square" from="5040,6624" to="504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" stroked="f" strokecolor="red" strokeweight="1.5pt"/>
                                <v:line id="Line 791" o:spid="_x0000_s1398" style="position:absolute;flip:y;visibility:visible;mso-wrap-style:square" from="5040,8208" to="576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" stroked="f" strokecolor="red" strokeweight="1.5pt"/>
                              </v:group>
                            </v:group>
                          </v:group>
                        </v:group>
                      </v:group>
                      <v:group id="Group 794" o:spid="_x0000_s1399" style="position:absolute;left:36140;top:1454;width:27984;height:21946" coordorigin="6857,9792" coordsize="4407,3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">
                        <v:group id="Group 795" o:spid="_x0000_s1400" style="position:absolute;left:6857;top:9792;width:4407;height:3456" coordorigin="6569,6768" coordsize="4407,34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">
                          <v:line id="Line 796" o:spid="_x0000_s1401" style="position:absolute;flip:x y;visibility:visible;mso-wrap-style:square" from="7200,6768" to="7200,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" strokeweight="1.5pt">
                            <v:stroke endarrow="block"/>
                          </v:line>
                          <v:line id="Line 797" o:spid="_x0000_s1402" style="position:absolute;flip:y;visibility:visible;mso-wrap-style:square" from="7200,9648" to="10656,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" strokeweight="1.5pt">
                            <v:stroke endarrow="block"/>
                          </v:line>
                          <v:line id="Line 798" o:spid="_x0000_s1403" style="position:absolute;flip:y;visibility:visible;mso-wrap-style:square" from="7200,7488" to="8208,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" strokecolor="blue" strokeweight="1.5pt"/>
                          <v:line id="Line 799" o:spid="_x0000_s1404" style="position:absolute;flip:y;visibility:visible;mso-wrap-style:square" from="8208,7488" to="9072,7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" strokecolor="blue" strokeweight="1.5pt"/>
                          <v:line id="Line 800" o:spid="_x0000_s1405" style="position:absolute;visibility:visible;mso-wrap-style:square" from="8208,7488" to="8208,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" strokeweight="1pt">
                            <v:stroke dashstyle="longDash"/>
                          </v:line>
                          <v:shape id="Text Box 801" o:spid="_x0000_s1406" type="#_x0000_t202" style="position:absolute;left:7920;top:9648;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" filled="f" stroked="f">
                            <v:textbox>
                              <w:txbxContent>
                                <w:p w14:paraId="09CF50D9"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v:textbox>
                          </v:shape>
                          <v:shape id="Text Box 802" o:spid="_x0000_s1407" type="#_x0000_t202" style="position:absolute;left:6569;top:6768;width:768;height:1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" filled="f" stroked="f">
                            <v:textbox style="layout-flow:vertical;mso-layout-flow-alt:bottom-to-top">
                              <w:txbxContent>
                                <w:p w14:paraId="09CF50DA"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shape id="Text Box 803" o:spid="_x0000_s1408" type="#_x0000_t202" style="position:absolute;left:9968;top:9502;width:1008;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14:paraId="09CF50DB"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v:textbox>
                          </v:shape>
                        </v:group>
                        <v:group id="Group 804" o:spid="_x0000_s1409" style="position:absolute;left:9072;top:10512;width:1152;height:2736" coordorigin="8784,7488" coordsize="1152,2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line id="Line 805" o:spid="_x0000_s1410" style="position:absolute;visibility:visible;mso-wrap-style:square" from="9072,7488" to="9936,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" strokecolor="blue" strokeweight="1.5pt"/>
                          <v:line id="Line 806" o:spid="_x0000_s1411" style="position:absolute;visibility:visible;mso-wrap-style:square" from="9072,7488" to="9072,9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" strokeweight="1pt">
                            <v:stroke dashstyle="longDash"/>
                          </v:line>
                          <v:shape id="Text Box 807" o:spid="_x0000_s1412" type="#_x0000_t202" style="position:absolute;left:8784;top:9648;width:576;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" filled="f" stroked="f">
                            <v:textbox>
                              <w:txbxContent>
                                <w:p w14:paraId="09CF50DC"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B</w:t>
                                  </w:r>
                                </w:p>
                              </w:txbxContent>
                            </v:textbox>
                          </v:shape>
                        </v:group>
                      </v:group>
                    </v:group>
                    <v:group id="Group 348" o:spid="_x0000_s1413" style="position:absolute;left:6617;top:39689;width:56394;height:23897" coordorigin="3916,-4" coordsize="56395,23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">
                      <v:group id="Group 349" o:spid="_x0000_s1414" style="position:absolute;left:32512;top:2898;width:27800;height:18299" coordorigin="5080,-11" coordsize="27800,18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line id="Line 892" o:spid="_x0000_s1415" style="position:absolute;flip:x y;visibility:visible;mso-wrap-style:square" from="10806,0" to="10806,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" strokeweight="1.5pt">
                          <v:stroke startarrow="block" endarrow="block"/>
                        </v:line>
                        <v:group id="_x0000_s1416" style="position:absolute;left:5080;top:-11;width:27800;height:18299" coordorigin="5080,-11" coordsize="27800,18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line id="Line 893" o:spid="_x0000_s1417" style="position:absolute;flip:y;visibility:visible;mso-wrap-style:square" from="9144,9144" to="3108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" strokeweight="1.5pt">
                            <v:stroke endarrow="block"/>
                          </v:line>
                          <v:line id="Line 894" o:spid="_x0000_s1418" style="position:absolute;flip:y;visibility:visible;mso-wrap-style:square" from="9144,1809" to="22860,15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" strokecolor="blue" strokeweight="1.5pt"/>
                          <v:shape id="Text Box 895" o:spid="_x0000_s1419" type="#_x0000_t202" style="position:absolute;left:13716;top:9144;width:3657;height:5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" filled="f" stroked="f">
                            <v:textbox>
                              <w:txbxContent>
                                <w:p w14:paraId="09CF50DD" w14:textId="77777777" w:rsidR="00E06689" w:rsidRPr="00AA133B" w:rsidRDefault="00E06689" w:rsidP="00270820">
                                  <w:pPr>
                                    <w:spacing w:before="0" w:after="0"/>
                                    <w:rPr>
                                      <w:rFonts w:ascii="Comic Sans MS" w:hAnsi="Comic Sans MS"/>
                                      <w:szCs w:val="24"/>
                                    </w:rPr>
                                  </w:pPr>
                                  <w:r w:rsidRPr="00AA133B">
                                    <w:rPr>
                                      <w:rFonts w:ascii="Comic Sans MS" w:hAnsi="Comic Sans MS"/>
                                      <w:szCs w:val="24"/>
                                    </w:rPr>
                                    <w:t>A</w:t>
                                  </w:r>
                                </w:p>
                              </w:txbxContent>
                            </v:textbox>
                          </v:shape>
                          <v:shape id="Text Box 896" o:spid="_x0000_s1420" type="#_x0000_t202" style="position:absolute;left:26479;top:9144;width:6401;height:5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" filled="f" stroked="f">
                            <v:textbox>
                              <w:txbxContent>
                                <w:p w14:paraId="09CF50DE"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txbxContent>
                            </v:textbox>
                          </v:shape>
                          <v:shape id="Text Box 897" o:spid="_x0000_s1421" type="#_x0000_t202" style="position:absolute;left:5080;top:-11;width:4972;height:10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" filled="f" stroked="f">
                            <v:textbox style="layout-flow:vertical;mso-layout-flow-alt:bottom-to-top">
                              <w:txbxContent>
                                <w:p w14:paraId="09CF50DF"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group id="Group 900" o:spid="_x0000_s1422" style="position:absolute;left:9144;width:21945;height:18288" coordorigin="7200,13248" coordsize="3456,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line id="Line 901" o:spid="_x0000_s1423" style="position:absolute;flip:x y;visibility:visible;mso-wrap-style:square" from="7200,13248" to="7200,16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" stroked="f" strokecolor="green" strokeweight="1.5pt">
                              <v:stroke endarrow="block"/>
                            </v:line>
                            <v:line id="Line 902" o:spid="_x0000_s1424" style="position:absolute;flip:y;visibility:visible;mso-wrap-style:square" from="7200,16128" to="10656,16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" stroked="f" strokecolor="green" strokeweight="1.5pt">
                              <v:stroke endarrow="block"/>
                            </v:line>
                          </v:group>
                        </v:group>
                      </v:group>
                      <v:group id="Group 520" o:spid="_x0000_s1425" style="position:absolute;left:3916;top:-4;width:27173;height:23899" coordorigin="3916,-4" coordsize="27173,23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Wwm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gXL/B7JhwBuf4BAAD//wMAUEsBAi0AFAAGAAgAAAAhANvh9svuAAAAhQEAABMAAAAAAAAA&#10;AAAAAAAAAAAAAFtDb250ZW50X1R5cGVzXS54bWxQSwECLQAUAAYACAAAACEAWvQsW78AAAAVAQAA&#10;CwAAAAAAAAAAAAAAAAAfAQAAX3JlbHMvLnJlbHNQSwECLQAUAAYACAAAACEAZMVsJsYAAADcAAAA&#10;DwAAAAAAAAAAAAAAAAAHAgAAZHJzL2Rvd25yZXYueG1sUEsFBgAAAAADAAMAtwAAAPoCAAAAAA==&#10;">
                        <v:group id="Group 521" o:spid="_x0000_s1426" style="position:absolute;left:3916;top:-4;width:27173;height:23899" coordorigin="3916,-4" coordsize="27173,23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">
                          <v:line id="Line 908" o:spid="_x0000_s1427" style="position:absolute;visibility:visible;mso-wrap-style:square" from="15378,4987" to="15378,187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" strokeweight="1pt">
                            <v:stroke dashstyle="longDash"/>
                          </v:line>
                          <v:group id="Group 523" o:spid="_x0000_s1428" style="position:absolute;left:3916;top:-4;width:27173;height:23899" coordorigin="3916,-4" coordsize="27173,23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shape id="Text Box 909" o:spid="_x0000_s1429" type="#_x0000_t202" style="position:absolute;left:13797;top:18706;width:3657;height:5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" filled="f" stroked="f">
                              <v:textbox>
                                <w:txbxContent>
                                  <w:p w14:paraId="09CF50E0"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A</w:t>
                                    </w:r>
                                  </w:p>
                                </w:txbxContent>
                              </v:textbox>
                            </v:shape>
                            <v:group id="Group 525" o:spid="_x0000_s1430" style="position:absolute;left:3916;top:-4;width:27173;height:18292" coordorigin="3916,-4" coordsize="27173,1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line id="Line 905" o:spid="_x0000_s1431" style="position:absolute;flip:y;visibility:visible;mso-wrap-style:square" from="9144,18288" to="31089,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" strokeweight="1.5pt">
                                <v:stroke endarrow="block"/>
                              </v:line>
                              <v:line id="Line 906" o:spid="_x0000_s1432" style="position:absolute;flip:y;visibility:visible;mso-wrap-style:square" from="9144,4572" to="1554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" strokecolor="blue" strokeweight="1.5pt"/>
                              <v:group id="Group 528" o:spid="_x0000_s1433" style="position:absolute;left:3916;top:-4;width:11628;height:18292" coordorigin="3916,-4" coordsize="11628,18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">
                                <v:line id="Line 904" o:spid="_x0000_s1434" style="position:absolute;flip:x y;visibility:visible;mso-wrap-style:square" from="9239,0" to="9239,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" strokeweight="1.5pt">
                                  <v:stroke endarrow="block"/>
                                </v:line>
                                <v:shape id="Text Box 910" o:spid="_x0000_s1435" type="#_x0000_t202" style="position:absolute;left:3916;top:-4;width:6141;height:10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" filled="f" stroked="f">
                                  <v:textbox style="layout-flow:vertical;mso-layout-flow-alt:bottom-to-top">
                                    <w:txbxContent>
                                      <w:p w14:paraId="09CF50E1" w14:textId="77777777" w:rsidR="00E06689" w:rsidRPr="00AA133B" w:rsidRDefault="00E06689" w:rsidP="00537DE4">
                                        <w:pPr>
                                          <w:spacing w:before="0" w:after="0"/>
                                          <w:rPr>
                                            <w:rFonts w:ascii="Comic Sans MS" w:hAnsi="Comic Sans MS"/>
                                            <w:color w:val="0000FF"/>
                                            <w:szCs w:val="24"/>
                                          </w:rPr>
                                        </w:pPr>
                                        <w:r w:rsidRPr="00AA133B">
                                          <w:rPr>
                                            <w:rFonts w:ascii="Comic Sans MS" w:hAnsi="Comic Sans MS"/>
                                            <w:color w:val="0000FF"/>
                                            <w:szCs w:val="24"/>
                                          </w:rPr>
                                          <w:t>Velocity</w:t>
                                        </w:r>
                                      </w:p>
                                    </w:txbxContent>
                                  </v:textbox>
                                </v:shape>
                                <v:group id="Group 911" o:spid="_x0000_s1436" style="position:absolute;left:9144;width:6400;height:18288" coordorigin="7056,10800" coordsize="1008,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">
                                  <v:line id="Line 912" o:spid="_x0000_s1437" style="position:absolute;flip:x y;visibility:visible;mso-wrap-style:square" from="7056,10800" to="7056,1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" stroked="f" strokecolor="green" strokeweight="1.5pt">
                                    <v:stroke startarrow="block" endarrow="block"/>
                                  </v:line>
                                  <v:line id="Line 914" o:spid="_x0000_s1438" style="position:absolute;flip:y;visibility:visible;mso-wrap-style:square" from="7056,11232" to="8064,11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" stroked="f" strokecolor="red" strokeweight="1.5pt"/>
                                </v:group>
                              </v:group>
                            </v:group>
                          </v:group>
                        </v:group>
                        <v:shape id="_x0000_s1439" type="#_x0000_t202" style="position:absolute;left:23691;top:18495;width:6466;height:5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" filled="f" stroked="f">
                          <v:textbox>
                            <w:txbxContent>
                              <w:p w14:paraId="09CF50E2" w14:textId="77777777" w:rsidR="00E06689" w:rsidRPr="00AA133B" w:rsidRDefault="00E06689" w:rsidP="00537DE4">
                                <w:pPr>
                                  <w:spacing w:before="0" w:after="0"/>
                                  <w:rPr>
                                    <w:rFonts w:ascii="Comic Sans MS" w:hAnsi="Comic Sans MS"/>
                                    <w:szCs w:val="24"/>
                                  </w:rPr>
                                </w:pPr>
                                <w:r w:rsidRPr="00AA133B">
                                  <w:rPr>
                                    <w:rFonts w:ascii="Comic Sans MS" w:hAnsi="Comic Sans MS"/>
                                    <w:szCs w:val="24"/>
                                  </w:rPr>
                                  <w:t>time</w:t>
                                </w:r>
                              </w:p>
                              <w:p w14:paraId="09CF50E3" w14:textId="77777777" w:rsidR="00E06689" w:rsidRPr="00AA133B" w:rsidRDefault="00E06689" w:rsidP="00537DE4">
                                <w:pPr>
                                  <w:rPr>
                                    <w:szCs w:val="24"/>
                                  </w:rPr>
                                </w:pPr>
                              </w:p>
                            </w:txbxContent>
                          </v:textbox>
                        </v:shape>
                      </v:group>
                    </v:group>
                  </v:group>
                </v:group>
                <v:group id="Group 665" o:spid="_x0000_s1440" style="position:absolute;left:1333;top:12858;width:32395;height:40760" coordsize="32395,40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">
                  <v:group id="Group 460" o:spid="_x0000_s1441" style="position:absolute;width:31788;height:21799" coordsize="31788,21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group id="Group 48317" o:spid="_x0000_s1442" style="position:absolute;left:571;width:30270;height:3606" coordsize="30270,3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">
                      <v:shape id="_x0000_s1443" type="#_x0000_t202" style="position:absolute;width:2076;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" filled="f" stroked="f">
                        <v:textbox>
                          <w:txbxContent>
                            <w:p w14:paraId="09CF50E4" w14:textId="77777777" w:rsidR="00E06689" w:rsidRDefault="00E06689" w:rsidP="00D8258F">
                              <w:pPr>
                                <w:spacing w:before="0" w:after="0"/>
                              </w:pPr>
                              <w:r>
                                <w:t>0</w:t>
                              </w:r>
                            </w:p>
                          </w:txbxContent>
                        </v:textbox>
                      </v:shape>
                      <v:shape id="_x0000_s1444" type="#_x0000_t202" style="position:absolute;left:28194;width:2076;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" filled="f" stroked="f">
                        <v:textbox>
                          <w:txbxContent>
                            <w:p w14:paraId="09CF50E5" w14:textId="77777777" w:rsidR="00E06689" w:rsidRDefault="00E06689" w:rsidP="00D8258F">
                              <w:pPr>
                                <w:spacing w:before="0" w:after="0"/>
                              </w:pPr>
                              <w:r>
                                <w:t>0</w:t>
                              </w:r>
                            </w:p>
                          </w:txbxContent>
                        </v:textbox>
                      </v:shape>
                    </v:group>
                    <v:group id="Group 49" o:spid="_x0000_s1445" style="position:absolute;top:18192;width:31788;height:3607" coordsize="30270,3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_x0000_s1446" type="#_x0000_t202" style="position:absolute;width:2076;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09CF50E6" w14:textId="77777777" w:rsidR="00E06689" w:rsidRDefault="00E06689" w:rsidP="00D8258F">
                              <w:pPr>
                                <w:spacing w:before="0" w:after="0"/>
                              </w:pPr>
                              <w:r>
                                <w:t>0</w:t>
                              </w:r>
                            </w:p>
                          </w:txbxContent>
                        </v:textbox>
                      </v:shape>
                      <v:shape id="_x0000_s1447" type="#_x0000_t202" style="position:absolute;left:28194;width:2076;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" filled="f" stroked="f">
                        <v:textbox>
                          <w:txbxContent>
                            <w:p w14:paraId="09CF50E7" w14:textId="77777777" w:rsidR="00E06689" w:rsidRDefault="00E06689" w:rsidP="00D8258F">
                              <w:pPr>
                                <w:spacing w:before="0" w:after="0"/>
                              </w:pPr>
                              <w:r>
                                <w:t>0</w:t>
                              </w:r>
                            </w:p>
                          </w:txbxContent>
                        </v:textbox>
                      </v:shape>
                    </v:group>
                  </v:group>
                  <v:group id="Group 461" o:spid="_x0000_s1448" style="position:absolute;left:2667;top:32004;width:29728;height:8755" coordorigin="542" coordsize="29728,5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shape id="_x0000_s1449" type="#_x0000_t202" style="position:absolute;left:542;top:2764;width:2076;height:2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" filled="f" stroked="f">
                      <v:textbox>
                        <w:txbxContent>
                          <w:p w14:paraId="09CF50E8" w14:textId="77777777" w:rsidR="00E06689" w:rsidRDefault="00E06689" w:rsidP="00D8258F">
                            <w:pPr>
                              <w:spacing w:before="0" w:after="0"/>
                            </w:pPr>
                            <w:r>
                              <w:t>0</w:t>
                            </w:r>
                          </w:p>
                        </w:txbxContent>
                      </v:textbox>
                    </v:shape>
                    <v:shape id="_x0000_s1450" type="#_x0000_t202" style="position:absolute;left:28194;width:2076;height:3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" filled="f" stroked="f">
                      <v:textbox>
                        <w:txbxContent>
                          <w:p w14:paraId="09CF50E9" w14:textId="77777777" w:rsidR="00E06689" w:rsidRDefault="00E06689" w:rsidP="00D8258F">
                            <w:pPr>
                              <w:spacing w:before="0" w:after="0"/>
                            </w:pPr>
                            <w:r>
                              <w:t>0</w:t>
                            </w:r>
                          </w:p>
                        </w:txbxContent>
                      </v:textbox>
                    </v:shape>
                  </v:group>
                </v:group>
              </v:group>
            </w:pict>
          </mc:Fallback>
        </mc:AlternateContent>
      </w:r>
      <w:r w:rsidR="00537DE4" w:rsidRPr="002D1231">
        <w:t>Sketch the acceleration-time graphs for each of the following velocity-time graphs</w:t>
      </w:r>
      <w:r w:rsidR="00537DE4">
        <w:rPr>
          <w:color w:val="0000FF"/>
          <w:sz w:val="28"/>
        </w:rPr>
        <w:t>.</w:t>
      </w:r>
    </w:p>
    <w:p w14:paraId="09CF45D3" w14:textId="77777777" w:rsidR="00537DE4" w:rsidRDefault="00537DE4" w:rsidP="00537DE4"/>
    <w:p w14:paraId="09CF45D4" w14:textId="77777777" w:rsidR="00537DE4" w:rsidRDefault="00537DE4" w:rsidP="00537DE4"/>
    <w:p w14:paraId="09CF45D5" w14:textId="77777777" w:rsidR="00537DE4" w:rsidRDefault="00537DE4" w:rsidP="00537DE4"/>
    <w:p w14:paraId="09CF45D6" w14:textId="77777777" w:rsidR="00537DE4" w:rsidRDefault="00E06689" w:rsidP="00537DE4">
      <w:r>
        <w:rPr>
          <w:noProof/>
          <w:lang w:eastAsia="en-GB"/>
        </w:rPr>
        <mc:AlternateContent>
          <mc:Choice Requires="wps">
            <w:drawing>
              <wp:anchor distT="0" distB="0" distL="114300" distR="114300" simplePos="0" relativeHeight="251658317" behindDoc="0" locked="0" layoutInCell="1" allowOverlap="1" wp14:anchorId="09CF4EB0" wp14:editId="022282FA">
                <wp:simplePos x="0" y="0"/>
                <wp:positionH relativeFrom="column">
                  <wp:posOffset>1978025</wp:posOffset>
                </wp:positionH>
                <wp:positionV relativeFrom="paragraph">
                  <wp:posOffset>244475</wp:posOffset>
                </wp:positionV>
                <wp:extent cx="530333" cy="290184"/>
                <wp:effectExtent l="0" t="0" r="0" b="0"/>
                <wp:wrapNone/>
                <wp:docPr id="23"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333" cy="290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0EA" w14:textId="77777777" w:rsidR="00E06689" w:rsidRPr="00AA133B" w:rsidRDefault="00E06689" w:rsidP="00E06689">
                            <w:pPr>
                              <w:spacing w:before="0" w:after="0"/>
                              <w:rPr>
                                <w:rFonts w:ascii="Comic Sans MS" w:hAnsi="Comic Sans MS"/>
                                <w:szCs w:val="24"/>
                              </w:rPr>
                            </w:pPr>
                            <w:r w:rsidRPr="00AA133B">
                              <w:rPr>
                                <w:rFonts w:ascii="Comic Sans MS" w:hAnsi="Comic Sans MS"/>
                                <w:szCs w:val="24"/>
                              </w:rPr>
                              <w:t>time</w:t>
                            </w:r>
                          </w:p>
                        </w:txbxContent>
                      </wps:txbx>
                      <wps:bodyPr rot="0" vert="horz" wrap="square" lIns="91440" tIns="45720" rIns="91440" bIns="45720" anchor="t" anchorCtr="0" upright="1">
                        <a:noAutofit/>
                      </wps:bodyPr>
                    </wps:wsp>
                  </a:graphicData>
                </a:graphic>
              </wp:anchor>
            </w:drawing>
          </mc:Choice>
          <mc:Fallback>
            <w:pict>
              <v:shape w14:anchorId="09CF4EB0" id="Text Box 742" o:spid="_x0000_s1451" type="#_x0000_t202" style="position:absolute;margin-left:155.75pt;margin-top:19.25pt;width:41.75pt;height:22.85pt;z-index:251658317;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" filled="f" stroked="f">
                <v:textbox>
                  <w:txbxContent>
                    <w:p w14:paraId="09CF50EA" w14:textId="77777777" w:rsidR="00E06689" w:rsidRPr="00AA133B" w:rsidRDefault="00E06689" w:rsidP="00E06689">
                      <w:pPr>
                        <w:spacing w:before="0" w:after="0"/>
                        <w:rPr>
                          <w:rFonts w:ascii="Comic Sans MS" w:hAnsi="Comic Sans MS"/>
                          <w:szCs w:val="24"/>
                        </w:rPr>
                      </w:pPr>
                      <w:r w:rsidRPr="00AA133B">
                        <w:rPr>
                          <w:rFonts w:ascii="Comic Sans MS" w:hAnsi="Comic Sans MS"/>
                          <w:szCs w:val="24"/>
                        </w:rPr>
                        <w:t>time</w:t>
                      </w:r>
                    </w:p>
                  </w:txbxContent>
                </v:textbox>
              </v:shape>
            </w:pict>
          </mc:Fallback>
        </mc:AlternateContent>
      </w:r>
    </w:p>
    <w:p w14:paraId="09CF45D7" w14:textId="77777777" w:rsidR="00537DE4" w:rsidRDefault="00537DE4" w:rsidP="00537DE4"/>
    <w:p w14:paraId="09CF45D8" w14:textId="77777777" w:rsidR="009A0399" w:rsidRDefault="009A0399" w:rsidP="00537DE4"/>
    <w:p w14:paraId="09CF45D9" w14:textId="77777777" w:rsidR="00537DE4" w:rsidRDefault="00537DE4" w:rsidP="00537DE4"/>
    <w:p w14:paraId="09CF45DA" w14:textId="77777777" w:rsidR="00537DE4" w:rsidRDefault="00537DE4" w:rsidP="00537DE4"/>
    <w:p w14:paraId="09CF45DB" w14:textId="77777777" w:rsidR="00537DE4" w:rsidRDefault="00537DE4" w:rsidP="00537DE4"/>
    <w:p w14:paraId="09CF45DC" w14:textId="77777777" w:rsidR="00537DE4" w:rsidRDefault="00537DE4" w:rsidP="00537DE4"/>
    <w:p w14:paraId="09CF45DD" w14:textId="77777777" w:rsidR="00537DE4" w:rsidRDefault="00537DE4" w:rsidP="00537DE4"/>
    <w:p w14:paraId="09CF45DE" w14:textId="77777777" w:rsidR="00537DE4" w:rsidRDefault="00537DE4" w:rsidP="00537DE4"/>
    <w:p w14:paraId="09CF45DF" w14:textId="77777777" w:rsidR="00537DE4" w:rsidRDefault="00537DE4" w:rsidP="00537DE4"/>
    <w:p w14:paraId="09CF45E0" w14:textId="77777777" w:rsidR="00537DE4" w:rsidRDefault="00537DE4" w:rsidP="00537DE4"/>
    <w:p w14:paraId="09CF45E1" w14:textId="77777777" w:rsidR="00537DE4" w:rsidRDefault="00537DE4" w:rsidP="00537DE4"/>
    <w:p w14:paraId="09CF45E2" w14:textId="77777777" w:rsidR="00537DE4" w:rsidRDefault="00537DE4" w:rsidP="00537DE4"/>
    <w:p w14:paraId="09CF45E5" w14:textId="77777777" w:rsidR="00537DE4" w:rsidRPr="00543527" w:rsidRDefault="00543527" w:rsidP="00543527">
      <w:pPr>
        <w:pStyle w:val="Heading2"/>
      </w:pPr>
      <w:bookmarkStart w:id="36" w:name="_Toc106127734"/>
      <w:r w:rsidRPr="00543527">
        <w:t>patterns of results</w:t>
      </w:r>
      <w:r w:rsidR="00B32474">
        <w:t xml:space="preserve"> in tables</w:t>
      </w:r>
      <w:bookmarkEnd w:id="36"/>
    </w:p>
    <w:p w14:paraId="09CF45E6" w14:textId="77777777" w:rsidR="00537DE4" w:rsidRDefault="00537DE4" w:rsidP="00537DE4">
      <w:r>
        <w:t>Constant velocity results are the most obvious to spot.  They are either steadily increasing if they are displacement measurements or they are all about the same if they are velocity measurements.</w:t>
      </w:r>
    </w:p>
    <w:p w14:paraId="09CF45E7" w14:textId="77777777" w:rsidR="00537DE4" w:rsidRDefault="00537DE4" w:rsidP="00537DE4">
      <w:r>
        <w:t>With constant acceleration, the acceleration figures are constant while the velocity figures increase steadily.</w:t>
      </w:r>
    </w:p>
    <w:p w14:paraId="09CF45E8" w14:textId="77777777" w:rsidR="00537DE4" w:rsidRDefault="00537DE4" w:rsidP="00537DE4">
      <w:r>
        <w:t>Tables of results for constant acceleration that show displacement figures are a little more difficult because they are not always quoted in the same way.  If it is a straightforward set of ‘distance from the start’ figures, then they show an increase that is itself increasing.</w:t>
      </w:r>
    </w:p>
    <w:p w14:paraId="09CF45E9" w14:textId="77777777" w:rsidR="000F266A" w:rsidRDefault="000F266A" w:rsidP="00537DE4"/>
    <w:p w14:paraId="09CF45EA" w14:textId="77777777" w:rsidR="000F266A" w:rsidRDefault="000F266A" w:rsidP="00537DE4"/>
    <w:p w14:paraId="09CF45EB" w14:textId="77777777" w:rsidR="00537DE4" w:rsidRDefault="00537DE4" w:rsidP="00537DE4">
      <w:r>
        <w:t xml:space="preserve">An object falling under the influence of </w:t>
      </w:r>
      <w:r w:rsidR="00145698">
        <w:t xml:space="preserve">the force of </w:t>
      </w:r>
      <w:r>
        <w:t>gravit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9"/>
        <w:gridCol w:w="342"/>
        <w:gridCol w:w="342"/>
        <w:gridCol w:w="468"/>
        <w:gridCol w:w="468"/>
        <w:gridCol w:w="468"/>
        <w:gridCol w:w="594"/>
        <w:gridCol w:w="594"/>
        <w:gridCol w:w="594"/>
        <w:gridCol w:w="594"/>
        <w:gridCol w:w="594"/>
        <w:gridCol w:w="594"/>
      </w:tblGrid>
      <w:tr w:rsidR="00537DE4" w14:paraId="09CF45F8" w14:textId="77777777" w:rsidTr="00145698">
        <w:tc>
          <w:tcPr>
            <w:tcW w:w="0" w:type="auto"/>
            <w:vAlign w:val="center"/>
          </w:tcPr>
          <w:p w14:paraId="09CF45EC" w14:textId="77777777" w:rsidR="00537DE4" w:rsidRDefault="00537DE4" w:rsidP="00145698">
            <w:pPr>
              <w:spacing w:before="120" w:after="0"/>
              <w:jc w:val="center"/>
            </w:pPr>
            <w:r>
              <w:t>Distance fallen /m</w:t>
            </w:r>
          </w:p>
        </w:tc>
        <w:tc>
          <w:tcPr>
            <w:tcW w:w="0" w:type="auto"/>
            <w:vAlign w:val="center"/>
          </w:tcPr>
          <w:p w14:paraId="09CF45ED" w14:textId="77777777" w:rsidR="00537DE4" w:rsidRDefault="00537DE4" w:rsidP="00145698">
            <w:pPr>
              <w:spacing w:before="120" w:after="0"/>
              <w:jc w:val="center"/>
            </w:pPr>
            <w:r>
              <w:t>0</w:t>
            </w:r>
          </w:p>
        </w:tc>
        <w:tc>
          <w:tcPr>
            <w:tcW w:w="0" w:type="auto"/>
            <w:vAlign w:val="center"/>
          </w:tcPr>
          <w:p w14:paraId="09CF45EE" w14:textId="77777777" w:rsidR="00537DE4" w:rsidRDefault="00537DE4" w:rsidP="00145698">
            <w:pPr>
              <w:spacing w:before="120" w:after="0"/>
              <w:jc w:val="center"/>
            </w:pPr>
            <w:r>
              <w:t>5</w:t>
            </w:r>
          </w:p>
        </w:tc>
        <w:tc>
          <w:tcPr>
            <w:tcW w:w="0" w:type="auto"/>
            <w:vAlign w:val="center"/>
          </w:tcPr>
          <w:p w14:paraId="09CF45EF" w14:textId="77777777" w:rsidR="00537DE4" w:rsidRDefault="00537DE4" w:rsidP="00145698">
            <w:pPr>
              <w:spacing w:before="120" w:after="0"/>
              <w:jc w:val="center"/>
            </w:pPr>
            <w:r>
              <w:t>20</w:t>
            </w:r>
          </w:p>
        </w:tc>
        <w:tc>
          <w:tcPr>
            <w:tcW w:w="0" w:type="auto"/>
            <w:vAlign w:val="center"/>
          </w:tcPr>
          <w:p w14:paraId="09CF45F0" w14:textId="77777777" w:rsidR="00537DE4" w:rsidRDefault="00537DE4" w:rsidP="00145698">
            <w:pPr>
              <w:spacing w:before="120" w:after="0"/>
              <w:jc w:val="center"/>
            </w:pPr>
            <w:r>
              <w:t>45</w:t>
            </w:r>
          </w:p>
        </w:tc>
        <w:tc>
          <w:tcPr>
            <w:tcW w:w="0" w:type="auto"/>
            <w:vAlign w:val="center"/>
          </w:tcPr>
          <w:p w14:paraId="09CF45F1" w14:textId="77777777" w:rsidR="00537DE4" w:rsidRDefault="00537DE4" w:rsidP="00145698">
            <w:pPr>
              <w:spacing w:before="120" w:after="0"/>
              <w:jc w:val="center"/>
            </w:pPr>
            <w:r>
              <w:t>80</w:t>
            </w:r>
          </w:p>
        </w:tc>
        <w:tc>
          <w:tcPr>
            <w:tcW w:w="0" w:type="auto"/>
            <w:vAlign w:val="center"/>
          </w:tcPr>
          <w:p w14:paraId="09CF45F2" w14:textId="77777777" w:rsidR="00537DE4" w:rsidRDefault="00537DE4" w:rsidP="00145698">
            <w:pPr>
              <w:spacing w:before="120" w:after="0"/>
              <w:jc w:val="center"/>
            </w:pPr>
            <w:r>
              <w:t>125</w:t>
            </w:r>
          </w:p>
        </w:tc>
        <w:tc>
          <w:tcPr>
            <w:tcW w:w="0" w:type="auto"/>
            <w:vAlign w:val="center"/>
          </w:tcPr>
          <w:p w14:paraId="09CF45F3" w14:textId="77777777" w:rsidR="00537DE4" w:rsidRDefault="00537DE4" w:rsidP="00145698">
            <w:pPr>
              <w:spacing w:before="120" w:after="0"/>
              <w:jc w:val="center"/>
            </w:pPr>
            <w:r>
              <w:t>180</w:t>
            </w:r>
          </w:p>
        </w:tc>
        <w:tc>
          <w:tcPr>
            <w:tcW w:w="0" w:type="auto"/>
            <w:vAlign w:val="center"/>
          </w:tcPr>
          <w:p w14:paraId="09CF45F4" w14:textId="77777777" w:rsidR="00537DE4" w:rsidRDefault="00537DE4" w:rsidP="00145698">
            <w:pPr>
              <w:spacing w:before="120" w:after="0"/>
              <w:jc w:val="center"/>
            </w:pPr>
            <w:r>
              <w:t>245</w:t>
            </w:r>
          </w:p>
        </w:tc>
        <w:tc>
          <w:tcPr>
            <w:tcW w:w="0" w:type="auto"/>
            <w:vAlign w:val="center"/>
          </w:tcPr>
          <w:p w14:paraId="09CF45F5" w14:textId="77777777" w:rsidR="00537DE4" w:rsidRDefault="00537DE4" w:rsidP="00145698">
            <w:pPr>
              <w:spacing w:before="120" w:after="0"/>
              <w:jc w:val="center"/>
            </w:pPr>
            <w:r>
              <w:t>320</w:t>
            </w:r>
          </w:p>
        </w:tc>
        <w:tc>
          <w:tcPr>
            <w:tcW w:w="0" w:type="auto"/>
            <w:vAlign w:val="center"/>
          </w:tcPr>
          <w:p w14:paraId="09CF45F6" w14:textId="77777777" w:rsidR="00537DE4" w:rsidRDefault="00537DE4" w:rsidP="00145698">
            <w:pPr>
              <w:spacing w:before="120" w:after="0"/>
              <w:jc w:val="center"/>
            </w:pPr>
            <w:r>
              <w:t>405</w:t>
            </w:r>
          </w:p>
        </w:tc>
        <w:tc>
          <w:tcPr>
            <w:tcW w:w="0" w:type="auto"/>
            <w:vAlign w:val="center"/>
          </w:tcPr>
          <w:p w14:paraId="09CF45F7" w14:textId="77777777" w:rsidR="00537DE4" w:rsidRDefault="00537DE4" w:rsidP="00145698">
            <w:pPr>
              <w:spacing w:before="120" w:after="0"/>
              <w:jc w:val="center"/>
            </w:pPr>
            <w:r>
              <w:t>500</w:t>
            </w:r>
          </w:p>
        </w:tc>
      </w:tr>
      <w:tr w:rsidR="00537DE4" w14:paraId="09CF4605" w14:textId="77777777" w:rsidTr="00145698">
        <w:tc>
          <w:tcPr>
            <w:tcW w:w="0" w:type="auto"/>
            <w:vAlign w:val="center"/>
          </w:tcPr>
          <w:p w14:paraId="09CF45F9" w14:textId="77777777" w:rsidR="00537DE4" w:rsidRDefault="00537DE4" w:rsidP="00145698">
            <w:pPr>
              <w:spacing w:before="120" w:after="0"/>
              <w:jc w:val="center"/>
            </w:pPr>
            <w:r>
              <w:t>Time of fall /s</w:t>
            </w:r>
          </w:p>
        </w:tc>
        <w:tc>
          <w:tcPr>
            <w:tcW w:w="0" w:type="auto"/>
            <w:vAlign w:val="center"/>
          </w:tcPr>
          <w:p w14:paraId="09CF45FA" w14:textId="77777777" w:rsidR="00537DE4" w:rsidRDefault="00537DE4" w:rsidP="00145698">
            <w:pPr>
              <w:spacing w:before="120" w:after="0"/>
              <w:jc w:val="center"/>
            </w:pPr>
            <w:r>
              <w:t>0</w:t>
            </w:r>
          </w:p>
        </w:tc>
        <w:tc>
          <w:tcPr>
            <w:tcW w:w="0" w:type="auto"/>
            <w:vAlign w:val="center"/>
          </w:tcPr>
          <w:p w14:paraId="09CF45FB" w14:textId="77777777" w:rsidR="00537DE4" w:rsidRDefault="00537DE4" w:rsidP="00145698">
            <w:pPr>
              <w:spacing w:before="120" w:after="0"/>
              <w:jc w:val="center"/>
            </w:pPr>
            <w:r>
              <w:t>1</w:t>
            </w:r>
          </w:p>
        </w:tc>
        <w:tc>
          <w:tcPr>
            <w:tcW w:w="0" w:type="auto"/>
            <w:vAlign w:val="center"/>
          </w:tcPr>
          <w:p w14:paraId="09CF45FC" w14:textId="77777777" w:rsidR="00537DE4" w:rsidRDefault="00537DE4" w:rsidP="00145698">
            <w:pPr>
              <w:spacing w:before="120" w:after="0"/>
              <w:jc w:val="center"/>
            </w:pPr>
            <w:r>
              <w:t>2</w:t>
            </w:r>
          </w:p>
        </w:tc>
        <w:tc>
          <w:tcPr>
            <w:tcW w:w="0" w:type="auto"/>
            <w:vAlign w:val="center"/>
          </w:tcPr>
          <w:p w14:paraId="09CF45FD" w14:textId="77777777" w:rsidR="00537DE4" w:rsidRDefault="00537DE4" w:rsidP="00145698">
            <w:pPr>
              <w:spacing w:before="120" w:after="0"/>
              <w:jc w:val="center"/>
            </w:pPr>
            <w:r>
              <w:t>3</w:t>
            </w:r>
          </w:p>
        </w:tc>
        <w:tc>
          <w:tcPr>
            <w:tcW w:w="0" w:type="auto"/>
            <w:vAlign w:val="center"/>
          </w:tcPr>
          <w:p w14:paraId="09CF45FE" w14:textId="77777777" w:rsidR="00537DE4" w:rsidRDefault="00537DE4" w:rsidP="00145698">
            <w:pPr>
              <w:spacing w:before="120" w:after="0"/>
              <w:jc w:val="center"/>
            </w:pPr>
            <w:r>
              <w:t>4</w:t>
            </w:r>
          </w:p>
        </w:tc>
        <w:tc>
          <w:tcPr>
            <w:tcW w:w="0" w:type="auto"/>
            <w:vAlign w:val="center"/>
          </w:tcPr>
          <w:p w14:paraId="09CF45FF" w14:textId="77777777" w:rsidR="00537DE4" w:rsidRDefault="00537DE4" w:rsidP="00145698">
            <w:pPr>
              <w:spacing w:before="120" w:after="0"/>
              <w:jc w:val="center"/>
            </w:pPr>
            <w:r>
              <w:t>5</w:t>
            </w:r>
          </w:p>
        </w:tc>
        <w:tc>
          <w:tcPr>
            <w:tcW w:w="0" w:type="auto"/>
            <w:vAlign w:val="center"/>
          </w:tcPr>
          <w:p w14:paraId="09CF4600" w14:textId="77777777" w:rsidR="00537DE4" w:rsidRDefault="00537DE4" w:rsidP="00145698">
            <w:pPr>
              <w:spacing w:before="120" w:after="0"/>
              <w:jc w:val="center"/>
            </w:pPr>
            <w:r>
              <w:t>6</w:t>
            </w:r>
          </w:p>
        </w:tc>
        <w:tc>
          <w:tcPr>
            <w:tcW w:w="0" w:type="auto"/>
            <w:vAlign w:val="center"/>
          </w:tcPr>
          <w:p w14:paraId="09CF4601" w14:textId="77777777" w:rsidR="00537DE4" w:rsidRDefault="00537DE4" w:rsidP="00145698">
            <w:pPr>
              <w:spacing w:before="120" w:after="0"/>
              <w:jc w:val="center"/>
            </w:pPr>
            <w:r>
              <w:t>7</w:t>
            </w:r>
          </w:p>
        </w:tc>
        <w:tc>
          <w:tcPr>
            <w:tcW w:w="0" w:type="auto"/>
            <w:vAlign w:val="center"/>
          </w:tcPr>
          <w:p w14:paraId="09CF4602" w14:textId="77777777" w:rsidR="00537DE4" w:rsidRDefault="00537DE4" w:rsidP="00145698">
            <w:pPr>
              <w:spacing w:before="120" w:after="0"/>
              <w:jc w:val="center"/>
            </w:pPr>
            <w:r>
              <w:t>8</w:t>
            </w:r>
          </w:p>
        </w:tc>
        <w:tc>
          <w:tcPr>
            <w:tcW w:w="0" w:type="auto"/>
            <w:vAlign w:val="center"/>
          </w:tcPr>
          <w:p w14:paraId="09CF4603" w14:textId="77777777" w:rsidR="00537DE4" w:rsidRDefault="00537DE4" w:rsidP="00145698">
            <w:pPr>
              <w:spacing w:before="120" w:after="0"/>
              <w:jc w:val="center"/>
            </w:pPr>
            <w:r>
              <w:t>9</w:t>
            </w:r>
          </w:p>
        </w:tc>
        <w:tc>
          <w:tcPr>
            <w:tcW w:w="0" w:type="auto"/>
            <w:vAlign w:val="center"/>
          </w:tcPr>
          <w:p w14:paraId="09CF4604" w14:textId="77777777" w:rsidR="00537DE4" w:rsidRDefault="00537DE4" w:rsidP="00145698">
            <w:pPr>
              <w:spacing w:before="120" w:after="0"/>
              <w:jc w:val="center"/>
            </w:pPr>
            <w:r>
              <w:t>10</w:t>
            </w:r>
          </w:p>
        </w:tc>
      </w:tr>
    </w:tbl>
    <w:p w14:paraId="09CF4606" w14:textId="77777777" w:rsidR="00537DE4" w:rsidRDefault="00537DE4" w:rsidP="00537DE4">
      <w:r>
        <w:t xml:space="preserve">These displacement figures are proportional to </w:t>
      </w:r>
      <w:r w:rsidRPr="00C54E19">
        <w:rPr>
          <w:b/>
        </w:rPr>
        <w:t>t</w:t>
      </w:r>
      <w:r w:rsidRPr="00C54E19">
        <w:rPr>
          <w:b/>
          <w:vertAlign w:val="superscript"/>
        </w:rPr>
        <w:t>2</w:t>
      </w:r>
      <w:r>
        <w:t>. Sometimes the displacement measurements are given as part of a strobe photograph exercise in which case the figures are displacements that occur during each interval of time. In this case steady acceleration shows up as a steady increase in the displacement measurements.</w:t>
      </w:r>
    </w:p>
    <w:tbl>
      <w:tblPr>
        <w:tblpPr w:leftFromText="180" w:rightFromText="180" w:vertAnchor="text" w:horzAnchor="margin" w:tblpY="11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0"/>
        <w:gridCol w:w="342"/>
        <w:gridCol w:w="468"/>
        <w:gridCol w:w="468"/>
        <w:gridCol w:w="468"/>
        <w:gridCol w:w="468"/>
        <w:gridCol w:w="468"/>
        <w:gridCol w:w="468"/>
        <w:gridCol w:w="468"/>
        <w:gridCol w:w="468"/>
        <w:gridCol w:w="468"/>
      </w:tblGrid>
      <w:tr w:rsidR="00B400B9" w:rsidRPr="00145698" w14:paraId="09CF4612" w14:textId="77777777" w:rsidTr="00B400B9">
        <w:tc>
          <w:tcPr>
            <w:tcW w:w="0" w:type="auto"/>
            <w:vAlign w:val="center"/>
          </w:tcPr>
          <w:p w14:paraId="09CF4607" w14:textId="77777777" w:rsidR="00B400B9" w:rsidRPr="00145698" w:rsidRDefault="00B400B9" w:rsidP="00B400B9">
            <w:pPr>
              <w:spacing w:before="120" w:after="0" w:line="240" w:lineRule="auto"/>
            </w:pPr>
            <w:r w:rsidRPr="00145698">
              <w:t>Displacement between Exposures /m</w:t>
            </w:r>
          </w:p>
        </w:tc>
        <w:tc>
          <w:tcPr>
            <w:tcW w:w="0" w:type="auto"/>
            <w:vAlign w:val="center"/>
          </w:tcPr>
          <w:p w14:paraId="09CF4608" w14:textId="77777777" w:rsidR="00B400B9" w:rsidRPr="00145698" w:rsidRDefault="00B400B9" w:rsidP="00B400B9">
            <w:pPr>
              <w:spacing w:before="120" w:after="0"/>
              <w:ind w:left="-2" w:firstLine="2"/>
              <w:jc w:val="center"/>
            </w:pPr>
            <w:r w:rsidRPr="00145698">
              <w:t>5</w:t>
            </w:r>
          </w:p>
        </w:tc>
        <w:tc>
          <w:tcPr>
            <w:tcW w:w="0" w:type="auto"/>
            <w:vAlign w:val="center"/>
          </w:tcPr>
          <w:p w14:paraId="09CF4609" w14:textId="77777777" w:rsidR="00B400B9" w:rsidRPr="00145698" w:rsidRDefault="00B400B9" w:rsidP="00B400B9">
            <w:pPr>
              <w:spacing w:before="120" w:after="0"/>
              <w:jc w:val="center"/>
            </w:pPr>
            <w:r w:rsidRPr="00145698">
              <w:t>15</w:t>
            </w:r>
          </w:p>
        </w:tc>
        <w:tc>
          <w:tcPr>
            <w:tcW w:w="0" w:type="auto"/>
            <w:vAlign w:val="center"/>
          </w:tcPr>
          <w:p w14:paraId="09CF460A" w14:textId="77777777" w:rsidR="00B400B9" w:rsidRPr="00145698" w:rsidRDefault="00B400B9" w:rsidP="00B400B9">
            <w:pPr>
              <w:spacing w:before="120" w:after="0"/>
              <w:jc w:val="center"/>
            </w:pPr>
            <w:r w:rsidRPr="00145698">
              <w:t>25</w:t>
            </w:r>
          </w:p>
        </w:tc>
        <w:tc>
          <w:tcPr>
            <w:tcW w:w="0" w:type="auto"/>
            <w:vAlign w:val="center"/>
          </w:tcPr>
          <w:p w14:paraId="09CF460B" w14:textId="77777777" w:rsidR="00B400B9" w:rsidRPr="00145698" w:rsidRDefault="00B400B9" w:rsidP="00B400B9">
            <w:pPr>
              <w:spacing w:before="120" w:after="0"/>
              <w:jc w:val="center"/>
            </w:pPr>
            <w:r w:rsidRPr="00145698">
              <w:t>35</w:t>
            </w:r>
          </w:p>
        </w:tc>
        <w:tc>
          <w:tcPr>
            <w:tcW w:w="0" w:type="auto"/>
            <w:vAlign w:val="center"/>
          </w:tcPr>
          <w:p w14:paraId="09CF460C" w14:textId="77777777" w:rsidR="00B400B9" w:rsidRPr="00145698" w:rsidRDefault="00B400B9" w:rsidP="00B400B9">
            <w:pPr>
              <w:spacing w:before="120" w:after="0"/>
              <w:jc w:val="center"/>
            </w:pPr>
            <w:r w:rsidRPr="00145698">
              <w:t>45</w:t>
            </w:r>
          </w:p>
        </w:tc>
        <w:tc>
          <w:tcPr>
            <w:tcW w:w="0" w:type="auto"/>
            <w:vAlign w:val="center"/>
          </w:tcPr>
          <w:p w14:paraId="09CF460D" w14:textId="77777777" w:rsidR="00B400B9" w:rsidRPr="00145698" w:rsidRDefault="00B400B9" w:rsidP="00B400B9">
            <w:pPr>
              <w:spacing w:before="120" w:after="0"/>
              <w:jc w:val="center"/>
            </w:pPr>
            <w:r w:rsidRPr="00145698">
              <w:t>55</w:t>
            </w:r>
          </w:p>
        </w:tc>
        <w:tc>
          <w:tcPr>
            <w:tcW w:w="0" w:type="auto"/>
            <w:vAlign w:val="center"/>
          </w:tcPr>
          <w:p w14:paraId="09CF460E" w14:textId="77777777" w:rsidR="00B400B9" w:rsidRPr="00145698" w:rsidRDefault="00B400B9" w:rsidP="00B400B9">
            <w:pPr>
              <w:spacing w:before="120" w:after="0"/>
              <w:jc w:val="center"/>
            </w:pPr>
            <w:r w:rsidRPr="00145698">
              <w:t>65</w:t>
            </w:r>
          </w:p>
        </w:tc>
        <w:tc>
          <w:tcPr>
            <w:tcW w:w="0" w:type="auto"/>
            <w:vAlign w:val="center"/>
          </w:tcPr>
          <w:p w14:paraId="09CF460F" w14:textId="77777777" w:rsidR="00B400B9" w:rsidRPr="00145698" w:rsidRDefault="00B400B9" w:rsidP="00B400B9">
            <w:pPr>
              <w:spacing w:before="120" w:after="0"/>
              <w:jc w:val="center"/>
            </w:pPr>
            <w:r w:rsidRPr="00145698">
              <w:t>75</w:t>
            </w:r>
          </w:p>
        </w:tc>
        <w:tc>
          <w:tcPr>
            <w:tcW w:w="0" w:type="auto"/>
            <w:vAlign w:val="center"/>
          </w:tcPr>
          <w:p w14:paraId="09CF4610" w14:textId="77777777" w:rsidR="00B400B9" w:rsidRPr="00145698" w:rsidRDefault="00B400B9" w:rsidP="00B400B9">
            <w:pPr>
              <w:spacing w:before="120" w:after="0"/>
              <w:jc w:val="center"/>
            </w:pPr>
            <w:r w:rsidRPr="00145698">
              <w:t>85</w:t>
            </w:r>
          </w:p>
        </w:tc>
        <w:tc>
          <w:tcPr>
            <w:tcW w:w="0" w:type="auto"/>
            <w:vAlign w:val="center"/>
          </w:tcPr>
          <w:p w14:paraId="09CF4611" w14:textId="77777777" w:rsidR="00B400B9" w:rsidRPr="00145698" w:rsidRDefault="00B400B9" w:rsidP="00B400B9">
            <w:pPr>
              <w:spacing w:before="120" w:after="0"/>
              <w:jc w:val="center"/>
            </w:pPr>
            <w:r w:rsidRPr="00145698">
              <w:t>95</w:t>
            </w:r>
          </w:p>
        </w:tc>
      </w:tr>
      <w:tr w:rsidR="00B400B9" w:rsidRPr="00145698" w14:paraId="09CF461E" w14:textId="77777777" w:rsidTr="00B400B9">
        <w:tc>
          <w:tcPr>
            <w:tcW w:w="0" w:type="auto"/>
            <w:vAlign w:val="center"/>
          </w:tcPr>
          <w:p w14:paraId="09CF4613" w14:textId="77777777" w:rsidR="00B400B9" w:rsidRPr="00145698" w:rsidRDefault="00B400B9" w:rsidP="00B400B9">
            <w:pPr>
              <w:spacing w:before="120" w:after="0"/>
            </w:pPr>
            <w:r w:rsidRPr="00145698">
              <w:t>Time from start /s</w:t>
            </w:r>
          </w:p>
        </w:tc>
        <w:tc>
          <w:tcPr>
            <w:tcW w:w="0" w:type="auto"/>
            <w:vAlign w:val="center"/>
          </w:tcPr>
          <w:p w14:paraId="09CF4614" w14:textId="77777777" w:rsidR="00B400B9" w:rsidRPr="00145698" w:rsidRDefault="00B400B9" w:rsidP="00B400B9">
            <w:pPr>
              <w:spacing w:before="120" w:after="0"/>
              <w:jc w:val="center"/>
            </w:pPr>
            <w:r w:rsidRPr="00145698">
              <w:t>1</w:t>
            </w:r>
          </w:p>
        </w:tc>
        <w:tc>
          <w:tcPr>
            <w:tcW w:w="0" w:type="auto"/>
            <w:vAlign w:val="center"/>
          </w:tcPr>
          <w:p w14:paraId="09CF4615" w14:textId="77777777" w:rsidR="00B400B9" w:rsidRPr="00145698" w:rsidRDefault="00B400B9" w:rsidP="00B400B9">
            <w:pPr>
              <w:spacing w:before="120" w:after="0"/>
              <w:jc w:val="center"/>
            </w:pPr>
            <w:r w:rsidRPr="00145698">
              <w:t>2</w:t>
            </w:r>
          </w:p>
        </w:tc>
        <w:tc>
          <w:tcPr>
            <w:tcW w:w="0" w:type="auto"/>
            <w:vAlign w:val="center"/>
          </w:tcPr>
          <w:p w14:paraId="09CF4616" w14:textId="77777777" w:rsidR="00B400B9" w:rsidRPr="00145698" w:rsidRDefault="00B400B9" w:rsidP="00B400B9">
            <w:pPr>
              <w:spacing w:before="120" w:after="0"/>
              <w:jc w:val="center"/>
            </w:pPr>
            <w:r w:rsidRPr="00145698">
              <w:t>3</w:t>
            </w:r>
          </w:p>
        </w:tc>
        <w:tc>
          <w:tcPr>
            <w:tcW w:w="0" w:type="auto"/>
            <w:vAlign w:val="center"/>
          </w:tcPr>
          <w:p w14:paraId="09CF4617" w14:textId="77777777" w:rsidR="00B400B9" w:rsidRPr="00145698" w:rsidRDefault="00B400B9" w:rsidP="00B400B9">
            <w:pPr>
              <w:spacing w:before="120" w:after="0"/>
              <w:jc w:val="center"/>
            </w:pPr>
            <w:r w:rsidRPr="00145698">
              <w:t>4</w:t>
            </w:r>
          </w:p>
        </w:tc>
        <w:tc>
          <w:tcPr>
            <w:tcW w:w="0" w:type="auto"/>
            <w:vAlign w:val="center"/>
          </w:tcPr>
          <w:p w14:paraId="09CF4618" w14:textId="77777777" w:rsidR="00B400B9" w:rsidRPr="00145698" w:rsidRDefault="00B400B9" w:rsidP="00B400B9">
            <w:pPr>
              <w:spacing w:before="120" w:after="0"/>
              <w:jc w:val="center"/>
            </w:pPr>
            <w:r w:rsidRPr="00145698">
              <w:t>5</w:t>
            </w:r>
          </w:p>
        </w:tc>
        <w:tc>
          <w:tcPr>
            <w:tcW w:w="0" w:type="auto"/>
            <w:vAlign w:val="center"/>
          </w:tcPr>
          <w:p w14:paraId="09CF4619" w14:textId="77777777" w:rsidR="00B400B9" w:rsidRPr="00145698" w:rsidRDefault="00B400B9" w:rsidP="00B400B9">
            <w:pPr>
              <w:spacing w:before="120" w:after="0"/>
              <w:jc w:val="center"/>
            </w:pPr>
            <w:r w:rsidRPr="00145698">
              <w:t>6</w:t>
            </w:r>
          </w:p>
        </w:tc>
        <w:tc>
          <w:tcPr>
            <w:tcW w:w="0" w:type="auto"/>
            <w:vAlign w:val="center"/>
          </w:tcPr>
          <w:p w14:paraId="09CF461A" w14:textId="77777777" w:rsidR="00B400B9" w:rsidRPr="00145698" w:rsidRDefault="00B400B9" w:rsidP="00B400B9">
            <w:pPr>
              <w:spacing w:before="120" w:after="0"/>
              <w:jc w:val="center"/>
            </w:pPr>
            <w:r w:rsidRPr="00145698">
              <w:t>7</w:t>
            </w:r>
          </w:p>
        </w:tc>
        <w:tc>
          <w:tcPr>
            <w:tcW w:w="0" w:type="auto"/>
            <w:vAlign w:val="center"/>
          </w:tcPr>
          <w:p w14:paraId="09CF461B" w14:textId="77777777" w:rsidR="00B400B9" w:rsidRPr="00145698" w:rsidRDefault="00B400B9" w:rsidP="00B400B9">
            <w:pPr>
              <w:spacing w:before="120" w:after="0"/>
              <w:jc w:val="center"/>
            </w:pPr>
            <w:r w:rsidRPr="00145698">
              <w:t>8</w:t>
            </w:r>
          </w:p>
        </w:tc>
        <w:tc>
          <w:tcPr>
            <w:tcW w:w="0" w:type="auto"/>
            <w:vAlign w:val="center"/>
          </w:tcPr>
          <w:p w14:paraId="09CF461C" w14:textId="77777777" w:rsidR="00B400B9" w:rsidRPr="00145698" w:rsidRDefault="00B400B9" w:rsidP="00B400B9">
            <w:pPr>
              <w:spacing w:before="120" w:after="0"/>
              <w:jc w:val="center"/>
            </w:pPr>
            <w:r w:rsidRPr="00145698">
              <w:t>9</w:t>
            </w:r>
          </w:p>
        </w:tc>
        <w:tc>
          <w:tcPr>
            <w:tcW w:w="0" w:type="auto"/>
            <w:vAlign w:val="center"/>
          </w:tcPr>
          <w:p w14:paraId="09CF461D" w14:textId="77777777" w:rsidR="00B400B9" w:rsidRPr="00145698" w:rsidRDefault="00B400B9" w:rsidP="00B400B9">
            <w:pPr>
              <w:spacing w:before="120" w:after="0"/>
              <w:jc w:val="center"/>
            </w:pPr>
            <w:r w:rsidRPr="00145698">
              <w:t>10</w:t>
            </w:r>
          </w:p>
        </w:tc>
      </w:tr>
    </w:tbl>
    <w:p w14:paraId="09CF461F" w14:textId="77777777" w:rsidR="00537DE4" w:rsidRDefault="00537DE4" w:rsidP="00537DE4">
      <w:r>
        <w:t>A stroboscopic photograph using a 1</w:t>
      </w:r>
      <w:r w:rsidR="00C54E19">
        <w:t>.0</w:t>
      </w:r>
      <w:r>
        <w:t xml:space="preserve"> Hz flash of the same object as above </w:t>
      </w:r>
      <w:r w:rsidR="00C54E19">
        <w:t>give</w:t>
      </w:r>
      <w:r>
        <w:t>s the following information:</w:t>
      </w:r>
    </w:p>
    <w:p w14:paraId="09CF4620" w14:textId="77777777" w:rsidR="00B400B9" w:rsidRDefault="00B400B9" w:rsidP="00537DE4">
      <w:pPr>
        <w:rPr>
          <w:b/>
          <w:bCs/>
        </w:rPr>
      </w:pPr>
    </w:p>
    <w:p w14:paraId="09CF4621" w14:textId="77777777" w:rsidR="00537DE4" w:rsidRDefault="00537DE4" w:rsidP="00537DE4">
      <w:pPr>
        <w:rPr>
          <w:b/>
          <w:bCs/>
        </w:rPr>
      </w:pPr>
      <w:r>
        <w:rPr>
          <w:b/>
          <w:bCs/>
        </w:rPr>
        <w:t>Find the displacement from the area under the velocity-time graph and the acceleration from the gradient of the velocity-time graph.</w:t>
      </w:r>
    </w:p>
    <w:p w14:paraId="09CF4622" w14:textId="77777777" w:rsidR="00537DE4" w:rsidRDefault="00537DE4" w:rsidP="00537DE4">
      <w:pPr>
        <w:spacing w:before="0" w:after="0"/>
        <w:rPr>
          <w:b/>
          <w:bCs/>
        </w:rPr>
      </w:pPr>
    </w:p>
    <w:p w14:paraId="09CF4623" w14:textId="77777777" w:rsidR="00537DE4" w:rsidRDefault="00537DE4" w:rsidP="00537DE4">
      <w:pPr>
        <w:spacing w:before="0" w:after="0"/>
        <w:rPr>
          <w:b/>
          <w:bCs/>
        </w:rPr>
      </w:pPr>
      <w:r>
        <w:rPr>
          <w:b/>
          <w:bCs/>
        </w:rPr>
        <w:t xml:space="preserve">The figure below represents the velocity of a particle moving in a straight line. </w:t>
      </w:r>
    </w:p>
    <w:p w14:paraId="09CF4624" w14:textId="77777777" w:rsidR="005B3B72" w:rsidRDefault="00BF7728" w:rsidP="00537DE4">
      <w:pPr>
        <w:spacing w:before="0" w:after="0"/>
        <w:rPr>
          <w:b/>
          <w:bCs/>
        </w:rPr>
      </w:pPr>
      <w:r>
        <w:rPr>
          <w:noProof/>
          <w:lang w:eastAsia="en-GB"/>
        </w:rPr>
        <w:drawing>
          <wp:inline distT="0" distB="0" distL="0" distR="0" wp14:anchorId="09CF4EB2" wp14:editId="01076739">
            <wp:extent cx="5143500" cy="2952750"/>
            <wp:effectExtent l="0" t="0" r="0" b="0"/>
            <wp:docPr id="4831" name="Chart 48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14:paraId="09CF4625" w14:textId="77777777" w:rsidR="00D32334" w:rsidRPr="00996468" w:rsidRDefault="00D32334" w:rsidP="00D32334">
      <w:pPr>
        <w:rPr>
          <w:b/>
          <w:bCs/>
        </w:rPr>
      </w:pPr>
      <w:r>
        <w:t>Firstly, describe the graph in words to yourself (roughly).</w:t>
      </w:r>
    </w:p>
    <w:p w14:paraId="09CF4626" w14:textId="77777777" w:rsidR="00D32334" w:rsidRPr="004438D7" w:rsidRDefault="00D32334" w:rsidP="00F8074A">
      <w:pPr>
        <w:pStyle w:val="ListParagraph"/>
        <w:numPr>
          <w:ilvl w:val="0"/>
          <w:numId w:val="5"/>
        </w:numPr>
      </w:pPr>
      <w:r w:rsidRPr="004438D7">
        <w:t>Constant velocity / zero acceleration for 2 seconds.</w:t>
      </w:r>
    </w:p>
    <w:p w14:paraId="09CF4627" w14:textId="77777777" w:rsidR="00D32334" w:rsidRPr="004438D7" w:rsidRDefault="00D32334" w:rsidP="00F8074A">
      <w:pPr>
        <w:pStyle w:val="ListParagraph"/>
        <w:numPr>
          <w:ilvl w:val="0"/>
          <w:numId w:val="5"/>
        </w:numPr>
      </w:pPr>
      <w:r w:rsidRPr="004438D7">
        <w:t>Constant acceleration from 2 to 5 seconds.</w:t>
      </w:r>
    </w:p>
    <w:p w14:paraId="09CF4628" w14:textId="77777777" w:rsidR="00D32334" w:rsidRPr="004438D7" w:rsidRDefault="00D32334" w:rsidP="00F8074A">
      <w:pPr>
        <w:pStyle w:val="ListParagraph"/>
        <w:numPr>
          <w:ilvl w:val="0"/>
          <w:numId w:val="5"/>
        </w:numPr>
      </w:pPr>
      <w:r w:rsidRPr="004438D7">
        <w:t>Deceleration to rest in 1 second.</w:t>
      </w:r>
    </w:p>
    <w:p w14:paraId="09CF4629" w14:textId="77777777" w:rsidR="00D32334" w:rsidRPr="004438D7" w:rsidRDefault="00D32334" w:rsidP="00F8074A">
      <w:pPr>
        <w:pStyle w:val="ListParagraph"/>
        <w:numPr>
          <w:ilvl w:val="0"/>
          <w:numId w:val="5"/>
        </w:numPr>
      </w:pPr>
      <w:r w:rsidRPr="004438D7">
        <w:t>Acceleration in opposite direction for 7 seconds.</w:t>
      </w:r>
    </w:p>
    <w:p w14:paraId="09CF462A" w14:textId="77777777" w:rsidR="00D32334" w:rsidRDefault="00D32334" w:rsidP="00537DE4">
      <w:pPr>
        <w:spacing w:before="0" w:after="0"/>
        <w:rPr>
          <w:b/>
          <w:bCs/>
        </w:rPr>
      </w:pPr>
    </w:p>
    <w:p w14:paraId="09CF462B" w14:textId="77777777" w:rsidR="00537DE4" w:rsidRDefault="00537DE4" w:rsidP="00537DE4">
      <w:pPr>
        <w:spacing w:before="0" w:after="0"/>
        <w:rPr>
          <w:b/>
          <w:bCs/>
        </w:rPr>
      </w:pPr>
      <w:r>
        <w:rPr>
          <w:b/>
          <w:bCs/>
        </w:rPr>
        <w:t xml:space="preserve">Below are the  corresponding displacement-time and acceleration-time graphs. </w:t>
      </w:r>
    </w:p>
    <w:p w14:paraId="09CF462C" w14:textId="77777777" w:rsidR="005B3B72" w:rsidRDefault="005B3B72" w:rsidP="00537DE4">
      <w:pPr>
        <w:spacing w:before="0" w:after="0"/>
        <w:rPr>
          <w:b/>
          <w:bCs/>
        </w:rPr>
      </w:pPr>
    </w:p>
    <w:p w14:paraId="09CF46DB" w14:textId="3CCE59D1" w:rsidR="00537DE4" w:rsidRPr="00727C4C" w:rsidRDefault="005B3B72" w:rsidP="00727C4C">
      <w:pPr>
        <w:spacing w:before="0" w:after="0"/>
        <w:rPr>
          <w:b/>
          <w:bCs/>
        </w:rPr>
      </w:pPr>
      <w:r>
        <w:rPr>
          <w:noProof/>
          <w:lang w:eastAsia="en-GB"/>
        </w:rPr>
        <w:drawing>
          <wp:inline distT="0" distB="0" distL="0" distR="0" wp14:anchorId="09CF4EB4" wp14:editId="140FA43E">
            <wp:extent cx="4738254" cy="2576945"/>
            <wp:effectExtent l="0" t="0" r="0" b="0"/>
            <wp:docPr id="4830" name="Chart 48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14:paraId="09CF46DC" w14:textId="7054622C" w:rsidR="00090BDA" w:rsidRPr="00090BDA" w:rsidRDefault="00DF574C" w:rsidP="00090BDA">
      <w:pPr>
        <w:pStyle w:val="Heading2"/>
      </w:pPr>
      <w:bookmarkStart w:id="37" w:name="_Toc106127735"/>
      <w:r>
        <w:t xml:space="preserve">ESSENTIAL </w:t>
      </w:r>
      <w:r w:rsidR="00537DE4" w:rsidRPr="00090BDA">
        <w:t>Practicals</w:t>
      </w:r>
      <w:bookmarkEnd w:id="37"/>
      <w:r w:rsidR="00537DE4" w:rsidRPr="00090BDA">
        <w:t xml:space="preserve"> </w:t>
      </w:r>
    </w:p>
    <w:p w14:paraId="09CF46E9" w14:textId="1E249A08" w:rsidR="00537DE4" w:rsidRPr="008F22D3" w:rsidRDefault="00965BAB" w:rsidP="00537DE4">
      <w:pPr>
        <w:pStyle w:val="Heading3"/>
      </w:pPr>
      <w:bookmarkStart w:id="38" w:name="_Toc106127736"/>
      <w:r w:rsidRPr="00965BAB">
        <w:t>PRACTICAL</w:t>
      </w:r>
      <w:r w:rsidR="00537DE4" w:rsidRPr="00965BAB">
        <w:t xml:space="preserve"> 1</w:t>
      </w:r>
      <w:r w:rsidR="00537DE4" w:rsidRPr="008F22D3">
        <w:t>: Acceleration</w:t>
      </w:r>
      <w:bookmarkEnd w:id="38"/>
    </w:p>
    <w:p w14:paraId="09CF46EA" w14:textId="77777777" w:rsidR="00537DE4" w:rsidRPr="008F22D3" w:rsidRDefault="00537DE4" w:rsidP="00537DE4">
      <w:r w:rsidRPr="008F22D3">
        <w:t>In this exercise, you are asked to use your understanding of the definition of acceleration to guide your selection and use of the apparatus.</w:t>
      </w:r>
    </w:p>
    <w:p w14:paraId="09CF46EB" w14:textId="77777777" w:rsidR="00537DE4" w:rsidRPr="008F22D3" w:rsidRDefault="00537DE4" w:rsidP="00537DE4">
      <w:r w:rsidRPr="008F22D3">
        <w:t>The apparatus consists of a ramp, a trolley with a mask attached for operating photo-diode switches, and two photo-diode switches each connected to an electronic timer.  In addition, you can use a hand-held stopwatch to find the time taken by the trolley to pass between the two photo-diode switches.</w:t>
      </w:r>
    </w:p>
    <w:p w14:paraId="09CF46EC" w14:textId="77777777" w:rsidR="00537DE4" w:rsidRPr="008F22D3" w:rsidRDefault="00537DE4" w:rsidP="00537DE4">
      <w:r w:rsidRPr="008F22D3">
        <w:t>Use the apparatus to find the acceleration of the trolley as it rolls down a moderately sloped ramp.</w:t>
      </w:r>
    </w:p>
    <w:p w14:paraId="09CF46ED" w14:textId="3F663CB6" w:rsidR="00537DE4" w:rsidRPr="008F22D3" w:rsidRDefault="00537DE4" w:rsidP="00537DE4">
      <w:r w:rsidRPr="008F22D3">
        <w:t>Provide a written account of your method including how you arrived at your value for the acceleration.</w:t>
      </w:r>
    </w:p>
    <w:p w14:paraId="09CF46EE" w14:textId="41B84CD9" w:rsidR="00537DE4" w:rsidRPr="00965BAB" w:rsidRDefault="00965BAB" w:rsidP="00965BAB">
      <w:pPr>
        <w:pStyle w:val="Heading3"/>
      </w:pPr>
      <w:bookmarkStart w:id="39" w:name="_Toc106127737"/>
      <w:r w:rsidRPr="00965BAB">
        <w:t>PRACTICAL</w:t>
      </w:r>
      <w:r w:rsidR="00537DE4" w:rsidRPr="00965BAB">
        <w:t xml:space="preserve"> </w:t>
      </w:r>
      <w:r w:rsidR="00277C80">
        <w:t>2</w:t>
      </w:r>
      <w:r w:rsidR="00537DE4" w:rsidRPr="00965BAB">
        <w:t>: Acceleration</w:t>
      </w:r>
      <w:bookmarkEnd w:id="39"/>
    </w:p>
    <w:p w14:paraId="09CF46EF" w14:textId="5668FE6B" w:rsidR="00537DE4" w:rsidRPr="008F22D3" w:rsidRDefault="00F01CEA" w:rsidP="00537DE4">
      <w:r>
        <w:rPr>
          <w:noProof/>
          <w:lang w:eastAsia="en-GB"/>
        </w:rPr>
        <w:drawing>
          <wp:anchor distT="0" distB="0" distL="114300" distR="114300" simplePos="0" relativeHeight="251658316" behindDoc="0" locked="0" layoutInCell="1" allowOverlap="1" wp14:anchorId="09CF4EDD" wp14:editId="371CA148">
            <wp:simplePos x="0" y="0"/>
            <wp:positionH relativeFrom="column">
              <wp:posOffset>3207224</wp:posOffset>
            </wp:positionH>
            <wp:positionV relativeFrom="paragraph">
              <wp:posOffset>24168</wp:posOffset>
            </wp:positionV>
            <wp:extent cx="1732915" cy="177421"/>
            <wp:effectExtent l="0" t="0" r="635" b="0"/>
            <wp:wrapNone/>
            <wp:docPr id="7" name="Picture 443" descr="ru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6" name="Picture 443" descr="ruler"/>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42178" cy="178369"/>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GB"/>
        </w:rPr>
        <w:drawing>
          <wp:anchor distT="0" distB="0" distL="114300" distR="114300" simplePos="0" relativeHeight="251658417" behindDoc="0" locked="0" layoutInCell="1" allowOverlap="1" wp14:anchorId="09CF4EDF" wp14:editId="606407CD">
            <wp:simplePos x="0" y="0"/>
            <wp:positionH relativeFrom="column">
              <wp:posOffset>2647438</wp:posOffset>
            </wp:positionH>
            <wp:positionV relativeFrom="paragraph">
              <wp:posOffset>195817</wp:posOffset>
            </wp:positionV>
            <wp:extent cx="3394075" cy="1717675"/>
            <wp:effectExtent l="0" t="0" r="0" b="0"/>
            <wp:wrapSquare wrapText="bothSides"/>
            <wp:docPr id="731" name="Picture 731" descr="Si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ingle"/>
                    <pic:cNvPicPr>
                      <a:picLocks noChangeAspect="1" noChangeArrowheads="1"/>
                    </pic:cNvPicPr>
                  </pic:nvPicPr>
                  <pic:blipFill>
                    <a:blip r:embed="rId83">
                      <a:extLst>
                        <a:ext uri="{28A0092B-C50C-407E-A947-70E740481C1C}">
                          <a14:useLocalDpi xmlns:a14="http://schemas.microsoft.com/office/drawing/2010/main" val="0"/>
                        </a:ext>
                      </a:extLst>
                    </a:blip>
                    <a:srcRect l="-1314" t="17995"/>
                    <a:stretch>
                      <a:fillRect/>
                    </a:stretch>
                  </pic:blipFill>
                  <pic:spPr bwMode="auto">
                    <a:xfrm>
                      <a:off x="0" y="0"/>
                      <a:ext cx="3394075" cy="1717675"/>
                    </a:xfrm>
                    <a:prstGeom prst="rect">
                      <a:avLst/>
                    </a:prstGeom>
                    <a:noFill/>
                    <a:ln>
                      <a:noFill/>
                    </a:ln>
                  </pic:spPr>
                </pic:pic>
              </a:graphicData>
            </a:graphic>
            <wp14:sizeRelH relativeFrom="page">
              <wp14:pctWidth>0</wp14:pctWidth>
            </wp14:sizeRelH>
            <wp14:sizeRelV relativeFrom="page">
              <wp14:pctHeight>0</wp14:pctHeight>
            </wp14:sizeRelV>
          </wp:anchor>
        </w:drawing>
      </w:r>
      <w:r w:rsidR="00537DE4" w:rsidRPr="008F22D3">
        <w:t>Aim: To measure the acceleration of a trolley moving down a slope using a computer.</w:t>
      </w:r>
    </w:p>
    <w:p w14:paraId="09CF46F0" w14:textId="39474284" w:rsidR="00537DE4" w:rsidRPr="008F22D3" w:rsidRDefault="00537DE4" w:rsidP="00537DE4">
      <w:r w:rsidRPr="008F22D3">
        <w:t>Appar</w:t>
      </w:r>
      <w:r w:rsidR="0090073C">
        <w:t>atus: 1 ramp, 1 trolley and single mask, 2</w:t>
      </w:r>
      <w:r w:rsidRPr="008F22D3">
        <w:t xml:space="preserve"> light gate, computer and interface, 1 power supply</w:t>
      </w:r>
    </w:p>
    <w:p w14:paraId="09CF46F1" w14:textId="1574733C" w:rsidR="00537DE4" w:rsidRPr="008F22D3" w:rsidRDefault="00537DE4" w:rsidP="000E2AB5">
      <w:pPr>
        <w:jc w:val="center"/>
      </w:pPr>
    </w:p>
    <w:p w14:paraId="09CF46F2" w14:textId="77777777" w:rsidR="00537DE4" w:rsidRPr="008F22D3" w:rsidRDefault="00537DE4" w:rsidP="00537DE4">
      <w:r w:rsidRPr="008F22D3">
        <w:t>Instructions:</w:t>
      </w:r>
    </w:p>
    <w:p w14:paraId="09CF46F3" w14:textId="77777777" w:rsidR="00537DE4" w:rsidRPr="007740AA" w:rsidRDefault="00537DE4" w:rsidP="00F8074A">
      <w:pPr>
        <w:pStyle w:val="ListParagraph"/>
        <w:numPr>
          <w:ilvl w:val="0"/>
          <w:numId w:val="6"/>
        </w:numPr>
      </w:pPr>
      <w:r w:rsidRPr="007740AA">
        <w:t>Set up the apparatus as shown in the diagram.</w:t>
      </w:r>
    </w:p>
    <w:p w14:paraId="09CF46F4" w14:textId="77777777" w:rsidR="00537DE4" w:rsidRPr="007740AA" w:rsidRDefault="00537DE4" w:rsidP="00F8074A">
      <w:pPr>
        <w:pStyle w:val="ListParagraph"/>
        <w:numPr>
          <w:ilvl w:val="0"/>
          <w:numId w:val="6"/>
        </w:numPr>
      </w:pPr>
      <w:r w:rsidRPr="007740AA">
        <w:t>After selecting the acceleration programme, allow the trolley to run down the track.</w:t>
      </w:r>
    </w:p>
    <w:p w14:paraId="09CF46F5" w14:textId="77777777" w:rsidR="00537DE4" w:rsidRPr="007740AA" w:rsidRDefault="00537DE4" w:rsidP="00F8074A">
      <w:pPr>
        <w:pStyle w:val="ListParagraph"/>
        <w:numPr>
          <w:ilvl w:val="0"/>
          <w:numId w:val="6"/>
        </w:numPr>
      </w:pPr>
      <w:r w:rsidRPr="007740AA">
        <w:t>Note the value of the acceleration.</w:t>
      </w:r>
    </w:p>
    <w:p w14:paraId="09CF46F6" w14:textId="77777777" w:rsidR="00537DE4" w:rsidRPr="007740AA" w:rsidRDefault="00537DE4" w:rsidP="00F8074A">
      <w:pPr>
        <w:pStyle w:val="ListParagraph"/>
        <w:numPr>
          <w:ilvl w:val="0"/>
          <w:numId w:val="6"/>
        </w:numPr>
      </w:pPr>
      <w:r w:rsidRPr="007740AA">
        <w:t>Repeat 5 times. Calculate the mean acceleration and random uncertainty.</w:t>
      </w:r>
    </w:p>
    <w:p w14:paraId="09CF46F7" w14:textId="77777777" w:rsidR="00537DE4" w:rsidRPr="007740AA" w:rsidRDefault="00537DE4" w:rsidP="00F8074A">
      <w:pPr>
        <w:pStyle w:val="ListParagraph"/>
        <w:numPr>
          <w:ilvl w:val="0"/>
          <w:numId w:val="6"/>
        </w:numPr>
      </w:pPr>
      <w:r w:rsidRPr="007740AA">
        <w:t>Explain, in detail, how the mask arrangement allows the computation of the acceleration.</w:t>
      </w:r>
    </w:p>
    <w:p w14:paraId="09CF46F8" w14:textId="241E49F7" w:rsidR="00537DE4" w:rsidRPr="008F22D3" w:rsidRDefault="00537DE4" w:rsidP="00537DE4">
      <w:pPr>
        <w:pStyle w:val="Heading3"/>
      </w:pPr>
      <w:bookmarkStart w:id="40" w:name="_Toc106127738"/>
      <w:r>
        <w:t xml:space="preserve">PRACTICAL </w:t>
      </w:r>
      <w:r w:rsidR="00277C80">
        <w:t>3</w:t>
      </w:r>
      <w:r w:rsidRPr="008F22D3">
        <w:t xml:space="preserve"> Acceleration</w:t>
      </w:r>
      <w:bookmarkEnd w:id="40"/>
    </w:p>
    <w:p w14:paraId="09CF46F9" w14:textId="77777777" w:rsidR="00537DE4" w:rsidRDefault="00537DE4" w:rsidP="00537DE4">
      <w:r w:rsidRPr="008F22D3">
        <w:t>Aim: To measure the acceleration of a trolley moving down a slope using a computer.</w:t>
      </w:r>
    </w:p>
    <w:p w14:paraId="09CF46FA" w14:textId="77777777" w:rsidR="00B45B7D" w:rsidRPr="008F22D3" w:rsidRDefault="00B45B7D" w:rsidP="00537DE4">
      <w:r>
        <w:rPr>
          <w:noProof/>
          <w:lang w:eastAsia="en-GB"/>
        </w:rPr>
        <mc:AlternateContent>
          <mc:Choice Requires="wpg">
            <w:drawing>
              <wp:inline distT="0" distB="0" distL="0" distR="0" wp14:anchorId="09CF4EE1" wp14:editId="788C1BCF">
                <wp:extent cx="3876675" cy="1700637"/>
                <wp:effectExtent l="0" t="0" r="9525" b="0"/>
                <wp:docPr id="48296" name="Group 48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635" name="Picture 442" descr="Double"/>
                          <pic:cNvPicPr>
                            <a:picLocks noChangeAspect="1" noChangeArrowheads="1"/>
                          </pic:cNvPicPr>
                        </pic:nvPicPr>
                        <pic:blipFill>
                          <a:blip r:embed="rId85">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36" name="Picture 443" descr="ruler"/>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15F9D997" id="Group 48296" o:spid="_x0000_s1026" style="width:305.25pt;height:133.9pt;mso-position-horizontal-relative:char;mso-position-vertical-relative:line" coordorigin="541,2443" coordsize="10502,5303"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">
                <v:shape id="Picture 442" o:spid="_x0000_s1027" type="#_x0000_t75" alt="Double" style="position:absolute;left:541;top:2443;width:10502;height:5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">
                  <v:imagedata r:id="rId88" o:title="Double" croptop="12686f"/>
                </v:shape>
                <v:shape id="Picture 443" o:spid="_x0000_s1028" type="#_x0000_t75" alt="ruler" style="position:absolute;left:5010;top:3659;width:2451;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">
                  <v:imagedata r:id="rId89" o:title="ruler"/>
                </v:shape>
                <w10:anchorlock/>
              </v:group>
            </w:pict>
          </mc:Fallback>
        </mc:AlternateContent>
      </w:r>
    </w:p>
    <w:p w14:paraId="09CF46FB" w14:textId="77777777" w:rsidR="00537DE4" w:rsidRPr="008F22D3" w:rsidRDefault="00537DE4" w:rsidP="00537DE4">
      <w:r w:rsidRPr="008F22D3">
        <w:t>Apparatus: 1 ramp, 1 trolley and double mask, 1 light gate, computer and interface, 1 power supply</w:t>
      </w:r>
    </w:p>
    <w:p w14:paraId="09CF46FC" w14:textId="77777777" w:rsidR="00537DE4" w:rsidRPr="008F22D3" w:rsidRDefault="00537DE4" w:rsidP="00537DE4">
      <w:r w:rsidRPr="008F22D3">
        <w:t>Instructions:</w:t>
      </w:r>
    </w:p>
    <w:p w14:paraId="09CF46FD" w14:textId="77777777" w:rsidR="00537DE4" w:rsidRPr="007740AA" w:rsidRDefault="00537DE4" w:rsidP="00F8074A">
      <w:pPr>
        <w:pStyle w:val="ListParagraph"/>
        <w:numPr>
          <w:ilvl w:val="0"/>
          <w:numId w:val="7"/>
        </w:numPr>
        <w:spacing w:before="0" w:after="0"/>
        <w:ind w:left="714" w:hanging="357"/>
      </w:pPr>
      <w:r w:rsidRPr="007740AA">
        <w:t>For 5 different angles of slope find the corresponding acceleration.</w:t>
      </w:r>
    </w:p>
    <w:p w14:paraId="09CF46FE" w14:textId="77777777" w:rsidR="00537DE4" w:rsidRDefault="00537DE4" w:rsidP="00F8074A">
      <w:pPr>
        <w:pStyle w:val="ListParagraph"/>
        <w:numPr>
          <w:ilvl w:val="0"/>
          <w:numId w:val="7"/>
        </w:numPr>
        <w:spacing w:before="0" w:after="0"/>
        <w:ind w:left="714" w:hanging="357"/>
      </w:pPr>
      <w:r w:rsidRPr="007740AA">
        <w:t>Using an appropriate format to find the relationship between the angle of slope and the acceleration.</w:t>
      </w:r>
    </w:p>
    <w:p w14:paraId="09CF4727" w14:textId="7F4FFC63" w:rsidR="00537DE4" w:rsidRPr="00965BAB" w:rsidRDefault="00537DE4" w:rsidP="00277C80">
      <w:pPr>
        <w:pStyle w:val="Heading3"/>
        <w:pBdr>
          <w:top w:val="dotted" w:sz="4" w:space="0" w:color="592C63" w:themeColor="accent2" w:themeShade="7F"/>
        </w:pBdr>
      </w:pPr>
      <w:bookmarkStart w:id="41" w:name="_Toc106127739"/>
      <w:r>
        <w:t xml:space="preserve">PRACTICAL </w:t>
      </w:r>
      <w:r w:rsidR="00F01CEA">
        <w:t>4</w:t>
      </w:r>
      <w:r w:rsidRPr="00965BAB">
        <w:t>: Equations of Motion</w:t>
      </w:r>
      <w:bookmarkEnd w:id="41"/>
    </w:p>
    <w:p w14:paraId="09CF4728" w14:textId="77777777" w:rsidR="00537DE4" w:rsidRPr="008F22D3" w:rsidRDefault="00537DE4" w:rsidP="00537DE4">
      <w:r w:rsidRPr="008F22D3">
        <w:t xml:space="preserve">Aim: To calculate the acceleration due to gravity using </w:t>
      </w:r>
    </w:p>
    <w:p w14:paraId="09CF4729" w14:textId="77777777" w:rsidR="00537DE4" w:rsidRPr="008F22D3" w:rsidRDefault="00537DE4" w:rsidP="00537DE4">
      <w:r w:rsidRPr="008F22D3">
        <w:t xml:space="preserve">Apparatus: </w:t>
      </w:r>
      <w:r w:rsidR="00965BAB">
        <w:t>electromagnet, trap door,</w:t>
      </w:r>
      <w:r w:rsidRPr="008F22D3">
        <w:t xml:space="preserve"> stop clock, metre stick, ball bearing.</w:t>
      </w:r>
    </w:p>
    <w:p w14:paraId="09CF472A" w14:textId="77777777" w:rsidR="00DF25D7" w:rsidRDefault="00DF25D7" w:rsidP="00DF25D7">
      <w:pPr>
        <w:jc w:val="center"/>
      </w:pPr>
      <w:r>
        <w:rPr>
          <w:noProof/>
          <w:color w:val="FF0000"/>
          <w:lang w:eastAsia="en-GB"/>
        </w:rPr>
        <w:drawing>
          <wp:inline distT="0" distB="0" distL="0" distR="0" wp14:anchorId="09CF4EE3" wp14:editId="3213DA52">
            <wp:extent cx="2731135" cy="17983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31135" cy="1798320"/>
                    </a:xfrm>
                    <a:prstGeom prst="rect">
                      <a:avLst/>
                    </a:prstGeom>
                    <a:noFill/>
                  </pic:spPr>
                </pic:pic>
              </a:graphicData>
            </a:graphic>
          </wp:inline>
        </w:drawing>
      </w:r>
    </w:p>
    <w:p w14:paraId="09CF472B" w14:textId="77777777" w:rsidR="00537DE4" w:rsidRPr="008F22D3" w:rsidRDefault="00537DE4" w:rsidP="00DF25D7">
      <w:r w:rsidRPr="008F22D3">
        <w:t>Instructions:</w:t>
      </w:r>
    </w:p>
    <w:p w14:paraId="09CF472C" w14:textId="77777777" w:rsidR="00537DE4" w:rsidRPr="008F22D3" w:rsidRDefault="00537DE4" w:rsidP="00F8074A">
      <w:pPr>
        <w:pStyle w:val="ListParagraph"/>
        <w:numPr>
          <w:ilvl w:val="0"/>
          <w:numId w:val="20"/>
        </w:numPr>
      </w:pPr>
      <w:r w:rsidRPr="008F22D3">
        <w:t>Measure the distance between the bottom of the ball bearing and the trap door.</w:t>
      </w:r>
    </w:p>
    <w:p w14:paraId="09CF472D" w14:textId="77777777" w:rsidR="00537DE4" w:rsidRPr="008F22D3" w:rsidRDefault="00537DE4" w:rsidP="00F8074A">
      <w:pPr>
        <w:pStyle w:val="ListParagraph"/>
        <w:numPr>
          <w:ilvl w:val="0"/>
          <w:numId w:val="20"/>
        </w:numPr>
      </w:pPr>
      <w:r w:rsidRPr="008F22D3">
        <w:t xml:space="preserve">Allow the ball to fall several times and find the average time it takes to </w:t>
      </w:r>
      <w:r w:rsidR="00FC0A7F">
        <w:rPr>
          <w:noProof/>
        </w:rPr>
        <w:pict w14:anchorId="09CF4EE5">
          <v:shape id="_x0000_s3572" type="#_x0000_t75" style="position:absolute;left:0;text-align:left;margin-left:100.1pt;margin-top:10.35pt;width:72.65pt;height:33.8pt;z-index:-251658149;mso-wrap-edited:f;mso-position-horizontal-relative:text;mso-position-vertical-relative:line" wrapcoords="14087 2445 8640 8558 188 8966 188 13449 13711 15487 13711 19970 15777 19970 15777 15487 17280 15487 21412 10596 21600 7743 20473 6521 15026 2445 14087 2445" o:allowincell="f">
            <v:imagedata r:id="rId127" o:title=""/>
            <w10:wrap type="tight"/>
          </v:shape>
        </w:pict>
      </w:r>
      <w:r w:rsidRPr="008F22D3">
        <w:t>reach the trap door.</w:t>
      </w:r>
    </w:p>
    <w:p w14:paraId="09CF472E" w14:textId="77777777" w:rsidR="005377D6" w:rsidRDefault="00537DE4" w:rsidP="00F8074A">
      <w:pPr>
        <w:pStyle w:val="ListParagraph"/>
        <w:numPr>
          <w:ilvl w:val="0"/>
          <w:numId w:val="20"/>
        </w:numPr>
      </w:pPr>
      <w:r w:rsidRPr="008F22D3">
        <w:t xml:space="preserve">Show that the equation in this case reduces to </w:t>
      </w:r>
      <w:r>
        <w:t xml:space="preserve">  </w:t>
      </w:r>
      <m:oMath>
        <m:r>
          <w:rPr>
            <w:rFonts w:ascii="Cambria Math" w:hAnsi="Cambria Math"/>
          </w:rPr>
          <m:t>h=</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oMath>
      <w:r w:rsidR="00C97850">
        <w:t xml:space="preserve">  </w:t>
      </w:r>
      <w:r w:rsidRPr="008F22D3">
        <w:t>,</w:t>
      </w:r>
    </w:p>
    <w:p w14:paraId="09CF472F" w14:textId="77777777" w:rsidR="002358BD" w:rsidRDefault="002358BD" w:rsidP="002358BD">
      <w:pPr>
        <w:pStyle w:val="ListParagraph"/>
      </w:pPr>
    </w:p>
    <w:p w14:paraId="09CF4730" w14:textId="77777777" w:rsidR="005377D6" w:rsidRDefault="00537DE4" w:rsidP="00C97850">
      <w:pPr>
        <w:pStyle w:val="ListParagraph"/>
      </w:pPr>
      <w:r w:rsidRPr="008F22D3">
        <w:t xml:space="preserve">where </w:t>
      </w:r>
      <w:r w:rsidRPr="005377D6">
        <w:rPr>
          <w:i/>
        </w:rPr>
        <w:t>h</w:t>
      </w:r>
      <w:r w:rsidRPr="008F22D3">
        <w:t xml:space="preserve"> is the height dropped and </w:t>
      </w:r>
      <w:r w:rsidRPr="005377D6">
        <w:rPr>
          <w:i/>
        </w:rPr>
        <w:t xml:space="preserve">g </w:t>
      </w:r>
      <w:r w:rsidRPr="008F22D3">
        <w:t>is the acceleration  due to gravity.</w:t>
      </w:r>
    </w:p>
    <w:p w14:paraId="09CF4731" w14:textId="77777777" w:rsidR="005377D6" w:rsidRDefault="00537DE4" w:rsidP="00F8074A">
      <w:pPr>
        <w:pStyle w:val="ListParagraph"/>
        <w:numPr>
          <w:ilvl w:val="0"/>
          <w:numId w:val="20"/>
        </w:numPr>
      </w:pPr>
      <w:r w:rsidRPr="008F22D3">
        <w:t>Use the equation to estimate the acceleration due to gravity.</w:t>
      </w:r>
    </w:p>
    <w:p w14:paraId="09CF4732" w14:textId="77777777" w:rsidR="005377D6" w:rsidRDefault="00537DE4" w:rsidP="00F8074A">
      <w:pPr>
        <w:pStyle w:val="ListParagraph"/>
        <w:numPr>
          <w:ilvl w:val="0"/>
          <w:numId w:val="20"/>
        </w:numPr>
      </w:pPr>
      <w:r w:rsidRPr="008F22D3">
        <w:t>Estimate the uncertainty in your answer.</w:t>
      </w:r>
    </w:p>
    <w:p w14:paraId="09CF4733" w14:textId="77777777" w:rsidR="00537DE4" w:rsidRDefault="00537DE4" w:rsidP="00F8074A">
      <w:pPr>
        <w:pStyle w:val="ListParagraph"/>
        <w:numPr>
          <w:ilvl w:val="0"/>
          <w:numId w:val="20"/>
        </w:numPr>
      </w:pPr>
      <w:r w:rsidRPr="008F22D3">
        <w:t>H</w:t>
      </w:r>
      <w:r w:rsidR="002358BD">
        <w:t>ow could the method be improved.</w:t>
      </w:r>
    </w:p>
    <w:p w14:paraId="09CF4734" w14:textId="5A3FFDD0" w:rsidR="00537DE4" w:rsidRPr="00464B65" w:rsidRDefault="00965BAB" w:rsidP="00537DE4">
      <w:pPr>
        <w:pStyle w:val="Heading3"/>
      </w:pPr>
      <w:bookmarkStart w:id="42" w:name="_Toc106127740"/>
      <w:r>
        <w:rPr>
          <w:caps w:val="0"/>
        </w:rPr>
        <w:t>PRACTICAL</w:t>
      </w:r>
      <w:r w:rsidR="00537DE4">
        <w:t xml:space="preserve"> </w:t>
      </w:r>
      <w:r w:rsidR="00F01CEA">
        <w:t>5</w:t>
      </w:r>
      <w:r w:rsidR="00537DE4">
        <w:t xml:space="preserve"> Using </w:t>
      </w:r>
      <w:r w:rsidR="00537DE4" w:rsidRPr="002358BD">
        <w:rPr>
          <w:i/>
          <w:caps w:val="0"/>
        </w:rPr>
        <w:t>v</w:t>
      </w:r>
      <w:r w:rsidR="00537DE4" w:rsidRPr="002358BD">
        <w:rPr>
          <w:i/>
          <w:caps w:val="0"/>
          <w:vertAlign w:val="superscript"/>
        </w:rPr>
        <w:t>2</w:t>
      </w:r>
      <w:r w:rsidR="00537DE4" w:rsidRPr="002358BD">
        <w:rPr>
          <w:i/>
          <w:caps w:val="0"/>
        </w:rPr>
        <w:t>=u</w:t>
      </w:r>
      <w:r w:rsidR="00537DE4" w:rsidRPr="002358BD">
        <w:rPr>
          <w:i/>
          <w:caps w:val="0"/>
          <w:vertAlign w:val="superscript"/>
        </w:rPr>
        <w:t>2</w:t>
      </w:r>
      <w:r w:rsidR="00537DE4" w:rsidRPr="002358BD">
        <w:rPr>
          <w:i/>
          <w:caps w:val="0"/>
        </w:rPr>
        <w:t>+2as</w:t>
      </w:r>
      <w:bookmarkEnd w:id="42"/>
    </w:p>
    <w:p w14:paraId="09CF4735" w14:textId="77777777" w:rsidR="002358BD" w:rsidRDefault="00537DE4" w:rsidP="00F8074A">
      <w:pPr>
        <w:pStyle w:val="ListParagraph"/>
        <w:numPr>
          <w:ilvl w:val="0"/>
          <w:numId w:val="21"/>
        </w:numPr>
      </w:pPr>
      <w:r w:rsidRPr="00464B65">
        <w:t xml:space="preserve">Hold the card above the light gate and next to the ruler so that its height above the gate may be measured carefully. </w:t>
      </w:r>
    </w:p>
    <w:p w14:paraId="09CF4736" w14:textId="77777777" w:rsidR="002358BD" w:rsidRDefault="00537DE4" w:rsidP="00F8074A">
      <w:pPr>
        <w:pStyle w:val="ListParagraph"/>
        <w:numPr>
          <w:ilvl w:val="0"/>
          <w:numId w:val="21"/>
        </w:numPr>
      </w:pPr>
      <w:r w:rsidRPr="00464B65">
        <w:t xml:space="preserve">Release the card so that it cuts through the light beam; a velocity measurement should appear in the table on the screen. </w:t>
      </w:r>
    </w:p>
    <w:p w14:paraId="09CF4737" w14:textId="77777777" w:rsidR="00537DE4" w:rsidRPr="00464B65" w:rsidRDefault="00537DE4" w:rsidP="00F8074A">
      <w:pPr>
        <w:pStyle w:val="ListParagraph"/>
        <w:numPr>
          <w:ilvl w:val="0"/>
          <w:numId w:val="21"/>
        </w:numPr>
      </w:pPr>
      <w:r w:rsidRPr="00464B65">
        <w:t>Repeat this measurement from the same height several times; enter the height value in the height column of the table in the computer program.</w:t>
      </w:r>
    </w:p>
    <w:p w14:paraId="09CF4738" w14:textId="77777777" w:rsidR="00537DE4" w:rsidRPr="00464B65" w:rsidRDefault="00537DE4" w:rsidP="00F8074A">
      <w:pPr>
        <w:pStyle w:val="ListParagraph"/>
        <w:numPr>
          <w:ilvl w:val="0"/>
          <w:numId w:val="21"/>
        </w:numPr>
      </w:pPr>
      <w:r w:rsidRPr="00464B65">
        <w:t xml:space="preserve">Repeat this procedure for a new starting height 2 cm above the first. </w:t>
      </w:r>
    </w:p>
    <w:p w14:paraId="09CF4739" w14:textId="77777777" w:rsidR="00537DE4" w:rsidRPr="00464B65" w:rsidRDefault="00537DE4" w:rsidP="00F8074A">
      <w:pPr>
        <w:pStyle w:val="ListParagraph"/>
        <w:numPr>
          <w:ilvl w:val="0"/>
          <w:numId w:val="21"/>
        </w:numPr>
      </w:pPr>
      <w:r w:rsidRPr="00464B65">
        <w:t xml:space="preserve">Collect a series of measurements, each time increasing the height by 2 cm. </w:t>
      </w:r>
    </w:p>
    <w:p w14:paraId="09CF473A" w14:textId="77777777" w:rsidR="00537DE4" w:rsidRPr="00464B65" w:rsidRDefault="00537DE4" w:rsidP="00537DE4">
      <w:r w:rsidRPr="00464B65">
        <w:t xml:space="preserve">Analysis </w:t>
      </w:r>
    </w:p>
    <w:p w14:paraId="09CF473B" w14:textId="77777777" w:rsidR="0030418D" w:rsidRDefault="00537DE4" w:rsidP="00F8074A">
      <w:pPr>
        <w:pStyle w:val="ListParagraph"/>
        <w:numPr>
          <w:ilvl w:val="0"/>
          <w:numId w:val="22"/>
        </w:numPr>
      </w:pPr>
      <w:r w:rsidRPr="00464B65">
        <w:t xml:space="preserve">Depending upon the software, the results may be displayed on a bar chart as the experiment proceeds. Note the relative increase in values of velocity as greater heights are chosen. </w:t>
      </w:r>
    </w:p>
    <w:p w14:paraId="09CF473C" w14:textId="77777777" w:rsidR="009227EB" w:rsidRDefault="00537DE4" w:rsidP="00F8074A">
      <w:pPr>
        <w:pStyle w:val="ListParagraph"/>
        <w:numPr>
          <w:ilvl w:val="0"/>
          <w:numId w:val="22"/>
        </w:numPr>
      </w:pPr>
      <w:r w:rsidRPr="00464B65">
        <w:t xml:space="preserve">The relationship between velocity and height fallen is more precisely investigated by plotting a XY graph of these two quantities. (Y axis: velocity; X axis: height fallen.) </w:t>
      </w:r>
    </w:p>
    <w:p w14:paraId="09CF473D" w14:textId="77777777" w:rsidR="009227EB" w:rsidRDefault="00537DE4" w:rsidP="00F8074A">
      <w:pPr>
        <w:pStyle w:val="ListParagraph"/>
        <w:numPr>
          <w:ilvl w:val="0"/>
          <w:numId w:val="22"/>
        </w:numPr>
      </w:pPr>
      <w:r w:rsidRPr="00464B65">
        <w:t xml:space="preserve">Use a curve matching tool to identify the algebraic form of the relationship. This is usually of the form 'velocity is proportional to the square root of height'. </w:t>
      </w:r>
    </w:p>
    <w:p w14:paraId="09CF473E" w14:textId="77777777" w:rsidR="00537DE4" w:rsidRDefault="00537DE4" w:rsidP="00F8074A">
      <w:pPr>
        <w:pStyle w:val="ListParagraph"/>
        <w:numPr>
          <w:ilvl w:val="0"/>
          <w:numId w:val="22"/>
        </w:numPr>
      </w:pPr>
      <w:r w:rsidRPr="00464B65">
        <w:t>Use the program to calculate a new column of data representing the square of the velocity. Plot this against height on a new graph. A straight line is the usual result, showing that the velocity squared is proportional to the height fallen</w:t>
      </w:r>
      <w:r w:rsidR="00C97850">
        <w:t>.</w:t>
      </w:r>
    </w:p>
    <w:p w14:paraId="09CF474C" w14:textId="2F5DE5C0" w:rsidR="001F594B" w:rsidRDefault="001F594B">
      <w:r>
        <w:br w:type="page"/>
      </w:r>
    </w:p>
    <w:p w14:paraId="09CF4850" w14:textId="77777777" w:rsidR="00BA78BE" w:rsidRPr="00965BAB" w:rsidRDefault="00965BAB" w:rsidP="00965BAB">
      <w:pPr>
        <w:pStyle w:val="Heading1"/>
      </w:pPr>
      <w:bookmarkStart w:id="43" w:name="_Toc106127741"/>
      <w:r w:rsidRPr="00965BAB">
        <w:t>CHAPTER</w:t>
      </w:r>
      <w:r w:rsidR="009E428D">
        <w:t xml:space="preserve"> 3</w:t>
      </w:r>
      <w:r w:rsidRPr="00965BAB">
        <w:t>: FORCES,ENERGY AND POWER</w:t>
      </w:r>
      <w:bookmarkEnd w:id="43"/>
    </w:p>
    <w:p w14:paraId="09CF4851" w14:textId="77777777" w:rsidR="00BA78BE" w:rsidRDefault="00965BAB" w:rsidP="00965BAB">
      <w:pPr>
        <w:pStyle w:val="Heading2"/>
      </w:pPr>
      <w:bookmarkStart w:id="44" w:name="_Toc423100240"/>
      <w:bookmarkStart w:id="45" w:name="_Toc106127742"/>
      <w:r w:rsidRPr="00965BAB">
        <w:t xml:space="preserve">Summary of </w:t>
      </w:r>
      <w:r w:rsidR="00140933">
        <w:t>F</w:t>
      </w:r>
      <w:r w:rsidRPr="00965BAB">
        <w:t xml:space="preserve">orces, </w:t>
      </w:r>
      <w:r w:rsidR="00140933">
        <w:t>E</w:t>
      </w:r>
      <w:r w:rsidRPr="00965BAB">
        <w:t xml:space="preserve">nergy &amp; </w:t>
      </w:r>
      <w:r w:rsidR="00140933">
        <w:t>P</w:t>
      </w:r>
      <w:r w:rsidRPr="00965BAB">
        <w:t>ower</w:t>
      </w:r>
      <w:bookmarkEnd w:id="44"/>
      <w:bookmarkEnd w:id="45"/>
    </w:p>
    <w:p w14:paraId="09CF4852" w14:textId="77777777" w:rsidR="00107C48" w:rsidRPr="00F01CEA" w:rsidRDefault="00107C48" w:rsidP="00F01CEA">
      <w:pPr>
        <w:spacing w:before="120" w:after="0"/>
        <w:rPr>
          <w:sz w:val="16"/>
          <w:szCs w:val="16"/>
        </w:rPr>
      </w:pPr>
    </w:p>
    <w:tbl>
      <w:tblPr>
        <w:tblStyle w:val="MediumShading1-Accent5"/>
        <w:tblW w:w="9498" w:type="dxa"/>
        <w:tblLayout w:type="fixed"/>
        <w:tblLook w:val="04A0" w:firstRow="1" w:lastRow="0" w:firstColumn="1" w:lastColumn="0" w:noHBand="0" w:noVBand="1"/>
      </w:tblPr>
      <w:tblGrid>
        <w:gridCol w:w="720"/>
        <w:gridCol w:w="557"/>
        <w:gridCol w:w="8221"/>
      </w:tblGrid>
      <w:tr w:rsidR="00B75CC3" w:rsidRPr="00F40BEA" w14:paraId="09CF4855" w14:textId="77777777" w:rsidTr="00D92C7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7" w:type="dxa"/>
            <w:gridSpan w:val="2"/>
          </w:tcPr>
          <w:p w14:paraId="09CF4853" w14:textId="77777777" w:rsidR="00B75CC3" w:rsidRPr="00F40BEA" w:rsidRDefault="00B75CC3" w:rsidP="00107C48">
            <w:pPr>
              <w:spacing w:before="120"/>
              <w:rPr>
                <w:b w:val="0"/>
                <w:sz w:val="28"/>
                <w:szCs w:val="28"/>
                <w:u w:color="FFFF00"/>
              </w:rPr>
            </w:pPr>
            <w:r>
              <w:rPr>
                <w:b w:val="0"/>
                <w:sz w:val="28"/>
                <w:szCs w:val="28"/>
                <w:u w:color="FFFF00"/>
              </w:rPr>
              <w:t>4.</w:t>
            </w:r>
          </w:p>
        </w:tc>
        <w:tc>
          <w:tcPr>
            <w:tcW w:w="8221" w:type="dxa"/>
          </w:tcPr>
          <w:p w14:paraId="09CF4854" w14:textId="77777777" w:rsidR="00B75CC3" w:rsidRPr="00F40BEA" w:rsidRDefault="00B75CC3" w:rsidP="00107C48">
            <w:pPr>
              <w:spacing w:before="120"/>
              <w:cnfStyle w:val="100000000000" w:firstRow="1" w:lastRow="0" w:firstColumn="0" w:lastColumn="0" w:oddVBand="0" w:evenVBand="0" w:oddHBand="0" w:evenHBand="0" w:firstRowFirstColumn="0" w:firstRowLastColumn="0" w:lastRowFirstColumn="0" w:lastRowLastColumn="0"/>
              <w:rPr>
                <w:b w:val="0"/>
                <w:sz w:val="28"/>
                <w:szCs w:val="28"/>
                <w:u w:color="FFFF00"/>
              </w:rPr>
            </w:pPr>
            <w:r w:rsidRPr="00F40BEA">
              <w:rPr>
                <w:b w:val="0"/>
                <w:sz w:val="28"/>
                <w:szCs w:val="28"/>
                <w:u w:color="FFFF00"/>
              </w:rPr>
              <w:t xml:space="preserve">Forces, energy and power </w:t>
            </w:r>
          </w:p>
        </w:tc>
      </w:tr>
      <w:tr w:rsidR="00B75CC3" w:rsidRPr="00F40BEA" w14:paraId="09CF4859" w14:textId="77777777"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56"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57" w14:textId="77777777" w:rsidR="00B75CC3" w:rsidRPr="004B2B05" w:rsidRDefault="00B75CC3" w:rsidP="00107C48">
            <w:pPr>
              <w:pStyle w:val="Default"/>
              <w:spacing w:before="120"/>
              <w:cnfStyle w:val="000000100000" w:firstRow="0" w:lastRow="0" w:firstColumn="0" w:lastColumn="0" w:oddVBand="0" w:evenVBand="0" w:oddHBand="1" w:evenHBand="0" w:firstRowFirstColumn="0" w:firstRowLastColumn="0" w:lastRowFirstColumn="0" w:lastRowLastColumn="0"/>
              <w:rPr>
                <w:rFonts w:ascii="Trebuchet MS" w:hAnsi="Trebuchet MS"/>
                <w:iCs/>
                <w:color w:val="auto"/>
                <w:sz w:val="22"/>
                <w:szCs w:val="22"/>
              </w:rPr>
            </w:pPr>
            <w:r w:rsidRPr="004B2B05">
              <w:rPr>
                <w:rFonts w:ascii="Trebuchet MS" w:hAnsi="Trebuchet MS"/>
                <w:iCs/>
                <w:color w:val="auto"/>
                <w:sz w:val="22"/>
                <w:szCs w:val="22"/>
              </w:rPr>
              <w:t>eq</w:t>
            </w:r>
          </w:p>
        </w:tc>
        <w:tc>
          <w:tcPr>
            <w:tcW w:w="8221" w:type="dxa"/>
          </w:tcPr>
          <w:p w14:paraId="09CF4858" w14:textId="77777777" w:rsidR="00B75CC3" w:rsidRPr="00F40BEA" w:rsidRDefault="00B75CC3" w:rsidP="00107C48">
            <w:pPr>
              <w:pStyle w:val="Default"/>
              <w:spacing w:before="120"/>
              <w:cnfStyle w:val="000000100000" w:firstRow="0" w:lastRow="0" w:firstColumn="0" w:lastColumn="0" w:oddVBand="0" w:evenVBand="0" w:oddHBand="1" w:evenHBand="0" w:firstRowFirstColumn="0" w:firstRowLastColumn="0" w:lastRowFirstColumn="0" w:lastRowLastColumn="0"/>
              <w:rPr>
                <w:rFonts w:ascii="Cambria Math" w:hAnsi="Cambria Math"/>
                <w:color w:val="auto"/>
              </w:rPr>
            </w:pPr>
            <w:r w:rsidRPr="00F40BEA">
              <w:rPr>
                <w:rFonts w:ascii="Cambria Math" w:hAnsi="Cambria Math"/>
                <w:i/>
                <w:iCs/>
                <w:color w:val="auto"/>
              </w:rPr>
              <w:t>W = mg</w:t>
            </w:r>
            <w:r w:rsidRPr="00F40BEA">
              <w:rPr>
                <w:rFonts w:ascii="Cambria Math" w:hAnsi="Cambria Math"/>
                <w:i/>
                <w:iCs/>
                <w:color w:val="auto"/>
              </w:rPr>
              <w:tab/>
              <w:t>F = ma</w:t>
            </w:r>
            <w:r w:rsidRPr="00F40BEA">
              <w:rPr>
                <w:rFonts w:ascii="Cambria Math" w:hAnsi="Cambria Math"/>
                <w:i/>
                <w:iCs/>
                <w:color w:val="auto"/>
              </w:rPr>
              <w:tab/>
              <w:t>E</w:t>
            </w:r>
            <w:r w:rsidRPr="00F40BEA">
              <w:rPr>
                <w:rFonts w:ascii="Cambria Math" w:hAnsi="Cambria Math"/>
                <w:i/>
                <w:iCs/>
                <w:color w:val="auto"/>
                <w:vertAlign w:val="subscript"/>
              </w:rPr>
              <w:t>W</w:t>
            </w:r>
            <w:r w:rsidRPr="00F40BEA">
              <w:rPr>
                <w:rFonts w:ascii="Cambria Math" w:hAnsi="Cambria Math"/>
                <w:i/>
                <w:iCs/>
                <w:color w:val="auto"/>
              </w:rPr>
              <w:t xml:space="preserve"> or W = Fd</w:t>
            </w:r>
            <w:r w:rsidRPr="00F40BEA">
              <w:rPr>
                <w:rFonts w:ascii="Cambria Math" w:hAnsi="Cambria Math"/>
                <w:i/>
                <w:iCs/>
                <w:color w:val="auto"/>
              </w:rPr>
              <w:tab/>
              <w:t xml:space="preserve">           Ep = mgh</w:t>
            </w:r>
            <w:r w:rsidRPr="00F40BEA">
              <w:rPr>
                <w:rFonts w:ascii="Cambria Math" w:hAnsi="Cambria Math"/>
                <w:color w:val="auto"/>
              </w:rPr>
              <w:tab/>
              <w:t xml:space="preserve">             </w:t>
            </w:r>
            <w:r w:rsidR="00092A64">
              <w:rPr>
                <w:rFonts w:ascii="Cambria Math" w:hAnsi="Cambria Math"/>
                <w:color w:val="auto"/>
              </w:rPr>
              <w:t xml:space="preserve">           </w:t>
            </w:r>
            <w:r w:rsidRPr="00F40BEA">
              <w:rPr>
                <w:rFonts w:ascii="Cambria Math" w:hAnsi="Cambria Math"/>
                <w:i/>
                <w:iCs/>
                <w:color w:val="auto"/>
              </w:rPr>
              <w:t>Ek = ½ mv</w:t>
            </w:r>
            <w:r w:rsidRPr="00F40BEA">
              <w:rPr>
                <w:rFonts w:ascii="Cambria Math" w:hAnsi="Cambria Math"/>
                <w:color w:val="auto"/>
                <w:vertAlign w:val="superscript"/>
              </w:rPr>
              <w:t>2</w:t>
            </w:r>
            <w:r w:rsidRPr="00F40BEA">
              <w:rPr>
                <w:rFonts w:ascii="Cambria Math" w:hAnsi="Cambria Math"/>
                <w:color w:val="auto"/>
              </w:rPr>
              <w:tab/>
            </w:r>
            <w:r w:rsidRPr="00F40BEA">
              <w:rPr>
                <w:rFonts w:ascii="Cambria Math" w:hAnsi="Cambria Math"/>
                <w:color w:val="auto"/>
              </w:rPr>
              <w:tab/>
            </w:r>
            <w:r w:rsidRPr="00F40BEA">
              <w:rPr>
                <w:rFonts w:ascii="Cambria Math" w:hAnsi="Cambria Math"/>
                <w:i/>
                <w:iCs/>
                <w:color w:val="auto"/>
              </w:rPr>
              <w:t>E = Pt</w:t>
            </w:r>
          </w:p>
        </w:tc>
      </w:tr>
      <w:tr w:rsidR="00B75CC3" w:rsidRPr="00F40BEA" w14:paraId="09CF485D" w14:textId="77777777"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5A"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5B" w14:textId="77777777"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14:paraId="09CF485C" w14:textId="77777777"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use vector addition and appropriate relationships to solve problems involving balanced and unbalanced forces, mass, acceleration and gravitational field strength.</w:t>
            </w:r>
          </w:p>
        </w:tc>
      </w:tr>
      <w:tr w:rsidR="00B75CC3" w:rsidRPr="00F40BEA" w14:paraId="09CF4861" w14:textId="77777777"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5E"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5F" w14:textId="77777777" w:rsidR="00B75CC3" w:rsidRPr="00F40BEA" w:rsidRDefault="00B75CC3" w:rsidP="00142AFE">
            <w:pPr>
              <w:pStyle w:val="ListParagraph"/>
              <w:numPr>
                <w:ilvl w:val="0"/>
                <w:numId w:val="2"/>
              </w:numPr>
              <w:spacing w:before="120"/>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221" w:type="dxa"/>
          </w:tcPr>
          <w:p w14:paraId="09CF4860" w14:textId="77777777" w:rsidR="00B75CC3" w:rsidRPr="00F40BEA" w:rsidRDefault="00B75CC3" w:rsidP="00107C48">
            <w:pPr>
              <w:spacing w:before="120"/>
              <w:cnfStyle w:val="000000100000" w:firstRow="0" w:lastRow="0" w:firstColumn="0" w:lastColumn="0" w:oddVBand="0" w:evenVBand="0" w:oddHBand="1" w:evenHBand="0" w:firstRowFirstColumn="0" w:firstRowLastColumn="0" w:lastRowFirstColumn="0" w:lastRowLastColumn="0"/>
              <w:rPr>
                <w:szCs w:val="24"/>
              </w:rPr>
            </w:pPr>
            <w:r w:rsidRPr="00F40BEA">
              <w:rPr>
                <w:szCs w:val="24"/>
              </w:rPr>
              <w:t>I can identify and explain the effects of friction on moving objects. I do not need to use reference to static and dynamic friction.</w:t>
            </w:r>
          </w:p>
        </w:tc>
      </w:tr>
      <w:tr w:rsidR="00B75CC3" w:rsidRPr="00F40BEA" w14:paraId="09CF4865" w14:textId="77777777"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62"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63" w14:textId="77777777"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14:paraId="09CF4864" w14:textId="77777777"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identify and explain terminal velocity, in terms of forces</w:t>
            </w:r>
          </w:p>
        </w:tc>
      </w:tr>
      <w:tr w:rsidR="00B75CC3" w:rsidRPr="00F40BEA" w14:paraId="09CF4869" w14:textId="77777777"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66"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67" w14:textId="77777777" w:rsidR="00B75CC3" w:rsidRPr="00F40BEA" w:rsidRDefault="00B75CC3" w:rsidP="00142AFE">
            <w:pPr>
              <w:pStyle w:val="ListParagraph"/>
              <w:numPr>
                <w:ilvl w:val="0"/>
                <w:numId w:val="2"/>
              </w:numPr>
              <w:spacing w:before="120"/>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221" w:type="dxa"/>
          </w:tcPr>
          <w:p w14:paraId="09CF4868" w14:textId="77777777" w:rsidR="00B75CC3" w:rsidRPr="00F40BEA" w:rsidRDefault="00B75CC3" w:rsidP="00107C48">
            <w:pPr>
              <w:spacing w:before="120"/>
              <w:cnfStyle w:val="000000100000" w:firstRow="0" w:lastRow="0" w:firstColumn="0" w:lastColumn="0" w:oddVBand="0" w:evenVBand="0" w:oddHBand="1" w:evenHBand="0" w:firstRowFirstColumn="0" w:firstRowLastColumn="0" w:lastRowFirstColumn="0" w:lastRowLastColumn="0"/>
              <w:rPr>
                <w:szCs w:val="24"/>
              </w:rPr>
            </w:pPr>
            <w:r w:rsidRPr="00F40BEA">
              <w:rPr>
                <w:szCs w:val="24"/>
              </w:rPr>
              <w:t>I can interpret and produce velocity-time graphs for a falling object when air resistance is taken into account.</w:t>
            </w:r>
          </w:p>
        </w:tc>
      </w:tr>
      <w:tr w:rsidR="00B75CC3" w:rsidRPr="00F40BEA" w14:paraId="09CF486D" w14:textId="77777777"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6A"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6B" w14:textId="77777777"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14:paraId="09CF486C" w14:textId="77777777"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analyse motion using Newton’s first and second laws.</w:t>
            </w:r>
          </w:p>
        </w:tc>
      </w:tr>
      <w:tr w:rsidR="00B75CC3" w:rsidRPr="00F40BEA" w14:paraId="09CF4871" w14:textId="77777777"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6E"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6F" w14:textId="77777777" w:rsidR="00B75CC3" w:rsidRPr="00F40BEA" w:rsidRDefault="00B75CC3" w:rsidP="00142AFE">
            <w:pPr>
              <w:pStyle w:val="ListParagraph"/>
              <w:numPr>
                <w:ilvl w:val="0"/>
                <w:numId w:val="2"/>
              </w:numPr>
              <w:spacing w:before="120"/>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221" w:type="dxa"/>
          </w:tcPr>
          <w:p w14:paraId="09CF4870" w14:textId="77777777" w:rsidR="00B75CC3" w:rsidRPr="00F40BEA" w:rsidRDefault="00B75CC3" w:rsidP="00107C48">
            <w:pPr>
              <w:spacing w:before="120"/>
              <w:cnfStyle w:val="000000100000" w:firstRow="0" w:lastRow="0" w:firstColumn="0" w:lastColumn="0" w:oddVBand="0" w:evenVBand="0" w:oddHBand="1" w:evenHBand="0" w:firstRowFirstColumn="0" w:firstRowLastColumn="0" w:lastRowFirstColumn="0" w:lastRowLastColumn="0"/>
              <w:rPr>
                <w:szCs w:val="24"/>
              </w:rPr>
            </w:pPr>
            <w:r w:rsidRPr="00F40BEA">
              <w:rPr>
                <w:szCs w:val="24"/>
              </w:rPr>
              <w:t>I can use free body diagrams and appropriate relationships to solve problems involving friction and tension.</w:t>
            </w:r>
          </w:p>
        </w:tc>
      </w:tr>
      <w:tr w:rsidR="00B75CC3" w:rsidRPr="00F40BEA" w14:paraId="09CF4875" w14:textId="77777777"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72"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73" w14:textId="77777777"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14:paraId="09CF4874" w14:textId="77777777"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resolve a vector into two perpendicular components.</w:t>
            </w:r>
          </w:p>
        </w:tc>
      </w:tr>
      <w:tr w:rsidR="00B75CC3" w:rsidRPr="00F40BEA" w14:paraId="09CF4879" w14:textId="77777777" w:rsidTr="00D92C7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76"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77" w14:textId="77777777" w:rsidR="00B75CC3" w:rsidRPr="00F40BEA" w:rsidRDefault="00B75CC3" w:rsidP="00142AFE">
            <w:pPr>
              <w:pStyle w:val="ListParagraph"/>
              <w:numPr>
                <w:ilvl w:val="0"/>
                <w:numId w:val="2"/>
              </w:numPr>
              <w:spacing w:before="120"/>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221" w:type="dxa"/>
          </w:tcPr>
          <w:p w14:paraId="09CF4878" w14:textId="77777777" w:rsidR="00B75CC3" w:rsidRPr="00F40BEA" w:rsidRDefault="00B75CC3" w:rsidP="00107C48">
            <w:pPr>
              <w:spacing w:before="120"/>
              <w:cnfStyle w:val="000000100000" w:firstRow="0" w:lastRow="0" w:firstColumn="0" w:lastColumn="0" w:oddVBand="0" w:evenVBand="0" w:oddHBand="1" w:evenHBand="0" w:firstRowFirstColumn="0" w:firstRowLastColumn="0" w:lastRowFirstColumn="0" w:lastRowLastColumn="0"/>
              <w:rPr>
                <w:szCs w:val="24"/>
              </w:rPr>
            </w:pPr>
            <w:r w:rsidRPr="00F40BEA">
              <w:rPr>
                <w:szCs w:val="24"/>
              </w:rPr>
              <w:t>I can resolve the weight of an object on a slope into a component acting parallel (down the slope) and a component acting normal to the slope.</w:t>
            </w:r>
          </w:p>
        </w:tc>
      </w:tr>
      <w:tr w:rsidR="00B75CC3" w:rsidRPr="00F40BEA" w14:paraId="09CF487D" w14:textId="77777777" w:rsidTr="00D92C79">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tcPr>
          <w:p w14:paraId="09CF487A" w14:textId="77777777" w:rsidR="00B75CC3" w:rsidRDefault="00B75CC3" w:rsidP="00107C48">
            <w:pPr>
              <w:spacing w:before="120"/>
            </w:pPr>
            <w:r w:rsidRPr="00851C0D">
              <w:rPr>
                <w:rFonts w:eastAsia="Times New Roman" w:cs="Lucida Grande"/>
                <w:sz w:val="40"/>
                <w:szCs w:val="40"/>
              </w:rPr>
              <w:sym w:font="Webdings" w:char="F025"/>
            </w:r>
          </w:p>
        </w:tc>
        <w:tc>
          <w:tcPr>
            <w:tcW w:w="557" w:type="dxa"/>
          </w:tcPr>
          <w:p w14:paraId="09CF487B" w14:textId="77777777" w:rsidR="00B75CC3" w:rsidRPr="00F40BEA" w:rsidRDefault="00B75CC3" w:rsidP="00142AFE">
            <w:pPr>
              <w:pStyle w:val="ListParagraph"/>
              <w:numPr>
                <w:ilvl w:val="0"/>
                <w:numId w:val="2"/>
              </w:numPr>
              <w:spacing w:before="120"/>
              <w:ind w:left="284" w:hanging="284"/>
              <w:cnfStyle w:val="000000010000" w:firstRow="0" w:lastRow="0" w:firstColumn="0" w:lastColumn="0" w:oddVBand="0" w:evenVBand="0" w:oddHBand="0" w:evenHBand="1" w:firstRowFirstColumn="0" w:firstRowLastColumn="0" w:lastRowFirstColumn="0" w:lastRowLastColumn="0"/>
              <w:rPr>
                <w:szCs w:val="24"/>
              </w:rPr>
            </w:pPr>
          </w:p>
        </w:tc>
        <w:tc>
          <w:tcPr>
            <w:tcW w:w="8221" w:type="dxa"/>
          </w:tcPr>
          <w:p w14:paraId="09CF487C" w14:textId="77777777" w:rsidR="00B75CC3" w:rsidRPr="00F40BEA" w:rsidRDefault="00B75CC3" w:rsidP="00107C48">
            <w:pPr>
              <w:spacing w:before="120"/>
              <w:cnfStyle w:val="000000010000" w:firstRow="0" w:lastRow="0" w:firstColumn="0" w:lastColumn="0" w:oddVBand="0" w:evenVBand="0" w:oddHBand="0" w:evenHBand="1" w:firstRowFirstColumn="0" w:firstRowLastColumn="0" w:lastRowFirstColumn="0" w:lastRowLastColumn="0"/>
              <w:rPr>
                <w:szCs w:val="24"/>
              </w:rPr>
            </w:pPr>
            <w:r w:rsidRPr="00F40BEA">
              <w:rPr>
                <w:szCs w:val="24"/>
              </w:rPr>
              <w:t>I can use the principle of conservation of energy and appropriate relationships to solve problems involving work done, potential energy, kinetic energy and power.</w:t>
            </w:r>
          </w:p>
        </w:tc>
      </w:tr>
    </w:tbl>
    <w:p w14:paraId="09CF487E" w14:textId="77777777" w:rsidR="00BA78BE" w:rsidRPr="00A31791" w:rsidRDefault="00BA78BE" w:rsidP="00BA78BE">
      <w:pPr>
        <w:pStyle w:val="Heading2"/>
        <w:rPr>
          <w:u w:color="FFFF00"/>
        </w:rPr>
      </w:pPr>
      <w:bookmarkStart w:id="46" w:name="_Toc423100243"/>
      <w:bookmarkStart w:id="47" w:name="_Toc106127743"/>
      <w:r w:rsidRPr="00A31791">
        <w:rPr>
          <w:u w:color="FFFF00"/>
        </w:rPr>
        <w:t>NEWTONS THREE LAWS OF MOTION</w:t>
      </w:r>
      <w:bookmarkEnd w:id="46"/>
      <w:bookmarkEnd w:id="47"/>
    </w:p>
    <w:p w14:paraId="09CF487F" w14:textId="77777777" w:rsidR="00BA78BE" w:rsidRDefault="00D464B3" w:rsidP="00BA78BE">
      <w:r>
        <w:rPr>
          <w:noProof/>
          <w:lang w:eastAsia="en-GB"/>
        </w:rPr>
        <w:drawing>
          <wp:anchor distT="0" distB="0" distL="114300" distR="114300" simplePos="0" relativeHeight="251658281" behindDoc="0" locked="0" layoutInCell="1" allowOverlap="1" wp14:anchorId="09CF4EF5" wp14:editId="3EAB5B06">
            <wp:simplePos x="0" y="0"/>
            <wp:positionH relativeFrom="column">
              <wp:posOffset>4328795</wp:posOffset>
            </wp:positionH>
            <wp:positionV relativeFrom="paragraph">
              <wp:posOffset>133350</wp:posOffset>
            </wp:positionV>
            <wp:extent cx="1419225" cy="1397000"/>
            <wp:effectExtent l="0" t="0" r="9525" b="0"/>
            <wp:wrapSquare wrapText="bothSides"/>
            <wp:docPr id="72" name="Picture 72" descr="F:\My Documents\SCHOOL\GRAPHICS\Clipart\History\newton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F:\My Documents\SCHOOL\GRAPHICS\Clipart\History\newton1.gif"/>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419225" cy="139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BA78BE" w:rsidRPr="00A31791">
        <w:t>From previous courses it is assumed that you learned Newton’s Three Laws of Motion, a corner stone of Physics</w:t>
      </w:r>
      <w:r w:rsidR="000566F9">
        <w:t>.</w:t>
      </w:r>
    </w:p>
    <w:p w14:paraId="09CF4880" w14:textId="77777777" w:rsidR="00BA78BE" w:rsidRPr="00A31791" w:rsidRDefault="00BD3047" w:rsidP="00BA78BE">
      <w:pPr>
        <w:pStyle w:val="Heading3"/>
        <w:rPr>
          <w:u w:color="FFFF00"/>
        </w:rPr>
      </w:pPr>
      <w:bookmarkStart w:id="48" w:name="_Toc423100244"/>
      <w:bookmarkStart w:id="49" w:name="_Toc106127744"/>
      <w:r>
        <w:rPr>
          <w:u w:color="FFFF00"/>
        </w:rPr>
        <w:t>Newton’s First Law</w:t>
      </w:r>
      <w:r w:rsidR="00BA78BE" w:rsidRPr="00A31791">
        <w:rPr>
          <w:u w:color="FFFF00"/>
        </w:rPr>
        <w:t>:</w:t>
      </w:r>
      <w:bookmarkEnd w:id="48"/>
      <w:bookmarkEnd w:id="49"/>
    </w:p>
    <w:p w14:paraId="09CF4881" w14:textId="77777777" w:rsidR="00BA78BE" w:rsidRDefault="00BA78BE" w:rsidP="00BA78BE">
      <w:pPr>
        <w:rPr>
          <w:b/>
          <w:color w:val="FF0000"/>
          <w:szCs w:val="24"/>
          <w:u w:color="FFFF00"/>
        </w:rPr>
      </w:pPr>
      <w:r w:rsidRPr="00471052">
        <w:rPr>
          <w:b/>
          <w:color w:val="FF0000"/>
          <w:szCs w:val="24"/>
          <w:u w:color="FFFF00"/>
        </w:rPr>
        <w:t>A body will remain at rest or move at steady speed in a straight line unless acted upon by an unbalanced force.</w:t>
      </w:r>
    </w:p>
    <w:p w14:paraId="09CF4882" w14:textId="77777777" w:rsidR="00BA78BE" w:rsidRPr="00471052" w:rsidRDefault="00BA78BE" w:rsidP="00BA78BE">
      <w:pPr>
        <w:rPr>
          <w:color w:val="FF0000"/>
          <w:szCs w:val="24"/>
          <w:u w:color="FFFF00"/>
        </w:rPr>
      </w:pPr>
      <w:r w:rsidRPr="00471052">
        <w:rPr>
          <w:color w:val="FF0000"/>
          <w:szCs w:val="24"/>
          <w:u w:color="FFFF00"/>
        </w:rPr>
        <w:t>Or</w:t>
      </w:r>
    </w:p>
    <w:p w14:paraId="09CF4883" w14:textId="77777777" w:rsidR="00BA78BE" w:rsidRPr="00471052" w:rsidRDefault="00BA78BE" w:rsidP="00BA78BE">
      <w:pPr>
        <w:rPr>
          <w:b/>
          <w:color w:val="FF0000"/>
          <w:szCs w:val="24"/>
          <w:u w:color="FFFF00"/>
        </w:rPr>
      </w:pPr>
      <w:r w:rsidRPr="00471052">
        <w:rPr>
          <w:b/>
          <w:color w:val="FF0000"/>
          <w:szCs w:val="24"/>
          <w:u w:color="FFFF00"/>
        </w:rPr>
        <w:t>Unless an unbalanced force acts on an object the object will move at constant velocity (which means constant speed in a straight line without quoted direction)</w:t>
      </w:r>
    </w:p>
    <w:p w14:paraId="09CF4884" w14:textId="77777777" w:rsidR="00BA78BE" w:rsidRPr="00471052" w:rsidRDefault="00BA78BE" w:rsidP="00BA78BE">
      <w:pPr>
        <w:rPr>
          <w:color w:val="FF0000"/>
          <w:szCs w:val="24"/>
          <w:u w:color="FFFF00"/>
        </w:rPr>
      </w:pPr>
      <w:r w:rsidRPr="00471052">
        <w:rPr>
          <w:color w:val="FF0000"/>
          <w:szCs w:val="24"/>
          <w:u w:color="FFFF00"/>
        </w:rPr>
        <w:t>Or</w:t>
      </w:r>
    </w:p>
    <w:p w14:paraId="09CF4885" w14:textId="77777777" w:rsidR="00BA78BE" w:rsidRDefault="00BA78BE" w:rsidP="00BA78BE">
      <w:pPr>
        <w:rPr>
          <w:color w:val="FF0000"/>
          <w:szCs w:val="24"/>
          <w:u w:color="FFFF00"/>
        </w:rPr>
      </w:pPr>
      <w:r w:rsidRPr="00471052">
        <w:rPr>
          <w:b/>
          <w:color w:val="FF0000"/>
          <w:szCs w:val="24"/>
          <w:u w:color="FFFF00"/>
        </w:rPr>
        <w:t>A body will remain at rest or travel at constant velocity, unless acted upon by an unbalanced force</w:t>
      </w:r>
      <w:r w:rsidRPr="00471052">
        <w:rPr>
          <w:color w:val="FF0000"/>
          <w:szCs w:val="24"/>
          <w:u w:color="FFFF00"/>
        </w:rPr>
        <w:t>.</w:t>
      </w:r>
    </w:p>
    <w:p w14:paraId="09CF4886" w14:textId="77777777" w:rsidR="00BA78BE" w:rsidRDefault="00BA78BE" w:rsidP="00BA78BE">
      <w:pPr>
        <w:pStyle w:val="Heading3"/>
        <w:rPr>
          <w:u w:color="FFFF00"/>
        </w:rPr>
      </w:pPr>
      <w:bookmarkStart w:id="50" w:name="_Toc106127745"/>
      <w:bookmarkStart w:id="51" w:name="_Toc423100245"/>
      <w:r w:rsidRPr="00BE2A06">
        <w:rPr>
          <w:u w:color="FFFF00"/>
        </w:rPr>
        <w:t>Newton’s Second Law</w:t>
      </w:r>
      <w:bookmarkEnd w:id="50"/>
      <w:r w:rsidRPr="00BE2A06">
        <w:rPr>
          <w:u w:color="FFFF00"/>
        </w:rPr>
        <w:t xml:space="preserve"> </w:t>
      </w:r>
    </w:p>
    <w:p w14:paraId="09CF4887" w14:textId="77777777" w:rsidR="00BA78BE" w:rsidRPr="00BE2A06" w:rsidRDefault="00864E67" w:rsidP="00BA78BE">
      <w:pPr>
        <w:rPr>
          <w:u w:color="FFFF00"/>
        </w:rPr>
      </w:pPr>
      <w:r>
        <w:rPr>
          <w:noProof/>
          <w:u w:color="FFFF00"/>
          <w:lang w:eastAsia="en-GB"/>
        </w:rPr>
        <w:drawing>
          <wp:anchor distT="0" distB="0" distL="114300" distR="114300" simplePos="0" relativeHeight="251658282" behindDoc="1" locked="0" layoutInCell="1" allowOverlap="1" wp14:anchorId="09CF4EF7" wp14:editId="4ECFC9D9">
            <wp:simplePos x="0" y="0"/>
            <wp:positionH relativeFrom="column">
              <wp:posOffset>-62230</wp:posOffset>
            </wp:positionH>
            <wp:positionV relativeFrom="paragraph">
              <wp:posOffset>114935</wp:posOffset>
            </wp:positionV>
            <wp:extent cx="1206500" cy="1431925"/>
            <wp:effectExtent l="0" t="0" r="0" b="0"/>
            <wp:wrapTight wrapText="bothSides">
              <wp:wrapPolygon edited="0">
                <wp:start x="8526" y="0"/>
                <wp:lineTo x="5798" y="287"/>
                <wp:lineTo x="2728" y="2874"/>
                <wp:lineTo x="1705" y="9196"/>
                <wp:lineTo x="0" y="11207"/>
                <wp:lineTo x="0" y="16667"/>
                <wp:lineTo x="1364" y="18391"/>
                <wp:lineTo x="1364" y="18678"/>
                <wp:lineTo x="4093" y="21265"/>
                <wp:lineTo x="4434" y="21265"/>
                <wp:lineTo x="7844" y="21265"/>
                <wp:lineTo x="8185" y="21265"/>
                <wp:lineTo x="11255" y="18391"/>
                <wp:lineTo x="12278" y="14943"/>
                <wp:lineTo x="12278" y="13793"/>
                <wp:lineTo x="13983" y="9196"/>
                <wp:lineTo x="15688" y="9196"/>
                <wp:lineTo x="21145" y="5747"/>
                <wp:lineTo x="21145" y="287"/>
                <wp:lineTo x="15688" y="0"/>
                <wp:lineTo x="8526" y="0"/>
              </wp:wrapPolygon>
            </wp:wrapTight>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son Sample4.wmf"/>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1206500" cy="1431925"/>
                    </a:xfrm>
                    <a:prstGeom prst="rect">
                      <a:avLst/>
                    </a:prstGeom>
                  </pic:spPr>
                </pic:pic>
              </a:graphicData>
            </a:graphic>
            <wp14:sizeRelH relativeFrom="page">
              <wp14:pctWidth>0</wp14:pctWidth>
            </wp14:sizeRelH>
            <wp14:sizeRelV relativeFrom="page">
              <wp14:pctHeight>0</wp14:pctHeight>
            </wp14:sizeRelV>
          </wp:anchor>
        </w:drawing>
      </w:r>
      <w:r w:rsidR="0075526C">
        <w:rPr>
          <w:u w:color="FFFF00"/>
        </w:rPr>
        <w:t>W</w:t>
      </w:r>
      <w:r w:rsidR="00BA78BE" w:rsidRPr="00BE2A06">
        <w:rPr>
          <w:u w:color="FFFF00"/>
        </w:rPr>
        <w:t>e normally write as a formula:</w:t>
      </w:r>
      <w:bookmarkEnd w:id="51"/>
    </w:p>
    <w:p w14:paraId="09CF4888" w14:textId="77777777" w:rsidR="00BA78BE" w:rsidRPr="00BE2A06" w:rsidRDefault="001626F7" w:rsidP="001626F7">
      <w:pPr>
        <w:jc w:val="center"/>
        <w:rPr>
          <w:u w:color="FFFF00"/>
        </w:rPr>
      </w:pPr>
      <w:r w:rsidRPr="00BE2A06">
        <w:rPr>
          <w:position w:val="-10"/>
          <w:u w:color="FFFF00"/>
        </w:rPr>
        <w:object w:dxaOrig="880" w:dyaOrig="340" w14:anchorId="09CF4EF9">
          <v:shape id="_x0000_i1056" type="#_x0000_t75" style="width:52.65pt;height:20.4pt" o:ole="">
            <v:imagedata r:id="rId130" o:title=""/>
          </v:shape>
          <o:OLEObject Type="Embed" ProgID="Equation.3" ShapeID="_x0000_i1056" DrawAspect="Content" ObjectID="_1717252242" r:id="rId131"/>
        </w:object>
      </w:r>
    </w:p>
    <w:p w14:paraId="09CF4889" w14:textId="77777777" w:rsidR="00BA78BE" w:rsidRDefault="001626F7" w:rsidP="00806631">
      <w:pPr>
        <w:jc w:val="center"/>
        <w:rPr>
          <w:u w:color="FFFF00"/>
        </w:rPr>
      </w:pPr>
      <w:r w:rsidRPr="00BE2A06">
        <w:rPr>
          <w:position w:val="-28"/>
          <w:u w:color="FFFF00"/>
        </w:rPr>
        <w:object w:dxaOrig="5000" w:dyaOrig="680" w14:anchorId="09CF4EFA">
          <v:shape id="_x0000_i1057" type="#_x0000_t75" style="width:229.95pt;height:33.3pt" o:ole="">
            <v:imagedata r:id="rId132" o:title=""/>
          </v:shape>
          <o:OLEObject Type="Embed" ProgID="Equation.3" ShapeID="_x0000_i1057" DrawAspect="Content" ObjectID="_1717252243" r:id="rId133"/>
        </w:object>
      </w:r>
    </w:p>
    <w:p w14:paraId="09CF488A" w14:textId="77777777" w:rsidR="00BA78BE" w:rsidRPr="00471052" w:rsidRDefault="00BA78BE" w:rsidP="00BA78BE">
      <w:pPr>
        <w:rPr>
          <w:b/>
          <w:color w:val="FF0000"/>
          <w:szCs w:val="24"/>
          <w:u w:color="FFFF00"/>
        </w:rPr>
      </w:pPr>
      <w:r w:rsidRPr="00471052">
        <w:rPr>
          <w:szCs w:val="24"/>
          <w:u w:color="FFFF00"/>
        </w:rPr>
        <w:t>Originally written as</w:t>
      </w:r>
      <w:r w:rsidR="00877D8C">
        <w:rPr>
          <w:szCs w:val="24"/>
          <w:u w:color="FFFF00"/>
        </w:rPr>
        <w:t xml:space="preserve"> </w:t>
      </w:r>
      <w:r w:rsidR="00877D8C">
        <w:rPr>
          <w:b/>
          <w:color w:val="FF0000"/>
          <w:szCs w:val="24"/>
          <w:u w:color="FFFF00"/>
        </w:rPr>
        <w:t>Th</w:t>
      </w:r>
      <w:r w:rsidRPr="00471052">
        <w:rPr>
          <w:b/>
          <w:color w:val="FF0000"/>
          <w:szCs w:val="24"/>
          <w:u w:color="FFFF00"/>
        </w:rPr>
        <w:t>e rate of change of momentum equals force</w:t>
      </w:r>
    </w:p>
    <w:p w14:paraId="09CF488B" w14:textId="77777777" w:rsidR="00BA78BE" w:rsidRPr="00471052" w:rsidRDefault="00FC0A7F" w:rsidP="00BA78BE">
      <w:pPr>
        <w:rPr>
          <w:b/>
          <w:szCs w:val="24"/>
          <w:u w:color="FFFF00"/>
        </w:rPr>
      </w:pPr>
      <m:oMathPara>
        <m:oMath>
          <m:f>
            <m:fPr>
              <m:ctrlPr>
                <w:rPr>
                  <w:rFonts w:ascii="Cambria Math" w:hAnsi="Cambria Math"/>
                  <w:b/>
                  <w:i/>
                  <w:szCs w:val="24"/>
                  <w:u w:color="FFFF00"/>
                </w:rPr>
              </m:ctrlPr>
            </m:fPr>
            <m:num>
              <m:r>
                <m:rPr>
                  <m:sty m:val="bi"/>
                </m:rPr>
                <w:rPr>
                  <w:rFonts w:ascii="Cambria Math" w:hAnsi="Cambria Math"/>
                  <w:szCs w:val="24"/>
                  <w:u w:color="FFFF00"/>
                </w:rPr>
                <m:t>∆mv</m:t>
              </m:r>
            </m:num>
            <m:den>
              <m:r>
                <m:rPr>
                  <m:sty m:val="bi"/>
                </m:rPr>
                <w:rPr>
                  <w:rFonts w:ascii="Cambria Math" w:hAnsi="Cambria Math"/>
                  <w:szCs w:val="24"/>
                  <w:u w:color="FFFF00"/>
                </w:rPr>
                <m:t>t</m:t>
              </m:r>
            </m:den>
          </m:f>
          <m:r>
            <m:rPr>
              <m:sty m:val="bi"/>
            </m:rPr>
            <w:rPr>
              <w:rFonts w:ascii="Cambria Math" w:hAnsi="Cambria Math"/>
              <w:szCs w:val="24"/>
              <w:u w:color="FFFF00"/>
            </w:rPr>
            <m:t>=F</m:t>
          </m:r>
        </m:oMath>
      </m:oMathPara>
    </w:p>
    <w:p w14:paraId="09CF488C" w14:textId="77777777" w:rsidR="00BA78BE" w:rsidRPr="00471052" w:rsidRDefault="00BA78BE" w:rsidP="00BA78BE">
      <w:pPr>
        <w:rPr>
          <w:b/>
          <w:szCs w:val="24"/>
          <w:u w:color="FFFF00"/>
        </w:rPr>
      </w:pPr>
      <m:oMathPara>
        <m:oMath>
          <m:r>
            <m:rPr>
              <m:sty m:val="bi"/>
            </m:rPr>
            <w:rPr>
              <w:rFonts w:ascii="Cambria Math" w:hAnsi="Cambria Math"/>
              <w:szCs w:val="24"/>
              <w:u w:color="FFFF00"/>
            </w:rPr>
            <m:t>F=</m:t>
          </m:r>
          <m:f>
            <m:fPr>
              <m:ctrlPr>
                <w:rPr>
                  <w:rFonts w:ascii="Cambria Math" w:hAnsi="Cambria Math"/>
                  <w:b/>
                  <w:i/>
                  <w:szCs w:val="24"/>
                  <w:u w:color="FFFF00"/>
                </w:rPr>
              </m:ctrlPr>
            </m:fPr>
            <m:num>
              <m:r>
                <m:rPr>
                  <m:sty m:val="bi"/>
                </m:rPr>
                <w:rPr>
                  <w:rFonts w:ascii="Cambria Math" w:hAnsi="Cambria Math"/>
                  <w:szCs w:val="24"/>
                  <w:u w:color="FFFF00"/>
                </w:rPr>
                <m:t>m(v-u)</m:t>
              </m:r>
            </m:num>
            <m:den>
              <m:r>
                <m:rPr>
                  <m:sty m:val="bi"/>
                </m:rPr>
                <w:rPr>
                  <w:rFonts w:ascii="Cambria Math" w:hAnsi="Cambria Math"/>
                  <w:szCs w:val="24"/>
                  <w:u w:color="FFFF00"/>
                </w:rPr>
                <m:t>t</m:t>
              </m:r>
            </m:den>
          </m:f>
          <m:r>
            <m:rPr>
              <m:sty m:val="bi"/>
            </m:rPr>
            <w:rPr>
              <w:rFonts w:ascii="Cambria Math" w:hAnsi="Cambria Math"/>
              <w:szCs w:val="24"/>
              <w:u w:color="FFFF00"/>
            </w:rPr>
            <m:t xml:space="preserve"> </m:t>
          </m:r>
        </m:oMath>
      </m:oMathPara>
    </w:p>
    <w:p w14:paraId="09CF488D" w14:textId="77777777" w:rsidR="00BA78BE" w:rsidRDefault="00BA78BE" w:rsidP="001626F7">
      <w:pPr>
        <w:jc w:val="center"/>
        <w:rPr>
          <w:b/>
          <w:szCs w:val="24"/>
          <w:u w:color="FFFF00"/>
        </w:rPr>
      </w:pPr>
      <w:r>
        <w:rPr>
          <w:b/>
          <w:u w:color="FFFF00"/>
        </w:rPr>
        <w:t>Where</w:t>
      </w:r>
      <w:r w:rsidRPr="00471052">
        <w:rPr>
          <w:b/>
          <w:szCs w:val="24"/>
          <w:u w:color="FFFF00"/>
        </w:rPr>
        <w:t xml:space="preserve"> </w:t>
      </w:r>
      <m:oMath>
        <m:r>
          <m:rPr>
            <m:sty m:val="bi"/>
          </m:rPr>
          <w:rPr>
            <w:rFonts w:ascii="Cambria Math" w:hAnsi="Cambria Math"/>
            <w:szCs w:val="24"/>
            <w:u w:color="FFFF00"/>
          </w:rPr>
          <m:t>a=</m:t>
        </m:r>
        <m:f>
          <m:fPr>
            <m:ctrlPr>
              <w:rPr>
                <w:rFonts w:ascii="Cambria Math" w:hAnsi="Cambria Math"/>
                <w:b/>
                <w:i/>
                <w:szCs w:val="24"/>
                <w:u w:color="FFFF00"/>
              </w:rPr>
            </m:ctrlPr>
          </m:fPr>
          <m:num>
            <m:r>
              <m:rPr>
                <m:sty m:val="bi"/>
              </m:rPr>
              <w:rPr>
                <w:rFonts w:ascii="Cambria Math" w:hAnsi="Cambria Math"/>
                <w:szCs w:val="24"/>
                <w:u w:color="FFFF00"/>
              </w:rPr>
              <m:t>(v-u)</m:t>
            </m:r>
          </m:num>
          <m:den>
            <m:r>
              <m:rPr>
                <m:sty m:val="bi"/>
              </m:rPr>
              <w:rPr>
                <w:rFonts w:ascii="Cambria Math" w:hAnsi="Cambria Math"/>
                <w:szCs w:val="24"/>
                <w:u w:color="FFFF00"/>
              </w:rPr>
              <m:t>t</m:t>
            </m:r>
          </m:den>
        </m:f>
      </m:oMath>
    </w:p>
    <w:p w14:paraId="09CF488E" w14:textId="77777777" w:rsidR="00DB45E1" w:rsidRDefault="00DB45E1" w:rsidP="001626F7">
      <w:pPr>
        <w:jc w:val="center"/>
        <w:rPr>
          <w:b/>
          <w:u w:color="FFFF00"/>
        </w:rPr>
      </w:pPr>
      <w:r>
        <w:rPr>
          <w:b/>
          <w:noProof/>
          <w:u w:color="FFFF00"/>
          <w:lang w:eastAsia="en-GB"/>
        </w:rPr>
        <mc:AlternateContent>
          <mc:Choice Requires="wpc">
            <w:drawing>
              <wp:inline distT="0" distB="0" distL="0" distR="0" wp14:anchorId="09CF4EFB" wp14:editId="147F6D6A">
                <wp:extent cx="5486400" cy="2946400"/>
                <wp:effectExtent l="0" t="0" r="0" b="0"/>
                <wp:docPr id="4826" name="Canvas 48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514" name="Group 1514"/>
                        <wpg:cNvGrpSpPr>
                          <a:grpSpLocks/>
                        </wpg:cNvGrpSpPr>
                        <wpg:grpSpPr bwMode="auto">
                          <a:xfrm>
                            <a:off x="0" y="0"/>
                            <a:ext cx="5486400" cy="2810504"/>
                            <a:chOff x="0" y="0"/>
                            <a:chExt cx="9456" cy="4844"/>
                          </a:xfrm>
                        </wpg:grpSpPr>
                        <wps:wsp>
                          <wps:cNvPr id="1515" name="Text Box 17"/>
                          <wps:cNvSpPr txBox="1">
                            <a:spLocks noChangeArrowheads="1"/>
                          </wps:cNvSpPr>
                          <wps:spPr bwMode="auto">
                            <a:xfrm>
                              <a:off x="6899" y="815"/>
                              <a:ext cx="2557" cy="7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4"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to computer/timer</w:t>
                                </w:r>
                              </w:p>
                            </w:txbxContent>
                          </wps:txbx>
                          <wps:bodyPr rot="0" vert="horz" wrap="square" lIns="91440" tIns="45720" rIns="91440" bIns="45720" anchor="t" anchorCtr="0" upright="1">
                            <a:noAutofit/>
                          </wps:bodyPr>
                        </wps:wsp>
                        <wps:wsp>
                          <wps:cNvPr id="1516" name="Text Box 18"/>
                          <wps:cNvSpPr txBox="1">
                            <a:spLocks noChangeArrowheads="1"/>
                          </wps:cNvSpPr>
                          <wps:spPr bwMode="auto">
                            <a:xfrm>
                              <a:off x="4773" y="150"/>
                              <a:ext cx="1658" cy="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5"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light gate</w:t>
                                </w:r>
                              </w:p>
                            </w:txbxContent>
                          </wps:txbx>
                          <wps:bodyPr rot="0" vert="horz" wrap="square" lIns="91440" tIns="45720" rIns="91440" bIns="45720" anchor="t" anchorCtr="0" upright="1">
                            <a:noAutofit/>
                          </wps:bodyPr>
                        </wps:wsp>
                        <wps:wsp>
                          <wps:cNvPr id="1517" name="Text Box 19"/>
                          <wps:cNvSpPr txBox="1">
                            <a:spLocks noChangeArrowheads="1"/>
                          </wps:cNvSpPr>
                          <wps:spPr bwMode="auto">
                            <a:xfrm>
                              <a:off x="2044" y="0"/>
                              <a:ext cx="1390" cy="8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6"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mask</w:t>
                                </w:r>
                              </w:p>
                            </w:txbxContent>
                          </wps:txbx>
                          <wps:bodyPr rot="0" vert="horz" wrap="square" lIns="91440" tIns="45720" rIns="91440" bIns="45720" anchor="t" anchorCtr="0" upright="1">
                            <a:noAutofit/>
                          </wps:bodyPr>
                        </wps:wsp>
                        <wps:wsp>
                          <wps:cNvPr id="1518" name="Text Box 20"/>
                          <wps:cNvSpPr txBox="1">
                            <a:spLocks noChangeArrowheads="1"/>
                          </wps:cNvSpPr>
                          <wps:spPr bwMode="auto">
                            <a:xfrm>
                              <a:off x="561" y="1419"/>
                              <a:ext cx="1339" cy="6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7"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trolley</w:t>
                                </w:r>
                              </w:p>
                            </w:txbxContent>
                          </wps:txbx>
                          <wps:bodyPr rot="0" vert="horz" wrap="square" lIns="91440" tIns="45720" rIns="91440" bIns="45720" anchor="t" anchorCtr="0" upright="1">
                            <a:noAutofit/>
                          </wps:bodyPr>
                        </wps:wsp>
                        <wps:wsp>
                          <wps:cNvPr id="1519" name="Text Box 21"/>
                          <wps:cNvSpPr txBox="1">
                            <a:spLocks noChangeArrowheads="1"/>
                          </wps:cNvSpPr>
                          <wps:spPr bwMode="auto">
                            <a:xfrm>
                              <a:off x="1659" y="3155"/>
                              <a:ext cx="3734" cy="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8"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friction compensated slope</w:t>
                                </w:r>
                              </w:p>
                            </w:txbxContent>
                          </wps:txbx>
                          <wps:bodyPr rot="0" vert="horz" wrap="square" lIns="91440" tIns="45720" rIns="91440" bIns="45720" anchor="t" anchorCtr="0" upright="1">
                            <a:noAutofit/>
                          </wps:bodyPr>
                        </wps:wsp>
                        <wps:wsp>
                          <wps:cNvPr id="1520" name="Text Box 22"/>
                          <wps:cNvSpPr txBox="1">
                            <a:spLocks noChangeArrowheads="1"/>
                          </wps:cNvSpPr>
                          <wps:spPr bwMode="auto">
                            <a:xfrm>
                              <a:off x="7821" y="1603"/>
                              <a:ext cx="1105"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9"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pulley</w:t>
                                </w:r>
                              </w:p>
                            </w:txbxContent>
                          </wps:txbx>
                          <wps:bodyPr rot="0" vert="horz" wrap="square" lIns="91440" tIns="45720" rIns="91440" bIns="45720" anchor="t" anchorCtr="0" upright="1">
                            <a:noAutofit/>
                          </wps:bodyPr>
                        </wps:wsp>
                        <wps:wsp>
                          <wps:cNvPr id="1521" name="Text Box 23"/>
                          <wps:cNvSpPr txBox="1">
                            <a:spLocks noChangeArrowheads="1"/>
                          </wps:cNvSpPr>
                          <wps:spPr bwMode="auto">
                            <a:xfrm>
                              <a:off x="6111" y="4207"/>
                              <a:ext cx="1306" cy="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A"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masses</w:t>
                                </w:r>
                              </w:p>
                            </w:txbxContent>
                          </wps:txbx>
                          <wps:bodyPr rot="0" vert="horz" wrap="square" lIns="91440" tIns="45720" rIns="91440" bIns="45720" anchor="t" anchorCtr="0" upright="1">
                            <a:noAutofit/>
                          </wps:bodyPr>
                        </wps:wsp>
                        <wps:wsp>
                          <wps:cNvPr id="1522" name="Text Box 24"/>
                          <wps:cNvSpPr txBox="1">
                            <a:spLocks noChangeArrowheads="1"/>
                          </wps:cNvSpPr>
                          <wps:spPr bwMode="auto">
                            <a:xfrm>
                              <a:off x="5764" y="3304"/>
                              <a:ext cx="1356" cy="5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B"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thread</w:t>
                                </w:r>
                              </w:p>
                            </w:txbxContent>
                          </wps:txbx>
                          <wps:bodyPr rot="0" vert="horz" wrap="square" lIns="91440" tIns="45720" rIns="91440" bIns="45720" anchor="t" anchorCtr="0" upright="1">
                            <a:noAutofit/>
                          </wps:bodyPr>
                        </wps:wsp>
                        <wps:wsp>
                          <wps:cNvPr id="1523" name="Text Box 25"/>
                          <wps:cNvSpPr txBox="1">
                            <a:spLocks noChangeArrowheads="1"/>
                          </wps:cNvSpPr>
                          <wps:spPr bwMode="auto">
                            <a:xfrm>
                              <a:off x="967" y="663"/>
                              <a:ext cx="1301"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1C"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masses</w:t>
                                </w:r>
                              </w:p>
                            </w:txbxContent>
                          </wps:txbx>
                          <wps:bodyPr rot="0" vert="horz" wrap="square" lIns="91440" tIns="45720" rIns="91440" bIns="45720" anchor="t" anchorCtr="0" upright="1">
                            <a:noAutofit/>
                          </wps:bodyPr>
                        </wps:wsp>
                        <wpg:grpSp>
                          <wpg:cNvPr id="1524" name="Group 1524"/>
                          <wpg:cNvGrpSpPr>
                            <a:grpSpLocks/>
                          </wpg:cNvGrpSpPr>
                          <wpg:grpSpPr bwMode="auto">
                            <a:xfrm>
                              <a:off x="0" y="377"/>
                              <a:ext cx="8487" cy="4290"/>
                              <a:chOff x="0" y="377"/>
                              <a:chExt cx="8487" cy="4290"/>
                            </a:xfrm>
                          </wpg:grpSpPr>
                          <wps:wsp>
                            <wps:cNvPr id="1525" name="Rectangle 1525"/>
                            <wps:cNvSpPr>
                              <a:spLocks noChangeArrowheads="1"/>
                            </wps:cNvSpPr>
                            <wps:spPr bwMode="auto">
                              <a:xfrm>
                                <a:off x="7536" y="2544"/>
                                <a:ext cx="480" cy="112"/>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526" name="Group 1526"/>
                            <wpg:cNvGrpSpPr>
                              <a:grpSpLocks/>
                            </wpg:cNvGrpSpPr>
                            <wpg:grpSpPr bwMode="auto">
                              <a:xfrm>
                                <a:off x="0" y="377"/>
                                <a:ext cx="8487" cy="4290"/>
                                <a:chOff x="0" y="377"/>
                                <a:chExt cx="8487" cy="4290"/>
                              </a:xfrm>
                            </wpg:grpSpPr>
                            <wps:wsp>
                              <wps:cNvPr id="1527" name="Rectangle 1527"/>
                              <wps:cNvSpPr>
                                <a:spLocks noChangeArrowheads="1"/>
                              </wps:cNvSpPr>
                              <wps:spPr bwMode="auto">
                                <a:xfrm>
                                  <a:off x="7596" y="2604"/>
                                  <a:ext cx="112" cy="31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1528" name="Group 1528"/>
                              <wpg:cNvGrpSpPr>
                                <a:grpSpLocks/>
                              </wpg:cNvGrpSpPr>
                              <wpg:grpSpPr bwMode="auto">
                                <a:xfrm>
                                  <a:off x="0" y="377"/>
                                  <a:ext cx="8487" cy="4290"/>
                                  <a:chOff x="0" y="377"/>
                                  <a:chExt cx="8487" cy="4290"/>
                                </a:xfrm>
                              </wpg:grpSpPr>
                              <wps:wsp>
                                <wps:cNvPr id="1529" name="Line 31"/>
                                <wps:cNvCnPr>
                                  <a:cxnSpLocks noChangeShapeType="1"/>
                                </wps:cNvCnPr>
                                <wps:spPr bwMode="auto">
                                  <a:xfrm>
                                    <a:off x="2459" y="1755"/>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g:grpSp>
                                <wpg:cNvPr id="1530" name="Group 1530"/>
                                <wpg:cNvGrpSpPr>
                                  <a:grpSpLocks/>
                                </wpg:cNvGrpSpPr>
                                <wpg:grpSpPr bwMode="auto">
                                  <a:xfrm>
                                    <a:off x="0" y="377"/>
                                    <a:ext cx="8487" cy="4290"/>
                                    <a:chOff x="0" y="377"/>
                                    <a:chExt cx="8487" cy="4290"/>
                                  </a:xfrm>
                                </wpg:grpSpPr>
                                <wps:wsp>
                                  <wps:cNvPr id="1531" name="Line 33"/>
                                  <wps:cNvCnPr>
                                    <a:cxnSpLocks noChangeShapeType="1"/>
                                  </wps:cNvCnPr>
                                  <wps:spPr bwMode="auto">
                                    <a:xfrm>
                                      <a:off x="0" y="2613"/>
                                      <a:ext cx="7669" cy="2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2" name="Line 34"/>
                                  <wps:cNvCnPr>
                                    <a:cxnSpLocks noChangeShapeType="1"/>
                                  </wps:cNvCnPr>
                                  <wps:spPr bwMode="auto">
                                    <a:xfrm>
                                      <a:off x="2459" y="1693"/>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33" name="Line 35"/>
                                  <wps:cNvCnPr>
                                    <a:cxnSpLocks noChangeShapeType="1"/>
                                  </wps:cNvCnPr>
                                  <wps:spPr bwMode="auto">
                                    <a:xfrm>
                                      <a:off x="2469" y="1634"/>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34" name="Line 36"/>
                                  <wps:cNvCnPr>
                                    <a:cxnSpLocks noChangeShapeType="1"/>
                                  </wps:cNvCnPr>
                                  <wps:spPr bwMode="auto">
                                    <a:xfrm>
                                      <a:off x="2469" y="1574"/>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g:grpSp>
                                  <wpg:cNvPr id="1535" name="Group 1535"/>
                                  <wpg:cNvGrpSpPr>
                                    <a:grpSpLocks/>
                                  </wpg:cNvGrpSpPr>
                                  <wpg:grpSpPr bwMode="auto">
                                    <a:xfrm>
                                      <a:off x="0" y="377"/>
                                      <a:ext cx="8487" cy="4290"/>
                                      <a:chOff x="0" y="377"/>
                                      <a:chExt cx="8487" cy="4290"/>
                                    </a:xfrm>
                                  </wpg:grpSpPr>
                                  <wps:wsp>
                                    <wps:cNvPr id="1536" name="Line 38"/>
                                    <wps:cNvCnPr>
                                      <a:cxnSpLocks noChangeShapeType="1"/>
                                    </wps:cNvCnPr>
                                    <wps:spPr bwMode="auto">
                                      <a:xfrm>
                                        <a:off x="0" y="2464"/>
                                        <a:ext cx="7669" cy="2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7" name="Oval 1537"/>
                                    <wps:cNvSpPr>
                                      <a:spLocks noChangeArrowheads="1"/>
                                    </wps:cNvSpPr>
                                    <wps:spPr bwMode="auto">
                                      <a:xfrm>
                                        <a:off x="7764" y="2375"/>
                                        <a:ext cx="553" cy="5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8" name="Rectangle 1538"/>
                                    <wps:cNvSpPr>
                                      <a:spLocks noChangeArrowheads="1"/>
                                    </wps:cNvSpPr>
                                    <wps:spPr bwMode="auto">
                                      <a:xfrm>
                                        <a:off x="7544" y="2832"/>
                                        <a:ext cx="255" cy="13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39" name="Rectangle 1539"/>
                                    <wps:cNvSpPr>
                                      <a:spLocks noChangeArrowheads="1"/>
                                    </wps:cNvSpPr>
                                    <wps:spPr bwMode="auto">
                                      <a:xfrm rot="70367">
                                        <a:off x="2426" y="1785"/>
                                        <a:ext cx="1780" cy="490"/>
                                      </a:xfrm>
                                      <a:prstGeom prst="rect">
                                        <a:avLst/>
                                      </a:prstGeom>
                                      <a:solidFill>
                                        <a:srgbClr val="C0C0C0"/>
                                      </a:solidFill>
                                      <a:ln w="9525">
                                        <a:solidFill>
                                          <a:srgbClr val="C0C0C0"/>
                                        </a:solidFill>
                                        <a:miter lim="800000"/>
                                        <a:headEnd/>
                                        <a:tailEnd/>
                                      </a:ln>
                                    </wps:spPr>
                                    <wps:bodyPr rot="0" vert="horz" wrap="square" lIns="91440" tIns="45720" rIns="91440" bIns="45720" anchor="t" anchorCtr="0" upright="1">
                                      <a:noAutofit/>
                                    </wps:bodyPr>
                                  </wps:wsp>
                                  <wps:wsp>
                                    <wps:cNvPr id="1542" name="Oval 1542"/>
                                    <wps:cNvSpPr>
                                      <a:spLocks noChangeArrowheads="1"/>
                                    </wps:cNvSpPr>
                                    <wps:spPr bwMode="auto">
                                      <a:xfrm>
                                        <a:off x="2476" y="2164"/>
                                        <a:ext cx="370" cy="370"/>
                                      </a:xfrm>
                                      <a:prstGeom prst="ellipse">
                                        <a:avLst/>
                                      </a:prstGeom>
                                      <a:solidFill>
                                        <a:srgbClr val="808080"/>
                                      </a:solidFill>
                                      <a:ln w="9525">
                                        <a:solidFill>
                                          <a:srgbClr val="333333"/>
                                        </a:solidFill>
                                        <a:round/>
                                        <a:headEnd/>
                                        <a:tailEnd/>
                                      </a:ln>
                                    </wps:spPr>
                                    <wps:bodyPr rot="0" vert="horz" wrap="square" lIns="91440" tIns="45720" rIns="91440" bIns="45720" anchor="t" anchorCtr="0" upright="1">
                                      <a:noAutofit/>
                                    </wps:bodyPr>
                                  </wps:wsp>
                                  <wps:wsp>
                                    <wps:cNvPr id="1543" name="Oval 1543"/>
                                    <wps:cNvSpPr>
                                      <a:spLocks noChangeArrowheads="1"/>
                                    </wps:cNvSpPr>
                                    <wps:spPr bwMode="auto">
                                      <a:xfrm>
                                        <a:off x="3766" y="2194"/>
                                        <a:ext cx="370" cy="370"/>
                                      </a:xfrm>
                                      <a:prstGeom prst="ellipse">
                                        <a:avLst/>
                                      </a:prstGeom>
                                      <a:solidFill>
                                        <a:srgbClr val="808080"/>
                                      </a:solidFill>
                                      <a:ln w="9525">
                                        <a:solidFill>
                                          <a:srgbClr val="333333"/>
                                        </a:solidFill>
                                        <a:round/>
                                        <a:headEnd/>
                                        <a:tailEnd/>
                                      </a:ln>
                                    </wps:spPr>
                                    <wps:bodyPr rot="0" vert="horz" wrap="square" lIns="91440" tIns="45720" rIns="91440" bIns="45720" anchor="t" anchorCtr="0" upright="1">
                                      <a:noAutofit/>
                                    </wps:bodyPr>
                                  </wps:wsp>
                                  <wps:wsp>
                                    <wps:cNvPr id="1544" name="Rectangle 1544"/>
                                    <wps:cNvSpPr>
                                      <a:spLocks noChangeArrowheads="1"/>
                                    </wps:cNvSpPr>
                                    <wps:spPr bwMode="auto">
                                      <a:xfrm rot="160122">
                                        <a:off x="2816" y="1227"/>
                                        <a:ext cx="340" cy="56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46" name="Rectangle 1546"/>
                                    <wps:cNvSpPr>
                                      <a:spLocks noChangeArrowheads="1"/>
                                    </wps:cNvSpPr>
                                    <wps:spPr bwMode="auto">
                                      <a:xfrm rot="160122">
                                        <a:off x="3526" y="1227"/>
                                        <a:ext cx="340" cy="56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47" name="Line 46"/>
                                    <wps:cNvCnPr>
                                      <a:cxnSpLocks noChangeShapeType="1"/>
                                    </wps:cNvCnPr>
                                    <wps:spPr bwMode="auto">
                                      <a:xfrm>
                                        <a:off x="2798" y="1765"/>
                                        <a:ext cx="1067" cy="1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548" name="Line 47"/>
                                    <wps:cNvCnPr>
                                      <a:cxnSpLocks noChangeShapeType="1"/>
                                    </wps:cNvCnPr>
                                    <wps:spPr bwMode="auto">
                                      <a:xfrm>
                                        <a:off x="4207" y="2212"/>
                                        <a:ext cx="3773"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 name="Line 48"/>
                                    <wps:cNvCnPr>
                                      <a:cxnSpLocks noChangeShapeType="1"/>
                                    </wps:cNvCnPr>
                                    <wps:spPr bwMode="auto">
                                      <a:xfrm>
                                        <a:off x="8306" y="2722"/>
                                        <a:ext cx="0" cy="10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0" name="Line 49"/>
                                    <wps:cNvCnPr>
                                      <a:cxnSpLocks noChangeShapeType="1"/>
                                    </wps:cNvCnPr>
                                    <wps:spPr bwMode="auto">
                                      <a:xfrm>
                                        <a:off x="8326" y="3959"/>
                                        <a:ext cx="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1" name="Line 50"/>
                                    <wps:cNvCnPr>
                                      <a:cxnSpLocks noChangeShapeType="1"/>
                                    </wps:cNvCnPr>
                                    <wps:spPr bwMode="auto">
                                      <a:xfrm>
                                        <a:off x="8166" y="4667"/>
                                        <a:ext cx="3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2" name="Line 51"/>
                                    <wps:cNvCnPr>
                                      <a:cxnSpLocks noChangeShapeType="1"/>
                                    </wps:cNvCnPr>
                                    <wps:spPr bwMode="auto">
                                      <a:xfrm>
                                        <a:off x="8166" y="4616"/>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53" name="Line 52"/>
                                    <wps:cNvCnPr>
                                      <a:cxnSpLocks noChangeShapeType="1"/>
                                    </wps:cNvCnPr>
                                    <wps:spPr bwMode="auto">
                                      <a:xfrm>
                                        <a:off x="8169" y="4562"/>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54" name="Line 53"/>
                                    <wps:cNvCnPr>
                                      <a:cxnSpLocks noChangeShapeType="1"/>
                                    </wps:cNvCnPr>
                                    <wps:spPr bwMode="auto">
                                      <a:xfrm>
                                        <a:off x="8169" y="4505"/>
                                        <a:ext cx="318" cy="0"/>
                                      </a:xfrm>
                                      <a:prstGeom prst="line">
                                        <a:avLst/>
                                      </a:prstGeom>
                                      <a:noFill/>
                                      <a:ln w="28575">
                                        <a:solidFill>
                                          <a:srgbClr val="808080"/>
                                        </a:solidFill>
                                        <a:round/>
                                        <a:headEnd/>
                                        <a:tailEnd/>
                                      </a:ln>
                                      <a:extLst>
                                        <a:ext uri="{909E8E84-426E-40DD-AFC4-6F175D3DCCD1}">
                                          <a14:hiddenFill xmlns:a14="http://schemas.microsoft.com/office/drawing/2010/main">
                                            <a:noFill/>
                                          </a14:hiddenFill>
                                        </a:ext>
                                      </a:extLst>
                                    </wps:spPr>
                                    <wps:bodyPr/>
                                  </wps:wsp>
                                  <wps:wsp>
                                    <wps:cNvPr id="1555" name="Freeform 1555"/>
                                    <wps:cNvSpPr>
                                      <a:spLocks/>
                                    </wps:cNvSpPr>
                                    <wps:spPr bwMode="auto">
                                      <a:xfrm>
                                        <a:off x="8187" y="3697"/>
                                        <a:ext cx="249" cy="258"/>
                                      </a:xfrm>
                                      <a:custGeom>
                                        <a:avLst/>
                                        <a:gdLst>
                                          <a:gd name="T0" fmla="*/ 141 w 249"/>
                                          <a:gd name="T1" fmla="*/ 258 h 258"/>
                                          <a:gd name="T2" fmla="*/ 54 w 249"/>
                                          <a:gd name="T3" fmla="*/ 237 h 258"/>
                                          <a:gd name="T4" fmla="*/ 6 w 249"/>
                                          <a:gd name="T5" fmla="*/ 159 h 258"/>
                                          <a:gd name="T6" fmla="*/ 15 w 249"/>
                                          <a:gd name="T7" fmla="*/ 60 h 258"/>
                                          <a:gd name="T8" fmla="*/ 93 w 249"/>
                                          <a:gd name="T9" fmla="*/ 6 h 258"/>
                                          <a:gd name="T10" fmla="*/ 201 w 249"/>
                                          <a:gd name="T11" fmla="*/ 24 h 258"/>
                                          <a:gd name="T12" fmla="*/ 249 w 249"/>
                                          <a:gd name="T13" fmla="*/ 96 h 2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9" h="258">
                                            <a:moveTo>
                                              <a:pt x="141" y="258"/>
                                            </a:moveTo>
                                            <a:cubicBezTo>
                                              <a:pt x="109" y="255"/>
                                              <a:pt x="77" y="253"/>
                                              <a:pt x="54" y="237"/>
                                            </a:cubicBezTo>
                                            <a:cubicBezTo>
                                              <a:pt x="31" y="221"/>
                                              <a:pt x="12" y="188"/>
                                              <a:pt x="6" y="159"/>
                                            </a:cubicBezTo>
                                            <a:cubicBezTo>
                                              <a:pt x="0" y="130"/>
                                              <a:pt x="1" y="85"/>
                                              <a:pt x="15" y="60"/>
                                            </a:cubicBezTo>
                                            <a:cubicBezTo>
                                              <a:pt x="29" y="35"/>
                                              <a:pt x="62" y="12"/>
                                              <a:pt x="93" y="6"/>
                                            </a:cubicBezTo>
                                            <a:cubicBezTo>
                                              <a:pt x="124" y="0"/>
                                              <a:pt x="175" y="9"/>
                                              <a:pt x="201" y="24"/>
                                            </a:cubicBezTo>
                                            <a:cubicBezTo>
                                              <a:pt x="227" y="39"/>
                                              <a:pt x="241" y="84"/>
                                              <a:pt x="249" y="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6" name="Rectangle 1556"/>
                                    <wps:cNvSpPr>
                                      <a:spLocks noChangeArrowheads="1"/>
                                    </wps:cNvSpPr>
                                    <wps:spPr bwMode="auto">
                                      <a:xfrm>
                                        <a:off x="4556" y="858"/>
                                        <a:ext cx="230" cy="640"/>
                                      </a:xfrm>
                                      <a:prstGeom prst="rect">
                                        <a:avLst/>
                                      </a:prstGeom>
                                      <a:solidFill>
                                        <a:srgbClr val="333333"/>
                                      </a:solidFill>
                                      <a:ln w="9525">
                                        <a:solidFill>
                                          <a:srgbClr val="333333"/>
                                        </a:solidFill>
                                        <a:miter lim="800000"/>
                                        <a:headEnd/>
                                        <a:tailEnd/>
                                      </a:ln>
                                    </wps:spPr>
                                    <wps:bodyPr rot="0" vert="horz" wrap="square" lIns="91440" tIns="45720" rIns="91440" bIns="45720" anchor="t" anchorCtr="0" upright="1">
                                      <a:noAutofit/>
                                    </wps:bodyPr>
                                  </wps:wsp>
                                  <wps:wsp>
                                    <wps:cNvPr id="1557" name="Freeform 1557"/>
                                    <wps:cNvSpPr>
                                      <a:spLocks/>
                                    </wps:cNvSpPr>
                                    <wps:spPr bwMode="auto">
                                      <a:xfrm>
                                        <a:off x="4796" y="1127"/>
                                        <a:ext cx="2090" cy="293"/>
                                      </a:xfrm>
                                      <a:custGeom>
                                        <a:avLst/>
                                        <a:gdLst>
                                          <a:gd name="T0" fmla="*/ 0 w 2090"/>
                                          <a:gd name="T1" fmla="*/ 250 h 293"/>
                                          <a:gd name="T2" fmla="*/ 680 w 2090"/>
                                          <a:gd name="T3" fmla="*/ 260 h 293"/>
                                          <a:gd name="T4" fmla="*/ 1250 w 2090"/>
                                          <a:gd name="T5" fmla="*/ 50 h 293"/>
                                          <a:gd name="T6" fmla="*/ 2090 w 2090"/>
                                          <a:gd name="T7" fmla="*/ 0 h 2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90" h="293">
                                            <a:moveTo>
                                              <a:pt x="0" y="250"/>
                                            </a:moveTo>
                                            <a:cubicBezTo>
                                              <a:pt x="236" y="271"/>
                                              <a:pt x="472" y="293"/>
                                              <a:pt x="680" y="260"/>
                                            </a:cubicBezTo>
                                            <a:cubicBezTo>
                                              <a:pt x="888" y="227"/>
                                              <a:pt x="1015" y="93"/>
                                              <a:pt x="1250" y="50"/>
                                            </a:cubicBezTo>
                                            <a:cubicBezTo>
                                              <a:pt x="1485" y="7"/>
                                              <a:pt x="1950" y="8"/>
                                              <a:pt x="209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8" name="Line 57"/>
                                    <wps:cNvCnPr>
                                      <a:cxnSpLocks noChangeShapeType="1"/>
                                    </wps:cNvCnPr>
                                    <wps:spPr bwMode="auto">
                                      <a:xfrm>
                                        <a:off x="2663" y="377"/>
                                        <a:ext cx="251" cy="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58"/>
                                    <wps:cNvCnPr>
                                      <a:cxnSpLocks noChangeShapeType="1"/>
                                    </wps:cNvCnPr>
                                    <wps:spPr bwMode="auto">
                                      <a:xfrm>
                                        <a:off x="1390" y="1695"/>
                                        <a:ext cx="1156" cy="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 name="Line 59"/>
                                    <wps:cNvCnPr>
                                      <a:cxnSpLocks noChangeShapeType="1"/>
                                    </wps:cNvCnPr>
                                    <wps:spPr bwMode="auto">
                                      <a:xfrm flipH="1" flipV="1">
                                        <a:off x="1072" y="2594"/>
                                        <a:ext cx="737" cy="8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Line 60"/>
                                    <wps:cNvCnPr>
                                      <a:cxnSpLocks noChangeShapeType="1"/>
                                    </wps:cNvCnPr>
                                    <wps:spPr bwMode="auto">
                                      <a:xfrm>
                                        <a:off x="7100" y="4450"/>
                                        <a:ext cx="1088"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2" name="Line 61"/>
                                    <wps:cNvCnPr>
                                      <a:cxnSpLocks noChangeShapeType="1"/>
                                    </wps:cNvCnPr>
                                    <wps:spPr bwMode="auto">
                                      <a:xfrm flipV="1">
                                        <a:off x="6732" y="3164"/>
                                        <a:ext cx="1574" cy="3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3" name="Line 62"/>
                                    <wps:cNvCnPr>
                                      <a:cxnSpLocks noChangeShapeType="1"/>
                                    </wps:cNvCnPr>
                                    <wps:spPr bwMode="auto">
                                      <a:xfrm>
                                        <a:off x="1761" y="1034"/>
                                        <a:ext cx="764" cy="5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4" name="Line 57"/>
                                    <wps:cNvCnPr>
                                      <a:cxnSpLocks noChangeShapeType="1"/>
                                      <a:endCxn id="1556" idx="3"/>
                                    </wps:cNvCnPr>
                                    <wps:spPr bwMode="auto">
                                      <a:xfrm flipH="1">
                                        <a:off x="4786" y="563"/>
                                        <a:ext cx="356"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5" name="Line 57"/>
                                    <wps:cNvCnPr>
                                      <a:cxnSpLocks noChangeShapeType="1"/>
                                    </wps:cNvCnPr>
                                    <wps:spPr bwMode="auto">
                                      <a:xfrm flipH="1">
                                        <a:off x="8016" y="1986"/>
                                        <a:ext cx="172" cy="6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grpSp>
                      </wpg:wgp>
                    </wpc:wpc>
                  </a:graphicData>
                </a:graphic>
              </wp:inline>
            </w:drawing>
          </mc:Choice>
          <mc:Fallback>
            <w:pict>
              <v:group w14:anchorId="09CF4EFB" id="Canvas 4826" o:spid="_x0000_s1452" editas="canvas" style="width:6in;height:232pt;mso-position-horizontal-relative:char;mso-position-vertical-relative:line" coordsize="54864,29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">
                <v:shape id="_x0000_s1453" type="#_x0000_t75" style="position:absolute;width:54864;height:29464;visibility:visible;mso-wrap-style:square">
                  <v:fill o:detectmouseclick="t"/>
                  <v:path o:connecttype="none"/>
                </v:shape>
                <v:group id="Group 1514" o:spid="_x0000_s1454" style="position:absolute;width:54864;height:28105" coordsize="9456,4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">
                  <v:shape id="Text Box 17" o:spid="_x0000_s1455" type="#_x0000_t202" style="position:absolute;left:6899;top:815;width:2557;height: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" stroked="f">
                    <v:textbox>
                      <w:txbxContent>
                        <w:p w14:paraId="09CF5114"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to computer/timer</w:t>
                          </w:r>
                        </w:p>
                      </w:txbxContent>
                    </v:textbox>
                  </v:shape>
                  <v:shape id="Text Box 18" o:spid="_x0000_s1456" type="#_x0000_t202" style="position:absolute;left:4773;top:150;width:1658;height: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" stroked="f">
                    <v:textbox>
                      <w:txbxContent>
                        <w:p w14:paraId="09CF5115"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light gate</w:t>
                          </w:r>
                        </w:p>
                      </w:txbxContent>
                    </v:textbox>
                  </v:shape>
                  <v:shape id="Text Box 19" o:spid="_x0000_s1457" type="#_x0000_t202" style="position:absolute;left:2044;width:1390;height: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" stroked="f">
                    <v:textbox>
                      <w:txbxContent>
                        <w:p w14:paraId="09CF5116"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mask</w:t>
                          </w:r>
                        </w:p>
                      </w:txbxContent>
                    </v:textbox>
                  </v:shape>
                  <v:shape id="Text Box 20" o:spid="_x0000_s1458" type="#_x0000_t202" style="position:absolute;left:561;top:1419;width:1339;height: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" stroked="f">
                    <v:textbox>
                      <w:txbxContent>
                        <w:p w14:paraId="09CF5117"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trolley</w:t>
                          </w:r>
                        </w:p>
                      </w:txbxContent>
                    </v:textbox>
                  </v:shape>
                  <v:shape id="Text Box 21" o:spid="_x0000_s1459" type="#_x0000_t202" style="position:absolute;left:1659;top:3155;width:3734;height: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" stroked="f">
                    <v:textbox>
                      <w:txbxContent>
                        <w:p w14:paraId="09CF5118"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friction compensated slope</w:t>
                          </w:r>
                        </w:p>
                      </w:txbxContent>
                    </v:textbox>
                  </v:shape>
                  <v:shape id="Text Box 22" o:spid="_x0000_s1460" type="#_x0000_t202" style="position:absolute;left:7821;top:1603;width:1105;height: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" stroked="f">
                    <v:textbox>
                      <w:txbxContent>
                        <w:p w14:paraId="09CF5119"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pulley</w:t>
                          </w:r>
                        </w:p>
                      </w:txbxContent>
                    </v:textbox>
                  </v:shape>
                  <v:shape id="Text Box 23" o:spid="_x0000_s1461" type="#_x0000_t202" style="position:absolute;left:6111;top:4207;width:1306;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" stroked="f">
                    <v:textbox>
                      <w:txbxContent>
                        <w:p w14:paraId="09CF511A"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masses</w:t>
                          </w:r>
                        </w:p>
                      </w:txbxContent>
                    </v:textbox>
                  </v:shape>
                  <v:shape id="Text Box 24" o:spid="_x0000_s1462" type="#_x0000_t202" style="position:absolute;left:5764;top:3304;width:1356;height: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" stroked="f">
                    <v:textbox>
                      <w:txbxContent>
                        <w:p w14:paraId="09CF511B"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thread</w:t>
                          </w:r>
                        </w:p>
                      </w:txbxContent>
                    </v:textbox>
                  </v:shape>
                  <v:shape id="Text Box 25" o:spid="_x0000_s1463" type="#_x0000_t202" style="position:absolute;left:967;top:663;width:1301;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" stroked="f">
                    <v:textbox>
                      <w:txbxContent>
                        <w:p w14:paraId="09CF511C" w14:textId="77777777" w:rsidR="00E06689" w:rsidRPr="00DB45E1" w:rsidRDefault="00E06689" w:rsidP="00DB45E1">
                          <w:pPr>
                            <w:pStyle w:val="NormalWeb"/>
                            <w:spacing w:before="0" w:beforeAutospacing="0" w:after="200" w:afterAutospacing="0"/>
                            <w:rPr>
                              <w:sz w:val="22"/>
                              <w:szCs w:val="22"/>
                            </w:rPr>
                          </w:pPr>
                          <w:r w:rsidRPr="00DB45E1">
                            <w:rPr>
                              <w:rFonts w:eastAsia="Calibri"/>
                              <w:sz w:val="22"/>
                              <w:szCs w:val="22"/>
                            </w:rPr>
                            <w:t>masses</w:t>
                          </w:r>
                        </w:p>
                      </w:txbxContent>
                    </v:textbox>
                  </v:shape>
                  <v:group id="Group 1524" o:spid="_x0000_s1464" style="position:absolute;top:377;width:8487;height:4290" coordorigin=",377" coordsize="8487,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">
                    <v:rect id="Rectangle 1525" o:spid="_x0000_s1465" style="position:absolute;left:7536;top:2544;width:480;height: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" fillcolor="black"/>
                    <v:group id="Group 1526" o:spid="_x0000_s1466" style="position:absolute;top:377;width:8487;height:4290" coordorigin=",377" coordsize="8487,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">
                      <v:rect id="Rectangle 1527" o:spid="_x0000_s1467" style="position:absolute;left:7596;top:2604;width:112;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" fillcolor="black"/>
                      <v:group id="Group 1528" o:spid="_x0000_s1468" style="position:absolute;top:377;width:8487;height:4290" coordorigin=",377" coordsize="8487,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">
                        <v:line id="Line 31" o:spid="_x0000_s1469" style="position:absolute;visibility:visible;mso-wrap-style:square" from="2459,1755" to="2777,1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" strokecolor="gray" strokeweight="2.25pt"/>
                        <v:group id="Group 1530" o:spid="_x0000_s1470" style="position:absolute;top:377;width:8487;height:4290" coordorigin=",377" coordsize="8487,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">
                          <v:line id="Line 33" o:spid="_x0000_s1471" style="position:absolute;visibility:visible;mso-wrap-style:square" from="0,2613" to="7669,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" strokeweight="1.5pt"/>
                          <v:line id="Line 34" o:spid="_x0000_s1472" style="position:absolute;visibility:visible;mso-wrap-style:square" from="2459,1693" to="2777,1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" strokecolor="gray" strokeweight="2.25pt"/>
                          <v:line id="Line 35" o:spid="_x0000_s1473" style="position:absolute;visibility:visible;mso-wrap-style:square" from="2469,1634" to="2787,1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" strokecolor="gray" strokeweight="2.25pt"/>
                          <v:line id="Line 36" o:spid="_x0000_s1474" style="position:absolute;visibility:visible;mso-wrap-style:square" from="2469,1574" to="2787,1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" strokecolor="gray" strokeweight="2.25pt"/>
                          <v:group id="Group 1535" o:spid="_x0000_s1475" style="position:absolute;top:377;width:8487;height:4290" coordorigin=",377" coordsize="8487,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">
                            <v:line id="Line 38" o:spid="_x0000_s1476" style="position:absolute;visibility:visible;mso-wrap-style:square" from="0,2464" to="7669,2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" strokeweight="1.5pt"/>
                            <v:oval id="Oval 1537" o:spid="_x0000_s1477" style="position:absolute;left:7764;top:2375;width:553;height: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"/>
                            <v:rect id="Rectangle 1538" o:spid="_x0000_s1478" style="position:absolute;left:7544;top:2832;width:255;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" fillcolor="black"/>
                            <v:rect id="Rectangle 1539" o:spid="_x0000_s1479" style="position:absolute;left:2426;top:1785;width:1780;height:490;rotation:7686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" fillcolor="silver" strokecolor="silver"/>
                            <v:oval id="Oval 1542" o:spid="_x0000_s1480" style="position:absolute;left:2476;top:2164;width:370;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" fillcolor="gray" strokecolor="#333"/>
                            <v:oval id="Oval 1543" o:spid="_x0000_s1481" style="position:absolute;left:3766;top:2194;width:370;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" fillcolor="gray" strokecolor="#333"/>
                            <v:rect id="Rectangle 1544" o:spid="_x0000_s1482" style="position:absolute;left:2816;top:1227;width:340;height:560;rotation:17489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" fillcolor="black"/>
                            <v:rect id="Rectangle 1546" o:spid="_x0000_s1483" style="position:absolute;left:3526;top:1227;width:340;height:560;rotation:17489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" fillcolor="black"/>
                            <v:line id="Line 46" o:spid="_x0000_s1484" style="position:absolute;visibility:visible;mso-wrap-style:square" from="2798,1765" to="3865,1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" strokeweight="6pt"/>
                            <v:line id="Line 47" o:spid="_x0000_s1485" style="position:absolute;visibility:visible;mso-wrap-style:square" from="4207,2212" to="7980,2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"/>
                            <v:line id="Line 48" o:spid="_x0000_s1486" style="position:absolute;visibility:visible;mso-wrap-style:square" from="8306,2722" to="8306,3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"/>
                            <v:line id="Line 49" o:spid="_x0000_s1487" style="position:absolute;visibility:visible;mso-wrap-style:square" from="8326,3959" to="8326,4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"/>
                            <v:line id="Line 50" o:spid="_x0000_s1488" style="position:absolute;visibility:visible;mso-wrap-style:square" from="8166,4667" to="8484,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"/>
                            <v:line id="Line 51" o:spid="_x0000_s1489" style="position:absolute;visibility:visible;mso-wrap-style:square" from="8166,4616" to="8484,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" strokecolor="gray" strokeweight="2.25pt"/>
                            <v:line id="Line 52" o:spid="_x0000_s1490" style="position:absolute;visibility:visible;mso-wrap-style:square" from="8169,4562" to="8487,4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" strokecolor="gray" strokeweight="2.25pt"/>
                            <v:line id="Line 53" o:spid="_x0000_s1491" style="position:absolute;visibility:visible;mso-wrap-style:square" from="8169,4505" to="8487,4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" strokecolor="gray" strokeweight="2.25pt"/>
                            <v:shape id="Freeform 1555" o:spid="_x0000_s1492" style="position:absolute;left:8187;top:3697;width:249;height:258;visibility:visible;mso-wrap-style:square;v-text-anchor:top" coordsize="249,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" path="m141,258c109,255,77,253,54,237,31,221,12,188,6,159,,130,1,85,15,60,29,35,62,12,93,6,124,,175,9,201,24v26,15,40,60,48,72e" filled="f">
                              <v:path arrowok="t" o:connecttype="custom" o:connectlocs="141,258;54,237;6,159;15,60;93,6;201,24;249,96" o:connectangles="0,0,0,0,0,0,0"/>
                            </v:shape>
                            <v:rect id="Rectangle 1556" o:spid="_x0000_s1493" style="position:absolute;left:4556;top:858;width:230;height: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" fillcolor="#333" strokecolor="#333"/>
                            <v:shape id="Freeform 1557" o:spid="_x0000_s1494" style="position:absolute;left:4796;top:1127;width:2090;height:293;visibility:visible;mso-wrap-style:square;v-text-anchor:top" coordsize="2090,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" path="m,250v236,21,472,43,680,10c888,227,1015,93,1250,50,1485,7,1950,8,2090,e" filled="f" strokeweight="1.5pt">
                              <v:path arrowok="t" o:connecttype="custom" o:connectlocs="0,250;680,260;1250,50;2090,0" o:connectangles="0,0,0,0"/>
                            </v:shape>
                            <v:line id="Line 57" o:spid="_x0000_s1495" style="position:absolute;visibility:visible;mso-wrap-style:square" from="2663,377" to="2914,1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"/>
                            <v:line id="Line 58" o:spid="_x0000_s1496" style="position:absolute;visibility:visible;mso-wrap-style:square" from="1390,1695" to="2546,1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"/>
                            <v:line id="Line 59" o:spid="_x0000_s1497" style="position:absolute;flip:x y;visibility:visible;mso-wrap-style:square" from="1072,2594" to="1809,33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"/>
                            <v:line id="Line 60" o:spid="_x0000_s1498" style="position:absolute;visibility:visible;mso-wrap-style:square" from="7100,4450" to="8188,4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"/>
                            <v:line id="Line 61" o:spid="_x0000_s1499" style="position:absolute;flip:y;visibility:visible;mso-wrap-style:square" from="6732,3164" to="8306,3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"/>
                            <v:line id="Line 62" o:spid="_x0000_s1500" style="position:absolute;visibility:visible;mso-wrap-style:square" from="1761,1034" to="2525,1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"/>
                            <v:line id="Line 57" o:spid="_x0000_s1501" style="position:absolute;flip:x;visibility:visible;mso-wrap-style:square" from="4786,563" to="5142,11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"/>
                            <v:line id="Line 57" o:spid="_x0000_s1502" style="position:absolute;flip:x;visibility:visible;mso-wrap-style:square" from="8016,1986" to="8188,2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"/>
                          </v:group>
                        </v:group>
                      </v:group>
                    </v:group>
                  </v:group>
                </v:group>
                <w10:anchorlock/>
              </v:group>
            </w:pict>
          </mc:Fallback>
        </mc:AlternateContent>
      </w:r>
    </w:p>
    <w:p w14:paraId="09CF488F" w14:textId="77777777" w:rsidR="004706E4" w:rsidRDefault="004706E4" w:rsidP="004706E4">
      <w:pPr>
        <w:tabs>
          <w:tab w:val="left" w:pos="1418"/>
        </w:tabs>
        <w:spacing w:after="0" w:line="240" w:lineRule="auto"/>
        <w:jc w:val="both"/>
        <w:rPr>
          <w:rFonts w:eastAsia="Times New Roman" w:cs="Times New Roman"/>
          <w:szCs w:val="24"/>
        </w:rPr>
      </w:pPr>
      <w:r>
        <w:rPr>
          <w:rFonts w:eastAsia="Times New Roman" w:cs="Times New Roman"/>
          <w:szCs w:val="24"/>
        </w:rPr>
        <w:t>The apparatus shown above can be used to investigate the relationship between unbalanced force, mass and acceleration.</w:t>
      </w:r>
    </w:p>
    <w:p w14:paraId="09CF4890" w14:textId="77777777" w:rsidR="004706E4" w:rsidRDefault="004706E4" w:rsidP="004706E4">
      <w:pPr>
        <w:tabs>
          <w:tab w:val="left" w:pos="1418"/>
        </w:tabs>
        <w:spacing w:after="0" w:line="240" w:lineRule="auto"/>
        <w:jc w:val="both"/>
        <w:rPr>
          <w:rFonts w:eastAsia="Times New Roman" w:cs="Times New Roman"/>
          <w:szCs w:val="24"/>
        </w:rPr>
      </w:pPr>
      <w:r>
        <w:rPr>
          <w:rFonts w:eastAsia="Times New Roman" w:cs="Times New Roman"/>
          <w:szCs w:val="24"/>
        </w:rPr>
        <w:t>To find a relationship between three variables then two experiments must be carried out keeping one of the variables constant in each.</w:t>
      </w:r>
    </w:p>
    <w:p w14:paraId="09CF4891" w14:textId="77777777" w:rsidR="004706E4" w:rsidRDefault="004706E4" w:rsidP="004706E4">
      <w:pPr>
        <w:tabs>
          <w:tab w:val="left" w:pos="2835"/>
          <w:tab w:val="left" w:pos="5671"/>
        </w:tabs>
        <w:spacing w:after="0" w:line="240" w:lineRule="auto"/>
        <w:rPr>
          <w:rFonts w:eastAsia="Times New Roman" w:cs="Times New Roman"/>
          <w:szCs w:val="24"/>
        </w:rPr>
      </w:pPr>
      <w:r>
        <w:rPr>
          <w:rFonts w:eastAsia="Times New Roman" w:cs="Times New Roman"/>
          <w:szCs w:val="24"/>
        </w:rPr>
        <w:t>It is found that:</w:t>
      </w:r>
    </w:p>
    <w:p w14:paraId="09CF4892" w14:textId="77777777" w:rsidR="004706E4" w:rsidRDefault="004706E4" w:rsidP="004706E4">
      <w:pPr>
        <w:tabs>
          <w:tab w:val="left" w:pos="2835"/>
          <w:tab w:val="left" w:pos="5671"/>
        </w:tabs>
        <w:spacing w:after="0" w:line="240" w:lineRule="auto"/>
        <w:rPr>
          <w:rFonts w:eastAsia="Times New Roman" w:cs="Times New Roman"/>
          <w:szCs w:val="24"/>
        </w:rPr>
      </w:pPr>
      <w:r>
        <w:rPr>
          <w:rFonts w:eastAsia="Times New Roman" w:cs="Times New Roman"/>
          <w:szCs w:val="24"/>
        </w:rPr>
        <w:tab/>
      </w:r>
      <m:oMath>
        <m:r>
          <w:rPr>
            <w:rFonts w:ascii="Cambria Math" w:eastAsia="Times New Roman" w:hAnsi="Cambria Math" w:cs="Times New Roman"/>
            <w:sz w:val="28"/>
            <w:szCs w:val="28"/>
          </w:rPr>
          <m:t>a∝F</m:t>
        </m:r>
      </m:oMath>
      <w:r>
        <w:rPr>
          <w:rFonts w:eastAsia="Times New Roman" w:cs="Times New Roman"/>
          <w:sz w:val="28"/>
          <w:szCs w:val="28"/>
        </w:rPr>
        <w:tab/>
      </w:r>
      <w:r>
        <w:rPr>
          <w:rFonts w:eastAsia="Times New Roman" w:cs="Times New Roman"/>
          <w:szCs w:val="24"/>
        </w:rPr>
        <w:t xml:space="preserve">when  </w:t>
      </w:r>
      <w:r w:rsidRPr="004706E4">
        <w:rPr>
          <w:rFonts w:ascii="Arial" w:eastAsia="Times New Roman" w:hAnsi="Arial" w:cs="Times New Roman"/>
          <w:i/>
          <w:szCs w:val="24"/>
        </w:rPr>
        <w:t>m</w:t>
      </w:r>
      <w:r>
        <w:rPr>
          <w:rFonts w:eastAsia="Times New Roman" w:cs="Times New Roman"/>
          <w:szCs w:val="24"/>
        </w:rPr>
        <w:t xml:space="preserve">  is constant</w:t>
      </w:r>
    </w:p>
    <w:p w14:paraId="09CF4893" w14:textId="77777777" w:rsidR="004706E4" w:rsidRDefault="004706E4" w:rsidP="004706E4">
      <w:pPr>
        <w:tabs>
          <w:tab w:val="left" w:pos="2835"/>
          <w:tab w:val="left" w:pos="5671"/>
        </w:tabs>
        <w:spacing w:after="0" w:line="240" w:lineRule="auto"/>
        <w:rPr>
          <w:rFonts w:eastAsia="Times New Roman" w:cs="Times New Roman"/>
          <w:szCs w:val="24"/>
        </w:rPr>
      </w:pPr>
      <w:r>
        <w:rPr>
          <w:rFonts w:eastAsia="Times New Roman" w:cs="Times New Roman"/>
          <w:szCs w:val="24"/>
        </w:rPr>
        <w:tab/>
      </w:r>
      <m:oMath>
        <m:r>
          <w:rPr>
            <w:rFonts w:ascii="Cambria Math" w:eastAsia="Times New Roman" w:hAnsi="Cambria Math" w:cs="Times New Roman"/>
            <w:sz w:val="28"/>
            <w:szCs w:val="28"/>
          </w:rPr>
          <m:t>a∝</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m</m:t>
            </m:r>
          </m:den>
        </m:f>
      </m:oMath>
      <w:r>
        <w:rPr>
          <w:rFonts w:eastAsia="Times New Roman" w:cs="Times New Roman"/>
          <w:sz w:val="28"/>
          <w:szCs w:val="28"/>
        </w:rPr>
        <w:tab/>
      </w:r>
      <w:r>
        <w:rPr>
          <w:rFonts w:eastAsia="Times New Roman" w:cs="Times New Roman"/>
          <w:szCs w:val="24"/>
        </w:rPr>
        <w:t xml:space="preserve">when  </w:t>
      </w:r>
      <w:r w:rsidRPr="004706E4">
        <w:rPr>
          <w:rFonts w:ascii="Arial" w:eastAsia="Times New Roman" w:hAnsi="Arial" w:cs="Times New Roman"/>
          <w:i/>
          <w:szCs w:val="24"/>
        </w:rPr>
        <w:t>F</w:t>
      </w:r>
      <w:r w:rsidRPr="004706E4">
        <w:rPr>
          <w:rFonts w:eastAsia="Times New Roman" w:cs="Times New Roman"/>
          <w:i/>
          <w:szCs w:val="24"/>
        </w:rPr>
        <w:t xml:space="preserve"> </w:t>
      </w:r>
      <w:r>
        <w:rPr>
          <w:rFonts w:eastAsia="Times New Roman" w:cs="Times New Roman"/>
          <w:szCs w:val="24"/>
        </w:rPr>
        <w:t xml:space="preserve"> is constant</w:t>
      </w:r>
    </w:p>
    <w:p w14:paraId="09CF4894" w14:textId="77777777" w:rsidR="00D826CD" w:rsidRDefault="00D826CD" w:rsidP="00D826CD">
      <w:pPr>
        <w:tabs>
          <w:tab w:val="left" w:pos="2835"/>
          <w:tab w:val="left" w:pos="5671"/>
        </w:tabs>
        <w:spacing w:after="0" w:line="240" w:lineRule="auto"/>
        <w:rPr>
          <w:rFonts w:eastAsia="Times New Roman" w:cs="Times New Roman"/>
          <w:szCs w:val="24"/>
        </w:rPr>
      </w:pPr>
      <w:r>
        <w:rPr>
          <w:rFonts w:eastAsia="Times New Roman" w:cs="Times New Roman"/>
          <w:szCs w:val="24"/>
        </w:rPr>
        <w:t>Hence:</w:t>
      </w:r>
      <w:r>
        <w:rPr>
          <w:rFonts w:eastAsia="Times New Roman" w:cs="Times New Roman"/>
          <w:szCs w:val="24"/>
        </w:rPr>
        <w:tab/>
      </w:r>
      <m:oMath>
        <m:r>
          <w:rPr>
            <w:rFonts w:ascii="Cambria Math" w:eastAsia="Times New Roman" w:hAnsi="Cambria Math" w:cs="Times New Roman"/>
            <w:sz w:val="28"/>
            <w:szCs w:val="28"/>
          </w:rPr>
          <m:t>a∝</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F</m:t>
            </m:r>
          </m:num>
          <m:den>
            <m:r>
              <w:rPr>
                <w:rFonts w:ascii="Cambria Math" w:eastAsia="Times New Roman" w:hAnsi="Cambria Math" w:cs="Times New Roman"/>
                <w:sz w:val="28"/>
                <w:szCs w:val="28"/>
              </w:rPr>
              <m:t>m</m:t>
            </m:r>
          </m:den>
        </m:f>
      </m:oMath>
    </w:p>
    <w:p w14:paraId="09CF4895" w14:textId="77777777" w:rsidR="00BA78BE" w:rsidRPr="00BA78BE" w:rsidRDefault="00BA78BE" w:rsidP="00BA78BE">
      <w:pPr>
        <w:pStyle w:val="Heading3"/>
      </w:pPr>
      <w:r>
        <w:rPr>
          <w:b/>
          <w:u w:color="FFFF00"/>
        </w:rPr>
        <w:t xml:space="preserve"> </w:t>
      </w:r>
      <w:bookmarkStart w:id="52" w:name="_Toc423100246"/>
      <w:bookmarkStart w:id="53" w:name="_Toc106127746"/>
      <w:r w:rsidR="00BD3047">
        <w:t>Newton’s Third Law</w:t>
      </w:r>
      <w:r w:rsidRPr="00BA78BE">
        <w:t>:</w:t>
      </w:r>
      <w:bookmarkEnd w:id="52"/>
      <w:bookmarkEnd w:id="53"/>
    </w:p>
    <w:p w14:paraId="09CF4896" w14:textId="77777777" w:rsidR="00BA78BE" w:rsidRPr="00D41FC7" w:rsidRDefault="0064478A" w:rsidP="00BA78BE">
      <w:pPr>
        <w:rPr>
          <w:b/>
          <w:szCs w:val="24"/>
          <w:u w:color="FFFF00"/>
        </w:rPr>
      </w:pPr>
      <w:r w:rsidRPr="00D41FC7">
        <w:rPr>
          <w:b/>
          <w:noProof/>
          <w:sz w:val="36"/>
          <w:szCs w:val="36"/>
          <w:lang w:eastAsia="en-GB"/>
        </w:rPr>
        <w:drawing>
          <wp:anchor distT="0" distB="0" distL="114300" distR="114300" simplePos="0" relativeHeight="251658290" behindDoc="0" locked="0" layoutInCell="1" allowOverlap="1" wp14:anchorId="09CF4EFD" wp14:editId="77953E57">
            <wp:simplePos x="0" y="0"/>
            <wp:positionH relativeFrom="column">
              <wp:posOffset>-68580</wp:posOffset>
            </wp:positionH>
            <wp:positionV relativeFrom="paragraph">
              <wp:posOffset>194310</wp:posOffset>
            </wp:positionV>
            <wp:extent cx="1660525" cy="1600200"/>
            <wp:effectExtent l="0" t="0" r="0" b="0"/>
            <wp:wrapSquare wrapText="bothSides"/>
            <wp:docPr id="4819" name="Picture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tonsLaw03b.wmf"/>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1660525" cy="1600200"/>
                    </a:xfrm>
                    <a:prstGeom prst="rect">
                      <a:avLst/>
                    </a:prstGeom>
                  </pic:spPr>
                </pic:pic>
              </a:graphicData>
            </a:graphic>
            <wp14:sizeRelH relativeFrom="page">
              <wp14:pctWidth>0</wp14:pctWidth>
            </wp14:sizeRelH>
            <wp14:sizeRelV relativeFrom="page">
              <wp14:pctHeight>0</wp14:pctHeight>
            </wp14:sizeRelV>
          </wp:anchor>
        </w:drawing>
      </w:r>
      <w:r w:rsidR="00BA78BE" w:rsidRPr="00D41FC7">
        <w:rPr>
          <w:b/>
          <w:szCs w:val="24"/>
          <w:u w:color="FFFF00"/>
        </w:rPr>
        <w:t>For every action there is an equal but opposite reaction.</w:t>
      </w:r>
    </w:p>
    <w:p w14:paraId="09CF4897" w14:textId="77777777" w:rsidR="00BA78BE" w:rsidRPr="00D41FC7" w:rsidRDefault="00BA78BE" w:rsidP="00BA78BE">
      <w:pPr>
        <w:rPr>
          <w:b/>
          <w:szCs w:val="24"/>
          <w:u w:color="FFFF00"/>
        </w:rPr>
      </w:pPr>
      <w:r w:rsidRPr="00D41FC7">
        <w:rPr>
          <w:b/>
          <w:szCs w:val="24"/>
          <w:u w:color="FFFF00"/>
        </w:rPr>
        <w:t>or</w:t>
      </w:r>
    </w:p>
    <w:p w14:paraId="09CF4898" w14:textId="77777777" w:rsidR="00BA78BE" w:rsidRPr="00D41FC7" w:rsidRDefault="00BA78BE" w:rsidP="00BA78BE">
      <w:pPr>
        <w:rPr>
          <w:b/>
          <w:szCs w:val="24"/>
        </w:rPr>
      </w:pPr>
      <w:r w:rsidRPr="00D41FC7">
        <w:rPr>
          <w:b/>
          <w:szCs w:val="24"/>
          <w:u w:color="FFFF00"/>
        </w:rPr>
        <w:t>If A exerts a force on B, B exerts an equal but opposite force on A</w:t>
      </w:r>
      <w:r w:rsidRPr="00D41FC7">
        <w:rPr>
          <w:b/>
          <w:szCs w:val="24"/>
        </w:rPr>
        <w:t xml:space="preserve"> </w:t>
      </w:r>
    </w:p>
    <w:p w14:paraId="09CF4899" w14:textId="77777777" w:rsidR="00BA78BE" w:rsidRDefault="00BA78BE" w:rsidP="00BA78BE">
      <w:pPr>
        <w:rPr>
          <w:sz w:val="36"/>
          <w:szCs w:val="36"/>
        </w:rPr>
      </w:pPr>
    </w:p>
    <w:p w14:paraId="09CF489A" w14:textId="77777777" w:rsidR="00D41FC7" w:rsidRPr="00D41FC7" w:rsidRDefault="00D41FC7" w:rsidP="00BA78BE">
      <w:pPr>
        <w:rPr>
          <w:szCs w:val="24"/>
        </w:rPr>
      </w:pPr>
    </w:p>
    <w:p w14:paraId="09CF489B" w14:textId="77777777" w:rsidR="00BA78BE" w:rsidRPr="00A31791" w:rsidRDefault="00BA78BE" w:rsidP="00BA78BE">
      <w:pPr>
        <w:pStyle w:val="Heading2"/>
      </w:pPr>
      <w:bookmarkStart w:id="54" w:name="_Toc423100247"/>
      <w:bookmarkStart w:id="55" w:name="_Toc106127747"/>
      <w:r w:rsidRPr="00A31791">
        <w:t>Balanced Forces versus Newton Pairs</w:t>
      </w:r>
      <w:bookmarkEnd w:id="54"/>
      <w:bookmarkEnd w:id="55"/>
    </w:p>
    <w:p w14:paraId="09CF489C" w14:textId="77777777" w:rsidR="00BA78BE" w:rsidRPr="00092FF9" w:rsidRDefault="00D41FC7" w:rsidP="00BA78BE">
      <w:pPr>
        <w:rPr>
          <w:szCs w:val="24"/>
        </w:rPr>
      </w:pPr>
      <w:r>
        <w:rPr>
          <w:noProof/>
          <w:lang w:eastAsia="en-GB"/>
        </w:rPr>
        <w:drawing>
          <wp:anchor distT="0" distB="0" distL="114300" distR="114300" simplePos="0" relativeHeight="251658283" behindDoc="1" locked="0" layoutInCell="1" allowOverlap="1" wp14:anchorId="09CF4EFF" wp14:editId="338590B5">
            <wp:simplePos x="0" y="0"/>
            <wp:positionH relativeFrom="column">
              <wp:posOffset>2810510</wp:posOffset>
            </wp:positionH>
            <wp:positionV relativeFrom="paragraph">
              <wp:posOffset>190500</wp:posOffset>
            </wp:positionV>
            <wp:extent cx="3054350" cy="743585"/>
            <wp:effectExtent l="0" t="0" r="0" b="0"/>
            <wp:wrapTight wrapText="bothSides">
              <wp:wrapPolygon edited="0">
                <wp:start x="9296" y="0"/>
                <wp:lineTo x="4446" y="5534"/>
                <wp:lineTo x="3907" y="6640"/>
                <wp:lineTo x="4042" y="8854"/>
                <wp:lineTo x="0" y="9961"/>
                <wp:lineTo x="0" y="21028"/>
                <wp:lineTo x="21420" y="21028"/>
                <wp:lineTo x="21420" y="8854"/>
                <wp:lineTo x="14684" y="7194"/>
                <wp:lineTo x="13607" y="4980"/>
                <wp:lineTo x="9969" y="0"/>
                <wp:lineTo x="9296" y="0"/>
              </wp:wrapPolygon>
            </wp:wrapTight>
            <wp:docPr id="4800" name="Picture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054350" cy="743585"/>
                    </a:xfrm>
                    <a:prstGeom prst="rect">
                      <a:avLst/>
                    </a:prstGeom>
                    <a:noFill/>
                  </pic:spPr>
                </pic:pic>
              </a:graphicData>
            </a:graphic>
            <wp14:sizeRelH relativeFrom="page">
              <wp14:pctWidth>0</wp14:pctWidth>
            </wp14:sizeRelH>
            <wp14:sizeRelV relativeFrom="page">
              <wp14:pctHeight>0</wp14:pctHeight>
            </wp14:sizeRelV>
          </wp:anchor>
        </w:drawing>
      </w:r>
      <w:r w:rsidR="00BA78BE" w:rsidRPr="00092FF9">
        <w:rPr>
          <w:szCs w:val="24"/>
        </w:rPr>
        <w:t xml:space="preserve">If the </w:t>
      </w:r>
      <w:r w:rsidR="00E93557">
        <w:rPr>
          <w:szCs w:val="24"/>
        </w:rPr>
        <w:t>ship</w:t>
      </w:r>
      <w:r w:rsidR="00BA78BE" w:rsidRPr="00092FF9">
        <w:rPr>
          <w:szCs w:val="24"/>
        </w:rPr>
        <w:t xml:space="preserve"> is travelling at constant velocity then:-</w:t>
      </w:r>
      <w:r w:rsidR="0075526C" w:rsidRPr="0075526C">
        <w:rPr>
          <w:noProof/>
          <w:lang w:eastAsia="en-GB"/>
        </w:rPr>
        <w:t xml:space="preserve"> </w:t>
      </w:r>
    </w:p>
    <w:p w14:paraId="09CF489D" w14:textId="77777777" w:rsidR="00BA78BE" w:rsidRDefault="00BA78BE" w:rsidP="00BA78BE">
      <w:pPr>
        <w:rPr>
          <w:szCs w:val="24"/>
        </w:rPr>
      </w:pPr>
      <w:r w:rsidRPr="00092FF9">
        <w:rPr>
          <w:szCs w:val="24"/>
        </w:rPr>
        <w:t>Weight is equal to the buoyancy force</w:t>
      </w:r>
      <w:r w:rsidR="00E93557">
        <w:rPr>
          <w:szCs w:val="24"/>
        </w:rPr>
        <w:t xml:space="preserve"> or upthrust,</w:t>
      </w:r>
      <w:r w:rsidRPr="00092FF9">
        <w:rPr>
          <w:szCs w:val="24"/>
        </w:rPr>
        <w:t xml:space="preserve"> but in the opposite direction. Engine force is equal to the drag forces but in the opposite direction.</w:t>
      </w:r>
      <w:r w:rsidR="00E93557">
        <w:rPr>
          <w:szCs w:val="24"/>
        </w:rPr>
        <w:t xml:space="preserve"> These are the balanced forces and are directly caused by each other. Balanced forces are two separate forces acting on one object. A Newton Pair </w:t>
      </w:r>
      <w:r w:rsidR="009D4EB5">
        <w:rPr>
          <w:szCs w:val="24"/>
        </w:rPr>
        <w:t xml:space="preserve">is </w:t>
      </w:r>
      <w:r w:rsidR="009D4EB5" w:rsidRPr="009D4EB5">
        <w:rPr>
          <w:szCs w:val="24"/>
        </w:rPr>
        <w:t>a pair of forces acting on the two interacting</w:t>
      </w:r>
      <w:r w:rsidR="009D4EB5">
        <w:rPr>
          <w:szCs w:val="24"/>
        </w:rPr>
        <w:t xml:space="preserve"> objects. The size of the force</w:t>
      </w:r>
      <w:r w:rsidR="009D4EB5" w:rsidRPr="009D4EB5">
        <w:rPr>
          <w:szCs w:val="24"/>
        </w:rPr>
        <w:t xml:space="preserve"> on the first object equals the size of the force on the second object.</w:t>
      </w:r>
    </w:p>
    <w:p w14:paraId="09CF489E" w14:textId="77777777" w:rsidR="009D4EB5" w:rsidRPr="009D4EB5" w:rsidRDefault="009D4EB5" w:rsidP="00BA78BE">
      <w:pPr>
        <w:rPr>
          <w:b/>
          <w:szCs w:val="24"/>
        </w:rPr>
      </w:pPr>
      <w:r w:rsidRPr="009D4EB5">
        <w:rPr>
          <w:b/>
          <w:szCs w:val="24"/>
        </w:rPr>
        <w:t>TASK: For each of these 4 balanced forces state the Newton Pairs</w:t>
      </w:r>
      <w:r>
        <w:rPr>
          <w:b/>
          <w:szCs w:val="24"/>
        </w:rPr>
        <w:t>.</w:t>
      </w:r>
    </w:p>
    <w:p w14:paraId="09CF489F" w14:textId="77777777" w:rsidR="00BA78BE" w:rsidRPr="00092FF9" w:rsidRDefault="00F62865" w:rsidP="00BA78BE">
      <w:pPr>
        <w:rPr>
          <w:szCs w:val="24"/>
        </w:rPr>
      </w:pPr>
      <w:r w:rsidRPr="00A31791">
        <w:rPr>
          <w:noProof/>
          <w:lang w:eastAsia="en-GB"/>
        </w:rPr>
        <w:drawing>
          <wp:anchor distT="0" distB="0" distL="114300" distR="114300" simplePos="0" relativeHeight="251658272" behindDoc="1" locked="0" layoutInCell="1" allowOverlap="1" wp14:anchorId="09CF4F01" wp14:editId="260D4865">
            <wp:simplePos x="0" y="0"/>
            <wp:positionH relativeFrom="column">
              <wp:posOffset>-29845</wp:posOffset>
            </wp:positionH>
            <wp:positionV relativeFrom="paragraph">
              <wp:posOffset>1134745</wp:posOffset>
            </wp:positionV>
            <wp:extent cx="1365885" cy="817880"/>
            <wp:effectExtent l="0" t="0" r="5715" b="1270"/>
            <wp:wrapTight wrapText="bothSides">
              <wp:wrapPolygon edited="0">
                <wp:start x="10845" y="0"/>
                <wp:lineTo x="904" y="6540"/>
                <wp:lineTo x="0" y="13584"/>
                <wp:lineTo x="0" y="16602"/>
                <wp:lineTo x="603" y="21130"/>
                <wp:lineTo x="20485" y="21130"/>
                <wp:lineTo x="21389" y="16099"/>
                <wp:lineTo x="21088" y="13584"/>
                <wp:lineTo x="19280" y="7547"/>
                <wp:lineTo x="17172" y="4025"/>
                <wp:lineTo x="13556" y="0"/>
                <wp:lineTo x="10845" y="0"/>
              </wp:wrapPolygon>
            </wp:wrapTight>
            <wp:docPr id="48235" name="Picture 48235" descr="Mtrbik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trbike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365885" cy="81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EC51AF" w:rsidRPr="00092FF9">
        <w:rPr>
          <w:noProof/>
          <w:szCs w:val="24"/>
          <w:lang w:eastAsia="en-GB"/>
        </w:rPr>
        <w:drawing>
          <wp:anchor distT="0" distB="0" distL="114300" distR="114300" simplePos="0" relativeHeight="251658271" behindDoc="1" locked="0" layoutInCell="1" allowOverlap="1" wp14:anchorId="09CF4F03" wp14:editId="669F1FF5">
            <wp:simplePos x="0" y="0"/>
            <wp:positionH relativeFrom="column">
              <wp:posOffset>3155315</wp:posOffset>
            </wp:positionH>
            <wp:positionV relativeFrom="paragraph">
              <wp:posOffset>76200</wp:posOffset>
            </wp:positionV>
            <wp:extent cx="2724150" cy="822960"/>
            <wp:effectExtent l="0" t="0" r="0" b="0"/>
            <wp:wrapTight wrapText="bothSides">
              <wp:wrapPolygon edited="0">
                <wp:start x="0" y="0"/>
                <wp:lineTo x="0" y="21000"/>
                <wp:lineTo x="21449" y="21000"/>
                <wp:lineTo x="21449" y="0"/>
                <wp:lineTo x="0" y="0"/>
              </wp:wrapPolygon>
            </wp:wrapTight>
            <wp:docPr id="48236" name="Picture 48236" descr="copte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opter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724150" cy="822960"/>
                    </a:xfrm>
                    <a:prstGeom prst="rect">
                      <a:avLst/>
                    </a:prstGeom>
                    <a:noFill/>
                    <a:ln>
                      <a:noFill/>
                    </a:ln>
                  </pic:spPr>
                </pic:pic>
              </a:graphicData>
            </a:graphic>
            <wp14:sizeRelH relativeFrom="page">
              <wp14:pctWidth>0</wp14:pctWidth>
            </wp14:sizeRelH>
            <wp14:sizeRelV relativeFrom="page">
              <wp14:pctHeight>0</wp14:pctHeight>
            </wp14:sizeRelV>
          </wp:anchor>
        </w:drawing>
      </w:r>
      <w:r w:rsidR="00BA78BE" w:rsidRPr="00092FF9">
        <w:rPr>
          <w:szCs w:val="24"/>
        </w:rPr>
        <w:t>If the helicopter is hovering at constant height the engine force is equal in size but opposite in direction to the weight.</w:t>
      </w:r>
      <w:r>
        <w:rPr>
          <w:szCs w:val="24"/>
        </w:rPr>
        <w:t xml:space="preserve"> These are balanced forces. </w:t>
      </w:r>
      <w:r>
        <w:rPr>
          <w:b/>
          <w:szCs w:val="24"/>
        </w:rPr>
        <w:t>TASK: S</w:t>
      </w:r>
      <w:r w:rsidRPr="00F62865">
        <w:rPr>
          <w:b/>
          <w:szCs w:val="24"/>
        </w:rPr>
        <w:t>tate the Newton Pairs for each of these Forces</w:t>
      </w:r>
      <w:r>
        <w:rPr>
          <w:b/>
          <w:szCs w:val="24"/>
        </w:rPr>
        <w:t>.</w:t>
      </w:r>
    </w:p>
    <w:p w14:paraId="09CF48A0" w14:textId="77777777" w:rsidR="00806631" w:rsidRDefault="00806631" w:rsidP="00806631">
      <w:pPr>
        <w:jc w:val="center"/>
        <w:rPr>
          <w:szCs w:val="24"/>
        </w:rPr>
      </w:pPr>
      <w:r w:rsidRPr="00092FF9">
        <w:rPr>
          <w:szCs w:val="24"/>
        </w:rPr>
        <w:t>What forces are acting on the bike?</w:t>
      </w:r>
    </w:p>
    <w:p w14:paraId="09CF48A1" w14:textId="77777777" w:rsidR="00BA78BE" w:rsidRPr="00092FF9" w:rsidRDefault="00BA78BE" w:rsidP="00806631">
      <w:pPr>
        <w:jc w:val="center"/>
        <w:rPr>
          <w:szCs w:val="24"/>
        </w:rPr>
      </w:pPr>
      <w:r w:rsidRPr="00092FF9">
        <w:rPr>
          <w:szCs w:val="24"/>
        </w:rPr>
        <w:t>F</w:t>
      </w:r>
      <w:r w:rsidRPr="00092FF9">
        <w:rPr>
          <w:szCs w:val="24"/>
          <w:vertAlign w:val="subscript"/>
        </w:rPr>
        <w:t xml:space="preserve">w </w:t>
      </w:r>
      <w:r w:rsidRPr="00092FF9">
        <w:rPr>
          <w:szCs w:val="24"/>
        </w:rPr>
        <w:t>(weight) =F</w:t>
      </w:r>
      <w:r w:rsidRPr="00092FF9">
        <w:rPr>
          <w:szCs w:val="24"/>
          <w:vertAlign w:val="subscript"/>
        </w:rPr>
        <w:t>r</w:t>
      </w:r>
      <w:r w:rsidRPr="00092FF9">
        <w:rPr>
          <w:szCs w:val="24"/>
        </w:rPr>
        <w:t xml:space="preserve"> (reaction force from ground)</w:t>
      </w:r>
    </w:p>
    <w:p w14:paraId="09CF48A2" w14:textId="77777777" w:rsidR="00BA78BE" w:rsidRDefault="00BA78BE" w:rsidP="00806631">
      <w:pPr>
        <w:jc w:val="center"/>
        <w:rPr>
          <w:szCs w:val="24"/>
        </w:rPr>
      </w:pPr>
      <w:r w:rsidRPr="00092FF9">
        <w:rPr>
          <w:szCs w:val="24"/>
        </w:rPr>
        <w:t>F</w:t>
      </w:r>
      <w:r w:rsidRPr="00092FF9">
        <w:rPr>
          <w:szCs w:val="24"/>
          <w:vertAlign w:val="subscript"/>
        </w:rPr>
        <w:t>F</w:t>
      </w:r>
      <w:r w:rsidRPr="00092FF9">
        <w:rPr>
          <w:szCs w:val="24"/>
        </w:rPr>
        <w:t xml:space="preserve"> (frictional) = F</w:t>
      </w:r>
      <w:r w:rsidR="003D1547">
        <w:rPr>
          <w:szCs w:val="24"/>
          <w:vertAlign w:val="subscript"/>
        </w:rPr>
        <w:t>E</w:t>
      </w:r>
      <w:r w:rsidRPr="00092FF9">
        <w:rPr>
          <w:szCs w:val="24"/>
        </w:rPr>
        <w:t xml:space="preserve"> (</w:t>
      </w:r>
      <w:r w:rsidR="00806631">
        <w:rPr>
          <w:szCs w:val="24"/>
        </w:rPr>
        <w:t>engine</w:t>
      </w:r>
      <w:r w:rsidRPr="00092FF9">
        <w:rPr>
          <w:szCs w:val="24"/>
        </w:rPr>
        <w:t>)</w:t>
      </w:r>
    </w:p>
    <w:p w14:paraId="09CF48A3" w14:textId="77777777" w:rsidR="00872E6C" w:rsidRDefault="00872E6C">
      <w:pPr>
        <w:rPr>
          <w:b/>
          <w:szCs w:val="24"/>
        </w:rPr>
      </w:pPr>
      <w:r>
        <w:rPr>
          <w:b/>
          <w:szCs w:val="24"/>
        </w:rPr>
        <w:br w:type="page"/>
      </w:r>
    </w:p>
    <w:p w14:paraId="09CF48A4" w14:textId="77777777" w:rsidR="00F429C4" w:rsidRDefault="00F429C4" w:rsidP="00F429C4">
      <w:pPr>
        <w:spacing w:before="120" w:after="0"/>
        <w:ind w:left="-142" w:right="-142"/>
        <w:rPr>
          <w:b/>
          <w:szCs w:val="24"/>
        </w:rPr>
      </w:pPr>
      <w:r w:rsidRPr="00F429C4">
        <w:rPr>
          <w:b/>
          <w:szCs w:val="24"/>
        </w:rPr>
        <w:t xml:space="preserve">TASK: </w:t>
      </w:r>
    </w:p>
    <w:p w14:paraId="09CF48A5" w14:textId="77777777" w:rsidR="00F429C4" w:rsidRPr="00F429C4" w:rsidRDefault="00F429C4" w:rsidP="00F429C4">
      <w:pPr>
        <w:spacing w:before="120" w:after="0"/>
        <w:ind w:left="-142" w:right="-142"/>
        <w:rPr>
          <w:b/>
          <w:szCs w:val="24"/>
        </w:rPr>
      </w:pPr>
      <w:r w:rsidRPr="00F429C4">
        <w:rPr>
          <w:b/>
          <w:szCs w:val="24"/>
        </w:rPr>
        <w:t>Which of these equal forces are Newton Pairs and which are balanced forces?</w:t>
      </w:r>
    </w:p>
    <w:p w14:paraId="09CF48A6" w14:textId="77777777" w:rsidR="00F62865" w:rsidRDefault="00F429C4" w:rsidP="00806631">
      <w:pPr>
        <w:jc w:val="center"/>
        <w:rPr>
          <w:szCs w:val="24"/>
        </w:rPr>
      </w:pPr>
      <w:r w:rsidRPr="00092FF9">
        <w:rPr>
          <w:noProof/>
          <w:color w:val="FF0000"/>
          <w:szCs w:val="24"/>
          <w:lang w:eastAsia="en-GB"/>
        </w:rPr>
        <w:drawing>
          <wp:anchor distT="0" distB="0" distL="114300" distR="114300" simplePos="0" relativeHeight="251658270" behindDoc="1" locked="0" layoutInCell="1" allowOverlap="1" wp14:anchorId="09CF4F05" wp14:editId="0199EEF9">
            <wp:simplePos x="0" y="0"/>
            <wp:positionH relativeFrom="column">
              <wp:posOffset>3776345</wp:posOffset>
            </wp:positionH>
            <wp:positionV relativeFrom="paragraph">
              <wp:posOffset>304165</wp:posOffset>
            </wp:positionV>
            <wp:extent cx="1927225" cy="1906270"/>
            <wp:effectExtent l="0" t="0" r="0" b="0"/>
            <wp:wrapTight wrapText="bothSides">
              <wp:wrapPolygon edited="0">
                <wp:start x="0" y="0"/>
                <wp:lineTo x="0" y="9714"/>
                <wp:lineTo x="5124" y="10361"/>
                <wp:lineTo x="4270" y="13815"/>
                <wp:lineTo x="4484" y="17700"/>
                <wp:lineTo x="6832" y="20722"/>
                <wp:lineTo x="8754" y="21370"/>
                <wp:lineTo x="12170" y="21370"/>
                <wp:lineTo x="12597" y="21370"/>
                <wp:lineTo x="14519" y="20722"/>
                <wp:lineTo x="18789" y="17268"/>
                <wp:lineTo x="20497" y="13815"/>
                <wp:lineTo x="21351" y="10361"/>
                <wp:lineTo x="21351" y="4101"/>
                <wp:lineTo x="21137" y="1295"/>
                <wp:lineTo x="20283" y="863"/>
                <wp:lineTo x="13665" y="0"/>
                <wp:lineTo x="0" y="0"/>
              </wp:wrapPolygon>
            </wp:wrapTight>
            <wp:docPr id="48234" name="Picture 48234" descr="NewtonsLaw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NewtonsLaw0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927225" cy="19062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CF48A7" w14:textId="77777777" w:rsidR="00BA78BE" w:rsidRPr="00663E17" w:rsidRDefault="00BA78BE" w:rsidP="00BA78BE">
      <w:pPr>
        <w:rPr>
          <w:szCs w:val="24"/>
        </w:rPr>
      </w:pPr>
      <w:r w:rsidRPr="00663E17">
        <w:rPr>
          <w:szCs w:val="24"/>
        </w:rPr>
        <w:t>So how do we know that there is a resultant force on the satellite</w:t>
      </w:r>
      <w:r w:rsidR="00EC51AF" w:rsidRPr="00663E17">
        <w:rPr>
          <w:szCs w:val="24"/>
        </w:rPr>
        <w:t>?</w:t>
      </w:r>
    </w:p>
    <w:p w14:paraId="09CF48A8" w14:textId="77777777" w:rsidR="00BA78BE" w:rsidRPr="00663E17" w:rsidRDefault="00806631" w:rsidP="00BA78BE">
      <w:pPr>
        <w:rPr>
          <w:szCs w:val="24"/>
        </w:rPr>
      </w:pPr>
      <w:r w:rsidRPr="00663E17">
        <w:rPr>
          <w:szCs w:val="24"/>
        </w:rPr>
        <w:t xml:space="preserve"> Name the </w:t>
      </w:r>
      <w:r w:rsidR="00F429C4">
        <w:rPr>
          <w:szCs w:val="24"/>
        </w:rPr>
        <w:t xml:space="preserve">balanced </w:t>
      </w:r>
      <w:r w:rsidRPr="00663E17">
        <w:rPr>
          <w:szCs w:val="24"/>
        </w:rPr>
        <w:t>forces on the paraglider.</w:t>
      </w:r>
    </w:p>
    <w:p w14:paraId="09CF48A9" w14:textId="77777777" w:rsidR="00BA78BE" w:rsidRDefault="00BA78BE" w:rsidP="00BA78BE">
      <w:pPr>
        <w:rPr>
          <w:color w:val="FF0000"/>
          <w:szCs w:val="24"/>
        </w:rPr>
      </w:pPr>
    </w:p>
    <w:p w14:paraId="09CF48AA" w14:textId="77777777" w:rsidR="00BA78BE" w:rsidRPr="00092FF9" w:rsidRDefault="00BA78BE" w:rsidP="00BA78BE">
      <w:pPr>
        <w:rPr>
          <w:color w:val="FF0000"/>
          <w:szCs w:val="24"/>
        </w:rPr>
      </w:pPr>
    </w:p>
    <w:p w14:paraId="09CF48AB" w14:textId="77777777" w:rsidR="00BA78BE" w:rsidRPr="00A31791" w:rsidRDefault="00BA78BE" w:rsidP="00BA78BE">
      <w:pPr>
        <w:rPr>
          <w:color w:val="FF0000"/>
        </w:rPr>
      </w:pPr>
    </w:p>
    <w:p w14:paraId="09CF48AC" w14:textId="77777777" w:rsidR="00BA78BE" w:rsidRPr="00A31791" w:rsidRDefault="00BA78BE" w:rsidP="00BA78BE">
      <w:pPr>
        <w:pStyle w:val="Heading2"/>
        <w:rPr>
          <w:bCs/>
        </w:rPr>
      </w:pPr>
      <w:bookmarkStart w:id="56" w:name="_Toc423100248"/>
      <w:bookmarkStart w:id="57" w:name="_Toc106127748"/>
      <w:r w:rsidRPr="00A31791">
        <w:t>THE NEWTON</w:t>
      </w:r>
      <w:bookmarkEnd w:id="56"/>
      <w:bookmarkEnd w:id="57"/>
    </w:p>
    <w:p w14:paraId="09CF48AD" w14:textId="77777777" w:rsidR="00BA78BE" w:rsidRPr="003E135B" w:rsidRDefault="00BA78BE" w:rsidP="00BA78BE">
      <w:pPr>
        <w:rPr>
          <w:b/>
          <w:color w:val="FF0000"/>
          <w:szCs w:val="24"/>
        </w:rPr>
      </w:pPr>
      <w:r w:rsidRPr="003E135B">
        <w:rPr>
          <w:b/>
          <w:color w:val="FF0000"/>
          <w:szCs w:val="24"/>
        </w:rPr>
        <w:t>One Newton is equal to the force which causes an acceleration of one metre per second squared when applied to a mass of one kilogram.</w:t>
      </w:r>
    </w:p>
    <w:p w14:paraId="09CF48AE" w14:textId="77777777" w:rsidR="00BA78BE" w:rsidRDefault="00BA78BE" w:rsidP="00BA78BE">
      <w:pPr>
        <w:pStyle w:val="Heading2"/>
      </w:pPr>
      <w:bookmarkStart w:id="58" w:name="_Toc423100249"/>
      <w:bookmarkStart w:id="59" w:name="_Toc106127749"/>
      <w:r w:rsidRPr="00A31791">
        <w:t>RESULTANT FORCES</w:t>
      </w:r>
      <w:bookmarkEnd w:id="58"/>
      <w:bookmarkEnd w:id="59"/>
    </w:p>
    <w:p w14:paraId="09CF48AF" w14:textId="77777777" w:rsidR="00BA78BE" w:rsidRPr="003E135B" w:rsidRDefault="004B2D92" w:rsidP="00BA78BE">
      <w:pPr>
        <w:rPr>
          <w:b/>
          <w:szCs w:val="24"/>
        </w:rPr>
      </w:pPr>
      <w:r w:rsidRPr="00663E17">
        <w:rPr>
          <w:noProof/>
          <w:szCs w:val="24"/>
          <w:lang w:eastAsia="en-GB"/>
        </w:rPr>
        <w:drawing>
          <wp:anchor distT="0" distB="0" distL="114300" distR="114300" simplePos="0" relativeHeight="251658269" behindDoc="1" locked="0" layoutInCell="1" allowOverlap="1" wp14:anchorId="09CF4F07" wp14:editId="09716854">
            <wp:simplePos x="0" y="0"/>
            <wp:positionH relativeFrom="column">
              <wp:posOffset>4605020</wp:posOffset>
            </wp:positionH>
            <wp:positionV relativeFrom="page">
              <wp:posOffset>4724400</wp:posOffset>
            </wp:positionV>
            <wp:extent cx="1107440" cy="1562100"/>
            <wp:effectExtent l="0" t="0" r="0" b="0"/>
            <wp:wrapTight wrapText="bothSides">
              <wp:wrapPolygon edited="0">
                <wp:start x="0" y="0"/>
                <wp:lineTo x="0" y="5005"/>
                <wp:lineTo x="3344" y="8429"/>
                <wp:lineTo x="6688" y="12644"/>
                <wp:lineTo x="6688" y="15278"/>
                <wp:lineTo x="7431" y="16859"/>
                <wp:lineTo x="8917" y="16859"/>
                <wp:lineTo x="2229" y="18702"/>
                <wp:lineTo x="0" y="20020"/>
                <wp:lineTo x="0" y="21337"/>
                <wp:lineTo x="20064" y="21337"/>
                <wp:lineTo x="20064" y="16859"/>
                <wp:lineTo x="16349" y="12644"/>
                <wp:lineTo x="21179" y="8693"/>
                <wp:lineTo x="21179" y="3161"/>
                <wp:lineTo x="16349" y="527"/>
                <wp:lineTo x="13376" y="0"/>
                <wp:lineTo x="0" y="0"/>
              </wp:wrapPolygon>
            </wp:wrapTight>
            <wp:docPr id="180" name="Picture 110" descr="forces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forces04"/>
                    <pic:cNvPicPr>
                      <a:picLocks noChangeAspect="1" noChangeArrowheads="1"/>
                    </pic:cNvPicPr>
                  </pic:nvPicPr>
                  <pic:blipFill rotWithShape="1">
                    <a:blip r:embed="rId139" cstate="print">
                      <a:extLst>
                        <a:ext uri="{28A0092B-C50C-407E-A947-70E740481C1C}">
                          <a14:useLocalDpi xmlns:a14="http://schemas.microsoft.com/office/drawing/2010/main" val="0"/>
                        </a:ext>
                      </a:extLst>
                    </a:blip>
                    <a:srcRect t="9392"/>
                    <a:stretch/>
                  </pic:blipFill>
                  <pic:spPr bwMode="auto">
                    <a:xfrm>
                      <a:off x="0" y="0"/>
                      <a:ext cx="1107440" cy="1562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A78BE" w:rsidRPr="003E135B">
        <w:rPr>
          <w:b/>
          <w:szCs w:val="24"/>
        </w:rPr>
        <w:t xml:space="preserve">The resultant of a number of forces is the </w:t>
      </w:r>
      <w:r w:rsidR="00BA78BE" w:rsidRPr="003E135B">
        <w:rPr>
          <w:b/>
          <w:color w:val="FF0000"/>
          <w:szCs w:val="24"/>
        </w:rPr>
        <w:t>single force</w:t>
      </w:r>
      <w:r w:rsidR="00BA78BE" w:rsidRPr="003E135B">
        <w:rPr>
          <w:b/>
          <w:szCs w:val="24"/>
        </w:rPr>
        <w:t xml:space="preserve"> which has the </w:t>
      </w:r>
      <w:r w:rsidR="00BA78BE" w:rsidRPr="003E135B">
        <w:rPr>
          <w:b/>
          <w:color w:val="FF0000"/>
          <w:szCs w:val="24"/>
        </w:rPr>
        <w:t>same effect</w:t>
      </w:r>
      <w:r w:rsidR="00BA78BE" w:rsidRPr="003E135B">
        <w:rPr>
          <w:b/>
          <w:szCs w:val="24"/>
        </w:rPr>
        <w:t xml:space="preserve"> as the </w:t>
      </w:r>
      <w:r w:rsidR="00BA78BE" w:rsidRPr="003E135B">
        <w:rPr>
          <w:b/>
          <w:color w:val="FF0000"/>
          <w:szCs w:val="24"/>
        </w:rPr>
        <w:t>several forces</w:t>
      </w:r>
      <w:r w:rsidR="00BA78BE" w:rsidRPr="003E135B">
        <w:rPr>
          <w:b/>
          <w:szCs w:val="24"/>
        </w:rPr>
        <w:t xml:space="preserve"> actually acting on the object.</w:t>
      </w:r>
    </w:p>
    <w:p w14:paraId="09CF48B0" w14:textId="77777777" w:rsidR="00BA78BE" w:rsidRPr="00A31791" w:rsidRDefault="00BA78BE" w:rsidP="00BA78BE">
      <w:pPr>
        <w:pStyle w:val="Heading2"/>
        <w:rPr>
          <w:b/>
          <w:bCs/>
        </w:rPr>
      </w:pPr>
      <w:bookmarkStart w:id="60" w:name="_Toc423100250"/>
      <w:bookmarkStart w:id="61" w:name="_Toc106127750"/>
      <w:r w:rsidRPr="00A31791">
        <w:t>FREE BODY DIAGRAMS</w:t>
      </w:r>
      <w:bookmarkEnd w:id="60"/>
      <w:bookmarkEnd w:id="61"/>
    </w:p>
    <w:p w14:paraId="09CF48B1" w14:textId="77777777" w:rsidR="00BA78BE" w:rsidRDefault="00BA78BE" w:rsidP="00BA78BE">
      <w:r w:rsidRPr="00A31791">
        <w:t>Free body diagrams are diagrams that show all the forces (or sometimes components of forces) acting on a mass. If the size of the forces are known these can be added, if not they can be written in under the names of the forces.</w:t>
      </w:r>
    </w:p>
    <w:p w14:paraId="09CF48B3" w14:textId="07E00E18" w:rsidR="00A85DB8" w:rsidRDefault="0084551E" w:rsidP="00BA78BE">
      <w:r>
        <w:rPr>
          <w:noProof/>
          <w:lang w:eastAsia="en-GB"/>
        </w:rPr>
        <w:drawing>
          <wp:anchor distT="0" distB="0" distL="114300" distR="114300" simplePos="0" relativeHeight="251658286" behindDoc="1" locked="0" layoutInCell="1" allowOverlap="1" wp14:anchorId="09CF4F09" wp14:editId="6274AE37">
            <wp:simplePos x="0" y="0"/>
            <wp:positionH relativeFrom="column">
              <wp:posOffset>4100434</wp:posOffset>
            </wp:positionH>
            <wp:positionV relativeFrom="paragraph">
              <wp:posOffset>139700</wp:posOffset>
            </wp:positionV>
            <wp:extent cx="1597025" cy="2072640"/>
            <wp:effectExtent l="0" t="0" r="3175" b="3810"/>
            <wp:wrapNone/>
            <wp:docPr id="4810" name="Picture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597025" cy="2072640"/>
                    </a:xfrm>
                    <a:prstGeom prst="rect">
                      <a:avLst/>
                    </a:prstGeom>
                    <a:noFill/>
                  </pic:spPr>
                </pic:pic>
              </a:graphicData>
            </a:graphic>
            <wp14:sizeRelH relativeFrom="page">
              <wp14:pctWidth>0</wp14:pctWidth>
            </wp14:sizeRelH>
            <wp14:sizeRelV relativeFrom="page">
              <wp14:pctHeight>0</wp14:pctHeight>
            </wp14:sizeRelV>
          </wp:anchor>
        </w:drawing>
      </w:r>
      <w:r w:rsidR="00B24984">
        <w:rPr>
          <w:noProof/>
          <w:lang w:eastAsia="en-GB"/>
        </w:rPr>
        <w:drawing>
          <wp:anchor distT="0" distB="0" distL="114300" distR="114300" simplePos="0" relativeHeight="251658285" behindDoc="0" locked="0" layoutInCell="1" allowOverlap="1" wp14:anchorId="09CF4F0D" wp14:editId="5B4FF1BA">
            <wp:simplePos x="0" y="0"/>
            <wp:positionH relativeFrom="column">
              <wp:posOffset>2037715</wp:posOffset>
            </wp:positionH>
            <wp:positionV relativeFrom="paragraph">
              <wp:posOffset>102870</wp:posOffset>
            </wp:positionV>
            <wp:extent cx="1975485" cy="1219200"/>
            <wp:effectExtent l="0" t="0" r="5715" b="0"/>
            <wp:wrapNone/>
            <wp:docPr id="4805" name="Picture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975485" cy="1219200"/>
                    </a:xfrm>
                    <a:prstGeom prst="rect">
                      <a:avLst/>
                    </a:prstGeom>
                    <a:noFill/>
                  </pic:spPr>
                </pic:pic>
              </a:graphicData>
            </a:graphic>
            <wp14:sizeRelH relativeFrom="page">
              <wp14:pctWidth>0</wp14:pctWidth>
            </wp14:sizeRelH>
            <wp14:sizeRelV relativeFrom="page">
              <wp14:pctHeight>0</wp14:pctHeight>
            </wp14:sizeRelV>
          </wp:anchor>
        </w:drawing>
      </w:r>
      <w:r w:rsidR="00B24984">
        <w:rPr>
          <w:noProof/>
          <w:lang w:eastAsia="en-GB"/>
        </w:rPr>
        <w:drawing>
          <wp:anchor distT="0" distB="0" distL="114300" distR="114300" simplePos="0" relativeHeight="251658284" behindDoc="0" locked="0" layoutInCell="1" allowOverlap="1" wp14:anchorId="09CF4F0F" wp14:editId="24F95E63">
            <wp:simplePos x="0" y="0"/>
            <wp:positionH relativeFrom="column">
              <wp:posOffset>295910</wp:posOffset>
            </wp:positionH>
            <wp:positionV relativeFrom="paragraph">
              <wp:posOffset>12700</wp:posOffset>
            </wp:positionV>
            <wp:extent cx="1706880" cy="1377950"/>
            <wp:effectExtent l="0" t="0" r="7620" b="0"/>
            <wp:wrapNone/>
            <wp:docPr id="4803" name="Picture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706880" cy="1377950"/>
                    </a:xfrm>
                    <a:prstGeom prst="rect">
                      <a:avLst/>
                    </a:prstGeom>
                    <a:noFill/>
                  </pic:spPr>
                </pic:pic>
              </a:graphicData>
            </a:graphic>
            <wp14:sizeRelH relativeFrom="page">
              <wp14:pctWidth>0</wp14:pctWidth>
            </wp14:sizeRelH>
            <wp14:sizeRelV relativeFrom="page">
              <wp14:pctHeight>0</wp14:pctHeight>
            </wp14:sizeRelV>
          </wp:anchor>
        </w:drawing>
      </w:r>
      <w:r w:rsidR="00BA78BE" w:rsidRPr="00A31791">
        <w:t>E.g.</w:t>
      </w:r>
    </w:p>
    <w:p w14:paraId="09CF48B4" w14:textId="77777777" w:rsidR="00B24984" w:rsidRDefault="00B24984" w:rsidP="00BA78BE"/>
    <w:p w14:paraId="09CF48B5" w14:textId="77777777" w:rsidR="00B24984" w:rsidRDefault="00B24984" w:rsidP="00BA78BE"/>
    <w:p w14:paraId="09CF48B6" w14:textId="77777777" w:rsidR="00B24984" w:rsidRDefault="00B24984" w:rsidP="00BA78BE"/>
    <w:p w14:paraId="09CF48B7" w14:textId="77777777" w:rsidR="00B24984" w:rsidRDefault="00B24984" w:rsidP="00BA78BE"/>
    <w:p w14:paraId="09CF48B8" w14:textId="77777777" w:rsidR="00663E17" w:rsidRDefault="00597995" w:rsidP="00BA78BE">
      <w:r>
        <w:t>TASK: Draw a freebody diagram of:</w:t>
      </w:r>
    </w:p>
    <w:p w14:paraId="09CF48B9" w14:textId="77777777" w:rsidR="00597995" w:rsidRDefault="00597995" w:rsidP="00F8074A">
      <w:pPr>
        <w:pStyle w:val="ListParagraph"/>
        <w:numPr>
          <w:ilvl w:val="1"/>
          <w:numId w:val="14"/>
        </w:numPr>
      </w:pPr>
      <w:r>
        <w:t>you standing on the floor or sitting on a chair</w:t>
      </w:r>
    </w:p>
    <w:p w14:paraId="09CF48BA" w14:textId="77777777" w:rsidR="00597995" w:rsidRDefault="00597995" w:rsidP="00F8074A">
      <w:pPr>
        <w:pStyle w:val="ListParagraph"/>
        <w:numPr>
          <w:ilvl w:val="1"/>
          <w:numId w:val="14"/>
        </w:numPr>
      </w:pPr>
      <w:r>
        <w:t>Mostly Harmless (Mrs H’s canal boat) going at 4 mph along the Forth and Clyde Canal.</w:t>
      </w:r>
    </w:p>
    <w:p w14:paraId="09CF48BC" w14:textId="77777777" w:rsidR="00BA78BE" w:rsidRPr="00A31791" w:rsidRDefault="00BA78BE" w:rsidP="00715E5D">
      <w:pPr>
        <w:pStyle w:val="Heading2"/>
      </w:pPr>
      <w:bookmarkStart w:id="62" w:name="_Toc423100251"/>
      <w:bookmarkStart w:id="63" w:name="_Toc106127751"/>
      <w:r w:rsidRPr="00A31791">
        <w:t>VECTORS AND TENSION</w:t>
      </w:r>
      <w:bookmarkEnd w:id="62"/>
      <w:bookmarkEnd w:id="63"/>
    </w:p>
    <w:p w14:paraId="09CF48BD" w14:textId="77777777" w:rsidR="00BA78BE" w:rsidRPr="00A31791" w:rsidRDefault="00BA78BE" w:rsidP="00715E5D">
      <w:pPr>
        <w:pStyle w:val="Heading3"/>
        <w:rPr>
          <w:u w:color="00FFFF"/>
        </w:rPr>
      </w:pPr>
      <w:bookmarkStart w:id="64" w:name="_Toc423100252"/>
      <w:bookmarkStart w:id="65" w:name="_Toc106127752"/>
      <w:r w:rsidRPr="00A31791">
        <w:rPr>
          <w:u w:color="00FFFF"/>
        </w:rPr>
        <w:t>What is a Vector?</w:t>
      </w:r>
      <w:bookmarkEnd w:id="64"/>
      <w:bookmarkEnd w:id="65"/>
    </w:p>
    <w:p w14:paraId="09CF48BE" w14:textId="77777777" w:rsidR="00BA78BE" w:rsidRPr="00A31791" w:rsidRDefault="00BA78BE" w:rsidP="00BA78BE">
      <w:pPr>
        <w:rPr>
          <w:color w:val="0000FF"/>
        </w:rPr>
      </w:pPr>
      <w:r w:rsidRPr="00A31791">
        <w:rPr>
          <w:color w:val="0000FF"/>
        </w:rPr>
        <w:t>A vector is a quantity where magnitude and direction are both important.</w:t>
      </w:r>
    </w:p>
    <w:p w14:paraId="09CF48BF" w14:textId="77777777" w:rsidR="00BA78BE" w:rsidRPr="00A31791" w:rsidRDefault="00BA78BE" w:rsidP="00715E5D">
      <w:pPr>
        <w:pStyle w:val="Heading3"/>
        <w:rPr>
          <w:u w:color="00FFFF"/>
        </w:rPr>
      </w:pPr>
      <w:bookmarkStart w:id="66" w:name="_Toc423100253"/>
      <w:bookmarkStart w:id="67" w:name="_Toc106127753"/>
      <w:r w:rsidRPr="00A31791">
        <w:rPr>
          <w:u w:color="00FFFF"/>
        </w:rPr>
        <w:t>Why are vectors important?</w:t>
      </w:r>
      <w:bookmarkEnd w:id="66"/>
      <w:bookmarkEnd w:id="67"/>
    </w:p>
    <w:p w14:paraId="09CF48C0" w14:textId="77777777" w:rsidR="00BA78BE" w:rsidRPr="00A31791" w:rsidRDefault="00BA78BE" w:rsidP="00BA78BE">
      <w:pPr>
        <w:rPr>
          <w:color w:val="0000FF"/>
        </w:rPr>
      </w:pPr>
      <w:r w:rsidRPr="00A31791">
        <w:rPr>
          <w:color w:val="0000FF"/>
        </w:rPr>
        <w:t>Calculations can be positive or negative e.g. equations of motion/momentum.</w:t>
      </w:r>
    </w:p>
    <w:p w14:paraId="09CF48C1" w14:textId="77777777" w:rsidR="00BA78BE" w:rsidRPr="00A31791" w:rsidRDefault="00BA78BE" w:rsidP="00BA78BE">
      <w:r w:rsidRPr="00A31791">
        <w:rPr>
          <w:color w:val="0000FF"/>
        </w:rPr>
        <w:t>Sometime</w:t>
      </w:r>
      <w:r w:rsidR="00555A57">
        <w:rPr>
          <w:color w:val="0000FF"/>
        </w:rPr>
        <w:t>s</w:t>
      </w:r>
      <w:r w:rsidRPr="00A31791">
        <w:rPr>
          <w:color w:val="0000FF"/>
        </w:rPr>
        <w:t xml:space="preserve"> we want to use components of vectors e.g. in projectile motion we only use the vertical or horizontal components in our calculations.</w:t>
      </w:r>
    </w:p>
    <w:p w14:paraId="09CF48C2" w14:textId="77777777" w:rsidR="00BA78BE" w:rsidRDefault="00BD3047" w:rsidP="00BD3047">
      <w:pPr>
        <w:pStyle w:val="Heading3"/>
      </w:pPr>
      <w:bookmarkStart w:id="68" w:name="_Toc423100254"/>
      <w:bookmarkStart w:id="69" w:name="_Toc106127754"/>
      <w:r w:rsidRPr="00BD3047">
        <w:t>Which quantities are vector quantities</w:t>
      </w:r>
      <w:r w:rsidR="00BA78BE" w:rsidRPr="00BD3047">
        <w:t>?</w:t>
      </w:r>
      <w:bookmarkEnd w:id="68"/>
      <w:bookmarkEnd w:id="69"/>
    </w:p>
    <w:tbl>
      <w:tblPr>
        <w:tblW w:w="0" w:type="auto"/>
        <w:tblLook w:val="0000" w:firstRow="0" w:lastRow="0" w:firstColumn="0" w:lastColumn="0" w:noHBand="0" w:noVBand="0"/>
      </w:tblPr>
      <w:tblGrid>
        <w:gridCol w:w="3338"/>
        <w:gridCol w:w="2695"/>
        <w:gridCol w:w="2993"/>
      </w:tblGrid>
      <w:tr w:rsidR="00BA78BE" w:rsidRPr="00A31791" w14:paraId="09CF48C4" w14:textId="77777777" w:rsidTr="003E0C95">
        <w:trPr>
          <w:cantSplit/>
        </w:trPr>
        <w:tc>
          <w:tcPr>
            <w:tcW w:w="9288" w:type="dxa"/>
            <w:gridSpan w:val="3"/>
          </w:tcPr>
          <w:p w14:paraId="09CF48C3" w14:textId="77777777" w:rsidR="00BA78BE" w:rsidRPr="00BB15E8" w:rsidRDefault="003E0C95" w:rsidP="003E0C95">
            <w:pPr>
              <w:tabs>
                <w:tab w:val="left" w:pos="3735"/>
                <w:tab w:val="left" w:pos="5055"/>
                <w:tab w:val="left" w:pos="6450"/>
              </w:tabs>
              <w:spacing w:before="120" w:after="100" w:afterAutospacing="1" w:line="240" w:lineRule="auto"/>
              <w:rPr>
                <w:b/>
                <w:color w:val="993366"/>
                <w:szCs w:val="24"/>
              </w:rPr>
            </w:pPr>
            <w:r w:rsidRPr="00BB15E8">
              <w:rPr>
                <w:b/>
                <w:color w:val="993366"/>
                <w:szCs w:val="24"/>
              </w:rPr>
              <w:t xml:space="preserve">Force </w:t>
            </w:r>
            <w:r w:rsidR="00BA78BE" w:rsidRPr="00BB15E8">
              <w:rPr>
                <w:b/>
                <w:color w:val="993366"/>
                <w:szCs w:val="24"/>
              </w:rPr>
              <w:t xml:space="preserve"> </w:t>
            </w:r>
            <w:r w:rsidR="009C7763" w:rsidRPr="003E0C95">
              <w:rPr>
                <w:color w:val="993366"/>
                <w:szCs w:val="24"/>
              </w:rPr>
              <w:t>including</w:t>
            </w:r>
            <w:r w:rsidR="009C7763" w:rsidRPr="00BB15E8">
              <w:rPr>
                <w:b/>
                <w:color w:val="993366"/>
                <w:szCs w:val="24"/>
              </w:rPr>
              <w:t xml:space="preserve"> </w:t>
            </w:r>
            <w:r w:rsidRPr="00BB15E8">
              <w:rPr>
                <w:b/>
                <w:color w:val="993366"/>
                <w:szCs w:val="24"/>
              </w:rPr>
              <w:t>Tension</w:t>
            </w:r>
            <w:r>
              <w:rPr>
                <w:b/>
                <w:color w:val="993366"/>
                <w:szCs w:val="24"/>
              </w:rPr>
              <w:t xml:space="preserve">, </w:t>
            </w:r>
            <w:r w:rsidRPr="00BB15E8">
              <w:rPr>
                <w:b/>
                <w:color w:val="993366"/>
                <w:szCs w:val="24"/>
              </w:rPr>
              <w:t>Weight, Friction</w:t>
            </w:r>
            <w:r w:rsidR="00BA78BE" w:rsidRPr="00BB15E8">
              <w:rPr>
                <w:b/>
                <w:color w:val="993366"/>
                <w:szCs w:val="24"/>
              </w:rPr>
              <w:t xml:space="preserve">, </w:t>
            </w:r>
            <w:r w:rsidR="009C7763" w:rsidRPr="003E0C95">
              <w:rPr>
                <w:color w:val="993366"/>
                <w:szCs w:val="24"/>
              </w:rPr>
              <w:t>etc.</w:t>
            </w:r>
            <w:r w:rsidR="00BA78BE" w:rsidRPr="00BB15E8">
              <w:rPr>
                <w:b/>
                <w:color w:val="993366"/>
                <w:szCs w:val="24"/>
              </w:rPr>
              <w:t xml:space="preserve">  </w:t>
            </w:r>
            <w:r w:rsidR="00B574D7">
              <w:rPr>
                <w:b/>
                <w:color w:val="993366"/>
                <w:szCs w:val="24"/>
              </w:rPr>
              <w:t xml:space="preserve">       </w:t>
            </w:r>
            <w:r w:rsidR="00BA78BE" w:rsidRPr="00BB15E8">
              <w:rPr>
                <w:b/>
                <w:color w:val="993366"/>
                <w:szCs w:val="24"/>
              </w:rPr>
              <w:t xml:space="preserve"> </w:t>
            </w:r>
            <w:r w:rsidR="00555A57">
              <w:rPr>
                <w:b/>
                <w:color w:val="993366"/>
                <w:szCs w:val="24"/>
              </w:rPr>
              <w:t xml:space="preserve">        </w:t>
            </w:r>
          </w:p>
        </w:tc>
      </w:tr>
      <w:tr w:rsidR="00BA78BE" w:rsidRPr="00A31791" w14:paraId="09CF48C8" w14:textId="77777777" w:rsidTr="003E0C95">
        <w:tc>
          <w:tcPr>
            <w:tcW w:w="3444" w:type="dxa"/>
          </w:tcPr>
          <w:p w14:paraId="09CF48C5" w14:textId="77777777" w:rsidR="00BA78BE" w:rsidRPr="00BB15E8" w:rsidRDefault="003E0C95" w:rsidP="003E0C95">
            <w:pPr>
              <w:spacing w:before="120" w:after="100" w:afterAutospacing="1" w:line="240" w:lineRule="auto"/>
              <w:rPr>
                <w:b/>
                <w:color w:val="993366"/>
                <w:szCs w:val="24"/>
              </w:rPr>
            </w:pPr>
            <w:r w:rsidRPr="00BB15E8">
              <w:rPr>
                <w:b/>
                <w:color w:val="993366"/>
                <w:szCs w:val="24"/>
              </w:rPr>
              <w:t>Acceleration</w:t>
            </w:r>
          </w:p>
        </w:tc>
        <w:tc>
          <w:tcPr>
            <w:tcW w:w="2755" w:type="dxa"/>
          </w:tcPr>
          <w:p w14:paraId="09CF48C6" w14:textId="77777777" w:rsidR="00BA78BE" w:rsidRPr="00BB15E8" w:rsidRDefault="003E0C95" w:rsidP="003E0C95">
            <w:pPr>
              <w:spacing w:before="120" w:after="100" w:afterAutospacing="1" w:line="240" w:lineRule="auto"/>
              <w:rPr>
                <w:b/>
                <w:color w:val="993366"/>
                <w:szCs w:val="24"/>
              </w:rPr>
            </w:pPr>
            <w:r w:rsidRPr="00BB15E8">
              <w:rPr>
                <w:b/>
                <w:color w:val="993366"/>
                <w:szCs w:val="24"/>
              </w:rPr>
              <w:t>Displacement</w:t>
            </w:r>
          </w:p>
        </w:tc>
        <w:tc>
          <w:tcPr>
            <w:tcW w:w="3089" w:type="dxa"/>
          </w:tcPr>
          <w:p w14:paraId="09CF48C7" w14:textId="77777777" w:rsidR="00BA78BE" w:rsidRPr="00BB15E8" w:rsidRDefault="003E0C95" w:rsidP="003E0C95">
            <w:pPr>
              <w:spacing w:before="120" w:after="100" w:afterAutospacing="1" w:line="240" w:lineRule="auto"/>
              <w:rPr>
                <w:b/>
                <w:color w:val="993366"/>
                <w:szCs w:val="24"/>
              </w:rPr>
            </w:pPr>
            <w:r w:rsidRPr="00BB15E8">
              <w:rPr>
                <w:b/>
                <w:color w:val="993366"/>
                <w:szCs w:val="24"/>
              </w:rPr>
              <w:t>Field strength</w:t>
            </w:r>
          </w:p>
        </w:tc>
      </w:tr>
      <w:tr w:rsidR="00BA78BE" w:rsidRPr="00A31791" w14:paraId="09CF48CC" w14:textId="77777777" w:rsidTr="003E0C95">
        <w:tc>
          <w:tcPr>
            <w:tcW w:w="3444" w:type="dxa"/>
          </w:tcPr>
          <w:p w14:paraId="09CF48C9" w14:textId="77777777" w:rsidR="00BA78BE" w:rsidRPr="00BB15E8" w:rsidRDefault="003E0C95" w:rsidP="003E0C95">
            <w:pPr>
              <w:spacing w:before="120" w:after="100" w:afterAutospacing="1" w:line="240" w:lineRule="auto"/>
              <w:rPr>
                <w:b/>
                <w:bCs/>
                <w:color w:val="993366"/>
                <w:szCs w:val="24"/>
              </w:rPr>
            </w:pPr>
            <w:r w:rsidRPr="00BB15E8">
              <w:rPr>
                <w:b/>
                <w:bCs/>
                <w:color w:val="993366"/>
                <w:szCs w:val="24"/>
              </w:rPr>
              <w:t>Velocity</w:t>
            </w:r>
          </w:p>
        </w:tc>
        <w:tc>
          <w:tcPr>
            <w:tcW w:w="2755" w:type="dxa"/>
          </w:tcPr>
          <w:p w14:paraId="09CF48CA" w14:textId="77777777" w:rsidR="00BA78BE" w:rsidRPr="00BB15E8" w:rsidRDefault="003E0C95" w:rsidP="003E0C95">
            <w:pPr>
              <w:spacing w:before="120" w:after="100" w:afterAutospacing="1" w:line="240" w:lineRule="auto"/>
              <w:rPr>
                <w:b/>
                <w:bCs/>
                <w:color w:val="993366"/>
                <w:szCs w:val="24"/>
              </w:rPr>
            </w:pPr>
            <w:r w:rsidRPr="00BB15E8">
              <w:rPr>
                <w:b/>
                <w:bCs/>
                <w:color w:val="993366"/>
                <w:szCs w:val="24"/>
              </w:rPr>
              <w:t>Impulse</w:t>
            </w:r>
          </w:p>
        </w:tc>
        <w:tc>
          <w:tcPr>
            <w:tcW w:w="3089" w:type="dxa"/>
          </w:tcPr>
          <w:p w14:paraId="09CF48CB" w14:textId="77777777" w:rsidR="00BA78BE" w:rsidRPr="00BB15E8" w:rsidRDefault="003E0C95" w:rsidP="003E0C95">
            <w:pPr>
              <w:spacing w:before="120" w:after="100" w:afterAutospacing="1" w:line="240" w:lineRule="auto"/>
              <w:rPr>
                <w:b/>
                <w:bCs/>
                <w:color w:val="993366"/>
                <w:szCs w:val="24"/>
              </w:rPr>
            </w:pPr>
            <w:r w:rsidRPr="00BB15E8">
              <w:rPr>
                <w:b/>
                <w:bCs/>
                <w:color w:val="993366"/>
                <w:szCs w:val="24"/>
              </w:rPr>
              <w:t>Momentum</w:t>
            </w:r>
          </w:p>
        </w:tc>
      </w:tr>
    </w:tbl>
    <w:p w14:paraId="09CF48CD" w14:textId="77777777" w:rsidR="00BA78BE" w:rsidRPr="00715E5D" w:rsidRDefault="00BA78BE" w:rsidP="00715E5D">
      <w:pPr>
        <w:pStyle w:val="Heading3"/>
      </w:pPr>
      <w:bookmarkStart w:id="70" w:name="_Toc423100255"/>
      <w:bookmarkStart w:id="71" w:name="_Toc106127755"/>
      <w:r w:rsidRPr="00715E5D">
        <w:rPr>
          <w:rStyle w:val="Heading3Char"/>
          <w:caps/>
        </w:rPr>
        <w:t>When do we quote direction for vector quantities</w:t>
      </w:r>
      <w:r w:rsidRPr="00715E5D">
        <w:t>?</w:t>
      </w:r>
      <w:bookmarkEnd w:id="70"/>
      <w:bookmarkEnd w:id="71"/>
    </w:p>
    <w:p w14:paraId="09CF48CE" w14:textId="77777777" w:rsidR="00BA78BE" w:rsidRPr="008A24A0" w:rsidRDefault="00BA78BE" w:rsidP="00BA78BE">
      <w:pPr>
        <w:rPr>
          <w:b/>
        </w:rPr>
      </w:pPr>
      <w:r w:rsidRPr="008A24A0">
        <w:rPr>
          <w:b/>
        </w:rPr>
        <w:t>In all equations of motion questions direction should be noted, also in momentum calculations. If in doubt, add a direction, even if it is an arrow or just a left or right</w:t>
      </w:r>
      <w:r w:rsidR="003E0C95">
        <w:rPr>
          <w:b/>
        </w:rPr>
        <w:t>, up or down</w:t>
      </w:r>
      <w:r w:rsidRPr="008A24A0">
        <w:rPr>
          <w:b/>
        </w:rPr>
        <w:t>.</w:t>
      </w:r>
    </w:p>
    <w:p w14:paraId="09CF48CF" w14:textId="77777777" w:rsidR="00BA78BE" w:rsidRPr="00A31791" w:rsidRDefault="00BA78BE" w:rsidP="00715E5D">
      <w:pPr>
        <w:pStyle w:val="Heading3"/>
        <w:rPr>
          <w:u w:color="00FFFF"/>
        </w:rPr>
      </w:pPr>
      <w:bookmarkStart w:id="72" w:name="_Toc423100256"/>
      <w:bookmarkStart w:id="73" w:name="_Toc106127756"/>
      <w:r w:rsidRPr="00A31791">
        <w:rPr>
          <w:u w:color="00FFFF"/>
        </w:rPr>
        <w:t>Cases to be aware of:</w:t>
      </w:r>
      <w:bookmarkEnd w:id="72"/>
      <w:bookmarkEnd w:id="73"/>
    </w:p>
    <w:p w14:paraId="09CF48D0" w14:textId="77777777" w:rsidR="00BA78BE" w:rsidRDefault="00BA78BE" w:rsidP="00BA78BE">
      <w:pPr>
        <w:rPr>
          <w:b/>
        </w:rPr>
      </w:pPr>
      <w:r w:rsidRPr="008A24A0">
        <w:rPr>
          <w:b/>
        </w:rPr>
        <w:t>In equation of motion questions you always use components if they are at an angle, but it may ask for the final velocity which is a vector quantity. Therefore you must recombine horizontal and vertical components.</w:t>
      </w:r>
    </w:p>
    <w:p w14:paraId="09CF48D1" w14:textId="77777777" w:rsidR="00BA78BE" w:rsidRPr="00264913" w:rsidRDefault="00F322EA" w:rsidP="003D1547">
      <w:pPr>
        <w:pStyle w:val="Heading2"/>
        <w:spacing w:before="0" w:line="240" w:lineRule="auto"/>
        <w:rPr>
          <w:u w:color="FFFF00"/>
        </w:rPr>
      </w:pPr>
      <w:bookmarkStart w:id="74" w:name="_Toc423100257"/>
      <w:bookmarkStart w:id="75" w:name="_Toc106127757"/>
      <w:r>
        <w:rPr>
          <w:rFonts w:ascii="Comic Sans MS" w:hAnsi="Comic Sans MS"/>
          <w:noProof/>
          <w:lang w:eastAsia="en-GB"/>
        </w:rPr>
        <mc:AlternateContent>
          <mc:Choice Requires="wpc">
            <w:drawing>
              <wp:anchor distT="0" distB="0" distL="114300" distR="114300" simplePos="0" relativeHeight="251658442" behindDoc="1" locked="0" layoutInCell="1" allowOverlap="1" wp14:anchorId="09CF4F11" wp14:editId="0DA6D26F">
                <wp:simplePos x="0" y="0"/>
                <wp:positionH relativeFrom="column">
                  <wp:posOffset>503555</wp:posOffset>
                </wp:positionH>
                <wp:positionV relativeFrom="paragraph">
                  <wp:posOffset>152400</wp:posOffset>
                </wp:positionV>
                <wp:extent cx="6064885" cy="2057400"/>
                <wp:effectExtent l="0" t="0" r="0" b="0"/>
                <wp:wrapTight wrapText="bothSides">
                  <wp:wrapPolygon edited="0">
                    <wp:start x="12077" y="6800"/>
                    <wp:lineTo x="7124" y="9400"/>
                    <wp:lineTo x="5496" y="10000"/>
                    <wp:lineTo x="4614" y="13600"/>
                    <wp:lineTo x="2782" y="19400"/>
                    <wp:lineTo x="2985" y="19800"/>
                    <wp:lineTo x="11602" y="20400"/>
                    <wp:lineTo x="14994" y="21200"/>
                    <wp:lineTo x="20015" y="21200"/>
                    <wp:lineTo x="20150" y="17400"/>
                    <wp:lineTo x="19608" y="17200"/>
                    <wp:lineTo x="14316" y="16800"/>
                    <wp:lineTo x="14248" y="13600"/>
                    <wp:lineTo x="15198" y="11000"/>
                    <wp:lineTo x="16690" y="10000"/>
                    <wp:lineTo x="16554" y="6800"/>
                    <wp:lineTo x="12077" y="6800"/>
                  </wp:wrapPolygon>
                </wp:wrapTight>
                <wp:docPr id="48599" name="Canvas 485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34" name="Group 181"/>
                        <wpg:cNvGrpSpPr>
                          <a:grpSpLocks/>
                        </wpg:cNvGrpSpPr>
                        <wpg:grpSpPr bwMode="auto">
                          <a:xfrm>
                            <a:off x="841606" y="640684"/>
                            <a:ext cx="4835828" cy="1389280"/>
                            <a:chOff x="2370" y="6475"/>
                            <a:chExt cx="6436" cy="2166"/>
                          </a:xfrm>
                        </wpg:grpSpPr>
                        <wps:wsp>
                          <wps:cNvPr id="735" name="Text Box 182"/>
                          <wps:cNvSpPr txBox="1">
                            <a:spLocks noChangeArrowheads="1"/>
                          </wps:cNvSpPr>
                          <wps:spPr bwMode="auto">
                            <a:xfrm>
                              <a:off x="6795" y="7996"/>
                              <a:ext cx="2011" cy="64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1D" w14:textId="77777777" w:rsidR="00E06689" w:rsidRPr="00B574D7" w:rsidRDefault="00E06689" w:rsidP="00B574D7">
                                <w:pPr>
                                  <w:autoSpaceDE w:val="0"/>
                                  <w:autoSpaceDN w:val="0"/>
                                  <w:adjustRightInd w:val="0"/>
                                  <w:spacing w:before="0" w:after="0"/>
                                  <w:rPr>
                                    <w:rFonts w:ascii="Symbol" w:hAnsi="Symbol" w:cs="Symbol"/>
                                    <w:color w:val="000000"/>
                                    <w:szCs w:val="24"/>
                                  </w:rPr>
                                </w:pPr>
                                <w:r w:rsidRPr="00B574D7">
                                  <w:rPr>
                                    <w:color w:val="000000"/>
                                    <w:szCs w:val="24"/>
                                  </w:rPr>
                                  <w:t>F</w:t>
                                </w:r>
                                <w:r w:rsidRPr="00B574D7">
                                  <w:rPr>
                                    <w:color w:val="000000"/>
                                    <w:szCs w:val="24"/>
                                    <w:vertAlign w:val="subscript"/>
                                  </w:rPr>
                                  <w:t>h</w:t>
                                </w:r>
                                <w:r w:rsidRPr="00B574D7">
                                  <w:rPr>
                                    <w:color w:val="000000"/>
                                    <w:szCs w:val="24"/>
                                  </w:rPr>
                                  <w:t xml:space="preserve"> = F cos </w:t>
                                </w:r>
                                <w:r w:rsidRPr="00B574D7">
                                  <w:rPr>
                                    <w:rFonts w:ascii="Symbol" w:hAnsi="Symbol" w:cs="Symbol"/>
                                    <w:color w:val="000000"/>
                                    <w:szCs w:val="24"/>
                                  </w:rPr>
                                  <w:t></w:t>
                                </w:r>
                              </w:p>
                            </w:txbxContent>
                          </wps:txbx>
                          <wps:bodyPr rot="0" vert="horz" wrap="square" lIns="91440" tIns="45720" rIns="91440" bIns="45720" anchor="t" anchorCtr="0" upright="1">
                            <a:noAutofit/>
                          </wps:bodyPr>
                        </wps:wsp>
                        <wps:wsp>
                          <wps:cNvPr id="48320" name="Text Box 183"/>
                          <wps:cNvSpPr txBox="1">
                            <a:spLocks noChangeArrowheads="1"/>
                          </wps:cNvSpPr>
                          <wps:spPr bwMode="auto">
                            <a:xfrm>
                              <a:off x="5695" y="6475"/>
                              <a:ext cx="1821" cy="566"/>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1E" w14:textId="77777777" w:rsidR="00E06689" w:rsidRPr="00B574D7" w:rsidRDefault="00E06689" w:rsidP="00B574D7">
                                <w:pPr>
                                  <w:autoSpaceDE w:val="0"/>
                                  <w:autoSpaceDN w:val="0"/>
                                  <w:adjustRightInd w:val="0"/>
                                  <w:spacing w:before="0" w:after="0"/>
                                  <w:rPr>
                                    <w:rFonts w:ascii="Symbol" w:hAnsi="Symbol" w:cs="Symbol"/>
                                    <w:color w:val="000000"/>
                                  </w:rPr>
                                </w:pPr>
                                <w:r w:rsidRPr="00B574D7">
                                  <w:rPr>
                                    <w:color w:val="000000"/>
                                  </w:rPr>
                                  <w:t>F</w:t>
                                </w:r>
                                <w:r w:rsidRPr="00B574D7">
                                  <w:rPr>
                                    <w:color w:val="000000"/>
                                    <w:vertAlign w:val="subscript"/>
                                  </w:rPr>
                                  <w:t>V</w:t>
                                </w:r>
                                <w:r w:rsidRPr="00B574D7">
                                  <w:rPr>
                                    <w:color w:val="000000"/>
                                  </w:rPr>
                                  <w:t xml:space="preserve"> = F sin </w:t>
                                </w:r>
                                <w:r w:rsidRPr="00B574D7">
                                  <w:rPr>
                                    <w:rFonts w:ascii="Symbol" w:hAnsi="Symbol" w:cs="Symbol"/>
                                    <w:color w:val="000000"/>
                                  </w:rPr>
                                  <w:t></w:t>
                                </w:r>
                              </w:p>
                            </w:txbxContent>
                          </wps:txbx>
                          <wps:bodyPr rot="0" vert="horz" wrap="square" lIns="91440" tIns="45720" rIns="91440" bIns="45720" anchor="t" anchorCtr="0" upright="1">
                            <a:noAutofit/>
                          </wps:bodyPr>
                        </wps:wsp>
                        <wpg:grpSp>
                          <wpg:cNvPr id="48321" name="Group 184"/>
                          <wpg:cNvGrpSpPr>
                            <a:grpSpLocks/>
                          </wpg:cNvGrpSpPr>
                          <wpg:grpSpPr bwMode="auto">
                            <a:xfrm>
                              <a:off x="2370" y="6656"/>
                              <a:ext cx="4626" cy="1866"/>
                              <a:chOff x="2370" y="6656"/>
                              <a:chExt cx="4626" cy="1866"/>
                            </a:xfrm>
                          </wpg:grpSpPr>
                          <wps:wsp>
                            <wps:cNvPr id="48323" name="Line 185"/>
                            <wps:cNvCnPr/>
                            <wps:spPr bwMode="auto">
                              <a:xfrm flipV="1">
                                <a:off x="5664" y="6656"/>
                                <a:ext cx="0" cy="179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324" name="Group 186"/>
                            <wpg:cNvGrpSpPr>
                              <a:grpSpLocks/>
                            </wpg:cNvGrpSpPr>
                            <wpg:grpSpPr bwMode="auto">
                              <a:xfrm>
                                <a:off x="2370" y="6973"/>
                                <a:ext cx="4626" cy="1549"/>
                                <a:chOff x="2370" y="6973"/>
                                <a:chExt cx="4626" cy="1550"/>
                              </a:xfrm>
                            </wpg:grpSpPr>
                            <wpg:grpSp>
                              <wpg:cNvPr id="48325" name="Group 187"/>
                              <wpg:cNvGrpSpPr>
                                <a:grpSpLocks/>
                              </wpg:cNvGrpSpPr>
                              <wpg:grpSpPr bwMode="auto">
                                <a:xfrm>
                                  <a:off x="2370" y="6973"/>
                                  <a:ext cx="2455" cy="1408"/>
                                  <a:chOff x="2166" y="13107"/>
                                  <a:chExt cx="3229" cy="1254"/>
                                </a:xfrm>
                              </wpg:grpSpPr>
                              <wpg:grpSp>
                                <wpg:cNvPr id="48326" name="Group 188"/>
                                <wpg:cNvGrpSpPr>
                                  <a:grpSpLocks/>
                                </wpg:cNvGrpSpPr>
                                <wpg:grpSpPr bwMode="auto">
                                  <a:xfrm>
                                    <a:off x="2166" y="13107"/>
                                    <a:ext cx="1710" cy="1254"/>
                                    <a:chOff x="2166" y="13107"/>
                                    <a:chExt cx="1710" cy="1254"/>
                                  </a:xfrm>
                                </wpg:grpSpPr>
                                <wps:wsp>
                                  <wps:cNvPr id="48327" name="Text Box 189"/>
                                  <wps:cNvSpPr txBox="1">
                                    <a:spLocks noChangeArrowheads="1"/>
                                  </wps:cNvSpPr>
                                  <wps:spPr bwMode="auto">
                                    <a:xfrm>
                                      <a:off x="2532" y="13966"/>
                                      <a:ext cx="570" cy="39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1F" w14:textId="77777777" w:rsidR="00E06689" w:rsidRPr="00653AE9" w:rsidRDefault="00E06689" w:rsidP="00FC7332">
                                        <w:pPr>
                                          <w:autoSpaceDE w:val="0"/>
                                          <w:autoSpaceDN w:val="0"/>
                                          <w:adjustRightInd w:val="0"/>
                                          <w:spacing w:before="0"/>
                                          <w:rPr>
                                            <w:rFonts w:ascii="Symbol" w:hAnsi="Symbol" w:cs="Symbol"/>
                                            <w:color w:val="000000"/>
                                            <w:szCs w:val="24"/>
                                          </w:rPr>
                                        </w:pPr>
                                        <w:r w:rsidRPr="00653AE9">
                                          <w:rPr>
                                            <w:rFonts w:ascii="Symbol" w:hAnsi="Symbol" w:cs="Symbol"/>
                                            <w:color w:val="000000"/>
                                            <w:szCs w:val="24"/>
                                          </w:rPr>
                                          <w:t></w:t>
                                        </w:r>
                                      </w:p>
                                    </w:txbxContent>
                                  </wps:txbx>
                                  <wps:bodyPr rot="0" vert="horz" wrap="square" lIns="91440" tIns="45720" rIns="91440" bIns="45720" anchor="t" anchorCtr="0" upright="1">
                                    <a:noAutofit/>
                                  </wps:bodyPr>
                                </wps:wsp>
                                <wpg:grpSp>
                                  <wpg:cNvPr id="48328" name="Group 190"/>
                                  <wpg:cNvGrpSpPr>
                                    <a:grpSpLocks/>
                                  </wpg:cNvGrpSpPr>
                                  <wpg:grpSpPr bwMode="auto">
                                    <a:xfrm>
                                      <a:off x="2166" y="13107"/>
                                      <a:ext cx="1710" cy="1254"/>
                                      <a:chOff x="2166" y="13107"/>
                                      <a:chExt cx="1710" cy="1254"/>
                                    </a:xfrm>
                                  </wpg:grpSpPr>
                                  <wps:wsp>
                                    <wps:cNvPr id="48329" name="Line 191"/>
                                    <wps:cNvCnPr/>
                                    <wps:spPr bwMode="auto">
                                      <a:xfrm flipV="1">
                                        <a:off x="2166" y="13107"/>
                                        <a:ext cx="1539" cy="125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30" name="Line 192"/>
                                    <wps:cNvCnPr/>
                                    <wps:spPr bwMode="auto">
                                      <a:xfrm>
                                        <a:off x="2166" y="14361"/>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31" name="Arc 193"/>
                                    <wps:cNvSpPr>
                                      <a:spLocks/>
                                    </wps:cNvSpPr>
                                    <wps:spPr bwMode="auto">
                                      <a:xfrm>
                                        <a:off x="3078" y="13623"/>
                                        <a:ext cx="228" cy="7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E1E1B7"/>
                                            </a:solidFill>
                                          </a14:hiddenFill>
                                        </a:ext>
                                      </a:extLst>
                                    </wps:spPr>
                                    <wps:bodyPr rot="0" vert="horz" wrap="square" lIns="91440" tIns="45720" rIns="91440" bIns="45720" anchor="t" anchorCtr="0" upright="1">
                                      <a:noAutofit/>
                                    </wps:bodyPr>
                                  </wps:wsp>
                                </wpg:grpSp>
                              </wpg:grpSp>
                              <wps:wsp>
                                <wps:cNvPr id="48332" name="Text Box 194"/>
                                <wps:cNvSpPr txBox="1">
                                  <a:spLocks noChangeArrowheads="1"/>
                                </wps:cNvSpPr>
                                <wps:spPr bwMode="auto">
                                  <a:xfrm>
                                    <a:off x="4503" y="13623"/>
                                    <a:ext cx="892" cy="738"/>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20" w14:textId="77777777" w:rsidR="00E06689" w:rsidRDefault="00E06689" w:rsidP="00BA78BE">
                                      <w:pPr>
                                        <w:autoSpaceDE w:val="0"/>
                                        <w:autoSpaceDN w:val="0"/>
                                        <w:adjustRightInd w:val="0"/>
                                        <w:rPr>
                                          <w:color w:val="000000"/>
                                          <w:sz w:val="28"/>
                                          <w:szCs w:val="28"/>
                                        </w:rPr>
                                      </w:pPr>
                                      <w:r>
                                        <w:rPr>
                                          <w:color w:val="000000"/>
                                          <w:sz w:val="28"/>
                                          <w:szCs w:val="28"/>
                                        </w:rPr>
                                        <w:t>=</w:t>
                                      </w:r>
                                    </w:p>
                                  </w:txbxContent>
                                </wps:txbx>
                                <wps:bodyPr rot="0" vert="horz" wrap="square" lIns="91440" tIns="45720" rIns="91440" bIns="45720" anchor="t" anchorCtr="0" upright="1">
                                  <a:noAutofit/>
                                </wps:bodyPr>
                              </wps:wsp>
                            </wpg:grpSp>
                            <wpg:grpSp>
                              <wpg:cNvPr id="48333" name="Group 195"/>
                              <wpg:cNvGrpSpPr>
                                <a:grpSpLocks/>
                              </wpg:cNvGrpSpPr>
                              <wpg:grpSpPr bwMode="auto">
                                <a:xfrm>
                                  <a:off x="5695" y="7045"/>
                                  <a:ext cx="1301" cy="1478"/>
                                  <a:chOff x="2166" y="13107"/>
                                  <a:chExt cx="1710" cy="1316"/>
                                </a:xfrm>
                              </wpg:grpSpPr>
                              <wps:wsp>
                                <wps:cNvPr id="48334" name="Text Box 196"/>
                                <wps:cNvSpPr txBox="1">
                                  <a:spLocks noChangeArrowheads="1"/>
                                </wps:cNvSpPr>
                                <wps:spPr bwMode="auto">
                                  <a:xfrm>
                                    <a:off x="2508" y="13967"/>
                                    <a:ext cx="798" cy="456"/>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21" w14:textId="77777777" w:rsidR="00E06689" w:rsidRPr="00653AE9" w:rsidRDefault="00E06689" w:rsidP="00FC7332">
                                      <w:pPr>
                                        <w:autoSpaceDE w:val="0"/>
                                        <w:autoSpaceDN w:val="0"/>
                                        <w:adjustRightInd w:val="0"/>
                                        <w:spacing w:before="0" w:after="120"/>
                                        <w:rPr>
                                          <w:rFonts w:ascii="Symbol" w:hAnsi="Symbol" w:cs="Symbol"/>
                                          <w:color w:val="000000"/>
                                          <w:szCs w:val="24"/>
                                        </w:rPr>
                                      </w:pPr>
                                      <w:r w:rsidRPr="00653AE9">
                                        <w:rPr>
                                          <w:rFonts w:ascii="Symbol" w:hAnsi="Symbol" w:cs="Symbol"/>
                                          <w:color w:val="000000"/>
                                          <w:szCs w:val="24"/>
                                        </w:rPr>
                                        <w:t></w:t>
                                      </w:r>
                                    </w:p>
                                  </w:txbxContent>
                                </wps:txbx>
                                <wps:bodyPr rot="0" vert="horz" wrap="square" lIns="91440" tIns="45720" rIns="91440" bIns="45720" anchor="t" anchorCtr="0" upright="1">
                                  <a:noAutofit/>
                                </wps:bodyPr>
                              </wps:wsp>
                              <wpg:grpSp>
                                <wpg:cNvPr id="48335" name="Group 197"/>
                                <wpg:cNvGrpSpPr>
                                  <a:grpSpLocks/>
                                </wpg:cNvGrpSpPr>
                                <wpg:grpSpPr bwMode="auto">
                                  <a:xfrm>
                                    <a:off x="2166" y="13107"/>
                                    <a:ext cx="1710" cy="1254"/>
                                    <a:chOff x="2166" y="13107"/>
                                    <a:chExt cx="1710" cy="1254"/>
                                  </a:xfrm>
                                </wpg:grpSpPr>
                                <wps:wsp>
                                  <wps:cNvPr id="48336" name="Line 198"/>
                                  <wps:cNvCnPr/>
                                  <wps:spPr bwMode="auto">
                                    <a:xfrm flipV="1">
                                      <a:off x="2166" y="13107"/>
                                      <a:ext cx="1539" cy="125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37" name="Line 199"/>
                                  <wps:cNvCnPr/>
                                  <wps:spPr bwMode="auto">
                                    <a:xfrm>
                                      <a:off x="2166" y="14361"/>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38" name="Arc 200"/>
                                  <wps:cNvSpPr>
                                    <a:spLocks/>
                                  </wps:cNvSpPr>
                                  <wps:spPr bwMode="auto">
                                    <a:xfrm>
                                      <a:off x="3078" y="13623"/>
                                      <a:ext cx="228" cy="7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E1E1B7"/>
                                          </a:solidFill>
                                        </a14:hiddenFill>
                                      </a:ext>
                                    </a:extLst>
                                  </wps:spPr>
                                  <wps:bodyPr rot="0" vert="horz" wrap="square" lIns="91440" tIns="45720" rIns="91440" bIns="45720" anchor="t" anchorCtr="0" upright="1">
                                    <a:noAutofit/>
                                  </wps:bodyPr>
                                </wps:wsp>
                              </wpg:grpSp>
                            </wpg:grpSp>
                            <wps:wsp>
                              <wps:cNvPr id="48339" name="Line 201"/>
                              <wps:cNvCnPr/>
                              <wps:spPr bwMode="auto">
                                <a:xfrm>
                                  <a:off x="5664" y="8449"/>
                                  <a:ext cx="1301"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wpc:wpc>
                  </a:graphicData>
                </a:graphic>
                <wp14:sizeRelH relativeFrom="page">
                  <wp14:pctWidth>0</wp14:pctWidth>
                </wp14:sizeRelH>
                <wp14:sizeRelV relativeFrom="page">
                  <wp14:pctHeight>0</wp14:pctHeight>
                </wp14:sizeRelV>
              </wp:anchor>
            </w:drawing>
          </mc:Choice>
          <mc:Fallback>
            <w:pict>
              <v:group w14:anchorId="09CF4F11" id="Canvas 48599" o:spid="_x0000_s1503" editas="canvas" style="position:absolute;margin-left:39.65pt;margin-top:12pt;width:477.55pt;height:162pt;z-index:-251658038;mso-position-horizontal-relative:text;mso-position-vertical-relative:text" coordsize="60648,20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">
                <v:shape id="_x0000_s1504" type="#_x0000_t75" style="position:absolute;width:60648;height:20574;visibility:visible;mso-wrap-style:square">
                  <v:fill o:detectmouseclick="t"/>
                  <v:path o:connecttype="none"/>
                </v:shape>
                <v:group id="Group 181" o:spid="_x0000_s1505" style="position:absolute;left:8416;top:6406;width:48358;height:13893" coordorigin="2370,6475" coordsize="6436,2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">
                  <v:shape id="Text Box 182" o:spid="_x0000_s1506" type="#_x0000_t202" style="position:absolute;left:6795;top:7996;width:2011;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" filled="f" fillcolor="#e1e1b7" stroked="f">
                    <v:textbox>
                      <w:txbxContent>
                        <w:p w14:paraId="09CF511D" w14:textId="77777777" w:rsidR="00E06689" w:rsidRPr="00B574D7" w:rsidRDefault="00E06689" w:rsidP="00B574D7">
                          <w:pPr>
                            <w:autoSpaceDE w:val="0"/>
                            <w:autoSpaceDN w:val="0"/>
                            <w:adjustRightInd w:val="0"/>
                            <w:spacing w:before="0" w:after="0"/>
                            <w:rPr>
                              <w:rFonts w:ascii="Symbol" w:hAnsi="Symbol" w:cs="Symbol"/>
                              <w:color w:val="000000"/>
                              <w:szCs w:val="24"/>
                            </w:rPr>
                          </w:pPr>
                          <w:r w:rsidRPr="00B574D7">
                            <w:rPr>
                              <w:color w:val="000000"/>
                              <w:szCs w:val="24"/>
                            </w:rPr>
                            <w:t>F</w:t>
                          </w:r>
                          <w:r w:rsidRPr="00B574D7">
                            <w:rPr>
                              <w:color w:val="000000"/>
                              <w:szCs w:val="24"/>
                              <w:vertAlign w:val="subscript"/>
                            </w:rPr>
                            <w:t>h</w:t>
                          </w:r>
                          <w:r w:rsidRPr="00B574D7">
                            <w:rPr>
                              <w:color w:val="000000"/>
                              <w:szCs w:val="24"/>
                            </w:rPr>
                            <w:t xml:space="preserve"> = F cos </w:t>
                          </w:r>
                          <w:r w:rsidRPr="00B574D7">
                            <w:rPr>
                              <w:rFonts w:ascii="Symbol" w:hAnsi="Symbol" w:cs="Symbol"/>
                              <w:color w:val="000000"/>
                              <w:szCs w:val="24"/>
                            </w:rPr>
                            <w:t></w:t>
                          </w:r>
                        </w:p>
                      </w:txbxContent>
                    </v:textbox>
                  </v:shape>
                  <v:shape id="Text Box 183" o:spid="_x0000_s1507" type="#_x0000_t202" style="position:absolute;left:5695;top:6475;width:1821;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" filled="f" fillcolor="#e1e1b7" stroked="f">
                    <v:textbox>
                      <w:txbxContent>
                        <w:p w14:paraId="09CF511E" w14:textId="77777777" w:rsidR="00E06689" w:rsidRPr="00B574D7" w:rsidRDefault="00E06689" w:rsidP="00B574D7">
                          <w:pPr>
                            <w:autoSpaceDE w:val="0"/>
                            <w:autoSpaceDN w:val="0"/>
                            <w:adjustRightInd w:val="0"/>
                            <w:spacing w:before="0" w:after="0"/>
                            <w:rPr>
                              <w:rFonts w:ascii="Symbol" w:hAnsi="Symbol" w:cs="Symbol"/>
                              <w:color w:val="000000"/>
                            </w:rPr>
                          </w:pPr>
                          <w:r w:rsidRPr="00B574D7">
                            <w:rPr>
                              <w:color w:val="000000"/>
                            </w:rPr>
                            <w:t>F</w:t>
                          </w:r>
                          <w:r w:rsidRPr="00B574D7">
                            <w:rPr>
                              <w:color w:val="000000"/>
                              <w:vertAlign w:val="subscript"/>
                            </w:rPr>
                            <w:t>V</w:t>
                          </w:r>
                          <w:r w:rsidRPr="00B574D7">
                            <w:rPr>
                              <w:color w:val="000000"/>
                            </w:rPr>
                            <w:t xml:space="preserve"> = F sin </w:t>
                          </w:r>
                          <w:r w:rsidRPr="00B574D7">
                            <w:rPr>
                              <w:rFonts w:ascii="Symbol" w:hAnsi="Symbol" w:cs="Symbol"/>
                              <w:color w:val="000000"/>
                            </w:rPr>
                            <w:t></w:t>
                          </w:r>
                        </w:p>
                      </w:txbxContent>
                    </v:textbox>
                  </v:shape>
                  <v:group id="Group 184" o:spid="_x0000_s1508" style="position:absolute;left:2370;top:6656;width:4626;height:1866" coordorigin="2370,6656" coordsize="4626,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">
                    <v:line id="Line 185" o:spid="_x0000_s1509" style="position:absolute;flip:y;visibility:visible;mso-wrap-style:square" from="5664,6656" to="5664,8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" strokeweight="2.25pt">
                      <v:stroke endarrow="block"/>
                    </v:line>
                    <v:group id="Group 186" o:spid="_x0000_s1510" style="position:absolute;left:2370;top:6973;width:4626;height:1549" coordorigin="2370,6973" coordsize="4626,1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">
                      <v:group id="Group 187" o:spid="_x0000_s1511" style="position:absolute;left:2370;top:6973;width:2455;height:1408" coordorigin="2166,13107" coordsize="3229,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">
                        <v:group id="Group 188" o:spid="_x0000_s1512" style="position:absolute;left:2166;top:13107;width:1710;height:1254" coordorigin="2166,13107" coordsize="1710,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">
                          <v:shape id="Text Box 189" o:spid="_x0000_s1513" type="#_x0000_t202" style="position:absolute;left:2532;top:13966;width:570;height:3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" filled="f" fillcolor="#e1e1b7" stroked="f">
                            <v:textbox>
                              <w:txbxContent>
                                <w:p w14:paraId="09CF511F" w14:textId="77777777" w:rsidR="00E06689" w:rsidRPr="00653AE9" w:rsidRDefault="00E06689" w:rsidP="00FC7332">
                                  <w:pPr>
                                    <w:autoSpaceDE w:val="0"/>
                                    <w:autoSpaceDN w:val="0"/>
                                    <w:adjustRightInd w:val="0"/>
                                    <w:spacing w:before="0"/>
                                    <w:rPr>
                                      <w:rFonts w:ascii="Symbol" w:hAnsi="Symbol" w:cs="Symbol"/>
                                      <w:color w:val="000000"/>
                                      <w:szCs w:val="24"/>
                                    </w:rPr>
                                  </w:pPr>
                                  <w:r w:rsidRPr="00653AE9">
                                    <w:rPr>
                                      <w:rFonts w:ascii="Symbol" w:hAnsi="Symbol" w:cs="Symbol"/>
                                      <w:color w:val="000000"/>
                                      <w:szCs w:val="24"/>
                                    </w:rPr>
                                    <w:t></w:t>
                                  </w:r>
                                </w:p>
                              </w:txbxContent>
                            </v:textbox>
                          </v:shape>
                          <v:group id="Group 190" o:spid="_x0000_s1514" style="position:absolute;left:2166;top:13107;width:1710;height:1254" coordorigin="2166,13107" coordsize="1710,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">
                            <v:line id="Line 191" o:spid="_x0000_s1515" style="position:absolute;flip:y;visibility:visible;mso-wrap-style:square" from="2166,13107" to="3705,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" strokeweight="2.25pt">
                              <v:stroke endarrow="block"/>
                            </v:line>
                            <v:line id="Line 192" o:spid="_x0000_s1516" style="position:absolute;visibility:visible;mso-wrap-style:square" from="2166,14361" to="3876,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"/>
                            <v:shape id="Arc 193" o:spid="_x0000_s1517" style="position:absolute;left:3078;top:13623;width:228;height:73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" path="m-1,nfc11929,,21600,9670,21600,21600em-1,nsc11929,,21600,9670,21600,21600l,21600,-1,xe" filled="f" fillcolor="#e1e1b7">
                              <v:path arrowok="t" o:extrusionok="f" o:connecttype="custom" o:connectlocs="0,0;228,738;0,738" o:connectangles="0,0,0"/>
                            </v:shape>
                          </v:group>
                        </v:group>
                        <v:shape id="Text Box 194" o:spid="_x0000_s1518" type="#_x0000_t202" style="position:absolute;left:4503;top:13623;width:892;height: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" filled="f" fillcolor="#e1e1b7" stroked="f">
                          <v:textbox>
                            <w:txbxContent>
                              <w:p w14:paraId="09CF5120" w14:textId="77777777" w:rsidR="00E06689" w:rsidRDefault="00E06689" w:rsidP="00BA78BE">
                                <w:pPr>
                                  <w:autoSpaceDE w:val="0"/>
                                  <w:autoSpaceDN w:val="0"/>
                                  <w:adjustRightInd w:val="0"/>
                                  <w:rPr>
                                    <w:color w:val="000000"/>
                                    <w:sz w:val="28"/>
                                    <w:szCs w:val="28"/>
                                  </w:rPr>
                                </w:pPr>
                                <w:r>
                                  <w:rPr>
                                    <w:color w:val="000000"/>
                                    <w:sz w:val="28"/>
                                    <w:szCs w:val="28"/>
                                  </w:rPr>
                                  <w:t>=</w:t>
                                </w:r>
                              </w:p>
                            </w:txbxContent>
                          </v:textbox>
                        </v:shape>
                      </v:group>
                      <v:group id="Group 195" o:spid="_x0000_s1519" style="position:absolute;left:5695;top:7045;width:1301;height:1478" coordorigin="2166,13107" coordsize="1710,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">
                        <v:shape id="Text Box 196" o:spid="_x0000_s1520" type="#_x0000_t202" style="position:absolute;left:2508;top:13967;width:79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" filled="f" fillcolor="#e1e1b7" stroked="f">
                          <v:textbox>
                            <w:txbxContent>
                              <w:p w14:paraId="09CF5121" w14:textId="77777777" w:rsidR="00E06689" w:rsidRPr="00653AE9" w:rsidRDefault="00E06689" w:rsidP="00FC7332">
                                <w:pPr>
                                  <w:autoSpaceDE w:val="0"/>
                                  <w:autoSpaceDN w:val="0"/>
                                  <w:adjustRightInd w:val="0"/>
                                  <w:spacing w:before="0" w:after="120"/>
                                  <w:rPr>
                                    <w:rFonts w:ascii="Symbol" w:hAnsi="Symbol" w:cs="Symbol"/>
                                    <w:color w:val="000000"/>
                                    <w:szCs w:val="24"/>
                                  </w:rPr>
                                </w:pPr>
                                <w:r w:rsidRPr="00653AE9">
                                  <w:rPr>
                                    <w:rFonts w:ascii="Symbol" w:hAnsi="Symbol" w:cs="Symbol"/>
                                    <w:color w:val="000000"/>
                                    <w:szCs w:val="24"/>
                                  </w:rPr>
                                  <w:t></w:t>
                                </w:r>
                              </w:p>
                            </w:txbxContent>
                          </v:textbox>
                        </v:shape>
                        <v:group id="Group 197" o:spid="_x0000_s1521" style="position:absolute;left:2166;top:13107;width:1710;height:1254" coordorigin="2166,13107" coordsize="1710,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">
                          <v:line id="Line 198" o:spid="_x0000_s1522" style="position:absolute;flip:y;visibility:visible;mso-wrap-style:square" from="2166,13107" to="3705,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" strokeweight="2.25pt">
                            <v:stroke endarrow="block"/>
                          </v:line>
                          <v:line id="Line 199" o:spid="_x0000_s1523" style="position:absolute;visibility:visible;mso-wrap-style:square" from="2166,14361" to="3876,14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"/>
                          <v:shape id="Arc 200" o:spid="_x0000_s1524" style="position:absolute;left:3078;top:13623;width:228;height:73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" path="m-1,nfc11929,,21600,9670,21600,21600em-1,nsc11929,,21600,9670,21600,21600l,21600,-1,xe" filled="f" fillcolor="#e1e1b7">
                            <v:path arrowok="t" o:extrusionok="f" o:connecttype="custom" o:connectlocs="0,0;228,738;0,738" o:connectangles="0,0,0"/>
                          </v:shape>
                        </v:group>
                      </v:group>
                      <v:line id="Line 201" o:spid="_x0000_s1525" style="position:absolute;visibility:visible;mso-wrap-style:square" from="5664,8449" to="6965,8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" strokeweight="2.25pt">
                        <v:stroke endarrow="block"/>
                      </v:line>
                    </v:group>
                  </v:group>
                </v:group>
                <w10:wrap type="tight"/>
              </v:group>
            </w:pict>
          </mc:Fallback>
        </mc:AlternateContent>
      </w:r>
      <w:r w:rsidR="00BA78BE" w:rsidRPr="00A2172D">
        <w:rPr>
          <w:u w:color="FFFF00"/>
        </w:rPr>
        <w:t>A Special Case of Resolving Vectors</w:t>
      </w:r>
      <w:bookmarkStart w:id="76" w:name="_Toc423100258"/>
      <w:bookmarkEnd w:id="74"/>
      <w:r w:rsidR="00BD3047">
        <w:rPr>
          <w:u w:color="FFFF00"/>
        </w:rPr>
        <w:t>:</w:t>
      </w:r>
      <w:r w:rsidR="00BA78BE">
        <w:rPr>
          <w:u w:color="FFFF00"/>
        </w:rPr>
        <w:t xml:space="preserve"> </w:t>
      </w:r>
      <w:r w:rsidR="00BA78BE" w:rsidRPr="00264913">
        <w:t>Forces Down a Slope</w:t>
      </w:r>
      <w:r w:rsidR="00BA78BE" w:rsidRPr="00E06061">
        <w:rPr>
          <w:rFonts w:ascii="Comic Sans MS" w:hAnsi="Comic Sans MS"/>
          <w:sz w:val="32"/>
          <w:szCs w:val="32"/>
          <w:u w:val="double" w:color="FFFF00"/>
        </w:rPr>
        <w:t>.</w:t>
      </w:r>
      <w:bookmarkEnd w:id="75"/>
      <w:bookmarkEnd w:id="76"/>
    </w:p>
    <w:p w14:paraId="09CF48D2" w14:textId="77777777" w:rsidR="00BA78BE" w:rsidRPr="000E1FDC" w:rsidRDefault="00BA78BE" w:rsidP="00BA78BE">
      <w:r w:rsidRPr="000E1FDC">
        <w:t>We can take COMPONENTS of any vector quantity to help us with our calculations</w:t>
      </w:r>
    </w:p>
    <w:p w14:paraId="09CF48D3" w14:textId="77777777" w:rsidR="00BA78BE" w:rsidRPr="000E1FDC" w:rsidRDefault="00BA78BE" w:rsidP="00BA78BE">
      <w:r w:rsidRPr="000E1FDC">
        <w:t>Usually these are horizontal and vertical or N/S and E/W</w:t>
      </w:r>
    </w:p>
    <w:p w14:paraId="09CF48D4" w14:textId="77777777" w:rsidR="00BA78BE" w:rsidRPr="00955F95" w:rsidRDefault="00BA78BE" w:rsidP="00BA78BE">
      <w:pPr>
        <w:rPr>
          <w:rFonts w:ascii="Comic Sans MS" w:hAnsi="Comic Sans MS"/>
        </w:rPr>
      </w:pPr>
    </w:p>
    <w:p w14:paraId="09CF48D5" w14:textId="77777777" w:rsidR="00FC7332" w:rsidRDefault="00FC7332" w:rsidP="00BA78BE">
      <w:pPr>
        <w:rPr>
          <w:bCs/>
          <w:szCs w:val="24"/>
        </w:rPr>
      </w:pPr>
    </w:p>
    <w:p w14:paraId="09CF48D6" w14:textId="77777777" w:rsidR="00FC7332" w:rsidRDefault="00FC7332" w:rsidP="00BA78BE">
      <w:pPr>
        <w:rPr>
          <w:bCs/>
          <w:szCs w:val="24"/>
        </w:rPr>
      </w:pPr>
    </w:p>
    <w:p w14:paraId="09CF48D7" w14:textId="77777777" w:rsidR="00BA78BE" w:rsidRPr="00213664" w:rsidRDefault="00BA78BE" w:rsidP="00BA78BE">
      <w:pPr>
        <w:rPr>
          <w:bCs/>
          <w:szCs w:val="24"/>
        </w:rPr>
      </w:pPr>
      <w:r w:rsidRPr="00213664">
        <w:rPr>
          <w:bCs/>
          <w:szCs w:val="24"/>
        </w:rPr>
        <w:t xml:space="preserve">When objects are on an inclined plane (a slope!) we do not always want to separate the force into horizontal and vertical components but we want to separate then into components acting down the slope and at right angles to the </w:t>
      </w:r>
      <w:r w:rsidR="00993542">
        <w:rPr>
          <w:rFonts w:ascii="Comic Sans MS" w:hAnsi="Comic Sans MS"/>
          <w:noProof/>
          <w:lang w:eastAsia="en-GB"/>
        </w:rPr>
        <mc:AlternateContent>
          <mc:Choice Requires="wpc">
            <w:drawing>
              <wp:anchor distT="0" distB="0" distL="114300" distR="114300" simplePos="0" relativeHeight="251658443" behindDoc="1" locked="0" layoutInCell="1" allowOverlap="1" wp14:anchorId="09CF4F13" wp14:editId="53E3B754">
                <wp:simplePos x="0" y="0"/>
                <wp:positionH relativeFrom="column">
                  <wp:posOffset>2852420</wp:posOffset>
                </wp:positionH>
                <wp:positionV relativeFrom="paragraph">
                  <wp:posOffset>430530</wp:posOffset>
                </wp:positionV>
                <wp:extent cx="3682365" cy="3009265"/>
                <wp:effectExtent l="19050" t="0" r="0" b="0"/>
                <wp:wrapThrough wrapText="bothSides">
                  <wp:wrapPolygon edited="0">
                    <wp:start x="17432" y="0"/>
                    <wp:lineTo x="11063" y="2051"/>
                    <wp:lineTo x="8939" y="3418"/>
                    <wp:lineTo x="8716" y="3692"/>
                    <wp:lineTo x="8828" y="4376"/>
                    <wp:lineTo x="5364" y="5470"/>
                    <wp:lineTo x="5140" y="6563"/>
                    <wp:lineTo x="3911" y="8751"/>
                    <wp:lineTo x="-112" y="11349"/>
                    <wp:lineTo x="-112" y="11623"/>
                    <wp:lineTo x="2905" y="13127"/>
                    <wp:lineTo x="2905" y="15725"/>
                    <wp:lineTo x="10057" y="17229"/>
                    <wp:lineTo x="16650" y="17229"/>
                    <wp:lineTo x="16873" y="14494"/>
                    <wp:lineTo x="16203" y="14221"/>
                    <wp:lineTo x="11174" y="13127"/>
                    <wp:lineTo x="12739" y="13127"/>
                    <wp:lineTo x="17991" y="11486"/>
                    <wp:lineTo x="17991" y="0"/>
                    <wp:lineTo x="17432" y="0"/>
                  </wp:wrapPolygon>
                </wp:wrapThrough>
                <wp:docPr id="156" name="Canvas 1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3" name="Rectangle 19"/>
                        <wps:cNvSpPr>
                          <a:spLocks noChangeArrowheads="1"/>
                        </wps:cNvSpPr>
                        <wps:spPr bwMode="auto">
                          <a:xfrm>
                            <a:off x="1530472" y="1210306"/>
                            <a:ext cx="288400" cy="480107"/>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2" w14:textId="77777777" w:rsidR="00E06689" w:rsidRPr="00484DE2" w:rsidRDefault="00E06689" w:rsidP="00BA78BE">
                              <w:pPr>
                                <w:autoSpaceDE w:val="0"/>
                                <w:autoSpaceDN w:val="0"/>
                                <w:adjustRightInd w:val="0"/>
                                <w:rPr>
                                  <w:color w:val="008000"/>
                                </w:rPr>
                              </w:pPr>
                              <w:r w:rsidRPr="00484DE2">
                                <w:rPr>
                                  <w:color w:val="008000"/>
                                </w:rPr>
                                <w:t>90</w:t>
                              </w:r>
                            </w:p>
                          </w:txbxContent>
                        </wps:txbx>
                        <wps:bodyPr rot="0" vert="horz" wrap="square" lIns="63094" tIns="31547" rIns="63094" bIns="31547" anchor="t" anchorCtr="0" upright="1">
                          <a:noAutofit/>
                        </wps:bodyPr>
                      </wps:wsp>
                      <wps:wsp>
                        <wps:cNvPr id="142" name="Rectangle 18"/>
                        <wps:cNvSpPr>
                          <a:spLocks noChangeArrowheads="1"/>
                        </wps:cNvSpPr>
                        <wps:spPr bwMode="auto">
                          <a:xfrm>
                            <a:off x="878860" y="748181"/>
                            <a:ext cx="286208" cy="51203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3" w14:textId="77777777" w:rsidR="00E06689" w:rsidRPr="00484DE2" w:rsidRDefault="00E06689" w:rsidP="00BA78BE">
                              <w:pPr>
                                <w:autoSpaceDE w:val="0"/>
                                <w:autoSpaceDN w:val="0"/>
                                <w:adjustRightInd w:val="0"/>
                                <w:rPr>
                                  <w:color w:val="000000"/>
                                </w:rPr>
                              </w:pPr>
                              <w:r w:rsidRPr="00484DE2">
                                <w:rPr>
                                  <w:color w:val="000000"/>
                                </w:rPr>
                                <w:t>90</w:t>
                              </w:r>
                            </w:p>
                          </w:txbxContent>
                        </wps:txbx>
                        <wps:bodyPr rot="0" vert="horz" wrap="none" lIns="63094" tIns="31547" rIns="63094" bIns="31547" upright="1">
                          <a:noAutofit/>
                        </wps:bodyPr>
                      </wps:wsp>
                      <wpg:wgp>
                        <wpg:cNvPr id="144" name="Group 20"/>
                        <wpg:cNvGrpSpPr>
                          <a:grpSpLocks/>
                        </wpg:cNvGrpSpPr>
                        <wpg:grpSpPr bwMode="auto">
                          <a:xfrm>
                            <a:off x="90048" y="29714"/>
                            <a:ext cx="2917529" cy="2370399"/>
                            <a:chOff x="1536" y="1344"/>
                            <a:chExt cx="3312" cy="2672"/>
                          </a:xfrm>
                        </wpg:grpSpPr>
                        <wps:wsp>
                          <wps:cNvPr id="145" name="AutoShape 21"/>
                          <wps:cNvSpPr>
                            <a:spLocks noChangeArrowheads="1"/>
                          </wps:cNvSpPr>
                          <wps:spPr bwMode="auto">
                            <a:xfrm flipH="1">
                              <a:off x="1536" y="1344"/>
                              <a:ext cx="3312" cy="1755"/>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146" name="Rectangle 22"/>
                          <wps:cNvSpPr>
                            <a:spLocks noChangeArrowheads="1"/>
                          </wps:cNvSpPr>
                          <wps:spPr bwMode="auto">
                            <a:xfrm rot="19988882">
                              <a:off x="3226" y="1763"/>
                              <a:ext cx="528" cy="288"/>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147" name="Line 23"/>
                          <wps:cNvCnPr/>
                          <wps:spPr bwMode="auto">
                            <a:xfrm>
                              <a:off x="2484" y="2424"/>
                              <a:ext cx="1008" cy="124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8" name="Text Box 24"/>
                          <wps:cNvSpPr txBox="1">
                            <a:spLocks noChangeArrowheads="1"/>
                          </wps:cNvSpPr>
                          <wps:spPr bwMode="auto">
                            <a:xfrm>
                              <a:off x="1968" y="3035"/>
                              <a:ext cx="634" cy="76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4" w14:textId="77777777" w:rsidR="00E06689" w:rsidRPr="00484DE2" w:rsidRDefault="00E06689" w:rsidP="00BA78BE">
                                <w:pPr>
                                  <w:autoSpaceDE w:val="0"/>
                                  <w:autoSpaceDN w:val="0"/>
                                  <w:adjustRightInd w:val="0"/>
                                  <w:rPr>
                                    <w:color w:val="008000"/>
                                  </w:rPr>
                                </w:pPr>
                                <w:r w:rsidRPr="00484DE2">
                                  <w:rPr>
                                    <w:color w:val="008000"/>
                                  </w:rPr>
                                  <w:sym w:font="Symbol" w:char="F071"/>
                                </w:r>
                              </w:p>
                            </w:txbxContent>
                          </wps:txbx>
                          <wps:bodyPr rot="0" vert="horz" wrap="square" lIns="63094" tIns="31547" rIns="63094" bIns="31547" upright="1">
                            <a:noAutofit/>
                          </wps:bodyPr>
                        </wps:wsp>
                        <wps:wsp>
                          <wps:cNvPr id="149" name="Line 25"/>
                          <wps:cNvCnPr/>
                          <wps:spPr bwMode="auto">
                            <a:xfrm flipH="1">
                              <a:off x="2430" y="1887"/>
                              <a:ext cx="1062" cy="5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50" name="Text Box 26"/>
                          <wps:cNvSpPr txBox="1">
                            <a:spLocks noChangeArrowheads="1"/>
                          </wps:cNvSpPr>
                          <wps:spPr bwMode="auto">
                            <a:xfrm>
                              <a:off x="3350" y="3544"/>
                              <a:ext cx="1338" cy="47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5" w14:textId="77777777" w:rsidR="00E06689" w:rsidRPr="00484DE2" w:rsidRDefault="00E06689" w:rsidP="00BA78BE">
                                <w:pPr>
                                  <w:autoSpaceDE w:val="0"/>
                                  <w:autoSpaceDN w:val="0"/>
                                  <w:adjustRightInd w:val="0"/>
                                  <w:rPr>
                                    <w:color w:val="000000"/>
                                  </w:rPr>
                                </w:pPr>
                                <w:r w:rsidRPr="00484DE2">
                                  <w:rPr>
                                    <w:color w:val="000000"/>
                                  </w:rPr>
                                  <w:t>Weight F</w:t>
                                </w:r>
                                <w:r w:rsidRPr="00484DE2">
                                  <w:rPr>
                                    <w:color w:val="000000"/>
                                    <w:vertAlign w:val="subscript"/>
                                  </w:rPr>
                                  <w:t>w</w:t>
                                </w:r>
                                <w:r w:rsidRPr="00484DE2">
                                  <w:rPr>
                                    <w:color w:val="000000"/>
                                  </w:rPr>
                                  <w:t xml:space="preserve"> mg</w:t>
                                </w:r>
                              </w:p>
                            </w:txbxContent>
                          </wps:txbx>
                          <wps:bodyPr rot="0" vert="horz" wrap="square" lIns="63094" tIns="31547" rIns="63094" bIns="31547" anchor="t" anchorCtr="0" upright="1">
                            <a:noAutofit/>
                          </wps:bodyPr>
                        </wps:wsp>
                        <wps:wsp>
                          <wps:cNvPr id="151" name="Line 27"/>
                          <wps:cNvCnPr/>
                          <wps:spPr bwMode="auto">
                            <a:xfrm>
                              <a:off x="3530" y="1862"/>
                              <a:ext cx="0" cy="192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52" name="Rectangle 28"/>
                          <wps:cNvSpPr>
                            <a:spLocks noChangeArrowheads="1"/>
                          </wps:cNvSpPr>
                          <wps:spPr bwMode="auto">
                            <a:xfrm>
                              <a:off x="3253" y="3099"/>
                              <a:ext cx="351" cy="65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6" w14:textId="77777777" w:rsidR="00E06689" w:rsidRPr="00484DE2" w:rsidRDefault="00E06689" w:rsidP="00BA78BE">
                                <w:pPr>
                                  <w:autoSpaceDE w:val="0"/>
                                  <w:autoSpaceDN w:val="0"/>
                                  <w:adjustRightInd w:val="0"/>
                                  <w:rPr>
                                    <w:color w:val="000000"/>
                                  </w:rPr>
                                </w:pPr>
                                <w:r w:rsidRPr="00484DE2">
                                  <w:rPr>
                                    <w:color w:val="000000"/>
                                  </w:rPr>
                                  <w:sym w:font="Symbol" w:char="F071"/>
                                </w:r>
                              </w:p>
                            </w:txbxContent>
                          </wps:txbx>
                          <wps:bodyPr rot="0" vert="horz" wrap="square" lIns="63094" tIns="31547" rIns="63094" bIns="31547" upright="1">
                            <a:noAutofit/>
                          </wps:bodyPr>
                        </wps:wsp>
                        <wps:wsp>
                          <wps:cNvPr id="153" name="Rectangle 29"/>
                          <wps:cNvSpPr>
                            <a:spLocks noChangeArrowheads="1"/>
                          </wps:cNvSpPr>
                          <wps:spPr bwMode="auto">
                            <a:xfrm>
                              <a:off x="3051" y="2117"/>
                              <a:ext cx="683" cy="69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7" w14:textId="77777777" w:rsidR="00E06689" w:rsidRPr="00484DE2" w:rsidRDefault="00E06689" w:rsidP="00BA78BE">
                                <w:pPr>
                                  <w:autoSpaceDE w:val="0"/>
                                  <w:autoSpaceDN w:val="0"/>
                                  <w:adjustRightInd w:val="0"/>
                                  <w:rPr>
                                    <w:color w:val="008000"/>
                                  </w:rPr>
                                </w:pPr>
                                <w:r w:rsidRPr="00484DE2">
                                  <w:rPr>
                                    <w:color w:val="008000"/>
                                  </w:rPr>
                                  <w:t>90-</w:t>
                                </w:r>
                                <w:r w:rsidRPr="00484DE2">
                                  <w:rPr>
                                    <w:color w:val="008000"/>
                                  </w:rPr>
                                  <w:sym w:font="Symbol" w:char="F071"/>
                                </w:r>
                              </w:p>
                            </w:txbxContent>
                          </wps:txbx>
                          <wps:bodyPr rot="0" vert="horz" wrap="square" lIns="63094" tIns="31547" rIns="63094" bIns="31547" upright="1">
                            <a:noAutofit/>
                          </wps:bodyPr>
                        </wps:wsp>
                        <wps:wsp>
                          <wps:cNvPr id="154" name="Rectangle 30"/>
                          <wps:cNvSpPr>
                            <a:spLocks noChangeArrowheads="1"/>
                          </wps:cNvSpPr>
                          <wps:spPr bwMode="auto">
                            <a:xfrm>
                              <a:off x="3189" y="2816"/>
                              <a:ext cx="336" cy="240"/>
                            </a:xfrm>
                            <a:prstGeom prst="rect">
                              <a:avLst/>
                            </a:prstGeom>
                            <a:noFill/>
                            <a:ln w="9525" cap="rnd">
                              <a:solidFill>
                                <a:srgbClr val="000000"/>
                              </a:solidFill>
                              <a:prstDash val="sysDot"/>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155" name="Rectangle 31"/>
                          <wps:cNvSpPr>
                            <a:spLocks noChangeArrowheads="1"/>
                          </wps:cNvSpPr>
                          <wps:spPr bwMode="auto">
                            <a:xfrm rot="19766563">
                              <a:off x="2523" y="2321"/>
                              <a:ext cx="336" cy="240"/>
                            </a:xfrm>
                            <a:prstGeom prst="rect">
                              <a:avLst/>
                            </a:prstGeom>
                            <a:noFill/>
                            <a:ln w="9525" cap="rnd">
                              <a:solidFill>
                                <a:srgbClr val="000000"/>
                              </a:solidFill>
                              <a:prstDash val="sysDot"/>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09CF4F13" id="Canvas 156" o:spid="_x0000_s1526" editas="canvas" style="position:absolute;margin-left:224.6pt;margin-top:33.9pt;width:289.95pt;height:236.95pt;z-index:-251658037;mso-position-horizontal-relative:text;mso-position-vertical-relative:text" coordsize="36823,30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">
                <v:shape id="_x0000_s1527" type="#_x0000_t75" style="position:absolute;width:36823;height:30092;visibility:visible;mso-wrap-style:square">
                  <v:fill o:detectmouseclick="t"/>
                  <v:path o:connecttype="none"/>
                </v:shape>
                <v:rect id="Rectangle 19" o:spid="_x0000_s1528" style="position:absolute;left:15304;top:12103;width:2884;height:4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" filled="f" fillcolor="#09c" stroked="f">
                  <v:textbox inset="1.75261mm,.87631mm,1.75261mm,.87631mm">
                    <w:txbxContent>
                      <w:p w14:paraId="09CF5122" w14:textId="77777777" w:rsidR="00E06689" w:rsidRPr="00484DE2" w:rsidRDefault="00E06689" w:rsidP="00BA78BE">
                        <w:pPr>
                          <w:autoSpaceDE w:val="0"/>
                          <w:autoSpaceDN w:val="0"/>
                          <w:adjustRightInd w:val="0"/>
                          <w:rPr>
                            <w:color w:val="008000"/>
                          </w:rPr>
                        </w:pPr>
                        <w:r w:rsidRPr="00484DE2">
                          <w:rPr>
                            <w:color w:val="008000"/>
                          </w:rPr>
                          <w:t>90</w:t>
                        </w:r>
                      </w:p>
                    </w:txbxContent>
                  </v:textbox>
                </v:rect>
                <v:rect id="Rectangle 18" o:spid="_x0000_s1529" style="position:absolute;left:8788;top:7481;width:2862;height:51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" filled="f" fillcolor="#09c" stroked="f">
                  <v:textbox inset="1.75261mm,.87631mm,1.75261mm,.87631mm">
                    <w:txbxContent>
                      <w:p w14:paraId="09CF5123" w14:textId="77777777" w:rsidR="00E06689" w:rsidRPr="00484DE2" w:rsidRDefault="00E06689" w:rsidP="00BA78BE">
                        <w:pPr>
                          <w:autoSpaceDE w:val="0"/>
                          <w:autoSpaceDN w:val="0"/>
                          <w:adjustRightInd w:val="0"/>
                          <w:rPr>
                            <w:color w:val="000000"/>
                          </w:rPr>
                        </w:pPr>
                        <w:r w:rsidRPr="00484DE2">
                          <w:rPr>
                            <w:color w:val="000000"/>
                          </w:rPr>
                          <w:t>90</w:t>
                        </w:r>
                      </w:p>
                    </w:txbxContent>
                  </v:textbox>
                </v:rect>
                <v:group id="Group 20" o:spid="_x0000_s1530" style="position:absolute;left:900;top:297;width:29175;height:23704" coordorigin="1536,1344" coordsize="3312,2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AutoShape 21" o:spid="_x0000_s1531" type="#_x0000_t6" style="position:absolute;left:1536;top:1344;width:3312;height:175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" filled="f" fillcolor="#09c" strokecolor="#5490a8" strokeweight="4.5pt">
                    <v:shadow color="#5490a8"/>
                  </v:shape>
                  <v:rect id="Rectangle 22" o:spid="_x0000_s1532" style="position:absolute;left:3226;top:1763;width:528;height:288;rotation:-175977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" fillcolor="#09c">
                    <v:shadow color="#5490a8"/>
                  </v:rect>
                  <v:line id="Line 23" o:spid="_x0000_s1533" style="position:absolute;visibility:visible;mso-wrap-style:square" from="2484,2424" to="3492,3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" strokecolor="red" strokeweight="2.25pt">
                    <v:stroke endarrow="block"/>
                    <v:shadow color="#5490a8"/>
                  </v:line>
                  <v:shape id="Text Box 24" o:spid="_x0000_s1534" type="#_x0000_t202" style="position:absolute;left:1968;top:3035;width:634;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" filled="f" fillcolor="#09c" stroked="f">
                    <v:textbox inset="1.75261mm,.87631mm,1.75261mm,.87631mm">
                      <w:txbxContent>
                        <w:p w14:paraId="09CF5124" w14:textId="77777777" w:rsidR="00E06689" w:rsidRPr="00484DE2" w:rsidRDefault="00E06689" w:rsidP="00BA78BE">
                          <w:pPr>
                            <w:autoSpaceDE w:val="0"/>
                            <w:autoSpaceDN w:val="0"/>
                            <w:adjustRightInd w:val="0"/>
                            <w:rPr>
                              <w:color w:val="008000"/>
                            </w:rPr>
                          </w:pPr>
                          <w:r w:rsidRPr="00484DE2">
                            <w:rPr>
                              <w:color w:val="008000"/>
                            </w:rPr>
                            <w:sym w:font="Symbol" w:char="F071"/>
                          </w:r>
                        </w:p>
                      </w:txbxContent>
                    </v:textbox>
                  </v:shape>
                  <v:line id="Line 25" o:spid="_x0000_s1535" style="position:absolute;flip:x;visibility:visible;mso-wrap-style:square" from="2430,1887" to="3492,2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" strokecolor="red" strokeweight="2.25pt">
                    <v:stroke endarrow="block"/>
                    <v:shadow color="#5490a8"/>
                  </v:line>
                  <v:shape id="Text Box 26" o:spid="_x0000_s1536" type="#_x0000_t202" style="position:absolute;left:3350;top:3544;width:1338;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" filled="f" fillcolor="#09c" stroked="f">
                    <v:textbox inset="1.75261mm,.87631mm,1.75261mm,.87631mm">
                      <w:txbxContent>
                        <w:p w14:paraId="09CF5125" w14:textId="77777777" w:rsidR="00E06689" w:rsidRPr="00484DE2" w:rsidRDefault="00E06689" w:rsidP="00BA78BE">
                          <w:pPr>
                            <w:autoSpaceDE w:val="0"/>
                            <w:autoSpaceDN w:val="0"/>
                            <w:adjustRightInd w:val="0"/>
                            <w:rPr>
                              <w:color w:val="000000"/>
                            </w:rPr>
                          </w:pPr>
                          <w:r w:rsidRPr="00484DE2">
                            <w:rPr>
                              <w:color w:val="000000"/>
                            </w:rPr>
                            <w:t>Weight F</w:t>
                          </w:r>
                          <w:r w:rsidRPr="00484DE2">
                            <w:rPr>
                              <w:color w:val="000000"/>
                              <w:vertAlign w:val="subscript"/>
                            </w:rPr>
                            <w:t>w</w:t>
                          </w:r>
                          <w:r w:rsidRPr="00484DE2">
                            <w:rPr>
                              <w:color w:val="000000"/>
                            </w:rPr>
                            <w:t xml:space="preserve"> mg</w:t>
                          </w:r>
                        </w:p>
                      </w:txbxContent>
                    </v:textbox>
                  </v:shape>
                  <v:line id="Line 27" o:spid="_x0000_s1537" style="position:absolute;visibility:visible;mso-wrap-style:square" from="3530,1862" to="3530,3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" strokecolor="#33c" strokeweight="4.5pt">
                    <v:stroke endarrow="block"/>
                    <v:shadow color="#5490a8"/>
                  </v:line>
                  <v:rect id="Rectangle 28" o:spid="_x0000_s1538" style="position:absolute;left:3253;top:3099;width:351;height: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" filled="f" fillcolor="#09c" stroked="f">
                    <v:textbox inset="1.75261mm,.87631mm,1.75261mm,.87631mm">
                      <w:txbxContent>
                        <w:p w14:paraId="09CF5126" w14:textId="77777777" w:rsidR="00E06689" w:rsidRPr="00484DE2" w:rsidRDefault="00E06689" w:rsidP="00BA78BE">
                          <w:pPr>
                            <w:autoSpaceDE w:val="0"/>
                            <w:autoSpaceDN w:val="0"/>
                            <w:adjustRightInd w:val="0"/>
                            <w:rPr>
                              <w:color w:val="000000"/>
                            </w:rPr>
                          </w:pPr>
                          <w:r w:rsidRPr="00484DE2">
                            <w:rPr>
                              <w:color w:val="000000"/>
                            </w:rPr>
                            <w:sym w:font="Symbol" w:char="F071"/>
                          </w:r>
                        </w:p>
                      </w:txbxContent>
                    </v:textbox>
                  </v:rect>
                  <v:rect id="Rectangle 29" o:spid="_x0000_s1539" style="position:absolute;left:3051;top:2117;width:683;height: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" filled="f" fillcolor="#09c" stroked="f">
                    <v:textbox inset="1.75261mm,.87631mm,1.75261mm,.87631mm">
                      <w:txbxContent>
                        <w:p w14:paraId="09CF5127" w14:textId="77777777" w:rsidR="00E06689" w:rsidRPr="00484DE2" w:rsidRDefault="00E06689" w:rsidP="00BA78BE">
                          <w:pPr>
                            <w:autoSpaceDE w:val="0"/>
                            <w:autoSpaceDN w:val="0"/>
                            <w:adjustRightInd w:val="0"/>
                            <w:rPr>
                              <w:color w:val="008000"/>
                            </w:rPr>
                          </w:pPr>
                          <w:r w:rsidRPr="00484DE2">
                            <w:rPr>
                              <w:color w:val="008000"/>
                            </w:rPr>
                            <w:t>90-</w:t>
                          </w:r>
                          <w:r w:rsidRPr="00484DE2">
                            <w:rPr>
                              <w:color w:val="008000"/>
                            </w:rPr>
                            <w:sym w:font="Symbol" w:char="F071"/>
                          </w:r>
                        </w:p>
                      </w:txbxContent>
                    </v:textbox>
                  </v:rect>
                  <v:rect id="Rectangle 30" o:spid="_x0000_s1540" style="position:absolute;left:3189;top:2816;width:336;height: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" filled="f" fillcolor="#09c">
                    <v:stroke dashstyle="1 1" endcap="round"/>
                    <v:shadow color="#5490a8"/>
                  </v:rect>
                  <v:rect id="Rectangle 31" o:spid="_x0000_s1541" style="position:absolute;left:2523;top:2321;width:336;height:240;rotation:-200260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" filled="f" fillcolor="#09c">
                    <v:stroke dashstyle="1 1" endcap="round"/>
                    <v:shadow color="#5490a8"/>
                  </v:rect>
                </v:group>
                <w10:wrap type="through"/>
              </v:group>
            </w:pict>
          </mc:Fallback>
        </mc:AlternateContent>
      </w:r>
      <w:r w:rsidRPr="00213664">
        <w:rPr>
          <w:bCs/>
          <w:szCs w:val="24"/>
        </w:rPr>
        <w:t>slope.</w:t>
      </w:r>
    </w:p>
    <w:p w14:paraId="09CF48D8" w14:textId="77777777" w:rsidR="00BA78BE" w:rsidRPr="00AE3642" w:rsidRDefault="00AD2593" w:rsidP="00BA78BE">
      <w:pPr>
        <w:rPr>
          <w:rFonts w:ascii="Comic Sans MS" w:hAnsi="Comic Sans MS"/>
        </w:rPr>
      </w:pPr>
      <w:r>
        <w:rPr>
          <w:rFonts w:ascii="Comic Sans MS" w:hAnsi="Comic Sans MS"/>
          <w:noProof/>
          <w:lang w:eastAsia="en-GB"/>
        </w:rPr>
        <mc:AlternateContent>
          <mc:Choice Requires="wpc">
            <w:drawing>
              <wp:anchor distT="0" distB="0" distL="114300" distR="114300" simplePos="0" relativeHeight="251658274" behindDoc="0" locked="0" layoutInCell="1" allowOverlap="1" wp14:anchorId="09CF4F15" wp14:editId="61FCE489">
                <wp:simplePos x="0" y="0"/>
                <wp:positionH relativeFrom="column">
                  <wp:posOffset>-141605</wp:posOffset>
                </wp:positionH>
                <wp:positionV relativeFrom="paragraph">
                  <wp:posOffset>27305</wp:posOffset>
                </wp:positionV>
                <wp:extent cx="2628900" cy="1390650"/>
                <wp:effectExtent l="114300" t="0" r="0" b="38100"/>
                <wp:wrapSquare wrapText="bothSides"/>
                <wp:docPr id="48600" name="Canvas 486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8340" name="Group 13"/>
                        <wpg:cNvGrpSpPr>
                          <a:grpSpLocks/>
                        </wpg:cNvGrpSpPr>
                        <wpg:grpSpPr bwMode="auto">
                          <a:xfrm>
                            <a:off x="0" y="95250"/>
                            <a:ext cx="2590800" cy="1295400"/>
                            <a:chOff x="2363" y="6057"/>
                            <a:chExt cx="2957" cy="1493"/>
                          </a:xfrm>
                        </wpg:grpSpPr>
                        <wps:wsp>
                          <wps:cNvPr id="48341" name="AutoShape 14"/>
                          <wps:cNvSpPr>
                            <a:spLocks noChangeArrowheads="1"/>
                          </wps:cNvSpPr>
                          <wps:spPr bwMode="auto">
                            <a:xfrm flipH="1">
                              <a:off x="2363" y="6057"/>
                              <a:ext cx="2957" cy="1493"/>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48342" name="Rectangle 15"/>
                          <wps:cNvSpPr>
                            <a:spLocks noChangeArrowheads="1"/>
                          </wps:cNvSpPr>
                          <wps:spPr bwMode="auto">
                            <a:xfrm rot="19876930">
                              <a:off x="3906" y="6430"/>
                              <a:ext cx="471" cy="204"/>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3D3DF1F" id="Canvas 48600" o:spid="_x0000_s1026" editas="canvas" style="position:absolute;margin-left:-11.15pt;margin-top:2.15pt;width:207pt;height:109.5pt;z-index:251547648" coordsize="26289,13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">
                <v:shape id="_x0000_s1027" type="#_x0000_t75" style="position:absolute;width:26289;height:13906;visibility:visible;mso-wrap-style:square">
                  <v:fill o:detectmouseclick="t"/>
                  <v:path o:connecttype="none"/>
                </v:shape>
                <v:group id="Group 13" o:spid="_x0000_s1028" style="position:absolute;top:952;width:25908;height:12954" coordorigin="2363,6057" coordsize="2957,14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">
                  <v:shape id="AutoShape 14" o:spid="_x0000_s1029" type="#_x0000_t6" style="position:absolute;left:2363;top:6057;width:2957;height:149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" filled="f" fillcolor="#09c" strokecolor="#5490a8" strokeweight="4.5pt">
                    <v:shadow color="#5490a8"/>
                  </v:shape>
                  <v:rect id="Rectangle 15" o:spid="_x0000_s1030" style="position:absolute;left:3906;top:6430;width:471;height:204;rotation:-188205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" fillcolor="#09c">
                    <v:shadow color="#5490a8"/>
                  </v:rect>
                </v:group>
                <w10:wrap type="square"/>
              </v:group>
            </w:pict>
          </mc:Fallback>
        </mc:AlternateContent>
      </w:r>
    </w:p>
    <w:p w14:paraId="09CF48D9" w14:textId="77777777" w:rsidR="00BA78BE" w:rsidRDefault="00BA78BE" w:rsidP="00BA78BE">
      <w:pPr>
        <w:rPr>
          <w:rFonts w:ascii="Comic Sans MS" w:hAnsi="Comic Sans MS"/>
        </w:rPr>
      </w:pPr>
    </w:p>
    <w:p w14:paraId="09CF48DA" w14:textId="77777777" w:rsidR="00BA78BE" w:rsidRDefault="00BA78BE" w:rsidP="00BA78BE">
      <w:pPr>
        <w:rPr>
          <w:rFonts w:ascii="Comic Sans MS" w:hAnsi="Comic Sans MS"/>
        </w:rPr>
      </w:pPr>
    </w:p>
    <w:p w14:paraId="09CF48DB" w14:textId="77777777" w:rsidR="00BA78BE" w:rsidRDefault="00BA78BE" w:rsidP="00BA78BE">
      <w:pPr>
        <w:rPr>
          <w:rFonts w:ascii="Comic Sans MS" w:hAnsi="Comic Sans MS"/>
        </w:rPr>
      </w:pPr>
    </w:p>
    <w:p w14:paraId="09CF48DC" w14:textId="77777777" w:rsidR="00BA78BE" w:rsidRDefault="00AD166F" w:rsidP="00BA78BE">
      <w:pPr>
        <w:rPr>
          <w:rFonts w:ascii="Comic Sans MS" w:hAnsi="Comic Sans MS"/>
        </w:rPr>
      </w:pPr>
      <w:r>
        <w:rPr>
          <w:rFonts w:ascii="Comic Sans MS" w:hAnsi="Comic Sans MS"/>
          <w:noProof/>
          <w:lang w:eastAsia="en-GB"/>
        </w:rPr>
        <mc:AlternateContent>
          <mc:Choice Requires="wpc">
            <w:drawing>
              <wp:anchor distT="0" distB="0" distL="114300" distR="114300" simplePos="0" relativeHeight="251658444" behindDoc="1" locked="0" layoutInCell="1" allowOverlap="1" wp14:anchorId="09CF4F17" wp14:editId="3DD83F80">
                <wp:simplePos x="0" y="0"/>
                <wp:positionH relativeFrom="column">
                  <wp:posOffset>608330</wp:posOffset>
                </wp:positionH>
                <wp:positionV relativeFrom="paragraph">
                  <wp:posOffset>312420</wp:posOffset>
                </wp:positionV>
                <wp:extent cx="4966335" cy="3968750"/>
                <wp:effectExtent l="0" t="0" r="0" b="0"/>
                <wp:wrapSquare wrapText="bothSides"/>
                <wp:docPr id="48637" name="Canvas 4863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628" name="AutoShape 34"/>
                        <wps:cNvSpPr>
                          <a:spLocks noChangeAspect="1" noChangeArrowheads="1"/>
                        </wps:cNvSpPr>
                        <wps:spPr bwMode="auto">
                          <a:xfrm flipH="1">
                            <a:off x="187514" y="136212"/>
                            <a:ext cx="4145878" cy="2643945"/>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8629" name="Rectangle 35"/>
                        <wps:cNvSpPr>
                          <a:spLocks noChangeArrowheads="1"/>
                        </wps:cNvSpPr>
                        <wps:spPr bwMode="auto">
                          <a:xfrm rot="19530993">
                            <a:off x="2480490" y="550755"/>
                            <a:ext cx="838613" cy="457374"/>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8630" name="Text Box 36"/>
                        <wps:cNvSpPr txBox="1">
                          <a:spLocks noChangeArrowheads="1"/>
                        </wps:cNvSpPr>
                        <wps:spPr bwMode="auto">
                          <a:xfrm>
                            <a:off x="736831" y="2385199"/>
                            <a:ext cx="302260" cy="41338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8" w14:textId="77777777" w:rsidR="00E06689" w:rsidRPr="00944A47" w:rsidRDefault="00E06689" w:rsidP="00944A47">
                              <w:pPr>
                                <w:autoSpaceDE w:val="0"/>
                                <w:autoSpaceDN w:val="0"/>
                                <w:adjustRightInd w:val="0"/>
                                <w:spacing w:before="0" w:after="0"/>
                                <w:rPr>
                                  <w:color w:val="000000"/>
                                  <w:sz w:val="36"/>
                                  <w:szCs w:val="36"/>
                                </w:rPr>
                              </w:pPr>
                              <w:r w:rsidRPr="00944A47">
                                <w:rPr>
                                  <w:color w:val="000000"/>
                                  <w:sz w:val="36"/>
                                  <w:szCs w:val="36"/>
                                </w:rPr>
                                <w:sym w:font="Symbol" w:char="F071"/>
                              </w:r>
                            </w:p>
                          </w:txbxContent>
                        </wps:txbx>
                        <wps:bodyPr rot="0" vert="horz" wrap="none" lIns="91440" tIns="45720" rIns="91440" bIns="45720" upright="1">
                          <a:spAutoFit/>
                        </wps:bodyPr>
                      </wps:wsp>
                      <wps:wsp>
                        <wps:cNvPr id="48631" name="Line 37"/>
                        <wps:cNvCnPr/>
                        <wps:spPr bwMode="auto">
                          <a:xfrm rot="16294266" flipH="1" flipV="1">
                            <a:off x="1511194" y="606004"/>
                            <a:ext cx="1070966" cy="152124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632" name="Text Box 38"/>
                        <wps:cNvSpPr txBox="1">
                          <a:spLocks noChangeArrowheads="1"/>
                        </wps:cNvSpPr>
                        <wps:spPr bwMode="auto">
                          <a:xfrm>
                            <a:off x="2902527" y="2946456"/>
                            <a:ext cx="1981200" cy="58293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9" w14:textId="77777777" w:rsidR="00E06689" w:rsidRPr="00944A47" w:rsidRDefault="00E06689" w:rsidP="00BA78BE">
                              <w:pPr>
                                <w:autoSpaceDE w:val="0"/>
                                <w:autoSpaceDN w:val="0"/>
                                <w:adjustRightInd w:val="0"/>
                                <w:rPr>
                                  <w:rFonts w:cs="Comic Sans MS"/>
                                  <w:color w:val="000000"/>
                                  <w:sz w:val="28"/>
                                  <w:szCs w:val="28"/>
                                </w:rPr>
                              </w:pPr>
                              <w:r w:rsidRPr="00944A47">
                                <w:rPr>
                                  <w:rFonts w:cs="Comic Sans MS"/>
                                  <w:color w:val="000000"/>
                                  <w:sz w:val="28"/>
                                  <w:szCs w:val="28"/>
                                </w:rPr>
                                <w:t>Weight F</w:t>
                              </w:r>
                              <w:r w:rsidRPr="00944A47">
                                <w:rPr>
                                  <w:rFonts w:cs="Comic Sans MS"/>
                                  <w:color w:val="000000"/>
                                  <w:sz w:val="28"/>
                                  <w:szCs w:val="28"/>
                                  <w:vertAlign w:val="subscript"/>
                                </w:rPr>
                                <w:t>w</w:t>
                              </w:r>
                              <w:r w:rsidRPr="00944A47">
                                <w:rPr>
                                  <w:rFonts w:cs="Comic Sans MS"/>
                                  <w:color w:val="000000"/>
                                  <w:sz w:val="28"/>
                                  <w:szCs w:val="28"/>
                                </w:rPr>
                                <w:t xml:space="preserve"> =mg</w:t>
                              </w:r>
                            </w:p>
                          </w:txbxContent>
                        </wps:txbx>
                        <wps:bodyPr rot="0" vert="horz" wrap="square" lIns="91440" tIns="45720" rIns="91440" bIns="45720" anchor="t" anchorCtr="0" upright="1">
                          <a:spAutoFit/>
                        </wps:bodyPr>
                      </wps:wsp>
                      <wps:wsp>
                        <wps:cNvPr id="48633" name="Line 39"/>
                        <wps:cNvCnPr/>
                        <wps:spPr bwMode="auto">
                          <a:xfrm>
                            <a:off x="2821696" y="810490"/>
                            <a:ext cx="0" cy="304800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634" name="Rectangle 40"/>
                        <wps:cNvSpPr>
                          <a:spLocks noChangeArrowheads="1"/>
                        </wps:cNvSpPr>
                        <wps:spPr bwMode="auto">
                          <a:xfrm>
                            <a:off x="2530640" y="3083790"/>
                            <a:ext cx="315595" cy="44958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A" w14:textId="77777777" w:rsidR="00E06689" w:rsidRPr="00944A47" w:rsidRDefault="00E06689" w:rsidP="00944A47">
                              <w:pPr>
                                <w:autoSpaceDE w:val="0"/>
                                <w:autoSpaceDN w:val="0"/>
                                <w:adjustRightInd w:val="0"/>
                                <w:spacing w:before="0" w:after="0"/>
                                <w:rPr>
                                  <w:color w:val="000000"/>
                                  <w:sz w:val="40"/>
                                  <w:szCs w:val="40"/>
                                </w:rPr>
                              </w:pPr>
                              <w:r w:rsidRPr="00944A47">
                                <w:rPr>
                                  <w:color w:val="000000"/>
                                  <w:sz w:val="40"/>
                                  <w:szCs w:val="40"/>
                                </w:rPr>
                                <w:sym w:font="Symbol" w:char="F071"/>
                              </w:r>
                            </w:p>
                          </w:txbxContent>
                        </wps:txbx>
                        <wps:bodyPr rot="0" vert="horz" wrap="none" lIns="91440" tIns="45720" rIns="91440" bIns="45720" upright="1">
                          <a:spAutoFit/>
                        </wps:bodyPr>
                      </wps:wsp>
                      <wps:wsp>
                        <wps:cNvPr id="48635" name="Text Box 41"/>
                        <wps:cNvSpPr txBox="1">
                          <a:spLocks noChangeArrowheads="1"/>
                        </wps:cNvSpPr>
                        <wps:spPr bwMode="auto">
                          <a:xfrm>
                            <a:off x="649197" y="1087582"/>
                            <a:ext cx="1294765" cy="49784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B" w14:textId="77777777" w:rsidR="00E06689" w:rsidRPr="00944A47" w:rsidRDefault="00E06689" w:rsidP="00944A47">
                              <w:pPr>
                                <w:autoSpaceDE w:val="0"/>
                                <w:autoSpaceDN w:val="0"/>
                                <w:adjustRightInd w:val="0"/>
                                <w:spacing w:before="0" w:after="0"/>
                                <w:rPr>
                                  <w:color w:val="CC3300"/>
                                  <w:sz w:val="40"/>
                                  <w:szCs w:val="40"/>
                                  <w14:shadow w14:blurRad="50800" w14:dist="38100" w14:dir="2700000" w14:sx="100000" w14:sy="100000" w14:kx="0" w14:ky="0" w14:algn="tl">
                                    <w14:srgbClr w14:val="000000">
                                      <w14:alpha w14:val="60000"/>
                                    </w14:srgbClr>
                                  </w14:shadow>
                                </w:rPr>
                              </w:pPr>
                              <w:r w:rsidRPr="00944A47">
                                <w:rPr>
                                  <w:color w:val="CC3300"/>
                                  <w:sz w:val="40"/>
                                  <w:szCs w:val="40"/>
                                  <w14:shadow w14:blurRad="50800" w14:dist="38100" w14:dir="2700000" w14:sx="100000" w14:sy="100000" w14:kx="0" w14:ky="0" w14:algn="tl">
                                    <w14:srgbClr w14:val="000000">
                                      <w14:alpha w14:val="60000"/>
                                    </w14:srgbClr>
                                  </w14:shadow>
                                </w:rPr>
                                <w:t xml:space="preserve">mg sin </w:t>
                              </w:r>
                              <w:r w:rsidRPr="00944A47">
                                <w:rPr>
                                  <w:color w:val="CC3300"/>
                                  <w:sz w:val="40"/>
                                  <w:szCs w:val="40"/>
                                  <w14:shadow w14:blurRad="50800" w14:dist="38100" w14:dir="2700000" w14:sx="100000" w14:sy="100000" w14:kx="0" w14:ky="0" w14:algn="tl">
                                    <w14:srgbClr w14:val="000000">
                                      <w14:alpha w14:val="60000"/>
                                    </w14:srgbClr>
                                  </w14:shadow>
                                </w:rPr>
                                <w:sym w:font="Symbol" w:char="F071"/>
                              </w:r>
                            </w:p>
                          </w:txbxContent>
                        </wps:txbx>
                        <wps:bodyPr rot="0" vert="horz" wrap="square" lIns="91440" tIns="45720" rIns="91440" bIns="45720" anchor="t" anchorCtr="0" upright="1">
                          <a:spAutoFit/>
                        </wps:bodyPr>
                      </wps:wsp>
                      <wps:wsp>
                        <wps:cNvPr id="48636" name="Line 42"/>
                        <wps:cNvCnPr/>
                        <wps:spPr bwMode="auto">
                          <a:xfrm>
                            <a:off x="1271658" y="1922764"/>
                            <a:ext cx="1550038" cy="1776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c:wpc>
                  </a:graphicData>
                </a:graphic>
                <wp14:sizeRelH relativeFrom="page">
                  <wp14:pctWidth>0</wp14:pctWidth>
                </wp14:sizeRelH>
                <wp14:sizeRelV relativeFrom="page">
                  <wp14:pctHeight>0</wp14:pctHeight>
                </wp14:sizeRelV>
              </wp:anchor>
            </w:drawing>
          </mc:Choice>
          <mc:Fallback>
            <w:pict>
              <v:group w14:anchorId="09CF4F17" id="Canvas 48637" o:spid="_x0000_s1542" editas="canvas" style="position:absolute;margin-left:47.9pt;margin-top:24.6pt;width:391.05pt;height:312.5pt;z-index:-251658036;mso-position-horizontal-relative:text;mso-position-vertical-relative:text" coordsize="49663,39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">
                <v:shape id="_x0000_s1543" type="#_x0000_t75" style="position:absolute;width:49663;height:39687;visibility:visible;mso-wrap-style:square">
                  <v:fill o:detectmouseclick="t"/>
                  <v:path o:connecttype="none"/>
                </v:shape>
                <v:shape id="AutoShape 34" o:spid="_x0000_s1544" type="#_x0000_t6" style="position:absolute;left:1875;top:1362;width:41458;height:26439;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" filled="f" fillcolor="#09c" strokecolor="#5490a8" strokeweight="4.5pt">
                  <v:shadow color="#5490a8"/>
                  <o:lock v:ext="edit" aspectratio="t"/>
                </v:shape>
                <v:rect id="Rectangle 35" o:spid="_x0000_s1545" style="position:absolute;left:24804;top:5507;width:8387;height:4574;rotation:-2259907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" fillcolor="#09c">
                  <v:shadow color="#5490a8"/>
                </v:rect>
                <v:shape id="Text Box 36" o:spid="_x0000_s1546" type="#_x0000_t202" style="position:absolute;left:7368;top:23851;width:3022;height:41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" filled="f" fillcolor="#09c" stroked="f">
                  <v:textbox style="mso-fit-shape-to-text:t">
                    <w:txbxContent>
                      <w:p w14:paraId="09CF5128" w14:textId="77777777" w:rsidR="00E06689" w:rsidRPr="00944A47" w:rsidRDefault="00E06689" w:rsidP="00944A47">
                        <w:pPr>
                          <w:autoSpaceDE w:val="0"/>
                          <w:autoSpaceDN w:val="0"/>
                          <w:adjustRightInd w:val="0"/>
                          <w:spacing w:before="0" w:after="0"/>
                          <w:rPr>
                            <w:color w:val="000000"/>
                            <w:sz w:val="36"/>
                            <w:szCs w:val="36"/>
                          </w:rPr>
                        </w:pPr>
                        <w:r w:rsidRPr="00944A47">
                          <w:rPr>
                            <w:color w:val="000000"/>
                            <w:sz w:val="36"/>
                            <w:szCs w:val="36"/>
                          </w:rPr>
                          <w:sym w:font="Symbol" w:char="F071"/>
                        </w:r>
                      </w:p>
                    </w:txbxContent>
                  </v:textbox>
                </v:shape>
                <v:line id="Line 37" o:spid="_x0000_s1547" style="position:absolute;rotation:-5795276fd;flip:x y;visibility:visible;mso-wrap-style:square" from="15112,6059" to="25822,2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" strokecolor="red" strokeweight="2.25pt">
                  <v:stroke endarrow="block"/>
                  <v:shadow color="#5490a8"/>
                </v:line>
                <v:shape id="Text Box 38" o:spid="_x0000_s1548" type="#_x0000_t202" style="position:absolute;left:29025;top:29464;width:19812;height:5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" filled="f" fillcolor="#09c" stroked="f">
                  <v:textbox style="mso-fit-shape-to-text:t">
                    <w:txbxContent>
                      <w:p w14:paraId="09CF5129" w14:textId="77777777" w:rsidR="00E06689" w:rsidRPr="00944A47" w:rsidRDefault="00E06689" w:rsidP="00BA78BE">
                        <w:pPr>
                          <w:autoSpaceDE w:val="0"/>
                          <w:autoSpaceDN w:val="0"/>
                          <w:adjustRightInd w:val="0"/>
                          <w:rPr>
                            <w:rFonts w:cs="Comic Sans MS"/>
                            <w:color w:val="000000"/>
                            <w:sz w:val="28"/>
                            <w:szCs w:val="28"/>
                          </w:rPr>
                        </w:pPr>
                        <w:r w:rsidRPr="00944A47">
                          <w:rPr>
                            <w:rFonts w:cs="Comic Sans MS"/>
                            <w:color w:val="000000"/>
                            <w:sz w:val="28"/>
                            <w:szCs w:val="28"/>
                          </w:rPr>
                          <w:t>Weight F</w:t>
                        </w:r>
                        <w:r w:rsidRPr="00944A47">
                          <w:rPr>
                            <w:rFonts w:cs="Comic Sans MS"/>
                            <w:color w:val="000000"/>
                            <w:sz w:val="28"/>
                            <w:szCs w:val="28"/>
                            <w:vertAlign w:val="subscript"/>
                          </w:rPr>
                          <w:t>w</w:t>
                        </w:r>
                        <w:r w:rsidRPr="00944A47">
                          <w:rPr>
                            <w:rFonts w:cs="Comic Sans MS"/>
                            <w:color w:val="000000"/>
                            <w:sz w:val="28"/>
                            <w:szCs w:val="28"/>
                          </w:rPr>
                          <w:t xml:space="preserve"> =mg</w:t>
                        </w:r>
                      </w:p>
                    </w:txbxContent>
                  </v:textbox>
                </v:shape>
                <v:line id="Line 39" o:spid="_x0000_s1549" style="position:absolute;visibility:visible;mso-wrap-style:square" from="28216,8104" to="28216,3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" strokecolor="#33c" strokeweight="4.5pt">
                  <v:stroke endarrow="block"/>
                  <v:shadow color="#5490a8"/>
                </v:line>
                <v:rect id="Rectangle 40" o:spid="_x0000_s1550" style="position:absolute;left:25306;top:30837;width:3156;height:44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" filled="f" fillcolor="#09c" stroked="f">
                  <v:textbox style="mso-fit-shape-to-text:t">
                    <w:txbxContent>
                      <w:p w14:paraId="09CF512A" w14:textId="77777777" w:rsidR="00E06689" w:rsidRPr="00944A47" w:rsidRDefault="00E06689" w:rsidP="00944A47">
                        <w:pPr>
                          <w:autoSpaceDE w:val="0"/>
                          <w:autoSpaceDN w:val="0"/>
                          <w:adjustRightInd w:val="0"/>
                          <w:spacing w:before="0" w:after="0"/>
                          <w:rPr>
                            <w:color w:val="000000"/>
                            <w:sz w:val="40"/>
                            <w:szCs w:val="40"/>
                          </w:rPr>
                        </w:pPr>
                        <w:r w:rsidRPr="00944A47">
                          <w:rPr>
                            <w:color w:val="000000"/>
                            <w:sz w:val="40"/>
                            <w:szCs w:val="40"/>
                          </w:rPr>
                          <w:sym w:font="Symbol" w:char="F071"/>
                        </w:r>
                      </w:p>
                    </w:txbxContent>
                  </v:textbox>
                </v:rect>
                <v:shape id="Text Box 41" o:spid="_x0000_s1551" type="#_x0000_t202" style="position:absolute;left:6491;top:10875;width:12948;height:4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" filled="f" fillcolor="#09c" stroked="f">
                  <v:textbox style="mso-fit-shape-to-text:t">
                    <w:txbxContent>
                      <w:p w14:paraId="09CF512B" w14:textId="77777777" w:rsidR="00E06689" w:rsidRPr="00944A47" w:rsidRDefault="00E06689" w:rsidP="00944A47">
                        <w:pPr>
                          <w:autoSpaceDE w:val="0"/>
                          <w:autoSpaceDN w:val="0"/>
                          <w:adjustRightInd w:val="0"/>
                          <w:spacing w:before="0" w:after="0"/>
                          <w:rPr>
                            <w:color w:val="CC3300"/>
                            <w:sz w:val="40"/>
                            <w:szCs w:val="40"/>
                            <w14:shadow w14:blurRad="50800" w14:dist="38100" w14:dir="2700000" w14:sx="100000" w14:sy="100000" w14:kx="0" w14:ky="0" w14:algn="tl">
                              <w14:srgbClr w14:val="000000">
                                <w14:alpha w14:val="60000"/>
                              </w14:srgbClr>
                            </w14:shadow>
                          </w:rPr>
                        </w:pPr>
                        <w:r w:rsidRPr="00944A47">
                          <w:rPr>
                            <w:color w:val="CC3300"/>
                            <w:sz w:val="40"/>
                            <w:szCs w:val="40"/>
                            <w14:shadow w14:blurRad="50800" w14:dist="38100" w14:dir="2700000" w14:sx="100000" w14:sy="100000" w14:kx="0" w14:ky="0" w14:algn="tl">
                              <w14:srgbClr w14:val="000000">
                                <w14:alpha w14:val="60000"/>
                              </w14:srgbClr>
                            </w14:shadow>
                          </w:rPr>
                          <w:t xml:space="preserve">mg sin </w:t>
                        </w:r>
                        <w:r w:rsidRPr="00944A47">
                          <w:rPr>
                            <w:color w:val="CC3300"/>
                            <w:sz w:val="40"/>
                            <w:szCs w:val="40"/>
                            <w14:shadow w14:blurRad="50800" w14:dist="38100" w14:dir="2700000" w14:sx="100000" w14:sy="100000" w14:kx="0" w14:ky="0" w14:algn="tl">
                              <w14:srgbClr w14:val="000000">
                                <w14:alpha w14:val="60000"/>
                              </w14:srgbClr>
                            </w14:shadow>
                          </w:rPr>
                          <w:sym w:font="Symbol" w:char="F071"/>
                        </w:r>
                      </w:p>
                    </w:txbxContent>
                  </v:textbox>
                </v:shape>
                <v:line id="Line 42" o:spid="_x0000_s1552" style="position:absolute;visibility:visible;mso-wrap-style:square" from="12716,19227" to="28216,36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" strokecolor="red" strokeweight="2.25pt">
                  <v:stroke endarrow="block"/>
                  <v:shadow color="#5490a8"/>
                </v:line>
                <w10:wrap type="square"/>
              </v:group>
            </w:pict>
          </mc:Fallback>
        </mc:AlternateContent>
      </w:r>
    </w:p>
    <w:p w14:paraId="09CF48DD" w14:textId="77777777" w:rsidR="00BA78BE" w:rsidRDefault="00BA78BE" w:rsidP="00BA78BE">
      <w:pPr>
        <w:rPr>
          <w:rFonts w:ascii="Comic Sans MS" w:hAnsi="Comic Sans MS"/>
        </w:rPr>
      </w:pPr>
    </w:p>
    <w:p w14:paraId="09CF48DE" w14:textId="77777777" w:rsidR="00BA78BE" w:rsidRDefault="00BA78BE" w:rsidP="00BA78BE">
      <w:pPr>
        <w:rPr>
          <w:rFonts w:ascii="Comic Sans MS" w:hAnsi="Comic Sans MS"/>
        </w:rPr>
      </w:pPr>
    </w:p>
    <w:p w14:paraId="09CF48DF" w14:textId="77777777" w:rsidR="00993542" w:rsidRDefault="00993542" w:rsidP="00BA78BE">
      <w:pPr>
        <w:rPr>
          <w:rFonts w:ascii="Comic Sans MS" w:hAnsi="Comic Sans MS"/>
        </w:rPr>
      </w:pPr>
    </w:p>
    <w:p w14:paraId="09CF48E0" w14:textId="77777777" w:rsidR="00BA78BE" w:rsidRDefault="00BA78BE" w:rsidP="00BA78BE">
      <w:pPr>
        <w:rPr>
          <w:rFonts w:ascii="Comic Sans MS" w:hAnsi="Comic Sans MS"/>
        </w:rPr>
      </w:pPr>
    </w:p>
    <w:p w14:paraId="09CF48E1" w14:textId="77777777" w:rsidR="00715E5D" w:rsidRDefault="00715E5D" w:rsidP="00BA78BE">
      <w:pPr>
        <w:rPr>
          <w:rFonts w:ascii="Comic Sans MS" w:hAnsi="Comic Sans MS"/>
          <w:szCs w:val="24"/>
        </w:rPr>
      </w:pPr>
    </w:p>
    <w:p w14:paraId="09CF48E2" w14:textId="77777777" w:rsidR="00AD2593" w:rsidRDefault="00AD2593" w:rsidP="00BA78BE">
      <w:pPr>
        <w:rPr>
          <w:rFonts w:ascii="Comic Sans MS" w:hAnsi="Comic Sans MS"/>
          <w:szCs w:val="24"/>
        </w:rPr>
      </w:pPr>
    </w:p>
    <w:p w14:paraId="09CF48E3" w14:textId="77777777" w:rsidR="00AD2593" w:rsidRDefault="00AD2593" w:rsidP="00BA78BE">
      <w:pPr>
        <w:rPr>
          <w:rFonts w:ascii="Comic Sans MS" w:hAnsi="Comic Sans MS"/>
          <w:szCs w:val="24"/>
        </w:rPr>
      </w:pPr>
    </w:p>
    <w:p w14:paraId="09CF48E4" w14:textId="77777777" w:rsidR="00AD166F" w:rsidRDefault="00AD166F" w:rsidP="00AD2593">
      <w:pPr>
        <w:spacing w:before="0" w:after="0"/>
        <w:rPr>
          <w:rFonts w:ascii="Comic Sans MS" w:hAnsi="Comic Sans MS"/>
          <w:szCs w:val="24"/>
        </w:rPr>
      </w:pPr>
    </w:p>
    <w:p w14:paraId="09CF48E5" w14:textId="77777777" w:rsidR="00AD166F" w:rsidRDefault="00AD166F" w:rsidP="00AD2593">
      <w:pPr>
        <w:spacing w:before="0" w:after="0"/>
        <w:rPr>
          <w:rFonts w:ascii="Comic Sans MS" w:hAnsi="Comic Sans MS"/>
          <w:szCs w:val="24"/>
        </w:rPr>
      </w:pPr>
    </w:p>
    <w:p w14:paraId="09CF48E6" w14:textId="77777777" w:rsidR="00AD166F" w:rsidRDefault="00AD166F" w:rsidP="00AD2593">
      <w:pPr>
        <w:spacing w:before="0" w:after="0"/>
        <w:rPr>
          <w:rFonts w:ascii="Comic Sans MS" w:hAnsi="Comic Sans MS"/>
          <w:szCs w:val="24"/>
        </w:rPr>
      </w:pPr>
    </w:p>
    <w:p w14:paraId="09CF48E7" w14:textId="77777777" w:rsidR="00AD166F" w:rsidRDefault="00AD166F" w:rsidP="00AD2593">
      <w:pPr>
        <w:spacing w:before="0" w:after="0"/>
        <w:rPr>
          <w:rFonts w:ascii="Comic Sans MS" w:hAnsi="Comic Sans MS"/>
          <w:szCs w:val="24"/>
        </w:rPr>
      </w:pPr>
    </w:p>
    <w:p w14:paraId="09CF48E8" w14:textId="77777777" w:rsidR="00AD166F" w:rsidRDefault="00AD166F" w:rsidP="00AD2593">
      <w:pPr>
        <w:spacing w:before="0" w:after="0"/>
        <w:rPr>
          <w:rFonts w:ascii="Comic Sans MS" w:hAnsi="Comic Sans MS"/>
          <w:szCs w:val="24"/>
        </w:rPr>
      </w:pPr>
    </w:p>
    <w:p w14:paraId="09CF48E9" w14:textId="77777777" w:rsidR="00AD166F" w:rsidRDefault="00AD166F" w:rsidP="00AD2593">
      <w:pPr>
        <w:spacing w:before="0" w:after="0"/>
        <w:rPr>
          <w:rFonts w:ascii="Comic Sans MS" w:hAnsi="Comic Sans MS"/>
          <w:szCs w:val="24"/>
        </w:rPr>
      </w:pPr>
    </w:p>
    <w:p w14:paraId="09CF48EA" w14:textId="77777777" w:rsidR="00FC7332" w:rsidRDefault="00FC7332" w:rsidP="00AD2593">
      <w:pPr>
        <w:spacing w:before="0" w:after="0"/>
        <w:rPr>
          <w:rFonts w:ascii="Comic Sans MS" w:hAnsi="Comic Sans MS"/>
          <w:szCs w:val="24"/>
        </w:rPr>
      </w:pPr>
    </w:p>
    <w:p w14:paraId="09CF48EB" w14:textId="77777777" w:rsidR="00BA78BE" w:rsidRPr="00FC7332" w:rsidRDefault="00BA78BE" w:rsidP="00AD2593">
      <w:pPr>
        <w:spacing w:before="0" w:after="0"/>
        <w:rPr>
          <w:szCs w:val="24"/>
        </w:rPr>
      </w:pPr>
      <w:r w:rsidRPr="00FC7332">
        <w:rPr>
          <w:szCs w:val="24"/>
        </w:rPr>
        <w:t xml:space="preserve">So the important component that gives the block the motion down the slope </w:t>
      </w:r>
    </w:p>
    <w:p w14:paraId="09CF48EC" w14:textId="77777777" w:rsidR="00B44E7B" w:rsidRDefault="00BA78BE" w:rsidP="00AD2593">
      <w:pPr>
        <w:spacing w:before="0" w:after="0"/>
        <w:rPr>
          <w:b/>
          <w:szCs w:val="24"/>
          <w:highlight w:val="yellow"/>
        </w:rPr>
      </w:pPr>
      <w:r w:rsidRPr="00FC7332">
        <w:rPr>
          <w:szCs w:val="24"/>
        </w:rPr>
        <w:t xml:space="preserve">is </w:t>
      </w:r>
      <w:r w:rsidRPr="00FC7332">
        <w:rPr>
          <w:b/>
          <w:szCs w:val="24"/>
          <w:highlight w:val="yellow"/>
        </w:rPr>
        <w:t xml:space="preserve">mg sin </w:t>
      </w:r>
      <w:r w:rsidRPr="00FC7332">
        <w:rPr>
          <w:b/>
          <w:szCs w:val="24"/>
          <w:highlight w:val="yellow"/>
        </w:rPr>
        <w:sym w:font="Symbol" w:char="0071"/>
      </w:r>
      <w:r w:rsidR="00B44E7B">
        <w:rPr>
          <w:b/>
          <w:szCs w:val="24"/>
        </w:rPr>
        <w:br/>
      </w:r>
    </w:p>
    <w:p w14:paraId="09CF48ED" w14:textId="77777777" w:rsidR="00B44E7B" w:rsidRDefault="00B44E7B">
      <w:pPr>
        <w:rPr>
          <w:b/>
          <w:szCs w:val="24"/>
          <w:highlight w:val="yellow"/>
        </w:rPr>
      </w:pPr>
      <w:r>
        <w:rPr>
          <w:b/>
          <w:szCs w:val="24"/>
          <w:highlight w:val="yellow"/>
        </w:rPr>
        <w:br w:type="page"/>
      </w:r>
    </w:p>
    <w:p w14:paraId="09CF48EE" w14:textId="77777777" w:rsidR="00BA78BE" w:rsidRPr="00FC7332" w:rsidRDefault="00BA78BE" w:rsidP="00AD2593">
      <w:pPr>
        <w:spacing w:before="0" w:after="0"/>
      </w:pPr>
    </w:p>
    <w:p w14:paraId="09CF48EF" w14:textId="77777777" w:rsidR="006208AD" w:rsidRPr="00B44E7B" w:rsidRDefault="00BA78BE" w:rsidP="00AD2593">
      <w:pPr>
        <w:spacing w:before="0" w:after="0"/>
        <w:rPr>
          <w:szCs w:val="24"/>
        </w:rPr>
      </w:pPr>
      <w:r w:rsidRPr="00FC7332">
        <w:rPr>
          <w:szCs w:val="24"/>
        </w:rPr>
        <w:t xml:space="preserve">The component </w:t>
      </w:r>
      <w:r w:rsidR="00B44E7B">
        <w:rPr>
          <w:szCs w:val="24"/>
        </w:rPr>
        <w:t xml:space="preserve"> </w:t>
      </w:r>
      <w:r w:rsidRPr="00FC7332">
        <w:rPr>
          <w:szCs w:val="24"/>
        </w:rPr>
        <w:t xml:space="preserve">mg cos </w:t>
      </w:r>
      <w:r w:rsidRPr="00FC7332">
        <w:rPr>
          <w:szCs w:val="24"/>
        </w:rPr>
        <w:sym w:font="Symbol" w:char="0071"/>
      </w:r>
      <w:r w:rsidRPr="00FC7332">
        <w:rPr>
          <w:szCs w:val="24"/>
        </w:rPr>
        <w:t xml:space="preserve"> pushes into the slope. This force is balanced by an equal but opposite force from the s</w:t>
      </w:r>
      <w:r w:rsidR="0066206C">
        <w:rPr>
          <w:szCs w:val="24"/>
        </w:rPr>
        <w:t>lope and is called the reaction force</w:t>
      </w:r>
      <w:r w:rsidR="00183A9C">
        <w:rPr>
          <w:szCs w:val="24"/>
        </w:rPr>
        <w:t>This leavethe component parallel to the slope as the part responsible for causing the acceleration down the slope, but friction also plays a part in the accelerationaccording to Newton’s second law.</w:t>
      </w:r>
    </w:p>
    <w:p w14:paraId="09CF48F0" w14:textId="77777777" w:rsidR="006208AD" w:rsidRDefault="007B264C" w:rsidP="00AD2593">
      <w:pPr>
        <w:spacing w:before="0" w:after="0"/>
        <w:rPr>
          <w:rFonts w:ascii="Comic Sans MS" w:hAnsi="Comic Sans MS"/>
          <w:noProof/>
          <w:lang w:eastAsia="en-GB"/>
        </w:rPr>
      </w:pPr>
      <w:r>
        <w:rPr>
          <w:rFonts w:ascii="Comic Sans MS" w:hAnsi="Comic Sans MS"/>
          <w:noProof/>
          <w:lang w:eastAsia="en-GB"/>
        </w:rPr>
        <mc:AlternateContent>
          <mc:Choice Requires="wpg">
            <w:drawing>
              <wp:anchor distT="0" distB="0" distL="114300" distR="114300" simplePos="0" relativeHeight="251658445" behindDoc="0" locked="0" layoutInCell="1" allowOverlap="1" wp14:anchorId="09CF4F19" wp14:editId="2C08E246">
                <wp:simplePos x="0" y="0"/>
                <wp:positionH relativeFrom="column">
                  <wp:posOffset>347345</wp:posOffset>
                </wp:positionH>
                <wp:positionV relativeFrom="paragraph">
                  <wp:posOffset>95250</wp:posOffset>
                </wp:positionV>
                <wp:extent cx="3171028" cy="2305050"/>
                <wp:effectExtent l="95250" t="57150" r="0" b="57150"/>
                <wp:wrapNone/>
                <wp:docPr id="48343" name="Group 48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1028" cy="2305050"/>
                          <a:chOff x="2363" y="7888"/>
                          <a:chExt cx="5297" cy="3734"/>
                        </a:xfrm>
                      </wpg:grpSpPr>
                      <wps:wsp>
                        <wps:cNvPr id="48344" name="Line 265"/>
                        <wps:cNvCnPr/>
                        <wps:spPr bwMode="auto">
                          <a:xfrm>
                            <a:off x="3824" y="9784"/>
                            <a:ext cx="1356" cy="179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cNvPr id="48345" name="Group 266"/>
                        <wpg:cNvGrpSpPr>
                          <a:grpSpLocks noChangeAspect="1"/>
                        </wpg:cNvGrpSpPr>
                        <wpg:grpSpPr bwMode="auto">
                          <a:xfrm>
                            <a:off x="2363" y="7888"/>
                            <a:ext cx="5297" cy="3734"/>
                            <a:chOff x="1536" y="1344"/>
                            <a:chExt cx="3783" cy="2640"/>
                          </a:xfrm>
                        </wpg:grpSpPr>
                        <wps:wsp>
                          <wps:cNvPr id="48346" name="Line 267"/>
                          <wps:cNvCnPr/>
                          <wps:spPr bwMode="auto">
                            <a:xfrm rot="-5305734" flipH="1" flipV="1">
                              <a:off x="2686" y="1922"/>
                              <a:ext cx="675" cy="95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347" name="Line 268"/>
                          <wps:cNvCnPr/>
                          <wps:spPr bwMode="auto">
                            <a:xfrm>
                              <a:off x="3552" y="2064"/>
                              <a:ext cx="0" cy="192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cNvPr id="48348" name="Group 269"/>
                          <wpg:cNvGrpSpPr>
                            <a:grpSpLocks noChangeAspect="1"/>
                          </wpg:cNvGrpSpPr>
                          <wpg:grpSpPr bwMode="auto">
                            <a:xfrm>
                              <a:off x="1536" y="1344"/>
                              <a:ext cx="3783" cy="2582"/>
                              <a:chOff x="1536" y="1344"/>
                              <a:chExt cx="3783" cy="2582"/>
                            </a:xfrm>
                          </wpg:grpSpPr>
                          <wps:wsp>
                            <wps:cNvPr id="48349" name="AutoShape 270"/>
                            <wps:cNvSpPr>
                              <a:spLocks noChangeAspect="1" noChangeArrowheads="1"/>
                            </wps:cNvSpPr>
                            <wps:spPr bwMode="auto">
                              <a:xfrm flipH="1">
                                <a:off x="1536" y="1344"/>
                                <a:ext cx="3312" cy="2112"/>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48350" name="Rectangle 271"/>
                            <wps:cNvSpPr>
                              <a:spLocks noChangeAspect="1" noChangeArrowheads="1"/>
                            </wps:cNvSpPr>
                            <wps:spPr bwMode="auto">
                              <a:xfrm rot="-2069007">
                                <a:off x="3264" y="1872"/>
                                <a:ext cx="528" cy="288"/>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ctr" anchorCtr="0" upright="1">
                              <a:noAutofit/>
                            </wps:bodyPr>
                          </wps:wsp>
                          <wps:wsp>
                            <wps:cNvPr id="48351" name="Text Box 272"/>
                            <wps:cNvSpPr txBox="1">
                              <a:spLocks noChangeAspect="1" noChangeArrowheads="1"/>
                            </wps:cNvSpPr>
                            <wps:spPr bwMode="auto">
                              <a:xfrm>
                                <a:off x="1968" y="2988"/>
                                <a:ext cx="338" cy="46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C" w14:textId="77777777" w:rsidR="00E06689" w:rsidRPr="00484DE2" w:rsidRDefault="00E06689" w:rsidP="00BA78BE">
                                  <w:pPr>
                                    <w:autoSpaceDE w:val="0"/>
                                    <w:autoSpaceDN w:val="0"/>
                                    <w:adjustRightInd w:val="0"/>
                                    <w:rPr>
                                      <w:color w:val="000000"/>
                                    </w:rPr>
                                  </w:pPr>
                                  <w:r w:rsidRPr="00484DE2">
                                    <w:rPr>
                                      <w:color w:val="000000"/>
                                    </w:rPr>
                                    <w:sym w:font="Symbol" w:char="F071"/>
                                  </w:r>
                                </w:p>
                              </w:txbxContent>
                            </wps:txbx>
                            <wps:bodyPr rot="0" vert="horz" wrap="square" lIns="91440" tIns="45720" rIns="91440" bIns="45720" upright="1">
                              <a:noAutofit/>
                            </wps:bodyPr>
                          </wps:wsp>
                          <wps:wsp>
                            <wps:cNvPr id="128" name="Text Box 273"/>
                            <wps:cNvSpPr txBox="1">
                              <a:spLocks noChangeAspect="1" noChangeArrowheads="1"/>
                            </wps:cNvSpPr>
                            <wps:spPr bwMode="auto">
                              <a:xfrm>
                                <a:off x="3696" y="3408"/>
                                <a:ext cx="1623" cy="51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D" w14:textId="77777777" w:rsidR="00E06689" w:rsidRPr="00484DE2" w:rsidRDefault="00E06689" w:rsidP="00BA78BE">
                                  <w:pPr>
                                    <w:autoSpaceDE w:val="0"/>
                                    <w:autoSpaceDN w:val="0"/>
                                    <w:adjustRightInd w:val="0"/>
                                    <w:rPr>
                                      <w:color w:val="000000"/>
                                    </w:rPr>
                                  </w:pPr>
                                  <w:r w:rsidRPr="00484DE2">
                                    <w:rPr>
                                      <w:color w:val="000000"/>
                                    </w:rPr>
                                    <w:t>Weight F</w:t>
                                  </w:r>
                                  <w:r w:rsidRPr="00484DE2">
                                    <w:rPr>
                                      <w:color w:val="000000"/>
                                      <w:vertAlign w:val="subscript"/>
                                    </w:rPr>
                                    <w:t>w</w:t>
                                  </w:r>
                                  <w:r w:rsidRPr="00484DE2">
                                    <w:rPr>
                                      <w:color w:val="000000"/>
                                    </w:rPr>
                                    <w:t xml:space="preserve"> mg</w:t>
                                  </w:r>
                                </w:p>
                              </w:txbxContent>
                            </wps:txbx>
                            <wps:bodyPr rot="0" vert="horz" wrap="square" lIns="91440" tIns="45720" rIns="91440" bIns="45720" anchor="t" anchorCtr="0" upright="1">
                              <a:noAutofit/>
                            </wps:bodyPr>
                          </wps:wsp>
                          <wps:wsp>
                            <wps:cNvPr id="129" name="Text Box 274"/>
                            <wps:cNvSpPr txBox="1">
                              <a:spLocks noChangeAspect="1" noChangeArrowheads="1"/>
                            </wps:cNvSpPr>
                            <wps:spPr bwMode="auto">
                              <a:xfrm>
                                <a:off x="2064" y="2016"/>
                                <a:ext cx="960" cy="66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E" w14:textId="77777777" w:rsidR="00E06689" w:rsidRPr="00484DE2" w:rsidRDefault="00E06689" w:rsidP="00BA78BE">
                                  <w:pPr>
                                    <w:autoSpaceDE w:val="0"/>
                                    <w:autoSpaceDN w:val="0"/>
                                    <w:adjustRightInd w:val="0"/>
                                    <w:rPr>
                                      <w:color w:val="000000"/>
                                    </w:rPr>
                                  </w:pPr>
                                  <w:r w:rsidRPr="00484DE2">
                                    <w:rPr>
                                      <w:color w:val="000000"/>
                                    </w:rPr>
                                    <w:t>down the slope</w:t>
                                  </w:r>
                                </w:p>
                              </w:txbxContent>
                            </wps:txbx>
                            <wps:bodyPr rot="0" vert="horz" wrap="square" lIns="91440" tIns="45720" rIns="91440" bIns="45720" anchor="t" anchorCtr="0" upright="1">
                              <a:noAutofit/>
                            </wps:bodyPr>
                          </wps:wsp>
                          <wps:wsp>
                            <wps:cNvPr id="130" name="Text Box 275"/>
                            <wps:cNvSpPr txBox="1">
                              <a:spLocks noChangeAspect="1" noChangeArrowheads="1"/>
                            </wps:cNvSpPr>
                            <wps:spPr bwMode="auto">
                              <a:xfrm>
                                <a:off x="3745" y="2752"/>
                                <a:ext cx="980" cy="75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2F" w14:textId="77777777" w:rsidR="00E06689" w:rsidRPr="00484DE2" w:rsidRDefault="00E06689" w:rsidP="00BA78BE">
                                  <w:pPr>
                                    <w:autoSpaceDE w:val="0"/>
                                    <w:autoSpaceDN w:val="0"/>
                                    <w:adjustRightInd w:val="0"/>
                                    <w:rPr>
                                      <w:color w:val="000000"/>
                                    </w:rPr>
                                  </w:pPr>
                                  <w:r w:rsidRPr="00484DE2">
                                    <w:rPr>
                                      <w:color w:val="000000"/>
                                    </w:rPr>
                                    <w:t>into the slope</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9CF4F19" id="Group 48343" o:spid="_x0000_s1553" style="position:absolute;margin-left:27.35pt;margin-top:7.5pt;width:249.7pt;height:181.5pt;z-index:251658445;mso-position-horizontal-relative:text;mso-position-vertical-relative:text" coordorigin="2363,7888" coordsize="5297,3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">
                <v:line id="Line 265" o:spid="_x0000_s1554" style="position:absolute;visibility:visible;mso-wrap-style:square" from="3824,9784" to="5180,11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" strokecolor="red" strokeweight="2.25pt">
                  <v:stroke endarrow="block"/>
                  <v:shadow color="#5490a8"/>
                </v:line>
                <v:group id="Group 266" o:spid="_x0000_s1555" style="position:absolute;left:2363;top:7888;width:5297;height:3734" coordorigin="1536,1344" coordsize="3783,2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">
                  <o:lock v:ext="edit" aspectratio="t"/>
                  <v:line id="Line 267" o:spid="_x0000_s1556" style="position:absolute;rotation:-5795276fd;flip:x y;visibility:visible;mso-wrap-style:square" from="2686,1922" to="3361,2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" strokecolor="red" strokeweight="2.25pt">
                    <v:stroke endarrow="block"/>
                    <v:shadow color="#5490a8"/>
                  </v:line>
                  <v:line id="Line 268" o:spid="_x0000_s1557" style="position:absolute;visibility:visible;mso-wrap-style:square" from="3552,2064" to="3552,3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" strokecolor="#33c" strokeweight="4.5pt">
                    <v:stroke endarrow="block"/>
                    <v:shadow color="#5490a8"/>
                  </v:line>
                  <v:group id="Group 269" o:spid="_x0000_s1558" style="position:absolute;left:1536;top:1344;width:3783;height:2582" coordorigin="1536,1344" coordsize="3783,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">
                    <o:lock v:ext="edit" aspectratio="t"/>
                    <v:shape id="AutoShape 270" o:spid="_x0000_s1559" type="#_x0000_t6" style="position:absolute;left:1536;top:1344;width:3312;height:211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" filled="f" fillcolor="#09c" strokecolor="#5490a8" strokeweight="4.5pt">
                      <v:shadow color="#5490a8"/>
                      <o:lock v:ext="edit" aspectratio="t"/>
                    </v:shape>
                    <v:rect id="Rectangle 271" o:spid="_x0000_s1560" style="position:absolute;left:3264;top:1872;width:528;height:288;rotation:-225990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" fillcolor="#09c">
                      <v:shadow color="#5490a8"/>
                      <o:lock v:ext="edit" aspectratio="t"/>
                    </v:rect>
                    <v:shape id="Text Box 272" o:spid="_x0000_s1561" type="#_x0000_t202" style="position:absolute;left:1968;top:2988;width:33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" filled="f" fillcolor="#09c" stroked="f">
                      <o:lock v:ext="edit" aspectratio="t"/>
                      <v:textbox>
                        <w:txbxContent>
                          <w:p w14:paraId="09CF512C" w14:textId="77777777" w:rsidR="00E06689" w:rsidRPr="00484DE2" w:rsidRDefault="00E06689" w:rsidP="00BA78BE">
                            <w:pPr>
                              <w:autoSpaceDE w:val="0"/>
                              <w:autoSpaceDN w:val="0"/>
                              <w:adjustRightInd w:val="0"/>
                              <w:rPr>
                                <w:color w:val="000000"/>
                              </w:rPr>
                            </w:pPr>
                            <w:r w:rsidRPr="00484DE2">
                              <w:rPr>
                                <w:color w:val="000000"/>
                              </w:rPr>
                              <w:sym w:font="Symbol" w:char="F071"/>
                            </w:r>
                          </w:p>
                        </w:txbxContent>
                      </v:textbox>
                    </v:shape>
                    <v:shape id="Text Box 273" o:spid="_x0000_s1562" type="#_x0000_t202" style="position:absolute;left:3696;top:3408;width:1623;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" filled="f" fillcolor="#09c" stroked="f">
                      <o:lock v:ext="edit" aspectratio="t"/>
                      <v:textbox>
                        <w:txbxContent>
                          <w:p w14:paraId="09CF512D" w14:textId="77777777" w:rsidR="00E06689" w:rsidRPr="00484DE2" w:rsidRDefault="00E06689" w:rsidP="00BA78BE">
                            <w:pPr>
                              <w:autoSpaceDE w:val="0"/>
                              <w:autoSpaceDN w:val="0"/>
                              <w:adjustRightInd w:val="0"/>
                              <w:rPr>
                                <w:color w:val="000000"/>
                              </w:rPr>
                            </w:pPr>
                            <w:r w:rsidRPr="00484DE2">
                              <w:rPr>
                                <w:color w:val="000000"/>
                              </w:rPr>
                              <w:t>Weight F</w:t>
                            </w:r>
                            <w:r w:rsidRPr="00484DE2">
                              <w:rPr>
                                <w:color w:val="000000"/>
                                <w:vertAlign w:val="subscript"/>
                              </w:rPr>
                              <w:t>w</w:t>
                            </w:r>
                            <w:r w:rsidRPr="00484DE2">
                              <w:rPr>
                                <w:color w:val="000000"/>
                              </w:rPr>
                              <w:t xml:space="preserve"> mg</w:t>
                            </w:r>
                          </w:p>
                        </w:txbxContent>
                      </v:textbox>
                    </v:shape>
                    <v:shape id="Text Box 274" o:spid="_x0000_s1563" type="#_x0000_t202" style="position:absolute;left:2064;top:2016;width:960;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" filled="f" fillcolor="#09c" stroked="f">
                      <o:lock v:ext="edit" aspectratio="t"/>
                      <v:textbox>
                        <w:txbxContent>
                          <w:p w14:paraId="09CF512E" w14:textId="77777777" w:rsidR="00E06689" w:rsidRPr="00484DE2" w:rsidRDefault="00E06689" w:rsidP="00BA78BE">
                            <w:pPr>
                              <w:autoSpaceDE w:val="0"/>
                              <w:autoSpaceDN w:val="0"/>
                              <w:adjustRightInd w:val="0"/>
                              <w:rPr>
                                <w:color w:val="000000"/>
                              </w:rPr>
                            </w:pPr>
                            <w:r w:rsidRPr="00484DE2">
                              <w:rPr>
                                <w:color w:val="000000"/>
                              </w:rPr>
                              <w:t>down the slope</w:t>
                            </w:r>
                          </w:p>
                        </w:txbxContent>
                      </v:textbox>
                    </v:shape>
                    <v:shape id="Text Box 275" o:spid="_x0000_s1564" type="#_x0000_t202" style="position:absolute;left:3745;top:2752;width:980;height: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" filled="f" fillcolor="#09c" stroked="f">
                      <o:lock v:ext="edit" aspectratio="t"/>
                      <v:textbox>
                        <w:txbxContent>
                          <w:p w14:paraId="09CF512F" w14:textId="77777777" w:rsidR="00E06689" w:rsidRPr="00484DE2" w:rsidRDefault="00E06689" w:rsidP="00BA78BE">
                            <w:pPr>
                              <w:autoSpaceDE w:val="0"/>
                              <w:autoSpaceDN w:val="0"/>
                              <w:adjustRightInd w:val="0"/>
                              <w:rPr>
                                <w:color w:val="000000"/>
                              </w:rPr>
                            </w:pPr>
                            <w:r w:rsidRPr="00484DE2">
                              <w:rPr>
                                <w:color w:val="000000"/>
                              </w:rPr>
                              <w:t>into the slope</w:t>
                            </w:r>
                          </w:p>
                        </w:txbxContent>
                      </v:textbox>
                    </v:shape>
                  </v:group>
                </v:group>
              </v:group>
            </w:pict>
          </mc:Fallback>
        </mc:AlternateContent>
      </w:r>
    </w:p>
    <w:p w14:paraId="09CF48F1" w14:textId="77777777" w:rsidR="006208AD" w:rsidRDefault="006208AD" w:rsidP="00AD2593">
      <w:pPr>
        <w:spacing w:before="0" w:after="0"/>
        <w:rPr>
          <w:rFonts w:ascii="Comic Sans MS" w:hAnsi="Comic Sans MS"/>
          <w:noProof/>
          <w:lang w:eastAsia="en-GB"/>
        </w:rPr>
      </w:pPr>
    </w:p>
    <w:p w14:paraId="09CF48F2" w14:textId="77777777" w:rsidR="006208AD" w:rsidRDefault="007B264C" w:rsidP="00AD2593">
      <w:pPr>
        <w:spacing w:before="0" w:after="0"/>
        <w:rPr>
          <w:rFonts w:ascii="Comic Sans MS" w:hAnsi="Comic Sans MS"/>
          <w:noProof/>
          <w:lang w:eastAsia="en-GB"/>
        </w:rPr>
      </w:pPr>
      <w:r>
        <w:rPr>
          <w:noProof/>
          <w:lang w:eastAsia="en-GB"/>
        </w:rPr>
        <mc:AlternateContent>
          <mc:Choice Requires="wps">
            <w:drawing>
              <wp:anchor distT="0" distB="0" distL="114300" distR="114300" simplePos="0" relativeHeight="251658297" behindDoc="0" locked="0" layoutInCell="1" allowOverlap="1" wp14:anchorId="09CF4F1B" wp14:editId="6BDD69EC">
                <wp:simplePos x="0" y="0"/>
                <wp:positionH relativeFrom="column">
                  <wp:posOffset>2040890</wp:posOffset>
                </wp:positionH>
                <wp:positionV relativeFrom="paragraph">
                  <wp:posOffset>83820</wp:posOffset>
                </wp:positionV>
                <wp:extent cx="811530" cy="1106170"/>
                <wp:effectExtent l="19050" t="19050" r="64770" b="55880"/>
                <wp:wrapNone/>
                <wp:docPr id="3138" name="Line 265"/>
                <wp:cNvGraphicFramePr/>
                <a:graphic xmlns:a="http://schemas.openxmlformats.org/drawingml/2006/main">
                  <a:graphicData uri="http://schemas.microsoft.com/office/word/2010/wordprocessingShape">
                    <wps:wsp>
                      <wps:cNvCnPr/>
                      <wps:spPr bwMode="auto">
                        <a:xfrm>
                          <a:off x="0" y="0"/>
                          <a:ext cx="811530" cy="110617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a:graphicData>
                </a:graphic>
              </wp:anchor>
            </w:drawing>
          </mc:Choice>
          <mc:Fallback>
            <w:pict>
              <v:line w14:anchorId="45BFAD27" id="Line 265"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160.7pt,6.6pt" to="224.6pt,9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" strokecolor="red" strokeweight="2.25pt">
                <v:stroke endarrow="block"/>
                <v:shadow color="#5490a8"/>
              </v:line>
            </w:pict>
          </mc:Fallback>
        </mc:AlternateContent>
      </w:r>
    </w:p>
    <w:p w14:paraId="09CF48F3" w14:textId="77777777" w:rsidR="006208AD" w:rsidRDefault="006208AD" w:rsidP="00AD2593">
      <w:pPr>
        <w:spacing w:before="0" w:after="0"/>
        <w:rPr>
          <w:rFonts w:ascii="Comic Sans MS" w:hAnsi="Comic Sans MS"/>
          <w:noProof/>
          <w:lang w:eastAsia="en-GB"/>
        </w:rPr>
      </w:pPr>
    </w:p>
    <w:p w14:paraId="09CF48F4" w14:textId="77777777" w:rsidR="00B44E7B" w:rsidRDefault="00B44E7B" w:rsidP="00AD2593">
      <w:pPr>
        <w:spacing w:before="0" w:after="0"/>
        <w:rPr>
          <w:rFonts w:ascii="Comic Sans MS" w:hAnsi="Comic Sans MS"/>
          <w:noProof/>
          <w:lang w:eastAsia="en-GB"/>
        </w:rPr>
      </w:pPr>
    </w:p>
    <w:p w14:paraId="09CF48F5" w14:textId="77777777" w:rsidR="00B44E7B" w:rsidRDefault="00B44E7B" w:rsidP="00AD2593">
      <w:pPr>
        <w:spacing w:before="0" w:after="0"/>
        <w:rPr>
          <w:rFonts w:ascii="Comic Sans MS" w:hAnsi="Comic Sans MS"/>
          <w:noProof/>
          <w:lang w:eastAsia="en-GB"/>
        </w:rPr>
      </w:pPr>
    </w:p>
    <w:p w14:paraId="09CF48F6" w14:textId="77777777" w:rsidR="00B44E7B" w:rsidRDefault="00B44E7B" w:rsidP="00AD2593">
      <w:pPr>
        <w:spacing w:before="0" w:after="0"/>
        <w:rPr>
          <w:rFonts w:ascii="Comic Sans MS" w:hAnsi="Comic Sans MS"/>
          <w:noProof/>
          <w:lang w:eastAsia="en-GB"/>
        </w:rPr>
      </w:pPr>
    </w:p>
    <w:p w14:paraId="09CF48F7" w14:textId="77777777" w:rsidR="00B44E7B" w:rsidRDefault="00B44E7B" w:rsidP="00AD2593">
      <w:pPr>
        <w:spacing w:before="0" w:after="0"/>
        <w:rPr>
          <w:rFonts w:ascii="Comic Sans MS" w:hAnsi="Comic Sans MS"/>
          <w:noProof/>
          <w:lang w:eastAsia="en-GB"/>
        </w:rPr>
      </w:pPr>
    </w:p>
    <w:p w14:paraId="09CF48F8" w14:textId="77777777" w:rsidR="00B44E7B" w:rsidRDefault="00B44E7B" w:rsidP="00AD2593">
      <w:pPr>
        <w:spacing w:before="0" w:after="0"/>
        <w:rPr>
          <w:rFonts w:ascii="Comic Sans MS" w:hAnsi="Comic Sans MS"/>
          <w:noProof/>
          <w:lang w:eastAsia="en-GB"/>
        </w:rPr>
      </w:pPr>
    </w:p>
    <w:p w14:paraId="09CF48F9" w14:textId="77777777" w:rsidR="00B44E7B" w:rsidRDefault="00B44E7B" w:rsidP="00AD2593">
      <w:pPr>
        <w:spacing w:before="0" w:after="0"/>
        <w:rPr>
          <w:rFonts w:ascii="Comic Sans MS" w:hAnsi="Comic Sans MS"/>
          <w:noProof/>
          <w:lang w:eastAsia="en-GB"/>
        </w:rPr>
      </w:pPr>
    </w:p>
    <w:p w14:paraId="09CF48FA" w14:textId="77777777" w:rsidR="006208AD" w:rsidRDefault="006208AD" w:rsidP="00AD2593">
      <w:pPr>
        <w:spacing w:before="0" w:after="0"/>
        <w:rPr>
          <w:rFonts w:ascii="Comic Sans MS" w:hAnsi="Comic Sans MS"/>
          <w:noProof/>
          <w:lang w:eastAsia="en-GB"/>
        </w:rPr>
      </w:pPr>
    </w:p>
    <w:p w14:paraId="09CF48FB" w14:textId="77777777" w:rsidR="00183A9C" w:rsidRDefault="002B12AF" w:rsidP="00183A9C">
      <w:pPr>
        <w:pStyle w:val="Heading3"/>
        <w:rPr>
          <w:noProof/>
          <w:lang w:eastAsia="en-GB"/>
        </w:rPr>
      </w:pPr>
      <w:bookmarkStart w:id="77" w:name="_Toc106127758"/>
      <w:r>
        <w:rPr>
          <w:noProof/>
          <w:lang w:eastAsia="en-GB"/>
        </w:rPr>
        <w:t>Forces when an object moves</w:t>
      </w:r>
      <w:r w:rsidR="00183A9C">
        <w:rPr>
          <w:noProof/>
          <w:lang w:eastAsia="en-GB"/>
        </w:rPr>
        <w:t xml:space="preserve"> up the slope</w:t>
      </w:r>
      <w:bookmarkEnd w:id="77"/>
    </w:p>
    <w:p w14:paraId="09CF48FC" w14:textId="77777777" w:rsidR="00BA78BE" w:rsidRPr="00213664" w:rsidRDefault="006208AD" w:rsidP="00AD2593">
      <w:pPr>
        <w:spacing w:before="0" w:after="0"/>
        <w:rPr>
          <w:rFonts w:ascii="Comic Sans MS" w:hAnsi="Comic Sans MS"/>
          <w:szCs w:val="24"/>
        </w:rPr>
      </w:pPr>
      <w:r>
        <w:rPr>
          <w:rFonts w:ascii="Comic Sans MS" w:hAnsi="Comic Sans MS"/>
          <w:noProof/>
          <w:lang w:eastAsia="en-GB"/>
        </w:rPr>
        <mc:AlternateContent>
          <mc:Choice Requires="wpc">
            <w:drawing>
              <wp:inline distT="0" distB="0" distL="0" distR="0" wp14:anchorId="09CF4F1D" wp14:editId="2835826A">
                <wp:extent cx="6276975" cy="4191001"/>
                <wp:effectExtent l="0" t="0" r="0" b="0"/>
                <wp:docPr id="48603" name="Canvas 486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815" name="Group 4815"/>
                        <wpg:cNvGrpSpPr/>
                        <wpg:grpSpPr>
                          <a:xfrm>
                            <a:off x="935179" y="87526"/>
                            <a:ext cx="4774329" cy="3829115"/>
                            <a:chOff x="935179" y="79961"/>
                            <a:chExt cx="4774329" cy="3829115"/>
                          </a:xfrm>
                        </wpg:grpSpPr>
                        <wps:wsp>
                          <wps:cNvPr id="134" name="AutoShape 93"/>
                          <wps:cNvSpPr>
                            <a:spLocks noChangeArrowheads="1"/>
                          </wps:cNvSpPr>
                          <wps:spPr bwMode="auto">
                            <a:xfrm flipH="1">
                              <a:off x="935179" y="907454"/>
                              <a:ext cx="4212402" cy="2377546"/>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g:grpSp>
                          <wpg:cNvPr id="4814" name="Group 4814"/>
                          <wpg:cNvGrpSpPr/>
                          <wpg:grpSpPr>
                            <a:xfrm rot="151062">
                              <a:off x="1640838" y="79961"/>
                              <a:ext cx="4068670" cy="3829115"/>
                              <a:chOff x="1607125" y="1"/>
                              <a:chExt cx="4896555" cy="4607803"/>
                            </a:xfrm>
                          </wpg:grpSpPr>
                          <wps:wsp>
                            <wps:cNvPr id="135" name="Rectangle 94"/>
                            <wps:cNvSpPr>
                              <a:spLocks noChangeArrowheads="1"/>
                            </wps:cNvSpPr>
                            <wps:spPr bwMode="auto">
                              <a:xfrm rot="19530993">
                                <a:off x="4010760" y="1395160"/>
                                <a:ext cx="789242" cy="429631"/>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6" name="Line 95"/>
                            <wps:cNvCnPr/>
                            <wps:spPr bwMode="auto">
                              <a:xfrm>
                                <a:off x="4441256" y="1681852"/>
                                <a:ext cx="1505910" cy="186472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0" name="Text Box 96"/>
                            <wps:cNvSpPr txBox="1">
                              <a:spLocks noChangeArrowheads="1"/>
                            </wps:cNvSpPr>
                            <wps:spPr bwMode="auto">
                              <a:xfrm>
                                <a:off x="1607125" y="3527535"/>
                                <a:ext cx="381299" cy="421656"/>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0"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wps:txbx>
                            <wps:bodyPr rot="0" vert="horz" wrap="square" lIns="85954" tIns="42977" rIns="85954" bIns="42977" upright="1">
                              <a:noAutofit/>
                            </wps:bodyPr>
                          </wps:wsp>
                          <wps:wsp>
                            <wps:cNvPr id="481" name="Line 97"/>
                            <wps:cNvCnPr/>
                            <wps:spPr bwMode="auto">
                              <a:xfrm rot="16294266" flipH="1" flipV="1">
                                <a:off x="3148059" y="1469151"/>
                                <a:ext cx="1008734" cy="143168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2" name="Text Box 98"/>
                            <wps:cNvSpPr txBox="1">
                              <a:spLocks noChangeArrowheads="1"/>
                            </wps:cNvSpPr>
                            <wps:spPr bwMode="auto">
                              <a:xfrm>
                                <a:off x="4584122" y="3913836"/>
                                <a:ext cx="1919558" cy="69396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1" w14:textId="77777777" w:rsidR="00E06689" w:rsidRPr="00C913A1" w:rsidRDefault="00E06689" w:rsidP="006208AD">
                                  <w:pPr>
                                    <w:autoSpaceDE w:val="0"/>
                                    <w:autoSpaceDN w:val="0"/>
                                    <w:adjustRightInd w:val="0"/>
                                    <w:spacing w:before="0" w:after="0" w:line="240" w:lineRule="auto"/>
                                    <w:rPr>
                                      <w:color w:val="000000"/>
                                      <w:sz w:val="28"/>
                                      <w:szCs w:val="28"/>
                                    </w:rPr>
                                  </w:pPr>
                                  <w:r w:rsidRPr="00C913A1">
                                    <w:rPr>
                                      <w:color w:val="000000"/>
                                      <w:sz w:val="28"/>
                                      <w:szCs w:val="28"/>
                                    </w:rPr>
                                    <w:t>Weight F</w:t>
                                  </w:r>
                                  <w:r w:rsidRPr="00C913A1">
                                    <w:rPr>
                                      <w:color w:val="000000"/>
                                      <w:sz w:val="28"/>
                                      <w:szCs w:val="28"/>
                                      <w:vertAlign w:val="subscript"/>
                                    </w:rPr>
                                    <w:t>w</w:t>
                                  </w:r>
                                  <w:r w:rsidRPr="00C913A1">
                                    <w:rPr>
                                      <w:color w:val="000000"/>
                                      <w:sz w:val="28"/>
                                      <w:szCs w:val="28"/>
                                    </w:rPr>
                                    <w:t xml:space="preserve"> </w:t>
                                  </w:r>
                                  <w:r>
                                    <w:rPr>
                                      <w:color w:val="000000"/>
                                      <w:sz w:val="28"/>
                                      <w:szCs w:val="28"/>
                                    </w:rPr>
                                    <w:t>=</w:t>
                                  </w:r>
                                  <w:r w:rsidRPr="00C913A1">
                                    <w:rPr>
                                      <w:color w:val="000000"/>
                                      <w:sz w:val="28"/>
                                      <w:szCs w:val="28"/>
                                    </w:rPr>
                                    <w:t>mg</w:t>
                                  </w:r>
                                </w:p>
                              </w:txbxContent>
                            </wps:txbx>
                            <wps:bodyPr rot="0" vert="horz" wrap="square" lIns="85954" tIns="42977" rIns="85954" bIns="42977" anchor="t" anchorCtr="0" upright="1">
                              <a:noAutofit/>
                            </wps:bodyPr>
                          </wps:wsp>
                          <wps:wsp>
                            <wps:cNvPr id="483" name="Line 99"/>
                            <wps:cNvCnPr/>
                            <wps:spPr bwMode="auto">
                              <a:xfrm>
                                <a:off x="4441256" y="1681852"/>
                                <a:ext cx="0" cy="2868562"/>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4" name="Rectangle 100"/>
                            <wps:cNvSpPr>
                              <a:spLocks noChangeArrowheads="1"/>
                            </wps:cNvSpPr>
                            <wps:spPr bwMode="auto">
                              <a:xfrm>
                                <a:off x="4050598" y="3858527"/>
                                <a:ext cx="511848" cy="41392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2"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wps:txbx>
                            <wps:bodyPr rot="0" vert="horz" wrap="square" lIns="85954" tIns="42977" rIns="85954" bIns="42977" upright="1">
                              <a:noAutofit/>
                            </wps:bodyPr>
                          </wps:wsp>
                          <wps:wsp>
                            <wps:cNvPr id="485" name="Text Box 101"/>
                            <wps:cNvSpPr txBox="1">
                              <a:spLocks noChangeArrowheads="1"/>
                            </wps:cNvSpPr>
                            <wps:spPr bwMode="auto">
                              <a:xfrm>
                                <a:off x="1937365" y="2405567"/>
                                <a:ext cx="1219023" cy="38249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3" w14:textId="77777777" w:rsidR="00E06689" w:rsidRPr="00C913A1" w:rsidRDefault="00E06689" w:rsidP="006208AD">
                                  <w:pPr>
                                    <w:autoSpaceDE w:val="0"/>
                                    <w:autoSpaceDN w:val="0"/>
                                    <w:adjustRightInd w:val="0"/>
                                    <w:spacing w:before="0" w:after="0"/>
                                    <w:rPr>
                                      <w:color w:val="CC3300"/>
                                      <w:sz w:val="28"/>
                                      <w:szCs w:val="28"/>
                                      <w14:shadow w14:blurRad="50800" w14:dist="38100" w14:dir="2700000" w14:sx="100000" w14:sy="100000" w14:kx="0" w14:ky="0" w14:algn="tl">
                                        <w14:srgbClr w14:val="000000">
                                          <w14:alpha w14:val="60000"/>
                                        </w14:srgbClr>
                                      </w14:shadow>
                                    </w:rPr>
                                  </w:pPr>
                                  <w:r w:rsidRPr="00C913A1">
                                    <w:rPr>
                                      <w:color w:val="CC3300"/>
                                      <w:sz w:val="28"/>
                                      <w:szCs w:val="28"/>
                                      <w14:shadow w14:blurRad="50800" w14:dist="38100" w14:dir="2700000" w14:sx="100000" w14:sy="100000" w14:kx="0" w14:ky="0" w14:algn="tl">
                                        <w14:srgbClr w14:val="000000">
                                          <w14:alpha w14:val="60000"/>
                                        </w14:srgbClr>
                                      </w14:shadow>
                                    </w:rPr>
                                    <w:t xml:space="preserve">mg sin </w:t>
                                  </w:r>
                                  <w:r w:rsidRPr="00C913A1">
                                    <w:rPr>
                                      <w:color w:val="CC3300"/>
                                      <w:sz w:val="28"/>
                                      <w:szCs w:val="28"/>
                                      <w14:shadow w14:blurRad="50800" w14:dist="38100" w14:dir="2700000" w14:sx="100000" w14:sy="100000" w14:kx="0" w14:ky="0" w14:algn="tl">
                                        <w14:srgbClr w14:val="000000">
                                          <w14:alpha w14:val="60000"/>
                                        </w14:srgbClr>
                                      </w14:shadow>
                                    </w:rPr>
                                    <w:sym w:font="Symbol" w:char="F071"/>
                                  </w:r>
                                </w:p>
                              </w:txbxContent>
                            </wps:txbx>
                            <wps:bodyPr rot="0" vert="horz" wrap="square" lIns="85954" tIns="42977" rIns="85954" bIns="42977" anchor="t" anchorCtr="0" upright="1">
                              <a:noAutofit/>
                            </wps:bodyPr>
                          </wps:wsp>
                          <wps:wsp>
                            <wps:cNvPr id="486" name="Rectangle 102"/>
                            <wps:cNvSpPr>
                              <a:spLocks noChangeArrowheads="1"/>
                            </wps:cNvSpPr>
                            <wps:spPr bwMode="auto">
                              <a:xfrm>
                                <a:off x="4826348" y="1841711"/>
                                <a:ext cx="1090167" cy="482887"/>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4"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wps:txbx>
                            <wps:bodyPr rot="0" vert="horz" wrap="square" lIns="85954" tIns="42977" rIns="85954" bIns="42977" anchor="t" anchorCtr="0" upright="1">
                              <a:noAutofit/>
                            </wps:bodyPr>
                          </wps:wsp>
                          <wps:wsp>
                            <wps:cNvPr id="487" name="Line 103"/>
                            <wps:cNvCnPr/>
                            <wps:spPr bwMode="auto">
                              <a:xfrm>
                                <a:off x="2935346" y="2685686"/>
                                <a:ext cx="1505910" cy="186472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8" name="Line 104"/>
                            <wps:cNvCnPr/>
                            <wps:spPr bwMode="auto">
                              <a:xfrm flipH="1" flipV="1">
                                <a:off x="3124556" y="1"/>
                                <a:ext cx="1316700" cy="168179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9" name="Rectangle 105"/>
                            <wps:cNvSpPr>
                              <a:spLocks noChangeArrowheads="1"/>
                            </wps:cNvSpPr>
                            <wps:spPr bwMode="auto">
                              <a:xfrm>
                                <a:off x="3795858" y="390391"/>
                                <a:ext cx="1176938" cy="43654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5"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wps:txbx>
                            <wps:bodyPr rot="0" vert="horz" wrap="square" lIns="85954" tIns="42977" rIns="85954" bIns="42977" upright="1">
                              <a:noAutofit/>
                            </wps:bodyPr>
                          </wps:wsp>
                          <wps:wsp>
                            <wps:cNvPr id="490" name="Line 106"/>
                            <wps:cNvCnPr/>
                            <wps:spPr bwMode="auto">
                              <a:xfrm rot="10800000" flipV="1">
                                <a:off x="2791848" y="1753730"/>
                                <a:ext cx="1147988" cy="717140"/>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91" name="Text Box 107"/>
                            <wps:cNvSpPr txBox="1">
                              <a:spLocks noChangeArrowheads="1"/>
                            </wps:cNvSpPr>
                            <wps:spPr bwMode="auto">
                              <a:xfrm>
                                <a:off x="2271027" y="1770827"/>
                                <a:ext cx="1304926" cy="37106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33CC33"/>
                                    </a:solidFill>
                                    <a:miter lim="800000"/>
                                    <a:headEnd/>
                                    <a:tailEnd/>
                                  </a14:hiddenLine>
                                </a:ext>
                                <a:ext uri="{AF507438-7753-43E0-B8FC-AC1667EBCBE1}">
                                  <a14:hiddenEffects xmlns:a14="http://schemas.microsoft.com/office/drawing/2010/main">
                                    <a:effectLst/>
                                  </a14:hiddenEffects>
                                </a:ext>
                              </a:extLst>
                            </wps:spPr>
                            <wps:txbx>
                              <w:txbxContent>
                                <w:p w14:paraId="09CF5136" w14:textId="77777777" w:rsidR="00E06689" w:rsidRPr="00C913A1" w:rsidRDefault="00E06689" w:rsidP="006208AD">
                                  <w:pPr>
                                    <w:autoSpaceDE w:val="0"/>
                                    <w:autoSpaceDN w:val="0"/>
                                    <w:adjustRightInd w:val="0"/>
                                    <w:spacing w:before="0" w:after="0"/>
                                    <w:rPr>
                                      <w:rFonts w:ascii="Comic Sans MS" w:hAnsi="Comic Sans MS" w:cs="Comic Sans MS"/>
                                      <w:b/>
                                      <w:bCs/>
                                      <w:color w:val="00CC66"/>
                                      <w:sz w:val="28"/>
                                      <w:szCs w:val="28"/>
                                    </w:rPr>
                                  </w:pPr>
                                  <w:r w:rsidRPr="00C913A1">
                                    <w:rPr>
                                      <w:rFonts w:ascii="Comic Sans MS" w:hAnsi="Comic Sans MS" w:cs="Comic Sans MS"/>
                                      <w:b/>
                                      <w:bCs/>
                                      <w:color w:val="00CC66"/>
                                      <w:sz w:val="28"/>
                                      <w:szCs w:val="28"/>
                                    </w:rPr>
                                    <w:t>Friction</w:t>
                                  </w:r>
                                </w:p>
                              </w:txbxContent>
                            </wps:txbx>
                            <wps:bodyPr rot="0" vert="horz" wrap="square" lIns="85954" tIns="42977" rIns="85954" bIns="42977" upright="1">
                              <a:noAutofit/>
                            </wps:bodyPr>
                          </wps:wsp>
                        </wpg:grpSp>
                      </wpg:wgp>
                      <wps:wsp>
                        <wps:cNvPr id="492" name="Rectangle 108"/>
                        <wps:cNvSpPr>
                          <a:spLocks noChangeArrowheads="1"/>
                        </wps:cNvSpPr>
                        <wps:spPr bwMode="auto">
                          <a:xfrm>
                            <a:off x="0" y="81169"/>
                            <a:ext cx="3299283" cy="110322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7" w14:textId="77777777" w:rsidR="00E06689" w:rsidRPr="000C5DB4" w:rsidRDefault="00E06689" w:rsidP="006208AD">
                              <w:pPr>
                                <w:autoSpaceDE w:val="0"/>
                                <w:autoSpaceDN w:val="0"/>
                                <w:adjustRightInd w:val="0"/>
                                <w:spacing w:before="0" w:after="0"/>
                                <w:rPr>
                                  <w:rFonts w:cs="Comic Sans MS"/>
                                  <w:color w:val="000000"/>
                                  <w:szCs w:val="24"/>
                                </w:rPr>
                              </w:pPr>
                              <w:r w:rsidRPr="000C5DB4">
                                <w:rPr>
                                  <w:rFonts w:cs="Comic Sans MS"/>
                                  <w:color w:val="000000"/>
                                  <w:szCs w:val="24"/>
                                </w:rPr>
                                <w:t>Friction always acts to oppose motion. If the object is sliding down the slope then friction must act up the slope, but if the object is being pushed up the slope then friction acts down the slope.</w:t>
                              </w:r>
                            </w:p>
                          </w:txbxContent>
                        </wps:txbx>
                        <wps:bodyPr rot="0" vert="horz" wrap="square" lIns="85954" tIns="42977" rIns="85954" bIns="42977" anchor="t" anchorCtr="0" upright="1">
                          <a:spAutoFit/>
                        </wps:bodyPr>
                      </wps:wsp>
                    </wpc:wpc>
                  </a:graphicData>
                </a:graphic>
              </wp:inline>
            </w:drawing>
          </mc:Choice>
          <mc:Fallback>
            <w:pict>
              <v:group w14:anchorId="09CF4F1D" id="Canvas 48603" o:spid="_x0000_s1565" editas="canvas" style="width:494.25pt;height:330pt;mso-position-horizontal-relative:char;mso-position-vertical-relative:line" coordsize="62769,4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">
                <v:shape id="_x0000_s1566" type="#_x0000_t75" style="position:absolute;width:62769;height:41910;visibility:visible;mso-wrap-style:square">
                  <v:fill o:detectmouseclick="t"/>
                  <v:path o:connecttype="none"/>
                </v:shape>
                <v:group id="Group 4815" o:spid="_x0000_s1567" style="position:absolute;left:9351;top:875;width:47744;height:38291" coordorigin="9351,799" coordsize="47743,38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">
                  <v:shape id="AutoShape 93" o:spid="_x0000_s1568" type="#_x0000_t6" style="position:absolute;left:9351;top:9074;width:42124;height:23776;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" filled="f" fillcolor="#09c" strokecolor="#5490a8" strokeweight="4.5pt">
                    <v:shadow color="#5490a8"/>
                  </v:shape>
                  <v:group id="Group 4814" o:spid="_x0000_s1569" style="position:absolute;left:16408;top:799;width:40687;height:38291;rotation:165000fd" coordorigin="16071" coordsize="48965,46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">
                    <v:rect id="Rectangle 94" o:spid="_x0000_s1570" style="position:absolute;left:40107;top:13951;width:7893;height:4296;rotation:-2259907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" fillcolor="#09c">
                      <v:shadow color="#5490a8"/>
                    </v:rect>
                    <v:line id="Line 95" o:spid="_x0000_s1571" style="position:absolute;visibility:visible;mso-wrap-style:square" from="44412,16818" to="59471,35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" strokecolor="red" strokeweight="2.25pt">
                      <v:stroke endarrow="block"/>
                      <v:shadow color="#5490a8"/>
                    </v:line>
                    <v:shape id="Text Box 96" o:spid="_x0000_s1572" type="#_x0000_t202" style="position:absolute;left:16071;top:35275;width:3813;height:4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" filled="f" fillcolor="#09c" stroked="f">
                      <v:textbox inset="2.38761mm,1.1938mm,2.38761mm,1.1938mm">
                        <w:txbxContent>
                          <w:p w14:paraId="09CF5130"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v:textbox>
                    </v:shape>
                    <v:line id="Line 97" o:spid="_x0000_s1573" style="position:absolute;rotation:-5795276fd;flip:x y;visibility:visible;mso-wrap-style:square" from="31480,14691" to="41567,29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" strokecolor="red" strokeweight="2.25pt">
                      <v:stroke endarrow="block"/>
                      <v:shadow color="#5490a8"/>
                    </v:line>
                    <v:shape id="Text Box 98" o:spid="_x0000_s1574" type="#_x0000_t202" style="position:absolute;left:45841;top:39138;width:19195;height:6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" filled="f" fillcolor="#09c" stroked="f">
                      <v:textbox inset="2.38761mm,1.1938mm,2.38761mm,1.1938mm">
                        <w:txbxContent>
                          <w:p w14:paraId="09CF5131" w14:textId="77777777" w:rsidR="00E06689" w:rsidRPr="00C913A1" w:rsidRDefault="00E06689" w:rsidP="006208AD">
                            <w:pPr>
                              <w:autoSpaceDE w:val="0"/>
                              <w:autoSpaceDN w:val="0"/>
                              <w:adjustRightInd w:val="0"/>
                              <w:spacing w:before="0" w:after="0" w:line="240" w:lineRule="auto"/>
                              <w:rPr>
                                <w:color w:val="000000"/>
                                <w:sz w:val="28"/>
                                <w:szCs w:val="28"/>
                              </w:rPr>
                            </w:pPr>
                            <w:r w:rsidRPr="00C913A1">
                              <w:rPr>
                                <w:color w:val="000000"/>
                                <w:sz w:val="28"/>
                                <w:szCs w:val="28"/>
                              </w:rPr>
                              <w:t>Weight F</w:t>
                            </w:r>
                            <w:r w:rsidRPr="00C913A1">
                              <w:rPr>
                                <w:color w:val="000000"/>
                                <w:sz w:val="28"/>
                                <w:szCs w:val="28"/>
                                <w:vertAlign w:val="subscript"/>
                              </w:rPr>
                              <w:t>w</w:t>
                            </w:r>
                            <w:r w:rsidRPr="00C913A1">
                              <w:rPr>
                                <w:color w:val="000000"/>
                                <w:sz w:val="28"/>
                                <w:szCs w:val="28"/>
                              </w:rPr>
                              <w:t xml:space="preserve"> </w:t>
                            </w:r>
                            <w:r>
                              <w:rPr>
                                <w:color w:val="000000"/>
                                <w:sz w:val="28"/>
                                <w:szCs w:val="28"/>
                              </w:rPr>
                              <w:t>=</w:t>
                            </w:r>
                            <w:r w:rsidRPr="00C913A1">
                              <w:rPr>
                                <w:color w:val="000000"/>
                                <w:sz w:val="28"/>
                                <w:szCs w:val="28"/>
                              </w:rPr>
                              <w:t>mg</w:t>
                            </w:r>
                          </w:p>
                        </w:txbxContent>
                      </v:textbox>
                    </v:shape>
                    <v:line id="Line 99" o:spid="_x0000_s1575" style="position:absolute;visibility:visible;mso-wrap-style:square" from="44412,16818" to="44412,45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" strokecolor="#33c" strokeweight="4.5pt">
                      <v:stroke endarrow="block"/>
                      <v:shadow color="#5490a8"/>
                    </v:line>
                    <v:rect id="Rectangle 100" o:spid="_x0000_s1576" style="position:absolute;left:40505;top:38585;width:5119;height:4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" filled="f" fillcolor="#09c" stroked="f">
                      <v:textbox inset="2.38761mm,1.1938mm,2.38761mm,1.1938mm">
                        <w:txbxContent>
                          <w:p w14:paraId="09CF5132"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v:textbox>
                    </v:rect>
                    <v:shape id="Text Box 101" o:spid="_x0000_s1577" type="#_x0000_t202" style="position:absolute;left:19373;top:24055;width:12190;height:38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" filled="f" fillcolor="#09c" stroked="f">
                      <v:textbox inset="2.38761mm,1.1938mm,2.38761mm,1.1938mm">
                        <w:txbxContent>
                          <w:p w14:paraId="09CF5133" w14:textId="77777777" w:rsidR="00E06689" w:rsidRPr="00C913A1" w:rsidRDefault="00E06689" w:rsidP="006208AD">
                            <w:pPr>
                              <w:autoSpaceDE w:val="0"/>
                              <w:autoSpaceDN w:val="0"/>
                              <w:adjustRightInd w:val="0"/>
                              <w:spacing w:before="0" w:after="0"/>
                              <w:rPr>
                                <w:color w:val="CC3300"/>
                                <w:sz w:val="28"/>
                                <w:szCs w:val="28"/>
                                <w14:shadow w14:blurRad="50800" w14:dist="38100" w14:dir="2700000" w14:sx="100000" w14:sy="100000" w14:kx="0" w14:ky="0" w14:algn="tl">
                                  <w14:srgbClr w14:val="000000">
                                    <w14:alpha w14:val="60000"/>
                                  </w14:srgbClr>
                                </w14:shadow>
                              </w:rPr>
                            </w:pPr>
                            <w:r w:rsidRPr="00C913A1">
                              <w:rPr>
                                <w:color w:val="CC3300"/>
                                <w:sz w:val="28"/>
                                <w:szCs w:val="28"/>
                                <w14:shadow w14:blurRad="50800" w14:dist="38100" w14:dir="2700000" w14:sx="100000" w14:sy="100000" w14:kx="0" w14:ky="0" w14:algn="tl">
                                  <w14:srgbClr w14:val="000000">
                                    <w14:alpha w14:val="60000"/>
                                  </w14:srgbClr>
                                </w14:shadow>
                              </w:rPr>
                              <w:t xml:space="preserve">mg sin </w:t>
                            </w:r>
                            <w:r w:rsidRPr="00C913A1">
                              <w:rPr>
                                <w:color w:val="CC3300"/>
                                <w:sz w:val="28"/>
                                <w:szCs w:val="28"/>
                                <w14:shadow w14:blurRad="50800" w14:dist="38100" w14:dir="2700000" w14:sx="100000" w14:sy="100000" w14:kx="0" w14:ky="0" w14:algn="tl">
                                  <w14:srgbClr w14:val="000000">
                                    <w14:alpha w14:val="60000"/>
                                  </w14:srgbClr>
                                </w14:shadow>
                              </w:rPr>
                              <w:sym w:font="Symbol" w:char="F071"/>
                            </w:r>
                          </w:p>
                        </w:txbxContent>
                      </v:textbox>
                    </v:shape>
                    <v:rect id="Rectangle 102" o:spid="_x0000_s1578" style="position:absolute;left:48263;top:18417;width:10902;height:4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" filled="f" fillcolor="#09c" stroked="f">
                      <v:textbox inset="2.38761mm,1.1938mm,2.38761mm,1.1938mm">
                        <w:txbxContent>
                          <w:p w14:paraId="09CF5134"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v:textbox>
                    </v:rect>
                    <v:line id="Line 103" o:spid="_x0000_s1579" style="position:absolute;visibility:visible;mso-wrap-style:square" from="29353,26856" to="44412,45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" strokecolor="red" strokeweight="2.25pt">
                      <v:stroke endarrow="block"/>
                      <v:shadow color="#5490a8"/>
                    </v:line>
                    <v:line id="Line 104" o:spid="_x0000_s1580" style="position:absolute;flip:x y;visibility:visible;mso-wrap-style:square" from="31245,0" to="44412,16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" strokecolor="red" strokeweight="2.25pt">
                      <v:stroke endarrow="block"/>
                      <v:shadow color="#5490a8"/>
                    </v:line>
                    <v:rect id="Rectangle 105" o:spid="_x0000_s1581" style="position:absolute;left:37958;top:3903;width:11769;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" filled="f" fillcolor="#09c" stroked="f">
                      <v:textbox inset="2.38761mm,1.1938mm,2.38761mm,1.1938mm">
                        <w:txbxContent>
                          <w:p w14:paraId="09CF5135"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v:textbox>
                    </v:rect>
                    <v:line id="Line 106" o:spid="_x0000_s1582" style="position:absolute;rotation:180;flip:y;visibility:visible;mso-wrap-style:square" from="27918,17537" to="39398,24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" strokecolor="#3c3" strokeweight="3pt">
                      <v:stroke endarrow="block"/>
                      <v:shadow color="#5490a8"/>
                    </v:line>
                    <v:shape id="Text Box 107" o:spid="_x0000_s1583" type="#_x0000_t202" style="position:absolute;left:22710;top:17708;width:13049;height:37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" filled="f" fillcolor="#09c" stroked="f" strokecolor="#3c3">
                      <v:textbox inset="2.38761mm,1.1938mm,2.38761mm,1.1938mm">
                        <w:txbxContent>
                          <w:p w14:paraId="09CF5136" w14:textId="77777777" w:rsidR="00E06689" w:rsidRPr="00C913A1" w:rsidRDefault="00E06689" w:rsidP="006208AD">
                            <w:pPr>
                              <w:autoSpaceDE w:val="0"/>
                              <w:autoSpaceDN w:val="0"/>
                              <w:adjustRightInd w:val="0"/>
                              <w:spacing w:before="0" w:after="0"/>
                              <w:rPr>
                                <w:rFonts w:ascii="Comic Sans MS" w:hAnsi="Comic Sans MS" w:cs="Comic Sans MS"/>
                                <w:b/>
                                <w:bCs/>
                                <w:color w:val="00CC66"/>
                                <w:sz w:val="28"/>
                                <w:szCs w:val="28"/>
                              </w:rPr>
                            </w:pPr>
                            <w:r w:rsidRPr="00C913A1">
                              <w:rPr>
                                <w:rFonts w:ascii="Comic Sans MS" w:hAnsi="Comic Sans MS" w:cs="Comic Sans MS"/>
                                <w:b/>
                                <w:bCs/>
                                <w:color w:val="00CC66"/>
                                <w:sz w:val="28"/>
                                <w:szCs w:val="28"/>
                              </w:rPr>
                              <w:t>Friction</w:t>
                            </w:r>
                          </w:p>
                        </w:txbxContent>
                      </v:textbox>
                    </v:shape>
                  </v:group>
                </v:group>
                <v:rect id="Rectangle 108" o:spid="_x0000_s1584" style="position:absolute;top:811;width:32992;height:11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" filled="f" fillcolor="#09c" stroked="f">
                  <v:textbox style="mso-fit-shape-to-text:t" inset="2.38761mm,1.1938mm,2.38761mm,1.1938mm">
                    <w:txbxContent>
                      <w:p w14:paraId="09CF5137" w14:textId="77777777" w:rsidR="00E06689" w:rsidRPr="000C5DB4" w:rsidRDefault="00E06689" w:rsidP="006208AD">
                        <w:pPr>
                          <w:autoSpaceDE w:val="0"/>
                          <w:autoSpaceDN w:val="0"/>
                          <w:adjustRightInd w:val="0"/>
                          <w:spacing w:before="0" w:after="0"/>
                          <w:rPr>
                            <w:rFonts w:cs="Comic Sans MS"/>
                            <w:color w:val="000000"/>
                            <w:szCs w:val="24"/>
                          </w:rPr>
                        </w:pPr>
                        <w:r w:rsidRPr="000C5DB4">
                          <w:rPr>
                            <w:rFonts w:cs="Comic Sans MS"/>
                            <w:color w:val="000000"/>
                            <w:szCs w:val="24"/>
                          </w:rPr>
                          <w:t>Friction always acts to oppose motion. If the object is sliding down the slope then friction must act up the slope, but if the object is being pushed up the slope then friction acts down the slope.</w:t>
                        </w:r>
                      </w:p>
                    </w:txbxContent>
                  </v:textbox>
                </v:rect>
                <w10:anchorlock/>
              </v:group>
            </w:pict>
          </mc:Fallback>
        </mc:AlternateContent>
      </w:r>
    </w:p>
    <w:p w14:paraId="09CF48FD" w14:textId="77777777" w:rsidR="006208AD" w:rsidRDefault="006208AD" w:rsidP="00BA78BE">
      <w:pPr>
        <w:rPr>
          <w:rFonts w:ascii="Comic Sans MS" w:hAnsi="Comic Sans MS"/>
        </w:rPr>
      </w:pPr>
    </w:p>
    <w:p w14:paraId="09CF48FE" w14:textId="77777777" w:rsidR="00183A9C" w:rsidRDefault="00183A9C" w:rsidP="00BA78BE">
      <w:pPr>
        <w:rPr>
          <w:rFonts w:ascii="Comic Sans MS" w:hAnsi="Comic Sans MS"/>
        </w:rPr>
      </w:pPr>
    </w:p>
    <w:p w14:paraId="09CF48FF" w14:textId="77777777" w:rsidR="00183A9C" w:rsidRDefault="00183A9C" w:rsidP="002B12AF">
      <w:pPr>
        <w:pStyle w:val="Heading3"/>
      </w:pPr>
      <w:bookmarkStart w:id="78" w:name="_Toc106127759"/>
      <w:r>
        <w:t>Forces when an object moves</w:t>
      </w:r>
      <w:r w:rsidR="002B12AF">
        <w:t xml:space="preserve"> down the slope</w:t>
      </w:r>
      <w:bookmarkEnd w:id="78"/>
    </w:p>
    <w:p w14:paraId="09CF4900" w14:textId="77777777" w:rsidR="00BA78BE" w:rsidRPr="00FB6FBE" w:rsidRDefault="007B264C" w:rsidP="007B264C">
      <w:pPr>
        <w:rPr>
          <w:rFonts w:ascii="Comic Sans MS" w:hAnsi="Comic Sans MS"/>
        </w:rPr>
      </w:pPr>
      <w:r w:rsidRPr="00313F68">
        <w:rPr>
          <w:rFonts w:ascii="Comic Sans MS" w:hAnsi="Comic Sans MS"/>
          <w:noProof/>
          <w:szCs w:val="24"/>
          <w:lang w:eastAsia="en-GB"/>
        </w:rPr>
        <mc:AlternateContent>
          <mc:Choice Requires="wps">
            <w:drawing>
              <wp:anchor distT="0" distB="0" distL="114300" distR="114300" simplePos="0" relativeHeight="251658273" behindDoc="0" locked="0" layoutInCell="1" allowOverlap="1" wp14:anchorId="09CF4F1F" wp14:editId="27D8E3C4">
                <wp:simplePos x="0" y="0"/>
                <wp:positionH relativeFrom="column">
                  <wp:posOffset>1813560</wp:posOffset>
                </wp:positionH>
                <wp:positionV relativeFrom="paragraph">
                  <wp:posOffset>5779770</wp:posOffset>
                </wp:positionV>
                <wp:extent cx="0" cy="2286000"/>
                <wp:effectExtent l="114300" t="0" r="133350" b="57150"/>
                <wp:wrapNone/>
                <wp:docPr id="48200" name="Straight Connector 48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8181C48" id="Straight Connector 48200" o:spid="_x0000_s1026" style="position:absolute;z-index:25153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8pt,455.1pt" to="142.8pt,6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" strokecolor="#33c" strokeweight="4.5pt">
                <v:stroke endarrow="block"/>
                <v:shadow color="#5490a8"/>
              </v:line>
            </w:pict>
          </mc:Fallback>
        </mc:AlternateContent>
      </w:r>
      <w:r w:rsidR="006208AD" w:rsidRPr="00993542">
        <w:rPr>
          <w:rFonts w:ascii="Comic Sans MS" w:hAnsi="Comic Sans MS"/>
          <w:noProof/>
          <w:lang w:eastAsia="en-GB"/>
        </w:rPr>
        <mc:AlternateContent>
          <mc:Choice Requires="wpc">
            <w:drawing>
              <wp:inline distT="0" distB="0" distL="0" distR="0" wp14:anchorId="09CF4F21" wp14:editId="46A6A614">
                <wp:extent cx="6093460" cy="4285165"/>
                <wp:effectExtent l="0" t="0" r="0" b="0"/>
                <wp:docPr id="48602" name="Canvas 486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813" name="Group 4813"/>
                        <wpg:cNvGrpSpPr/>
                        <wpg:grpSpPr>
                          <a:xfrm>
                            <a:off x="1070776" y="293437"/>
                            <a:ext cx="4324350" cy="3857626"/>
                            <a:chOff x="1384908" y="0"/>
                            <a:chExt cx="4778290" cy="4570095"/>
                          </a:xfrm>
                        </wpg:grpSpPr>
                        <wps:wsp>
                          <wps:cNvPr id="465" name="Text Box 78"/>
                          <wps:cNvSpPr txBox="1">
                            <a:spLocks noChangeArrowheads="1"/>
                          </wps:cNvSpPr>
                          <wps:spPr bwMode="auto">
                            <a:xfrm>
                              <a:off x="2035103" y="3396753"/>
                              <a:ext cx="475665" cy="54590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8"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wps:txbx>
                          <wps:bodyPr rot="0" vert="horz" wrap="square" lIns="83210" tIns="41605" rIns="83210" bIns="41605" upright="1">
                            <a:noAutofit/>
                          </wps:bodyPr>
                        </wps:wsp>
                        <wps:wsp>
                          <wps:cNvPr id="470" name="Text Box 80"/>
                          <wps:cNvSpPr txBox="1">
                            <a:spLocks noChangeArrowheads="1"/>
                          </wps:cNvSpPr>
                          <wps:spPr bwMode="auto">
                            <a:xfrm>
                              <a:off x="4334584" y="3787429"/>
                              <a:ext cx="1683132" cy="62232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9" w14:textId="77777777" w:rsidR="00E06689" w:rsidRPr="00C913A1" w:rsidRDefault="00E06689" w:rsidP="006208AD">
                                <w:pPr>
                                  <w:autoSpaceDE w:val="0"/>
                                  <w:autoSpaceDN w:val="0"/>
                                  <w:adjustRightInd w:val="0"/>
                                  <w:rPr>
                                    <w:color w:val="000000"/>
                                    <w:sz w:val="28"/>
                                    <w:szCs w:val="28"/>
                                  </w:rPr>
                                </w:pPr>
                                <w:r w:rsidRPr="00C913A1">
                                  <w:rPr>
                                    <w:color w:val="000000"/>
                                    <w:sz w:val="28"/>
                                    <w:szCs w:val="28"/>
                                  </w:rPr>
                                  <w:t>Weight F</w:t>
                                </w:r>
                                <w:r w:rsidRPr="00C913A1">
                                  <w:rPr>
                                    <w:color w:val="000000"/>
                                    <w:sz w:val="28"/>
                                    <w:szCs w:val="28"/>
                                    <w:vertAlign w:val="subscript"/>
                                  </w:rPr>
                                  <w:t>w</w:t>
                                </w:r>
                                <w:r w:rsidRPr="00C913A1">
                                  <w:rPr>
                                    <w:color w:val="000000"/>
                                    <w:sz w:val="28"/>
                                    <w:szCs w:val="28"/>
                                  </w:rPr>
                                  <w:t xml:space="preserve"> </w:t>
                                </w:r>
                                <w:r>
                                  <w:rPr>
                                    <w:color w:val="000000"/>
                                    <w:sz w:val="28"/>
                                    <w:szCs w:val="28"/>
                                  </w:rPr>
                                  <w:t>=</w:t>
                                </w:r>
                                <w:r w:rsidRPr="00C913A1">
                                  <w:rPr>
                                    <w:color w:val="000000"/>
                                    <w:sz w:val="28"/>
                                    <w:szCs w:val="28"/>
                                  </w:rPr>
                                  <w:t>mg</w:t>
                                </w:r>
                              </w:p>
                            </w:txbxContent>
                          </wps:txbx>
                          <wps:bodyPr rot="0" vert="horz" wrap="square" lIns="83210" tIns="41605" rIns="83210" bIns="41605" anchor="t" anchorCtr="0" upright="1">
                            <a:noAutofit/>
                          </wps:bodyPr>
                        </wps:wsp>
                        <wps:wsp>
                          <wps:cNvPr id="473" name="Rectangle 82"/>
                          <wps:cNvSpPr>
                            <a:spLocks noChangeArrowheads="1"/>
                          </wps:cNvSpPr>
                          <wps:spPr bwMode="auto">
                            <a:xfrm>
                              <a:off x="3835018" y="3787072"/>
                              <a:ext cx="397608" cy="425603"/>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A"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wps:txbx>
                          <wps:bodyPr rot="0" vert="horz" wrap="square" lIns="83210" tIns="41605" rIns="83210" bIns="41605" upright="1">
                            <a:noAutofit/>
                          </wps:bodyPr>
                        </wps:wsp>
                        <wps:wsp>
                          <wps:cNvPr id="474" name="Text Box 83"/>
                          <wps:cNvSpPr txBox="1">
                            <a:spLocks noChangeArrowheads="1"/>
                          </wps:cNvSpPr>
                          <wps:spPr bwMode="auto">
                            <a:xfrm>
                              <a:off x="2077528" y="2076918"/>
                              <a:ext cx="1177340" cy="46040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B" w14:textId="77777777" w:rsidR="00E06689" w:rsidRPr="00C913A1" w:rsidRDefault="00E06689" w:rsidP="006208AD">
                                <w:pPr>
                                  <w:autoSpaceDE w:val="0"/>
                                  <w:autoSpaceDN w:val="0"/>
                                  <w:adjustRightInd w:val="0"/>
                                  <w:spacing w:before="0" w:after="0"/>
                                  <w:rPr>
                                    <w:color w:val="CC3300"/>
                                    <w:sz w:val="28"/>
                                    <w:szCs w:val="28"/>
                                    <w14:shadow w14:blurRad="50800" w14:dist="38100" w14:dir="2700000" w14:sx="100000" w14:sy="100000" w14:kx="0" w14:ky="0" w14:algn="tl">
                                      <w14:srgbClr w14:val="000000">
                                        <w14:alpha w14:val="60000"/>
                                      </w14:srgbClr>
                                    </w14:shadow>
                                  </w:rPr>
                                </w:pPr>
                                <w:r w:rsidRPr="00C913A1">
                                  <w:rPr>
                                    <w:color w:val="CC3300"/>
                                    <w:sz w:val="28"/>
                                    <w:szCs w:val="28"/>
                                    <w14:shadow w14:blurRad="50800" w14:dist="38100" w14:dir="2700000" w14:sx="100000" w14:sy="100000" w14:kx="0" w14:ky="0" w14:algn="tl">
                                      <w14:srgbClr w14:val="000000">
                                        <w14:alpha w14:val="60000"/>
                                      </w14:srgbClr>
                                    </w14:shadow>
                                  </w:rPr>
                                  <w:t xml:space="preserve">mg sin </w:t>
                                </w:r>
                                <w:r w:rsidRPr="00C913A1">
                                  <w:rPr>
                                    <w:color w:val="CC3300"/>
                                    <w:sz w:val="28"/>
                                    <w:szCs w:val="28"/>
                                    <w14:shadow w14:blurRad="50800" w14:dist="38100" w14:dir="2700000" w14:sx="100000" w14:sy="100000" w14:kx="0" w14:ky="0" w14:algn="tl">
                                      <w14:srgbClr w14:val="000000">
                                        <w14:alpha w14:val="60000"/>
                                      </w14:srgbClr>
                                    </w14:shadow>
                                  </w:rPr>
                                  <w:sym w:font="Symbol" w:char="F071"/>
                                </w:r>
                              </w:p>
                            </w:txbxContent>
                          </wps:txbx>
                          <wps:bodyPr rot="0" vert="horz" wrap="square" lIns="83210" tIns="41605" rIns="83210" bIns="41605" anchor="t" anchorCtr="0" upright="1">
                            <a:noAutofit/>
                          </wps:bodyPr>
                        </wps:wsp>
                        <wps:wsp>
                          <wps:cNvPr id="475" name="Rectangle 84"/>
                          <wps:cNvSpPr>
                            <a:spLocks noChangeArrowheads="1"/>
                          </wps:cNvSpPr>
                          <wps:spPr bwMode="auto">
                            <a:xfrm>
                              <a:off x="4690140" y="2016146"/>
                              <a:ext cx="1110821" cy="41658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C"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wps:txbx>
                          <wps:bodyPr rot="0" vert="horz" wrap="square" lIns="83210" tIns="41605" rIns="83210" bIns="41605" anchor="t" anchorCtr="0" upright="1">
                            <a:noAutofit/>
                          </wps:bodyPr>
                        </wps:wsp>
                        <wps:wsp>
                          <wps:cNvPr id="478" name="Rectangle 87"/>
                          <wps:cNvSpPr>
                            <a:spLocks noChangeArrowheads="1"/>
                          </wps:cNvSpPr>
                          <wps:spPr bwMode="auto">
                            <a:xfrm>
                              <a:off x="3669317" y="761766"/>
                              <a:ext cx="986205" cy="462303"/>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D"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wps:txbx>
                          <wps:bodyPr rot="0" vert="horz" wrap="square" lIns="83210" tIns="41605" rIns="83210" bIns="41605" upright="1">
                            <a:noAutofit/>
                          </wps:bodyPr>
                        </wps:wsp>
                        <wpg:grpSp>
                          <wpg:cNvPr id="4812" name="Group 4812"/>
                          <wpg:cNvGrpSpPr/>
                          <wpg:grpSpPr>
                            <a:xfrm>
                              <a:off x="1384908" y="0"/>
                              <a:ext cx="4778290" cy="4570095"/>
                              <a:chOff x="1384908" y="0"/>
                              <a:chExt cx="4778290" cy="4570095"/>
                            </a:xfrm>
                          </wpg:grpSpPr>
                          <wps:wsp>
                            <wps:cNvPr id="462" name="AutoShape 75"/>
                            <wps:cNvSpPr>
                              <a:spLocks noChangeArrowheads="1"/>
                            </wps:cNvSpPr>
                            <wps:spPr bwMode="auto">
                              <a:xfrm flipH="1">
                                <a:off x="1384908" y="761814"/>
                                <a:ext cx="4778290" cy="3046467"/>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63" name="Rectangle 76"/>
                            <wps:cNvSpPr>
                              <a:spLocks noChangeArrowheads="1"/>
                            </wps:cNvSpPr>
                            <wps:spPr bwMode="auto">
                              <a:xfrm rot="19530993">
                                <a:off x="3877582" y="1523628"/>
                                <a:ext cx="762137" cy="414818"/>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64" name="Line 77"/>
                            <wps:cNvCnPr/>
                            <wps:spPr bwMode="auto">
                              <a:xfrm>
                                <a:off x="4293293" y="1800436"/>
                                <a:ext cx="1454193" cy="180043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66" name="Line 79"/>
                            <wps:cNvCnPr/>
                            <wps:spPr bwMode="auto">
                              <a:xfrm rot="16294266" flipH="1" flipV="1">
                                <a:off x="3044577" y="1594179"/>
                                <a:ext cx="973955" cy="138331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72" name="Line 81"/>
                            <wps:cNvCnPr/>
                            <wps:spPr bwMode="auto">
                              <a:xfrm>
                                <a:off x="4293293" y="1800436"/>
                                <a:ext cx="0" cy="2769659"/>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76" name="Line 85"/>
                            <wps:cNvCnPr/>
                            <wps:spPr bwMode="auto">
                              <a:xfrm>
                                <a:off x="2839101" y="2769659"/>
                                <a:ext cx="1454193" cy="180043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77" name="Line 86"/>
                            <wps:cNvCnPr/>
                            <wps:spPr bwMode="auto">
                              <a:xfrm flipH="1" flipV="1">
                                <a:off x="2839101" y="0"/>
                                <a:ext cx="1454193" cy="180043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79" name="Line 88"/>
                            <wps:cNvCnPr/>
                            <wps:spPr bwMode="auto">
                              <a:xfrm flipV="1">
                                <a:off x="4570434" y="831213"/>
                                <a:ext cx="1107767" cy="692415"/>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132" name="Text Box 89"/>
                          <wps:cNvSpPr txBox="1">
                            <a:spLocks noChangeArrowheads="1"/>
                          </wps:cNvSpPr>
                          <wps:spPr bwMode="auto">
                            <a:xfrm>
                              <a:off x="4974583" y="536887"/>
                              <a:ext cx="915085" cy="40896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33CC33"/>
                                  </a:solidFill>
                                  <a:miter lim="800000"/>
                                  <a:headEnd/>
                                  <a:tailEnd/>
                                </a14:hiddenLine>
                              </a:ext>
                              <a:ext uri="{AF507438-7753-43E0-B8FC-AC1667EBCBE1}">
                                <a14:hiddenEffects xmlns:a14="http://schemas.microsoft.com/office/drawing/2010/main">
                                  <a:effectLst/>
                                </a14:hiddenEffects>
                              </a:ext>
                            </a:extLst>
                          </wps:spPr>
                          <wps:txbx>
                            <w:txbxContent>
                              <w:p w14:paraId="09CF513E" w14:textId="77777777" w:rsidR="00E06689" w:rsidRPr="00C913A1" w:rsidRDefault="00E06689" w:rsidP="006208AD">
                                <w:pPr>
                                  <w:autoSpaceDE w:val="0"/>
                                  <w:autoSpaceDN w:val="0"/>
                                  <w:adjustRightInd w:val="0"/>
                                  <w:spacing w:before="0" w:after="0"/>
                                  <w:rPr>
                                    <w:rFonts w:ascii="Comic Sans MS" w:hAnsi="Comic Sans MS" w:cs="Comic Sans MS"/>
                                    <w:b/>
                                    <w:bCs/>
                                    <w:color w:val="00CC66"/>
                                    <w:sz w:val="28"/>
                                    <w:szCs w:val="28"/>
                                  </w:rPr>
                                </w:pPr>
                                <w:r w:rsidRPr="00C913A1">
                                  <w:rPr>
                                    <w:rFonts w:ascii="Comic Sans MS" w:hAnsi="Comic Sans MS" w:cs="Comic Sans MS"/>
                                    <w:b/>
                                    <w:bCs/>
                                    <w:color w:val="00CC66"/>
                                    <w:sz w:val="28"/>
                                    <w:szCs w:val="28"/>
                                  </w:rPr>
                                  <w:t>Friction</w:t>
                                </w:r>
                              </w:p>
                            </w:txbxContent>
                          </wps:txbx>
                          <wps:bodyPr rot="0" vert="horz" wrap="square" lIns="83210" tIns="41605" rIns="83210" bIns="41605" upright="1">
                            <a:noAutofit/>
                          </wps:bodyPr>
                        </wps:wsp>
                      </wpg:wgp>
                      <wps:wsp>
                        <wps:cNvPr id="133" name="Rectangle 90"/>
                        <wps:cNvSpPr>
                          <a:spLocks noChangeArrowheads="1"/>
                        </wps:cNvSpPr>
                        <wps:spPr bwMode="auto">
                          <a:xfrm>
                            <a:off x="0" y="38378"/>
                            <a:ext cx="3183940" cy="1354480"/>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3F" w14:textId="77777777" w:rsidR="00E06689" w:rsidRPr="000C5DB4" w:rsidRDefault="00E06689" w:rsidP="006208AD">
                              <w:pPr>
                                <w:autoSpaceDE w:val="0"/>
                                <w:autoSpaceDN w:val="0"/>
                                <w:adjustRightInd w:val="0"/>
                                <w:rPr>
                                  <w:rFonts w:cs="Comic Sans MS"/>
                                  <w:color w:val="000000"/>
                                  <w:szCs w:val="24"/>
                                </w:rPr>
                              </w:pPr>
                              <w:r w:rsidRPr="000C5DB4">
                                <w:rPr>
                                  <w:rFonts w:cs="Comic Sans MS"/>
                                  <w:color w:val="000000"/>
                                  <w:szCs w:val="24"/>
                                </w:rPr>
                                <w:t>Friction always acts to oppose motion. If the object is sliding down the slope then friction must act up the slope, but if the object is being pushed up the slope then friction acts down the slope.</w:t>
                              </w:r>
                            </w:p>
                          </w:txbxContent>
                        </wps:txbx>
                        <wps:bodyPr rot="0" vert="horz" wrap="square" lIns="83210" tIns="41605" rIns="83210" bIns="41605" anchor="t" anchorCtr="0" upright="1">
                          <a:spAutoFit/>
                        </wps:bodyPr>
                      </wps:wsp>
                    </wpc:wpc>
                  </a:graphicData>
                </a:graphic>
              </wp:inline>
            </w:drawing>
          </mc:Choice>
          <mc:Fallback>
            <w:pict>
              <v:group w14:anchorId="09CF4F21" id="Canvas 48602" o:spid="_x0000_s1585" editas="canvas" style="width:479.8pt;height:337.4pt;mso-position-horizontal-relative:char;mso-position-vertical-relative:line" coordsize="60934,428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">
                <v:shape id="_x0000_s1586" type="#_x0000_t75" style="position:absolute;width:60934;height:42849;visibility:visible;mso-wrap-style:square">
                  <v:fill o:detectmouseclick="t"/>
                  <v:path o:connecttype="none"/>
                </v:shape>
                <v:group id="Group 4813" o:spid="_x0000_s1587" style="position:absolute;left:10707;top:2934;width:43244;height:38576" coordorigin="13849" coordsize="47782,45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">
                  <v:shape id="Text Box 78" o:spid="_x0000_s1588" type="#_x0000_t202" style="position:absolute;left:20351;top:33967;width:4756;height:5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" filled="f" fillcolor="#09c" stroked="f">
                    <v:textbox inset="2.31139mm,1.1557mm,2.31139mm,1.1557mm">
                      <w:txbxContent>
                        <w:p w14:paraId="09CF5138"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v:textbox>
                  </v:shape>
                  <v:shape id="Text Box 80" o:spid="_x0000_s1589" type="#_x0000_t202" style="position:absolute;left:43345;top:37874;width:16832;height:6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" filled="f" fillcolor="#09c" stroked="f">
                    <v:textbox inset="2.31139mm,1.1557mm,2.31139mm,1.1557mm">
                      <w:txbxContent>
                        <w:p w14:paraId="09CF5139" w14:textId="77777777" w:rsidR="00E06689" w:rsidRPr="00C913A1" w:rsidRDefault="00E06689" w:rsidP="006208AD">
                          <w:pPr>
                            <w:autoSpaceDE w:val="0"/>
                            <w:autoSpaceDN w:val="0"/>
                            <w:adjustRightInd w:val="0"/>
                            <w:rPr>
                              <w:color w:val="000000"/>
                              <w:sz w:val="28"/>
                              <w:szCs w:val="28"/>
                            </w:rPr>
                          </w:pPr>
                          <w:r w:rsidRPr="00C913A1">
                            <w:rPr>
                              <w:color w:val="000000"/>
                              <w:sz w:val="28"/>
                              <w:szCs w:val="28"/>
                            </w:rPr>
                            <w:t>Weight F</w:t>
                          </w:r>
                          <w:r w:rsidRPr="00C913A1">
                            <w:rPr>
                              <w:color w:val="000000"/>
                              <w:sz w:val="28"/>
                              <w:szCs w:val="28"/>
                              <w:vertAlign w:val="subscript"/>
                            </w:rPr>
                            <w:t>w</w:t>
                          </w:r>
                          <w:r w:rsidRPr="00C913A1">
                            <w:rPr>
                              <w:color w:val="000000"/>
                              <w:sz w:val="28"/>
                              <w:szCs w:val="28"/>
                            </w:rPr>
                            <w:t xml:space="preserve"> </w:t>
                          </w:r>
                          <w:r>
                            <w:rPr>
                              <w:color w:val="000000"/>
                              <w:sz w:val="28"/>
                              <w:szCs w:val="28"/>
                            </w:rPr>
                            <w:t>=</w:t>
                          </w:r>
                          <w:r w:rsidRPr="00C913A1">
                            <w:rPr>
                              <w:color w:val="000000"/>
                              <w:sz w:val="28"/>
                              <w:szCs w:val="28"/>
                            </w:rPr>
                            <w:t>mg</w:t>
                          </w:r>
                        </w:p>
                      </w:txbxContent>
                    </v:textbox>
                  </v:shape>
                  <v:rect id="Rectangle 82" o:spid="_x0000_s1590" style="position:absolute;left:38350;top:37870;width:3976;height:4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" filled="f" fillcolor="#09c" stroked="f">
                    <v:textbox inset="2.31139mm,1.1557mm,2.31139mm,1.1557mm">
                      <w:txbxContent>
                        <w:p w14:paraId="09CF513A" w14:textId="77777777" w:rsidR="00E06689" w:rsidRPr="001E4105" w:rsidRDefault="00E06689" w:rsidP="006208AD">
                          <w:pPr>
                            <w:autoSpaceDE w:val="0"/>
                            <w:autoSpaceDN w:val="0"/>
                            <w:adjustRightInd w:val="0"/>
                            <w:spacing w:before="0" w:after="0"/>
                            <w:rPr>
                              <w:color w:val="000000"/>
                              <w:sz w:val="32"/>
                              <w:szCs w:val="32"/>
                            </w:rPr>
                          </w:pPr>
                          <w:r w:rsidRPr="001E4105">
                            <w:rPr>
                              <w:color w:val="000000"/>
                              <w:sz w:val="32"/>
                              <w:szCs w:val="32"/>
                            </w:rPr>
                            <w:sym w:font="Symbol" w:char="F071"/>
                          </w:r>
                        </w:p>
                      </w:txbxContent>
                    </v:textbox>
                  </v:rect>
                  <v:shape id="Text Box 83" o:spid="_x0000_s1591" type="#_x0000_t202" style="position:absolute;left:20775;top:20769;width:11773;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" filled="f" fillcolor="#09c" stroked="f">
                    <v:textbox inset="2.31139mm,1.1557mm,2.31139mm,1.1557mm">
                      <w:txbxContent>
                        <w:p w14:paraId="09CF513B" w14:textId="77777777" w:rsidR="00E06689" w:rsidRPr="00C913A1" w:rsidRDefault="00E06689" w:rsidP="006208AD">
                          <w:pPr>
                            <w:autoSpaceDE w:val="0"/>
                            <w:autoSpaceDN w:val="0"/>
                            <w:adjustRightInd w:val="0"/>
                            <w:spacing w:before="0" w:after="0"/>
                            <w:rPr>
                              <w:color w:val="CC3300"/>
                              <w:sz w:val="28"/>
                              <w:szCs w:val="28"/>
                              <w14:shadow w14:blurRad="50800" w14:dist="38100" w14:dir="2700000" w14:sx="100000" w14:sy="100000" w14:kx="0" w14:ky="0" w14:algn="tl">
                                <w14:srgbClr w14:val="000000">
                                  <w14:alpha w14:val="60000"/>
                                </w14:srgbClr>
                              </w14:shadow>
                            </w:rPr>
                          </w:pPr>
                          <w:r w:rsidRPr="00C913A1">
                            <w:rPr>
                              <w:color w:val="CC3300"/>
                              <w:sz w:val="28"/>
                              <w:szCs w:val="28"/>
                              <w14:shadow w14:blurRad="50800" w14:dist="38100" w14:dir="2700000" w14:sx="100000" w14:sy="100000" w14:kx="0" w14:ky="0" w14:algn="tl">
                                <w14:srgbClr w14:val="000000">
                                  <w14:alpha w14:val="60000"/>
                                </w14:srgbClr>
                              </w14:shadow>
                            </w:rPr>
                            <w:t xml:space="preserve">mg sin </w:t>
                          </w:r>
                          <w:r w:rsidRPr="00C913A1">
                            <w:rPr>
                              <w:color w:val="CC3300"/>
                              <w:sz w:val="28"/>
                              <w:szCs w:val="28"/>
                              <w14:shadow w14:blurRad="50800" w14:dist="38100" w14:dir="2700000" w14:sx="100000" w14:sy="100000" w14:kx="0" w14:ky="0" w14:algn="tl">
                                <w14:srgbClr w14:val="000000">
                                  <w14:alpha w14:val="60000"/>
                                </w14:srgbClr>
                              </w14:shadow>
                            </w:rPr>
                            <w:sym w:font="Symbol" w:char="F071"/>
                          </w:r>
                        </w:p>
                      </w:txbxContent>
                    </v:textbox>
                  </v:shape>
                  <v:rect id="Rectangle 84" o:spid="_x0000_s1592" style="position:absolute;left:46901;top:20161;width:11108;height:4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" filled="f" fillcolor="#09c" stroked="f">
                    <v:textbox inset="2.31139mm,1.1557mm,2.31139mm,1.1557mm">
                      <w:txbxContent>
                        <w:p w14:paraId="09CF513C"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v:textbox>
                  </v:rect>
                  <v:rect id="Rectangle 87" o:spid="_x0000_s1593" style="position:absolute;left:36693;top:7617;width:9862;height:4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" filled="f" fillcolor="#09c" stroked="f">
                    <v:textbox inset="2.31139mm,1.1557mm,2.31139mm,1.1557mm">
                      <w:txbxContent>
                        <w:p w14:paraId="09CF513D" w14:textId="77777777" w:rsidR="00E06689" w:rsidRPr="00C913A1" w:rsidRDefault="00E06689" w:rsidP="006208AD">
                          <w:pPr>
                            <w:autoSpaceDE w:val="0"/>
                            <w:autoSpaceDN w:val="0"/>
                            <w:adjustRightInd w:val="0"/>
                            <w:spacing w:before="0" w:after="0"/>
                            <w:rPr>
                              <w:color w:val="FF0000"/>
                              <w:sz w:val="28"/>
                              <w:szCs w:val="28"/>
                            </w:rPr>
                          </w:pPr>
                          <w:r w:rsidRPr="00C913A1">
                            <w:rPr>
                              <w:color w:val="FF0000"/>
                              <w:sz w:val="28"/>
                              <w:szCs w:val="28"/>
                            </w:rPr>
                            <w:t xml:space="preserve">mg cos </w:t>
                          </w:r>
                          <w:r w:rsidRPr="00C913A1">
                            <w:rPr>
                              <w:color w:val="FF0000"/>
                              <w:sz w:val="28"/>
                              <w:szCs w:val="28"/>
                            </w:rPr>
                            <w:sym w:font="Symbol" w:char="F071"/>
                          </w:r>
                        </w:p>
                      </w:txbxContent>
                    </v:textbox>
                  </v:rect>
                  <v:group id="Group 4812" o:spid="_x0000_s1594" style="position:absolute;left:13849;width:47782;height:45700" coordorigin="13849" coordsize="47782,45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">
                    <v:shape id="AutoShape 75" o:spid="_x0000_s1595" type="#_x0000_t6" style="position:absolute;left:13849;top:7618;width:47782;height:30464;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" filled="f" fillcolor="#09c" strokecolor="#5490a8" strokeweight="4.5pt">
                      <v:shadow color="#5490a8"/>
                    </v:shape>
                    <v:rect id="Rectangle 76" o:spid="_x0000_s1596" style="position:absolute;left:38775;top:15236;width:7622;height:4148;rotation:-2259907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" fillcolor="#09c">
                      <v:shadow color="#5490a8"/>
                    </v:rect>
                    <v:line id="Line 77" o:spid="_x0000_s1597" style="position:absolute;visibility:visible;mso-wrap-style:square" from="42932,18004" to="57474,36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" strokecolor="red" strokeweight="2.25pt">
                      <v:stroke endarrow="block"/>
                      <v:shadow color="#5490a8"/>
                    </v:line>
                    <v:line id="Line 79" o:spid="_x0000_s1598" style="position:absolute;rotation:-5795276fd;flip:x y;visibility:visible;mso-wrap-style:square" from="30445,15941" to="40185,29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" strokecolor="red" strokeweight="2.25pt">
                      <v:stroke endarrow="block"/>
                      <v:shadow color="#5490a8"/>
                    </v:line>
                    <v:line id="Line 81" o:spid="_x0000_s1599" style="position:absolute;visibility:visible;mso-wrap-style:square" from="42932,18004" to="42932,4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" strokecolor="#33c" strokeweight="4.5pt">
                      <v:stroke endarrow="block"/>
                      <v:shadow color="#5490a8"/>
                    </v:line>
                    <v:line id="Line 85" o:spid="_x0000_s1600" style="position:absolute;visibility:visible;mso-wrap-style:square" from="28391,27696" to="42932,4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" strokecolor="red" strokeweight="2.25pt">
                      <v:stroke endarrow="block"/>
                      <v:shadow color="#5490a8"/>
                    </v:line>
                    <v:line id="Line 86" o:spid="_x0000_s1601" style="position:absolute;flip:x y;visibility:visible;mso-wrap-style:square" from="28391,0" to="42932,18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" strokecolor="red" strokeweight="2.25pt">
                      <v:stroke endarrow="block"/>
                      <v:shadow color="#5490a8"/>
                    </v:line>
                    <v:line id="Line 88" o:spid="_x0000_s1602" style="position:absolute;flip:y;visibility:visible;mso-wrap-style:square" from="45704,8312" to="56782,15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" strokecolor="#3c3" strokeweight="3pt">
                      <v:stroke endarrow="block"/>
                      <v:shadow color="#5490a8"/>
                    </v:line>
                  </v:group>
                  <v:shape id="Text Box 89" o:spid="_x0000_s1603" type="#_x0000_t202" style="position:absolute;left:49745;top:5368;width:9151;height:4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" filled="f" fillcolor="#09c" stroked="f" strokecolor="#3c3">
                    <v:textbox inset="2.31139mm,1.1557mm,2.31139mm,1.1557mm">
                      <w:txbxContent>
                        <w:p w14:paraId="09CF513E" w14:textId="77777777" w:rsidR="00E06689" w:rsidRPr="00C913A1" w:rsidRDefault="00E06689" w:rsidP="006208AD">
                          <w:pPr>
                            <w:autoSpaceDE w:val="0"/>
                            <w:autoSpaceDN w:val="0"/>
                            <w:adjustRightInd w:val="0"/>
                            <w:spacing w:before="0" w:after="0"/>
                            <w:rPr>
                              <w:rFonts w:ascii="Comic Sans MS" w:hAnsi="Comic Sans MS" w:cs="Comic Sans MS"/>
                              <w:b/>
                              <w:bCs/>
                              <w:color w:val="00CC66"/>
                              <w:sz w:val="28"/>
                              <w:szCs w:val="28"/>
                            </w:rPr>
                          </w:pPr>
                          <w:r w:rsidRPr="00C913A1">
                            <w:rPr>
                              <w:rFonts w:ascii="Comic Sans MS" w:hAnsi="Comic Sans MS" w:cs="Comic Sans MS"/>
                              <w:b/>
                              <w:bCs/>
                              <w:color w:val="00CC66"/>
                              <w:sz w:val="28"/>
                              <w:szCs w:val="28"/>
                            </w:rPr>
                            <w:t>Friction</w:t>
                          </w:r>
                        </w:p>
                      </w:txbxContent>
                    </v:textbox>
                  </v:shape>
                </v:group>
                <v:rect id="Rectangle 90" o:spid="_x0000_s1604" style="position:absolute;top:383;width:31839;height:13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" filled="f" fillcolor="#09c" stroked="f">
                  <v:textbox style="mso-fit-shape-to-text:t" inset="2.31139mm,1.1557mm,2.31139mm,1.1557mm">
                    <w:txbxContent>
                      <w:p w14:paraId="09CF513F" w14:textId="77777777" w:rsidR="00E06689" w:rsidRPr="000C5DB4" w:rsidRDefault="00E06689" w:rsidP="006208AD">
                        <w:pPr>
                          <w:autoSpaceDE w:val="0"/>
                          <w:autoSpaceDN w:val="0"/>
                          <w:adjustRightInd w:val="0"/>
                          <w:rPr>
                            <w:rFonts w:cs="Comic Sans MS"/>
                            <w:color w:val="000000"/>
                            <w:szCs w:val="24"/>
                          </w:rPr>
                        </w:pPr>
                        <w:r w:rsidRPr="000C5DB4">
                          <w:rPr>
                            <w:rFonts w:cs="Comic Sans MS"/>
                            <w:color w:val="000000"/>
                            <w:szCs w:val="24"/>
                          </w:rPr>
                          <w:t>Friction always acts to oppose motion. If the object is sliding down the slope then friction must act up the slope, but if the object is being pushed up the slope then friction acts down the slope.</w:t>
                        </w:r>
                      </w:p>
                    </w:txbxContent>
                  </v:textbox>
                </v:rect>
                <w10:anchorlock/>
              </v:group>
            </w:pict>
          </mc:Fallback>
        </mc:AlternateContent>
      </w:r>
      <w:r w:rsidR="00BA78BE" w:rsidRPr="00313F68">
        <w:rPr>
          <w:rFonts w:ascii="Comic Sans MS" w:hAnsi="Comic Sans MS"/>
          <w:b/>
          <w:noProof/>
          <w:szCs w:val="24"/>
          <w:lang w:eastAsia="en-GB"/>
        </w:rPr>
        <mc:AlternateContent>
          <mc:Choice Requires="wpc">
            <w:drawing>
              <wp:inline distT="0" distB="0" distL="0" distR="0" wp14:anchorId="09CF4F23" wp14:editId="023E18DF">
                <wp:extent cx="6382893" cy="3830320"/>
                <wp:effectExtent l="0" t="0" r="0" b="0"/>
                <wp:docPr id="48383" name="Canvas 483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201" name="Line 111"/>
                        <wps:cNvCnPr/>
                        <wps:spPr bwMode="auto">
                          <a:xfrm rot="791743">
                            <a:off x="651570" y="1957274"/>
                            <a:ext cx="1367547" cy="169322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202" name="Text Box 112"/>
                        <wps:cNvSpPr txBox="1">
                          <a:spLocks noChangeArrowheads="1"/>
                        </wps:cNvSpPr>
                        <wps:spPr bwMode="auto">
                          <a:xfrm>
                            <a:off x="0" y="0"/>
                            <a:ext cx="6382893" cy="43141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0" w14:textId="77777777" w:rsidR="00E06689" w:rsidRPr="00B24984" w:rsidRDefault="00E06689" w:rsidP="00BA78BE">
                              <w:pPr>
                                <w:tabs>
                                  <w:tab w:val="left" w:pos="7797"/>
                                </w:tabs>
                                <w:autoSpaceDE w:val="0"/>
                                <w:autoSpaceDN w:val="0"/>
                                <w:adjustRightInd w:val="0"/>
                                <w:spacing w:before="0" w:after="0" w:line="240" w:lineRule="auto"/>
                                <w:rPr>
                                  <w:rFonts w:cs="Comic Sans MS"/>
                                  <w:color w:val="008000"/>
                                  <w:szCs w:val="24"/>
                                </w:rPr>
                              </w:pPr>
                              <w:r w:rsidRPr="00B24984">
                                <w:rPr>
                                  <w:rFonts w:cs="Comic Sans MS"/>
                                  <w:color w:val="008000"/>
                                  <w:szCs w:val="24"/>
                                </w:rPr>
                                <w:t>Notice as the slope gets steeper the component of weight down the slope increases, so there is more chance of the object moving!</w:t>
                              </w:r>
                            </w:p>
                          </w:txbxContent>
                        </wps:txbx>
                        <wps:bodyPr rot="0" vert="horz" wrap="square" lIns="77724" tIns="38862" rIns="77724" bIns="38862" anchor="t" anchorCtr="0" upright="1">
                          <a:spAutoFit/>
                        </wps:bodyPr>
                      </wps:wsp>
                      <wps:wsp>
                        <wps:cNvPr id="48203" name="AutoShape 113"/>
                        <wps:cNvSpPr>
                          <a:spLocks noChangeArrowheads="1"/>
                        </wps:cNvSpPr>
                        <wps:spPr bwMode="auto">
                          <a:xfrm flipH="1">
                            <a:off x="325717" y="1190213"/>
                            <a:ext cx="2632490" cy="895933"/>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8204" name="Rectangle 114"/>
                        <wps:cNvSpPr>
                          <a:spLocks noChangeArrowheads="1"/>
                        </wps:cNvSpPr>
                        <wps:spPr bwMode="auto">
                          <a:xfrm rot="20190529">
                            <a:off x="1573025" y="1399825"/>
                            <a:ext cx="418652" cy="195058"/>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48205" name="Text Box 115"/>
                        <wps:cNvSpPr txBox="1">
                          <a:spLocks noChangeArrowheads="1"/>
                        </wps:cNvSpPr>
                        <wps:spPr bwMode="auto">
                          <a:xfrm>
                            <a:off x="655502" y="1823549"/>
                            <a:ext cx="293243" cy="32791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1" w14:textId="77777777" w:rsidR="00E06689" w:rsidRPr="00432F6C" w:rsidRDefault="00E06689" w:rsidP="00432F6C">
                              <w:pPr>
                                <w:autoSpaceDE w:val="0"/>
                                <w:autoSpaceDN w:val="0"/>
                                <w:adjustRightInd w:val="0"/>
                                <w:spacing w:before="0" w:after="0"/>
                                <w:rPr>
                                  <w:color w:val="000000"/>
                                  <w:sz w:val="28"/>
                                  <w:szCs w:val="28"/>
                                </w:rPr>
                              </w:pPr>
                              <w:r w:rsidRPr="00432F6C">
                                <w:rPr>
                                  <w:color w:val="000000"/>
                                  <w:sz w:val="28"/>
                                  <w:szCs w:val="28"/>
                                </w:rPr>
                                <w:sym w:font="Symbol" w:char="F071"/>
                              </w:r>
                            </w:p>
                          </w:txbxContent>
                        </wps:txbx>
                        <wps:bodyPr rot="0" vert="horz" wrap="square" lIns="77724" tIns="38862" rIns="77724" bIns="38862" anchor="t" anchorCtr="0" upright="1">
                          <a:spAutoFit/>
                        </wps:bodyPr>
                      </wps:wsp>
                      <wps:wsp>
                        <wps:cNvPr id="48206" name="Line 116"/>
                        <wps:cNvCnPr/>
                        <wps:spPr bwMode="auto">
                          <a:xfrm rot="16294266" flipH="1" flipV="1">
                            <a:off x="1110316" y="1163091"/>
                            <a:ext cx="387892" cy="10417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207" name="Text Box 117"/>
                        <wps:cNvSpPr txBox="1">
                          <a:spLocks noChangeArrowheads="1"/>
                        </wps:cNvSpPr>
                        <wps:spPr bwMode="auto">
                          <a:xfrm>
                            <a:off x="216331" y="1420070"/>
                            <a:ext cx="986663" cy="39458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2" w14:textId="77777777" w:rsidR="00E06689" w:rsidRPr="00FC2112" w:rsidRDefault="00E06689" w:rsidP="00313F68">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sin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wps:txbx>
                        <wps:bodyPr rot="0" vert="horz" wrap="square" lIns="77724" tIns="38862" rIns="77724" bIns="38862" anchor="t" anchorCtr="0" upright="1">
                          <a:spAutoFit/>
                        </wps:bodyPr>
                      </wps:wsp>
                      <wps:wsp>
                        <wps:cNvPr id="48208" name="Text Box 118"/>
                        <wps:cNvSpPr txBox="1">
                          <a:spLocks noChangeArrowheads="1"/>
                        </wps:cNvSpPr>
                        <wps:spPr bwMode="auto">
                          <a:xfrm>
                            <a:off x="655553" y="2970754"/>
                            <a:ext cx="1173353" cy="39458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3" w14:textId="77777777" w:rsidR="00E06689" w:rsidRPr="00FC2112" w:rsidRDefault="00E06689" w:rsidP="00313F68">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cos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wps:txbx>
                        <wps:bodyPr rot="0" vert="horz" wrap="square" lIns="77724" tIns="38862" rIns="77724" bIns="38862" anchor="t" anchorCtr="0" upright="1">
                          <a:spAutoFit/>
                        </wps:bodyPr>
                      </wps:wsp>
                      <wps:wsp>
                        <wps:cNvPr id="48209" name="Text Box 119"/>
                        <wps:cNvSpPr txBox="1">
                          <a:spLocks noChangeArrowheads="1"/>
                        </wps:cNvSpPr>
                        <wps:spPr bwMode="auto">
                          <a:xfrm>
                            <a:off x="3780633" y="3117278"/>
                            <a:ext cx="1090168" cy="39458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4" w14:textId="77777777" w:rsidR="00E06689" w:rsidRPr="00FC2112" w:rsidRDefault="00E06689" w:rsidP="00432F6C">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cos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wps:txbx>
                        <wps:bodyPr rot="0" vert="horz" wrap="square" lIns="77724" tIns="38862" rIns="77724" bIns="38862" anchor="t" anchorCtr="0" upright="1">
                          <a:spAutoFit/>
                        </wps:bodyPr>
                      </wps:wsp>
                      <wps:wsp>
                        <wps:cNvPr id="48211" name="Line 121"/>
                        <wps:cNvCnPr/>
                        <wps:spPr bwMode="auto">
                          <a:xfrm>
                            <a:off x="4871078" y="1242720"/>
                            <a:ext cx="2247" cy="227264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wgp>
                        <wpg:cNvPr id="113" name="Group 113"/>
                        <wpg:cNvGrpSpPr/>
                        <wpg:grpSpPr>
                          <a:xfrm>
                            <a:off x="3370588" y="681978"/>
                            <a:ext cx="1893296" cy="2988915"/>
                            <a:chOff x="3479531" y="1165899"/>
                            <a:chExt cx="1893296" cy="2988915"/>
                          </a:xfrm>
                        </wpg:grpSpPr>
                        <wps:wsp>
                          <wps:cNvPr id="48210" name="Rectangle 120"/>
                          <wps:cNvSpPr>
                            <a:spLocks noChangeArrowheads="1"/>
                          </wps:cNvSpPr>
                          <wps:spPr bwMode="auto">
                            <a:xfrm rot="18485585">
                              <a:off x="4642425" y="1603276"/>
                              <a:ext cx="419042" cy="195471"/>
                            </a:xfrm>
                            <a:prstGeom prst="rect">
                              <a:avLst/>
                            </a:prstGeom>
                            <a:solidFill>
                              <a:srgbClr val="0099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g:grpSp>
                          <wpg:cNvPr id="48212" name="Group 122"/>
                          <wpg:cNvGrpSpPr>
                            <a:grpSpLocks/>
                          </wpg:cNvGrpSpPr>
                          <wpg:grpSpPr bwMode="auto">
                            <a:xfrm>
                              <a:off x="3479531" y="1165899"/>
                              <a:ext cx="1893296" cy="2988915"/>
                              <a:chOff x="7016" y="7167"/>
                              <a:chExt cx="2528" cy="4030"/>
                            </a:xfrm>
                          </wpg:grpSpPr>
                          <wps:wsp>
                            <wps:cNvPr id="48213" name="Text Box 123"/>
                            <wps:cNvSpPr txBox="1">
                              <a:spLocks noChangeArrowheads="1"/>
                            </wps:cNvSpPr>
                            <wps:spPr bwMode="auto">
                              <a:xfrm>
                                <a:off x="7016" y="8255"/>
                                <a:ext cx="1557" cy="53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5" w14:textId="77777777" w:rsidR="00E06689" w:rsidRPr="00FC2112" w:rsidRDefault="00E06689" w:rsidP="00432F6C">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sin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wps:txbx>
                            <wps:bodyPr rot="0" vert="horz" wrap="square" lIns="77724" tIns="38862" rIns="77724" bIns="38862" anchor="t" anchorCtr="0" upright="1">
                              <a:spAutoFit/>
                            </wps:bodyPr>
                          </wps:wsp>
                          <wpg:grpSp>
                            <wpg:cNvPr id="48214" name="Group 124"/>
                            <wpg:cNvGrpSpPr>
                              <a:grpSpLocks/>
                            </wpg:cNvGrpSpPr>
                            <wpg:grpSpPr bwMode="auto">
                              <a:xfrm>
                                <a:off x="7414" y="7167"/>
                                <a:ext cx="2130" cy="4030"/>
                                <a:chOff x="7414" y="7167"/>
                                <a:chExt cx="2130" cy="4030"/>
                              </a:xfrm>
                            </wpg:grpSpPr>
                            <wps:wsp>
                              <wps:cNvPr id="48215" name="Text Box 125"/>
                              <wps:cNvSpPr txBox="1">
                                <a:spLocks noChangeArrowheads="1"/>
                              </wps:cNvSpPr>
                              <wps:spPr bwMode="auto">
                                <a:xfrm>
                                  <a:off x="7716" y="9545"/>
                                  <a:ext cx="391" cy="78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6" w14:textId="77777777" w:rsidR="00E06689" w:rsidRPr="00313F68" w:rsidRDefault="00E06689" w:rsidP="00BA78BE">
                                    <w:pPr>
                                      <w:autoSpaceDE w:val="0"/>
                                      <w:autoSpaceDN w:val="0"/>
                                      <w:adjustRightInd w:val="0"/>
                                      <w:rPr>
                                        <w:color w:val="000000"/>
                                        <w:sz w:val="28"/>
                                        <w:szCs w:val="28"/>
                                      </w:rPr>
                                    </w:pPr>
                                    <w:r w:rsidRPr="00313F68">
                                      <w:rPr>
                                        <w:color w:val="000000"/>
                                        <w:sz w:val="28"/>
                                        <w:szCs w:val="28"/>
                                      </w:rPr>
                                      <w:sym w:font="Symbol" w:char="F071"/>
                                    </w:r>
                                  </w:p>
                                </w:txbxContent>
                              </wps:txbx>
                              <wps:bodyPr rot="0" vert="horz" wrap="square" lIns="77724" tIns="38862" rIns="77724" bIns="38862" anchor="t" anchorCtr="0" upright="1">
                                <a:spAutoFit/>
                              </wps:bodyPr>
                            </wps:wsp>
                            <wpg:grpSp>
                              <wpg:cNvPr id="48216" name="Group 126"/>
                              <wpg:cNvGrpSpPr>
                                <a:grpSpLocks/>
                              </wpg:cNvGrpSpPr>
                              <wpg:grpSpPr bwMode="auto">
                                <a:xfrm>
                                  <a:off x="7414" y="7167"/>
                                  <a:ext cx="2130" cy="4030"/>
                                  <a:chOff x="7414" y="7167"/>
                                  <a:chExt cx="2130" cy="4030"/>
                                </a:xfrm>
                              </wpg:grpSpPr>
                              <wps:wsp>
                                <wps:cNvPr id="48217" name="AutoShape 127"/>
                                <wps:cNvSpPr>
                                  <a:spLocks noChangeArrowheads="1"/>
                                </wps:cNvSpPr>
                                <wps:spPr bwMode="auto">
                                  <a:xfrm flipH="1">
                                    <a:off x="7414" y="7167"/>
                                    <a:ext cx="2130" cy="2996"/>
                                  </a:xfrm>
                                  <a:prstGeom prst="rtTriangle">
                                    <a:avLst/>
                                  </a:prstGeom>
                                  <a:noFill/>
                                  <a:ln w="57150">
                                    <a:solidFill>
                                      <a:srgbClr val="5490A8"/>
                                    </a:solidFill>
                                    <a:miter lim="800000"/>
                                    <a:headEnd/>
                                    <a:tailEn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g:grpSp>
                                <wpg:cNvPr id="48218" name="Group 128"/>
                                <wpg:cNvGrpSpPr>
                                  <a:grpSpLocks/>
                                </wpg:cNvGrpSpPr>
                                <wpg:grpSpPr bwMode="auto">
                                  <a:xfrm>
                                    <a:off x="7414" y="8015"/>
                                    <a:ext cx="1528" cy="3182"/>
                                    <a:chOff x="7323" y="8134"/>
                                    <a:chExt cx="1528" cy="3183"/>
                                  </a:xfrm>
                                </wpg:grpSpPr>
                                <wps:wsp>
                                  <wps:cNvPr id="48219" name="Line 129"/>
                                  <wps:cNvCnPr/>
                                  <wps:spPr bwMode="auto">
                                    <a:xfrm rot="-5305734" flipH="1" flipV="1">
                                      <a:off x="7008" y="8449"/>
                                      <a:ext cx="1848" cy="121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8352" name="Line 130"/>
                                  <wps:cNvCnPr/>
                                  <wps:spPr bwMode="auto">
                                    <a:xfrm rot="20665973">
                                      <a:off x="7547" y="9737"/>
                                      <a:ext cx="1304" cy="158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grpSp>
                        </wpg:grpSp>
                      </wpg:wgp>
                      <wps:wsp>
                        <wps:cNvPr id="48353" name="Text Box 131"/>
                        <wps:cNvSpPr txBox="1">
                          <a:spLocks noChangeArrowheads="1"/>
                        </wps:cNvSpPr>
                        <wps:spPr bwMode="auto">
                          <a:xfrm>
                            <a:off x="77346" y="574513"/>
                            <a:ext cx="4884293" cy="53492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9CF5147" w14:textId="77777777" w:rsidR="00E06689" w:rsidRPr="00B24984" w:rsidRDefault="00E06689" w:rsidP="00BA78BE">
                              <w:pPr>
                                <w:autoSpaceDE w:val="0"/>
                                <w:autoSpaceDN w:val="0"/>
                                <w:adjustRightInd w:val="0"/>
                                <w:rPr>
                                  <w:rFonts w:cs="Comic Sans MS"/>
                                  <w:b/>
                                  <w:color w:val="3333CC"/>
                                  <w:szCs w:val="24"/>
                                </w:rPr>
                              </w:pPr>
                              <w:r w:rsidRPr="00B24984">
                                <w:rPr>
                                  <w:rFonts w:cs="Comic Sans MS"/>
                                  <w:b/>
                                  <w:color w:val="3333CC"/>
                                  <w:szCs w:val="24"/>
                                </w:rPr>
                                <w:t>Both blocks have the same weight (same length blue weight line)</w:t>
                              </w:r>
                            </w:p>
                          </w:txbxContent>
                        </wps:txbx>
                        <wps:bodyPr rot="0" vert="horz" wrap="square" lIns="77724" tIns="38862" rIns="77724" bIns="38862" anchor="t" anchorCtr="0" upright="1">
                          <a:spAutoFit/>
                        </wps:bodyPr>
                      </wps:wsp>
                    </wpc:wpc>
                  </a:graphicData>
                </a:graphic>
              </wp:inline>
            </w:drawing>
          </mc:Choice>
          <mc:Fallback>
            <w:pict>
              <v:group w14:anchorId="09CF4F23" id="Canvas 48383" o:spid="_x0000_s1605" editas="canvas" style="width:502.6pt;height:301.6pt;mso-position-horizontal-relative:char;mso-position-vertical-relative:line" coordsize="63823,38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">
                <v:shape id="_x0000_s1606" type="#_x0000_t75" style="position:absolute;width:63823;height:38303;visibility:visible;mso-wrap-style:square">
                  <v:fill o:detectmouseclick="t"/>
                  <v:path o:connecttype="none"/>
                </v:shape>
                <v:line id="Line 111" o:spid="_x0000_s1607" style="position:absolute;rotation:864794fd;visibility:visible;mso-wrap-style:square" from="6515,19572" to="20191,36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" strokecolor="red" strokeweight="2.25pt">
                  <v:stroke endarrow="block"/>
                  <v:shadow color="#5490a8"/>
                </v:line>
                <v:shape id="Text Box 112" o:spid="_x0000_s1608" type="#_x0000_t202" style="position:absolute;width:63828;height:4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" filled="f" fillcolor="#09c" stroked="f">
                  <v:textbox style="mso-fit-shape-to-text:t" inset="6.12pt,3.06pt,6.12pt,3.06pt">
                    <w:txbxContent>
                      <w:p w14:paraId="09CF5140" w14:textId="77777777" w:rsidR="00E06689" w:rsidRPr="00B24984" w:rsidRDefault="00E06689" w:rsidP="00BA78BE">
                        <w:pPr>
                          <w:tabs>
                            <w:tab w:val="left" w:pos="7797"/>
                          </w:tabs>
                          <w:autoSpaceDE w:val="0"/>
                          <w:autoSpaceDN w:val="0"/>
                          <w:adjustRightInd w:val="0"/>
                          <w:spacing w:before="0" w:after="0" w:line="240" w:lineRule="auto"/>
                          <w:rPr>
                            <w:rFonts w:cs="Comic Sans MS"/>
                            <w:color w:val="008000"/>
                            <w:szCs w:val="24"/>
                          </w:rPr>
                        </w:pPr>
                        <w:r w:rsidRPr="00B24984">
                          <w:rPr>
                            <w:rFonts w:cs="Comic Sans MS"/>
                            <w:color w:val="008000"/>
                            <w:szCs w:val="24"/>
                          </w:rPr>
                          <w:t>Notice as the slope gets steeper the component of weight down the slope increases, so there is more chance of the object moving!</w:t>
                        </w:r>
                      </w:p>
                    </w:txbxContent>
                  </v:textbox>
                </v:shape>
                <v:shape id="AutoShape 113" o:spid="_x0000_s1609" type="#_x0000_t6" style="position:absolute;left:3257;top:11902;width:26325;height:8959;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" filled="f" fillcolor="#09c" strokecolor="#5490a8" strokeweight="4.5pt">
                  <v:shadow color="#5490a8"/>
                </v:shape>
                <v:rect id="Rectangle 114" o:spid="_x0000_s1610" style="position:absolute;left:15730;top:13998;width:4186;height:1950;rotation:-1539518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" fillcolor="#09c">
                  <v:shadow color="#5490a8"/>
                </v:rect>
                <v:shape id="Text Box 115" o:spid="_x0000_s1611" type="#_x0000_t202" style="position:absolute;left:6555;top:18235;width:2932;height:3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" filled="f" fillcolor="#09c" stroked="f">
                  <v:textbox style="mso-fit-shape-to-text:t" inset="6.12pt,3.06pt,6.12pt,3.06pt">
                    <w:txbxContent>
                      <w:p w14:paraId="09CF5141" w14:textId="77777777" w:rsidR="00E06689" w:rsidRPr="00432F6C" w:rsidRDefault="00E06689" w:rsidP="00432F6C">
                        <w:pPr>
                          <w:autoSpaceDE w:val="0"/>
                          <w:autoSpaceDN w:val="0"/>
                          <w:adjustRightInd w:val="0"/>
                          <w:spacing w:before="0" w:after="0"/>
                          <w:rPr>
                            <w:color w:val="000000"/>
                            <w:sz w:val="28"/>
                            <w:szCs w:val="28"/>
                          </w:rPr>
                        </w:pPr>
                        <w:r w:rsidRPr="00432F6C">
                          <w:rPr>
                            <w:color w:val="000000"/>
                            <w:sz w:val="28"/>
                            <w:szCs w:val="28"/>
                          </w:rPr>
                          <w:sym w:font="Symbol" w:char="F071"/>
                        </w:r>
                      </w:p>
                    </w:txbxContent>
                  </v:textbox>
                </v:shape>
                <v:line id="Line 116" o:spid="_x0000_s1612" style="position:absolute;rotation:-5795276fd;flip:x y;visibility:visible;mso-wrap-style:square" from="11102,11631" to="14981,2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" strokecolor="red" strokeweight="3pt">
                  <v:stroke endarrow="block"/>
                  <v:shadow color="#5490a8"/>
                </v:line>
                <v:shape id="Text Box 117" o:spid="_x0000_s1613" type="#_x0000_t202" style="position:absolute;left:2163;top:14200;width:9866;height:3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" filled="f" fillcolor="#09c" stroked="f">
                  <v:textbox style="mso-fit-shape-to-text:t" inset="6.12pt,3.06pt,6.12pt,3.06pt">
                    <w:txbxContent>
                      <w:p w14:paraId="09CF5142" w14:textId="77777777" w:rsidR="00E06689" w:rsidRPr="00FC2112" w:rsidRDefault="00E06689" w:rsidP="00313F68">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sin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v:textbox>
                </v:shape>
                <v:shape id="Text Box 118" o:spid="_x0000_s1614" type="#_x0000_t202" style="position:absolute;left:6555;top:29707;width:11734;height:3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" filled="f" fillcolor="#09c" stroked="f">
                  <v:textbox style="mso-fit-shape-to-text:t" inset="6.12pt,3.06pt,6.12pt,3.06pt">
                    <w:txbxContent>
                      <w:p w14:paraId="09CF5143" w14:textId="77777777" w:rsidR="00E06689" w:rsidRPr="00FC2112" w:rsidRDefault="00E06689" w:rsidP="00313F68">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cos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v:textbox>
                </v:shape>
                <v:shape id="Text Box 119" o:spid="_x0000_s1615" type="#_x0000_t202" style="position:absolute;left:37806;top:31172;width:10902;height:3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" filled="f" fillcolor="#09c" stroked="f">
                  <v:textbox style="mso-fit-shape-to-text:t" inset="6.12pt,3.06pt,6.12pt,3.06pt">
                    <w:txbxContent>
                      <w:p w14:paraId="09CF5144" w14:textId="77777777" w:rsidR="00E06689" w:rsidRPr="00FC2112" w:rsidRDefault="00E06689" w:rsidP="00432F6C">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cos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v:textbox>
                </v:shape>
                <v:line id="Line 121" o:spid="_x0000_s1616" style="position:absolute;visibility:visible;mso-wrap-style:square" from="48710,12427" to="48733,35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" strokecolor="#33c" strokeweight="4.5pt">
                  <v:stroke endarrow="block"/>
                  <v:shadow color="#5490a8"/>
                </v:line>
                <v:group id="Group 113" o:spid="_x0000_s1617" style="position:absolute;left:33705;top:6819;width:18933;height:29889" coordorigin="34795,11658" coordsize="18932,29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rect id="Rectangle 120" o:spid="_x0000_s1618" style="position:absolute;left:46423;top:16033;width:4191;height:1954;rotation:-3401772fd;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" fillcolor="#09c">
                    <v:shadow color="#5490a8"/>
                  </v:rect>
                  <v:group id="Group 122" o:spid="_x0000_s1619" style="position:absolute;left:34795;top:11658;width:18933;height:29890" coordorigin="7016,7167" coordsize="2528,4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">
                    <v:shape id="Text Box 123" o:spid="_x0000_s1620" type="#_x0000_t202" style="position:absolute;left:7016;top:8255;width:1557;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" filled="f" fillcolor="#09c" stroked="f">
                      <v:textbox style="mso-fit-shape-to-text:t" inset="6.12pt,3.06pt,6.12pt,3.06pt">
                        <w:txbxContent>
                          <w:p w14:paraId="09CF5145" w14:textId="77777777" w:rsidR="00E06689" w:rsidRPr="00FC2112" w:rsidRDefault="00E06689" w:rsidP="00432F6C">
                            <w:pPr>
                              <w:autoSpaceDE w:val="0"/>
                              <w:autoSpaceDN w:val="0"/>
                              <w:adjustRightInd w:val="0"/>
                              <w:spacing w:before="0" w:after="0"/>
                              <w:rPr>
                                <w:color w:val="CC3300"/>
                                <w:sz w:val="31"/>
                                <w:szCs w:val="36"/>
                                <w14:shadow w14:blurRad="50800" w14:dist="38100" w14:dir="2700000" w14:sx="100000" w14:sy="100000" w14:kx="0" w14:ky="0" w14:algn="tl">
                                  <w14:srgbClr w14:val="000000">
                                    <w14:alpha w14:val="60000"/>
                                  </w14:srgbClr>
                                </w14:shadow>
                              </w:rPr>
                            </w:pPr>
                            <w:r w:rsidRPr="00FC2112">
                              <w:rPr>
                                <w:color w:val="CC3300"/>
                                <w:sz w:val="31"/>
                                <w:szCs w:val="36"/>
                                <w14:shadow w14:blurRad="50800" w14:dist="38100" w14:dir="2700000" w14:sx="100000" w14:sy="100000" w14:kx="0" w14:ky="0" w14:algn="tl">
                                  <w14:srgbClr w14:val="000000">
                                    <w14:alpha w14:val="60000"/>
                                  </w14:srgbClr>
                                </w14:shadow>
                              </w:rPr>
                              <w:t xml:space="preserve">mg sin </w:t>
                            </w:r>
                            <w:r w:rsidRPr="00FC2112">
                              <w:rPr>
                                <w:color w:val="CC3300"/>
                                <w:sz w:val="31"/>
                                <w:szCs w:val="36"/>
                                <w14:shadow w14:blurRad="50800" w14:dist="38100" w14:dir="2700000" w14:sx="100000" w14:sy="100000" w14:kx="0" w14:ky="0" w14:algn="tl">
                                  <w14:srgbClr w14:val="000000">
                                    <w14:alpha w14:val="60000"/>
                                  </w14:srgbClr>
                                </w14:shadow>
                              </w:rPr>
                              <w:sym w:font="Symbol" w:char="F071"/>
                            </w:r>
                          </w:p>
                        </w:txbxContent>
                      </v:textbox>
                    </v:shape>
                    <v:group id="Group 124" o:spid="_x0000_s1621" style="position:absolute;left:7414;top:7167;width:2130;height:4030" coordorigin="7414,7167" coordsize="2130,4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">
                      <v:shape id="Text Box 125" o:spid="_x0000_s1622" type="#_x0000_t202" style="position:absolute;left:7716;top:9545;width:391;height: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" filled="f" fillcolor="#09c" stroked="f">
                        <v:textbox style="mso-fit-shape-to-text:t" inset="6.12pt,3.06pt,6.12pt,3.06pt">
                          <w:txbxContent>
                            <w:p w14:paraId="09CF5146" w14:textId="77777777" w:rsidR="00E06689" w:rsidRPr="00313F68" w:rsidRDefault="00E06689" w:rsidP="00BA78BE">
                              <w:pPr>
                                <w:autoSpaceDE w:val="0"/>
                                <w:autoSpaceDN w:val="0"/>
                                <w:adjustRightInd w:val="0"/>
                                <w:rPr>
                                  <w:color w:val="000000"/>
                                  <w:sz w:val="28"/>
                                  <w:szCs w:val="28"/>
                                </w:rPr>
                              </w:pPr>
                              <w:r w:rsidRPr="00313F68">
                                <w:rPr>
                                  <w:color w:val="000000"/>
                                  <w:sz w:val="28"/>
                                  <w:szCs w:val="28"/>
                                </w:rPr>
                                <w:sym w:font="Symbol" w:char="F071"/>
                              </w:r>
                            </w:p>
                          </w:txbxContent>
                        </v:textbox>
                      </v:shape>
                      <v:group id="Group 126" o:spid="_x0000_s1623" style="position:absolute;left:7414;top:7167;width:2130;height:4030" coordorigin="7414,7167" coordsize="2130,4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">
                        <v:shape id="AutoShape 127" o:spid="_x0000_s1624" type="#_x0000_t6" style="position:absolute;left:7414;top:7167;width:2130;height:2996;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" filled="f" fillcolor="#09c" strokecolor="#5490a8" strokeweight="4.5pt">
                          <v:shadow color="#5490a8"/>
                        </v:shape>
                        <v:group id="Group 128" o:spid="_x0000_s1625" style="position:absolute;left:7414;top:8015;width:1528;height:3182" coordorigin="7323,8134" coordsize="1528,3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">
                          <v:line id="Line 129" o:spid="_x0000_s1626" style="position:absolute;rotation:-5795276fd;flip:x y;visibility:visible;mso-wrap-style:square" from="7008,8449" to="8856,9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" strokecolor="red" strokeweight="3pt">
                            <v:stroke endarrow="block"/>
                            <v:shadow color="#5490a8"/>
                          </v:line>
                          <v:line id="Line 130" o:spid="_x0000_s1627" style="position:absolute;rotation:-1020207fd;visibility:visible;mso-wrap-style:square" from="7547,9737" to="8851,11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" strokecolor="red" strokeweight="2.25pt">
                            <v:stroke endarrow="block"/>
                            <v:shadow color="#5490a8"/>
                          </v:line>
                        </v:group>
                      </v:group>
                    </v:group>
                  </v:group>
                </v:group>
                <v:shape id="Text Box 131" o:spid="_x0000_s1628" type="#_x0000_t202" style="position:absolute;left:773;top:5745;width:48843;height:5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" filled="f" fillcolor="#09c" stroked="f">
                  <v:textbox style="mso-fit-shape-to-text:t" inset="6.12pt,3.06pt,6.12pt,3.06pt">
                    <w:txbxContent>
                      <w:p w14:paraId="09CF5147" w14:textId="77777777" w:rsidR="00E06689" w:rsidRPr="00B24984" w:rsidRDefault="00E06689" w:rsidP="00BA78BE">
                        <w:pPr>
                          <w:autoSpaceDE w:val="0"/>
                          <w:autoSpaceDN w:val="0"/>
                          <w:adjustRightInd w:val="0"/>
                          <w:rPr>
                            <w:rFonts w:cs="Comic Sans MS"/>
                            <w:b/>
                            <w:color w:val="3333CC"/>
                            <w:szCs w:val="24"/>
                          </w:rPr>
                        </w:pPr>
                        <w:r w:rsidRPr="00B24984">
                          <w:rPr>
                            <w:rFonts w:cs="Comic Sans MS"/>
                            <w:b/>
                            <w:color w:val="3333CC"/>
                            <w:szCs w:val="24"/>
                          </w:rPr>
                          <w:t>Both blocks have the same weight (same length blue weight line)</w:t>
                        </w:r>
                      </w:p>
                    </w:txbxContent>
                  </v:textbox>
                </v:shape>
                <w10:anchorlock/>
              </v:group>
            </w:pict>
          </mc:Fallback>
        </mc:AlternateContent>
      </w:r>
      <w:r w:rsidR="00BA78BE" w:rsidRPr="00432F6C">
        <w:rPr>
          <w:sz w:val="22"/>
          <w:szCs w:val="22"/>
        </w:rPr>
        <w:t>A common mistake that students often make is that they think mg or weight is the vertical component and draw the diagram as below. They then try to calculate the force down the slope and find the hypotenuse. This gives them a value greater than the weight. THIS IS NOT POSSIBLE. Remember the weight is the hypotenuses of your diagram and you are taking components.  The problem with this is that the component of the weight down the slope would be greater than the weight. To avoid this always draw the weight line longer than the slope (see previous diagrams</w:t>
      </w:r>
      <w:r w:rsidR="00BA78BE" w:rsidRPr="00432F6C">
        <w:rPr>
          <w:rFonts w:ascii="Comic Sans MS" w:hAnsi="Comic Sans MS"/>
          <w:sz w:val="22"/>
          <w:szCs w:val="22"/>
        </w:rPr>
        <w:t>)</w:t>
      </w:r>
    </w:p>
    <w:p w14:paraId="09CF4901" w14:textId="77777777" w:rsidR="00BA78BE" w:rsidRDefault="004557F8" w:rsidP="00BA78BE">
      <w:pPr>
        <w:rPr>
          <w:rFonts w:ascii="Comic Sans MS" w:hAnsi="Comic Sans MS"/>
        </w:rPr>
      </w:pPr>
      <w:r w:rsidRPr="00432F6C">
        <w:rPr>
          <w:rFonts w:ascii="Comic Sans MS" w:hAnsi="Comic Sans MS"/>
          <w:noProof/>
          <w:lang w:eastAsia="en-GB"/>
        </w:rPr>
        <mc:AlternateContent>
          <mc:Choice Requires="wps">
            <w:drawing>
              <wp:anchor distT="0" distB="0" distL="114300" distR="114300" simplePos="0" relativeHeight="251658288" behindDoc="0" locked="0" layoutInCell="1" allowOverlap="1" wp14:anchorId="09CF4F25" wp14:editId="234CE10E">
                <wp:simplePos x="0" y="0"/>
                <wp:positionH relativeFrom="column">
                  <wp:posOffset>3281045</wp:posOffset>
                </wp:positionH>
                <wp:positionV relativeFrom="paragraph">
                  <wp:posOffset>962025</wp:posOffset>
                </wp:positionV>
                <wp:extent cx="463550" cy="276225"/>
                <wp:effectExtent l="0" t="0" r="0" b="9525"/>
                <wp:wrapNone/>
                <wp:docPr id="48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276225"/>
                        </a:xfrm>
                        <a:prstGeom prst="rect">
                          <a:avLst/>
                        </a:prstGeom>
                        <a:solidFill>
                          <a:srgbClr val="FFFFFF"/>
                        </a:solidFill>
                        <a:ln w="9525">
                          <a:noFill/>
                          <a:miter lim="800000"/>
                          <a:headEnd/>
                          <a:tailEnd/>
                        </a:ln>
                      </wps:spPr>
                      <wps:txbx>
                        <w:txbxContent>
                          <w:p w14:paraId="09CF5148" w14:textId="77777777" w:rsidR="00E06689" w:rsidRDefault="00E06689" w:rsidP="00432F6C">
                            <w:pPr>
                              <w:spacing w:before="0" w:after="0"/>
                            </w:pPr>
                            <w:r>
                              <w:t xml:space="preserve">sin </w:t>
                            </w:r>
                            <w:r>
                              <w:sym w:font="Symbol" w:char="F071"/>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F4F25" id="Text Box 2" o:spid="_x0000_s1629" type="#_x0000_t202" style="position:absolute;margin-left:258.35pt;margin-top:75.75pt;width:36.5pt;height:21.75pt;z-index:25165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" stroked="f">
                <v:textbox>
                  <w:txbxContent>
                    <w:p w14:paraId="09CF5148" w14:textId="77777777" w:rsidR="00E06689" w:rsidRDefault="00E06689" w:rsidP="00432F6C">
                      <w:pPr>
                        <w:spacing w:before="0" w:after="0"/>
                      </w:pPr>
                      <w:r>
                        <w:t xml:space="preserve">sin </w:t>
                      </w:r>
                      <w:r>
                        <w:sym w:font="Symbol" w:char="F071"/>
                      </w:r>
                    </w:p>
                  </w:txbxContent>
                </v:textbox>
              </v:shape>
            </w:pict>
          </mc:Fallback>
        </mc:AlternateContent>
      </w:r>
      <w:r w:rsidRPr="00432F6C">
        <w:rPr>
          <w:rFonts w:ascii="Comic Sans MS" w:hAnsi="Comic Sans MS"/>
          <w:noProof/>
          <w:lang w:eastAsia="en-GB"/>
        </w:rPr>
        <mc:AlternateContent>
          <mc:Choice Requires="wps">
            <w:drawing>
              <wp:anchor distT="0" distB="0" distL="114300" distR="114300" simplePos="0" relativeHeight="251658289" behindDoc="0" locked="0" layoutInCell="1" allowOverlap="1" wp14:anchorId="09CF4F27" wp14:editId="576298D9">
                <wp:simplePos x="0" y="0"/>
                <wp:positionH relativeFrom="column">
                  <wp:posOffset>3776345</wp:posOffset>
                </wp:positionH>
                <wp:positionV relativeFrom="paragraph">
                  <wp:posOffset>1581150</wp:posOffset>
                </wp:positionV>
                <wp:extent cx="648000" cy="288000"/>
                <wp:effectExtent l="0" t="0" r="0" b="0"/>
                <wp:wrapNone/>
                <wp:docPr id="48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000" cy="288000"/>
                        </a:xfrm>
                        <a:prstGeom prst="rect">
                          <a:avLst/>
                        </a:prstGeom>
                        <a:solidFill>
                          <a:srgbClr val="FFFFFF"/>
                        </a:solidFill>
                        <a:ln w="9525">
                          <a:noFill/>
                          <a:miter lim="800000"/>
                          <a:headEnd/>
                          <a:tailEnd/>
                        </a:ln>
                      </wps:spPr>
                      <wps:txbx>
                        <w:txbxContent>
                          <w:p w14:paraId="09CF5149" w14:textId="77777777" w:rsidR="00E06689" w:rsidRDefault="00E06689" w:rsidP="004557F8">
                            <w:pPr>
                              <w:spacing w:before="0" w:after="0" w:line="240" w:lineRule="auto"/>
                            </w:pPr>
                            <w:r>
                              <w:t xml:space="preserve">sin </w:t>
                            </w:r>
                            <w:r>
                              <w:sym w:font="Symbol" w:char="F071"/>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F4F27" id="_x0000_s1630" type="#_x0000_t202" style="position:absolute;margin-left:297.35pt;margin-top:124.5pt;width:51pt;height:22.7pt;z-index:25165828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" stroked="f">
                <v:textbox>
                  <w:txbxContent>
                    <w:p w14:paraId="09CF5149" w14:textId="77777777" w:rsidR="00E06689" w:rsidRDefault="00E06689" w:rsidP="004557F8">
                      <w:pPr>
                        <w:spacing w:before="0" w:after="0" w:line="240" w:lineRule="auto"/>
                      </w:pPr>
                      <w:r>
                        <w:t xml:space="preserve">sin </w:t>
                      </w:r>
                      <w:r>
                        <w:sym w:font="Symbol" w:char="F071"/>
                      </w:r>
                    </w:p>
                  </w:txbxContent>
                </v:textbox>
              </v:shape>
            </w:pict>
          </mc:Fallback>
        </mc:AlternateContent>
      </w:r>
      <w:r w:rsidRPr="00432F6C">
        <w:rPr>
          <w:rFonts w:ascii="Comic Sans MS" w:hAnsi="Comic Sans MS"/>
          <w:noProof/>
          <w:lang w:eastAsia="en-GB"/>
        </w:rPr>
        <mc:AlternateContent>
          <mc:Choice Requires="wps">
            <w:drawing>
              <wp:anchor distT="0" distB="0" distL="114300" distR="114300" simplePos="0" relativeHeight="251658287" behindDoc="0" locked="0" layoutInCell="1" allowOverlap="1" wp14:anchorId="09CF4F29" wp14:editId="7C8EA79A">
                <wp:simplePos x="0" y="0"/>
                <wp:positionH relativeFrom="column">
                  <wp:posOffset>3262473</wp:posOffset>
                </wp:positionH>
                <wp:positionV relativeFrom="paragraph">
                  <wp:posOffset>488742</wp:posOffset>
                </wp:positionV>
                <wp:extent cx="482600" cy="276225"/>
                <wp:effectExtent l="0" t="0" r="0" b="9525"/>
                <wp:wrapNone/>
                <wp:docPr id="48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276225"/>
                        </a:xfrm>
                        <a:prstGeom prst="rect">
                          <a:avLst/>
                        </a:prstGeom>
                        <a:solidFill>
                          <a:srgbClr val="FFFFFF"/>
                        </a:solidFill>
                        <a:ln w="9525">
                          <a:noFill/>
                          <a:miter lim="800000"/>
                          <a:headEnd/>
                          <a:tailEnd/>
                        </a:ln>
                      </wps:spPr>
                      <wps:txbx>
                        <w:txbxContent>
                          <w:p w14:paraId="09CF514A" w14:textId="77777777" w:rsidR="00E06689" w:rsidRDefault="00E06689" w:rsidP="00432F6C">
                            <w:pPr>
                              <w:spacing w:before="0" w:after="0"/>
                            </w:pPr>
                            <w:r>
                              <w:t xml:space="preserve">sin </w:t>
                            </w:r>
                            <w:r>
                              <w:sym w:font="Symbol" w:char="F071"/>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F4F29" id="_x0000_s1631" type="#_x0000_t202" style="position:absolute;margin-left:256.9pt;margin-top:38.5pt;width:38pt;height:21.75pt;z-index:2516582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" stroked="f">
                <v:textbox>
                  <w:txbxContent>
                    <w:p w14:paraId="09CF514A" w14:textId="77777777" w:rsidR="00E06689" w:rsidRDefault="00E06689" w:rsidP="00432F6C">
                      <w:pPr>
                        <w:spacing w:before="0" w:after="0"/>
                      </w:pPr>
                      <w:r>
                        <w:t xml:space="preserve">sin </w:t>
                      </w:r>
                      <w:r>
                        <w:sym w:font="Symbol" w:char="F071"/>
                      </w:r>
                    </w:p>
                  </w:txbxContent>
                </v:textbox>
              </v:shape>
            </w:pict>
          </mc:Fallback>
        </mc:AlternateContent>
      </w:r>
      <w:r w:rsidR="00FC0A7F">
        <w:rPr>
          <w:rFonts w:ascii="Comic Sans MS" w:hAnsi="Comic Sans MS"/>
          <w:noProof/>
        </w:rPr>
        <w:pict w14:anchorId="09CF4F2B">
          <v:shape id="_x0000_s3573" type="#_x0000_t75" style="position:absolute;margin-left:268.55pt;margin-top:15.9pt;width:183.75pt;height:120pt;z-index:251658340;mso-position-horizontal-relative:text;mso-position-vertical-relative:text">
            <v:imagedata r:id="rId143" o:title=""/>
            <w10:wrap type="square"/>
          </v:shape>
        </w:pict>
      </w:r>
      <w:r w:rsidR="00BA78BE">
        <w:rPr>
          <w:rFonts w:ascii="Comic Sans MS" w:hAnsi="Comic Sans MS"/>
          <w:noProof/>
          <w:lang w:eastAsia="en-GB"/>
        </w:rPr>
        <mc:AlternateContent>
          <mc:Choice Requires="wpc">
            <w:drawing>
              <wp:inline distT="0" distB="0" distL="0" distR="0" wp14:anchorId="09CF4F2C" wp14:editId="07C0B8EF">
                <wp:extent cx="2765425" cy="1447800"/>
                <wp:effectExtent l="0" t="19050" r="53975" b="0"/>
                <wp:docPr id="48604" name="Canvas 486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3" name="Text Box 4"/>
                        <wps:cNvSpPr txBox="1">
                          <a:spLocks noChangeArrowheads="1"/>
                        </wps:cNvSpPr>
                        <wps:spPr bwMode="auto">
                          <a:xfrm>
                            <a:off x="155361" y="908909"/>
                            <a:ext cx="838565" cy="533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4B" w14:textId="77777777" w:rsidR="00E06689" w:rsidRPr="00432F6C" w:rsidRDefault="00E06689" w:rsidP="00BA78BE">
                              <w:pPr>
                                <w:autoSpaceDE w:val="0"/>
                                <w:autoSpaceDN w:val="0"/>
                                <w:adjustRightInd w:val="0"/>
                                <w:rPr>
                                  <w:b/>
                                  <w:bCs/>
                                  <w:color w:val="000000"/>
                                  <w:sz w:val="28"/>
                                  <w:szCs w:val="28"/>
                                </w:rPr>
                              </w:pPr>
                              <w:r w:rsidRPr="00432F6C">
                                <w:rPr>
                                  <w:b/>
                                  <w:bCs/>
                                  <w:color w:val="000000"/>
                                  <w:sz w:val="28"/>
                                  <w:szCs w:val="28"/>
                                </w:rPr>
                                <w:t>mg</w:t>
                              </w:r>
                            </w:p>
                            <w:p w14:paraId="09CF514C" w14:textId="77777777" w:rsidR="00E06689" w:rsidRDefault="00E06689" w:rsidP="00BA78BE">
                              <w:pPr>
                                <w:autoSpaceDE w:val="0"/>
                                <w:autoSpaceDN w:val="0"/>
                                <w:adjustRightInd w:val="0"/>
                                <w:rPr>
                                  <w:color w:val="000000"/>
                                  <w:sz w:val="48"/>
                                  <w:szCs w:val="48"/>
                                </w:rPr>
                              </w:pPr>
                            </w:p>
                          </w:txbxContent>
                        </wps:txbx>
                        <wps:bodyPr rot="0" vert="horz" wrap="square" lIns="91440" tIns="45720" rIns="91440" bIns="45720" anchor="t" anchorCtr="0" upright="1">
                          <a:noAutofit/>
                        </wps:bodyPr>
                      </wps:wsp>
                      <wpg:wgp>
                        <wpg:cNvPr id="494" name="Group 5"/>
                        <wpg:cNvGrpSpPr>
                          <a:grpSpLocks/>
                        </wpg:cNvGrpSpPr>
                        <wpg:grpSpPr bwMode="auto">
                          <a:xfrm>
                            <a:off x="304933" y="0"/>
                            <a:ext cx="2460492" cy="1081567"/>
                            <a:chOff x="3477" y="13167"/>
                            <a:chExt cx="3876" cy="1702"/>
                          </a:xfrm>
                        </wpg:grpSpPr>
                        <wps:wsp>
                          <wps:cNvPr id="495" name="Text Box 6"/>
                          <wps:cNvSpPr txBox="1">
                            <a:spLocks noChangeArrowheads="1"/>
                          </wps:cNvSpPr>
                          <wps:spPr bwMode="auto">
                            <a:xfrm>
                              <a:off x="5814" y="14079"/>
                              <a:ext cx="690" cy="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4D" w14:textId="77777777" w:rsidR="00E06689" w:rsidRPr="0049418E" w:rsidRDefault="00E06689" w:rsidP="00BA78BE">
                                <w:pPr>
                                  <w:autoSpaceDE w:val="0"/>
                                  <w:autoSpaceDN w:val="0"/>
                                  <w:adjustRightInd w:val="0"/>
                                  <w:rPr>
                                    <w:b/>
                                    <w:bCs/>
                                    <w:color w:val="000000"/>
                                    <w:szCs w:val="24"/>
                                  </w:rPr>
                                </w:pPr>
                                <w:r w:rsidRPr="0049418E">
                                  <w:rPr>
                                    <w:b/>
                                    <w:bCs/>
                                    <w:color w:val="000000"/>
                                    <w:szCs w:val="24"/>
                                  </w:rPr>
                                  <w:sym w:font="Symbol" w:char="F071"/>
                                </w:r>
                              </w:p>
                            </w:txbxContent>
                          </wps:txbx>
                          <wps:bodyPr rot="0" vert="horz" wrap="square" lIns="91440" tIns="45720" rIns="91440" bIns="45720" anchor="t" anchorCtr="0" upright="1">
                            <a:noAutofit/>
                          </wps:bodyPr>
                        </wps:wsp>
                        <wps:wsp>
                          <wps:cNvPr id="496" name="AutoShape 7"/>
                          <wps:cNvSpPr>
                            <a:spLocks noChangeArrowheads="1"/>
                          </wps:cNvSpPr>
                          <wps:spPr bwMode="auto">
                            <a:xfrm>
                              <a:off x="3477" y="13167"/>
                              <a:ext cx="3876" cy="1482"/>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Line 8"/>
                          <wps:cNvCnPr/>
                          <wps:spPr bwMode="auto">
                            <a:xfrm>
                              <a:off x="3477" y="13167"/>
                              <a:ext cx="0" cy="14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8" name="Arc 9"/>
                          <wps:cNvSpPr>
                            <a:spLocks/>
                          </wps:cNvSpPr>
                          <wps:spPr bwMode="auto">
                            <a:xfrm flipH="1">
                              <a:off x="5472" y="14079"/>
                              <a:ext cx="342" cy="5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09CF4F2C" id="Canvas 48604" o:spid="_x0000_s1632" editas="canvas" style="width:217.75pt;height:114pt;mso-position-horizontal-relative:char;mso-position-vertical-relative:line" coordsize="27654,14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">
                <v:shape id="_x0000_s1633" type="#_x0000_t75" style="position:absolute;width:27654;height:14478;visibility:visible;mso-wrap-style:square">
                  <v:fill o:detectmouseclick="t"/>
                  <v:path o:connecttype="none"/>
                </v:shape>
                <v:shape id="Text Box 4" o:spid="_x0000_s1634" type="#_x0000_t202" style="position:absolute;left:1553;top:9089;width:8386;height:53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" filled="f" stroked="f">
                  <v:textbox>
                    <w:txbxContent>
                      <w:p w14:paraId="09CF514B" w14:textId="77777777" w:rsidR="00E06689" w:rsidRPr="00432F6C" w:rsidRDefault="00E06689" w:rsidP="00BA78BE">
                        <w:pPr>
                          <w:autoSpaceDE w:val="0"/>
                          <w:autoSpaceDN w:val="0"/>
                          <w:adjustRightInd w:val="0"/>
                          <w:rPr>
                            <w:b/>
                            <w:bCs/>
                            <w:color w:val="000000"/>
                            <w:sz w:val="28"/>
                            <w:szCs w:val="28"/>
                          </w:rPr>
                        </w:pPr>
                        <w:r w:rsidRPr="00432F6C">
                          <w:rPr>
                            <w:b/>
                            <w:bCs/>
                            <w:color w:val="000000"/>
                            <w:sz w:val="28"/>
                            <w:szCs w:val="28"/>
                          </w:rPr>
                          <w:t>mg</w:t>
                        </w:r>
                      </w:p>
                      <w:p w14:paraId="09CF514C" w14:textId="77777777" w:rsidR="00E06689" w:rsidRDefault="00E06689" w:rsidP="00BA78BE">
                        <w:pPr>
                          <w:autoSpaceDE w:val="0"/>
                          <w:autoSpaceDN w:val="0"/>
                          <w:adjustRightInd w:val="0"/>
                          <w:rPr>
                            <w:color w:val="000000"/>
                            <w:sz w:val="48"/>
                            <w:szCs w:val="48"/>
                          </w:rPr>
                        </w:pPr>
                      </w:p>
                    </w:txbxContent>
                  </v:textbox>
                </v:shape>
                <v:group id="Group 5" o:spid="_x0000_s1635" style="position:absolute;left:3049;width:24605;height:10815" coordorigin="3477,13167" coordsize="3876,1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shape id="Text Box 6" o:spid="_x0000_s1636" type="#_x0000_t202" style="position:absolute;left:5814;top:14079;width:690;height: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" stroked="f">
                    <v:textbox>
                      <w:txbxContent>
                        <w:p w14:paraId="09CF514D" w14:textId="77777777" w:rsidR="00E06689" w:rsidRPr="0049418E" w:rsidRDefault="00E06689" w:rsidP="00BA78BE">
                          <w:pPr>
                            <w:autoSpaceDE w:val="0"/>
                            <w:autoSpaceDN w:val="0"/>
                            <w:adjustRightInd w:val="0"/>
                            <w:rPr>
                              <w:b/>
                              <w:bCs/>
                              <w:color w:val="000000"/>
                              <w:szCs w:val="24"/>
                            </w:rPr>
                          </w:pPr>
                          <w:r w:rsidRPr="0049418E">
                            <w:rPr>
                              <w:b/>
                              <w:bCs/>
                              <w:color w:val="000000"/>
                              <w:szCs w:val="24"/>
                            </w:rPr>
                            <w:sym w:font="Symbol" w:char="F071"/>
                          </w:r>
                        </w:p>
                      </w:txbxContent>
                    </v:textbox>
                  </v:shape>
                  <v:shape id="AutoShape 7" o:spid="_x0000_s1637" type="#_x0000_t6" style="position:absolute;left:3477;top:13167;width:3876;height:1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" filled="f"/>
                  <v:line id="Line 8" o:spid="_x0000_s1638" style="position:absolute;visibility:visible;mso-wrap-style:square" from="3477,13167" to="3477,14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">
                    <v:stroke endarrow="block"/>
                  </v:line>
                  <v:shape id="Arc 9" o:spid="_x0000_s1639" style="position:absolute;left:5472;top:14079;width:342;height:57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" path="m-1,nfc11929,,21600,9670,21600,21600em-1,nsc11929,,21600,9670,21600,21600l,21600,-1,xe" filled="f">
                    <v:path arrowok="t" o:extrusionok="f" o:connecttype="custom" o:connectlocs="0,0;342,570;0,570" o:connectangles="0,0,0"/>
                  </v:shape>
                </v:group>
                <w10:anchorlock/>
              </v:group>
            </w:pict>
          </mc:Fallback>
        </mc:AlternateContent>
      </w:r>
    </w:p>
    <w:p w14:paraId="09CF4902" w14:textId="77777777" w:rsidR="004557F8" w:rsidRDefault="004557F8" w:rsidP="00BA78BE">
      <w:pPr>
        <w:rPr>
          <w:szCs w:val="24"/>
        </w:rPr>
      </w:pPr>
    </w:p>
    <w:p w14:paraId="09CF4903" w14:textId="77777777" w:rsidR="00BA78BE" w:rsidRDefault="00E20888" w:rsidP="00BA78BE">
      <w:pPr>
        <w:rPr>
          <w:szCs w:val="24"/>
        </w:rPr>
      </w:pPr>
      <w:r>
        <w:rPr>
          <w:rFonts w:ascii="Comic Sans MS" w:hAnsi="Comic Sans MS"/>
          <w:noProof/>
          <w:lang w:eastAsia="en-GB"/>
        </w:rPr>
        <mc:AlternateContent>
          <mc:Choice Requires="wpc">
            <w:drawing>
              <wp:anchor distT="0" distB="0" distL="114300" distR="114300" simplePos="0" relativeHeight="251658446" behindDoc="0" locked="0" layoutInCell="1" allowOverlap="1" wp14:anchorId="09CF4F2E" wp14:editId="07835137">
                <wp:simplePos x="0" y="0"/>
                <wp:positionH relativeFrom="column">
                  <wp:posOffset>2009140</wp:posOffset>
                </wp:positionH>
                <wp:positionV relativeFrom="paragraph">
                  <wp:posOffset>929005</wp:posOffset>
                </wp:positionV>
                <wp:extent cx="4132580" cy="1842770"/>
                <wp:effectExtent l="0" t="0" r="0" b="5080"/>
                <wp:wrapSquare wrapText="bothSides"/>
                <wp:docPr id="48605" name="Canvas 486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99" name="Text Box 134"/>
                        <wps:cNvSpPr txBox="1">
                          <a:spLocks noChangeArrowheads="1"/>
                        </wps:cNvSpPr>
                        <wps:spPr bwMode="auto">
                          <a:xfrm>
                            <a:off x="2863119" y="97662"/>
                            <a:ext cx="913963" cy="39052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4E" w14:textId="77777777" w:rsidR="00E06689" w:rsidRPr="004557F8" w:rsidRDefault="00E06689" w:rsidP="004557F8">
                              <w:pPr>
                                <w:autoSpaceDE w:val="0"/>
                                <w:autoSpaceDN w:val="0"/>
                                <w:adjustRightInd w:val="0"/>
                                <w:spacing w:before="0" w:after="0"/>
                                <w:jc w:val="center"/>
                                <w:rPr>
                                  <w:b/>
                                  <w:bCs/>
                                  <w:color w:val="000000"/>
                                  <w:szCs w:val="24"/>
                                </w:rPr>
                              </w:pPr>
                              <w:r w:rsidRPr="004557F8">
                                <w:rPr>
                                  <w:b/>
                                  <w:bCs/>
                                  <w:color w:val="000000"/>
                                  <w:szCs w:val="24"/>
                                </w:rPr>
                                <w:t>121N</w:t>
                              </w:r>
                            </w:p>
                          </w:txbxContent>
                        </wps:txbx>
                        <wps:bodyPr rot="0" vert="horz" wrap="square" lIns="91440" tIns="45720" rIns="91440" bIns="45720" anchor="t" anchorCtr="0" upright="1">
                          <a:noAutofit/>
                        </wps:bodyPr>
                      </wps:wsp>
                      <wpg:wgp>
                        <wpg:cNvPr id="504" name="Group 135"/>
                        <wpg:cNvGrpSpPr>
                          <a:grpSpLocks/>
                        </wpg:cNvGrpSpPr>
                        <wpg:grpSpPr bwMode="auto">
                          <a:xfrm>
                            <a:off x="0" y="240506"/>
                            <a:ext cx="4055165" cy="1608172"/>
                            <a:chOff x="1539" y="3255"/>
                            <a:chExt cx="7182" cy="2844"/>
                          </a:xfrm>
                        </wpg:grpSpPr>
                        <wps:wsp>
                          <wps:cNvPr id="505" name="Text Box 136"/>
                          <wps:cNvSpPr txBox="1">
                            <a:spLocks noChangeArrowheads="1"/>
                          </wps:cNvSpPr>
                          <wps:spPr bwMode="auto">
                            <a:xfrm>
                              <a:off x="5093" y="5199"/>
                              <a:ext cx="1254" cy="73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4F" w14:textId="77777777" w:rsidR="00E06689" w:rsidRPr="004557F8" w:rsidRDefault="00E06689" w:rsidP="00BA78BE">
                                <w:pPr>
                                  <w:autoSpaceDE w:val="0"/>
                                  <w:autoSpaceDN w:val="0"/>
                                  <w:adjustRightInd w:val="0"/>
                                  <w:jc w:val="center"/>
                                  <w:rPr>
                                    <w:b/>
                                    <w:bCs/>
                                    <w:color w:val="000000"/>
                                    <w:szCs w:val="24"/>
                                  </w:rPr>
                                </w:pPr>
                                <w:r w:rsidRPr="004557F8">
                                  <w:rPr>
                                    <w:b/>
                                    <w:bCs/>
                                    <w:color w:val="000000"/>
                                    <w:szCs w:val="24"/>
                                  </w:rPr>
                                  <w:t>200N</w:t>
                                </w:r>
                              </w:p>
                            </w:txbxContent>
                          </wps:txbx>
                          <wps:bodyPr rot="0" vert="horz" wrap="square" lIns="91440" tIns="45720" rIns="91440" bIns="45720" anchor="t" anchorCtr="0" upright="1">
                            <a:noAutofit/>
                          </wps:bodyPr>
                        </wps:wsp>
                        <wps:wsp>
                          <wps:cNvPr id="506" name="Text Box 137"/>
                          <wps:cNvSpPr txBox="1">
                            <a:spLocks noChangeArrowheads="1"/>
                          </wps:cNvSpPr>
                          <wps:spPr bwMode="auto">
                            <a:xfrm>
                              <a:off x="2327" y="5364"/>
                              <a:ext cx="1371" cy="735"/>
                            </a:xfrm>
                            <a:prstGeom prst="rect">
                              <a:avLst/>
                            </a:prstGeom>
                            <a:noFill/>
                            <a:ln>
                              <a:noFill/>
                            </a:ln>
                            <a:extLst>
                              <a:ext uri="{909E8E84-426E-40DD-AFC4-6F175D3DCCD1}">
                                <a14:hiddenFill xmlns:a14="http://schemas.microsoft.com/office/drawing/2010/main">
                                  <a:solidFill>
                                    <a:srgbClr val="E1E1B7"/>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50" w14:textId="77777777" w:rsidR="00E06689" w:rsidRPr="004557F8" w:rsidRDefault="00E06689" w:rsidP="00152678">
                                <w:pPr>
                                  <w:autoSpaceDE w:val="0"/>
                                  <w:autoSpaceDN w:val="0"/>
                                  <w:adjustRightInd w:val="0"/>
                                  <w:spacing w:before="120" w:after="0"/>
                                  <w:jc w:val="center"/>
                                  <w:rPr>
                                    <w:b/>
                                    <w:bCs/>
                                    <w:color w:val="000000"/>
                                    <w:sz w:val="28"/>
                                    <w:szCs w:val="28"/>
                                  </w:rPr>
                                </w:pPr>
                                <w:r w:rsidRPr="004557F8">
                                  <w:rPr>
                                    <w:b/>
                                    <w:bCs/>
                                    <w:color w:val="000000"/>
                                    <w:sz w:val="28"/>
                                    <w:szCs w:val="28"/>
                                  </w:rPr>
                                  <w:t>54</w:t>
                                </w:r>
                                <w:r w:rsidRPr="004557F8">
                                  <w:rPr>
                                    <w:b/>
                                    <w:bCs/>
                                    <w:color w:val="000000"/>
                                    <w:sz w:val="28"/>
                                    <w:szCs w:val="28"/>
                                    <w:vertAlign w:val="superscript"/>
                                  </w:rPr>
                                  <w:t>o</w:t>
                                </w:r>
                              </w:p>
                            </w:txbxContent>
                          </wps:txbx>
                          <wps:bodyPr rot="0" vert="horz" wrap="square" lIns="91440" tIns="45720" rIns="91440" bIns="45720" anchor="t" anchorCtr="0" upright="1">
                            <a:noAutofit/>
                          </wps:bodyPr>
                        </wps:wsp>
                        <wps:wsp>
                          <wps:cNvPr id="507" name="Line 138"/>
                          <wps:cNvCnPr/>
                          <wps:spPr bwMode="auto">
                            <a:xfrm flipV="1">
                              <a:off x="1539" y="3255"/>
                              <a:ext cx="6954" cy="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139"/>
                          <wps:cNvCnPr/>
                          <wps:spPr bwMode="auto">
                            <a:xfrm>
                              <a:off x="1539" y="5934"/>
                              <a:ext cx="71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Arc 140"/>
                          <wps:cNvSpPr>
                            <a:spLocks/>
                          </wps:cNvSpPr>
                          <wps:spPr bwMode="auto">
                            <a:xfrm>
                              <a:off x="3420" y="5193"/>
                              <a:ext cx="228" cy="7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wps:spPr>
                          <wps:bodyPr rot="0" vert="horz" wrap="square" lIns="91440" tIns="45720" rIns="91440" bIns="45720" anchor="t" anchorCtr="0" upright="1">
                            <a:noAutofit/>
                          </wps:bodyPr>
                        </wps:wsp>
                        <wps:wsp>
                          <wps:cNvPr id="510" name="Rectangle 141"/>
                          <wps:cNvSpPr>
                            <a:spLocks noChangeArrowheads="1"/>
                          </wps:cNvSpPr>
                          <wps:spPr bwMode="auto">
                            <a:xfrm rot="-1098466">
                              <a:off x="5358" y="3768"/>
                              <a:ext cx="570" cy="570"/>
                            </a:xfrm>
                            <a:prstGeom prst="rect">
                              <a:avLst/>
                            </a:prstGeom>
                            <a:solidFill>
                              <a:srgbClr val="E1E1B7"/>
                            </a:solidFill>
                            <a:ln w="19050">
                              <a:solidFill>
                                <a:srgbClr val="000000"/>
                              </a:solidFill>
                              <a:miter lim="800000"/>
                              <a:headEnd/>
                              <a:tailEnd/>
                            </a:ln>
                          </wps:spPr>
                          <wps:bodyPr rot="0" vert="horz" wrap="square" lIns="91440" tIns="45720" rIns="91440" bIns="45720" anchor="t" anchorCtr="0" upright="1">
                            <a:noAutofit/>
                          </wps:bodyPr>
                        </wps:wsp>
                        <wps:wsp>
                          <wps:cNvPr id="511" name="Line 142"/>
                          <wps:cNvCnPr/>
                          <wps:spPr bwMode="auto">
                            <a:xfrm>
                              <a:off x="5700" y="4338"/>
                              <a:ext cx="0" cy="11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Line 143"/>
                          <wps:cNvCnPr/>
                          <wps:spPr bwMode="auto">
                            <a:xfrm flipV="1">
                              <a:off x="5928" y="3420"/>
                              <a:ext cx="1311" cy="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09CF4F2E" id="Canvas 48605" o:spid="_x0000_s1640" editas="canvas" style="position:absolute;margin-left:158.2pt;margin-top:73.15pt;width:325.4pt;height:145.1pt;z-index:251658446;mso-position-horizontal-relative:text;mso-position-vertical-relative:text" coordsize="41325,18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">
                <v:shape id="_x0000_s1641" type="#_x0000_t75" style="position:absolute;width:41325;height:18427;visibility:visible;mso-wrap-style:square">
                  <v:fill o:detectmouseclick="t"/>
                  <v:path o:connecttype="none"/>
                </v:shape>
                <v:shape id="Text Box 134" o:spid="_x0000_s1642" type="#_x0000_t202" style="position:absolute;left:28631;top:976;width:9139;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" filled="f" fillcolor="#e1e1b7" stroked="f">
                  <v:textbox>
                    <w:txbxContent>
                      <w:p w14:paraId="09CF514E" w14:textId="77777777" w:rsidR="00E06689" w:rsidRPr="004557F8" w:rsidRDefault="00E06689" w:rsidP="004557F8">
                        <w:pPr>
                          <w:autoSpaceDE w:val="0"/>
                          <w:autoSpaceDN w:val="0"/>
                          <w:adjustRightInd w:val="0"/>
                          <w:spacing w:before="0" w:after="0"/>
                          <w:jc w:val="center"/>
                          <w:rPr>
                            <w:b/>
                            <w:bCs/>
                            <w:color w:val="000000"/>
                            <w:szCs w:val="24"/>
                          </w:rPr>
                        </w:pPr>
                        <w:r w:rsidRPr="004557F8">
                          <w:rPr>
                            <w:b/>
                            <w:bCs/>
                            <w:color w:val="000000"/>
                            <w:szCs w:val="24"/>
                          </w:rPr>
                          <w:t>121N</w:t>
                        </w:r>
                      </w:p>
                    </w:txbxContent>
                  </v:textbox>
                </v:shape>
                <v:group id="Group 135" o:spid="_x0000_s1643" style="position:absolute;top:2405;width:40551;height:16081" coordorigin="1539,3255" coordsize="7182,2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shape id="Text Box 136" o:spid="_x0000_s1644" type="#_x0000_t202" style="position:absolute;left:5093;top:5199;width:1254;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" filled="f" fillcolor="#e1e1b7" stroked="f">
                    <v:textbox>
                      <w:txbxContent>
                        <w:p w14:paraId="09CF514F" w14:textId="77777777" w:rsidR="00E06689" w:rsidRPr="004557F8" w:rsidRDefault="00E06689" w:rsidP="00BA78BE">
                          <w:pPr>
                            <w:autoSpaceDE w:val="0"/>
                            <w:autoSpaceDN w:val="0"/>
                            <w:adjustRightInd w:val="0"/>
                            <w:jc w:val="center"/>
                            <w:rPr>
                              <w:b/>
                              <w:bCs/>
                              <w:color w:val="000000"/>
                              <w:szCs w:val="24"/>
                            </w:rPr>
                          </w:pPr>
                          <w:r w:rsidRPr="004557F8">
                            <w:rPr>
                              <w:b/>
                              <w:bCs/>
                              <w:color w:val="000000"/>
                              <w:szCs w:val="24"/>
                            </w:rPr>
                            <w:t>200N</w:t>
                          </w:r>
                        </w:p>
                      </w:txbxContent>
                    </v:textbox>
                  </v:shape>
                  <v:shape id="Text Box 137" o:spid="_x0000_s1645" type="#_x0000_t202" style="position:absolute;left:2327;top:5364;width:1371;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" filled="f" fillcolor="#e1e1b7" stroked="f">
                    <v:textbox>
                      <w:txbxContent>
                        <w:p w14:paraId="09CF5150" w14:textId="77777777" w:rsidR="00E06689" w:rsidRPr="004557F8" w:rsidRDefault="00E06689" w:rsidP="00152678">
                          <w:pPr>
                            <w:autoSpaceDE w:val="0"/>
                            <w:autoSpaceDN w:val="0"/>
                            <w:adjustRightInd w:val="0"/>
                            <w:spacing w:before="120" w:after="0"/>
                            <w:jc w:val="center"/>
                            <w:rPr>
                              <w:b/>
                              <w:bCs/>
                              <w:color w:val="000000"/>
                              <w:sz w:val="28"/>
                              <w:szCs w:val="28"/>
                            </w:rPr>
                          </w:pPr>
                          <w:r w:rsidRPr="004557F8">
                            <w:rPr>
                              <w:b/>
                              <w:bCs/>
                              <w:color w:val="000000"/>
                              <w:sz w:val="28"/>
                              <w:szCs w:val="28"/>
                            </w:rPr>
                            <w:t>54</w:t>
                          </w:r>
                          <w:r w:rsidRPr="004557F8">
                            <w:rPr>
                              <w:b/>
                              <w:bCs/>
                              <w:color w:val="000000"/>
                              <w:sz w:val="28"/>
                              <w:szCs w:val="28"/>
                              <w:vertAlign w:val="superscript"/>
                            </w:rPr>
                            <w:t>o</w:t>
                          </w:r>
                        </w:p>
                      </w:txbxContent>
                    </v:textbox>
                  </v:shape>
                  <v:line id="Line 138" o:spid="_x0000_s1646" style="position:absolute;flip:y;visibility:visible;mso-wrap-style:square" from="1539,3255" to="8493,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"/>
                  <v:line id="Line 139" o:spid="_x0000_s1647" style="position:absolute;visibility:visible;mso-wrap-style:square" from="1539,5934" to="8721,5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KDBxAAAANwAAAAPAAAAZHJzL2Rvd25yZXYueG1sRE/LasJA&#10;FN0X/IfhCu7qxEqD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HMAoMHEAAAA3AAAAA8A&#10;AAAAAAAAAAAAAAAABwIAAGRycy9kb3ducmV2LnhtbFBLBQYAAAAAAwADALcAAAD4AgAAAAA=&#10;"/>
                  <v:shape id="Arc 140" o:spid="_x0000_s1648" style="position:absolute;left:3420;top:5193;width:228;height:741;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" path="m-1,nfc11929,,21600,9670,21600,21600em-1,nsc11929,,21600,9670,21600,21600l,21600,-1,xe" filled="f">
                    <v:path arrowok="t" o:extrusionok="f" o:connecttype="custom" o:connectlocs="0,0;228,741;0,741" o:connectangles="0,0,0"/>
                  </v:shape>
                  <v:rect id="Rectangle 141" o:spid="_x0000_s1649" style="position:absolute;left:5358;top:3768;width:570;height:570;rotation:-119981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" fillcolor="#e1e1b7" strokeweight="1.5pt"/>
                  <v:line id="Line 142" o:spid="_x0000_s1650" style="position:absolute;visibility:visible;mso-wrap-style:square" from="5700,4338" to="5700,5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" strokeweight="2.25pt">
                    <v:stroke endarrow="block"/>
                  </v:line>
                  <v:line id="Line 143" o:spid="_x0000_s1651" style="position:absolute;flip:y;visibility:visible;mso-wrap-style:square" from="5928,3420" to="7239,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" strokeweight="2.25pt">
                    <v:stroke endarrow="block"/>
                  </v:line>
                </v:group>
                <w10:wrap type="square"/>
              </v:group>
            </w:pict>
          </mc:Fallback>
        </mc:AlternateContent>
      </w:r>
      <w:r w:rsidR="00BA78BE" w:rsidRPr="004557F8">
        <w:rPr>
          <w:szCs w:val="24"/>
        </w:rPr>
        <w:t xml:space="preserve">The object will accelerate if there is an unbalanced force on an object. This comes from the </w:t>
      </w:r>
      <w:r w:rsidR="00BA78BE" w:rsidRPr="004557F8">
        <w:rPr>
          <w:b/>
          <w:bCs/>
          <w:szCs w:val="24"/>
        </w:rPr>
        <w:t>resultant</w:t>
      </w:r>
      <w:r w:rsidR="00BA78BE" w:rsidRPr="004557F8">
        <w:rPr>
          <w:szCs w:val="24"/>
        </w:rPr>
        <w:t xml:space="preserve"> of all the forces. In most of the cases the acceleration is equal to the component of weight down the slope less the friction which slows the object down. </w:t>
      </w:r>
    </w:p>
    <w:p w14:paraId="09CF4904" w14:textId="77777777" w:rsidR="00152678" w:rsidRPr="004557F8" w:rsidRDefault="00152678" w:rsidP="00BA78BE">
      <w:pPr>
        <w:rPr>
          <w:szCs w:val="24"/>
        </w:rPr>
      </w:pPr>
      <w:r>
        <w:rPr>
          <w:szCs w:val="24"/>
        </w:rPr>
        <w:t>Example 1</w:t>
      </w:r>
    </w:p>
    <w:p w14:paraId="09CF4905" w14:textId="77777777" w:rsidR="0066206C" w:rsidRDefault="00F905C2" w:rsidP="00F8074A">
      <w:pPr>
        <w:pStyle w:val="ListParagraph"/>
        <w:numPr>
          <w:ilvl w:val="1"/>
          <w:numId w:val="24"/>
        </w:numPr>
      </w:pPr>
      <w:r>
        <w:t>Determine</w:t>
      </w:r>
      <w:r w:rsidR="00BA78BE" w:rsidRPr="0049418E">
        <w:t xml:space="preserve"> the mass of the block shown?</w:t>
      </w:r>
    </w:p>
    <w:p w14:paraId="09CF4906" w14:textId="77777777" w:rsidR="0066206C" w:rsidRDefault="00F905C2" w:rsidP="00F8074A">
      <w:pPr>
        <w:pStyle w:val="ListParagraph"/>
        <w:numPr>
          <w:ilvl w:val="1"/>
          <w:numId w:val="24"/>
        </w:numPr>
      </w:pPr>
      <w:r>
        <w:t>Determine</w:t>
      </w:r>
      <w:r w:rsidR="00BA78BE" w:rsidRPr="0049418E">
        <w:t xml:space="preserve"> the resultant force on the block?</w:t>
      </w:r>
    </w:p>
    <w:p w14:paraId="09CF4907" w14:textId="77777777" w:rsidR="00BA78BE" w:rsidRPr="0049418E" w:rsidRDefault="00F905C2" w:rsidP="00F8074A">
      <w:pPr>
        <w:pStyle w:val="ListParagraph"/>
        <w:numPr>
          <w:ilvl w:val="1"/>
          <w:numId w:val="24"/>
        </w:numPr>
      </w:pPr>
      <w:r>
        <w:t>Determine</w:t>
      </w:r>
      <w:r w:rsidR="00BA78BE" w:rsidRPr="0049418E">
        <w:t xml:space="preserve"> the acceleration of the block shown?</w:t>
      </w:r>
    </w:p>
    <w:p w14:paraId="09CF4908" w14:textId="77777777" w:rsidR="00BA78BE" w:rsidRDefault="00BA78BE" w:rsidP="00BA78BE">
      <w:r w:rsidRPr="00840F7C">
        <w:rPr>
          <w:position w:val="-250"/>
        </w:rPr>
        <w:object w:dxaOrig="6180" w:dyaOrig="5000" w14:anchorId="09CF4F30">
          <v:shape id="_x0000_i1058" type="#_x0000_t75" style="width:332.05pt;height:268.65pt" o:ole="">
            <v:imagedata r:id="rId144" o:title=""/>
          </v:shape>
          <o:OLEObject Type="Embed" ProgID="Equation.DSMT4" ShapeID="_x0000_i1058" DrawAspect="Content" ObjectID="_1717252244" r:id="rId145"/>
        </w:object>
      </w:r>
    </w:p>
    <w:p w14:paraId="09CF4909" w14:textId="77777777" w:rsidR="00E20888" w:rsidRDefault="00E20888" w:rsidP="00BA78BE"/>
    <w:p w14:paraId="09CF490A" w14:textId="77777777" w:rsidR="00BA78BE" w:rsidRDefault="00BA78BE" w:rsidP="000C5DB4">
      <w:pPr>
        <w:pStyle w:val="Heading3"/>
      </w:pPr>
      <w:bookmarkStart w:id="79" w:name="_Toc423100259"/>
      <w:bookmarkStart w:id="80" w:name="_Toc106127760"/>
      <w:r w:rsidRPr="00B14F3A">
        <w:t>Motion on a slope Revision Test</w:t>
      </w:r>
      <w:bookmarkEnd w:id="79"/>
      <w:bookmarkEnd w:id="80"/>
    </w:p>
    <w:p w14:paraId="09CF490B" w14:textId="77777777" w:rsidR="00951541" w:rsidRPr="00951541" w:rsidRDefault="00951541" w:rsidP="00951541"/>
    <w:p w14:paraId="09CF490C" w14:textId="77777777" w:rsidR="00BA78BE" w:rsidRDefault="00BA78BE" w:rsidP="00BA78BE">
      <w:pPr>
        <w:rPr>
          <w:szCs w:val="24"/>
        </w:rPr>
      </w:pPr>
      <w:r w:rsidRPr="00A31791">
        <w:rPr>
          <w:noProof/>
          <w:sz w:val="28"/>
          <w:szCs w:val="28"/>
          <w:lang w:eastAsia="en-GB"/>
        </w:rPr>
        <mc:AlternateContent>
          <mc:Choice Requires="wpg">
            <w:drawing>
              <wp:anchor distT="0" distB="0" distL="114300" distR="114300" simplePos="0" relativeHeight="251658447" behindDoc="0" locked="0" layoutInCell="1" allowOverlap="1" wp14:anchorId="09CF4F31" wp14:editId="53CF5AC9">
                <wp:simplePos x="0" y="0"/>
                <wp:positionH relativeFrom="column">
                  <wp:posOffset>-100330</wp:posOffset>
                </wp:positionH>
                <wp:positionV relativeFrom="paragraph">
                  <wp:posOffset>80010</wp:posOffset>
                </wp:positionV>
                <wp:extent cx="3000375" cy="990600"/>
                <wp:effectExtent l="0" t="76200" r="28575" b="0"/>
                <wp:wrapSquare wrapText="bothSides"/>
                <wp:docPr id="97" name="Group 97"/>
                <wp:cNvGraphicFramePr/>
                <a:graphic xmlns:a="http://schemas.openxmlformats.org/drawingml/2006/main">
                  <a:graphicData uri="http://schemas.microsoft.com/office/word/2010/wordprocessingGroup">
                    <wpg:wgp>
                      <wpg:cNvGrpSpPr/>
                      <wpg:grpSpPr>
                        <a:xfrm>
                          <a:off x="0" y="0"/>
                          <a:ext cx="3000375" cy="990600"/>
                          <a:chOff x="923925" y="0"/>
                          <a:chExt cx="4533902" cy="1198154"/>
                        </a:xfrm>
                      </wpg:grpSpPr>
                      <wps:wsp>
                        <wps:cNvPr id="98" name="Rectangle 98"/>
                        <wps:cNvSpPr>
                          <a:spLocks noChangeArrowheads="1"/>
                        </wps:cNvSpPr>
                        <wps:spPr bwMode="auto">
                          <a:xfrm rot="845124">
                            <a:off x="1562100" y="0"/>
                            <a:ext cx="676275" cy="2762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99" name="Group 99"/>
                        <wpg:cNvGrpSpPr/>
                        <wpg:grpSpPr>
                          <a:xfrm>
                            <a:off x="923925" y="47625"/>
                            <a:ext cx="4533902" cy="1150529"/>
                            <a:chOff x="923925" y="0"/>
                            <a:chExt cx="4533902" cy="1150529"/>
                          </a:xfrm>
                        </wpg:grpSpPr>
                        <wps:wsp>
                          <wps:cNvPr id="100" name="Straight Connector 100"/>
                          <wps:cNvCnPr>
                            <a:cxnSpLocks noChangeShapeType="1"/>
                          </wps:cNvCnPr>
                          <wps:spPr bwMode="auto">
                            <a:xfrm>
                              <a:off x="923925" y="0"/>
                              <a:ext cx="4533900" cy="1066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Straight Connector 101"/>
                          <wps:cNvCnPr>
                            <a:cxnSpLocks noChangeShapeType="1"/>
                          </wps:cNvCnPr>
                          <wps:spPr bwMode="auto">
                            <a:xfrm flipH="1">
                              <a:off x="1089145" y="1076325"/>
                              <a:ext cx="43686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Straight Connector 102"/>
                          <wps:cNvCnPr>
                            <a:cxnSpLocks noChangeShapeType="1"/>
                          </wps:cNvCnPr>
                          <wps:spPr bwMode="auto">
                            <a:xfrm>
                              <a:off x="2190750" y="142875"/>
                              <a:ext cx="590550" cy="142875"/>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03" name="Freeform 103"/>
                          <wps:cNvSpPr>
                            <a:spLocks/>
                          </wps:cNvSpPr>
                          <wps:spPr bwMode="auto">
                            <a:xfrm>
                              <a:off x="3609975" y="647700"/>
                              <a:ext cx="80645" cy="400050"/>
                            </a:xfrm>
                            <a:custGeom>
                              <a:avLst/>
                              <a:gdLst>
                                <a:gd name="T0" fmla="*/ 82 w 127"/>
                                <a:gd name="T1" fmla="*/ 0 h 630"/>
                                <a:gd name="T2" fmla="*/ 7 w 127"/>
                                <a:gd name="T3" fmla="*/ 330 h 630"/>
                                <a:gd name="T4" fmla="*/ 127 w 127"/>
                                <a:gd name="T5" fmla="*/ 630 h 630"/>
                              </a:gdLst>
                              <a:ahLst/>
                              <a:cxnLst>
                                <a:cxn ang="0">
                                  <a:pos x="T0" y="T1"/>
                                </a:cxn>
                                <a:cxn ang="0">
                                  <a:pos x="T2" y="T3"/>
                                </a:cxn>
                                <a:cxn ang="0">
                                  <a:pos x="T4" y="T5"/>
                                </a:cxn>
                              </a:cxnLst>
                              <a:rect l="0" t="0" r="r" b="b"/>
                              <a:pathLst>
                                <a:path w="127" h="630">
                                  <a:moveTo>
                                    <a:pt x="82" y="0"/>
                                  </a:moveTo>
                                  <a:cubicBezTo>
                                    <a:pt x="69" y="55"/>
                                    <a:pt x="0" y="225"/>
                                    <a:pt x="7" y="330"/>
                                  </a:cubicBezTo>
                                  <a:cubicBezTo>
                                    <a:pt x="14" y="435"/>
                                    <a:pt x="102" y="567"/>
                                    <a:pt x="127"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Text Box 104"/>
                          <wps:cNvSpPr txBox="1">
                            <a:spLocks noChangeArrowheads="1"/>
                          </wps:cNvSpPr>
                          <wps:spPr bwMode="auto">
                            <a:xfrm>
                              <a:off x="3924300" y="551292"/>
                              <a:ext cx="447676" cy="59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51" w14:textId="77777777" w:rsidR="00E06689" w:rsidRPr="00BB15E8" w:rsidRDefault="00E06689" w:rsidP="00BA78BE">
                                <w:pPr>
                                  <w:rPr>
                                    <w:sz w:val="28"/>
                                    <w:szCs w:val="28"/>
                                  </w:rPr>
                                </w:pPr>
                                <w:r w:rsidRPr="00BB15E8">
                                  <w:rPr>
                                    <w:sz w:val="28"/>
                                    <w:szCs w:val="28"/>
                                  </w:rPr>
                                  <w:t>θ</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09CF4F31" id="Group 97" o:spid="_x0000_s1652" style="position:absolute;margin-left:-7.9pt;margin-top:6.3pt;width:236.25pt;height:78pt;z-index:251658447;mso-position-horizontal-relative:text;mso-position-vertical-relative:text;mso-width-relative:margin;mso-height-relative:margin" coordorigin="9239" coordsize="45339,11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">
                <v:rect id="Rectangle 98" o:spid="_x0000_s1653" style="position:absolute;left:15621;width:6762;height:2762;rotation:92310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"/>
                <v:group id="Group 99" o:spid="_x0000_s1654" style="position:absolute;left:9239;top:476;width:45339;height:11505" coordorigin="9239" coordsize="45339,11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line id="Straight Connector 100" o:spid="_x0000_s1655" style="position:absolute;visibility:visible;mso-wrap-style:square" from="9239,0" to="54578,10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De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8eUYm0Ms/AAAA//8DAFBLAQItABQABgAIAAAAIQDb4fbL7gAAAIUBAAATAAAAAAAA&#10;AAAAAAAAAAAAAABbQ29udGVudF9UeXBlc10ueG1sUEsBAi0AFAAGAAgAAAAhAFr0LFu/AAAAFQEA&#10;AAsAAAAAAAAAAAAAAAAAHwEAAF9yZWxzLy5yZWxzUEsBAi0AFAAGAAgAAAAhAJb5AN7HAAAA3AAA&#10;AA8AAAAAAAAAAAAAAAAABwIAAGRycy9kb3ducmV2LnhtbFBLBQYAAAAAAwADALcAAAD7AgAAAAA=&#10;"/>
                  <v:line id="Straight Connector 101" o:spid="_x0000_s1656" style="position:absolute;flip:x;visibility:visible;mso-wrap-style:square" from="10891,10763" to="54578,10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"/>
                  <v:line id="Straight Connector 102" o:spid="_x0000_s1657" style="position:absolute;visibility:visible;mso-wrap-style:square" from="21907,1428" to="27813,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" strokeweight="2pt">
                    <v:stroke endarrow="classic" endarrowwidth="wide" endarrowlength="long"/>
                  </v:line>
                  <v:shape id="Freeform 103" o:spid="_x0000_s1658" style="position:absolute;left:36099;top:6477;width:807;height:4000;visibility:visible;mso-wrap-style:square;v-text-anchor:top" coordsize="12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" path="m82,c69,55,,225,7,330v7,105,95,237,120,300e" filled="f">
                    <v:path arrowok="t" o:connecttype="custom" o:connectlocs="52070,0;4445,209550;80645,400050" o:connectangles="0,0,0"/>
                  </v:shape>
                  <v:shape id="Text Box 104" o:spid="_x0000_s1659" type="#_x0000_t202" style="position:absolute;left:39243;top:5512;width:4476;height:5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" filled="f" stroked="f">
                    <v:textbox>
                      <w:txbxContent>
                        <w:p w14:paraId="09CF5151" w14:textId="77777777" w:rsidR="00E06689" w:rsidRPr="00BB15E8" w:rsidRDefault="00E06689" w:rsidP="00BA78BE">
                          <w:pPr>
                            <w:rPr>
                              <w:sz w:val="28"/>
                              <w:szCs w:val="28"/>
                            </w:rPr>
                          </w:pPr>
                          <w:r w:rsidRPr="00BB15E8">
                            <w:rPr>
                              <w:sz w:val="28"/>
                              <w:szCs w:val="28"/>
                            </w:rPr>
                            <w:t>θ</w:t>
                          </w:r>
                        </w:p>
                      </w:txbxContent>
                    </v:textbox>
                  </v:shape>
                </v:group>
                <w10:wrap type="square"/>
              </v:group>
            </w:pict>
          </mc:Fallback>
        </mc:AlternateContent>
      </w:r>
      <w:r w:rsidRPr="00BB15E8">
        <w:rPr>
          <w:szCs w:val="24"/>
        </w:rPr>
        <w:t xml:space="preserve">If an object is on a slope then it may move down the slope. Depending on the forces acting on the object it may be travelling at a constant velocity or it may be accelerating. </w:t>
      </w:r>
    </w:p>
    <w:p w14:paraId="09CF490D" w14:textId="77777777" w:rsidR="00BA78BE" w:rsidRPr="00BB15E8" w:rsidRDefault="00BA78BE" w:rsidP="00BA78BE">
      <w:pPr>
        <w:rPr>
          <w:szCs w:val="24"/>
        </w:rPr>
      </w:pPr>
      <w:r w:rsidRPr="00BB15E8">
        <w:rPr>
          <w:szCs w:val="24"/>
        </w:rPr>
        <w:t>1. Describe the forces acting on the object when:</w:t>
      </w:r>
    </w:p>
    <w:p w14:paraId="09CF490E" w14:textId="77777777" w:rsidR="00BA78BE" w:rsidRPr="00BB15E8" w:rsidRDefault="00BA78BE" w:rsidP="00BA78BE">
      <w:pPr>
        <w:rPr>
          <w:szCs w:val="24"/>
        </w:rPr>
      </w:pPr>
      <w:r w:rsidRPr="00BB15E8">
        <w:rPr>
          <w:szCs w:val="24"/>
        </w:rPr>
        <w:t>(a) it is moving with constant velocity.</w:t>
      </w:r>
    </w:p>
    <w:p w14:paraId="09CF490F" w14:textId="77777777" w:rsidR="000C5DB4" w:rsidRDefault="00BA78BE" w:rsidP="00BA78BE">
      <w:r w:rsidRPr="00BB15E8">
        <w:t>(b) it is accelerating down the slope.</w:t>
      </w:r>
    </w:p>
    <w:p w14:paraId="09CF4910" w14:textId="77777777" w:rsidR="00BA78BE" w:rsidRDefault="00BA78BE" w:rsidP="00BA78BE">
      <w:r w:rsidRPr="00BB15E8">
        <w:t xml:space="preserve">2.  Explain what you think will happen to the acceleration if the angle is increased </w:t>
      </w:r>
    </w:p>
    <w:p w14:paraId="09CF4911" w14:textId="77777777" w:rsidR="00BA78BE" w:rsidRPr="00A31791" w:rsidRDefault="00E20888" w:rsidP="00BA78BE">
      <w:r>
        <w:t xml:space="preserve">For further notes on motion down a slope  refer to the </w:t>
      </w:r>
      <w:r w:rsidR="00BA78BE" w:rsidRPr="00BB15E8">
        <w:rPr>
          <w:szCs w:val="24"/>
        </w:rPr>
        <w:t>Powerpoint presentation on the network.</w:t>
      </w:r>
    </w:p>
    <w:p w14:paraId="09CF4912" w14:textId="77777777" w:rsidR="00BA78BE" w:rsidRPr="00A31791" w:rsidRDefault="00BA78BE" w:rsidP="00FA580F">
      <w:pPr>
        <w:pStyle w:val="Heading2"/>
        <w:spacing w:before="0"/>
      </w:pPr>
      <w:bookmarkStart w:id="81" w:name="_Toc423100260"/>
      <w:bookmarkStart w:id="82" w:name="_Toc106127761"/>
      <w:r w:rsidRPr="00A31791">
        <w:t>Freefall</w:t>
      </w:r>
      <w:bookmarkEnd w:id="81"/>
      <w:bookmarkEnd w:id="82"/>
    </w:p>
    <w:p w14:paraId="09CF4913" w14:textId="77777777" w:rsidR="00BA78BE" w:rsidRPr="0051199D" w:rsidRDefault="004C7738" w:rsidP="00BA78BE">
      <w:pPr>
        <w:rPr>
          <w:color w:val="000000" w:themeColor="text1"/>
          <w:szCs w:val="24"/>
        </w:rPr>
      </w:pPr>
      <w:r w:rsidRPr="0051199D">
        <w:rPr>
          <w:noProof/>
          <w:color w:val="000000" w:themeColor="text1"/>
          <w:szCs w:val="24"/>
          <w:lang w:eastAsia="en-GB"/>
        </w:rPr>
        <mc:AlternateContent>
          <mc:Choice Requires="wpg">
            <w:drawing>
              <wp:anchor distT="0" distB="0" distL="114300" distR="114300" simplePos="0" relativeHeight="251658448" behindDoc="0" locked="0" layoutInCell="1" allowOverlap="1" wp14:anchorId="09CF4F33" wp14:editId="54DAA683">
                <wp:simplePos x="0" y="0"/>
                <wp:positionH relativeFrom="column">
                  <wp:posOffset>4481195</wp:posOffset>
                </wp:positionH>
                <wp:positionV relativeFrom="paragraph">
                  <wp:posOffset>184150</wp:posOffset>
                </wp:positionV>
                <wp:extent cx="1647190" cy="1481455"/>
                <wp:effectExtent l="0" t="38100" r="0" b="4445"/>
                <wp:wrapSquare wrapText="bothSides"/>
                <wp:docPr id="105"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190" cy="1481455"/>
                          <a:chOff x="3500" y="2843"/>
                          <a:chExt cx="2605" cy="2341"/>
                        </a:xfrm>
                      </wpg:grpSpPr>
                      <wpg:grpSp>
                        <wpg:cNvPr id="106" name="Group 433"/>
                        <wpg:cNvGrpSpPr>
                          <a:grpSpLocks/>
                        </wpg:cNvGrpSpPr>
                        <wpg:grpSpPr bwMode="auto">
                          <a:xfrm>
                            <a:off x="3500" y="2843"/>
                            <a:ext cx="940" cy="2257"/>
                            <a:chOff x="2820" y="1843"/>
                            <a:chExt cx="940" cy="2257"/>
                          </a:xfrm>
                        </wpg:grpSpPr>
                        <wps:wsp>
                          <wps:cNvPr id="107" name="Line 434"/>
                          <wps:cNvCnPr/>
                          <wps:spPr bwMode="auto">
                            <a:xfrm flipV="1">
                              <a:off x="3290" y="1843"/>
                              <a:ext cx="0" cy="620"/>
                            </a:xfrm>
                            <a:prstGeom prst="line">
                              <a:avLst/>
                            </a:prstGeom>
                            <a:noFill/>
                            <a:ln w="19050">
                              <a:solidFill>
                                <a:srgbClr val="000000"/>
                              </a:solidFill>
                              <a:round/>
                              <a:headEnd/>
                              <a:tailEnd type="stealth" w="lg" len="lg"/>
                            </a:ln>
                            <a:extLst>
                              <a:ext uri="{909E8E84-426E-40DD-AFC4-6F175D3DCCD1}">
                                <a14:hiddenFill xmlns:a14="http://schemas.microsoft.com/office/drawing/2010/main">
                                  <a:noFill/>
                                </a14:hiddenFill>
                              </a:ext>
                            </a:extLst>
                          </wps:spPr>
                          <wps:bodyPr/>
                        </wps:wsp>
                        <wpg:grpSp>
                          <wpg:cNvPr id="108" name="Group 435"/>
                          <wpg:cNvGrpSpPr>
                            <a:grpSpLocks/>
                          </wpg:cNvGrpSpPr>
                          <wpg:grpSpPr bwMode="auto">
                            <a:xfrm>
                              <a:off x="2820" y="2340"/>
                              <a:ext cx="940" cy="1760"/>
                              <a:chOff x="2820" y="2340"/>
                              <a:chExt cx="940" cy="1760"/>
                            </a:xfrm>
                          </wpg:grpSpPr>
                          <wps:wsp>
                            <wps:cNvPr id="109" name="Line 436"/>
                            <wps:cNvCnPr/>
                            <wps:spPr bwMode="auto">
                              <a:xfrm>
                                <a:off x="3290" y="2980"/>
                                <a:ext cx="0" cy="1120"/>
                              </a:xfrm>
                              <a:prstGeom prst="line">
                                <a:avLst/>
                              </a:prstGeom>
                              <a:noFill/>
                              <a:ln w="508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110" name="Oval 437"/>
                            <wps:cNvSpPr>
                              <a:spLocks noChangeArrowheads="1"/>
                            </wps:cNvSpPr>
                            <wps:spPr bwMode="auto">
                              <a:xfrm>
                                <a:off x="2820" y="2340"/>
                                <a:ext cx="940" cy="9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111" name="Text Box 438"/>
                        <wps:cNvSpPr txBox="1">
                          <a:spLocks noChangeArrowheads="1"/>
                        </wps:cNvSpPr>
                        <wps:spPr bwMode="auto">
                          <a:xfrm>
                            <a:off x="4072" y="2957"/>
                            <a:ext cx="2033"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52" w14:textId="77777777" w:rsidR="00E06689" w:rsidRPr="004557F8" w:rsidRDefault="00E06689" w:rsidP="004C7738">
                              <w:pPr>
                                <w:spacing w:before="0" w:after="0"/>
                                <w:rPr>
                                  <w:sz w:val="28"/>
                                  <w:szCs w:val="28"/>
                                </w:rPr>
                              </w:pPr>
                              <w:r w:rsidRPr="004557F8">
                                <w:rPr>
                                  <w:sz w:val="28"/>
                                  <w:szCs w:val="28"/>
                                </w:rPr>
                                <w:t>air resistance</w:t>
                              </w:r>
                            </w:p>
                          </w:txbxContent>
                        </wps:txbx>
                        <wps:bodyPr rot="0" vert="horz" wrap="square" lIns="91440" tIns="45720" rIns="91440" bIns="45720" anchor="t" anchorCtr="0" upright="1">
                          <a:noAutofit/>
                        </wps:bodyPr>
                      </wps:wsp>
                      <wps:wsp>
                        <wps:cNvPr id="112" name="Text Box 439"/>
                        <wps:cNvSpPr txBox="1">
                          <a:spLocks noChangeArrowheads="1"/>
                        </wps:cNvSpPr>
                        <wps:spPr bwMode="auto">
                          <a:xfrm>
                            <a:off x="4217" y="4620"/>
                            <a:ext cx="1520"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53" w14:textId="77777777" w:rsidR="00E06689" w:rsidRPr="004557F8" w:rsidRDefault="00E06689" w:rsidP="004C7738">
                              <w:pPr>
                                <w:spacing w:before="0" w:after="0"/>
                                <w:rPr>
                                  <w:sz w:val="28"/>
                                  <w:szCs w:val="28"/>
                                </w:rPr>
                              </w:pPr>
                              <w:r w:rsidRPr="004557F8">
                                <w:rPr>
                                  <w:sz w:val="28"/>
                                  <w:szCs w:val="28"/>
                                </w:rPr>
                                <w:t>we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33" id="Group 105" o:spid="_x0000_s1660" style="position:absolute;margin-left:352.85pt;margin-top:14.5pt;width:129.7pt;height:116.65pt;z-index:251658448;mso-position-horizontal-relative:text;mso-position-vertical-relative:text" coordorigin="3500,2843" coordsize="2605,2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">
                <v:group id="Group 433" o:spid="_x0000_s1661" style="position:absolute;left:3500;top:2843;width:940;height:2257" coordorigin="2820,1843" coordsize="940,2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line id="Line 434" o:spid="_x0000_s1662" style="position:absolute;flip:y;visibility:visible;mso-wrap-style:square" from="3290,1843" to="3290,2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" strokeweight="1.5pt">
                    <v:stroke endarrow="classic" endarrowwidth="wide" endarrowlength="long"/>
                  </v:line>
                  <v:group id="Group 435" o:spid="_x0000_s1663" style="position:absolute;left:2820;top:2340;width:940;height:1760" coordorigin="2820,2340" coordsize="940,1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line id="Line 436" o:spid="_x0000_s1664" style="position:absolute;visibility:visible;mso-wrap-style:square" from="3290,2980" to="3290,4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" strokeweight="4pt">
                      <v:stroke endarrow="classic" endarrowwidth="wide" endarrowlength="long"/>
                    </v:line>
                    <v:oval id="Oval 437" o:spid="_x0000_s1665" style="position:absolute;left:2820;top:2340;width:940;height: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"/>
                  </v:group>
                </v:group>
                <v:shape id="Text Box 438" o:spid="_x0000_s1666" type="#_x0000_t202" style="position:absolute;left:4072;top:2957;width:2033;height: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14:paraId="09CF5152" w14:textId="77777777" w:rsidR="00E06689" w:rsidRPr="004557F8" w:rsidRDefault="00E06689" w:rsidP="004C7738">
                        <w:pPr>
                          <w:spacing w:before="0" w:after="0"/>
                          <w:rPr>
                            <w:sz w:val="28"/>
                            <w:szCs w:val="28"/>
                          </w:rPr>
                        </w:pPr>
                        <w:r w:rsidRPr="004557F8">
                          <w:rPr>
                            <w:sz w:val="28"/>
                            <w:szCs w:val="28"/>
                          </w:rPr>
                          <w:t>air resistance</w:t>
                        </w:r>
                      </w:p>
                    </w:txbxContent>
                  </v:textbox>
                </v:shape>
                <v:shape id="Text Box 439" o:spid="_x0000_s1667" type="#_x0000_t202" style="position:absolute;left:4217;top:4620;width:1520;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14:paraId="09CF5153" w14:textId="77777777" w:rsidR="00E06689" w:rsidRPr="004557F8" w:rsidRDefault="00E06689" w:rsidP="004C7738">
                        <w:pPr>
                          <w:spacing w:before="0" w:after="0"/>
                          <w:rPr>
                            <w:sz w:val="28"/>
                            <w:szCs w:val="28"/>
                          </w:rPr>
                        </w:pPr>
                        <w:r w:rsidRPr="004557F8">
                          <w:rPr>
                            <w:sz w:val="28"/>
                            <w:szCs w:val="28"/>
                          </w:rPr>
                          <w:t>weight</w:t>
                        </w:r>
                      </w:p>
                    </w:txbxContent>
                  </v:textbox>
                </v:shape>
                <w10:wrap type="square"/>
              </v:group>
            </w:pict>
          </mc:Fallback>
        </mc:AlternateContent>
      </w:r>
      <w:r w:rsidR="00BA78BE" w:rsidRPr="0051199D">
        <w:rPr>
          <w:color w:val="000000" w:themeColor="text1"/>
          <w:szCs w:val="24"/>
        </w:rPr>
        <w:t xml:space="preserve">When an object is allowed to fall towards the Earth it will </w:t>
      </w:r>
      <w:r w:rsidR="00BA78BE" w:rsidRPr="0051199D">
        <w:rPr>
          <w:color w:val="FF0000"/>
          <w:szCs w:val="24"/>
        </w:rPr>
        <w:t>accelerate</w:t>
      </w:r>
      <w:r w:rsidR="00BA78BE" w:rsidRPr="0051199D">
        <w:rPr>
          <w:color w:val="000000" w:themeColor="text1"/>
          <w:szCs w:val="24"/>
        </w:rPr>
        <w:t xml:space="preserve"> because of the </w:t>
      </w:r>
      <w:r w:rsidR="00BA78BE" w:rsidRPr="0051199D">
        <w:rPr>
          <w:color w:val="FF0000"/>
          <w:szCs w:val="24"/>
        </w:rPr>
        <w:t xml:space="preserve">force </w:t>
      </w:r>
      <w:r w:rsidR="00C976A8" w:rsidRPr="0051199D">
        <w:rPr>
          <w:color w:val="FF0000"/>
          <w:szCs w:val="24"/>
        </w:rPr>
        <w:t xml:space="preserve">due to gravity </w:t>
      </w:r>
      <w:r w:rsidR="00BA78BE" w:rsidRPr="0051199D">
        <w:rPr>
          <w:color w:val="FF0000"/>
          <w:szCs w:val="24"/>
        </w:rPr>
        <w:t>acting on it</w:t>
      </w:r>
      <w:r w:rsidR="00BA78BE" w:rsidRPr="0051199D">
        <w:rPr>
          <w:color w:val="000000" w:themeColor="text1"/>
          <w:szCs w:val="24"/>
        </w:rPr>
        <w:t xml:space="preserve">. This will not be the only force acting on it though. There will be an upwards force due to air resistance. </w:t>
      </w:r>
    </w:p>
    <w:p w14:paraId="09CF4914" w14:textId="77777777" w:rsidR="00BA78BE" w:rsidRPr="0051199D" w:rsidRDefault="00BA78BE" w:rsidP="00BA78BE">
      <w:pPr>
        <w:rPr>
          <w:color w:val="FF0000"/>
          <w:szCs w:val="24"/>
        </w:rPr>
      </w:pPr>
      <w:r w:rsidRPr="0051199D">
        <w:rPr>
          <w:color w:val="FF0000"/>
          <w:szCs w:val="24"/>
        </w:rPr>
        <w:t>Air resistance increases with speed.</w:t>
      </w:r>
    </w:p>
    <w:p w14:paraId="09CF4915" w14:textId="77777777" w:rsidR="00BA78BE" w:rsidRPr="0051199D" w:rsidRDefault="00BA78BE" w:rsidP="00BA78BE">
      <w:pPr>
        <w:rPr>
          <w:color w:val="000000" w:themeColor="text1"/>
          <w:szCs w:val="24"/>
        </w:rPr>
      </w:pPr>
      <w:r w:rsidRPr="0051199D">
        <w:rPr>
          <w:color w:val="000000" w:themeColor="text1"/>
          <w:szCs w:val="24"/>
        </w:rPr>
        <w:t xml:space="preserve">If an object is allowed to fall through a large enough distance then the </w:t>
      </w:r>
      <w:r w:rsidRPr="0051199D">
        <w:rPr>
          <w:color w:val="FF0000"/>
          <w:szCs w:val="24"/>
        </w:rPr>
        <w:t xml:space="preserve">force due to air resistance </w:t>
      </w:r>
      <w:r w:rsidRPr="0051199D">
        <w:rPr>
          <w:color w:val="000000" w:themeColor="text1"/>
          <w:szCs w:val="24"/>
        </w:rPr>
        <w:t xml:space="preserve">may increase to become </w:t>
      </w:r>
      <w:r w:rsidRPr="0051199D">
        <w:rPr>
          <w:color w:val="FF0000"/>
          <w:szCs w:val="24"/>
        </w:rPr>
        <w:t>the same magnitude as the force due to gravity</w:t>
      </w:r>
      <w:r w:rsidRPr="0051199D">
        <w:rPr>
          <w:color w:val="000000" w:themeColor="text1"/>
          <w:szCs w:val="24"/>
        </w:rPr>
        <w:t>.</w:t>
      </w:r>
    </w:p>
    <w:p w14:paraId="09CF4916" w14:textId="77777777" w:rsidR="00BA78BE" w:rsidRPr="0051199D" w:rsidRDefault="00BA78BE" w:rsidP="00BA78BE">
      <w:pPr>
        <w:rPr>
          <w:color w:val="000000" w:themeColor="text1"/>
          <w:szCs w:val="24"/>
        </w:rPr>
      </w:pPr>
      <w:r w:rsidRPr="0051199D">
        <w:rPr>
          <w:color w:val="000000" w:themeColor="text1"/>
          <w:szCs w:val="24"/>
        </w:rPr>
        <w:t xml:space="preserve">When this situation occurs the forces acting on the object will be balanced. </w:t>
      </w:r>
      <w:r w:rsidRPr="0051199D">
        <w:rPr>
          <w:color w:val="FF0000"/>
          <w:szCs w:val="24"/>
        </w:rPr>
        <w:t>This means the object will fall with constant velocity or terminal velocity.</w:t>
      </w:r>
    </w:p>
    <w:p w14:paraId="09CF4917" w14:textId="77777777" w:rsidR="00BA78BE" w:rsidRPr="00BD3047" w:rsidRDefault="00BD3047" w:rsidP="00BD3047">
      <w:pPr>
        <w:pStyle w:val="Heading2"/>
      </w:pPr>
      <w:bookmarkStart w:id="83" w:name="_Toc423100261"/>
      <w:bookmarkStart w:id="84" w:name="_Toc106127762"/>
      <w:r w:rsidRPr="00BD3047">
        <w:t>Parachutes- an example of terminal velocity</w:t>
      </w:r>
      <w:bookmarkEnd w:id="83"/>
      <w:bookmarkEnd w:id="84"/>
    </w:p>
    <w:p w14:paraId="09CF4918" w14:textId="77777777" w:rsidR="00BA78BE" w:rsidRPr="0051199D" w:rsidRDefault="008927E2" w:rsidP="00BA78BE">
      <w:pPr>
        <w:rPr>
          <w:b/>
          <w:noProof/>
        </w:rPr>
      </w:pPr>
      <w:r w:rsidRPr="008927E2">
        <w:rPr>
          <w:b/>
          <w:noProof/>
          <w:lang w:eastAsia="en-GB"/>
        </w:rPr>
        <w:drawing>
          <wp:anchor distT="0" distB="0" distL="114300" distR="114300" simplePos="0" relativeHeight="251658291" behindDoc="1" locked="0" layoutInCell="1" allowOverlap="1" wp14:anchorId="09CF4F35" wp14:editId="6332D318">
            <wp:simplePos x="0" y="0"/>
            <wp:positionH relativeFrom="column">
              <wp:posOffset>156210</wp:posOffset>
            </wp:positionH>
            <wp:positionV relativeFrom="paragraph">
              <wp:posOffset>34290</wp:posOffset>
            </wp:positionV>
            <wp:extent cx="1583690" cy="1353185"/>
            <wp:effectExtent l="0" t="0" r="0" b="0"/>
            <wp:wrapSquare wrapText="bothSides"/>
            <wp:docPr id="4108" name="Picture 12" descr="j0217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8" name="Picture 12" descr="j021776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583690" cy="1353185"/>
                    </a:xfrm>
                    <a:prstGeom prst="rect">
                      <a:avLst/>
                    </a:prstGeom>
                    <a:noFill/>
                  </pic:spPr>
                </pic:pic>
              </a:graphicData>
            </a:graphic>
            <wp14:sizeRelH relativeFrom="page">
              <wp14:pctWidth>0</wp14:pctWidth>
            </wp14:sizeRelH>
            <wp14:sizeRelV relativeFrom="page">
              <wp14:pctHeight>0</wp14:pctHeight>
            </wp14:sizeRelV>
          </wp:anchor>
        </w:drawing>
      </w:r>
      <w:r w:rsidR="00BA78BE" w:rsidRPr="0051199D">
        <w:rPr>
          <w:b/>
          <w:noProof/>
        </w:rPr>
        <w:t xml:space="preserve">The instant the parachutist leaves the plane </w:t>
      </w:r>
    </w:p>
    <w:p w14:paraId="09CF4919" w14:textId="77777777" w:rsidR="00BA78BE" w:rsidRPr="0051199D" w:rsidRDefault="00752EC5" w:rsidP="00F8074A">
      <w:pPr>
        <w:pStyle w:val="ListParagraph"/>
        <w:numPr>
          <w:ilvl w:val="0"/>
          <w:numId w:val="9"/>
        </w:numPr>
        <w:rPr>
          <w:noProof/>
        </w:rPr>
      </w:pPr>
      <w:r>
        <w:rPr>
          <w:noProof/>
        </w:rPr>
        <w:t>H</w:t>
      </w:r>
      <w:r w:rsidR="00C976A8">
        <w:rPr>
          <w:noProof/>
        </w:rPr>
        <w:t>er</w:t>
      </w:r>
      <w:r w:rsidR="00BA78BE" w:rsidRPr="0051199D">
        <w:rPr>
          <w:noProof/>
        </w:rPr>
        <w:t xml:space="preserve"> vertical speed is zero</w:t>
      </w:r>
    </w:p>
    <w:p w14:paraId="09CF491A" w14:textId="77777777" w:rsidR="00BA78BE" w:rsidRPr="0051199D" w:rsidRDefault="00BA78BE" w:rsidP="00F8074A">
      <w:pPr>
        <w:pStyle w:val="ListParagraph"/>
        <w:numPr>
          <w:ilvl w:val="0"/>
          <w:numId w:val="9"/>
        </w:numPr>
        <w:rPr>
          <w:noProof/>
        </w:rPr>
      </w:pPr>
      <w:r w:rsidRPr="0051199D">
        <w:rPr>
          <w:noProof/>
        </w:rPr>
        <w:t xml:space="preserve">Air resistance is zero </w:t>
      </w:r>
    </w:p>
    <w:p w14:paraId="09CF491B" w14:textId="77777777" w:rsidR="00BA78BE" w:rsidRPr="0051199D" w:rsidRDefault="00BA78BE" w:rsidP="00F8074A">
      <w:pPr>
        <w:pStyle w:val="ListParagraph"/>
        <w:numPr>
          <w:ilvl w:val="0"/>
          <w:numId w:val="9"/>
        </w:numPr>
        <w:rPr>
          <w:noProof/>
        </w:rPr>
      </w:pPr>
      <w:r w:rsidRPr="0051199D">
        <w:rPr>
          <w:noProof/>
        </w:rPr>
        <w:t>Weight is the unbalanced force on the parachutist</w:t>
      </w:r>
    </w:p>
    <w:p w14:paraId="09CF491C" w14:textId="77777777" w:rsidR="00BA78BE" w:rsidRPr="0051199D" w:rsidRDefault="00BA78BE" w:rsidP="00F8074A">
      <w:pPr>
        <w:pStyle w:val="ListParagraph"/>
        <w:numPr>
          <w:ilvl w:val="0"/>
          <w:numId w:val="9"/>
        </w:numPr>
        <w:rPr>
          <w:noProof/>
        </w:rPr>
      </w:pPr>
      <w:r w:rsidRPr="0051199D">
        <w:rPr>
          <w:noProof/>
        </w:rPr>
        <w:t xml:space="preserve">The parachutist accelerates downwards according to F=ma </w:t>
      </w:r>
    </w:p>
    <w:p w14:paraId="09CF491D" w14:textId="77777777" w:rsidR="00BA78BE" w:rsidRPr="0051199D" w:rsidRDefault="00BA78BE" w:rsidP="00F8074A">
      <w:pPr>
        <w:pStyle w:val="ListParagraph"/>
        <w:numPr>
          <w:ilvl w:val="0"/>
          <w:numId w:val="9"/>
        </w:numPr>
        <w:rPr>
          <w:noProof/>
        </w:rPr>
      </w:pPr>
      <w:r w:rsidRPr="0051199D">
        <w:rPr>
          <w:noProof/>
        </w:rPr>
        <w:t>The parachutist accelerates at 9.8 m s</w:t>
      </w:r>
      <w:r w:rsidRPr="00AA3DFF">
        <w:rPr>
          <w:noProof/>
          <w:vertAlign w:val="superscript"/>
        </w:rPr>
        <w:t>-2</w:t>
      </w:r>
    </w:p>
    <w:p w14:paraId="09CF491E" w14:textId="77777777" w:rsidR="00BA78BE" w:rsidRPr="0051199D" w:rsidRDefault="00C976A8" w:rsidP="00BA78BE">
      <w:pPr>
        <w:rPr>
          <w:b/>
        </w:rPr>
      </w:pPr>
      <w:r>
        <w:rPr>
          <w:b/>
        </w:rPr>
        <w:t>As the parachutist falls her</w:t>
      </w:r>
      <w:r w:rsidR="00BA78BE" w:rsidRPr="0051199D">
        <w:rPr>
          <w:b/>
        </w:rPr>
        <w:t xml:space="preserve"> speed increases </w:t>
      </w:r>
    </w:p>
    <w:p w14:paraId="09CF491F" w14:textId="77777777" w:rsidR="00BA78BE" w:rsidRPr="0051199D" w:rsidRDefault="00BA78BE" w:rsidP="00F8074A">
      <w:pPr>
        <w:pStyle w:val="ListParagraph"/>
        <w:numPr>
          <w:ilvl w:val="0"/>
          <w:numId w:val="10"/>
        </w:numPr>
      </w:pPr>
      <w:r w:rsidRPr="0051199D">
        <w:t>AIR RESISTANCE/ DRAG increases</w:t>
      </w:r>
    </w:p>
    <w:p w14:paraId="09CF4920" w14:textId="77777777" w:rsidR="00BA78BE" w:rsidRPr="0051199D" w:rsidRDefault="00BA78BE" w:rsidP="00F8074A">
      <w:pPr>
        <w:pStyle w:val="ListParagraph"/>
        <w:numPr>
          <w:ilvl w:val="0"/>
          <w:numId w:val="10"/>
        </w:numPr>
      </w:pPr>
      <w:r w:rsidRPr="0051199D">
        <w:t>WEIGHT remains constant</w:t>
      </w:r>
    </w:p>
    <w:p w14:paraId="09CF4921" w14:textId="77777777" w:rsidR="00BA78BE" w:rsidRPr="0051199D" w:rsidRDefault="00BA78BE" w:rsidP="00F8074A">
      <w:pPr>
        <w:pStyle w:val="ListParagraph"/>
        <w:numPr>
          <w:ilvl w:val="0"/>
          <w:numId w:val="10"/>
        </w:numPr>
      </w:pPr>
      <w:r w:rsidRPr="0051199D">
        <w:t>There is still an unbalanced force on the parachutists but this is less than before.</w:t>
      </w:r>
      <w:r w:rsidRPr="0015160A">
        <w:rPr>
          <w:kern w:val="24"/>
        </w:rPr>
        <w:t xml:space="preserve"> </w:t>
      </w:r>
    </w:p>
    <w:p w14:paraId="09CF4922" w14:textId="77777777" w:rsidR="0015160A" w:rsidRDefault="00BA78BE" w:rsidP="00F8074A">
      <w:pPr>
        <w:pStyle w:val="ListParagraph"/>
        <w:numPr>
          <w:ilvl w:val="0"/>
          <w:numId w:val="10"/>
        </w:numPr>
      </w:pPr>
      <w:r w:rsidRPr="0015160A">
        <w:rPr>
          <w:kern w:val="24"/>
        </w:rPr>
        <w:t xml:space="preserve">The parachutist accelerates downwards but the acceleration is </w:t>
      </w:r>
      <w:r w:rsidRPr="004D2E11">
        <w:rPr>
          <w:b/>
          <w:kern w:val="24"/>
        </w:rPr>
        <w:t>less</w:t>
      </w:r>
      <w:r w:rsidRPr="0015160A">
        <w:rPr>
          <w:kern w:val="24"/>
        </w:rPr>
        <w:t xml:space="preserve"> </w:t>
      </w:r>
      <w:r w:rsidRPr="00C976A8">
        <w:rPr>
          <w:b/>
          <w:kern w:val="24"/>
        </w:rPr>
        <w:t xml:space="preserve">than </w:t>
      </w:r>
      <w:r w:rsidRPr="0015160A">
        <w:rPr>
          <w:kern w:val="24"/>
        </w:rPr>
        <w:t>9.8ms</w:t>
      </w:r>
      <w:r w:rsidRPr="0015160A">
        <w:rPr>
          <w:kern w:val="24"/>
          <w:vertAlign w:val="superscript"/>
        </w:rPr>
        <w:t>-2</w:t>
      </w:r>
      <w:r w:rsidRPr="0051199D">
        <w:t xml:space="preserve"> </w:t>
      </w:r>
    </w:p>
    <w:p w14:paraId="09CF4923" w14:textId="77777777" w:rsidR="00BA78BE" w:rsidRPr="0051199D" w:rsidRDefault="00BA78BE" w:rsidP="00F8074A">
      <w:pPr>
        <w:pStyle w:val="ListParagraph"/>
        <w:numPr>
          <w:ilvl w:val="0"/>
          <w:numId w:val="10"/>
        </w:numPr>
      </w:pPr>
      <w:r w:rsidRPr="0051199D">
        <w:t xml:space="preserve">The parachutist </w:t>
      </w:r>
      <w:r w:rsidRPr="004D2E11">
        <w:rPr>
          <w:b/>
          <w:i/>
        </w:rPr>
        <w:t>does not slow down but speeds up slower!</w:t>
      </w:r>
    </w:p>
    <w:p w14:paraId="09CF4924" w14:textId="77777777" w:rsidR="00BA78BE" w:rsidRPr="004B688B" w:rsidRDefault="008927E2" w:rsidP="00BA78BE">
      <w:pPr>
        <w:rPr>
          <w:b/>
        </w:rPr>
      </w:pPr>
      <w:r w:rsidRPr="0051199D">
        <w:rPr>
          <w:b/>
          <w:noProof/>
          <w:lang w:eastAsia="en-GB"/>
        </w:rPr>
        <mc:AlternateContent>
          <mc:Choice Requires="wpg">
            <w:drawing>
              <wp:anchor distT="0" distB="0" distL="114300" distR="114300" simplePos="0" relativeHeight="251658449" behindDoc="0" locked="0" layoutInCell="1" allowOverlap="1" wp14:anchorId="09CF4F37" wp14:editId="2FD921F3">
                <wp:simplePos x="0" y="0"/>
                <wp:positionH relativeFrom="column">
                  <wp:posOffset>4289425</wp:posOffset>
                </wp:positionH>
                <wp:positionV relativeFrom="paragraph">
                  <wp:posOffset>45720</wp:posOffset>
                </wp:positionV>
                <wp:extent cx="1236980" cy="2247900"/>
                <wp:effectExtent l="0" t="0" r="1270" b="0"/>
                <wp:wrapSquare wrapText="bothSides"/>
                <wp:docPr id="121" name="Group 121"/>
                <wp:cNvGraphicFramePr/>
                <a:graphic xmlns:a="http://schemas.openxmlformats.org/drawingml/2006/main">
                  <a:graphicData uri="http://schemas.microsoft.com/office/word/2010/wordprocessingGroup">
                    <wpg:wgp>
                      <wpg:cNvGrpSpPr/>
                      <wpg:grpSpPr>
                        <a:xfrm>
                          <a:off x="0" y="0"/>
                          <a:ext cx="1236980" cy="2247900"/>
                          <a:chOff x="0" y="0"/>
                          <a:chExt cx="2161310" cy="3482168"/>
                        </a:xfrm>
                      </wpg:grpSpPr>
                      <pic:pic xmlns:pic="http://schemas.openxmlformats.org/drawingml/2006/picture">
                        <pic:nvPicPr>
                          <pic:cNvPr id="122" name="Picture 122" descr="RAF parachutist"/>
                          <pic:cNvPicPr>
                            <a:picLocks noChangeAspect="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161310" cy="2369127"/>
                          </a:xfrm>
                          <a:prstGeom prst="rect">
                            <a:avLst/>
                          </a:prstGeom>
                          <a:noFill/>
                          <a:ln>
                            <a:noFill/>
                          </a:ln>
                        </pic:spPr>
                      </pic:pic>
                      <wps:wsp>
                        <wps:cNvPr id="123" name="Text Box 123"/>
                        <wps:cNvSpPr txBox="1"/>
                        <wps:spPr>
                          <a:xfrm>
                            <a:off x="0" y="2347772"/>
                            <a:ext cx="2160270" cy="1134396"/>
                          </a:xfrm>
                          <a:prstGeom prst="rect">
                            <a:avLst/>
                          </a:prstGeom>
                          <a:solidFill>
                            <a:prstClr val="white"/>
                          </a:solidFill>
                          <a:ln>
                            <a:noFill/>
                          </a:ln>
                          <a:effectLst/>
                        </wps:spPr>
                        <wps:txbx>
                          <w:txbxContent>
                            <w:p w14:paraId="09CF5154" w14:textId="6BDA000B" w:rsidR="00E06689" w:rsidRPr="00685102" w:rsidRDefault="00E06689" w:rsidP="00BA78BE">
                              <w:pPr>
                                <w:pStyle w:val="Caption"/>
                                <w:rPr>
                                  <w:rFonts w:ascii="Verdana" w:hAnsi="Verdana" w:cs="Arial"/>
                                  <w:noProof/>
                                  <w:color w:val="333333"/>
                                  <w:sz w:val="21"/>
                                  <w:szCs w:val="21"/>
                                </w:rPr>
                              </w:pPr>
                              <w:r>
                                <w:rPr>
                                  <w:rFonts w:ascii="Verdana" w:hAnsi="Verdana" w:cs="Arial"/>
                                  <w:noProof/>
                                  <w:color w:val="333333"/>
                                  <w:sz w:val="21"/>
                                  <w:szCs w:val="21"/>
                                </w:rPr>
                                <w:fldChar w:fldCharType="begin"/>
                              </w:r>
                              <w:r>
                                <w:rPr>
                                  <w:rFonts w:ascii="Verdana" w:hAnsi="Verdana" w:cs="Arial"/>
                                  <w:noProof/>
                                  <w:color w:val="333333"/>
                                  <w:sz w:val="21"/>
                                  <w:szCs w:val="21"/>
                                </w:rPr>
                                <w:instrText xml:space="preserve"> SEQ Figure \* ARABIC </w:instrText>
                              </w:r>
                              <w:r>
                                <w:rPr>
                                  <w:rFonts w:ascii="Verdana" w:hAnsi="Verdana" w:cs="Arial"/>
                                  <w:noProof/>
                                  <w:color w:val="333333"/>
                                  <w:sz w:val="21"/>
                                  <w:szCs w:val="21"/>
                                </w:rPr>
                                <w:fldChar w:fldCharType="separate"/>
                              </w:r>
                              <w:r w:rsidR="002B1DD2">
                                <w:rPr>
                                  <w:rFonts w:ascii="Verdana" w:hAnsi="Verdana" w:cs="Arial"/>
                                  <w:noProof/>
                                  <w:color w:val="333333"/>
                                  <w:sz w:val="21"/>
                                  <w:szCs w:val="21"/>
                                </w:rPr>
                                <w:t>1</w:t>
                              </w:r>
                              <w:r>
                                <w:rPr>
                                  <w:rFonts w:ascii="Verdana" w:hAnsi="Verdana" w:cs="Arial"/>
                                  <w:noProof/>
                                  <w:color w:val="333333"/>
                                  <w:sz w:val="21"/>
                                  <w:szCs w:val="21"/>
                                </w:rPr>
                                <w:fldChar w:fldCharType="end"/>
                              </w:r>
                              <w:r>
                                <w:t>:</w:t>
                              </w:r>
                              <w:r w:rsidRPr="00405E84">
                                <w:t>http://www.bbc.co.uk/schools/gcsebitesize/science/add_gateway_pre_2011/forces/fallingrev1.shtm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9CF4F37" id="Group 121" o:spid="_x0000_s1668" style="position:absolute;margin-left:337.75pt;margin-top:3.6pt;width:97.4pt;height:177pt;z-index:251658449;mso-position-horizontal-relative:text;mso-position-vertical-relative:text;mso-width-relative:margin;mso-height-relative:margin" coordsize="21613,348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">
                <v:shape id="Picture 122" o:spid="_x0000_s1669" type="#_x0000_t75" alt="RAF parachutist" style="position:absolute;width:21613;height:236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">
                  <v:imagedata r:id="rId148" o:title="RAF parachutist"/>
                </v:shape>
                <v:shape id="Text Box 123" o:spid="_x0000_s1670" type="#_x0000_t202" style="position:absolute;top:23477;width:21602;height:11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" stroked="f">
                  <v:textbox inset="0,0,0,0">
                    <w:txbxContent>
                      <w:p w14:paraId="09CF5154" w14:textId="6BDA000B" w:rsidR="00E06689" w:rsidRPr="00685102" w:rsidRDefault="00E06689" w:rsidP="00BA78BE">
                        <w:pPr>
                          <w:pStyle w:val="Caption"/>
                          <w:rPr>
                            <w:rFonts w:ascii="Verdana" w:hAnsi="Verdana" w:cs="Arial"/>
                            <w:noProof/>
                            <w:color w:val="333333"/>
                            <w:sz w:val="21"/>
                            <w:szCs w:val="21"/>
                          </w:rPr>
                        </w:pPr>
                        <w:r>
                          <w:rPr>
                            <w:rFonts w:ascii="Verdana" w:hAnsi="Verdana" w:cs="Arial"/>
                            <w:noProof/>
                            <w:color w:val="333333"/>
                            <w:sz w:val="21"/>
                            <w:szCs w:val="21"/>
                          </w:rPr>
                          <w:fldChar w:fldCharType="begin"/>
                        </w:r>
                        <w:r>
                          <w:rPr>
                            <w:rFonts w:ascii="Verdana" w:hAnsi="Verdana" w:cs="Arial"/>
                            <w:noProof/>
                            <w:color w:val="333333"/>
                            <w:sz w:val="21"/>
                            <w:szCs w:val="21"/>
                          </w:rPr>
                          <w:instrText xml:space="preserve"> SEQ Figure \* ARABIC </w:instrText>
                        </w:r>
                        <w:r>
                          <w:rPr>
                            <w:rFonts w:ascii="Verdana" w:hAnsi="Verdana" w:cs="Arial"/>
                            <w:noProof/>
                            <w:color w:val="333333"/>
                            <w:sz w:val="21"/>
                            <w:szCs w:val="21"/>
                          </w:rPr>
                          <w:fldChar w:fldCharType="separate"/>
                        </w:r>
                        <w:r w:rsidR="002B1DD2">
                          <w:rPr>
                            <w:rFonts w:ascii="Verdana" w:hAnsi="Verdana" w:cs="Arial"/>
                            <w:noProof/>
                            <w:color w:val="333333"/>
                            <w:sz w:val="21"/>
                            <w:szCs w:val="21"/>
                          </w:rPr>
                          <w:t>1</w:t>
                        </w:r>
                        <w:r>
                          <w:rPr>
                            <w:rFonts w:ascii="Verdana" w:hAnsi="Verdana" w:cs="Arial"/>
                            <w:noProof/>
                            <w:color w:val="333333"/>
                            <w:sz w:val="21"/>
                            <w:szCs w:val="21"/>
                          </w:rPr>
                          <w:fldChar w:fldCharType="end"/>
                        </w:r>
                        <w:r>
                          <w:t>:</w:t>
                        </w:r>
                        <w:r w:rsidRPr="00405E84">
                          <w:t>http://www.bbc.co.uk/schools/gcsebitesize/science/add_gateway_pre_2011/forces/fallingrev1.shtml</w:t>
                        </w:r>
                      </w:p>
                    </w:txbxContent>
                  </v:textbox>
                </v:shape>
                <w10:wrap type="square"/>
              </v:group>
            </w:pict>
          </mc:Fallback>
        </mc:AlternateContent>
      </w:r>
      <w:r w:rsidR="00BA78BE" w:rsidRPr="004B688B">
        <w:rPr>
          <w:b/>
        </w:rPr>
        <w:t xml:space="preserve">Finally AIR RESISTANCE equals WEIGHT </w:t>
      </w:r>
    </w:p>
    <w:p w14:paraId="09CF4925" w14:textId="77777777" w:rsidR="00BA78BE" w:rsidRPr="0015160A" w:rsidRDefault="00BA78BE" w:rsidP="00F8074A">
      <w:pPr>
        <w:pStyle w:val="ListParagraph"/>
        <w:numPr>
          <w:ilvl w:val="0"/>
          <w:numId w:val="11"/>
        </w:numPr>
        <w:rPr>
          <w:kern w:val="24"/>
        </w:rPr>
      </w:pPr>
      <w:r w:rsidRPr="009136E4">
        <w:t>The forces on the parachutist are now BALANCED (overall effect ZERO</w:t>
      </w:r>
      <w:r w:rsidR="004D2E11">
        <w:t xml:space="preserve"> acceleration</w:t>
      </w:r>
      <w:r w:rsidRPr="009136E4">
        <w:t>)</w:t>
      </w:r>
    </w:p>
    <w:p w14:paraId="09CF4926" w14:textId="77777777" w:rsidR="00BA78BE" w:rsidRPr="0015160A" w:rsidRDefault="00BA78BE" w:rsidP="00F8074A">
      <w:pPr>
        <w:pStyle w:val="ListParagraph"/>
        <w:numPr>
          <w:ilvl w:val="0"/>
          <w:numId w:val="11"/>
        </w:numPr>
        <w:rPr>
          <w:kern w:val="24"/>
        </w:rPr>
      </w:pPr>
      <w:r w:rsidRPr="009136E4">
        <w:t>The parachutist travels at CONSTANT SPEED (acceleration is zero)</w:t>
      </w:r>
    </w:p>
    <w:p w14:paraId="09CF4927" w14:textId="77777777" w:rsidR="00BA78BE" w:rsidRPr="0015160A" w:rsidRDefault="00BA78BE" w:rsidP="00F8074A">
      <w:pPr>
        <w:pStyle w:val="ListParagraph"/>
        <w:numPr>
          <w:ilvl w:val="0"/>
          <w:numId w:val="11"/>
        </w:numPr>
        <w:rPr>
          <w:kern w:val="24"/>
        </w:rPr>
      </w:pPr>
      <w:r w:rsidRPr="009136E4">
        <w:t xml:space="preserve">The parachutist travels at </w:t>
      </w:r>
      <w:r w:rsidRPr="00DC5D92">
        <w:rPr>
          <w:b/>
        </w:rPr>
        <w:t>TERMINAL VELOCITY</w:t>
      </w:r>
    </w:p>
    <w:p w14:paraId="09CF4928" w14:textId="77777777" w:rsidR="00BA78BE" w:rsidRPr="004B688B" w:rsidRDefault="00BA78BE" w:rsidP="00BA78BE">
      <w:pPr>
        <w:rPr>
          <w:b/>
        </w:rPr>
      </w:pPr>
      <w:r w:rsidRPr="004B688B">
        <w:rPr>
          <w:b/>
        </w:rPr>
        <w:t>The parachute opens</w:t>
      </w:r>
    </w:p>
    <w:p w14:paraId="09CF4929" w14:textId="77777777" w:rsidR="00BA78BE" w:rsidRDefault="00BA78BE" w:rsidP="00F8074A">
      <w:pPr>
        <w:pStyle w:val="ListParagraph"/>
        <w:numPr>
          <w:ilvl w:val="0"/>
          <w:numId w:val="12"/>
        </w:numPr>
      </w:pPr>
      <w:r w:rsidRPr="004C57E8">
        <w:t xml:space="preserve">AIR RESISTANCE/ DRAG INCREASES </w:t>
      </w:r>
    </w:p>
    <w:p w14:paraId="09CF492A" w14:textId="77777777" w:rsidR="00BA78BE" w:rsidRDefault="00BA78BE" w:rsidP="00F8074A">
      <w:pPr>
        <w:pStyle w:val="ListParagraph"/>
        <w:numPr>
          <w:ilvl w:val="0"/>
          <w:numId w:val="12"/>
        </w:numPr>
      </w:pPr>
      <w:r w:rsidRPr="004C57E8">
        <w:t>WEIGHT remains constant</w:t>
      </w:r>
    </w:p>
    <w:p w14:paraId="09CF492B" w14:textId="77777777" w:rsidR="00BA78BE" w:rsidRDefault="00BA78BE" w:rsidP="00F8074A">
      <w:pPr>
        <w:pStyle w:val="ListParagraph"/>
        <w:numPr>
          <w:ilvl w:val="0"/>
          <w:numId w:val="12"/>
        </w:numPr>
      </w:pPr>
      <w:r w:rsidRPr="004C57E8">
        <w:t>AIR RESISTANCE&gt;&gt;WEIGHT</w:t>
      </w:r>
    </w:p>
    <w:p w14:paraId="09CF492C" w14:textId="77777777" w:rsidR="00BA78BE" w:rsidRDefault="00BA78BE" w:rsidP="00F8074A">
      <w:pPr>
        <w:pStyle w:val="ListParagraph"/>
        <w:numPr>
          <w:ilvl w:val="0"/>
          <w:numId w:val="12"/>
        </w:numPr>
      </w:pPr>
      <w:r w:rsidRPr="004C57E8">
        <w:t>There is an unbalanced force on the parachutist upwards</w:t>
      </w:r>
    </w:p>
    <w:p w14:paraId="09CF492D" w14:textId="77777777" w:rsidR="00BA78BE" w:rsidRPr="004C57E8" w:rsidRDefault="00BA78BE" w:rsidP="00F8074A">
      <w:pPr>
        <w:pStyle w:val="ListParagraph"/>
        <w:numPr>
          <w:ilvl w:val="0"/>
          <w:numId w:val="12"/>
        </w:numPr>
      </w:pPr>
      <w:r w:rsidRPr="004C57E8">
        <w:t xml:space="preserve">The parachutist decelerates </w:t>
      </w:r>
      <w:r>
        <w:t xml:space="preserve"> </w:t>
      </w:r>
      <w:r w:rsidRPr="004C57E8">
        <w:t>(slows down very quickly)</w:t>
      </w:r>
    </w:p>
    <w:p w14:paraId="09CF492E" w14:textId="77777777" w:rsidR="00BA78BE" w:rsidRDefault="00BA78BE" w:rsidP="00BA78BE">
      <w:r w:rsidRPr="004C57E8">
        <w:t>Is it true that you go upwards when the parachute is open? That is wha</w:t>
      </w:r>
      <w:r w:rsidR="00C976A8">
        <w:t>t you see on the TV</w:t>
      </w:r>
      <w:r w:rsidR="00BA0224">
        <w:t>.</w:t>
      </w:r>
      <w:r w:rsidR="00C976A8">
        <w:t xml:space="preserve"> The Camera operator</w:t>
      </w:r>
      <w:r w:rsidRPr="004C57E8">
        <w:t xml:space="preserve"> hasn’t opened h</w:t>
      </w:r>
      <w:r w:rsidR="00C976A8">
        <w:t>er</w:t>
      </w:r>
      <w:r w:rsidRPr="004C57E8">
        <w:t xml:space="preserve"> parachute so begins to fall faster than the parachutist </w:t>
      </w:r>
      <w:r w:rsidR="00BA0224">
        <w:t>s</w:t>
      </w:r>
      <w:r w:rsidRPr="004C57E8">
        <w:t>he is filming. To keep filming the parachutist</w:t>
      </w:r>
      <w:r w:rsidR="00BA0224">
        <w:t>,</w:t>
      </w:r>
      <w:r w:rsidRPr="004C57E8">
        <w:t xml:space="preserve"> the camera</w:t>
      </w:r>
      <w:r w:rsidR="00C976A8">
        <w:t xml:space="preserve"> operator</w:t>
      </w:r>
      <w:r w:rsidR="00BA0224">
        <w:t>,</w:t>
      </w:r>
      <w:r w:rsidRPr="004C57E8">
        <w:t xml:space="preserve"> has to point h</w:t>
      </w:r>
      <w:r w:rsidR="00C976A8">
        <w:t>er</w:t>
      </w:r>
      <w:r w:rsidRPr="004C57E8">
        <w:t xml:space="preserve"> camera upwards, giving the illusion that the parachutist has shot upwards</w:t>
      </w:r>
      <w:r w:rsidR="00C976A8">
        <w:t>.</w:t>
      </w:r>
    </w:p>
    <w:p w14:paraId="09CF492F" w14:textId="77777777" w:rsidR="00BA78BE" w:rsidRPr="004B688B" w:rsidRDefault="00BA78BE" w:rsidP="00BA78BE">
      <w:pPr>
        <w:rPr>
          <w:b/>
        </w:rPr>
      </w:pPr>
      <w:r w:rsidRPr="004B688B">
        <w:rPr>
          <w:b/>
        </w:rPr>
        <w:t xml:space="preserve">As the parachutist decelerates </w:t>
      </w:r>
    </w:p>
    <w:p w14:paraId="09CF4930" w14:textId="77777777" w:rsidR="00BA78BE" w:rsidRDefault="00BA78BE" w:rsidP="00F8074A">
      <w:pPr>
        <w:pStyle w:val="ListParagraph"/>
        <w:numPr>
          <w:ilvl w:val="0"/>
          <w:numId w:val="13"/>
        </w:numPr>
      </w:pPr>
      <w:r w:rsidRPr="004C57E8">
        <w:t xml:space="preserve">AIR RESISTANCE DECREASES </w:t>
      </w:r>
    </w:p>
    <w:p w14:paraId="09CF4931" w14:textId="77777777" w:rsidR="00BA78BE" w:rsidRDefault="00BA78BE" w:rsidP="00F8074A">
      <w:pPr>
        <w:pStyle w:val="ListParagraph"/>
        <w:numPr>
          <w:ilvl w:val="0"/>
          <w:numId w:val="13"/>
        </w:numPr>
      </w:pPr>
      <w:r>
        <w:t xml:space="preserve">Air resistance decreases </w:t>
      </w:r>
      <w:r w:rsidRPr="004C57E8">
        <w:t>until it equals the weight.</w:t>
      </w:r>
    </w:p>
    <w:p w14:paraId="09CF4932" w14:textId="77777777" w:rsidR="00BA78BE" w:rsidRDefault="00BA78BE" w:rsidP="00F8074A">
      <w:pPr>
        <w:pStyle w:val="ListParagraph"/>
        <w:numPr>
          <w:ilvl w:val="0"/>
          <w:numId w:val="13"/>
        </w:numPr>
      </w:pPr>
      <w:r w:rsidRPr="004C57E8">
        <w:t>The forces on the parachutist are now balanced.</w:t>
      </w:r>
    </w:p>
    <w:p w14:paraId="09CF4933" w14:textId="77777777" w:rsidR="00BA78BE" w:rsidRDefault="00BA78BE" w:rsidP="00F8074A">
      <w:pPr>
        <w:pStyle w:val="ListParagraph"/>
        <w:numPr>
          <w:ilvl w:val="0"/>
          <w:numId w:val="13"/>
        </w:numPr>
      </w:pPr>
      <w:r w:rsidRPr="004C57E8">
        <w:t>The parachutist travels at CONSTANT SPEED (acceleration is zero)</w:t>
      </w:r>
    </w:p>
    <w:p w14:paraId="09CF4934" w14:textId="77777777" w:rsidR="00BA78BE" w:rsidRDefault="00BA78BE" w:rsidP="00F8074A">
      <w:pPr>
        <w:pStyle w:val="ListParagraph"/>
        <w:numPr>
          <w:ilvl w:val="0"/>
          <w:numId w:val="13"/>
        </w:numPr>
      </w:pPr>
      <w:r w:rsidRPr="004C57E8">
        <w:t xml:space="preserve">The parachutist travels at </w:t>
      </w:r>
      <w:r>
        <w:t>a NEW TERMINAL VELOCITY</w:t>
      </w:r>
    </w:p>
    <w:p w14:paraId="09CF4935" w14:textId="77777777" w:rsidR="00BA78BE" w:rsidRPr="004C57E8" w:rsidRDefault="00BA78BE" w:rsidP="00F8074A">
      <w:pPr>
        <w:pStyle w:val="ListParagraph"/>
        <w:numPr>
          <w:ilvl w:val="0"/>
          <w:numId w:val="13"/>
        </w:numPr>
      </w:pPr>
      <w:r w:rsidRPr="004C57E8">
        <w:t xml:space="preserve">Obviously </w:t>
      </w:r>
      <w:r w:rsidRPr="0015160A">
        <w:rPr>
          <w:u w:val="single"/>
        </w:rPr>
        <w:t>less than</w:t>
      </w:r>
      <w:r w:rsidRPr="004C57E8">
        <w:t xml:space="preserve"> before but still enough to break a leg on impact.</w:t>
      </w:r>
    </w:p>
    <w:p w14:paraId="09CF4936" w14:textId="77777777" w:rsidR="00BA78BE" w:rsidRPr="009136E4" w:rsidRDefault="00BA78BE" w:rsidP="00BA78BE">
      <w:pPr>
        <w:rPr>
          <w:noProof/>
        </w:rPr>
      </w:pPr>
      <w:r w:rsidRPr="00A31791">
        <w:rPr>
          <w:rFonts w:eastAsiaTheme="minorHAnsi"/>
          <w:noProof/>
          <w:lang w:eastAsia="en-GB"/>
        </w:rPr>
        <mc:AlternateContent>
          <mc:Choice Requires="wpc">
            <w:drawing>
              <wp:inline distT="0" distB="0" distL="0" distR="0" wp14:anchorId="09CF4F39" wp14:editId="37F84623">
                <wp:extent cx="5419725" cy="3362325"/>
                <wp:effectExtent l="0" t="0" r="0" b="0"/>
                <wp:docPr id="48606" name="Canvas 4860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24" name="Group 124"/>
                        <wpg:cNvGrpSpPr/>
                        <wpg:grpSpPr>
                          <a:xfrm>
                            <a:off x="637300" y="175468"/>
                            <a:ext cx="4287125" cy="2950904"/>
                            <a:chOff x="7952" y="0"/>
                            <a:chExt cx="5111446" cy="3485350"/>
                          </a:xfrm>
                        </wpg:grpSpPr>
                        <wps:wsp>
                          <wps:cNvPr id="125" name="Straight Connector 125"/>
                          <wps:cNvCnPr/>
                          <wps:spPr>
                            <a:xfrm>
                              <a:off x="15903" y="3474720"/>
                              <a:ext cx="5103495" cy="0"/>
                            </a:xfrm>
                            <a:prstGeom prst="line">
                              <a:avLst/>
                            </a:prstGeom>
                            <a:noFill/>
                            <a:ln w="28575" cap="flat" cmpd="sng" algn="ctr">
                              <a:solidFill>
                                <a:sysClr val="windowText" lastClr="000000">
                                  <a:shade val="95000"/>
                                  <a:satMod val="105000"/>
                                </a:sysClr>
                              </a:solidFill>
                              <a:prstDash val="solid"/>
                              <a:tailEnd type="arrow"/>
                            </a:ln>
                            <a:effectLst/>
                          </wps:spPr>
                          <wps:bodyPr/>
                        </wps:wsp>
                        <wps:wsp>
                          <wps:cNvPr id="126" name="Straight Connector 126"/>
                          <wps:cNvCnPr/>
                          <wps:spPr>
                            <a:xfrm flipV="1">
                              <a:off x="7952" y="0"/>
                              <a:ext cx="0" cy="3485334"/>
                            </a:xfrm>
                            <a:prstGeom prst="line">
                              <a:avLst/>
                            </a:prstGeom>
                            <a:noFill/>
                            <a:ln w="28575" cap="flat" cmpd="sng" algn="ctr">
                              <a:solidFill>
                                <a:sysClr val="windowText" lastClr="000000">
                                  <a:shade val="95000"/>
                                  <a:satMod val="105000"/>
                                </a:sysClr>
                              </a:solidFill>
                              <a:prstDash val="solid"/>
                              <a:tailEnd type="arrow"/>
                            </a:ln>
                            <a:effectLst/>
                          </wps:spPr>
                          <wps:bodyPr/>
                        </wps:wsp>
                        <wps:wsp>
                          <wps:cNvPr id="127" name="Freeform 127"/>
                          <wps:cNvSpPr/>
                          <wps:spPr>
                            <a:xfrm>
                              <a:off x="7963" y="534285"/>
                              <a:ext cx="2861953" cy="2951065"/>
                            </a:xfrm>
                            <a:custGeom>
                              <a:avLst/>
                              <a:gdLst>
                                <a:gd name="connsiteX0" fmla="*/ 0 w 2861953"/>
                                <a:gd name="connsiteY0" fmla="*/ 2956507 h 2956507"/>
                                <a:gd name="connsiteX1" fmla="*/ 166254 w 2861953"/>
                                <a:gd name="connsiteY1" fmla="*/ 1638346 h 2956507"/>
                                <a:gd name="connsiteX2" fmla="*/ 593766 w 2861953"/>
                                <a:gd name="connsiteY2" fmla="*/ 676444 h 2956507"/>
                                <a:gd name="connsiteX3" fmla="*/ 1496291 w 2861953"/>
                                <a:gd name="connsiteY3" fmla="*/ 130179 h 2956507"/>
                                <a:gd name="connsiteX4" fmla="*/ 2422566 w 2861953"/>
                                <a:gd name="connsiteY4" fmla="*/ 11426 h 2956507"/>
                                <a:gd name="connsiteX5" fmla="*/ 2861953 w 2861953"/>
                                <a:gd name="connsiteY5" fmla="*/ 11426 h 2956507"/>
                                <a:gd name="connsiteX0" fmla="*/ 0 w 2861953"/>
                                <a:gd name="connsiteY0" fmla="*/ 2951065 h 2951065"/>
                                <a:gd name="connsiteX1" fmla="*/ 166254 w 2861953"/>
                                <a:gd name="connsiteY1" fmla="*/ 1632904 h 2951065"/>
                                <a:gd name="connsiteX2" fmla="*/ 593766 w 2861953"/>
                                <a:gd name="connsiteY2" fmla="*/ 671002 h 2951065"/>
                                <a:gd name="connsiteX3" fmla="*/ 1496291 w 2861953"/>
                                <a:gd name="connsiteY3" fmla="*/ 124737 h 2951065"/>
                                <a:gd name="connsiteX4" fmla="*/ 2422566 w 2861953"/>
                                <a:gd name="connsiteY4" fmla="*/ 5984 h 2951065"/>
                                <a:gd name="connsiteX5" fmla="*/ 2861953 w 2861953"/>
                                <a:gd name="connsiteY5" fmla="*/ 5984 h 2951065"/>
                                <a:gd name="connsiteX0" fmla="*/ 0 w 2861953"/>
                                <a:gd name="connsiteY0" fmla="*/ 2959583 h 2959583"/>
                                <a:gd name="connsiteX1" fmla="*/ 166254 w 2861953"/>
                                <a:gd name="connsiteY1" fmla="*/ 1641422 h 2959583"/>
                                <a:gd name="connsiteX2" fmla="*/ 593766 w 2861953"/>
                                <a:gd name="connsiteY2" fmla="*/ 679520 h 2959583"/>
                                <a:gd name="connsiteX3" fmla="*/ 1496291 w 2861953"/>
                                <a:gd name="connsiteY3" fmla="*/ 133255 h 2959583"/>
                                <a:gd name="connsiteX4" fmla="*/ 2422566 w 2861953"/>
                                <a:gd name="connsiteY4" fmla="*/ 14502 h 2959583"/>
                                <a:gd name="connsiteX5" fmla="*/ 2861953 w 2861953"/>
                                <a:gd name="connsiteY5" fmla="*/ 8518 h 2959583"/>
                                <a:gd name="connsiteX0" fmla="*/ 0 w 2861953"/>
                                <a:gd name="connsiteY0" fmla="*/ 2953927 h 2953927"/>
                                <a:gd name="connsiteX1" fmla="*/ 166254 w 2861953"/>
                                <a:gd name="connsiteY1" fmla="*/ 1635766 h 2953927"/>
                                <a:gd name="connsiteX2" fmla="*/ 593766 w 2861953"/>
                                <a:gd name="connsiteY2" fmla="*/ 673864 h 2953927"/>
                                <a:gd name="connsiteX3" fmla="*/ 1496291 w 2861953"/>
                                <a:gd name="connsiteY3" fmla="*/ 127599 h 2953927"/>
                                <a:gd name="connsiteX4" fmla="*/ 2422566 w 2861953"/>
                                <a:gd name="connsiteY4" fmla="*/ 8846 h 2953927"/>
                                <a:gd name="connsiteX5" fmla="*/ 2861953 w 2861953"/>
                                <a:gd name="connsiteY5" fmla="*/ 2862 h 2953927"/>
                                <a:gd name="connsiteX0" fmla="*/ 0 w 2861953"/>
                                <a:gd name="connsiteY0" fmla="*/ 2951065 h 2951065"/>
                                <a:gd name="connsiteX1" fmla="*/ 166254 w 2861953"/>
                                <a:gd name="connsiteY1" fmla="*/ 1632904 h 2951065"/>
                                <a:gd name="connsiteX2" fmla="*/ 593766 w 2861953"/>
                                <a:gd name="connsiteY2" fmla="*/ 671002 h 2951065"/>
                                <a:gd name="connsiteX3" fmla="*/ 1496291 w 2861953"/>
                                <a:gd name="connsiteY3" fmla="*/ 124737 h 2951065"/>
                                <a:gd name="connsiteX4" fmla="*/ 2422566 w 2861953"/>
                                <a:gd name="connsiteY4" fmla="*/ 5984 h 2951065"/>
                                <a:gd name="connsiteX5" fmla="*/ 2861953 w 2861953"/>
                                <a:gd name="connsiteY5" fmla="*/ 0 h 29510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1953" h="2951065">
                                  <a:moveTo>
                                    <a:pt x="0" y="2951065"/>
                                  </a:moveTo>
                                  <a:cubicBezTo>
                                    <a:pt x="33646" y="2481989"/>
                                    <a:pt x="67293" y="2012914"/>
                                    <a:pt x="166254" y="1632904"/>
                                  </a:cubicBezTo>
                                  <a:cubicBezTo>
                                    <a:pt x="265215" y="1252894"/>
                                    <a:pt x="372093" y="922363"/>
                                    <a:pt x="593766" y="671002"/>
                                  </a:cubicBezTo>
                                  <a:cubicBezTo>
                                    <a:pt x="815439" y="419641"/>
                                    <a:pt x="1191491" y="235573"/>
                                    <a:pt x="1496291" y="124737"/>
                                  </a:cubicBezTo>
                                  <a:cubicBezTo>
                                    <a:pt x="1801091" y="13901"/>
                                    <a:pt x="2204279" y="8112"/>
                                    <a:pt x="2422566" y="5984"/>
                                  </a:cubicBezTo>
                                  <a:lnTo>
                                    <a:pt x="2861953" y="0"/>
                                  </a:lnTo>
                                </a:path>
                              </a:pathLst>
                            </a:custGeom>
                            <a:noFill/>
                            <a:ln w="19050" cap="flat" cmpd="sng" algn="ctr">
                              <a:solidFill>
                                <a:srgbClr val="FF0000"/>
                              </a:solidFill>
                              <a:prstDash val="solid"/>
                            </a:ln>
                            <a:effectLst/>
                          </wps:spPr>
                          <wps:txbx>
                            <w:txbxContent>
                              <w:p w14:paraId="09CF5155" w14:textId="77777777" w:rsidR="00E06689" w:rsidRPr="00316A8A" w:rsidRDefault="00E06689" w:rsidP="00BA78BE"/>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354" name="Freeform 48354"/>
                          <wps:cNvSpPr/>
                          <wps:spPr>
                            <a:xfrm>
                              <a:off x="2846567" y="508884"/>
                              <a:ext cx="1089224" cy="2355202"/>
                            </a:xfrm>
                            <a:custGeom>
                              <a:avLst/>
                              <a:gdLst>
                                <a:gd name="connsiteX0" fmla="*/ 2208 w 1089224"/>
                                <a:gd name="connsiteY0" fmla="*/ 0 h 2197359"/>
                                <a:gd name="connsiteX1" fmla="*/ 53526 w 1089224"/>
                                <a:gd name="connsiteY1" fmla="*/ 1026367 h 2197359"/>
                                <a:gd name="connsiteX2" fmla="*/ 361437 w 1089224"/>
                                <a:gd name="connsiteY2" fmla="*/ 1838131 h 2197359"/>
                                <a:gd name="connsiteX3" fmla="*/ 729996 w 1089224"/>
                                <a:gd name="connsiteY3" fmla="*/ 2127380 h 2197359"/>
                                <a:gd name="connsiteX4" fmla="*/ 1089224 w 1089224"/>
                                <a:gd name="connsiteY4" fmla="*/ 2197359 h 21973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9224" h="2197359">
                                  <a:moveTo>
                                    <a:pt x="2208" y="0"/>
                                  </a:moveTo>
                                  <a:cubicBezTo>
                                    <a:pt x="-2069" y="360006"/>
                                    <a:pt x="-6345" y="720012"/>
                                    <a:pt x="53526" y="1026367"/>
                                  </a:cubicBezTo>
                                  <a:cubicBezTo>
                                    <a:pt x="113397" y="1332722"/>
                                    <a:pt x="248692" y="1654629"/>
                                    <a:pt x="361437" y="1838131"/>
                                  </a:cubicBezTo>
                                  <a:cubicBezTo>
                                    <a:pt x="474182" y="2021633"/>
                                    <a:pt x="608698" y="2067509"/>
                                    <a:pt x="729996" y="2127380"/>
                                  </a:cubicBezTo>
                                  <a:cubicBezTo>
                                    <a:pt x="851294" y="2187251"/>
                                    <a:pt x="970259" y="2192305"/>
                                    <a:pt x="1089224" y="2197359"/>
                                  </a:cubicBezTo>
                                </a:path>
                              </a:pathLst>
                            </a:custGeom>
                            <a:noFill/>
                            <a:ln w="19050" cap="flat" cmpd="sng" algn="ctr">
                              <a:solidFill>
                                <a:srgbClr val="FF0000"/>
                              </a:solidFill>
                              <a:prstDash val="solid"/>
                            </a:ln>
                            <a:effectLst/>
                          </wps:spPr>
                          <wps:txbx>
                            <w:txbxContent>
                              <w:p w14:paraId="09CF5156" w14:textId="77777777" w:rsidR="00E06689" w:rsidRPr="00316A8A" w:rsidRDefault="00E06689" w:rsidP="00BA78BE"/>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355" name="Straight Connector 48355"/>
                          <wps:cNvCnPr/>
                          <wps:spPr>
                            <a:xfrm>
                              <a:off x="3935896" y="2862469"/>
                              <a:ext cx="460634" cy="0"/>
                            </a:xfrm>
                            <a:prstGeom prst="line">
                              <a:avLst/>
                            </a:prstGeom>
                            <a:noFill/>
                            <a:ln w="19050" cap="flat" cmpd="sng" algn="ctr">
                              <a:solidFill>
                                <a:srgbClr val="FF0000"/>
                              </a:solidFill>
                              <a:prstDash val="solid"/>
                            </a:ln>
                            <a:effectLst/>
                          </wps:spPr>
                          <wps:bodyPr/>
                        </wps:wsp>
                        <wps:wsp>
                          <wps:cNvPr id="48356" name="Freeform 48356"/>
                          <wps:cNvSpPr/>
                          <wps:spPr>
                            <a:xfrm>
                              <a:off x="4381169" y="2862469"/>
                              <a:ext cx="103534" cy="601824"/>
                            </a:xfrm>
                            <a:custGeom>
                              <a:avLst/>
                              <a:gdLst>
                                <a:gd name="connsiteX0" fmla="*/ 898 w 103534"/>
                                <a:gd name="connsiteY0" fmla="*/ 0 h 601824"/>
                                <a:gd name="connsiteX1" fmla="*/ 14893 w 103534"/>
                                <a:gd name="connsiteY1" fmla="*/ 373224 h 601824"/>
                                <a:gd name="connsiteX2" fmla="*/ 103534 w 103534"/>
                                <a:gd name="connsiteY2" fmla="*/ 601824 h 601824"/>
                              </a:gdLst>
                              <a:ahLst/>
                              <a:cxnLst>
                                <a:cxn ang="0">
                                  <a:pos x="connsiteX0" y="connsiteY0"/>
                                </a:cxn>
                                <a:cxn ang="0">
                                  <a:pos x="connsiteX1" y="connsiteY1"/>
                                </a:cxn>
                                <a:cxn ang="0">
                                  <a:pos x="connsiteX2" y="connsiteY2"/>
                                </a:cxn>
                              </a:cxnLst>
                              <a:rect l="l" t="t" r="r" b="b"/>
                              <a:pathLst>
                                <a:path w="103534" h="601824">
                                  <a:moveTo>
                                    <a:pt x="898" y="0"/>
                                  </a:moveTo>
                                  <a:cubicBezTo>
                                    <a:pt x="-658" y="136460"/>
                                    <a:pt x="-2213" y="272920"/>
                                    <a:pt x="14893" y="373224"/>
                                  </a:cubicBezTo>
                                  <a:cubicBezTo>
                                    <a:pt x="31999" y="473528"/>
                                    <a:pt x="67766" y="537676"/>
                                    <a:pt x="103534" y="601824"/>
                                  </a:cubicBezTo>
                                </a:path>
                              </a:pathLst>
                            </a:custGeom>
                            <a:noFill/>
                            <a:ln w="25400" cap="flat" cmpd="sng" algn="ctr">
                              <a:solidFill>
                                <a:srgbClr val="FF0000"/>
                              </a:solidFill>
                              <a:prstDash val="solid"/>
                            </a:ln>
                            <a:effectLst/>
                          </wps:spPr>
                          <wps:txbx>
                            <w:txbxContent>
                              <w:p w14:paraId="09CF5157" w14:textId="77777777" w:rsidR="00E06689" w:rsidRPr="00316A8A" w:rsidRDefault="00E06689" w:rsidP="00BA78BE"/>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48357" name="Straight Arrow Connector 48357"/>
                          <wps:cNvCnPr/>
                          <wps:spPr>
                            <a:xfrm>
                              <a:off x="2369489" y="276435"/>
                              <a:ext cx="255270" cy="289560"/>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358" name="Straight Arrow Connector 48358"/>
                          <wps:cNvCnPr/>
                          <wps:spPr>
                            <a:xfrm flipV="1">
                              <a:off x="262393" y="1304013"/>
                              <a:ext cx="369570" cy="870584"/>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359" name="Straight Arrow Connector 48359"/>
                          <wps:cNvCnPr/>
                          <wps:spPr>
                            <a:xfrm flipH="1">
                              <a:off x="2878372" y="159026"/>
                              <a:ext cx="386715" cy="338137"/>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360" name="Straight Arrow Connector 48360"/>
                          <wps:cNvCnPr/>
                          <wps:spPr>
                            <a:xfrm flipH="1">
                              <a:off x="4397072" y="2862469"/>
                              <a:ext cx="401637" cy="31432"/>
                            </a:xfrm>
                            <a:prstGeom prst="straightConnector1">
                              <a:avLst/>
                            </a:prstGeom>
                            <a:noFill/>
                            <a:ln w="12700" cap="flat" cmpd="sng" algn="ctr">
                              <a:solidFill>
                                <a:srgbClr val="4F81BD">
                                  <a:shade val="95000"/>
                                  <a:satMod val="105000"/>
                                </a:srgbClr>
                              </a:solidFill>
                              <a:prstDash val="solid"/>
                              <a:tailEnd type="arrow"/>
                            </a:ln>
                            <a:effectLst/>
                          </wps:spPr>
                          <wps:bodyPr/>
                        </wps:wsp>
                        <wps:wsp>
                          <wps:cNvPr id="48361" name="Straight Arrow Connector 48361"/>
                          <wps:cNvCnPr/>
                          <wps:spPr>
                            <a:xfrm flipH="1">
                              <a:off x="4142630" y="2536466"/>
                              <a:ext cx="10478" cy="289560"/>
                            </a:xfrm>
                            <a:prstGeom prst="straightConnector1">
                              <a:avLst/>
                            </a:prstGeom>
                            <a:noFill/>
                            <a:ln w="12700" cap="flat" cmpd="sng" algn="ctr">
                              <a:solidFill>
                                <a:srgbClr val="4F81BD">
                                  <a:shade val="95000"/>
                                  <a:satMod val="105000"/>
                                </a:srgbClr>
                              </a:solidFill>
                              <a:prstDash val="solid"/>
                              <a:tailEnd type="arrow"/>
                            </a:ln>
                            <a:effectLst/>
                          </wps:spPr>
                          <wps:bodyPr/>
                        </wps:wsp>
                      </wpg:wgp>
                      <wps:wsp>
                        <wps:cNvPr id="48362" name="Text Box 2"/>
                        <wps:cNvSpPr txBox="1">
                          <a:spLocks noChangeArrowheads="1"/>
                        </wps:cNvSpPr>
                        <wps:spPr bwMode="auto">
                          <a:xfrm>
                            <a:off x="3297849" y="81441"/>
                            <a:ext cx="1082674" cy="528954"/>
                          </a:xfrm>
                          <a:prstGeom prst="rect">
                            <a:avLst/>
                          </a:prstGeom>
                          <a:noFill/>
                          <a:ln w="9525">
                            <a:noFill/>
                            <a:miter lim="800000"/>
                            <a:headEnd/>
                            <a:tailEnd/>
                          </a:ln>
                        </wps:spPr>
                        <wps:txbx>
                          <w:txbxContent>
                            <w:p w14:paraId="09CF5158" w14:textId="77777777" w:rsidR="00E06689" w:rsidRPr="00316A8A" w:rsidRDefault="00E06689" w:rsidP="00BA78BE">
                              <w:pPr>
                                <w:pStyle w:val="NormalWeb"/>
                                <w:spacing w:before="0" w:beforeAutospacing="0" w:after="0" w:afterAutospacing="0"/>
                              </w:pPr>
                              <w:r w:rsidRPr="00316A8A">
                                <w:rPr>
                                  <w:rFonts w:ascii="Calibri" w:eastAsia="Calibri" w:hAnsi="Calibri"/>
                                </w:rPr>
                                <w:t>Parachute opens</w:t>
                              </w:r>
                            </w:p>
                          </w:txbxContent>
                        </wps:txbx>
                        <wps:bodyPr rot="0" vert="horz" wrap="square" lIns="91440" tIns="45720" rIns="91440" bIns="45720" anchor="t" anchorCtr="0">
                          <a:spAutoFit/>
                        </wps:bodyPr>
                      </wps:wsp>
                      <wps:wsp>
                        <wps:cNvPr id="48363" name="Text Box 2"/>
                        <wps:cNvSpPr txBox="1">
                          <a:spLocks noChangeArrowheads="1"/>
                        </wps:cNvSpPr>
                        <wps:spPr bwMode="auto">
                          <a:xfrm>
                            <a:off x="28640" y="574181"/>
                            <a:ext cx="745489" cy="314959"/>
                          </a:xfrm>
                          <a:prstGeom prst="rect">
                            <a:avLst/>
                          </a:prstGeom>
                          <a:noFill/>
                          <a:ln w="9525">
                            <a:noFill/>
                            <a:miter lim="800000"/>
                            <a:headEnd/>
                            <a:tailEnd/>
                          </a:ln>
                        </wps:spPr>
                        <wps:txbx>
                          <w:txbxContent>
                            <w:p w14:paraId="09CF5159" w14:textId="77777777" w:rsidR="00E06689" w:rsidRPr="00316A8A" w:rsidRDefault="00E06689" w:rsidP="0015160A">
                              <w:pPr>
                                <w:pStyle w:val="NormalWeb"/>
                                <w:spacing w:before="0" w:beforeAutospacing="0" w:after="0" w:afterAutospacing="0"/>
                                <w:rPr>
                                  <w:vertAlign w:val="superscript"/>
                                </w:rPr>
                              </w:pPr>
                              <w:r w:rsidRPr="00316A8A">
                                <w:rPr>
                                  <w:rFonts w:ascii="Calibri" w:eastAsia="Calibri" w:hAnsi="Calibri"/>
                                </w:rPr>
                                <w:t>V</w:t>
                              </w:r>
                              <w:r>
                                <w:rPr>
                                  <w:rFonts w:ascii="Calibri" w:eastAsia="Calibri" w:hAnsi="Calibri"/>
                                </w:rPr>
                                <w:t>/</w:t>
                              </w:r>
                              <w:r w:rsidRPr="00316A8A">
                                <w:rPr>
                                  <w:rFonts w:ascii="Calibri" w:eastAsia="Calibri" w:hAnsi="Calibri"/>
                                </w:rPr>
                                <w:t>m s</w:t>
                              </w:r>
                              <w:r>
                                <w:rPr>
                                  <w:rFonts w:ascii="Calibri" w:eastAsia="Calibri" w:hAnsi="Calibri"/>
                                  <w:vertAlign w:val="superscript"/>
                                </w:rPr>
                                <w:t>-1</w:t>
                              </w:r>
                            </w:p>
                          </w:txbxContent>
                        </wps:txbx>
                        <wps:bodyPr rot="0" vert="horz" wrap="square" lIns="91440" tIns="45720" rIns="91440" bIns="45720" anchor="t" anchorCtr="0">
                          <a:spAutoFit/>
                        </wps:bodyPr>
                      </wps:wsp>
                      <wps:wsp>
                        <wps:cNvPr id="48364" name="Text Box 2"/>
                        <wps:cNvSpPr txBox="1">
                          <a:spLocks noChangeArrowheads="1"/>
                        </wps:cNvSpPr>
                        <wps:spPr bwMode="auto">
                          <a:xfrm>
                            <a:off x="1926412" y="189011"/>
                            <a:ext cx="838834" cy="528954"/>
                          </a:xfrm>
                          <a:prstGeom prst="rect">
                            <a:avLst/>
                          </a:prstGeom>
                          <a:noFill/>
                          <a:ln w="9525">
                            <a:noFill/>
                            <a:miter lim="800000"/>
                            <a:headEnd/>
                            <a:tailEnd/>
                          </a:ln>
                        </wps:spPr>
                        <wps:txbx>
                          <w:txbxContent>
                            <w:p w14:paraId="09CF515A" w14:textId="77777777" w:rsidR="00E06689" w:rsidRPr="00316A8A" w:rsidRDefault="00E06689" w:rsidP="00BA78BE">
                              <w:pPr>
                                <w:pStyle w:val="NormalWeb"/>
                                <w:spacing w:before="0" w:beforeAutospacing="0" w:after="0" w:afterAutospacing="0"/>
                              </w:pPr>
                              <w:r w:rsidRPr="00316A8A">
                                <w:rPr>
                                  <w:rFonts w:ascii="Calibri" w:eastAsia="Calibri" w:hAnsi="Calibri"/>
                                </w:rPr>
                                <w:t>Terminal velocity</w:t>
                              </w:r>
                            </w:p>
                          </w:txbxContent>
                        </wps:txbx>
                        <wps:bodyPr rot="0" vert="horz" wrap="square" lIns="91440" tIns="45720" rIns="91440" bIns="45720" anchor="t" anchorCtr="0">
                          <a:spAutoFit/>
                        </wps:bodyPr>
                      </wps:wsp>
                      <wps:wsp>
                        <wps:cNvPr id="48365" name="Text Box 2"/>
                        <wps:cNvSpPr txBox="1">
                          <a:spLocks noChangeArrowheads="1"/>
                        </wps:cNvSpPr>
                        <wps:spPr bwMode="auto">
                          <a:xfrm>
                            <a:off x="850707" y="1942681"/>
                            <a:ext cx="1557019" cy="742949"/>
                          </a:xfrm>
                          <a:prstGeom prst="rect">
                            <a:avLst/>
                          </a:prstGeom>
                          <a:noFill/>
                          <a:ln w="9525">
                            <a:noFill/>
                            <a:miter lim="800000"/>
                            <a:headEnd/>
                            <a:tailEnd/>
                          </a:ln>
                        </wps:spPr>
                        <wps:txbx>
                          <w:txbxContent>
                            <w:p w14:paraId="09CF515B" w14:textId="77777777" w:rsidR="00E06689" w:rsidRPr="00316A8A" w:rsidRDefault="00E06689" w:rsidP="00BA78BE">
                              <w:pPr>
                                <w:pStyle w:val="NormalWeb"/>
                                <w:spacing w:before="0" w:beforeAutospacing="0" w:after="0" w:afterAutospacing="0"/>
                              </w:pPr>
                              <w:r w:rsidRPr="00316A8A">
                                <w:rPr>
                                  <w:rFonts w:ascii="Calibri" w:eastAsia="Calibri" w:hAnsi="Calibri"/>
                                </w:rPr>
                                <w:t>acceleration decreases as velocity increases</w:t>
                              </w:r>
                            </w:p>
                          </w:txbxContent>
                        </wps:txbx>
                        <wps:bodyPr rot="0" vert="horz" wrap="square" lIns="91440" tIns="45720" rIns="91440" bIns="45720" anchor="t" anchorCtr="0">
                          <a:spAutoFit/>
                        </wps:bodyPr>
                      </wps:wsp>
                      <wps:wsp>
                        <wps:cNvPr id="48366" name="Text Box 2"/>
                        <wps:cNvSpPr txBox="1">
                          <a:spLocks noChangeArrowheads="1"/>
                        </wps:cNvSpPr>
                        <wps:spPr bwMode="auto">
                          <a:xfrm>
                            <a:off x="3553484" y="2119731"/>
                            <a:ext cx="1370964" cy="528954"/>
                          </a:xfrm>
                          <a:prstGeom prst="rect">
                            <a:avLst/>
                          </a:prstGeom>
                          <a:noFill/>
                          <a:ln w="9525">
                            <a:noFill/>
                            <a:miter lim="800000"/>
                            <a:headEnd/>
                            <a:tailEnd/>
                          </a:ln>
                        </wps:spPr>
                        <wps:txbx>
                          <w:txbxContent>
                            <w:p w14:paraId="09CF515C" w14:textId="77777777" w:rsidR="00E06689" w:rsidRPr="00316A8A" w:rsidRDefault="00E06689" w:rsidP="00BA78BE">
                              <w:pPr>
                                <w:pStyle w:val="NormalWeb"/>
                                <w:spacing w:before="0" w:beforeAutospacing="0" w:after="0" w:afterAutospacing="0"/>
                              </w:pPr>
                              <w:r w:rsidRPr="00316A8A">
                                <w:rPr>
                                  <w:rFonts w:ascii="Calibri" w:eastAsia="Calibri" w:hAnsi="Calibri"/>
                                </w:rPr>
                                <w:t>New terminal velocity</w:t>
                              </w:r>
                            </w:p>
                          </w:txbxContent>
                        </wps:txbx>
                        <wps:bodyPr rot="0" vert="horz" wrap="square" lIns="91440" tIns="45720" rIns="91440" bIns="45720" anchor="t" anchorCtr="0">
                          <a:spAutoFit/>
                        </wps:bodyPr>
                      </wps:wsp>
                      <wps:wsp>
                        <wps:cNvPr id="48367" name="Text Box 2"/>
                        <wps:cNvSpPr txBox="1">
                          <a:spLocks noChangeArrowheads="1"/>
                        </wps:cNvSpPr>
                        <wps:spPr bwMode="auto">
                          <a:xfrm>
                            <a:off x="4473447" y="2875010"/>
                            <a:ext cx="541654" cy="314959"/>
                          </a:xfrm>
                          <a:prstGeom prst="rect">
                            <a:avLst/>
                          </a:prstGeom>
                          <a:noFill/>
                          <a:ln w="9525">
                            <a:noFill/>
                            <a:miter lim="800000"/>
                            <a:headEnd/>
                            <a:tailEnd/>
                          </a:ln>
                        </wps:spPr>
                        <wps:txbx>
                          <w:txbxContent>
                            <w:p w14:paraId="09CF515D" w14:textId="77777777" w:rsidR="00E06689" w:rsidRPr="00316A8A" w:rsidRDefault="00E06689" w:rsidP="00BA78BE">
                              <w:pPr>
                                <w:pStyle w:val="NormalWeb"/>
                                <w:spacing w:before="0" w:beforeAutospacing="0" w:after="0" w:afterAutospacing="0"/>
                              </w:pPr>
                              <w:r w:rsidRPr="00316A8A">
                                <w:rPr>
                                  <w:rFonts w:ascii="Calibri" w:eastAsia="Calibri" w:hAnsi="Calibri"/>
                                </w:rPr>
                                <w:t>t (s)</w:t>
                              </w:r>
                            </w:p>
                          </w:txbxContent>
                        </wps:txbx>
                        <wps:bodyPr rot="0" vert="horz" wrap="square" lIns="91440" tIns="45720" rIns="91440" bIns="45720" anchor="t" anchorCtr="0">
                          <a:spAutoFit/>
                        </wps:bodyPr>
                      </wps:wsp>
                      <wps:wsp>
                        <wps:cNvPr id="48368" name="Text Box 2"/>
                        <wps:cNvSpPr txBox="1">
                          <a:spLocks noChangeArrowheads="1"/>
                        </wps:cNvSpPr>
                        <wps:spPr bwMode="auto">
                          <a:xfrm>
                            <a:off x="4479209" y="2560051"/>
                            <a:ext cx="683894" cy="314959"/>
                          </a:xfrm>
                          <a:prstGeom prst="rect">
                            <a:avLst/>
                          </a:prstGeom>
                          <a:noFill/>
                          <a:ln w="9525">
                            <a:noFill/>
                            <a:miter lim="800000"/>
                            <a:headEnd/>
                            <a:tailEnd/>
                          </a:ln>
                        </wps:spPr>
                        <wps:txbx>
                          <w:txbxContent>
                            <w:p w14:paraId="09CF515E" w14:textId="77777777" w:rsidR="00E06689" w:rsidRPr="00316A8A" w:rsidRDefault="00E06689" w:rsidP="00BA78BE">
                              <w:pPr>
                                <w:pStyle w:val="NormalWeb"/>
                                <w:spacing w:before="0" w:beforeAutospacing="0" w:after="0" w:afterAutospacing="0"/>
                              </w:pPr>
                              <w:r w:rsidRPr="00316A8A">
                                <w:rPr>
                                  <w:rFonts w:ascii="Calibri" w:eastAsia="Calibri" w:hAnsi="Calibri"/>
                                </w:rPr>
                                <w:t>Landing</w:t>
                              </w:r>
                            </w:p>
                          </w:txbxContent>
                        </wps:txbx>
                        <wps:bodyPr rot="0" vert="horz" wrap="square" lIns="91440" tIns="45720" rIns="91440" bIns="45720" anchor="t" anchorCtr="0">
                          <a:spAutoFit/>
                        </wps:bodyPr>
                      </wps:wsp>
                    </wpc:wpc>
                  </a:graphicData>
                </a:graphic>
              </wp:inline>
            </w:drawing>
          </mc:Choice>
          <mc:Fallback>
            <w:pict>
              <v:group w14:anchorId="09CF4F39" id="Canvas 48606" o:spid="_x0000_s1671" editas="canvas" style="width:426.75pt;height:264.75pt;mso-position-horizontal-relative:char;mso-position-vertical-relative:line" coordsize="54197,33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">
                <v:shape id="_x0000_s1672" type="#_x0000_t75" style="position:absolute;width:54197;height:33623;visibility:visible;mso-wrap-style:square">
                  <v:fill o:detectmouseclick="t"/>
                  <v:path o:connecttype="none"/>
                </v:shape>
                <v:group id="Group 124" o:spid="_x0000_s1673" style="position:absolute;left:6373;top:1754;width:42871;height:29509" coordorigin="79" coordsize="51114,34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line id="Straight Connector 125" o:spid="_x0000_s1674" style="position:absolute;visibility:visible;mso-wrap-style:square" from="159,34747" to="51193,34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" strokeweight="2.25pt">
                    <v:stroke endarrow="open"/>
                  </v:line>
                  <v:line id="Straight Connector 126" o:spid="_x0000_s1675" style="position:absolute;flip:y;visibility:visible;mso-wrap-style:square" from="79,0" to="79,34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" strokeweight="2.25pt">
                    <v:stroke endarrow="open"/>
                  </v:line>
                  <v:shape id="Freeform 127" o:spid="_x0000_s1676" style="position:absolute;left:79;top:5342;width:28620;height:29511;visibility:visible;mso-wrap-style:square;v-text-anchor:middle" coordsize="2861953,295106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" adj="-11796480,,5400" path="m,2951065c33646,2481989,67293,2012914,166254,1632904,265215,1252894,372093,922363,593766,671002,815439,419641,1191491,235573,1496291,124737,1801091,13901,2204279,8112,2422566,5984l2861953,e" filled="f" strokecolor="red" strokeweight="1.5pt">
                    <v:stroke joinstyle="miter"/>
                    <v:formulas/>
                    <v:path arrowok="t" o:connecttype="custom" o:connectlocs="0,2951065;166254,1632904;593766,671002;1496291,124737;2422566,5984;2861953,0" o:connectangles="0,0,0,0,0,0" textboxrect="0,0,2861953,2951065"/>
                    <v:textbox>
                      <w:txbxContent>
                        <w:p w14:paraId="09CF5155" w14:textId="77777777" w:rsidR="00E06689" w:rsidRPr="00316A8A" w:rsidRDefault="00E06689" w:rsidP="00BA78BE"/>
                      </w:txbxContent>
                    </v:textbox>
                  </v:shape>
                  <v:shape id="Freeform 48354" o:spid="_x0000_s1677" style="position:absolute;left:28465;top:5088;width:10892;height:23552;visibility:visible;mso-wrap-style:square;v-text-anchor:middle" coordsize="1089224,219735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" adj="-11796480,,5400" path="m2208,c-2069,360006,-6345,720012,53526,1026367v59871,306355,195166,628262,307911,811764c474182,2021633,608698,2067509,729996,2127380v121298,59871,240263,64925,359228,69979e" filled="f" strokecolor="red" strokeweight="1.5pt">
                    <v:stroke joinstyle="miter"/>
                    <v:formulas/>
                    <v:path arrowok="t" o:connecttype="custom" o:connectlocs="2208,0;53526,1100094;361437,1970170;729996,2280196;1089224,2355202" o:connectangles="0,0,0,0,0" textboxrect="0,0,1089224,2197359"/>
                    <v:textbox>
                      <w:txbxContent>
                        <w:p w14:paraId="09CF5156" w14:textId="77777777" w:rsidR="00E06689" w:rsidRPr="00316A8A" w:rsidRDefault="00E06689" w:rsidP="00BA78BE"/>
                      </w:txbxContent>
                    </v:textbox>
                  </v:shape>
                  <v:line id="Straight Connector 48355" o:spid="_x0000_s1678" style="position:absolute;visibility:visible;mso-wrap-style:square" from="39358,28624" to="43965,28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" strokecolor="red" strokeweight="1.5pt"/>
                  <v:shape id="Freeform 48356" o:spid="_x0000_s1679" style="position:absolute;left:43811;top:28624;width:1036;height:6018;visibility:visible;mso-wrap-style:square;v-text-anchor:middle" coordsize="103534,6018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" adj="-11796480,,5400" path="m898,c-658,136460,-2213,272920,14893,373224v17106,100304,52873,164452,88641,228600e" filled="f" strokecolor="red" strokeweight="2pt">
                    <v:stroke joinstyle="miter"/>
                    <v:formulas/>
                    <v:path arrowok="t" o:connecttype="custom" o:connectlocs="898,0;14893,373224;103534,601824" o:connectangles="0,0,0" textboxrect="0,0,103534,601824"/>
                    <v:textbox>
                      <w:txbxContent>
                        <w:p w14:paraId="09CF5157" w14:textId="77777777" w:rsidR="00E06689" w:rsidRPr="00316A8A" w:rsidRDefault="00E06689" w:rsidP="00BA78BE"/>
                      </w:txbxContent>
                    </v:textbox>
                  </v:shape>
                  <v:shape id="Straight Arrow Connector 48357" o:spid="_x0000_s1680" type="#_x0000_t32" style="position:absolute;left:23694;top:2764;width:2553;height:28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" strokecolor="#4a7ebb" strokeweight="1pt">
                    <v:stroke endarrow="open"/>
                  </v:shape>
                  <v:shape id="Straight Arrow Connector 48358" o:spid="_x0000_s1681" type="#_x0000_t32" style="position:absolute;left:2623;top:13040;width:3696;height:87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" strokecolor="#4a7ebb" strokeweight="1pt">
                    <v:stroke endarrow="open"/>
                  </v:shape>
                  <v:shape id="Straight Arrow Connector 48359" o:spid="_x0000_s1682" type="#_x0000_t32" style="position:absolute;left:28783;top:1590;width:3867;height:33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" strokecolor="#4a7ebb" strokeweight="1pt">
                    <v:stroke endarrow="open"/>
                  </v:shape>
                  <v:shape id="Straight Arrow Connector 48360" o:spid="_x0000_s1683" type="#_x0000_t32" style="position:absolute;left:43970;top:28624;width:4017;height:3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" strokecolor="#4a7ebb" strokeweight="1pt">
                    <v:stroke endarrow="open"/>
                  </v:shape>
                  <v:shape id="Straight Arrow Connector 48361" o:spid="_x0000_s1684" type="#_x0000_t32" style="position:absolute;left:41426;top:25364;width:105;height:28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" strokecolor="#4a7ebb" strokeweight="1pt">
                    <v:stroke endarrow="open"/>
                  </v:shape>
                </v:group>
                <v:shape id="_x0000_s1685" type="#_x0000_t202" style="position:absolute;left:32978;top:814;width:10827;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" filled="f" stroked="f">
                  <v:textbox style="mso-fit-shape-to-text:t">
                    <w:txbxContent>
                      <w:p w14:paraId="09CF5158" w14:textId="77777777" w:rsidR="00E06689" w:rsidRPr="00316A8A" w:rsidRDefault="00E06689" w:rsidP="00BA78BE">
                        <w:pPr>
                          <w:pStyle w:val="NormalWeb"/>
                          <w:spacing w:before="0" w:beforeAutospacing="0" w:after="0" w:afterAutospacing="0"/>
                        </w:pPr>
                        <w:r w:rsidRPr="00316A8A">
                          <w:rPr>
                            <w:rFonts w:ascii="Calibri" w:eastAsia="Calibri" w:hAnsi="Calibri"/>
                          </w:rPr>
                          <w:t>Parachute opens</w:t>
                        </w:r>
                      </w:p>
                    </w:txbxContent>
                  </v:textbox>
                </v:shape>
                <v:shape id="_x0000_s1686" type="#_x0000_t202" style="position:absolute;left:286;top:5741;width:7455;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" filled="f" stroked="f">
                  <v:textbox style="mso-fit-shape-to-text:t">
                    <w:txbxContent>
                      <w:p w14:paraId="09CF5159" w14:textId="77777777" w:rsidR="00E06689" w:rsidRPr="00316A8A" w:rsidRDefault="00E06689" w:rsidP="0015160A">
                        <w:pPr>
                          <w:pStyle w:val="NormalWeb"/>
                          <w:spacing w:before="0" w:beforeAutospacing="0" w:after="0" w:afterAutospacing="0"/>
                          <w:rPr>
                            <w:vertAlign w:val="superscript"/>
                          </w:rPr>
                        </w:pPr>
                        <w:r w:rsidRPr="00316A8A">
                          <w:rPr>
                            <w:rFonts w:ascii="Calibri" w:eastAsia="Calibri" w:hAnsi="Calibri"/>
                          </w:rPr>
                          <w:t>V</w:t>
                        </w:r>
                        <w:r>
                          <w:rPr>
                            <w:rFonts w:ascii="Calibri" w:eastAsia="Calibri" w:hAnsi="Calibri"/>
                          </w:rPr>
                          <w:t>/</w:t>
                        </w:r>
                        <w:r w:rsidRPr="00316A8A">
                          <w:rPr>
                            <w:rFonts w:ascii="Calibri" w:eastAsia="Calibri" w:hAnsi="Calibri"/>
                          </w:rPr>
                          <w:t>m s</w:t>
                        </w:r>
                        <w:r>
                          <w:rPr>
                            <w:rFonts w:ascii="Calibri" w:eastAsia="Calibri" w:hAnsi="Calibri"/>
                            <w:vertAlign w:val="superscript"/>
                          </w:rPr>
                          <w:t>-1</w:t>
                        </w:r>
                      </w:p>
                    </w:txbxContent>
                  </v:textbox>
                </v:shape>
                <v:shape id="_x0000_s1687" type="#_x0000_t202" style="position:absolute;left:19264;top:1890;width:8388;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" filled="f" stroked="f">
                  <v:textbox style="mso-fit-shape-to-text:t">
                    <w:txbxContent>
                      <w:p w14:paraId="09CF515A" w14:textId="77777777" w:rsidR="00E06689" w:rsidRPr="00316A8A" w:rsidRDefault="00E06689" w:rsidP="00BA78BE">
                        <w:pPr>
                          <w:pStyle w:val="NormalWeb"/>
                          <w:spacing w:before="0" w:beforeAutospacing="0" w:after="0" w:afterAutospacing="0"/>
                        </w:pPr>
                        <w:r w:rsidRPr="00316A8A">
                          <w:rPr>
                            <w:rFonts w:ascii="Calibri" w:eastAsia="Calibri" w:hAnsi="Calibri"/>
                          </w:rPr>
                          <w:t>Terminal velocity</w:t>
                        </w:r>
                      </w:p>
                    </w:txbxContent>
                  </v:textbox>
                </v:shape>
                <v:shape id="_x0000_s1688" type="#_x0000_t202" style="position:absolute;left:8507;top:19426;width:15570;height:7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" filled="f" stroked="f">
                  <v:textbox style="mso-fit-shape-to-text:t">
                    <w:txbxContent>
                      <w:p w14:paraId="09CF515B" w14:textId="77777777" w:rsidR="00E06689" w:rsidRPr="00316A8A" w:rsidRDefault="00E06689" w:rsidP="00BA78BE">
                        <w:pPr>
                          <w:pStyle w:val="NormalWeb"/>
                          <w:spacing w:before="0" w:beforeAutospacing="0" w:after="0" w:afterAutospacing="0"/>
                        </w:pPr>
                        <w:r w:rsidRPr="00316A8A">
                          <w:rPr>
                            <w:rFonts w:ascii="Calibri" w:eastAsia="Calibri" w:hAnsi="Calibri"/>
                          </w:rPr>
                          <w:t>acceleration decreases as velocity increases</w:t>
                        </w:r>
                      </w:p>
                    </w:txbxContent>
                  </v:textbox>
                </v:shape>
                <v:shape id="_x0000_s1689" type="#_x0000_t202" style="position:absolute;left:35534;top:21197;width:13710;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" filled="f" stroked="f">
                  <v:textbox style="mso-fit-shape-to-text:t">
                    <w:txbxContent>
                      <w:p w14:paraId="09CF515C" w14:textId="77777777" w:rsidR="00E06689" w:rsidRPr="00316A8A" w:rsidRDefault="00E06689" w:rsidP="00BA78BE">
                        <w:pPr>
                          <w:pStyle w:val="NormalWeb"/>
                          <w:spacing w:before="0" w:beforeAutospacing="0" w:after="0" w:afterAutospacing="0"/>
                        </w:pPr>
                        <w:r w:rsidRPr="00316A8A">
                          <w:rPr>
                            <w:rFonts w:ascii="Calibri" w:eastAsia="Calibri" w:hAnsi="Calibri"/>
                          </w:rPr>
                          <w:t>New terminal velocity</w:t>
                        </w:r>
                      </w:p>
                    </w:txbxContent>
                  </v:textbox>
                </v:shape>
                <v:shape id="_x0000_s1690" type="#_x0000_t202" style="position:absolute;left:44734;top:28750;width:5417;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" filled="f" stroked="f">
                  <v:textbox style="mso-fit-shape-to-text:t">
                    <w:txbxContent>
                      <w:p w14:paraId="09CF515D" w14:textId="77777777" w:rsidR="00E06689" w:rsidRPr="00316A8A" w:rsidRDefault="00E06689" w:rsidP="00BA78BE">
                        <w:pPr>
                          <w:pStyle w:val="NormalWeb"/>
                          <w:spacing w:before="0" w:beforeAutospacing="0" w:after="0" w:afterAutospacing="0"/>
                        </w:pPr>
                        <w:r w:rsidRPr="00316A8A">
                          <w:rPr>
                            <w:rFonts w:ascii="Calibri" w:eastAsia="Calibri" w:hAnsi="Calibri"/>
                          </w:rPr>
                          <w:t>t (s)</w:t>
                        </w:r>
                      </w:p>
                    </w:txbxContent>
                  </v:textbox>
                </v:shape>
                <v:shape id="_x0000_s1691" type="#_x0000_t202" style="position:absolute;left:44792;top:25600;width:6839;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" filled="f" stroked="f">
                  <v:textbox style="mso-fit-shape-to-text:t">
                    <w:txbxContent>
                      <w:p w14:paraId="09CF515E" w14:textId="77777777" w:rsidR="00E06689" w:rsidRPr="00316A8A" w:rsidRDefault="00E06689" w:rsidP="00BA78BE">
                        <w:pPr>
                          <w:pStyle w:val="NormalWeb"/>
                          <w:spacing w:before="0" w:beforeAutospacing="0" w:after="0" w:afterAutospacing="0"/>
                        </w:pPr>
                        <w:r w:rsidRPr="00316A8A">
                          <w:rPr>
                            <w:rFonts w:ascii="Calibri" w:eastAsia="Calibri" w:hAnsi="Calibri"/>
                          </w:rPr>
                          <w:t>Landing</w:t>
                        </w:r>
                      </w:p>
                    </w:txbxContent>
                  </v:textbox>
                </v:shape>
                <w10:anchorlock/>
              </v:group>
            </w:pict>
          </mc:Fallback>
        </mc:AlternateContent>
      </w:r>
    </w:p>
    <w:p w14:paraId="09CF4937" w14:textId="77777777" w:rsidR="00BA78BE" w:rsidRPr="00BD3047" w:rsidRDefault="00BD3047" w:rsidP="00BD3047">
      <w:pPr>
        <w:pStyle w:val="Heading2"/>
      </w:pPr>
      <w:bookmarkStart w:id="85" w:name="_Toc423100262"/>
      <w:bookmarkStart w:id="86" w:name="_Toc106127763"/>
      <w:r w:rsidRPr="00BD3047">
        <w:t>Friction</w:t>
      </w:r>
      <w:bookmarkEnd w:id="85"/>
      <w:bookmarkEnd w:id="86"/>
    </w:p>
    <w:p w14:paraId="09CF4938" w14:textId="77777777" w:rsidR="00BA78BE" w:rsidRDefault="00912134" w:rsidP="00BA78BE">
      <w:r>
        <w:rPr>
          <w:noProof/>
          <w:lang w:eastAsia="en-GB"/>
        </w:rPr>
        <w:drawing>
          <wp:anchor distT="0" distB="0" distL="114300" distR="114300" simplePos="0" relativeHeight="251658292" behindDoc="0" locked="0" layoutInCell="1" allowOverlap="1" wp14:anchorId="09CF4F3B" wp14:editId="4AA784E8">
            <wp:simplePos x="0" y="0"/>
            <wp:positionH relativeFrom="column">
              <wp:posOffset>3719195</wp:posOffset>
            </wp:positionH>
            <wp:positionV relativeFrom="paragraph">
              <wp:posOffset>128905</wp:posOffset>
            </wp:positionV>
            <wp:extent cx="1990725" cy="2834005"/>
            <wp:effectExtent l="0" t="0" r="9525" b="4445"/>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eskater.wmf"/>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990725" cy="2834005"/>
                    </a:xfrm>
                    <a:prstGeom prst="rect">
                      <a:avLst/>
                    </a:prstGeom>
                  </pic:spPr>
                </pic:pic>
              </a:graphicData>
            </a:graphic>
            <wp14:sizeRelH relativeFrom="page">
              <wp14:pctWidth>0</wp14:pctWidth>
            </wp14:sizeRelH>
            <wp14:sizeRelV relativeFrom="page">
              <wp14:pctHeight>0</wp14:pctHeight>
            </wp14:sizeRelV>
          </wp:anchor>
        </w:drawing>
      </w:r>
      <w:r w:rsidR="00BA78BE">
        <w:t xml:space="preserve">In winter sports, we need friction to be as low as possible so that we can achieve high speeds. </w:t>
      </w:r>
    </w:p>
    <w:p w14:paraId="09CF4939" w14:textId="77777777" w:rsidR="00BA78BE" w:rsidRDefault="00BA78BE" w:rsidP="00BA78BE">
      <w:r>
        <w:t xml:space="preserve">Ice skaters actually move on a layer of water, and don't skate on ice at all. When ice is subjected to high pressure it melts. </w:t>
      </w:r>
    </w:p>
    <w:p w14:paraId="09CF493A" w14:textId="77777777" w:rsidR="00BA78BE" w:rsidRDefault="00BA78BE" w:rsidP="00BA78BE">
      <w:r>
        <w:t>The narrow blades of the skates create a very high pressure and thus the skaters glide along on a layer of water they've just melted. The water refreezes as soon as they've moved on.</w:t>
      </w:r>
    </w:p>
    <w:p w14:paraId="09CF493B" w14:textId="77777777" w:rsidR="00BA78BE" w:rsidRDefault="00BA78BE" w:rsidP="00BA78BE">
      <w:r>
        <w:t>This is called "regelation" (sounds like something that happens to a football team, but it's spelt differently!)</w:t>
      </w:r>
    </w:p>
    <w:p w14:paraId="09CF493C" w14:textId="77777777" w:rsidR="00BA78BE" w:rsidRPr="00A31791" w:rsidRDefault="00BA78BE" w:rsidP="0001619D">
      <w:pPr>
        <w:pStyle w:val="Heading2"/>
      </w:pPr>
      <w:bookmarkStart w:id="87" w:name="_Toc423100263"/>
      <w:bookmarkStart w:id="88" w:name="_Toc106127764"/>
      <w:r w:rsidRPr="00A31791">
        <w:t>Rockets</w:t>
      </w:r>
      <w:bookmarkEnd w:id="87"/>
      <w:bookmarkEnd w:id="88"/>
    </w:p>
    <w:p w14:paraId="09CF493D" w14:textId="77777777" w:rsidR="00BA78BE" w:rsidRPr="00AF08D6" w:rsidRDefault="00BA78BE" w:rsidP="00BA78BE">
      <w:pPr>
        <w:rPr>
          <w:szCs w:val="24"/>
        </w:rPr>
      </w:pPr>
      <w:r w:rsidRPr="00AF08D6">
        <w:rPr>
          <w:szCs w:val="24"/>
        </w:rPr>
        <w:t>Whenever you consider rockets, always start by drawing a freebody diagram.</w:t>
      </w:r>
    </w:p>
    <w:p w14:paraId="09CF493E" w14:textId="77777777" w:rsidR="00BA78BE" w:rsidRPr="00AF08D6" w:rsidRDefault="00BA78BE" w:rsidP="00BA78BE">
      <w:pPr>
        <w:rPr>
          <w:szCs w:val="24"/>
        </w:rPr>
      </w:pPr>
      <w:r w:rsidRPr="00AF08D6">
        <w:rPr>
          <w:szCs w:val="24"/>
        </w:rPr>
        <w:t xml:space="preserve">The motion of a rocket once it starts to lift off is complex.  </w:t>
      </w:r>
      <w:r w:rsidRPr="00AF08D6">
        <w:rPr>
          <w:color w:val="FF0000"/>
          <w:szCs w:val="24"/>
        </w:rPr>
        <w:t>We need to consider all the forces acting on the rocket.</w:t>
      </w:r>
      <w:r w:rsidRPr="00AF08D6">
        <w:rPr>
          <w:szCs w:val="24"/>
        </w:rPr>
        <w:t xml:space="preserve"> </w:t>
      </w:r>
    </w:p>
    <w:p w14:paraId="09CF493F" w14:textId="77777777" w:rsidR="00BA78BE" w:rsidRDefault="00BA78BE" w:rsidP="00BA78BE">
      <w:pPr>
        <w:rPr>
          <w:szCs w:val="24"/>
        </w:rPr>
      </w:pPr>
      <w:r w:rsidRPr="004F10E8">
        <w:rPr>
          <w:b/>
          <w:szCs w:val="24"/>
        </w:rPr>
        <w:t>At the instant of lift off:</w:t>
      </w:r>
      <w:r w:rsidRPr="004F10E8">
        <w:rPr>
          <w:szCs w:val="24"/>
        </w:rPr>
        <w:t xml:space="preserve"> </w:t>
      </w:r>
      <w:r w:rsidRPr="00AF08D6">
        <w:rPr>
          <w:szCs w:val="24"/>
        </w:rPr>
        <w:t>in order for the rocket to lift off</w:t>
      </w:r>
      <w:r w:rsidR="00912134">
        <w:rPr>
          <w:szCs w:val="24"/>
        </w:rPr>
        <w:t>,</w:t>
      </w:r>
      <w:r w:rsidRPr="00AF08D6">
        <w:rPr>
          <w:szCs w:val="24"/>
        </w:rPr>
        <w:t xml:space="preserve"> </w:t>
      </w:r>
      <w:r w:rsidRPr="00FB5C65">
        <w:rPr>
          <w:color w:val="FF0000"/>
          <w:szCs w:val="24"/>
        </w:rPr>
        <w:t>the thrust must be greater than the weight</w:t>
      </w:r>
      <w:r w:rsidRPr="00AF08D6">
        <w:rPr>
          <w:color w:val="B83D68" w:themeColor="accent1"/>
          <w:szCs w:val="24"/>
        </w:rPr>
        <w:t xml:space="preserve">. </w:t>
      </w:r>
      <w:r w:rsidRPr="00AF08D6">
        <w:rPr>
          <w:szCs w:val="24"/>
        </w:rPr>
        <w:t xml:space="preserve">This produces an unbalanced force which makes the rocket accelerate upwards. </w:t>
      </w:r>
    </w:p>
    <w:p w14:paraId="09CF4940" w14:textId="77777777" w:rsidR="00FB5C65" w:rsidRPr="00FB5C65" w:rsidRDefault="009833D1" w:rsidP="00BA78BE">
      <w:pPr>
        <w:rPr>
          <w:szCs w:val="24"/>
        </w:rPr>
      </w:pPr>
      <w:r>
        <w:rPr>
          <w:szCs w:val="24"/>
        </w:rPr>
        <w:t xml:space="preserve">unbalanced Force </w:t>
      </w:r>
      <w:r w:rsidR="00FB5C65">
        <w:rPr>
          <w:szCs w:val="24"/>
        </w:rPr>
        <w:t>=</w:t>
      </w:r>
      <w:r>
        <w:rPr>
          <w:szCs w:val="24"/>
        </w:rPr>
        <w:t xml:space="preserve"> </w:t>
      </w:r>
      <w:r w:rsidR="00FB5C65">
        <w:rPr>
          <w:szCs w:val="24"/>
        </w:rPr>
        <w:t>Thrust- weight</w:t>
      </w:r>
    </w:p>
    <w:p w14:paraId="09CF4941" w14:textId="77777777" w:rsidR="00BA78BE" w:rsidRPr="00582EAE" w:rsidRDefault="00BA0224" w:rsidP="00BA78BE">
      <w:pPr>
        <w:rPr>
          <w:color w:val="B83D68" w:themeColor="accent1"/>
          <w:szCs w:val="24"/>
        </w:rPr>
      </w:pPr>
      <w:r w:rsidRPr="004F10E8">
        <w:rPr>
          <w:b/>
          <w:noProof/>
          <w:szCs w:val="24"/>
          <w:lang w:eastAsia="en-GB"/>
        </w:rPr>
        <mc:AlternateContent>
          <mc:Choice Requires="wpg">
            <w:drawing>
              <wp:anchor distT="0" distB="0" distL="114300" distR="114300" simplePos="0" relativeHeight="251658450" behindDoc="0" locked="0" layoutInCell="1" allowOverlap="1" wp14:anchorId="09CF4F3D" wp14:editId="17A28A1B">
                <wp:simplePos x="0" y="0"/>
                <wp:positionH relativeFrom="column">
                  <wp:posOffset>-176530</wp:posOffset>
                </wp:positionH>
                <wp:positionV relativeFrom="paragraph">
                  <wp:posOffset>123825</wp:posOffset>
                </wp:positionV>
                <wp:extent cx="2785110" cy="3514090"/>
                <wp:effectExtent l="0" t="38100" r="0" b="0"/>
                <wp:wrapSquare wrapText="bothSides"/>
                <wp:docPr id="115" name="Group 115"/>
                <wp:cNvGraphicFramePr/>
                <a:graphic xmlns:a="http://schemas.openxmlformats.org/drawingml/2006/main">
                  <a:graphicData uri="http://schemas.microsoft.com/office/word/2010/wordprocessingGroup">
                    <wpg:wgp>
                      <wpg:cNvGrpSpPr/>
                      <wpg:grpSpPr>
                        <a:xfrm>
                          <a:off x="0" y="0"/>
                          <a:ext cx="2785110" cy="3514090"/>
                          <a:chOff x="-59619" y="114401"/>
                          <a:chExt cx="2785457" cy="3514624"/>
                        </a:xfrm>
                      </wpg:grpSpPr>
                      <wpg:grpSp>
                        <wpg:cNvPr id="48370" name="Group 48370"/>
                        <wpg:cNvGrpSpPr>
                          <a:grpSpLocks/>
                        </wpg:cNvGrpSpPr>
                        <wpg:grpSpPr bwMode="auto">
                          <a:xfrm>
                            <a:off x="-59619" y="114401"/>
                            <a:ext cx="2785457" cy="3301900"/>
                            <a:chOff x="6314" y="4162"/>
                            <a:chExt cx="5513" cy="5253"/>
                          </a:xfrm>
                        </wpg:grpSpPr>
                        <wps:wsp>
                          <wps:cNvPr id="48372" name="Line 449"/>
                          <wps:cNvCnPr/>
                          <wps:spPr bwMode="auto">
                            <a:xfrm>
                              <a:off x="10119" y="8061"/>
                              <a:ext cx="0" cy="1354"/>
                            </a:xfrm>
                            <a:prstGeom prst="line">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373" name="Line 450"/>
                          <wps:cNvCnPr/>
                          <wps:spPr bwMode="auto">
                            <a:xfrm>
                              <a:off x="8464" y="8061"/>
                              <a:ext cx="0" cy="1354"/>
                            </a:xfrm>
                            <a:prstGeom prst="line">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374" name="Line 451"/>
                          <wps:cNvCnPr/>
                          <wps:spPr bwMode="auto">
                            <a:xfrm flipV="1">
                              <a:off x="8464" y="6021"/>
                              <a:ext cx="0" cy="1354"/>
                            </a:xfrm>
                            <a:prstGeom prst="line">
                              <a:avLst/>
                            </a:prstGeom>
                            <a:noFill/>
                            <a:ln w="38100">
                              <a:solidFill>
                                <a:srgbClr val="000000"/>
                              </a:solidFill>
                              <a:prstDash val="dash"/>
                              <a:round/>
                              <a:headEnd/>
                              <a:tailEnd type="stealth" w="lg" len="lg"/>
                            </a:ln>
                            <a:extLst>
                              <a:ext uri="{909E8E84-426E-40DD-AFC4-6F175D3DCCD1}">
                                <a14:hiddenFill xmlns:a14="http://schemas.microsoft.com/office/drawing/2010/main">
                                  <a:noFill/>
                                </a14:hiddenFill>
                              </a:ext>
                            </a:extLst>
                          </wps:spPr>
                          <wps:bodyPr/>
                        </wps:wsp>
                        <wps:wsp>
                          <wps:cNvPr id="48375" name="Line 452"/>
                          <wps:cNvCnPr/>
                          <wps:spPr bwMode="auto">
                            <a:xfrm flipV="1">
                              <a:off x="10144" y="4162"/>
                              <a:ext cx="0" cy="1354"/>
                            </a:xfrm>
                            <a:prstGeom prst="line">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376" name="Text Box 453"/>
                          <wps:cNvSpPr txBox="1">
                            <a:spLocks noChangeArrowheads="1"/>
                          </wps:cNvSpPr>
                          <wps:spPr bwMode="auto">
                            <a:xfrm>
                              <a:off x="10119" y="4495"/>
                              <a:ext cx="1479"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5F" w14:textId="77777777" w:rsidR="00E06689" w:rsidRPr="0000419E" w:rsidRDefault="00E06689" w:rsidP="00BA78BE">
                                <w:pPr>
                                  <w:rPr>
                                    <w:szCs w:val="24"/>
                                  </w:rPr>
                                </w:pPr>
                                <w:r w:rsidRPr="0000419E">
                                  <w:rPr>
                                    <w:szCs w:val="24"/>
                                  </w:rPr>
                                  <w:t>Thrust</w:t>
                                </w:r>
                              </w:p>
                            </w:txbxContent>
                          </wps:txbx>
                          <wps:bodyPr rot="0" vert="horz" wrap="square" lIns="91440" tIns="45720" rIns="91440" bIns="45720" anchor="t" anchorCtr="0" upright="1">
                            <a:noAutofit/>
                          </wps:bodyPr>
                        </wps:wsp>
                        <wps:wsp>
                          <wps:cNvPr id="48377" name="Text Box 454"/>
                          <wps:cNvSpPr txBox="1">
                            <a:spLocks noChangeArrowheads="1"/>
                          </wps:cNvSpPr>
                          <wps:spPr bwMode="auto">
                            <a:xfrm>
                              <a:off x="6314" y="7814"/>
                              <a:ext cx="1908" cy="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0" w14:textId="77777777" w:rsidR="00E06689" w:rsidRPr="0000419E" w:rsidRDefault="00E06689" w:rsidP="00BA78BE">
                                <w:pPr>
                                  <w:spacing w:before="0" w:after="0"/>
                                  <w:jc w:val="center"/>
                                  <w:rPr>
                                    <w:szCs w:val="24"/>
                                  </w:rPr>
                                </w:pPr>
                                <w:r w:rsidRPr="0000419E">
                                  <w:rPr>
                                    <w:szCs w:val="24"/>
                                  </w:rPr>
                                  <w:t>Air</w:t>
                                </w:r>
                              </w:p>
                              <w:p w14:paraId="09CF5161" w14:textId="77777777" w:rsidR="00E06689" w:rsidRPr="0000419E" w:rsidRDefault="00E06689" w:rsidP="00BA78BE">
                                <w:pPr>
                                  <w:spacing w:before="0" w:after="0"/>
                                  <w:jc w:val="center"/>
                                  <w:rPr>
                                    <w:szCs w:val="24"/>
                                  </w:rPr>
                                </w:pPr>
                                <w:r w:rsidRPr="0000419E">
                                  <w:rPr>
                                    <w:szCs w:val="24"/>
                                  </w:rPr>
                                  <w:t>resistance</w:t>
                                </w:r>
                              </w:p>
                            </w:txbxContent>
                          </wps:txbx>
                          <wps:bodyPr rot="0" vert="horz" wrap="square" lIns="91440" tIns="45720" rIns="91440" bIns="45720" anchor="t" anchorCtr="0" upright="1">
                            <a:noAutofit/>
                          </wps:bodyPr>
                        </wps:wsp>
                        <wps:wsp>
                          <wps:cNvPr id="48378" name="Text Box 455"/>
                          <wps:cNvSpPr txBox="1">
                            <a:spLocks noChangeArrowheads="1"/>
                          </wps:cNvSpPr>
                          <wps:spPr bwMode="auto">
                            <a:xfrm>
                              <a:off x="10348" y="8551"/>
                              <a:ext cx="1479"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2" w14:textId="77777777" w:rsidR="00E06689" w:rsidRPr="0000419E" w:rsidRDefault="00E06689" w:rsidP="00912134">
                                <w:pPr>
                                  <w:spacing w:before="0" w:after="0"/>
                                  <w:rPr>
                                    <w:szCs w:val="24"/>
                                  </w:rPr>
                                </w:pPr>
                                <w:r w:rsidRPr="0000419E">
                                  <w:rPr>
                                    <w:szCs w:val="24"/>
                                  </w:rPr>
                                  <w:t>Weight</w:t>
                                </w:r>
                              </w:p>
                            </w:txbxContent>
                          </wps:txbx>
                          <wps:bodyPr rot="0" vert="horz" wrap="square" lIns="91440" tIns="45720" rIns="91440" bIns="45720" anchor="t" anchorCtr="0" upright="1">
                            <a:noAutofit/>
                          </wps:bodyPr>
                        </wps:wsp>
                        <wps:wsp>
                          <wps:cNvPr id="48379" name="Text Box 456"/>
                          <wps:cNvSpPr txBox="1">
                            <a:spLocks noChangeArrowheads="1"/>
                          </wps:cNvSpPr>
                          <wps:spPr bwMode="auto">
                            <a:xfrm>
                              <a:off x="6432" y="6307"/>
                              <a:ext cx="2202" cy="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3" w14:textId="77777777" w:rsidR="00E06689" w:rsidRPr="0000419E" w:rsidRDefault="00E06689" w:rsidP="0000419E">
                                <w:pPr>
                                  <w:spacing w:before="0" w:after="0" w:line="240" w:lineRule="auto"/>
                                  <w:jc w:val="center"/>
                                  <w:rPr>
                                    <w:color w:val="FF0000"/>
                                    <w:szCs w:val="24"/>
                                  </w:rPr>
                                </w:pPr>
                                <w:r w:rsidRPr="0000419E">
                                  <w:rPr>
                                    <w:color w:val="FF0000"/>
                                    <w:szCs w:val="24"/>
                                  </w:rPr>
                                  <w:t>Unbalanced</w:t>
                                </w:r>
                              </w:p>
                              <w:p w14:paraId="09CF5164" w14:textId="77777777" w:rsidR="00E06689" w:rsidRPr="0000419E" w:rsidRDefault="00E06689" w:rsidP="0000419E">
                                <w:pPr>
                                  <w:spacing w:before="0" w:after="0" w:line="240" w:lineRule="auto"/>
                                  <w:jc w:val="center"/>
                                  <w:rPr>
                                    <w:color w:val="FF0000"/>
                                    <w:szCs w:val="24"/>
                                  </w:rPr>
                                </w:pPr>
                                <w:r w:rsidRPr="0000419E">
                                  <w:rPr>
                                    <w:color w:val="FF0000"/>
                                    <w:szCs w:val="24"/>
                                  </w:rPr>
                                  <w:t>Force</w:t>
                                </w:r>
                              </w:p>
                            </w:txbxContent>
                          </wps:txbx>
                          <wps:bodyPr rot="0" vert="horz" wrap="square" lIns="91440" tIns="45720" rIns="91440" bIns="45720" anchor="t" anchorCtr="0" upright="1">
                            <a:noAutofit/>
                          </wps:bodyPr>
                        </wps:wsp>
                      </wpg:grpSp>
                      <pic:pic xmlns:pic="http://schemas.openxmlformats.org/drawingml/2006/picture">
                        <pic:nvPicPr>
                          <pic:cNvPr id="114" name="Picture 114"/>
                          <pic:cNvPicPr>
                            <a:picLocks noChangeAspect="1"/>
                          </pic:cNvPicPr>
                        </pic:nvPicPr>
                        <pic:blipFill>
                          <a:blip r:embed="rId150">
                            <a:extLst>
                              <a:ext uri="{28A0092B-C50C-407E-A947-70E740481C1C}">
                                <a14:useLocalDpi xmlns:a14="http://schemas.microsoft.com/office/drawing/2010/main" val="0"/>
                              </a:ext>
                            </a:extLst>
                          </a:blip>
                          <a:stretch>
                            <a:fillRect/>
                          </a:stretch>
                        </pic:blipFill>
                        <pic:spPr>
                          <a:xfrm>
                            <a:off x="1114425" y="200025"/>
                            <a:ext cx="666750" cy="34290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9CF4F3D" id="Group 115" o:spid="_x0000_s1692" style="position:absolute;margin-left:-13.9pt;margin-top:9.75pt;width:219.3pt;height:276.7pt;z-index:251658450;mso-position-horizontal-relative:text;mso-position-vertical-relative:text;mso-width-relative:margin;mso-height-relative:margin" coordorigin="-596,1144" coordsize="27854,3514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">
                <v:group id="Group 48370" o:spid="_x0000_s1693" style="position:absolute;left:-596;top:1144;width:27854;height:33019" coordorigin="6314,4162" coordsize="5513,5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">
                  <v:line id="Line 449" o:spid="_x0000_s1694" style="position:absolute;visibility:visible;mso-wrap-style:square" from="10119,8061" to="10119,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" strokeweight="3pt">
                    <v:stroke endarrow="classic" endarrowwidth="wide" endarrowlength="long"/>
                  </v:line>
                  <v:line id="Line 450" o:spid="_x0000_s1695" style="position:absolute;visibility:visible;mso-wrap-style:square" from="8464,8061" to="8464,9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" strokeweight="3pt">
                    <v:stroke endarrow="classic" endarrowwidth="wide" endarrowlength="long"/>
                  </v:line>
                  <v:line id="Line 451" o:spid="_x0000_s1696" style="position:absolute;flip:y;visibility:visible;mso-wrap-style:square" from="8464,6021" to="8464,7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" strokeweight="3pt">
                    <v:stroke dashstyle="dash" endarrow="classic" endarrowwidth="wide" endarrowlength="long"/>
                  </v:line>
                  <v:line id="Line 452" o:spid="_x0000_s1697" style="position:absolute;flip:y;visibility:visible;mso-wrap-style:square" from="10144,4162" to="10144,5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" strokeweight="3pt">
                    <v:stroke endarrow="classic" endarrowwidth="wide" endarrowlength="long"/>
                  </v:line>
                  <v:shape id="Text Box 453" o:spid="_x0000_s1698" type="#_x0000_t202" style="position:absolute;left:10119;top:4495;width:1479;height: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" filled="f" stroked="f">
                    <v:textbox>
                      <w:txbxContent>
                        <w:p w14:paraId="09CF515F" w14:textId="77777777" w:rsidR="00E06689" w:rsidRPr="0000419E" w:rsidRDefault="00E06689" w:rsidP="00BA78BE">
                          <w:pPr>
                            <w:rPr>
                              <w:szCs w:val="24"/>
                            </w:rPr>
                          </w:pPr>
                          <w:r w:rsidRPr="0000419E">
                            <w:rPr>
                              <w:szCs w:val="24"/>
                            </w:rPr>
                            <w:t>Thrust</w:t>
                          </w:r>
                        </w:p>
                      </w:txbxContent>
                    </v:textbox>
                  </v:shape>
                  <v:shape id="Text Box 454" o:spid="_x0000_s1699" type="#_x0000_t202" style="position:absolute;left:6314;top:7814;width:1908;height:1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" filled="f" stroked="f">
                    <v:textbox>
                      <w:txbxContent>
                        <w:p w14:paraId="09CF5160" w14:textId="77777777" w:rsidR="00E06689" w:rsidRPr="0000419E" w:rsidRDefault="00E06689" w:rsidP="00BA78BE">
                          <w:pPr>
                            <w:spacing w:before="0" w:after="0"/>
                            <w:jc w:val="center"/>
                            <w:rPr>
                              <w:szCs w:val="24"/>
                            </w:rPr>
                          </w:pPr>
                          <w:r w:rsidRPr="0000419E">
                            <w:rPr>
                              <w:szCs w:val="24"/>
                            </w:rPr>
                            <w:t>Air</w:t>
                          </w:r>
                        </w:p>
                        <w:p w14:paraId="09CF5161" w14:textId="77777777" w:rsidR="00E06689" w:rsidRPr="0000419E" w:rsidRDefault="00E06689" w:rsidP="00BA78BE">
                          <w:pPr>
                            <w:spacing w:before="0" w:after="0"/>
                            <w:jc w:val="center"/>
                            <w:rPr>
                              <w:szCs w:val="24"/>
                            </w:rPr>
                          </w:pPr>
                          <w:r w:rsidRPr="0000419E">
                            <w:rPr>
                              <w:szCs w:val="24"/>
                            </w:rPr>
                            <w:t>resistance</w:t>
                          </w:r>
                        </w:p>
                      </w:txbxContent>
                    </v:textbox>
                  </v:shape>
                  <v:shape id="Text Box 455" o:spid="_x0000_s1700" type="#_x0000_t202" style="position:absolute;left:10348;top:8551;width:1479;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" filled="f" stroked="f">
                    <v:textbox>
                      <w:txbxContent>
                        <w:p w14:paraId="09CF5162" w14:textId="77777777" w:rsidR="00E06689" w:rsidRPr="0000419E" w:rsidRDefault="00E06689" w:rsidP="00912134">
                          <w:pPr>
                            <w:spacing w:before="0" w:after="0"/>
                            <w:rPr>
                              <w:szCs w:val="24"/>
                            </w:rPr>
                          </w:pPr>
                          <w:r w:rsidRPr="0000419E">
                            <w:rPr>
                              <w:szCs w:val="24"/>
                            </w:rPr>
                            <w:t>Weight</w:t>
                          </w:r>
                        </w:p>
                      </w:txbxContent>
                    </v:textbox>
                  </v:shape>
                  <v:shape id="Text Box 456" o:spid="_x0000_s1701" type="#_x0000_t202" style="position:absolute;left:6432;top:6307;width:2202;height: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" filled="f" stroked="f">
                    <v:textbox>
                      <w:txbxContent>
                        <w:p w14:paraId="09CF5163" w14:textId="77777777" w:rsidR="00E06689" w:rsidRPr="0000419E" w:rsidRDefault="00E06689" w:rsidP="0000419E">
                          <w:pPr>
                            <w:spacing w:before="0" w:after="0" w:line="240" w:lineRule="auto"/>
                            <w:jc w:val="center"/>
                            <w:rPr>
                              <w:color w:val="FF0000"/>
                              <w:szCs w:val="24"/>
                            </w:rPr>
                          </w:pPr>
                          <w:r w:rsidRPr="0000419E">
                            <w:rPr>
                              <w:color w:val="FF0000"/>
                              <w:szCs w:val="24"/>
                            </w:rPr>
                            <w:t>Unbalanced</w:t>
                          </w:r>
                        </w:p>
                        <w:p w14:paraId="09CF5164" w14:textId="77777777" w:rsidR="00E06689" w:rsidRPr="0000419E" w:rsidRDefault="00E06689" w:rsidP="0000419E">
                          <w:pPr>
                            <w:spacing w:before="0" w:after="0" w:line="240" w:lineRule="auto"/>
                            <w:jc w:val="center"/>
                            <w:rPr>
                              <w:color w:val="FF0000"/>
                              <w:szCs w:val="24"/>
                            </w:rPr>
                          </w:pPr>
                          <w:r w:rsidRPr="0000419E">
                            <w:rPr>
                              <w:color w:val="FF0000"/>
                              <w:szCs w:val="24"/>
                            </w:rPr>
                            <w:t>Force</w:t>
                          </w:r>
                        </w:p>
                      </w:txbxContent>
                    </v:textbox>
                  </v:shape>
                </v:group>
                <v:shape id="Picture 114" o:spid="_x0000_s1702" type="#_x0000_t75" style="position:absolute;left:11144;top:2000;width:6667;height:34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">
                  <v:imagedata r:id="rId151" o:title=""/>
                </v:shape>
                <w10:wrap type="square"/>
              </v:group>
            </w:pict>
          </mc:Fallback>
        </mc:AlternateContent>
      </w:r>
      <w:r w:rsidR="00BA78BE" w:rsidRPr="00AF08D6">
        <w:rPr>
          <w:color w:val="B83D68" w:themeColor="accent1"/>
          <w:position w:val="-24"/>
          <w:szCs w:val="24"/>
        </w:rPr>
        <w:object w:dxaOrig="720" w:dyaOrig="620" w14:anchorId="09CF4F3F">
          <v:shape id="_x0000_i1059" type="#_x0000_t75" style="width:36.55pt;height:30.1pt" o:ole="">
            <v:imagedata r:id="rId152" o:title=""/>
          </v:shape>
          <o:OLEObject Type="Embed" ProgID="Equation.DSMT4" ShapeID="_x0000_i1059" DrawAspect="Content" ObjectID="_1717252245" r:id="rId153"/>
        </w:object>
      </w:r>
      <w:r w:rsidR="00BA78BE" w:rsidRPr="00AF08D6">
        <w:rPr>
          <w:color w:val="B83D68" w:themeColor="accent1"/>
          <w:szCs w:val="24"/>
        </w:rPr>
        <w:t xml:space="preserve"> </w:t>
      </w:r>
      <w:r w:rsidR="00BA78BE" w:rsidRPr="00AF08D6">
        <w:rPr>
          <w:szCs w:val="24"/>
        </w:rPr>
        <w:tab/>
      </w:r>
    </w:p>
    <w:p w14:paraId="09CF4942" w14:textId="77777777" w:rsidR="00BA78BE" w:rsidRPr="00AF08D6" w:rsidRDefault="00BA78BE" w:rsidP="00BA78BE">
      <w:pPr>
        <w:rPr>
          <w:szCs w:val="24"/>
        </w:rPr>
      </w:pPr>
      <w:r w:rsidRPr="00AF08D6">
        <w:rPr>
          <w:szCs w:val="24"/>
        </w:rPr>
        <w:t>where F</w:t>
      </w:r>
      <w:r w:rsidRPr="00AF08D6">
        <w:rPr>
          <w:szCs w:val="24"/>
          <w:vertAlign w:val="subscript"/>
        </w:rPr>
        <w:t>U</w:t>
      </w:r>
      <w:r w:rsidRPr="00AF08D6">
        <w:rPr>
          <w:szCs w:val="24"/>
        </w:rPr>
        <w:t xml:space="preserve"> = Thrust – weight, </w:t>
      </w:r>
      <w:r>
        <w:rPr>
          <w:szCs w:val="24"/>
        </w:rPr>
        <w:t xml:space="preserve"> </w:t>
      </w:r>
      <w:r w:rsidRPr="00AF08D6">
        <w:rPr>
          <w:szCs w:val="24"/>
        </w:rPr>
        <w:t>easy to calculate if we know the thrust and the mass of the rocket.</w:t>
      </w:r>
    </w:p>
    <w:p w14:paraId="09CF4943" w14:textId="77777777" w:rsidR="00BA78BE" w:rsidRPr="00AF08D6" w:rsidRDefault="00BA78BE" w:rsidP="00BA78BE">
      <w:pPr>
        <w:rPr>
          <w:szCs w:val="24"/>
        </w:rPr>
      </w:pPr>
      <w:r w:rsidRPr="00AF08D6">
        <w:rPr>
          <w:szCs w:val="24"/>
        </w:rPr>
        <w:t>So far so good, but we’ve only moved a couple of centimetres at this point.</w:t>
      </w:r>
    </w:p>
    <w:p w14:paraId="09CF4944" w14:textId="77777777" w:rsidR="00BA78BE" w:rsidRPr="00A57204" w:rsidRDefault="00BA78BE" w:rsidP="00BA78BE">
      <w:pPr>
        <w:rPr>
          <w:b/>
          <w:color w:val="FF0000"/>
          <w:szCs w:val="24"/>
        </w:rPr>
      </w:pPr>
      <w:r w:rsidRPr="004F10E8">
        <w:rPr>
          <w:b/>
          <w:szCs w:val="24"/>
        </w:rPr>
        <w:t xml:space="preserve">As the lift off continues: </w:t>
      </w:r>
      <w:r w:rsidRPr="00A57204">
        <w:rPr>
          <w:szCs w:val="24"/>
        </w:rPr>
        <w:t>when the rocket</w:t>
      </w:r>
      <w:r w:rsidRPr="00A57204">
        <w:rPr>
          <w:b/>
          <w:szCs w:val="24"/>
        </w:rPr>
        <w:t xml:space="preserve"> </w:t>
      </w:r>
      <w:r w:rsidRPr="00A57204">
        <w:rPr>
          <w:szCs w:val="24"/>
        </w:rPr>
        <w:t>begins moving</w:t>
      </w:r>
      <w:r w:rsidRPr="00A57204">
        <w:rPr>
          <w:b/>
          <w:color w:val="FF0000"/>
          <w:szCs w:val="24"/>
        </w:rPr>
        <w:t xml:space="preserve">, the air resistance will increase as the speed increases. </w:t>
      </w:r>
      <w:r w:rsidRPr="00A57204">
        <w:rPr>
          <w:szCs w:val="24"/>
        </w:rPr>
        <w:t>This acts against motion so the</w:t>
      </w:r>
      <w:r w:rsidRPr="00A57204">
        <w:rPr>
          <w:b/>
          <w:szCs w:val="24"/>
        </w:rPr>
        <w:t xml:space="preserve"> </w:t>
      </w:r>
      <w:r w:rsidRPr="00A57204">
        <w:rPr>
          <w:b/>
          <w:color w:val="FF0000"/>
          <w:szCs w:val="24"/>
        </w:rPr>
        <w:t xml:space="preserve">unbalanced force will be reduced. </w:t>
      </w:r>
      <w:r w:rsidRPr="00A57204">
        <w:rPr>
          <w:szCs w:val="24"/>
        </w:rPr>
        <w:t>But wait a minute</w:t>
      </w:r>
      <w:r w:rsidRPr="00A57204">
        <w:rPr>
          <w:b/>
          <w:color w:val="FF0000"/>
          <w:szCs w:val="24"/>
        </w:rPr>
        <w:t xml:space="preserve">, as the rocket uses up fuel its </w:t>
      </w:r>
      <w:r w:rsidRPr="00A57204">
        <w:rPr>
          <w:b/>
          <w:color w:val="FF0000"/>
          <w:szCs w:val="24"/>
          <w:u w:val="single"/>
        </w:rPr>
        <w:t>mass will decrease</w:t>
      </w:r>
      <w:r w:rsidRPr="00A57204">
        <w:rPr>
          <w:b/>
          <w:color w:val="FF0000"/>
          <w:szCs w:val="24"/>
        </w:rPr>
        <w:t xml:space="preserve">, </w:t>
      </w:r>
      <w:r w:rsidRPr="00A57204">
        <w:rPr>
          <w:b/>
          <w:color w:val="FF0000"/>
          <w:szCs w:val="24"/>
          <w:u w:val="single"/>
        </w:rPr>
        <w:t>reducing the weight</w:t>
      </w:r>
      <w:r w:rsidRPr="00A57204">
        <w:rPr>
          <w:b/>
          <w:color w:val="FF0000"/>
          <w:szCs w:val="24"/>
        </w:rPr>
        <w:t xml:space="preserve"> increasing the unbalanced force. </w:t>
      </w:r>
    </w:p>
    <w:p w14:paraId="09CF4945" w14:textId="77777777" w:rsidR="00BA78BE" w:rsidRPr="00A57204" w:rsidRDefault="00BA78BE" w:rsidP="00BA78BE">
      <w:pPr>
        <w:rPr>
          <w:b/>
          <w:color w:val="FF0000"/>
          <w:szCs w:val="24"/>
        </w:rPr>
      </w:pPr>
      <w:r w:rsidRPr="00A57204">
        <w:rPr>
          <w:b/>
          <w:color w:val="FF0000"/>
          <w:szCs w:val="24"/>
        </w:rPr>
        <w:t xml:space="preserve">Not only that as the rocket gets further from the Earth the gravitational field strength will reduce making the weight smaller again. </w:t>
      </w:r>
    </w:p>
    <w:p w14:paraId="09CF4946" w14:textId="77777777" w:rsidR="00BA78BE" w:rsidRPr="00A57204" w:rsidRDefault="009833D1" w:rsidP="00BA78BE">
      <w:pPr>
        <w:rPr>
          <w:b/>
          <w:color w:val="FF0000"/>
          <w:szCs w:val="24"/>
        </w:rPr>
      </w:pPr>
      <w:r w:rsidRPr="004F10E8">
        <w:rPr>
          <w:b/>
          <w:szCs w:val="24"/>
        </w:rPr>
        <w:t>As altitude increases</w:t>
      </w:r>
      <w:r w:rsidRPr="00A57204">
        <w:rPr>
          <w:b/>
          <w:color w:val="FF0000"/>
          <w:szCs w:val="24"/>
        </w:rPr>
        <w:t>,</w:t>
      </w:r>
      <w:r w:rsidR="00BA78BE" w:rsidRPr="00A57204">
        <w:rPr>
          <w:b/>
          <w:color w:val="FF0000"/>
          <w:szCs w:val="24"/>
        </w:rPr>
        <w:t xml:space="preserve"> the air will get thinner</w:t>
      </w:r>
      <w:r w:rsidRPr="00A57204">
        <w:rPr>
          <w:b/>
          <w:color w:val="FF0000"/>
          <w:szCs w:val="24"/>
        </w:rPr>
        <w:t>,</w:t>
      </w:r>
      <w:r w:rsidR="00BA78BE" w:rsidRPr="00A57204">
        <w:rPr>
          <w:b/>
          <w:color w:val="FF0000"/>
          <w:szCs w:val="24"/>
        </w:rPr>
        <w:t xml:space="preserve"> </w:t>
      </w:r>
      <w:r w:rsidRPr="00A57204">
        <w:rPr>
          <w:b/>
          <w:color w:val="FF0000"/>
          <w:szCs w:val="24"/>
        </w:rPr>
        <w:t>thus</w:t>
      </w:r>
      <w:r w:rsidR="00BA78BE" w:rsidRPr="00A57204">
        <w:rPr>
          <w:b/>
          <w:color w:val="FF0000"/>
          <w:szCs w:val="24"/>
        </w:rPr>
        <w:t xml:space="preserve"> reducing the air resistance.</w:t>
      </w:r>
    </w:p>
    <w:p w14:paraId="09CF4947" w14:textId="77777777" w:rsidR="00BA78BE" w:rsidRPr="00C641A6" w:rsidRDefault="00BA78BE" w:rsidP="00BA78BE">
      <w:pPr>
        <w:rPr>
          <w:szCs w:val="24"/>
        </w:rPr>
      </w:pPr>
      <w:r w:rsidRPr="00A57204">
        <w:rPr>
          <w:b/>
          <w:color w:val="FF0000"/>
          <w:szCs w:val="24"/>
        </w:rPr>
        <w:t>All of this is based on the assumption that the thrust</w:t>
      </w:r>
      <w:r w:rsidRPr="00C641A6">
        <w:rPr>
          <w:color w:val="FF0000"/>
          <w:szCs w:val="24"/>
        </w:rPr>
        <w:t xml:space="preserve"> </w:t>
      </w:r>
      <w:r w:rsidRPr="00C641A6">
        <w:rPr>
          <w:szCs w:val="24"/>
        </w:rPr>
        <w:t xml:space="preserve">remains constant. If </w:t>
      </w:r>
      <w:r w:rsidR="009833D1">
        <w:rPr>
          <w:b/>
          <w:szCs w:val="24"/>
        </w:rPr>
        <w:t>thrust</w:t>
      </w:r>
      <w:r w:rsidRPr="00C641A6">
        <w:rPr>
          <w:szCs w:val="24"/>
        </w:rPr>
        <w:t xml:space="preserve"> changes then this becomes an even bigger headache.</w:t>
      </w:r>
    </w:p>
    <w:p w14:paraId="09CF4948" w14:textId="77777777" w:rsidR="00BA78BE" w:rsidRPr="00C641A6" w:rsidRDefault="00BA78BE" w:rsidP="00BA78BE">
      <w:pPr>
        <w:rPr>
          <w:szCs w:val="24"/>
        </w:rPr>
      </w:pPr>
      <w:r w:rsidRPr="00C641A6">
        <w:rPr>
          <w:szCs w:val="24"/>
        </w:rPr>
        <w:t>How do all of these different factors act together to affect the acceleration of the rocket?</w:t>
      </w:r>
    </w:p>
    <w:p w14:paraId="09CF4949" w14:textId="77777777" w:rsidR="00BA78BE" w:rsidRDefault="00BA78BE" w:rsidP="00BA78BE">
      <w:pPr>
        <w:rPr>
          <w:szCs w:val="24"/>
        </w:rPr>
      </w:pPr>
      <w:r w:rsidRPr="00C641A6">
        <w:rPr>
          <w:szCs w:val="24"/>
        </w:rPr>
        <w:t>Essentially the net effect is that the acceleration increases as the rocket rises.</w:t>
      </w:r>
    </w:p>
    <w:p w14:paraId="09CF494A" w14:textId="77777777" w:rsidR="006D64E4" w:rsidRPr="006D64E4" w:rsidRDefault="00FC0A7F" w:rsidP="00BA78BE">
      <w:pPr>
        <w:rPr>
          <w:color w:val="0070C0"/>
          <w:szCs w:val="24"/>
        </w:rPr>
      </w:pPr>
      <w:hyperlink r:id="rId154" w:history="1">
        <w:r w:rsidR="006D64E4" w:rsidRPr="006D64E4">
          <w:rPr>
            <w:rStyle w:val="Hyperlink"/>
            <w:color w:val="0070C0"/>
            <w:szCs w:val="24"/>
          </w:rPr>
          <w:t>https://www.youtube.com/watch?v=wbSwFU6tY1c</w:t>
        </w:r>
      </w:hyperlink>
    </w:p>
    <w:p w14:paraId="09CF494B" w14:textId="77777777" w:rsidR="006D64E4" w:rsidRDefault="006D64E4" w:rsidP="00BA78BE">
      <w:pPr>
        <w:rPr>
          <w:szCs w:val="24"/>
        </w:rPr>
      </w:pPr>
    </w:p>
    <w:p w14:paraId="09CF494C" w14:textId="77777777" w:rsidR="00BA78BE" w:rsidRPr="00A31791" w:rsidRDefault="00BA78BE" w:rsidP="0001619D">
      <w:pPr>
        <w:pStyle w:val="Heading2"/>
      </w:pPr>
      <w:bookmarkStart w:id="89" w:name="_Toc423100264"/>
      <w:bookmarkStart w:id="90" w:name="_Toc106127765"/>
      <w:r w:rsidRPr="00A31791">
        <w:t>The Physics of Lifts</w:t>
      </w:r>
      <w:bookmarkEnd w:id="89"/>
      <w:bookmarkEnd w:id="90"/>
    </w:p>
    <w:p w14:paraId="09CF494D" w14:textId="77777777" w:rsidR="00BA78BE" w:rsidRPr="00C641A6" w:rsidRDefault="00F42E46" w:rsidP="00BA78BE">
      <w:pPr>
        <w:rPr>
          <w:szCs w:val="24"/>
        </w:rPr>
      </w:pPr>
      <w:r w:rsidRPr="00C641A6">
        <w:rPr>
          <w:noProof/>
          <w:szCs w:val="24"/>
          <w:lang w:eastAsia="en-GB"/>
        </w:rPr>
        <mc:AlternateContent>
          <mc:Choice Requires="wpg">
            <w:drawing>
              <wp:anchor distT="0" distB="0" distL="114300" distR="114300" simplePos="0" relativeHeight="251658451" behindDoc="0" locked="0" layoutInCell="1" allowOverlap="1" wp14:anchorId="09CF4F40" wp14:editId="5198EEC5">
                <wp:simplePos x="0" y="0"/>
                <wp:positionH relativeFrom="column">
                  <wp:posOffset>-48895</wp:posOffset>
                </wp:positionH>
                <wp:positionV relativeFrom="paragraph">
                  <wp:posOffset>167005</wp:posOffset>
                </wp:positionV>
                <wp:extent cx="1809750" cy="1994535"/>
                <wp:effectExtent l="0" t="0" r="0" b="5715"/>
                <wp:wrapSquare wrapText="bothSides"/>
                <wp:docPr id="48381" name="Group 48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9750" cy="1994535"/>
                          <a:chOff x="7459" y="7709"/>
                          <a:chExt cx="4304" cy="4834"/>
                        </a:xfrm>
                      </wpg:grpSpPr>
                      <wpg:grpSp>
                        <wpg:cNvPr id="48382" name="Group 460"/>
                        <wpg:cNvGrpSpPr>
                          <a:grpSpLocks/>
                        </wpg:cNvGrpSpPr>
                        <wpg:grpSpPr bwMode="auto">
                          <a:xfrm>
                            <a:off x="7459" y="7709"/>
                            <a:ext cx="2688" cy="4834"/>
                            <a:chOff x="1530" y="630"/>
                            <a:chExt cx="2868" cy="5209"/>
                          </a:xfrm>
                        </wpg:grpSpPr>
                        <wpg:grpSp>
                          <wpg:cNvPr id="137" name="Group 461"/>
                          <wpg:cNvGrpSpPr>
                            <a:grpSpLocks/>
                          </wpg:cNvGrpSpPr>
                          <wpg:grpSpPr bwMode="auto">
                            <a:xfrm>
                              <a:off x="1530" y="4059"/>
                              <a:ext cx="2868" cy="1780"/>
                              <a:chOff x="1530" y="4059"/>
                              <a:chExt cx="3288" cy="2200"/>
                            </a:xfrm>
                          </wpg:grpSpPr>
                          <wpg:grpSp>
                            <wpg:cNvPr id="48192" name="Group 462"/>
                            <wpg:cNvGrpSpPr>
                              <a:grpSpLocks/>
                            </wpg:cNvGrpSpPr>
                            <wpg:grpSpPr bwMode="auto">
                              <a:xfrm>
                                <a:off x="1530" y="4059"/>
                                <a:ext cx="3288" cy="2200"/>
                                <a:chOff x="2580" y="5589"/>
                                <a:chExt cx="1998" cy="1360"/>
                              </a:xfrm>
                            </wpg:grpSpPr>
                            <wps:wsp>
                              <wps:cNvPr id="48193" name="Freeform 463"/>
                              <wps:cNvSpPr>
                                <a:spLocks/>
                              </wps:cNvSpPr>
                              <wps:spPr bwMode="auto">
                                <a:xfrm>
                                  <a:off x="2656" y="5627"/>
                                  <a:ext cx="1854" cy="1010"/>
                                </a:xfrm>
                                <a:custGeom>
                                  <a:avLst/>
                                  <a:gdLst>
                                    <a:gd name="T0" fmla="*/ 0 w 1854"/>
                                    <a:gd name="T1" fmla="*/ 417 h 1010"/>
                                    <a:gd name="T2" fmla="*/ 449 w 1854"/>
                                    <a:gd name="T3" fmla="*/ 253 h 1010"/>
                                    <a:gd name="T4" fmla="*/ 814 w 1854"/>
                                    <a:gd name="T5" fmla="*/ 72 h 1010"/>
                                    <a:gd name="T6" fmla="*/ 965 w 1854"/>
                                    <a:gd name="T7" fmla="*/ 0 h 1010"/>
                                    <a:gd name="T8" fmla="*/ 1032 w 1854"/>
                                    <a:gd name="T9" fmla="*/ 0 h 1010"/>
                                    <a:gd name="T10" fmla="*/ 1103 w 1854"/>
                                    <a:gd name="T11" fmla="*/ 47 h 1010"/>
                                    <a:gd name="T12" fmla="*/ 1322 w 1854"/>
                                    <a:gd name="T13" fmla="*/ 219 h 1010"/>
                                    <a:gd name="T14" fmla="*/ 1611 w 1854"/>
                                    <a:gd name="T15" fmla="*/ 329 h 1010"/>
                                    <a:gd name="T16" fmla="*/ 1821 w 1854"/>
                                    <a:gd name="T17" fmla="*/ 455 h 1010"/>
                                    <a:gd name="T18" fmla="*/ 1854 w 1854"/>
                                    <a:gd name="T19" fmla="*/ 501 h 1010"/>
                                    <a:gd name="T20" fmla="*/ 1821 w 1854"/>
                                    <a:gd name="T21" fmla="*/ 543 h 1010"/>
                                    <a:gd name="T22" fmla="*/ 1586 w 1854"/>
                                    <a:gd name="T23" fmla="*/ 657 h 1010"/>
                                    <a:gd name="T24" fmla="*/ 1296 w 1854"/>
                                    <a:gd name="T25" fmla="*/ 783 h 1010"/>
                                    <a:gd name="T26" fmla="*/ 998 w 1854"/>
                                    <a:gd name="T27" fmla="*/ 939 h 1010"/>
                                    <a:gd name="T28" fmla="*/ 831 w 1854"/>
                                    <a:gd name="T29" fmla="*/ 1010 h 1010"/>
                                    <a:gd name="T30" fmla="*/ 558 w 1854"/>
                                    <a:gd name="T31" fmla="*/ 808 h 1010"/>
                                    <a:gd name="T32" fmla="*/ 331 w 1854"/>
                                    <a:gd name="T33" fmla="*/ 665 h 1010"/>
                                    <a:gd name="T34" fmla="*/ 75 w 1854"/>
                                    <a:gd name="T35" fmla="*/ 484 h 1010"/>
                                    <a:gd name="T36" fmla="*/ 0 w 1854"/>
                                    <a:gd name="T37" fmla="*/ 417 h 1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854" h="1010">
                                      <a:moveTo>
                                        <a:pt x="0" y="417"/>
                                      </a:moveTo>
                                      <a:lnTo>
                                        <a:pt x="449" y="253"/>
                                      </a:lnTo>
                                      <a:lnTo>
                                        <a:pt x="814" y="72"/>
                                      </a:lnTo>
                                      <a:lnTo>
                                        <a:pt x="965" y="0"/>
                                      </a:lnTo>
                                      <a:lnTo>
                                        <a:pt x="1032" y="0"/>
                                      </a:lnTo>
                                      <a:lnTo>
                                        <a:pt x="1103" y="47"/>
                                      </a:lnTo>
                                      <a:lnTo>
                                        <a:pt x="1322" y="219"/>
                                      </a:lnTo>
                                      <a:lnTo>
                                        <a:pt x="1611" y="329"/>
                                      </a:lnTo>
                                      <a:lnTo>
                                        <a:pt x="1821" y="455"/>
                                      </a:lnTo>
                                      <a:lnTo>
                                        <a:pt x="1854" y="501"/>
                                      </a:lnTo>
                                      <a:lnTo>
                                        <a:pt x="1821" y="543"/>
                                      </a:lnTo>
                                      <a:lnTo>
                                        <a:pt x="1586" y="657"/>
                                      </a:lnTo>
                                      <a:lnTo>
                                        <a:pt x="1296" y="783"/>
                                      </a:lnTo>
                                      <a:lnTo>
                                        <a:pt x="998" y="939"/>
                                      </a:lnTo>
                                      <a:lnTo>
                                        <a:pt x="831" y="1010"/>
                                      </a:lnTo>
                                      <a:lnTo>
                                        <a:pt x="558" y="808"/>
                                      </a:lnTo>
                                      <a:lnTo>
                                        <a:pt x="331" y="665"/>
                                      </a:lnTo>
                                      <a:lnTo>
                                        <a:pt x="75" y="484"/>
                                      </a:lnTo>
                                      <a:lnTo>
                                        <a:pt x="0" y="417"/>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94" name="Freeform 464"/>
                              <wps:cNvSpPr>
                                <a:spLocks/>
                              </wps:cNvSpPr>
                              <wps:spPr bwMode="auto">
                                <a:xfrm>
                                  <a:off x="2610" y="6065"/>
                                  <a:ext cx="1930" cy="837"/>
                                </a:xfrm>
                                <a:custGeom>
                                  <a:avLst/>
                                  <a:gdLst>
                                    <a:gd name="T0" fmla="*/ 46 w 1930"/>
                                    <a:gd name="T1" fmla="*/ 0 h 837"/>
                                    <a:gd name="T2" fmla="*/ 394 w 1930"/>
                                    <a:gd name="T3" fmla="*/ 215 h 837"/>
                                    <a:gd name="T4" fmla="*/ 629 w 1930"/>
                                    <a:gd name="T5" fmla="*/ 383 h 837"/>
                                    <a:gd name="T6" fmla="*/ 881 w 1930"/>
                                    <a:gd name="T7" fmla="*/ 564 h 837"/>
                                    <a:gd name="T8" fmla="*/ 910 w 1930"/>
                                    <a:gd name="T9" fmla="*/ 572 h 837"/>
                                    <a:gd name="T10" fmla="*/ 1103 w 1930"/>
                                    <a:gd name="T11" fmla="*/ 471 h 837"/>
                                    <a:gd name="T12" fmla="*/ 1355 w 1930"/>
                                    <a:gd name="T13" fmla="*/ 345 h 837"/>
                                    <a:gd name="T14" fmla="*/ 1649 w 1930"/>
                                    <a:gd name="T15" fmla="*/ 219 h 837"/>
                                    <a:gd name="T16" fmla="*/ 1900 w 1930"/>
                                    <a:gd name="T17" fmla="*/ 80 h 837"/>
                                    <a:gd name="T18" fmla="*/ 1930 w 1930"/>
                                    <a:gd name="T19" fmla="*/ 126 h 837"/>
                                    <a:gd name="T20" fmla="*/ 1900 w 1930"/>
                                    <a:gd name="T21" fmla="*/ 236 h 837"/>
                                    <a:gd name="T22" fmla="*/ 1896 w 1930"/>
                                    <a:gd name="T23" fmla="*/ 345 h 837"/>
                                    <a:gd name="T24" fmla="*/ 1628 w 1930"/>
                                    <a:gd name="T25" fmla="*/ 480 h 837"/>
                                    <a:gd name="T26" fmla="*/ 1279 w 1930"/>
                                    <a:gd name="T27" fmla="*/ 640 h 837"/>
                                    <a:gd name="T28" fmla="*/ 885 w 1930"/>
                                    <a:gd name="T29" fmla="*/ 837 h 837"/>
                                    <a:gd name="T30" fmla="*/ 839 w 1930"/>
                                    <a:gd name="T31" fmla="*/ 829 h 837"/>
                                    <a:gd name="T32" fmla="*/ 617 w 1930"/>
                                    <a:gd name="T33" fmla="*/ 635 h 837"/>
                                    <a:gd name="T34" fmla="*/ 403 w 1930"/>
                                    <a:gd name="T35" fmla="*/ 455 h 837"/>
                                    <a:gd name="T36" fmla="*/ 134 w 1930"/>
                                    <a:gd name="T37" fmla="*/ 303 h 837"/>
                                    <a:gd name="T38" fmla="*/ 0 w 1930"/>
                                    <a:gd name="T39" fmla="*/ 181 h 837"/>
                                    <a:gd name="T40" fmla="*/ 17 w 1930"/>
                                    <a:gd name="T41" fmla="*/ 38 h 837"/>
                                    <a:gd name="T42" fmla="*/ 46 w 1930"/>
                                    <a:gd name="T43" fmla="*/ 0 h 8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30" h="837">
                                      <a:moveTo>
                                        <a:pt x="46" y="0"/>
                                      </a:moveTo>
                                      <a:lnTo>
                                        <a:pt x="394" y="215"/>
                                      </a:lnTo>
                                      <a:lnTo>
                                        <a:pt x="629" y="383"/>
                                      </a:lnTo>
                                      <a:lnTo>
                                        <a:pt x="881" y="564"/>
                                      </a:lnTo>
                                      <a:lnTo>
                                        <a:pt x="910" y="572"/>
                                      </a:lnTo>
                                      <a:lnTo>
                                        <a:pt x="1103" y="471"/>
                                      </a:lnTo>
                                      <a:lnTo>
                                        <a:pt x="1355" y="345"/>
                                      </a:lnTo>
                                      <a:lnTo>
                                        <a:pt x="1649" y="219"/>
                                      </a:lnTo>
                                      <a:lnTo>
                                        <a:pt x="1900" y="80"/>
                                      </a:lnTo>
                                      <a:lnTo>
                                        <a:pt x="1930" y="126"/>
                                      </a:lnTo>
                                      <a:lnTo>
                                        <a:pt x="1900" y="236"/>
                                      </a:lnTo>
                                      <a:lnTo>
                                        <a:pt x="1896" y="345"/>
                                      </a:lnTo>
                                      <a:lnTo>
                                        <a:pt x="1628" y="480"/>
                                      </a:lnTo>
                                      <a:lnTo>
                                        <a:pt x="1279" y="640"/>
                                      </a:lnTo>
                                      <a:lnTo>
                                        <a:pt x="885" y="837"/>
                                      </a:lnTo>
                                      <a:lnTo>
                                        <a:pt x="839" y="829"/>
                                      </a:lnTo>
                                      <a:lnTo>
                                        <a:pt x="617" y="635"/>
                                      </a:lnTo>
                                      <a:lnTo>
                                        <a:pt x="403" y="455"/>
                                      </a:lnTo>
                                      <a:lnTo>
                                        <a:pt x="134" y="303"/>
                                      </a:lnTo>
                                      <a:lnTo>
                                        <a:pt x="0" y="181"/>
                                      </a:lnTo>
                                      <a:lnTo>
                                        <a:pt x="17" y="38"/>
                                      </a:lnTo>
                                      <a:lnTo>
                                        <a:pt x="4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48195" name="Group 465"/>
                              <wpg:cNvGrpSpPr>
                                <a:grpSpLocks/>
                              </wpg:cNvGrpSpPr>
                              <wpg:grpSpPr bwMode="auto">
                                <a:xfrm>
                                  <a:off x="2580" y="5589"/>
                                  <a:ext cx="1998" cy="1360"/>
                                  <a:chOff x="2580" y="5589"/>
                                  <a:chExt cx="1998" cy="1360"/>
                                </a:xfrm>
                              </wpg:grpSpPr>
                              <wps:wsp>
                                <wps:cNvPr id="48196" name="Freeform 466"/>
                                <wps:cNvSpPr>
                                  <a:spLocks/>
                                </wps:cNvSpPr>
                                <wps:spPr bwMode="auto">
                                  <a:xfrm>
                                    <a:off x="2580" y="5589"/>
                                    <a:ext cx="1998" cy="1360"/>
                                  </a:xfrm>
                                  <a:custGeom>
                                    <a:avLst/>
                                    <a:gdLst>
                                      <a:gd name="T0" fmla="*/ 298 w 1998"/>
                                      <a:gd name="T1" fmla="*/ 354 h 1360"/>
                                      <a:gd name="T2" fmla="*/ 777 w 1998"/>
                                      <a:gd name="T3" fmla="*/ 135 h 1360"/>
                                      <a:gd name="T4" fmla="*/ 1028 w 1998"/>
                                      <a:gd name="T5" fmla="*/ 9 h 1360"/>
                                      <a:gd name="T6" fmla="*/ 1125 w 1998"/>
                                      <a:gd name="T7" fmla="*/ 9 h 1360"/>
                                      <a:gd name="T8" fmla="*/ 1288 w 1998"/>
                                      <a:gd name="T9" fmla="*/ 135 h 1360"/>
                                      <a:gd name="T10" fmla="*/ 1515 w 1998"/>
                                      <a:gd name="T11" fmla="*/ 278 h 1360"/>
                                      <a:gd name="T12" fmla="*/ 1888 w 1998"/>
                                      <a:gd name="T13" fmla="*/ 442 h 1360"/>
                                      <a:gd name="T14" fmla="*/ 1998 w 1998"/>
                                      <a:gd name="T15" fmla="*/ 548 h 1360"/>
                                      <a:gd name="T16" fmla="*/ 1981 w 1998"/>
                                      <a:gd name="T17" fmla="*/ 649 h 1360"/>
                                      <a:gd name="T18" fmla="*/ 1977 w 1998"/>
                                      <a:gd name="T19" fmla="*/ 766 h 1360"/>
                                      <a:gd name="T20" fmla="*/ 1964 w 1998"/>
                                      <a:gd name="T21" fmla="*/ 851 h 1360"/>
                                      <a:gd name="T22" fmla="*/ 1716 w 1998"/>
                                      <a:gd name="T23" fmla="*/ 968 h 1360"/>
                                      <a:gd name="T24" fmla="*/ 1318 w 1998"/>
                                      <a:gd name="T25" fmla="*/ 1149 h 1360"/>
                                      <a:gd name="T26" fmla="*/ 961 w 1998"/>
                                      <a:gd name="T27" fmla="*/ 1343 h 1360"/>
                                      <a:gd name="T28" fmla="*/ 898 w 1998"/>
                                      <a:gd name="T29" fmla="*/ 1360 h 1360"/>
                                      <a:gd name="T30" fmla="*/ 680 w 1998"/>
                                      <a:gd name="T31" fmla="*/ 1166 h 1360"/>
                                      <a:gd name="T32" fmla="*/ 361 w 1998"/>
                                      <a:gd name="T33" fmla="*/ 926 h 1360"/>
                                      <a:gd name="T34" fmla="*/ 709 w 1998"/>
                                      <a:gd name="T35" fmla="*/ 1095 h 1360"/>
                                      <a:gd name="T36" fmla="*/ 911 w 1998"/>
                                      <a:gd name="T37" fmla="*/ 1271 h 1360"/>
                                      <a:gd name="T38" fmla="*/ 1276 w 1998"/>
                                      <a:gd name="T39" fmla="*/ 1099 h 1360"/>
                                      <a:gd name="T40" fmla="*/ 1737 w 1998"/>
                                      <a:gd name="T41" fmla="*/ 884 h 1360"/>
                                      <a:gd name="T42" fmla="*/ 1888 w 1998"/>
                                      <a:gd name="T43" fmla="*/ 783 h 1360"/>
                                      <a:gd name="T44" fmla="*/ 1905 w 1998"/>
                                      <a:gd name="T45" fmla="*/ 657 h 1360"/>
                                      <a:gd name="T46" fmla="*/ 1800 w 1998"/>
                                      <a:gd name="T47" fmla="*/ 678 h 1360"/>
                                      <a:gd name="T48" fmla="*/ 1301 w 1998"/>
                                      <a:gd name="T49" fmla="*/ 888 h 1360"/>
                                      <a:gd name="T50" fmla="*/ 944 w 1998"/>
                                      <a:gd name="T51" fmla="*/ 1078 h 1360"/>
                                      <a:gd name="T52" fmla="*/ 865 w 1998"/>
                                      <a:gd name="T53" fmla="*/ 1057 h 1360"/>
                                      <a:gd name="T54" fmla="*/ 630 w 1998"/>
                                      <a:gd name="T55" fmla="*/ 876 h 1360"/>
                                      <a:gd name="T56" fmla="*/ 328 w 1998"/>
                                      <a:gd name="T57" fmla="*/ 670 h 1360"/>
                                      <a:gd name="T58" fmla="*/ 617 w 1998"/>
                                      <a:gd name="T59" fmla="*/ 787 h 1360"/>
                                      <a:gd name="T60" fmla="*/ 898 w 1998"/>
                                      <a:gd name="T61" fmla="*/ 985 h 1360"/>
                                      <a:gd name="T62" fmla="*/ 986 w 1998"/>
                                      <a:gd name="T63" fmla="*/ 985 h 1360"/>
                                      <a:gd name="T64" fmla="*/ 1431 w 1998"/>
                                      <a:gd name="T65" fmla="*/ 766 h 1360"/>
                                      <a:gd name="T66" fmla="*/ 1851 w 1998"/>
                                      <a:gd name="T67" fmla="*/ 585 h 1360"/>
                                      <a:gd name="T68" fmla="*/ 1888 w 1998"/>
                                      <a:gd name="T69" fmla="*/ 522 h 1360"/>
                                      <a:gd name="T70" fmla="*/ 1641 w 1998"/>
                                      <a:gd name="T71" fmla="*/ 392 h 1360"/>
                                      <a:gd name="T72" fmla="*/ 1364 w 1998"/>
                                      <a:gd name="T73" fmla="*/ 278 h 1360"/>
                                      <a:gd name="T74" fmla="*/ 1179 w 1998"/>
                                      <a:gd name="T75" fmla="*/ 127 h 1360"/>
                                      <a:gd name="T76" fmla="*/ 1070 w 1998"/>
                                      <a:gd name="T77" fmla="*/ 80 h 1360"/>
                                      <a:gd name="T78" fmla="*/ 881 w 1998"/>
                                      <a:gd name="T79" fmla="*/ 156 h 1360"/>
                                      <a:gd name="T80" fmla="*/ 521 w 1998"/>
                                      <a:gd name="T81" fmla="*/ 333 h 1360"/>
                                      <a:gd name="T82" fmla="*/ 177 w 1998"/>
                                      <a:gd name="T83" fmla="*/ 459 h 1360"/>
                                      <a:gd name="T84" fmla="*/ 93 w 1998"/>
                                      <a:gd name="T85" fmla="*/ 531 h 1360"/>
                                      <a:gd name="T86" fmla="*/ 122 w 1998"/>
                                      <a:gd name="T87" fmla="*/ 686 h 1360"/>
                                      <a:gd name="T88" fmla="*/ 139 w 1998"/>
                                      <a:gd name="T89" fmla="*/ 762 h 1360"/>
                                      <a:gd name="T90" fmla="*/ 89 w 1998"/>
                                      <a:gd name="T91" fmla="*/ 758 h 1360"/>
                                      <a:gd name="T92" fmla="*/ 0 w 1998"/>
                                      <a:gd name="T93" fmla="*/ 670 h 1360"/>
                                      <a:gd name="T94" fmla="*/ 21 w 1998"/>
                                      <a:gd name="T95" fmla="*/ 476 h 1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98" h="1360">
                                        <a:moveTo>
                                          <a:pt x="47" y="438"/>
                                        </a:moveTo>
                                        <a:lnTo>
                                          <a:pt x="298" y="354"/>
                                        </a:lnTo>
                                        <a:lnTo>
                                          <a:pt x="516" y="266"/>
                                        </a:lnTo>
                                        <a:lnTo>
                                          <a:pt x="777" y="135"/>
                                        </a:lnTo>
                                        <a:lnTo>
                                          <a:pt x="970" y="26"/>
                                        </a:lnTo>
                                        <a:lnTo>
                                          <a:pt x="1028" y="9"/>
                                        </a:lnTo>
                                        <a:lnTo>
                                          <a:pt x="1083" y="0"/>
                                        </a:lnTo>
                                        <a:lnTo>
                                          <a:pt x="1125" y="9"/>
                                        </a:lnTo>
                                        <a:lnTo>
                                          <a:pt x="1196" y="55"/>
                                        </a:lnTo>
                                        <a:lnTo>
                                          <a:pt x="1288" y="135"/>
                                        </a:lnTo>
                                        <a:lnTo>
                                          <a:pt x="1398" y="219"/>
                                        </a:lnTo>
                                        <a:lnTo>
                                          <a:pt x="1515" y="278"/>
                                        </a:lnTo>
                                        <a:lnTo>
                                          <a:pt x="1687" y="341"/>
                                        </a:lnTo>
                                        <a:lnTo>
                                          <a:pt x="1888" y="442"/>
                                        </a:lnTo>
                                        <a:lnTo>
                                          <a:pt x="1977" y="505"/>
                                        </a:lnTo>
                                        <a:lnTo>
                                          <a:pt x="1998" y="548"/>
                                        </a:lnTo>
                                        <a:lnTo>
                                          <a:pt x="1998" y="602"/>
                                        </a:lnTo>
                                        <a:lnTo>
                                          <a:pt x="1981" y="649"/>
                                        </a:lnTo>
                                        <a:lnTo>
                                          <a:pt x="1968" y="712"/>
                                        </a:lnTo>
                                        <a:lnTo>
                                          <a:pt x="1977" y="766"/>
                                        </a:lnTo>
                                        <a:lnTo>
                                          <a:pt x="1977" y="825"/>
                                        </a:lnTo>
                                        <a:lnTo>
                                          <a:pt x="1964" y="851"/>
                                        </a:lnTo>
                                        <a:lnTo>
                                          <a:pt x="1905" y="888"/>
                                        </a:lnTo>
                                        <a:lnTo>
                                          <a:pt x="1716" y="968"/>
                                        </a:lnTo>
                                        <a:lnTo>
                                          <a:pt x="1523" y="1053"/>
                                        </a:lnTo>
                                        <a:lnTo>
                                          <a:pt x="1318" y="1149"/>
                                        </a:lnTo>
                                        <a:lnTo>
                                          <a:pt x="1087" y="1271"/>
                                        </a:lnTo>
                                        <a:lnTo>
                                          <a:pt x="961" y="1343"/>
                                        </a:lnTo>
                                        <a:lnTo>
                                          <a:pt x="911" y="1351"/>
                                        </a:lnTo>
                                        <a:lnTo>
                                          <a:pt x="898" y="1360"/>
                                        </a:lnTo>
                                        <a:lnTo>
                                          <a:pt x="848" y="1343"/>
                                        </a:lnTo>
                                        <a:lnTo>
                                          <a:pt x="680" y="1166"/>
                                        </a:lnTo>
                                        <a:lnTo>
                                          <a:pt x="546" y="1048"/>
                                        </a:lnTo>
                                        <a:lnTo>
                                          <a:pt x="361" y="926"/>
                                        </a:lnTo>
                                        <a:lnTo>
                                          <a:pt x="546" y="994"/>
                                        </a:lnTo>
                                        <a:lnTo>
                                          <a:pt x="709" y="1095"/>
                                        </a:lnTo>
                                        <a:lnTo>
                                          <a:pt x="852" y="1217"/>
                                        </a:lnTo>
                                        <a:lnTo>
                                          <a:pt x="911" y="1271"/>
                                        </a:lnTo>
                                        <a:lnTo>
                                          <a:pt x="940" y="1267"/>
                                        </a:lnTo>
                                        <a:lnTo>
                                          <a:pt x="1276" y="1099"/>
                                        </a:lnTo>
                                        <a:lnTo>
                                          <a:pt x="1532" y="981"/>
                                        </a:lnTo>
                                        <a:lnTo>
                                          <a:pt x="1737" y="884"/>
                                        </a:lnTo>
                                        <a:lnTo>
                                          <a:pt x="1863" y="813"/>
                                        </a:lnTo>
                                        <a:lnTo>
                                          <a:pt x="1888" y="783"/>
                                        </a:lnTo>
                                        <a:lnTo>
                                          <a:pt x="1897" y="720"/>
                                        </a:lnTo>
                                        <a:lnTo>
                                          <a:pt x="1905" y="657"/>
                                        </a:lnTo>
                                        <a:lnTo>
                                          <a:pt x="1918" y="611"/>
                                        </a:lnTo>
                                        <a:lnTo>
                                          <a:pt x="1800" y="678"/>
                                        </a:lnTo>
                                        <a:lnTo>
                                          <a:pt x="1599" y="758"/>
                                        </a:lnTo>
                                        <a:lnTo>
                                          <a:pt x="1301" y="888"/>
                                        </a:lnTo>
                                        <a:lnTo>
                                          <a:pt x="1079" y="998"/>
                                        </a:lnTo>
                                        <a:lnTo>
                                          <a:pt x="944" y="1078"/>
                                        </a:lnTo>
                                        <a:lnTo>
                                          <a:pt x="902" y="1078"/>
                                        </a:lnTo>
                                        <a:lnTo>
                                          <a:pt x="865" y="1057"/>
                                        </a:lnTo>
                                        <a:lnTo>
                                          <a:pt x="764" y="981"/>
                                        </a:lnTo>
                                        <a:lnTo>
                                          <a:pt x="630" y="876"/>
                                        </a:lnTo>
                                        <a:lnTo>
                                          <a:pt x="500" y="783"/>
                                        </a:lnTo>
                                        <a:lnTo>
                                          <a:pt x="328" y="670"/>
                                        </a:lnTo>
                                        <a:lnTo>
                                          <a:pt x="483" y="716"/>
                                        </a:lnTo>
                                        <a:lnTo>
                                          <a:pt x="617" y="787"/>
                                        </a:lnTo>
                                        <a:lnTo>
                                          <a:pt x="793" y="901"/>
                                        </a:lnTo>
                                        <a:lnTo>
                                          <a:pt x="898" y="985"/>
                                        </a:lnTo>
                                        <a:lnTo>
                                          <a:pt x="928" y="998"/>
                                        </a:lnTo>
                                        <a:lnTo>
                                          <a:pt x="986" y="985"/>
                                        </a:lnTo>
                                        <a:lnTo>
                                          <a:pt x="1196" y="876"/>
                                        </a:lnTo>
                                        <a:lnTo>
                                          <a:pt x="1431" y="766"/>
                                        </a:lnTo>
                                        <a:lnTo>
                                          <a:pt x="1708" y="649"/>
                                        </a:lnTo>
                                        <a:lnTo>
                                          <a:pt x="1851" y="585"/>
                                        </a:lnTo>
                                        <a:lnTo>
                                          <a:pt x="1880" y="556"/>
                                        </a:lnTo>
                                        <a:lnTo>
                                          <a:pt x="1888" y="522"/>
                                        </a:lnTo>
                                        <a:lnTo>
                                          <a:pt x="1872" y="497"/>
                                        </a:lnTo>
                                        <a:lnTo>
                                          <a:pt x="1641" y="392"/>
                                        </a:lnTo>
                                        <a:lnTo>
                                          <a:pt x="1473" y="333"/>
                                        </a:lnTo>
                                        <a:lnTo>
                                          <a:pt x="1364" y="278"/>
                                        </a:lnTo>
                                        <a:lnTo>
                                          <a:pt x="1276" y="211"/>
                                        </a:lnTo>
                                        <a:lnTo>
                                          <a:pt x="1179" y="127"/>
                                        </a:lnTo>
                                        <a:lnTo>
                                          <a:pt x="1100" y="85"/>
                                        </a:lnTo>
                                        <a:lnTo>
                                          <a:pt x="1070" y="80"/>
                                        </a:lnTo>
                                        <a:lnTo>
                                          <a:pt x="1016" y="93"/>
                                        </a:lnTo>
                                        <a:lnTo>
                                          <a:pt x="881" y="156"/>
                                        </a:lnTo>
                                        <a:lnTo>
                                          <a:pt x="722" y="232"/>
                                        </a:lnTo>
                                        <a:lnTo>
                                          <a:pt x="521" y="333"/>
                                        </a:lnTo>
                                        <a:lnTo>
                                          <a:pt x="328" y="409"/>
                                        </a:lnTo>
                                        <a:lnTo>
                                          <a:pt x="177" y="459"/>
                                        </a:lnTo>
                                        <a:lnTo>
                                          <a:pt x="109" y="493"/>
                                        </a:lnTo>
                                        <a:lnTo>
                                          <a:pt x="93" y="531"/>
                                        </a:lnTo>
                                        <a:lnTo>
                                          <a:pt x="109" y="602"/>
                                        </a:lnTo>
                                        <a:lnTo>
                                          <a:pt x="122" y="686"/>
                                        </a:lnTo>
                                        <a:lnTo>
                                          <a:pt x="139" y="729"/>
                                        </a:lnTo>
                                        <a:lnTo>
                                          <a:pt x="139" y="762"/>
                                        </a:lnTo>
                                        <a:lnTo>
                                          <a:pt x="126" y="766"/>
                                        </a:lnTo>
                                        <a:lnTo>
                                          <a:pt x="89" y="758"/>
                                        </a:lnTo>
                                        <a:lnTo>
                                          <a:pt x="21" y="712"/>
                                        </a:lnTo>
                                        <a:lnTo>
                                          <a:pt x="0" y="670"/>
                                        </a:lnTo>
                                        <a:lnTo>
                                          <a:pt x="13" y="564"/>
                                        </a:lnTo>
                                        <a:lnTo>
                                          <a:pt x="21" y="476"/>
                                        </a:lnTo>
                                        <a:lnTo>
                                          <a:pt x="47" y="4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97" name="Freeform 467"/>
                                <wps:cNvSpPr>
                                  <a:spLocks/>
                                </wps:cNvSpPr>
                                <wps:spPr bwMode="auto">
                                  <a:xfrm>
                                    <a:off x="2601" y="6027"/>
                                    <a:ext cx="697" cy="728"/>
                                  </a:xfrm>
                                  <a:custGeom>
                                    <a:avLst/>
                                    <a:gdLst>
                                      <a:gd name="T0" fmla="*/ 156 w 697"/>
                                      <a:gd name="T1" fmla="*/ 0 h 728"/>
                                      <a:gd name="T2" fmla="*/ 147 w 697"/>
                                      <a:gd name="T3" fmla="*/ 25 h 728"/>
                                      <a:gd name="T4" fmla="*/ 164 w 697"/>
                                      <a:gd name="T5" fmla="*/ 55 h 728"/>
                                      <a:gd name="T6" fmla="*/ 202 w 697"/>
                                      <a:gd name="T7" fmla="*/ 89 h 728"/>
                                      <a:gd name="T8" fmla="*/ 332 w 697"/>
                                      <a:gd name="T9" fmla="*/ 173 h 728"/>
                                      <a:gd name="T10" fmla="*/ 433 w 697"/>
                                      <a:gd name="T11" fmla="*/ 244 h 728"/>
                                      <a:gd name="T12" fmla="*/ 584 w 697"/>
                                      <a:gd name="T13" fmla="*/ 400 h 728"/>
                                      <a:gd name="T14" fmla="*/ 344 w 697"/>
                                      <a:gd name="T15" fmla="*/ 269 h 728"/>
                                      <a:gd name="T16" fmla="*/ 193 w 697"/>
                                      <a:gd name="T17" fmla="*/ 164 h 728"/>
                                      <a:gd name="T18" fmla="*/ 101 w 697"/>
                                      <a:gd name="T19" fmla="*/ 101 h 728"/>
                                      <a:gd name="T20" fmla="*/ 84 w 697"/>
                                      <a:gd name="T21" fmla="*/ 101 h 728"/>
                                      <a:gd name="T22" fmla="*/ 47 w 697"/>
                                      <a:gd name="T23" fmla="*/ 80 h 728"/>
                                      <a:gd name="T24" fmla="*/ 59 w 697"/>
                                      <a:gd name="T25" fmla="*/ 248 h 728"/>
                                      <a:gd name="T26" fmla="*/ 114 w 697"/>
                                      <a:gd name="T27" fmla="*/ 282 h 728"/>
                                      <a:gd name="T28" fmla="*/ 265 w 697"/>
                                      <a:gd name="T29" fmla="*/ 362 h 728"/>
                                      <a:gd name="T30" fmla="*/ 420 w 697"/>
                                      <a:gd name="T31" fmla="*/ 455 h 728"/>
                                      <a:gd name="T32" fmla="*/ 512 w 697"/>
                                      <a:gd name="T33" fmla="*/ 539 h 728"/>
                                      <a:gd name="T34" fmla="*/ 697 w 697"/>
                                      <a:gd name="T35" fmla="*/ 728 h 728"/>
                                      <a:gd name="T36" fmla="*/ 412 w 697"/>
                                      <a:gd name="T37" fmla="*/ 539 h 728"/>
                                      <a:gd name="T38" fmla="*/ 286 w 697"/>
                                      <a:gd name="T39" fmla="*/ 455 h 728"/>
                                      <a:gd name="T40" fmla="*/ 68 w 697"/>
                                      <a:gd name="T41" fmla="*/ 320 h 728"/>
                                      <a:gd name="T42" fmla="*/ 13 w 697"/>
                                      <a:gd name="T43" fmla="*/ 269 h 728"/>
                                      <a:gd name="T44" fmla="*/ 0 w 697"/>
                                      <a:gd name="T45" fmla="*/ 227 h 728"/>
                                      <a:gd name="T46" fmla="*/ 13 w 697"/>
                                      <a:gd name="T47" fmla="*/ 80 h 728"/>
                                      <a:gd name="T48" fmla="*/ 30 w 697"/>
                                      <a:gd name="T49" fmla="*/ 30 h 728"/>
                                      <a:gd name="T50" fmla="*/ 109 w 697"/>
                                      <a:gd name="T51" fmla="*/ 0 h 728"/>
                                      <a:gd name="T52" fmla="*/ 156 w 697"/>
                                      <a:gd name="T53" fmla="*/ 0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97" h="728">
                                        <a:moveTo>
                                          <a:pt x="156" y="0"/>
                                        </a:moveTo>
                                        <a:lnTo>
                                          <a:pt x="147" y="25"/>
                                        </a:lnTo>
                                        <a:lnTo>
                                          <a:pt x="164" y="55"/>
                                        </a:lnTo>
                                        <a:lnTo>
                                          <a:pt x="202" y="89"/>
                                        </a:lnTo>
                                        <a:lnTo>
                                          <a:pt x="332" y="173"/>
                                        </a:lnTo>
                                        <a:lnTo>
                                          <a:pt x="433" y="244"/>
                                        </a:lnTo>
                                        <a:lnTo>
                                          <a:pt x="584" y="400"/>
                                        </a:lnTo>
                                        <a:lnTo>
                                          <a:pt x="344" y="269"/>
                                        </a:lnTo>
                                        <a:lnTo>
                                          <a:pt x="193" y="164"/>
                                        </a:lnTo>
                                        <a:lnTo>
                                          <a:pt x="101" y="101"/>
                                        </a:lnTo>
                                        <a:lnTo>
                                          <a:pt x="84" y="101"/>
                                        </a:lnTo>
                                        <a:lnTo>
                                          <a:pt x="47" y="80"/>
                                        </a:lnTo>
                                        <a:lnTo>
                                          <a:pt x="59" y="248"/>
                                        </a:lnTo>
                                        <a:lnTo>
                                          <a:pt x="114" y="282"/>
                                        </a:lnTo>
                                        <a:lnTo>
                                          <a:pt x="265" y="362"/>
                                        </a:lnTo>
                                        <a:lnTo>
                                          <a:pt x="420" y="455"/>
                                        </a:lnTo>
                                        <a:lnTo>
                                          <a:pt x="512" y="539"/>
                                        </a:lnTo>
                                        <a:lnTo>
                                          <a:pt x="697" y="728"/>
                                        </a:lnTo>
                                        <a:lnTo>
                                          <a:pt x="412" y="539"/>
                                        </a:lnTo>
                                        <a:lnTo>
                                          <a:pt x="286" y="455"/>
                                        </a:lnTo>
                                        <a:lnTo>
                                          <a:pt x="68" y="320"/>
                                        </a:lnTo>
                                        <a:lnTo>
                                          <a:pt x="13" y="269"/>
                                        </a:lnTo>
                                        <a:lnTo>
                                          <a:pt x="0" y="227"/>
                                        </a:lnTo>
                                        <a:lnTo>
                                          <a:pt x="13" y="80"/>
                                        </a:lnTo>
                                        <a:lnTo>
                                          <a:pt x="30" y="30"/>
                                        </a:lnTo>
                                        <a:lnTo>
                                          <a:pt x="109" y="0"/>
                                        </a:lnTo>
                                        <a:lnTo>
                                          <a:pt x="1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48198" name="Oval 468"/>
                            <wps:cNvSpPr>
                              <a:spLocks noChangeArrowheads="1"/>
                            </wps:cNvSpPr>
                            <wps:spPr bwMode="auto">
                              <a:xfrm rot="-1404780">
                                <a:off x="3270" y="5010"/>
                                <a:ext cx="720" cy="30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pic:pic xmlns:pic="http://schemas.openxmlformats.org/drawingml/2006/picture">
                          <pic:nvPicPr>
                            <pic:cNvPr id="48199" name="Picture 469" descr="MC900078714[1]"/>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2025" y="630"/>
                              <a:ext cx="2197" cy="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48220" name="Line 470"/>
                        <wps:cNvCnPr/>
                        <wps:spPr bwMode="auto">
                          <a:xfrm>
                            <a:off x="10215" y="9210"/>
                            <a:ext cx="0" cy="120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221" name="Line 471"/>
                        <wps:cNvCnPr/>
                        <wps:spPr bwMode="auto">
                          <a:xfrm flipV="1">
                            <a:off x="10215" y="10665"/>
                            <a:ext cx="0" cy="120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48222" name="Text Box 472"/>
                        <wps:cNvSpPr txBox="1">
                          <a:spLocks noChangeArrowheads="1"/>
                        </wps:cNvSpPr>
                        <wps:spPr bwMode="auto">
                          <a:xfrm>
                            <a:off x="9833" y="8337"/>
                            <a:ext cx="1786"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5" w14:textId="77777777" w:rsidR="00E06689" w:rsidRPr="00416DBF" w:rsidRDefault="00E06689" w:rsidP="00416DBF">
                              <w:pPr>
                                <w:spacing w:before="0" w:after="0"/>
                                <w:rPr>
                                  <w:szCs w:val="24"/>
                                </w:rPr>
                              </w:pPr>
                              <w:r w:rsidRPr="00416DBF">
                                <w:rPr>
                                  <w:szCs w:val="24"/>
                                </w:rPr>
                                <w:t>weight</w:t>
                              </w:r>
                            </w:p>
                          </w:txbxContent>
                        </wps:txbx>
                        <wps:bodyPr rot="0" vert="horz" wrap="square" lIns="91440" tIns="45720" rIns="91440" bIns="45720" anchor="t" anchorCtr="0" upright="1">
                          <a:noAutofit/>
                        </wps:bodyPr>
                      </wps:wsp>
                      <wps:wsp>
                        <wps:cNvPr id="48223" name="Text Box 473"/>
                        <wps:cNvSpPr txBox="1">
                          <a:spLocks noChangeArrowheads="1"/>
                        </wps:cNvSpPr>
                        <wps:spPr bwMode="auto">
                          <a:xfrm>
                            <a:off x="10203" y="10887"/>
                            <a:ext cx="1560"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6" w14:textId="77777777" w:rsidR="00E06689" w:rsidRPr="00416DBF" w:rsidRDefault="00E06689" w:rsidP="00416DBF">
                              <w:pPr>
                                <w:spacing w:before="0" w:after="0" w:line="240" w:lineRule="auto"/>
                                <w:rPr>
                                  <w:szCs w:val="24"/>
                                </w:rPr>
                              </w:pPr>
                              <w:r w:rsidRPr="00416DBF">
                                <w:rPr>
                                  <w:szCs w:val="24"/>
                                </w:rPr>
                                <w:t>scales for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40" id="Group 48381" o:spid="_x0000_s1703" style="position:absolute;margin-left:-3.85pt;margin-top:13.15pt;width:142.5pt;height:157.05pt;z-index:251658451;mso-position-horizontal-relative:text;mso-position-vertical-relative:text" coordorigin="7459,7709" coordsize="4304,483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">
                <v:group id="Group 460" o:spid="_x0000_s1704" style="position:absolute;left:7459;top:7709;width:2688;height:4834" coordorigin="1530,630" coordsize="2868,5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">
                  <v:group id="Group 461" o:spid="_x0000_s1705" style="position:absolute;left:1530;top:4059;width:2868;height:1780" coordorigin="1530,4059" coordsize="3288,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group id="Group 462" o:spid="_x0000_s1706" style="position:absolute;left:1530;top:4059;width:3288;height:2200" coordorigin="2580,5589" coordsize="1998,1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">
                      <v:shape id="Freeform 463" o:spid="_x0000_s1707" style="position:absolute;left:2656;top:5627;width:1854;height:1010;visibility:visible;mso-wrap-style:square;v-text-anchor:top" coordsize="1854,1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" path="m,417l449,253,814,72,965,r67,l1103,47r219,172l1611,329r210,126l1854,501r-33,42l1586,657,1296,783,998,939r-167,71l558,808,331,665,75,484,,417xe" fillcolor="#eaeaea" stroked="f">
                        <v:path arrowok="t" o:connecttype="custom" o:connectlocs="0,417;449,253;814,72;965,0;1032,0;1103,47;1322,219;1611,329;1821,455;1854,501;1821,543;1586,657;1296,783;998,939;831,1010;558,808;331,665;75,484;0,417" o:connectangles="0,0,0,0,0,0,0,0,0,0,0,0,0,0,0,0,0,0,0"/>
                      </v:shape>
                      <v:shape id="Freeform 464" o:spid="_x0000_s1708" style="position:absolute;left:2610;top:6065;width:1930;height:837;visibility:visible;mso-wrap-style:square;v-text-anchor:top" coordsize="1930,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" path="m46,l394,215,629,383,881,564r29,8l1103,471,1355,345,1649,219,1900,80r30,46l1900,236r-4,109l1628,480,1279,640,885,837r-46,-8l617,635,403,455,134,303,,181,17,38,46,xe" fillcolor="#b2b2b2" stroked="f">
                        <v:path arrowok="t" o:connecttype="custom" o:connectlocs="46,0;394,215;629,383;881,564;910,572;1103,471;1355,345;1649,219;1900,80;1930,126;1900,236;1896,345;1628,480;1279,640;885,837;839,829;617,635;403,455;134,303;0,181;17,38;46,0" o:connectangles="0,0,0,0,0,0,0,0,0,0,0,0,0,0,0,0,0,0,0,0,0,0"/>
                      </v:shape>
                      <v:group id="Group 465" o:spid="_x0000_s1709" style="position:absolute;left:2580;top:5589;width:1998;height:1360" coordorigin="2580,5589" coordsize="1998,1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">
                        <v:shape id="Freeform 466" o:spid="_x0000_s1710" style="position:absolute;left:2580;top:5589;width:1998;height:1360;visibility:visible;mso-wrap-style:square;v-text-anchor:top" coordsize="1998,1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" path="m47,438l298,354,516,266,777,135,970,26,1028,9,1083,r42,9l1196,55r92,80l1398,219r117,59l1687,341r201,101l1977,505r21,43l1998,602r-17,47l1968,712r9,54l1977,825r-13,26l1905,888r-189,80l1523,1053r-205,96l1087,1271r-126,72l911,1351r-13,9l848,1343,680,1166,546,1048,361,926r185,68l709,1095r143,122l911,1271r29,-4l1276,1099,1532,981r205,-97l1863,813r25,-30l1897,720r8,-63l1918,611r-118,67l1599,758,1301,888,1079,998r-135,80l902,1078r-37,-21l764,981,630,876,500,783,328,670r155,46l617,787,793,901r105,84l928,998r58,-13l1196,876,1431,766,1708,649r143,-64l1880,556r8,-34l1872,497,1641,392,1473,333,1364,278r-88,-67l1179,127,1100,85r-30,-5l1016,93,881,156,722,232,521,333,328,409,177,459r-68,34l93,531r16,71l122,686r17,43l139,762r-13,4l89,758,21,712,,670,13,564r8,-88l47,438xe" fillcolor="black" stroked="f">
                          <v:path arrowok="t" o:connecttype="custom" o:connectlocs="298,354;777,135;1028,9;1125,9;1288,135;1515,278;1888,442;1998,548;1981,649;1977,766;1964,851;1716,968;1318,1149;961,1343;898,1360;680,1166;361,926;709,1095;911,1271;1276,1099;1737,884;1888,783;1905,657;1800,678;1301,888;944,1078;865,1057;630,876;328,670;617,787;898,985;986,985;1431,766;1851,585;1888,522;1641,392;1364,278;1179,127;1070,80;881,156;521,333;177,459;93,531;122,686;139,762;89,758;0,670;21,476" o:connectangles="0,0,0,0,0,0,0,0,0,0,0,0,0,0,0,0,0,0,0,0,0,0,0,0,0,0,0,0,0,0,0,0,0,0,0,0,0,0,0,0,0,0,0,0,0,0,0,0"/>
                        </v:shape>
                        <v:shape id="Freeform 467" o:spid="_x0000_s1711" style="position:absolute;left:2601;top:6027;width:697;height:728;visibility:visible;mso-wrap-style:square;v-text-anchor:top" coordsize="697,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" path="m156,r-9,25l164,55r38,34l332,173r101,71l584,400,344,269,193,164,101,101r-17,l47,80,59,248r55,34l265,362r155,93l512,539,697,728,412,539,286,455,68,320,13,269,,227,13,80,30,30,109,r47,xe" fillcolor="black" stroked="f">
                          <v:path arrowok="t" o:connecttype="custom" o:connectlocs="156,0;147,25;164,55;202,89;332,173;433,244;584,400;344,269;193,164;101,101;84,101;47,80;59,248;114,282;265,362;420,455;512,539;697,728;412,539;286,455;68,320;13,269;0,227;13,80;30,30;109,0;156,0" o:connectangles="0,0,0,0,0,0,0,0,0,0,0,0,0,0,0,0,0,0,0,0,0,0,0,0,0,0,0"/>
                        </v:shape>
                      </v:group>
                    </v:group>
                    <v:oval id="Oval 468" o:spid="_x0000_s1712" style="position:absolute;left:3270;top:5010;width:720;height:300;rotation:-153439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" fillcolor="#333"/>
                  </v:group>
                  <v:shape id="Picture 469" o:spid="_x0000_s1713" type="#_x0000_t75" alt="MC900078714[1]" style="position:absolute;left:2025;top:630;width:2197;height:41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">
                    <v:imagedata r:id="rId156" o:title="MC900078714[1]"/>
                  </v:shape>
                </v:group>
                <v:line id="Line 470" o:spid="_x0000_s1714" style="position:absolute;visibility:visible;mso-wrap-style:square" from="10215,9210" to="10215,10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" strokeweight="2.25pt">
                  <v:stroke endarrow="classic" endarrowwidth="wide" endarrowlength="long"/>
                </v:line>
                <v:line id="Line 471" o:spid="_x0000_s1715" style="position:absolute;flip:y;visibility:visible;mso-wrap-style:square" from="10215,10665" to="10215,11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" strokeweight="2.25pt">
                  <v:stroke endarrow="classic" endarrowwidth="wide" endarrowlength="long"/>
                </v:line>
                <v:shape id="Text Box 472" o:spid="_x0000_s1716" type="#_x0000_t202" style="position:absolute;left:9833;top:8337;width:1786;height: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" filled="f" stroked="f">
                  <v:textbox>
                    <w:txbxContent>
                      <w:p w14:paraId="09CF5165" w14:textId="77777777" w:rsidR="00E06689" w:rsidRPr="00416DBF" w:rsidRDefault="00E06689" w:rsidP="00416DBF">
                        <w:pPr>
                          <w:spacing w:before="0" w:after="0"/>
                          <w:rPr>
                            <w:szCs w:val="24"/>
                          </w:rPr>
                        </w:pPr>
                        <w:r w:rsidRPr="00416DBF">
                          <w:rPr>
                            <w:szCs w:val="24"/>
                          </w:rPr>
                          <w:t>weight</w:t>
                        </w:r>
                      </w:p>
                    </w:txbxContent>
                  </v:textbox>
                </v:shape>
                <v:shape id="Text Box 473" o:spid="_x0000_s1717" type="#_x0000_t202" style="position:absolute;left:10203;top:10887;width:1560;height:1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" filled="f" stroked="f">
                  <v:textbox>
                    <w:txbxContent>
                      <w:p w14:paraId="09CF5166" w14:textId="77777777" w:rsidR="00E06689" w:rsidRPr="00416DBF" w:rsidRDefault="00E06689" w:rsidP="00416DBF">
                        <w:pPr>
                          <w:spacing w:before="0" w:after="0" w:line="240" w:lineRule="auto"/>
                          <w:rPr>
                            <w:szCs w:val="24"/>
                          </w:rPr>
                        </w:pPr>
                        <w:r w:rsidRPr="00416DBF">
                          <w:rPr>
                            <w:szCs w:val="24"/>
                          </w:rPr>
                          <w:t>scales force</w:t>
                        </w:r>
                      </w:p>
                    </w:txbxContent>
                  </v:textbox>
                </v:shape>
                <w10:wrap type="square"/>
              </v:group>
            </w:pict>
          </mc:Fallback>
        </mc:AlternateContent>
      </w:r>
      <w:r w:rsidR="00BA78BE" w:rsidRPr="00C641A6">
        <w:rPr>
          <w:szCs w:val="24"/>
        </w:rPr>
        <w:t>Have you noticed that when you are in a lift you experience a strange feeling when the lift starts to move and as it begins to slow to a stop.  However when the lift is in the middle of its journey you cannot tell if you are moving at all.</w:t>
      </w:r>
    </w:p>
    <w:p w14:paraId="09CF494E" w14:textId="77777777" w:rsidR="00BA0224" w:rsidRDefault="00BA78BE" w:rsidP="00BA78BE">
      <w:pPr>
        <w:rPr>
          <w:szCs w:val="24"/>
        </w:rPr>
      </w:pPr>
      <w:r w:rsidRPr="00C641A6">
        <w:rPr>
          <w:szCs w:val="24"/>
        </w:rPr>
        <w:t>This is because at the start and end of the journey you will experience an acceleration and consequently an unbalanced force. This unbalanced force is what you ‘feel’</w:t>
      </w:r>
    </w:p>
    <w:p w14:paraId="09CF494F" w14:textId="77777777" w:rsidR="00BA0224" w:rsidRDefault="00BA0224" w:rsidP="00BA78BE">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2"/>
        <w:gridCol w:w="1662"/>
        <w:gridCol w:w="2928"/>
        <w:gridCol w:w="2504"/>
      </w:tblGrid>
      <w:tr w:rsidR="00DD1A8D" w14:paraId="09CF4954" w14:textId="77777777" w:rsidTr="00DD1A8D">
        <w:trPr>
          <w:cantSplit/>
          <w:tblHeader/>
        </w:trPr>
        <w:tc>
          <w:tcPr>
            <w:tcW w:w="2007" w:type="dxa"/>
            <w:vAlign w:val="center"/>
          </w:tcPr>
          <w:p w14:paraId="09CF4950" w14:textId="77777777" w:rsidR="00DD1A8D" w:rsidRPr="00446FCE" w:rsidRDefault="00DD1A8D" w:rsidP="00DD1A8D">
            <w:pPr>
              <w:pStyle w:val="Header"/>
              <w:tabs>
                <w:tab w:val="clear" w:pos="4153"/>
                <w:tab w:val="clear" w:pos="8306"/>
              </w:tabs>
              <w:spacing w:before="0" w:after="0"/>
              <w:jc w:val="center"/>
              <w:rPr>
                <w:b/>
              </w:rPr>
            </w:pPr>
            <w:r w:rsidRPr="00446FCE">
              <w:rPr>
                <w:b/>
              </w:rPr>
              <w:t>Direction</w:t>
            </w:r>
          </w:p>
        </w:tc>
        <w:tc>
          <w:tcPr>
            <w:tcW w:w="1808" w:type="dxa"/>
            <w:vAlign w:val="center"/>
          </w:tcPr>
          <w:p w14:paraId="09CF4951" w14:textId="77777777" w:rsidR="00DD1A8D" w:rsidRPr="00446FCE" w:rsidRDefault="00DD1A8D" w:rsidP="00DD1A8D">
            <w:pPr>
              <w:spacing w:before="0" w:after="0"/>
              <w:jc w:val="center"/>
              <w:rPr>
                <w:b/>
              </w:rPr>
            </w:pPr>
            <w:r w:rsidRPr="00446FCE">
              <w:rPr>
                <w:b/>
              </w:rPr>
              <w:t>Lift</w:t>
            </w:r>
          </w:p>
        </w:tc>
        <w:tc>
          <w:tcPr>
            <w:tcW w:w="2934" w:type="dxa"/>
            <w:vAlign w:val="center"/>
          </w:tcPr>
          <w:p w14:paraId="09CF4952" w14:textId="77777777" w:rsidR="00DD1A8D" w:rsidRPr="00446FCE" w:rsidRDefault="00DD1A8D" w:rsidP="00DD1A8D">
            <w:pPr>
              <w:spacing w:before="0" w:after="0"/>
              <w:jc w:val="center"/>
              <w:rPr>
                <w:b/>
              </w:rPr>
            </w:pPr>
            <w:r w:rsidRPr="00446FCE">
              <w:rPr>
                <w:b/>
              </w:rPr>
              <w:t>Notes</w:t>
            </w:r>
          </w:p>
        </w:tc>
        <w:tc>
          <w:tcPr>
            <w:tcW w:w="2539" w:type="dxa"/>
            <w:vAlign w:val="center"/>
          </w:tcPr>
          <w:p w14:paraId="09CF4953" w14:textId="77777777" w:rsidR="00DD1A8D" w:rsidRPr="00446FCE" w:rsidRDefault="00DD1A8D" w:rsidP="00DD1A8D">
            <w:pPr>
              <w:spacing w:before="0" w:after="0"/>
              <w:jc w:val="center"/>
              <w:rPr>
                <w:b/>
              </w:rPr>
            </w:pPr>
            <w:r w:rsidRPr="00446FCE">
              <w:rPr>
                <w:b/>
              </w:rPr>
              <w:t>Free body diagram</w:t>
            </w:r>
          </w:p>
        </w:tc>
      </w:tr>
      <w:tr w:rsidR="00DD1A8D" w14:paraId="09CF495A" w14:textId="77777777" w:rsidTr="00DD1A8D">
        <w:trPr>
          <w:cantSplit/>
          <w:trHeight w:val="1999"/>
        </w:trPr>
        <w:tc>
          <w:tcPr>
            <w:tcW w:w="2007" w:type="dxa"/>
            <w:vAlign w:val="center"/>
          </w:tcPr>
          <w:p w14:paraId="09CF4955" w14:textId="77777777" w:rsidR="00DD1A8D" w:rsidRPr="0078190C" w:rsidRDefault="00DD1A8D" w:rsidP="00DD1A8D">
            <w:pPr>
              <w:spacing w:before="0" w:after="0"/>
              <w:jc w:val="center"/>
              <w:rPr>
                <w:b/>
              </w:rPr>
            </w:pPr>
            <w:r w:rsidRPr="0078190C">
              <w:rPr>
                <w:b/>
              </w:rPr>
              <w:t>Stationary</w:t>
            </w:r>
          </w:p>
        </w:tc>
        <w:tc>
          <w:tcPr>
            <w:tcW w:w="1808" w:type="dxa"/>
            <w:vAlign w:val="center"/>
          </w:tcPr>
          <w:p w14:paraId="09CF4956" w14:textId="77777777"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1658298" behindDoc="0" locked="0" layoutInCell="1" allowOverlap="1" wp14:anchorId="09CF4F42" wp14:editId="730CE7E9">
                      <wp:simplePos x="0" y="0"/>
                      <wp:positionH relativeFrom="column">
                        <wp:posOffset>405130</wp:posOffset>
                      </wp:positionH>
                      <wp:positionV relativeFrom="paragraph">
                        <wp:posOffset>13970</wp:posOffset>
                      </wp:positionV>
                      <wp:extent cx="571500" cy="914400"/>
                      <wp:effectExtent l="0" t="0" r="19050" b="19050"/>
                      <wp:wrapNone/>
                      <wp:docPr id="191"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495" y="11340"/>
                                <a:chExt cx="900" cy="1440"/>
                              </a:xfrm>
                            </wpg:grpSpPr>
                            <wps:wsp>
                              <wps:cNvPr id="48256" name="Rectangle 2"/>
                              <wps:cNvSpPr>
                                <a:spLocks noChangeArrowheads="1"/>
                              </wps:cNvSpPr>
                              <wps:spPr bwMode="auto">
                                <a:xfrm>
                                  <a:off x="3495" y="11520"/>
                                  <a:ext cx="900" cy="12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57" name="Line 3"/>
                              <wps:cNvCnPr/>
                              <wps:spPr bwMode="auto">
                                <a:xfrm>
                                  <a:off x="3960" y="113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5B9D40B" id="Group 4" o:spid="_x0000_s1026" style="position:absolute;margin-left:31.9pt;margin-top:1.1pt;width:45pt;height:1in;z-index:251656192" coordorigin="3495,113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">
                      <v:rect id="Rectangle 2" o:spid="_x0000_s1027" style="position:absolute;left:3495;top:11520;width:9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"/>
                      <v:line id="Line 3" o:spid="_x0000_s1028" style="position:absolute;visibility:visible;mso-wrap-style:square" from="3960,11340" to="396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" strokeweight="4.5pt"/>
                    </v:group>
                  </w:pict>
                </mc:Fallback>
              </mc:AlternateContent>
            </w:r>
          </w:p>
          <w:p w14:paraId="09CF4957" w14:textId="77777777" w:rsidR="00DD1A8D" w:rsidRPr="00446FCE" w:rsidRDefault="00DD1A8D" w:rsidP="00DD1A8D">
            <w:pPr>
              <w:spacing w:before="0" w:after="0"/>
            </w:pPr>
            <w:r w:rsidRPr="00446FCE">
              <w:object w:dxaOrig="1381" w:dyaOrig="2161" w14:anchorId="09CF4F44">
                <v:shape id="_x0000_i1060" type="#_x0000_t75" style="width:35.45pt;height:55.9pt" o:ole="">
                  <v:imagedata r:id="rId157" o:title=""/>
                </v:shape>
                <o:OLEObject Type="Embed" ProgID="Word.Picture.8" ShapeID="_x0000_i1060" DrawAspect="Content" ObjectID="_1717252246" r:id="rId158"/>
              </w:object>
            </w:r>
          </w:p>
        </w:tc>
        <w:tc>
          <w:tcPr>
            <w:tcW w:w="2934" w:type="dxa"/>
            <w:vAlign w:val="center"/>
          </w:tcPr>
          <w:p w14:paraId="09CF4958" w14:textId="77777777" w:rsidR="00DD1A8D" w:rsidRPr="00446FCE" w:rsidRDefault="00DD1A8D" w:rsidP="00DD1A8D">
            <w:pPr>
              <w:spacing w:before="0" w:after="0"/>
              <w:jc w:val="center"/>
            </w:pPr>
            <w:r w:rsidRPr="00446FCE">
              <w:t>waiting together –stationary The forces are balanced</w:t>
            </w:r>
          </w:p>
        </w:tc>
        <w:tc>
          <w:tcPr>
            <w:tcW w:w="2539" w:type="dxa"/>
            <w:vAlign w:val="center"/>
          </w:tcPr>
          <w:p w14:paraId="09CF4959" w14:textId="77777777"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1658452" behindDoc="0" locked="0" layoutInCell="1" allowOverlap="1" wp14:anchorId="09CF4F45" wp14:editId="5129C882">
                      <wp:simplePos x="0" y="0"/>
                      <wp:positionH relativeFrom="column">
                        <wp:posOffset>284480</wp:posOffset>
                      </wp:positionH>
                      <wp:positionV relativeFrom="paragraph">
                        <wp:posOffset>46990</wp:posOffset>
                      </wp:positionV>
                      <wp:extent cx="1029335" cy="1031875"/>
                      <wp:effectExtent l="0" t="38100" r="0" b="53975"/>
                      <wp:wrapNone/>
                      <wp:docPr id="48258"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9335" cy="1031875"/>
                                <a:chOff x="8999" y="2878"/>
                                <a:chExt cx="1621" cy="1625"/>
                              </a:xfrm>
                            </wpg:grpSpPr>
                            <wpg:grpSp>
                              <wpg:cNvPr id="48259" name="Group 12"/>
                              <wpg:cNvGrpSpPr>
                                <a:grpSpLocks/>
                              </wpg:cNvGrpSpPr>
                              <wpg:grpSpPr bwMode="auto">
                                <a:xfrm>
                                  <a:off x="8999" y="2878"/>
                                  <a:ext cx="720" cy="1620"/>
                                  <a:chOff x="9720" y="3060"/>
                                  <a:chExt cx="720" cy="1620"/>
                                </a:xfrm>
                              </wpg:grpSpPr>
                              <wps:wsp>
                                <wps:cNvPr id="48260" name="Rectangle 9"/>
                                <wps:cNvSpPr>
                                  <a:spLocks noChangeArrowheads="1"/>
                                </wps:cNvSpPr>
                                <wps:spPr bwMode="auto">
                                  <a:xfrm>
                                    <a:off x="9720" y="3600"/>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61" name="Line 10"/>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62" name="Line 11"/>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263" name="Text Box 13"/>
                              <wps:cNvSpPr txBox="1">
                                <a:spLocks noChangeArrowheads="1"/>
                              </wps:cNvSpPr>
                              <wps:spPr bwMode="auto">
                                <a:xfrm>
                                  <a:off x="9539" y="2983"/>
                                  <a:ext cx="1080" cy="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67" w14:textId="77777777" w:rsidR="00E06689" w:rsidRDefault="00E06689" w:rsidP="00DD1A8D">
                                    <w:pPr>
                                      <w:spacing w:before="0" w:after="0"/>
                                    </w:pPr>
                                    <w:r>
                                      <w:t>T=mg</w:t>
                                    </w:r>
                                  </w:p>
                                </w:txbxContent>
                              </wps:txbx>
                              <wps:bodyPr rot="0" vert="horz" wrap="square" lIns="91440" tIns="45720" rIns="91440" bIns="45720" anchor="t" anchorCtr="0" upright="1">
                                <a:noAutofit/>
                              </wps:bodyPr>
                            </wps:wsp>
                            <wps:wsp>
                              <wps:cNvPr id="48264" name="Text Box 14"/>
                              <wps:cNvSpPr txBox="1">
                                <a:spLocks noChangeArrowheads="1"/>
                              </wps:cNvSpPr>
                              <wps:spPr bwMode="auto">
                                <a:xfrm>
                                  <a:off x="9540" y="3960"/>
                                  <a:ext cx="1080" cy="54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68" w14:textId="77777777" w:rsidR="00E06689" w:rsidRDefault="00E06689" w:rsidP="00DD1A8D">
                                    <w:pPr>
                                      <w:spacing w:before="0" w:after="0"/>
                                    </w:pPr>
                                    <w:r>
                                      <w:t>F=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45" id="Group 15" o:spid="_x0000_s1718" style="position:absolute;left:0;text-align:left;margin-left:22.4pt;margin-top:3.7pt;width:81.05pt;height:81.25pt;z-index:251658452;mso-position-horizontal-relative:text;mso-position-vertical-relative:text" coordorigin="8999,2878" coordsize="1621,1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">
                      <v:group id="Group 12" o:spid="_x0000_s1719" style="position:absolute;left:8999;top:2878;width:720;height:1620" coordorigin="9720,3060"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">
                        <v:rect id="Rectangle 9" o:spid="_x0000_s1720" style="position:absolute;left:97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"/>
                        <v:line id="Line 10" o:spid="_x0000_s1721" style="position:absolute;flip:y;visibility:visible;mso-wrap-style:square" from="10080,3060" to="10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">
                          <v:stroke endarrow="block"/>
                        </v:line>
                        <v:line id="Line 11" o:spid="_x0000_s1722" style="position:absolute;visibility:visible;mso-wrap-style:square" from="10080,4140" to="100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">
                          <v:stroke endarrow="block"/>
                        </v:line>
                      </v:group>
                      <v:shape id="Text Box 13" o:spid="_x0000_s1723" type="#_x0000_t202" style="position:absolute;left:9539;top:2983;width:1080;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" stroked="f">
                        <v:textbox>
                          <w:txbxContent>
                            <w:p w14:paraId="09CF5167" w14:textId="77777777" w:rsidR="00E06689" w:rsidRDefault="00E06689" w:rsidP="00DD1A8D">
                              <w:pPr>
                                <w:spacing w:before="0" w:after="0"/>
                              </w:pPr>
                              <w:r>
                                <w:t>T=mg</w:t>
                              </w:r>
                            </w:p>
                          </w:txbxContent>
                        </v:textbox>
                      </v:shape>
                      <v:shape id="Text Box 14" o:spid="_x0000_s1724" type="#_x0000_t202" style="position:absolute;left:9540;top:3960;width:108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" filled="f" stroked="f">
                        <v:textbox>
                          <w:txbxContent>
                            <w:p w14:paraId="09CF5168" w14:textId="77777777" w:rsidR="00E06689" w:rsidRDefault="00E06689" w:rsidP="00DD1A8D">
                              <w:pPr>
                                <w:spacing w:before="0" w:after="0"/>
                              </w:pPr>
                              <w:r>
                                <w:t>F=mg</w:t>
                              </w:r>
                            </w:p>
                          </w:txbxContent>
                        </v:textbox>
                      </v:shape>
                    </v:group>
                  </w:pict>
                </mc:Fallback>
              </mc:AlternateContent>
            </w:r>
          </w:p>
        </w:tc>
      </w:tr>
      <w:tr w:rsidR="00DD1A8D" w14:paraId="09CF495F" w14:textId="77777777" w:rsidTr="00DD1A8D">
        <w:trPr>
          <w:cantSplit/>
          <w:trHeight w:val="1881"/>
        </w:trPr>
        <w:tc>
          <w:tcPr>
            <w:tcW w:w="2007" w:type="dxa"/>
            <w:vAlign w:val="center"/>
          </w:tcPr>
          <w:p w14:paraId="09CF495B" w14:textId="77777777" w:rsidR="00DD1A8D" w:rsidRPr="0078190C" w:rsidRDefault="00DD1A8D" w:rsidP="00DD1A8D">
            <w:pPr>
              <w:spacing w:before="0" w:after="0"/>
              <w:jc w:val="center"/>
              <w:rPr>
                <w:b/>
              </w:rPr>
            </w:pPr>
            <w:r w:rsidRPr="0078190C">
              <w:rPr>
                <w:b/>
              </w:rPr>
              <w:t>Moving at constant speed up or down.</w:t>
            </w:r>
          </w:p>
        </w:tc>
        <w:tc>
          <w:tcPr>
            <w:tcW w:w="1808" w:type="dxa"/>
            <w:vAlign w:val="center"/>
          </w:tcPr>
          <w:p w14:paraId="09CF495C" w14:textId="77777777" w:rsidR="00DD1A8D" w:rsidRPr="00446FCE" w:rsidRDefault="00FC0A7F" w:rsidP="00DD1A8D">
            <w:pPr>
              <w:spacing w:before="0" w:after="0"/>
            </w:pPr>
            <w:r>
              <w:rPr>
                <w:noProof/>
                <w:lang w:val="en-US"/>
              </w:rPr>
              <w:pict w14:anchorId="09CF4F47">
                <v:shape id="_x0000_s3574" type="#_x0000_t75" style="position:absolute;margin-left:42.4pt;margin-top:11.75pt;width:35.25pt;height:55.5pt;z-index:251658353;mso-position-horizontal-relative:text;mso-position-vertical-relative:page">
                  <v:imagedata r:id="rId159" o:title=""/>
                  <w10:wrap type="topAndBottom" anchory="page"/>
                </v:shape>
              </w:pict>
            </w:r>
            <w:r w:rsidR="00DD1A8D" w:rsidRPr="00446FCE">
              <w:rPr>
                <w:noProof/>
                <w:lang w:eastAsia="en-GB"/>
              </w:rPr>
              <mc:AlternateContent>
                <mc:Choice Requires="wpg">
                  <w:drawing>
                    <wp:anchor distT="0" distB="0" distL="114300" distR="114300" simplePos="0" relativeHeight="251658299" behindDoc="0" locked="0" layoutInCell="1" allowOverlap="1" wp14:anchorId="09CF4F48" wp14:editId="4AFE0E99">
                      <wp:simplePos x="0" y="0"/>
                      <wp:positionH relativeFrom="column">
                        <wp:posOffset>467360</wp:posOffset>
                      </wp:positionH>
                      <wp:positionV relativeFrom="paragraph">
                        <wp:posOffset>-29210</wp:posOffset>
                      </wp:positionV>
                      <wp:extent cx="571500" cy="914400"/>
                      <wp:effectExtent l="0" t="0" r="19050" b="19050"/>
                      <wp:wrapNone/>
                      <wp:docPr id="4826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240" y="6840"/>
                                <a:chExt cx="900" cy="1440"/>
                              </a:xfrm>
                            </wpg:grpSpPr>
                            <wps:wsp>
                              <wps:cNvPr id="48266" name="Rectangle 6"/>
                              <wps:cNvSpPr>
                                <a:spLocks noChangeArrowheads="1"/>
                              </wps:cNvSpPr>
                              <wps:spPr bwMode="auto">
                                <a:xfrm>
                                  <a:off x="3240" y="7020"/>
                                  <a:ext cx="90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67" name="Line 7"/>
                              <wps:cNvCnPr/>
                              <wps:spPr bwMode="auto">
                                <a:xfrm>
                                  <a:off x="3705" y="68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EFBA28" id="Group 8" o:spid="_x0000_s1026" style="position:absolute;margin-left:36.8pt;margin-top:-2.3pt;width:45pt;height:1in;z-index:251658240" coordorigin="3240,68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">
                      <v:rect id="Rectangle 6" o:spid="_x0000_s1027" style="position:absolute;left:3240;top:7020;width:9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" filled="f"/>
                      <v:line id="Line 7" o:spid="_x0000_s1028" style="position:absolute;visibility:visible;mso-wrap-style:square" from="3705,6840" to="3705,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" strokeweight="4.5pt"/>
                    </v:group>
                  </w:pict>
                </mc:Fallback>
              </mc:AlternateContent>
            </w:r>
            <w:r w:rsidR="00DD1A8D" w:rsidRPr="00446FCE">
              <w:rPr>
                <w:noProof/>
                <w:lang w:eastAsia="en-GB"/>
              </w:rPr>
              <mc:AlternateContent>
                <mc:Choice Requires="wps">
                  <w:drawing>
                    <wp:anchor distT="0" distB="0" distL="114300" distR="114300" simplePos="0" relativeHeight="251658305" behindDoc="0" locked="0" layoutInCell="1" allowOverlap="1" wp14:anchorId="09CF4F4A" wp14:editId="0F82E897">
                      <wp:simplePos x="0" y="0"/>
                      <wp:positionH relativeFrom="column">
                        <wp:posOffset>369570</wp:posOffset>
                      </wp:positionH>
                      <wp:positionV relativeFrom="paragraph">
                        <wp:posOffset>120015</wp:posOffset>
                      </wp:positionV>
                      <wp:extent cx="0" cy="685800"/>
                      <wp:effectExtent l="76200" t="38100" r="57150" b="19050"/>
                      <wp:wrapNone/>
                      <wp:docPr id="48268"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E49A69" id="Line 150"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pt,9.45pt" to="29.1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">
                      <v:stroke endarrow="block"/>
                    </v:line>
                  </w:pict>
                </mc:Fallback>
              </mc:AlternateContent>
            </w:r>
            <w:r w:rsidR="00DD1A8D" w:rsidRPr="00446FCE">
              <w:rPr>
                <w:noProof/>
                <w:lang w:eastAsia="en-GB"/>
              </w:rPr>
              <mc:AlternateContent>
                <mc:Choice Requires="wps">
                  <w:drawing>
                    <wp:anchor distT="0" distB="0" distL="114300" distR="114300" simplePos="0" relativeHeight="251658304" behindDoc="0" locked="0" layoutInCell="1" allowOverlap="1" wp14:anchorId="09CF4F4C" wp14:editId="2C2196A3">
                      <wp:simplePos x="0" y="0"/>
                      <wp:positionH relativeFrom="column">
                        <wp:posOffset>198120</wp:posOffset>
                      </wp:positionH>
                      <wp:positionV relativeFrom="paragraph">
                        <wp:posOffset>137160</wp:posOffset>
                      </wp:positionV>
                      <wp:extent cx="0" cy="685800"/>
                      <wp:effectExtent l="55245" t="13335" r="59055" b="15240"/>
                      <wp:wrapNone/>
                      <wp:docPr id="48269"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B379DC" id="Line 149"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0.8pt" to="15.6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">
                      <v:stroke endarrow="block"/>
                    </v:line>
                  </w:pict>
                </mc:Fallback>
              </mc:AlternateContent>
            </w:r>
          </w:p>
        </w:tc>
        <w:tc>
          <w:tcPr>
            <w:tcW w:w="2934" w:type="dxa"/>
            <w:vAlign w:val="center"/>
          </w:tcPr>
          <w:p w14:paraId="09CF495D" w14:textId="77777777" w:rsidR="00DD1A8D" w:rsidRPr="00446FCE" w:rsidRDefault="00DD1A8D" w:rsidP="00DD1A8D">
            <w:pPr>
              <w:spacing w:before="0" w:after="0"/>
              <w:jc w:val="center"/>
            </w:pPr>
            <w:r w:rsidRPr="00446FCE">
              <w:t>Moving at constant velocity up or down the forces are balanced</w:t>
            </w:r>
          </w:p>
        </w:tc>
        <w:tc>
          <w:tcPr>
            <w:tcW w:w="2539" w:type="dxa"/>
            <w:vAlign w:val="center"/>
          </w:tcPr>
          <w:p w14:paraId="09CF495E" w14:textId="77777777" w:rsidR="00DD1A8D" w:rsidRPr="00446FCE" w:rsidRDefault="00DD1A8D" w:rsidP="00446FCE">
            <w:pPr>
              <w:spacing w:before="0" w:after="0"/>
              <w:jc w:val="center"/>
            </w:pPr>
            <w:r w:rsidRPr="00446FCE">
              <w:rPr>
                <w:noProof/>
                <w:lang w:eastAsia="en-GB"/>
              </w:rPr>
              <mc:AlternateContent>
                <mc:Choice Requires="wpg">
                  <w:drawing>
                    <wp:anchor distT="0" distB="0" distL="114300" distR="114300" simplePos="0" relativeHeight="251658453" behindDoc="0" locked="0" layoutInCell="1" allowOverlap="1" wp14:anchorId="09CF4F4E" wp14:editId="1F9CC462">
                      <wp:simplePos x="0" y="0"/>
                      <wp:positionH relativeFrom="column">
                        <wp:posOffset>196215</wp:posOffset>
                      </wp:positionH>
                      <wp:positionV relativeFrom="paragraph">
                        <wp:posOffset>171450</wp:posOffset>
                      </wp:positionV>
                      <wp:extent cx="1170305" cy="1028700"/>
                      <wp:effectExtent l="0" t="38100" r="0" b="57150"/>
                      <wp:wrapNone/>
                      <wp:docPr id="48270"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0305" cy="1028700"/>
                                <a:chOff x="8999" y="2878"/>
                                <a:chExt cx="1843" cy="1620"/>
                              </a:xfrm>
                            </wpg:grpSpPr>
                            <wpg:grpSp>
                              <wpg:cNvPr id="48271" name="Group 17"/>
                              <wpg:cNvGrpSpPr>
                                <a:grpSpLocks/>
                              </wpg:cNvGrpSpPr>
                              <wpg:grpSpPr bwMode="auto">
                                <a:xfrm>
                                  <a:off x="8999" y="2878"/>
                                  <a:ext cx="720" cy="1620"/>
                                  <a:chOff x="9720" y="3060"/>
                                  <a:chExt cx="720" cy="1620"/>
                                </a:xfrm>
                              </wpg:grpSpPr>
                              <wps:wsp>
                                <wps:cNvPr id="48272" name="Rectangle 18"/>
                                <wps:cNvSpPr>
                                  <a:spLocks noChangeArrowheads="1"/>
                                </wps:cNvSpPr>
                                <wps:spPr bwMode="auto">
                                  <a:xfrm>
                                    <a:off x="9720" y="3600"/>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73" name="Line 19"/>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74" name="Line 20"/>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275" name="Text Box 21"/>
                              <wps:cNvSpPr txBox="1">
                                <a:spLocks noChangeArrowheads="1"/>
                              </wps:cNvSpPr>
                              <wps:spPr bwMode="auto">
                                <a:xfrm>
                                  <a:off x="9359" y="2998"/>
                                  <a:ext cx="1483" cy="42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69" w14:textId="77777777" w:rsidR="00E06689" w:rsidRDefault="00E06689" w:rsidP="00DD1A8D">
                                    <w:pPr>
                                      <w:spacing w:before="0" w:after="0"/>
                                    </w:pPr>
                                    <w:r>
                                      <w:t>T=mg</w:t>
                                    </w:r>
                                  </w:p>
                                </w:txbxContent>
                              </wps:txbx>
                              <wps:bodyPr rot="0" vert="horz" wrap="square" lIns="91440" tIns="45720" rIns="91440" bIns="45720" anchor="t" anchorCtr="0" upright="1">
                                <a:noAutofit/>
                              </wps:bodyPr>
                            </wps:wsp>
                            <wps:wsp>
                              <wps:cNvPr id="48276" name="Text Box 22"/>
                              <wps:cNvSpPr txBox="1">
                                <a:spLocks noChangeArrowheads="1"/>
                              </wps:cNvSpPr>
                              <wps:spPr bwMode="auto">
                                <a:xfrm>
                                  <a:off x="9540" y="3883"/>
                                  <a:ext cx="1080" cy="49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6A" w14:textId="77777777" w:rsidR="00E06689" w:rsidRDefault="00E06689" w:rsidP="00DD1A8D">
                                    <w:pPr>
                                      <w:spacing w:before="0" w:after="0"/>
                                    </w:pPr>
                                    <w:r>
                                      <w:t>F=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4E" id="Group 16" o:spid="_x0000_s1725" style="position:absolute;left:0;text-align:left;margin-left:15.45pt;margin-top:13.5pt;width:92.15pt;height:81pt;z-index:251658453;mso-position-horizontal-relative:text;mso-position-vertical-relative:text" coordorigin="8999,2878" coordsize="1843,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">
                      <v:group id="_x0000_s1726" style="position:absolute;left:8999;top:2878;width:720;height:1620" coordorigin="9720,3060"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">
                        <v:rect id="Rectangle 18" o:spid="_x0000_s1727" style="position:absolute;left:97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"/>
                        <v:line id="Line 19" o:spid="_x0000_s1728" style="position:absolute;flip:y;visibility:visible;mso-wrap-style:square" from="10080,3060" to="10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">
                          <v:stroke endarrow="block"/>
                        </v:line>
                        <v:line id="Line 20" o:spid="_x0000_s1729" style="position:absolute;visibility:visible;mso-wrap-style:square" from="10080,4140" to="100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">
                          <v:stroke endarrow="block"/>
                        </v:line>
                      </v:group>
                      <v:shape id="Text Box 21" o:spid="_x0000_s1730" type="#_x0000_t202" style="position:absolute;left:9359;top:2998;width:1483;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" filled="f" stroked="f">
                        <v:textbox>
                          <w:txbxContent>
                            <w:p w14:paraId="09CF5169" w14:textId="77777777" w:rsidR="00E06689" w:rsidRDefault="00E06689" w:rsidP="00DD1A8D">
                              <w:pPr>
                                <w:spacing w:before="0" w:after="0"/>
                              </w:pPr>
                              <w:r>
                                <w:t>T=mg</w:t>
                              </w:r>
                            </w:p>
                          </w:txbxContent>
                        </v:textbox>
                      </v:shape>
                      <v:shape id="Text Box 22" o:spid="_x0000_s1731" type="#_x0000_t202" style="position:absolute;left:9540;top:3883;width:108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" filled="f" stroked="f">
                        <v:textbox>
                          <w:txbxContent>
                            <w:p w14:paraId="09CF516A" w14:textId="77777777" w:rsidR="00E06689" w:rsidRDefault="00E06689" w:rsidP="00DD1A8D">
                              <w:pPr>
                                <w:spacing w:before="0" w:after="0"/>
                              </w:pPr>
                              <w:r>
                                <w:t>F=mg</w:t>
                              </w:r>
                            </w:p>
                          </w:txbxContent>
                        </v:textbox>
                      </v:shape>
                    </v:group>
                  </w:pict>
                </mc:Fallback>
              </mc:AlternateContent>
            </w:r>
          </w:p>
        </w:tc>
      </w:tr>
      <w:tr w:rsidR="00DD1A8D" w14:paraId="09CF4965" w14:textId="77777777" w:rsidTr="00DD1A8D">
        <w:trPr>
          <w:cantSplit/>
          <w:trHeight w:val="2106"/>
        </w:trPr>
        <w:tc>
          <w:tcPr>
            <w:tcW w:w="2007" w:type="dxa"/>
            <w:vAlign w:val="center"/>
          </w:tcPr>
          <w:p w14:paraId="09CF4960" w14:textId="77777777" w:rsidR="00DD1A8D" w:rsidRPr="0078190C" w:rsidRDefault="00DD1A8D" w:rsidP="00DD1A8D">
            <w:pPr>
              <w:spacing w:before="0" w:after="0"/>
              <w:jc w:val="center"/>
              <w:rPr>
                <w:b/>
              </w:rPr>
            </w:pPr>
            <w:r w:rsidRPr="0078190C">
              <w:rPr>
                <w:b/>
              </w:rPr>
              <w:t>Accelerating downwards.</w:t>
            </w:r>
          </w:p>
        </w:tc>
        <w:tc>
          <w:tcPr>
            <w:tcW w:w="1808" w:type="dxa"/>
            <w:vAlign w:val="center"/>
          </w:tcPr>
          <w:p w14:paraId="09CF4961" w14:textId="77777777"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1658300" behindDoc="0" locked="0" layoutInCell="1" allowOverlap="1" wp14:anchorId="09CF4F50" wp14:editId="5C269CEC">
                      <wp:simplePos x="0" y="0"/>
                      <wp:positionH relativeFrom="column">
                        <wp:posOffset>436245</wp:posOffset>
                      </wp:positionH>
                      <wp:positionV relativeFrom="paragraph">
                        <wp:posOffset>34290</wp:posOffset>
                      </wp:positionV>
                      <wp:extent cx="571500" cy="914400"/>
                      <wp:effectExtent l="0" t="0" r="19050" b="19050"/>
                      <wp:wrapNone/>
                      <wp:docPr id="48277"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240" y="6840"/>
                                <a:chExt cx="900" cy="1440"/>
                              </a:xfrm>
                            </wpg:grpSpPr>
                            <wps:wsp>
                              <wps:cNvPr id="48278" name="Rectangle 45"/>
                              <wps:cNvSpPr>
                                <a:spLocks noChangeArrowheads="1"/>
                              </wps:cNvSpPr>
                              <wps:spPr bwMode="auto">
                                <a:xfrm>
                                  <a:off x="3240" y="7020"/>
                                  <a:ext cx="90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79" name="Line 46"/>
                              <wps:cNvCnPr/>
                              <wps:spPr bwMode="auto">
                                <a:xfrm>
                                  <a:off x="3705" y="68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B01E140" id="Group 44" o:spid="_x0000_s1026" style="position:absolute;margin-left:34.35pt;margin-top:2.7pt;width:45pt;height:1in;z-index:251664384" coordorigin="3240,68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">
                      <v:rect id="Rectangle 45" o:spid="_x0000_s1027" style="position:absolute;left:3240;top:7020;width:9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" filled="f"/>
                      <v:line id="Line 46" o:spid="_x0000_s1028" style="position:absolute;visibility:visible;mso-wrap-style:square" from="3705,6840" to="3705,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" strokeweight="4.5pt"/>
                    </v:group>
                  </w:pict>
                </mc:Fallback>
              </mc:AlternateContent>
            </w:r>
          </w:p>
          <w:p w14:paraId="09CF4962" w14:textId="77777777" w:rsidR="00DD1A8D" w:rsidRPr="00446FCE" w:rsidRDefault="00DD1A8D" w:rsidP="00DD1A8D">
            <w:pPr>
              <w:spacing w:before="0" w:after="0"/>
              <w:jc w:val="center"/>
            </w:pPr>
            <w:r w:rsidRPr="00446FCE">
              <w:rPr>
                <w:noProof/>
                <w:lang w:eastAsia="en-GB"/>
              </w:rPr>
              <mc:AlternateContent>
                <mc:Choice Requires="wps">
                  <w:drawing>
                    <wp:anchor distT="0" distB="0" distL="114300" distR="114300" simplePos="0" relativeHeight="251658306" behindDoc="0" locked="0" layoutInCell="1" allowOverlap="1" wp14:anchorId="09CF4F52" wp14:editId="505EE1D9">
                      <wp:simplePos x="0" y="0"/>
                      <wp:positionH relativeFrom="column">
                        <wp:posOffset>315595</wp:posOffset>
                      </wp:positionH>
                      <wp:positionV relativeFrom="paragraph">
                        <wp:posOffset>126365</wp:posOffset>
                      </wp:positionV>
                      <wp:extent cx="0" cy="285750"/>
                      <wp:effectExtent l="58420" t="12065" r="55880" b="16510"/>
                      <wp:wrapNone/>
                      <wp:docPr id="48280"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8670E6" id="Line 151"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5pt,9.95pt" to="24.85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" strokecolor="red">
                      <v:stroke endarrow="block"/>
                    </v:line>
                  </w:pict>
                </mc:Fallback>
              </mc:AlternateContent>
            </w:r>
            <w:r w:rsidRPr="00446FCE">
              <w:rPr>
                <w:noProof/>
                <w:lang w:eastAsia="en-GB"/>
              </w:rPr>
              <mc:AlternateContent>
                <mc:Choice Requires="wps">
                  <w:drawing>
                    <wp:anchor distT="0" distB="0" distL="114300" distR="114300" simplePos="0" relativeHeight="251658303" behindDoc="0" locked="0" layoutInCell="1" allowOverlap="1" wp14:anchorId="09CF4F54" wp14:editId="630B330C">
                      <wp:simplePos x="0" y="0"/>
                      <wp:positionH relativeFrom="column">
                        <wp:posOffset>201295</wp:posOffset>
                      </wp:positionH>
                      <wp:positionV relativeFrom="paragraph">
                        <wp:posOffset>107315</wp:posOffset>
                      </wp:positionV>
                      <wp:extent cx="0" cy="685800"/>
                      <wp:effectExtent l="58420" t="12065" r="55880" b="16510"/>
                      <wp:wrapNone/>
                      <wp:docPr id="48281"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207625" id="Line 8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5pt,8.45pt" to="15.85pt,6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">
                      <v:stroke endarrow="block"/>
                    </v:line>
                  </w:pict>
                </mc:Fallback>
              </mc:AlternateContent>
            </w:r>
            <w:r w:rsidRPr="00446FCE">
              <w:t xml:space="preserve">        </w:t>
            </w:r>
            <w:r w:rsidRPr="00446FCE">
              <w:object w:dxaOrig="1381" w:dyaOrig="2161" w14:anchorId="09CF4F56">
                <v:shape id="_x0000_i1061" type="#_x0000_t75" style="width:35.45pt;height:55.9pt" o:ole="">
                  <v:imagedata r:id="rId160" o:title=""/>
                </v:shape>
                <o:OLEObject Type="Embed" ProgID="Word.Picture.8" ShapeID="_x0000_i1061" DrawAspect="Content" ObjectID="_1717252247" r:id="rId161"/>
              </w:object>
            </w:r>
          </w:p>
        </w:tc>
        <w:tc>
          <w:tcPr>
            <w:tcW w:w="2934" w:type="dxa"/>
            <w:vAlign w:val="center"/>
          </w:tcPr>
          <w:p w14:paraId="09CF4963" w14:textId="77777777" w:rsidR="00DD1A8D" w:rsidRPr="00446FCE" w:rsidRDefault="00DD1A8D" w:rsidP="00DD1A8D">
            <w:pPr>
              <w:spacing w:before="0" w:after="0"/>
              <w:jc w:val="center"/>
            </w:pPr>
            <w:r w:rsidRPr="00446FCE">
              <w:t>unbalanced forces downwards, less tension in the lift cable as some of weight used for acceleration</w:t>
            </w:r>
          </w:p>
        </w:tc>
        <w:tc>
          <w:tcPr>
            <w:tcW w:w="2539" w:type="dxa"/>
            <w:vAlign w:val="center"/>
          </w:tcPr>
          <w:p w14:paraId="09CF4964" w14:textId="77777777" w:rsidR="00DD1A8D" w:rsidRPr="00446FCE" w:rsidRDefault="00DD1A8D" w:rsidP="00DD1A8D">
            <w:pPr>
              <w:spacing w:before="0" w:after="0"/>
            </w:pPr>
            <w:r w:rsidRPr="00446FCE">
              <w:rPr>
                <w:noProof/>
                <w:lang w:eastAsia="en-GB"/>
              </w:rPr>
              <mc:AlternateContent>
                <mc:Choice Requires="wpg">
                  <w:drawing>
                    <wp:anchor distT="0" distB="0" distL="114300" distR="114300" simplePos="0" relativeHeight="251658454" behindDoc="0" locked="0" layoutInCell="1" allowOverlap="1" wp14:anchorId="09CF4F57" wp14:editId="3FB23ECF">
                      <wp:simplePos x="0" y="0"/>
                      <wp:positionH relativeFrom="column">
                        <wp:posOffset>249555</wp:posOffset>
                      </wp:positionH>
                      <wp:positionV relativeFrom="paragraph">
                        <wp:posOffset>-1077595</wp:posOffset>
                      </wp:positionV>
                      <wp:extent cx="1170305" cy="1146810"/>
                      <wp:effectExtent l="0" t="0" r="0" b="0"/>
                      <wp:wrapSquare wrapText="bothSides"/>
                      <wp:docPr id="4828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0305" cy="1146810"/>
                                <a:chOff x="8819" y="6570"/>
                                <a:chExt cx="1843" cy="1919"/>
                              </a:xfrm>
                            </wpg:grpSpPr>
                            <wpg:grpSp>
                              <wpg:cNvPr id="48283" name="Group 48"/>
                              <wpg:cNvGrpSpPr>
                                <a:grpSpLocks/>
                              </wpg:cNvGrpSpPr>
                              <wpg:grpSpPr bwMode="auto">
                                <a:xfrm>
                                  <a:off x="8819" y="6683"/>
                                  <a:ext cx="720" cy="1620"/>
                                  <a:chOff x="9720" y="3060"/>
                                  <a:chExt cx="720" cy="1620"/>
                                </a:xfrm>
                              </wpg:grpSpPr>
                              <wps:wsp>
                                <wps:cNvPr id="48284" name="Rectangle 49"/>
                                <wps:cNvSpPr>
                                  <a:spLocks noChangeArrowheads="1"/>
                                </wps:cNvSpPr>
                                <wps:spPr bwMode="auto">
                                  <a:xfrm>
                                    <a:off x="9720" y="3600"/>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85" name="Line 50"/>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86" name="Line 51"/>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287" name="Text Box 52"/>
                              <wps:cNvSpPr txBox="1">
                                <a:spLocks noChangeArrowheads="1"/>
                              </wps:cNvSpPr>
                              <wps:spPr bwMode="auto">
                                <a:xfrm>
                                  <a:off x="9360" y="6570"/>
                                  <a:ext cx="1302" cy="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B" w14:textId="77777777" w:rsidR="00E06689" w:rsidRDefault="00E06689" w:rsidP="00DD1A8D">
                                    <w:pPr>
                                      <w:spacing w:before="0" w:after="0"/>
                                    </w:pPr>
                                    <w:r>
                                      <w:t>T=mg-ma</w:t>
                                    </w:r>
                                  </w:p>
                                  <w:p w14:paraId="09CF516C" w14:textId="77777777" w:rsidR="00E06689" w:rsidRDefault="00E06689" w:rsidP="00DD1A8D">
                                    <w:pPr>
                                      <w:spacing w:before="0" w:after="0"/>
                                    </w:pPr>
                                    <w:r>
                                      <w:t>T=m(g-a)</w:t>
                                    </w:r>
                                  </w:p>
                                </w:txbxContent>
                              </wps:txbx>
                              <wps:bodyPr rot="0" vert="horz" wrap="square" lIns="91440" tIns="45720" rIns="91440" bIns="45720" anchor="t" anchorCtr="0" upright="1">
                                <a:noAutofit/>
                              </wps:bodyPr>
                            </wps:wsp>
                            <wps:wsp>
                              <wps:cNvPr id="48290" name="Text Box 53"/>
                              <wps:cNvSpPr txBox="1">
                                <a:spLocks noChangeArrowheads="1"/>
                              </wps:cNvSpPr>
                              <wps:spPr bwMode="auto">
                                <a:xfrm>
                                  <a:off x="9360" y="7946"/>
                                  <a:ext cx="108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6D" w14:textId="77777777" w:rsidR="00E06689" w:rsidRDefault="00E06689" w:rsidP="00DD1A8D">
                                    <w:pPr>
                                      <w:spacing w:before="0" w:after="0"/>
                                    </w:pPr>
                                    <w:r>
                                      <w:t>F=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57" id="Group 92" o:spid="_x0000_s1732" style="position:absolute;margin-left:19.65pt;margin-top:-84.85pt;width:92.15pt;height:90.3pt;z-index:251658454;mso-position-horizontal-relative:text;mso-position-vertical-relative:text" coordorigin="8819,6570" coordsize="1843,1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">
                      <v:group id="Group 48" o:spid="_x0000_s1733" style="position:absolute;left:8819;top:6683;width:720;height:1620" coordorigin="9720,3060"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">
                        <v:rect id="Rectangle 49" o:spid="_x0000_s1734" style="position:absolute;left:97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" filled="f"/>
                        <v:line id="Line 50" o:spid="_x0000_s1735" style="position:absolute;flip:y;visibility:visible;mso-wrap-style:square" from="10080,3060" to="10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">
                          <v:stroke endarrow="block"/>
                        </v:line>
                        <v:line id="Line 51" o:spid="_x0000_s1736" style="position:absolute;visibility:visible;mso-wrap-style:square" from="10080,4140" to="100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">
                          <v:stroke endarrow="block"/>
                        </v:line>
                      </v:group>
                      <v:shape id="Text Box 52" o:spid="_x0000_s1737" type="#_x0000_t202" style="position:absolute;left:9360;top:6570;width:1302;height: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" filled="f" stroked="f">
                        <v:textbox>
                          <w:txbxContent>
                            <w:p w14:paraId="09CF516B" w14:textId="77777777" w:rsidR="00E06689" w:rsidRDefault="00E06689" w:rsidP="00DD1A8D">
                              <w:pPr>
                                <w:spacing w:before="0" w:after="0"/>
                              </w:pPr>
                              <w:r>
                                <w:t>T=mg-ma</w:t>
                              </w:r>
                            </w:p>
                            <w:p w14:paraId="09CF516C" w14:textId="77777777" w:rsidR="00E06689" w:rsidRDefault="00E06689" w:rsidP="00DD1A8D">
                              <w:pPr>
                                <w:spacing w:before="0" w:after="0"/>
                              </w:pPr>
                              <w:r>
                                <w:t>T=m(g-a)</w:t>
                              </w:r>
                            </w:p>
                          </w:txbxContent>
                        </v:textbox>
                      </v:shape>
                      <v:shape id="Text Box 53" o:spid="_x0000_s1738" type="#_x0000_t202" style="position:absolute;left:9360;top:7946;width:108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" filled="f" stroked="f">
                        <v:textbox>
                          <w:txbxContent>
                            <w:p w14:paraId="09CF516D" w14:textId="77777777" w:rsidR="00E06689" w:rsidRDefault="00E06689" w:rsidP="00DD1A8D">
                              <w:pPr>
                                <w:spacing w:before="0" w:after="0"/>
                              </w:pPr>
                              <w:r>
                                <w:t>F=mg</w:t>
                              </w:r>
                            </w:p>
                          </w:txbxContent>
                        </v:textbox>
                      </v:shape>
                      <w10:wrap type="square"/>
                    </v:group>
                  </w:pict>
                </mc:Fallback>
              </mc:AlternateContent>
            </w:r>
          </w:p>
        </w:tc>
      </w:tr>
      <w:tr w:rsidR="00DD1A8D" w14:paraId="09CF496C" w14:textId="77777777" w:rsidTr="00DD1A8D">
        <w:trPr>
          <w:cantSplit/>
          <w:trHeight w:val="2060"/>
        </w:trPr>
        <w:tc>
          <w:tcPr>
            <w:tcW w:w="2007" w:type="dxa"/>
            <w:vAlign w:val="center"/>
          </w:tcPr>
          <w:p w14:paraId="09CF4966" w14:textId="77777777" w:rsidR="00DD1A8D" w:rsidRPr="0078190C" w:rsidRDefault="00DD1A8D" w:rsidP="00DD1A8D">
            <w:pPr>
              <w:spacing w:before="0" w:after="0"/>
              <w:jc w:val="center"/>
              <w:rPr>
                <w:b/>
              </w:rPr>
            </w:pPr>
            <w:r w:rsidRPr="0078190C">
              <w:rPr>
                <w:b/>
              </w:rPr>
              <w:t>decelerating downwards.</w:t>
            </w:r>
          </w:p>
        </w:tc>
        <w:tc>
          <w:tcPr>
            <w:tcW w:w="1808" w:type="dxa"/>
            <w:vAlign w:val="center"/>
          </w:tcPr>
          <w:p w14:paraId="09CF4967" w14:textId="77777777"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1658301" behindDoc="0" locked="0" layoutInCell="1" allowOverlap="1" wp14:anchorId="09CF4F59" wp14:editId="342050CF">
                      <wp:simplePos x="0" y="0"/>
                      <wp:positionH relativeFrom="column">
                        <wp:posOffset>405130</wp:posOffset>
                      </wp:positionH>
                      <wp:positionV relativeFrom="paragraph">
                        <wp:posOffset>50165</wp:posOffset>
                      </wp:positionV>
                      <wp:extent cx="571500" cy="914400"/>
                      <wp:effectExtent l="0" t="0" r="19050" b="19050"/>
                      <wp:wrapNone/>
                      <wp:docPr id="48289"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240" y="6840"/>
                                <a:chExt cx="900" cy="1440"/>
                              </a:xfrm>
                            </wpg:grpSpPr>
                            <wps:wsp>
                              <wps:cNvPr id="48292" name="Rectangle 55"/>
                              <wps:cNvSpPr>
                                <a:spLocks noChangeArrowheads="1"/>
                              </wps:cNvSpPr>
                              <wps:spPr bwMode="auto">
                                <a:xfrm>
                                  <a:off x="3240" y="7020"/>
                                  <a:ext cx="90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93" name="Line 56"/>
                              <wps:cNvCnPr/>
                              <wps:spPr bwMode="auto">
                                <a:xfrm>
                                  <a:off x="3705" y="68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D2F73A" id="Group 54" o:spid="_x0000_s1026" style="position:absolute;margin-left:31.9pt;margin-top:3.95pt;width:45pt;height:1in;z-index:251668480" coordorigin="3240,68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">
                      <v:rect id="Rectangle 55" o:spid="_x0000_s1027" style="position:absolute;left:3240;top:7020;width:9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" filled="f"/>
                      <v:line id="Line 56" o:spid="_x0000_s1028" style="position:absolute;visibility:visible;mso-wrap-style:square" from="3705,6840" to="3705,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" strokeweight="4.5pt"/>
                    </v:group>
                  </w:pict>
                </mc:Fallback>
              </mc:AlternateContent>
            </w:r>
          </w:p>
          <w:p w14:paraId="09CF4968" w14:textId="77777777" w:rsidR="00DD1A8D" w:rsidRPr="00446FCE" w:rsidRDefault="00DD1A8D" w:rsidP="00DD1A8D">
            <w:pPr>
              <w:spacing w:before="0" w:after="0"/>
              <w:jc w:val="center"/>
            </w:pPr>
            <w:r w:rsidRPr="00446FCE">
              <w:rPr>
                <w:noProof/>
                <w:lang w:eastAsia="en-GB"/>
              </w:rPr>
              <mc:AlternateContent>
                <mc:Choice Requires="wps">
                  <w:drawing>
                    <wp:anchor distT="0" distB="0" distL="114300" distR="114300" simplePos="0" relativeHeight="251658307" behindDoc="0" locked="0" layoutInCell="1" allowOverlap="1" wp14:anchorId="09CF4F5B" wp14:editId="56C8E539">
                      <wp:simplePos x="0" y="0"/>
                      <wp:positionH relativeFrom="column">
                        <wp:posOffset>328930</wp:posOffset>
                      </wp:positionH>
                      <wp:positionV relativeFrom="paragraph">
                        <wp:posOffset>198120</wp:posOffset>
                      </wp:positionV>
                      <wp:extent cx="0" cy="285750"/>
                      <wp:effectExtent l="76200" t="38100" r="57150" b="19050"/>
                      <wp:wrapNone/>
                      <wp:docPr id="48149"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5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553AC5" id="Line 152"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pt,15.6pt" to="25.9pt,3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" strokecolor="red">
                      <v:stroke endarrow="block"/>
                    </v:line>
                  </w:pict>
                </mc:Fallback>
              </mc:AlternateContent>
            </w:r>
            <w:r w:rsidRPr="00446FCE">
              <w:rPr>
                <w:noProof/>
                <w:lang w:eastAsia="en-GB"/>
              </w:rPr>
              <mc:AlternateContent>
                <mc:Choice Requires="wps">
                  <w:drawing>
                    <wp:anchor distT="0" distB="0" distL="114300" distR="114300" simplePos="0" relativeHeight="251658308" behindDoc="0" locked="0" layoutInCell="1" allowOverlap="1" wp14:anchorId="09CF4F5D" wp14:editId="740E953E">
                      <wp:simplePos x="0" y="0"/>
                      <wp:positionH relativeFrom="column">
                        <wp:posOffset>198120</wp:posOffset>
                      </wp:positionH>
                      <wp:positionV relativeFrom="paragraph">
                        <wp:posOffset>41910</wp:posOffset>
                      </wp:positionV>
                      <wp:extent cx="0" cy="685800"/>
                      <wp:effectExtent l="55245" t="13335" r="59055" b="15240"/>
                      <wp:wrapNone/>
                      <wp:docPr id="48150"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40FB74" id="Line 153"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3.3pt" to="15.6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">
                      <v:stroke endarrow="block"/>
                    </v:line>
                  </w:pict>
                </mc:Fallback>
              </mc:AlternateContent>
            </w:r>
            <w:r w:rsidRPr="00446FCE">
              <w:t xml:space="preserve">         </w:t>
            </w:r>
            <w:r w:rsidRPr="00446FCE">
              <w:object w:dxaOrig="1381" w:dyaOrig="2161" w14:anchorId="09CF4F5F">
                <v:shape id="_x0000_i1062" type="#_x0000_t75" style="width:35.45pt;height:55.9pt" o:ole="">
                  <v:imagedata r:id="rId162" o:title=""/>
                </v:shape>
                <o:OLEObject Type="Embed" ProgID="Word.Picture.8" ShapeID="_x0000_i1062" DrawAspect="Content" ObjectID="_1717252248" r:id="rId163"/>
              </w:object>
            </w:r>
          </w:p>
          <w:p w14:paraId="09CF4969" w14:textId="77777777" w:rsidR="00DD1A8D" w:rsidRPr="00446FCE" w:rsidRDefault="00DD1A8D" w:rsidP="00DD1A8D">
            <w:pPr>
              <w:spacing w:before="0" w:after="0"/>
              <w:jc w:val="center"/>
            </w:pPr>
          </w:p>
        </w:tc>
        <w:tc>
          <w:tcPr>
            <w:tcW w:w="2934" w:type="dxa"/>
            <w:vAlign w:val="center"/>
          </w:tcPr>
          <w:p w14:paraId="09CF496A" w14:textId="77777777" w:rsidR="00DD1A8D" w:rsidRPr="00446FCE" w:rsidRDefault="00DD1A8D" w:rsidP="00DD1A8D">
            <w:pPr>
              <w:spacing w:before="0" w:after="0"/>
              <w:jc w:val="center"/>
            </w:pPr>
            <w:r w:rsidRPr="00446FCE">
              <w:t>unbalanced force upwards. The cable is having to slow the lift down and support its weight</w:t>
            </w:r>
          </w:p>
        </w:tc>
        <w:tc>
          <w:tcPr>
            <w:tcW w:w="2539" w:type="dxa"/>
            <w:vAlign w:val="center"/>
          </w:tcPr>
          <w:p w14:paraId="09CF496B" w14:textId="77777777" w:rsidR="00DD1A8D" w:rsidRPr="00446FCE" w:rsidRDefault="00DD1A8D" w:rsidP="00DD1A8D">
            <w:pPr>
              <w:spacing w:before="0" w:after="0"/>
              <w:jc w:val="center"/>
            </w:pPr>
            <w:r w:rsidRPr="00446FCE">
              <w:rPr>
                <w:noProof/>
                <w:lang w:eastAsia="en-GB"/>
              </w:rPr>
              <mc:AlternateContent>
                <mc:Choice Requires="wpg">
                  <w:drawing>
                    <wp:anchor distT="0" distB="0" distL="114300" distR="114300" simplePos="0" relativeHeight="251658455" behindDoc="0" locked="0" layoutInCell="1" allowOverlap="1" wp14:anchorId="09CF4F60" wp14:editId="6E806E0C">
                      <wp:simplePos x="0" y="0"/>
                      <wp:positionH relativeFrom="column">
                        <wp:posOffset>167640</wp:posOffset>
                      </wp:positionH>
                      <wp:positionV relativeFrom="paragraph">
                        <wp:posOffset>-1204595</wp:posOffset>
                      </wp:positionV>
                      <wp:extent cx="1198880" cy="1122045"/>
                      <wp:effectExtent l="0" t="0" r="0" b="20955"/>
                      <wp:wrapSquare wrapText="bothSides"/>
                      <wp:docPr id="48294"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1122045"/>
                                <a:chOff x="8999" y="9810"/>
                                <a:chExt cx="1888" cy="1767"/>
                              </a:xfrm>
                            </wpg:grpSpPr>
                            <wpg:grpSp>
                              <wpg:cNvPr id="48297" name="Group 58"/>
                              <wpg:cNvGrpSpPr>
                                <a:grpSpLocks/>
                              </wpg:cNvGrpSpPr>
                              <wpg:grpSpPr bwMode="auto">
                                <a:xfrm>
                                  <a:off x="8999" y="9903"/>
                                  <a:ext cx="720" cy="1620"/>
                                  <a:chOff x="9720" y="3060"/>
                                  <a:chExt cx="720" cy="1620"/>
                                </a:xfrm>
                              </wpg:grpSpPr>
                              <wps:wsp>
                                <wps:cNvPr id="48298" name="Rectangle 59"/>
                                <wps:cNvSpPr>
                                  <a:spLocks noChangeArrowheads="1"/>
                                </wps:cNvSpPr>
                                <wps:spPr bwMode="auto">
                                  <a:xfrm>
                                    <a:off x="9720" y="3600"/>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299" name="Line 60"/>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00" name="Line 61"/>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301" name="Text Box 63"/>
                              <wps:cNvSpPr txBox="1">
                                <a:spLocks noChangeArrowheads="1"/>
                              </wps:cNvSpPr>
                              <wps:spPr bwMode="auto">
                                <a:xfrm>
                                  <a:off x="9525" y="10998"/>
                                  <a:ext cx="1080" cy="57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6E" w14:textId="77777777" w:rsidR="00E06689" w:rsidRDefault="00E06689" w:rsidP="00DD1A8D">
                                    <w:pPr>
                                      <w:spacing w:before="0" w:after="0"/>
                                    </w:pPr>
                                    <w:r>
                                      <w:t>F=mg</w:t>
                                    </w:r>
                                  </w:p>
                                </w:txbxContent>
                              </wps:txbx>
                              <wps:bodyPr rot="0" vert="horz" wrap="square" lIns="91440" tIns="45720" rIns="91440" bIns="45720" anchor="t" anchorCtr="0" upright="1">
                                <a:noAutofit/>
                              </wps:bodyPr>
                            </wps:wsp>
                            <wps:wsp>
                              <wps:cNvPr id="48302" name="Text Box 62"/>
                              <wps:cNvSpPr txBox="1">
                                <a:spLocks noChangeArrowheads="1"/>
                              </wps:cNvSpPr>
                              <wps:spPr bwMode="auto">
                                <a:xfrm>
                                  <a:off x="9540" y="9810"/>
                                  <a:ext cx="1347" cy="8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6F" w14:textId="77777777" w:rsidR="00E06689" w:rsidRDefault="00E06689" w:rsidP="00DD1A8D">
                                    <w:pPr>
                                      <w:spacing w:before="0" w:after="0"/>
                                    </w:pPr>
                                    <w:r>
                                      <w:t>T=mg+ma</w:t>
                                    </w:r>
                                  </w:p>
                                  <w:p w14:paraId="09CF5170" w14:textId="77777777" w:rsidR="00E06689" w:rsidRDefault="00E06689" w:rsidP="00DD1A8D">
                                    <w:pPr>
                                      <w:spacing w:before="0" w:after="0"/>
                                    </w:pPr>
                                    <w:r>
                                      <w:t>T=m(g+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60" id="Group 91" o:spid="_x0000_s1739" style="position:absolute;left:0;text-align:left;margin-left:13.2pt;margin-top:-94.85pt;width:94.4pt;height:88.35pt;z-index:251658455;mso-position-horizontal-relative:text;mso-position-vertical-relative:text" coordorigin="8999,9810" coordsize="1888,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">
                      <v:group id="Group 58" o:spid="_x0000_s1740" style="position:absolute;left:8999;top:9903;width:720;height:1620" coordorigin="9720,3060"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">
                        <v:rect id="Rectangle 59" o:spid="_x0000_s1741" style="position:absolute;left:97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"/>
                        <v:line id="Line 60" o:spid="_x0000_s1742" style="position:absolute;flip:y;visibility:visible;mso-wrap-style:square" from="10080,3060" to="10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">
                          <v:stroke endarrow="block"/>
                        </v:line>
                        <v:line id="Line 61" o:spid="_x0000_s1743" style="position:absolute;visibility:visible;mso-wrap-style:square" from="10080,4140" to="100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">
                          <v:stroke endarrow="block"/>
                        </v:line>
                      </v:group>
                      <v:shape id="Text Box 63" o:spid="_x0000_s1744" type="#_x0000_t202" style="position:absolute;left:9525;top:10998;width:1080;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" filled="f" stroked="f">
                        <v:textbox>
                          <w:txbxContent>
                            <w:p w14:paraId="09CF516E" w14:textId="77777777" w:rsidR="00E06689" w:rsidRDefault="00E06689" w:rsidP="00DD1A8D">
                              <w:pPr>
                                <w:spacing w:before="0" w:after="0"/>
                              </w:pPr>
                              <w:r>
                                <w:t>F=mg</w:t>
                              </w:r>
                            </w:p>
                          </w:txbxContent>
                        </v:textbox>
                      </v:shape>
                      <v:shape id="Text Box 62" o:spid="_x0000_s1745" type="#_x0000_t202" style="position:absolute;left:9540;top:9810;width:1347;height: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" filled="f" stroked="f">
                        <v:textbox>
                          <w:txbxContent>
                            <w:p w14:paraId="09CF516F" w14:textId="77777777" w:rsidR="00E06689" w:rsidRDefault="00E06689" w:rsidP="00DD1A8D">
                              <w:pPr>
                                <w:spacing w:before="0" w:after="0"/>
                              </w:pPr>
                              <w:r>
                                <w:t>T=mg+ma</w:t>
                              </w:r>
                            </w:p>
                            <w:p w14:paraId="09CF5170" w14:textId="77777777" w:rsidR="00E06689" w:rsidRDefault="00E06689" w:rsidP="00DD1A8D">
                              <w:pPr>
                                <w:spacing w:before="0" w:after="0"/>
                              </w:pPr>
                              <w:r>
                                <w:t>T=m(g+a)</w:t>
                              </w:r>
                            </w:p>
                          </w:txbxContent>
                        </v:textbox>
                      </v:shape>
                      <w10:wrap type="square"/>
                    </v:group>
                  </w:pict>
                </mc:Fallback>
              </mc:AlternateContent>
            </w:r>
          </w:p>
        </w:tc>
      </w:tr>
      <w:tr w:rsidR="00DD1A8D" w14:paraId="09CF4973" w14:textId="77777777" w:rsidTr="00DD1A8D">
        <w:trPr>
          <w:cantSplit/>
          <w:trHeight w:val="2069"/>
        </w:trPr>
        <w:tc>
          <w:tcPr>
            <w:tcW w:w="2007" w:type="dxa"/>
            <w:vAlign w:val="center"/>
          </w:tcPr>
          <w:p w14:paraId="09CF496D" w14:textId="77777777" w:rsidR="00DD1A8D" w:rsidRPr="0078190C" w:rsidRDefault="00DD1A8D" w:rsidP="00DD1A8D">
            <w:pPr>
              <w:spacing w:before="0" w:after="0"/>
              <w:jc w:val="center"/>
              <w:rPr>
                <w:b/>
              </w:rPr>
            </w:pPr>
            <w:r w:rsidRPr="0078190C">
              <w:rPr>
                <w:b/>
              </w:rPr>
              <w:t>accelerating upwards</w:t>
            </w:r>
          </w:p>
        </w:tc>
        <w:tc>
          <w:tcPr>
            <w:tcW w:w="1808" w:type="dxa"/>
            <w:vAlign w:val="center"/>
          </w:tcPr>
          <w:p w14:paraId="09CF496E" w14:textId="77777777" w:rsidR="00DD1A8D" w:rsidRPr="00446FCE" w:rsidRDefault="00DD1A8D" w:rsidP="00DD1A8D">
            <w:pPr>
              <w:spacing w:before="0" w:after="0"/>
            </w:pPr>
            <w:r w:rsidRPr="00446FCE">
              <w:rPr>
                <w:noProof/>
                <w:lang w:eastAsia="en-GB"/>
              </w:rPr>
              <mc:AlternateContent>
                <mc:Choice Requires="wpg">
                  <w:drawing>
                    <wp:anchor distT="0" distB="0" distL="114300" distR="114300" simplePos="0" relativeHeight="251658302" behindDoc="0" locked="0" layoutInCell="1" allowOverlap="1" wp14:anchorId="09CF4F62" wp14:editId="500AAC62">
                      <wp:simplePos x="0" y="0"/>
                      <wp:positionH relativeFrom="column">
                        <wp:posOffset>380365</wp:posOffset>
                      </wp:positionH>
                      <wp:positionV relativeFrom="paragraph">
                        <wp:posOffset>26670</wp:posOffset>
                      </wp:positionV>
                      <wp:extent cx="571500" cy="914400"/>
                      <wp:effectExtent l="0" t="0" r="19050" b="19050"/>
                      <wp:wrapNone/>
                      <wp:docPr id="48151"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914400"/>
                                <a:chOff x="3240" y="6840"/>
                                <a:chExt cx="900" cy="1440"/>
                              </a:xfrm>
                            </wpg:grpSpPr>
                            <wps:wsp>
                              <wps:cNvPr id="454" name="Rectangle 65"/>
                              <wps:cNvSpPr>
                                <a:spLocks noChangeArrowheads="1"/>
                              </wps:cNvSpPr>
                              <wps:spPr bwMode="auto">
                                <a:xfrm>
                                  <a:off x="3240" y="7020"/>
                                  <a:ext cx="90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Line 66"/>
                              <wps:cNvCnPr/>
                              <wps:spPr bwMode="auto">
                                <a:xfrm>
                                  <a:off x="3705" y="6840"/>
                                  <a:ext cx="0" cy="1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B5C4AC0" id="Group 64" o:spid="_x0000_s1026" style="position:absolute;margin-left:29.95pt;margin-top:2.1pt;width:45pt;height:1in;z-index:251670528" coordorigin="3240,6840" coordsize="9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">
                      <v:rect id="Rectangle 65" o:spid="_x0000_s1027" style="position:absolute;left:3240;top:7020;width:9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" filled="f"/>
                      <v:line id="Line 66" o:spid="_x0000_s1028" style="position:absolute;visibility:visible;mso-wrap-style:square" from="3705,6840" to="3705,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" strokeweight="4.5pt"/>
                    </v:group>
                  </w:pict>
                </mc:Fallback>
              </mc:AlternateContent>
            </w:r>
          </w:p>
          <w:p w14:paraId="09CF496F" w14:textId="77777777" w:rsidR="00DD1A8D" w:rsidRPr="00446FCE" w:rsidRDefault="00F02AC5" w:rsidP="00DD1A8D">
            <w:pPr>
              <w:spacing w:before="0" w:after="0"/>
              <w:jc w:val="center"/>
            </w:pPr>
            <w:r w:rsidRPr="00446FCE">
              <w:rPr>
                <w:noProof/>
                <w:lang w:eastAsia="en-GB"/>
              </w:rPr>
              <mc:AlternateContent>
                <mc:Choice Requires="wps">
                  <w:drawing>
                    <wp:anchor distT="0" distB="0" distL="114300" distR="114300" simplePos="0" relativeHeight="251658310" behindDoc="0" locked="0" layoutInCell="1" allowOverlap="1" wp14:anchorId="09CF4F64" wp14:editId="44840657">
                      <wp:simplePos x="0" y="0"/>
                      <wp:positionH relativeFrom="column">
                        <wp:posOffset>304800</wp:posOffset>
                      </wp:positionH>
                      <wp:positionV relativeFrom="paragraph">
                        <wp:posOffset>140335</wp:posOffset>
                      </wp:positionV>
                      <wp:extent cx="0" cy="285750"/>
                      <wp:effectExtent l="76200" t="38100" r="57150" b="19050"/>
                      <wp:wrapNone/>
                      <wp:docPr id="48304"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5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F1A8B" id="Line 155"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1.05pt" to="24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" strokecolor="red">
                      <v:stroke endarrow="block"/>
                    </v:line>
                  </w:pict>
                </mc:Fallback>
              </mc:AlternateContent>
            </w:r>
            <w:r w:rsidR="00DD1A8D" w:rsidRPr="00446FCE">
              <w:t xml:space="preserve">   </w:t>
            </w:r>
            <w:r w:rsidRPr="00446FCE">
              <w:t xml:space="preserve">    </w:t>
            </w:r>
            <w:r w:rsidR="00DD1A8D" w:rsidRPr="00446FCE">
              <w:object w:dxaOrig="1381" w:dyaOrig="2161" w14:anchorId="09CF4F66">
                <v:shape id="_x0000_i1063" type="#_x0000_t75" style="width:35.45pt;height:55.9pt" o:ole="">
                  <v:imagedata r:id="rId157" o:title=""/>
                </v:shape>
                <o:OLEObject Type="Embed" ProgID="Word.Picture.8" ShapeID="_x0000_i1063" DrawAspect="Content" ObjectID="_1717252249" r:id="rId164"/>
              </w:object>
            </w:r>
            <w:r w:rsidR="00DD1A8D" w:rsidRPr="00446FCE">
              <w:rPr>
                <w:noProof/>
                <w:lang w:eastAsia="en-GB"/>
              </w:rPr>
              <mc:AlternateContent>
                <mc:Choice Requires="wps">
                  <w:drawing>
                    <wp:anchor distT="0" distB="0" distL="114300" distR="114300" simplePos="0" relativeHeight="251658309" behindDoc="0" locked="0" layoutInCell="1" allowOverlap="1" wp14:anchorId="09CF4F67" wp14:editId="17F4102C">
                      <wp:simplePos x="0" y="0"/>
                      <wp:positionH relativeFrom="column">
                        <wp:posOffset>188595</wp:posOffset>
                      </wp:positionH>
                      <wp:positionV relativeFrom="paragraph">
                        <wp:posOffset>32385</wp:posOffset>
                      </wp:positionV>
                      <wp:extent cx="0" cy="685800"/>
                      <wp:effectExtent l="55245" t="22860" r="59055" b="5715"/>
                      <wp:wrapNone/>
                      <wp:docPr id="48305"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1B7998" id="Line 154"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2.55pt" to="14.85pt,5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">
                      <v:stroke endarrow="block"/>
                    </v:line>
                  </w:pict>
                </mc:Fallback>
              </mc:AlternateContent>
            </w:r>
          </w:p>
          <w:p w14:paraId="09CF4970" w14:textId="77777777" w:rsidR="00DD1A8D" w:rsidRPr="00446FCE" w:rsidRDefault="00DD1A8D" w:rsidP="00DD1A8D">
            <w:pPr>
              <w:spacing w:before="0" w:after="0"/>
              <w:jc w:val="center"/>
            </w:pPr>
          </w:p>
        </w:tc>
        <w:tc>
          <w:tcPr>
            <w:tcW w:w="2934" w:type="dxa"/>
            <w:vAlign w:val="center"/>
          </w:tcPr>
          <w:p w14:paraId="09CF4971" w14:textId="77777777" w:rsidR="00DD1A8D" w:rsidRPr="00446FCE" w:rsidRDefault="00DD1A8D" w:rsidP="00DD1A8D">
            <w:pPr>
              <w:spacing w:before="0" w:after="0"/>
              <w:jc w:val="center"/>
            </w:pPr>
            <w:r w:rsidRPr="00446FCE">
              <w:t>The cable must support the weight &amp; provide an accelerating/unbalanced Force</w:t>
            </w:r>
          </w:p>
        </w:tc>
        <w:tc>
          <w:tcPr>
            <w:tcW w:w="2539" w:type="dxa"/>
            <w:vAlign w:val="center"/>
          </w:tcPr>
          <w:p w14:paraId="09CF4972" w14:textId="77777777" w:rsidR="00DD1A8D" w:rsidRPr="00446FCE" w:rsidRDefault="00DD1A8D" w:rsidP="00DD1A8D">
            <w:pPr>
              <w:spacing w:before="0" w:after="0"/>
            </w:pPr>
            <w:r w:rsidRPr="00446FCE">
              <w:rPr>
                <w:noProof/>
                <w:lang w:eastAsia="en-GB"/>
              </w:rPr>
              <mc:AlternateContent>
                <mc:Choice Requires="wpg">
                  <w:drawing>
                    <wp:anchor distT="0" distB="0" distL="114300" distR="114300" simplePos="0" relativeHeight="251658456" behindDoc="0" locked="0" layoutInCell="1" allowOverlap="1" wp14:anchorId="09CF4F69" wp14:editId="091D364A">
                      <wp:simplePos x="0" y="0"/>
                      <wp:positionH relativeFrom="column">
                        <wp:posOffset>167640</wp:posOffset>
                      </wp:positionH>
                      <wp:positionV relativeFrom="paragraph">
                        <wp:posOffset>-1082675</wp:posOffset>
                      </wp:positionV>
                      <wp:extent cx="1198880" cy="1028700"/>
                      <wp:effectExtent l="0" t="38100" r="1270" b="57150"/>
                      <wp:wrapSquare wrapText="bothSides"/>
                      <wp:docPr id="48306"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8880" cy="1028700"/>
                                <a:chOff x="8999" y="9903"/>
                                <a:chExt cx="1888" cy="1620"/>
                              </a:xfrm>
                            </wpg:grpSpPr>
                            <wpg:grpSp>
                              <wpg:cNvPr id="48309" name="Group 94"/>
                              <wpg:cNvGrpSpPr>
                                <a:grpSpLocks/>
                              </wpg:cNvGrpSpPr>
                              <wpg:grpSpPr bwMode="auto">
                                <a:xfrm>
                                  <a:off x="8999" y="9903"/>
                                  <a:ext cx="720" cy="1620"/>
                                  <a:chOff x="9720" y="3060"/>
                                  <a:chExt cx="720" cy="1620"/>
                                </a:xfrm>
                              </wpg:grpSpPr>
                              <wps:wsp>
                                <wps:cNvPr id="48310" name="Rectangle 95"/>
                                <wps:cNvSpPr>
                                  <a:spLocks noChangeArrowheads="1"/>
                                </wps:cNvSpPr>
                                <wps:spPr bwMode="auto">
                                  <a:xfrm>
                                    <a:off x="9720" y="3600"/>
                                    <a:ext cx="72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311" name="Line 96"/>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12" name="Line 97"/>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313" name="Text Box 98"/>
                              <wps:cNvSpPr txBox="1">
                                <a:spLocks noChangeArrowheads="1"/>
                              </wps:cNvSpPr>
                              <wps:spPr bwMode="auto">
                                <a:xfrm>
                                  <a:off x="9510" y="11055"/>
                                  <a:ext cx="1080" cy="42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71" w14:textId="77777777" w:rsidR="00E06689" w:rsidRDefault="00E06689" w:rsidP="00DD1A8D">
                                    <w:pPr>
                                      <w:spacing w:before="0" w:after="0"/>
                                    </w:pPr>
                                    <w:r>
                                      <w:t>F=mg</w:t>
                                    </w:r>
                                  </w:p>
                                </w:txbxContent>
                              </wps:txbx>
                              <wps:bodyPr rot="0" vert="horz" wrap="square" lIns="91440" tIns="45720" rIns="91440" bIns="45720" anchor="t" anchorCtr="0" upright="1">
                                <a:noAutofit/>
                              </wps:bodyPr>
                            </wps:wsp>
                            <wps:wsp>
                              <wps:cNvPr id="48314" name="Text Box 99"/>
                              <wps:cNvSpPr txBox="1">
                                <a:spLocks noChangeArrowheads="1"/>
                              </wps:cNvSpPr>
                              <wps:spPr bwMode="auto">
                                <a:xfrm>
                                  <a:off x="9540" y="9903"/>
                                  <a:ext cx="1347"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2" w14:textId="77777777" w:rsidR="00E06689" w:rsidRDefault="00E06689" w:rsidP="00DD1A8D">
                                    <w:pPr>
                                      <w:spacing w:before="0" w:after="0"/>
                                    </w:pPr>
                                    <w:r>
                                      <w:t>T=mg+ma</w:t>
                                    </w:r>
                                  </w:p>
                                  <w:p w14:paraId="09CF5173" w14:textId="77777777" w:rsidR="00E06689" w:rsidRDefault="00E06689" w:rsidP="00DD1A8D">
                                    <w:pPr>
                                      <w:spacing w:before="0" w:after="0"/>
                                    </w:pPr>
                                    <w:r>
                                      <w:t>T=m(g+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69" id="Group 93" o:spid="_x0000_s1746" style="position:absolute;margin-left:13.2pt;margin-top:-85.25pt;width:94.4pt;height:81pt;z-index:251658456;mso-position-horizontal-relative:text;mso-position-vertical-relative:text" coordorigin="8999,9903" coordsize="188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">
                      <v:group id="Group 94" o:spid="_x0000_s1747" style="position:absolute;left:8999;top:9903;width:720;height:1620" coordorigin="9720,3060"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">
                        <v:rect id="Rectangle 95" o:spid="_x0000_s1748" style="position:absolute;left:97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"/>
                        <v:line id="Line 96" o:spid="_x0000_s1749" style="position:absolute;flip:y;visibility:visible;mso-wrap-style:square" from="10080,3060" to="10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">
                          <v:stroke endarrow="block"/>
                        </v:line>
                        <v:line id="Line 97" o:spid="_x0000_s1750" style="position:absolute;visibility:visible;mso-wrap-style:square" from="10080,4140" to="100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">
                          <v:stroke endarrow="block"/>
                        </v:line>
                      </v:group>
                      <v:shape id="Text Box 98" o:spid="_x0000_s1751" type="#_x0000_t202" style="position:absolute;left:9510;top:11055;width:108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" filled="f" stroked="f">
                        <v:textbox>
                          <w:txbxContent>
                            <w:p w14:paraId="09CF5171" w14:textId="77777777" w:rsidR="00E06689" w:rsidRDefault="00E06689" w:rsidP="00DD1A8D">
                              <w:pPr>
                                <w:spacing w:before="0" w:after="0"/>
                              </w:pPr>
                              <w:r>
                                <w:t>F=mg</w:t>
                              </w:r>
                            </w:p>
                          </w:txbxContent>
                        </v:textbox>
                      </v:shape>
                      <v:shape id="Text Box 99" o:spid="_x0000_s1752" type="#_x0000_t202" style="position:absolute;left:9540;top:9903;width:1347;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" filled="f" stroked="f">
                        <v:textbox>
                          <w:txbxContent>
                            <w:p w14:paraId="09CF5172" w14:textId="77777777" w:rsidR="00E06689" w:rsidRDefault="00E06689" w:rsidP="00DD1A8D">
                              <w:pPr>
                                <w:spacing w:before="0" w:after="0"/>
                              </w:pPr>
                              <w:r>
                                <w:t>T=mg+ma</w:t>
                              </w:r>
                            </w:p>
                            <w:p w14:paraId="09CF5173" w14:textId="77777777" w:rsidR="00E06689" w:rsidRDefault="00E06689" w:rsidP="00DD1A8D">
                              <w:pPr>
                                <w:spacing w:before="0" w:after="0"/>
                              </w:pPr>
                              <w:r>
                                <w:t>T=m(g+a)</w:t>
                              </w:r>
                            </w:p>
                          </w:txbxContent>
                        </v:textbox>
                      </v:shape>
                      <w10:wrap type="square"/>
                    </v:group>
                  </w:pict>
                </mc:Fallback>
              </mc:AlternateContent>
            </w:r>
          </w:p>
        </w:tc>
      </w:tr>
      <w:tr w:rsidR="00DD1A8D" w14:paraId="09CF4978" w14:textId="77777777" w:rsidTr="00DD1A8D">
        <w:trPr>
          <w:cantSplit/>
          <w:trHeight w:val="1865"/>
        </w:trPr>
        <w:tc>
          <w:tcPr>
            <w:tcW w:w="2007" w:type="dxa"/>
            <w:vAlign w:val="center"/>
          </w:tcPr>
          <w:p w14:paraId="09CF4974" w14:textId="77777777" w:rsidR="00DD1A8D" w:rsidRPr="0078190C" w:rsidRDefault="00DD1A8D" w:rsidP="00DD1A8D">
            <w:pPr>
              <w:spacing w:before="0" w:after="0"/>
              <w:jc w:val="center"/>
              <w:rPr>
                <w:b/>
              </w:rPr>
            </w:pPr>
            <w:r w:rsidRPr="0078190C">
              <w:rPr>
                <w:b/>
              </w:rPr>
              <w:t>decelerating upwards.</w:t>
            </w:r>
          </w:p>
        </w:tc>
        <w:tc>
          <w:tcPr>
            <w:tcW w:w="1808" w:type="dxa"/>
            <w:vAlign w:val="center"/>
          </w:tcPr>
          <w:p w14:paraId="09CF4975" w14:textId="77777777" w:rsidR="00DD1A8D" w:rsidRPr="00446FCE" w:rsidRDefault="00FC0A7F" w:rsidP="00DD1A8D">
            <w:pPr>
              <w:spacing w:before="0" w:after="0"/>
            </w:pPr>
            <w:r>
              <w:rPr>
                <w:noProof/>
                <w:lang w:val="en-US"/>
              </w:rPr>
              <w:pict w14:anchorId="09CF4F6B">
                <v:group id="_x0000_s3575" style="position:absolute;margin-left:37.65pt;margin-top:-74.5pt;width:45pt;height:1in;z-index:251658352;mso-position-horizontal-relative:text;mso-position-vertical-relative:text" coordorigin="4044,13757" coordsize="900,1440">
                  <v:group id="_x0000_s3576" style="position:absolute;left:4044;top:13757;width:900;height:1440" coordorigin="3240,6840" coordsize="900,1440">
                    <v:rect id="_x0000_s3577" style="position:absolute;left:3240;top:7020;width:900;height:1260" filled="f"/>
                    <v:line id="_x0000_s3578" style="position:absolute" from="3705,6840" to="3705,7020" strokeweight="4.5pt"/>
                  </v:group>
                  <v:shape id="_x0000_s3579" type="#_x0000_t75" style="position:absolute;left:4130;top:14033;width:705;height:1110;mso-position-vertical-relative:page">
                    <v:imagedata r:id="rId165" o:title=""/>
                  </v:shape>
                  <w10:wrap type="topAndBottom"/>
                </v:group>
              </w:pict>
            </w:r>
            <w:r w:rsidR="00DD1A8D" w:rsidRPr="00446FCE">
              <w:rPr>
                <w:noProof/>
                <w:lang w:eastAsia="en-GB"/>
              </w:rPr>
              <mc:AlternateContent>
                <mc:Choice Requires="wps">
                  <w:drawing>
                    <wp:anchor distT="0" distB="0" distL="114300" distR="114300" simplePos="0" relativeHeight="251658312" behindDoc="0" locked="0" layoutInCell="1" allowOverlap="1" wp14:anchorId="09CF4F6C" wp14:editId="40B8613E">
                      <wp:simplePos x="0" y="0"/>
                      <wp:positionH relativeFrom="column">
                        <wp:posOffset>399415</wp:posOffset>
                      </wp:positionH>
                      <wp:positionV relativeFrom="paragraph">
                        <wp:posOffset>417195</wp:posOffset>
                      </wp:positionV>
                      <wp:extent cx="0" cy="285750"/>
                      <wp:effectExtent l="56515" t="7620" r="57785" b="20955"/>
                      <wp:wrapNone/>
                      <wp:docPr id="456"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A9ACB2" id="Line 159"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5pt,32.85pt" to="31.45pt,5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" strokecolor="red">
                      <v:stroke endarrow="block"/>
                    </v:line>
                  </w:pict>
                </mc:Fallback>
              </mc:AlternateContent>
            </w:r>
            <w:r w:rsidR="00DD1A8D" w:rsidRPr="00446FCE">
              <w:rPr>
                <w:noProof/>
                <w:lang w:eastAsia="en-GB"/>
              </w:rPr>
              <mc:AlternateContent>
                <mc:Choice Requires="wps">
                  <w:drawing>
                    <wp:anchor distT="0" distB="0" distL="114300" distR="114300" simplePos="0" relativeHeight="251658311" behindDoc="0" locked="0" layoutInCell="1" allowOverlap="1" wp14:anchorId="09CF4F6E" wp14:editId="7C774F60">
                      <wp:simplePos x="0" y="0"/>
                      <wp:positionH relativeFrom="column">
                        <wp:posOffset>183515</wp:posOffset>
                      </wp:positionH>
                      <wp:positionV relativeFrom="paragraph">
                        <wp:posOffset>217170</wp:posOffset>
                      </wp:positionV>
                      <wp:extent cx="0" cy="685800"/>
                      <wp:effectExtent l="59690" t="17145" r="54610" b="11430"/>
                      <wp:wrapNone/>
                      <wp:docPr id="457"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11D77D" id="Line 158"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5pt,17.1pt" to="14.45pt,7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">
                      <v:stroke endarrow="block"/>
                    </v:line>
                  </w:pict>
                </mc:Fallback>
              </mc:AlternateContent>
            </w:r>
          </w:p>
        </w:tc>
        <w:tc>
          <w:tcPr>
            <w:tcW w:w="2934" w:type="dxa"/>
            <w:vAlign w:val="center"/>
          </w:tcPr>
          <w:p w14:paraId="09CF4976" w14:textId="77777777" w:rsidR="00DD1A8D" w:rsidRPr="00446FCE" w:rsidRDefault="00DD1A8D" w:rsidP="00DD1A8D">
            <w:pPr>
              <w:spacing w:before="0" w:after="0"/>
              <w:jc w:val="center"/>
            </w:pPr>
            <w:r w:rsidRPr="00446FCE">
              <w:t>Part of the weight can be used as a decelerating force</w:t>
            </w:r>
          </w:p>
        </w:tc>
        <w:tc>
          <w:tcPr>
            <w:tcW w:w="2539" w:type="dxa"/>
            <w:vAlign w:val="center"/>
          </w:tcPr>
          <w:p w14:paraId="09CF4977" w14:textId="77777777" w:rsidR="00DD1A8D" w:rsidRPr="00446FCE" w:rsidRDefault="00DD1A8D" w:rsidP="00DD1A8D">
            <w:pPr>
              <w:spacing w:before="0" w:after="0"/>
            </w:pPr>
            <w:r w:rsidRPr="00446FCE">
              <w:rPr>
                <w:noProof/>
                <w:lang w:eastAsia="en-GB"/>
              </w:rPr>
              <mc:AlternateContent>
                <mc:Choice Requires="wpg">
                  <w:drawing>
                    <wp:anchor distT="0" distB="0" distL="114300" distR="114300" simplePos="0" relativeHeight="251658457" behindDoc="0" locked="0" layoutInCell="1" allowOverlap="1" wp14:anchorId="09CF4F70" wp14:editId="082D1D80">
                      <wp:simplePos x="0" y="0"/>
                      <wp:positionH relativeFrom="column">
                        <wp:posOffset>53340</wp:posOffset>
                      </wp:positionH>
                      <wp:positionV relativeFrom="paragraph">
                        <wp:posOffset>-1084580</wp:posOffset>
                      </wp:positionV>
                      <wp:extent cx="1372870" cy="1028700"/>
                      <wp:effectExtent l="0" t="38100" r="0" b="57150"/>
                      <wp:wrapSquare wrapText="bothSides"/>
                      <wp:docPr id="48638"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870" cy="1028700"/>
                                <a:chOff x="8819" y="6683"/>
                                <a:chExt cx="2162" cy="1620"/>
                              </a:xfrm>
                            </wpg:grpSpPr>
                            <wpg:grpSp>
                              <wpg:cNvPr id="48639" name="Group 101"/>
                              <wpg:cNvGrpSpPr>
                                <a:grpSpLocks/>
                              </wpg:cNvGrpSpPr>
                              <wpg:grpSpPr bwMode="auto">
                                <a:xfrm>
                                  <a:off x="8819" y="6683"/>
                                  <a:ext cx="720" cy="1620"/>
                                  <a:chOff x="9720" y="3060"/>
                                  <a:chExt cx="720" cy="1620"/>
                                </a:xfrm>
                              </wpg:grpSpPr>
                              <wps:wsp>
                                <wps:cNvPr id="48640" name="Rectangle 102"/>
                                <wps:cNvSpPr>
                                  <a:spLocks noChangeArrowheads="1"/>
                                </wps:cNvSpPr>
                                <wps:spPr bwMode="auto">
                                  <a:xfrm>
                                    <a:off x="9720" y="3600"/>
                                    <a:ext cx="72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41" name="Line 103"/>
                                <wps:cNvCnPr/>
                                <wps:spPr bwMode="auto">
                                  <a:xfrm flipV="1">
                                    <a:off x="10080" y="306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42" name="Line 104"/>
                                <wps:cNvCnPr/>
                                <wps:spPr bwMode="auto">
                                  <a:xfrm>
                                    <a:off x="10080" y="4140"/>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643" name="Text Box 105"/>
                              <wps:cNvSpPr txBox="1">
                                <a:spLocks noChangeArrowheads="1"/>
                              </wps:cNvSpPr>
                              <wps:spPr bwMode="auto">
                                <a:xfrm>
                                  <a:off x="9360" y="6788"/>
                                  <a:ext cx="1621" cy="47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74" w14:textId="77777777" w:rsidR="00E06689" w:rsidRDefault="00E06689" w:rsidP="00DD1A8D">
                                    <w:pPr>
                                      <w:spacing w:before="0" w:after="0"/>
                                    </w:pPr>
                                    <w:r>
                                      <w:t>T=mg-ma</w:t>
                                    </w:r>
                                  </w:p>
                                  <w:p w14:paraId="09CF5175" w14:textId="77777777" w:rsidR="00E06689" w:rsidRDefault="00E06689" w:rsidP="00DD1A8D">
                                    <w:r>
                                      <w:t>T=m(g-a)</w:t>
                                    </w:r>
                                  </w:p>
                                </w:txbxContent>
                              </wps:txbx>
                              <wps:bodyPr rot="0" vert="horz" wrap="square" lIns="91440" tIns="45720" rIns="91440" bIns="45720" anchor="t" anchorCtr="0" upright="1">
                                <a:noAutofit/>
                              </wps:bodyPr>
                            </wps:wsp>
                            <wps:wsp>
                              <wps:cNvPr id="48644" name="Text Box 106"/>
                              <wps:cNvSpPr txBox="1">
                                <a:spLocks noChangeArrowheads="1"/>
                              </wps:cNvSpPr>
                              <wps:spPr bwMode="auto">
                                <a:xfrm>
                                  <a:off x="9360" y="7688"/>
                                  <a:ext cx="1080" cy="44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76" w14:textId="77777777" w:rsidR="00E06689" w:rsidRDefault="00E06689" w:rsidP="00DD1A8D">
                                    <w:pPr>
                                      <w:spacing w:before="0" w:after="0"/>
                                    </w:pPr>
                                    <w:r>
                                      <w:t>F=m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70" id="Group 100" o:spid="_x0000_s1753" style="position:absolute;margin-left:4.2pt;margin-top:-85.4pt;width:108.1pt;height:81pt;z-index:251658457;mso-position-horizontal-relative:text;mso-position-vertical-relative:text" coordorigin="8819,6683" coordsize="2162,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">
                      <v:group id="Group 101" o:spid="_x0000_s1754" style="position:absolute;left:8819;top:6683;width:720;height:1620" coordorigin="9720,3060" coordsize="7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">
                        <v:rect id="Rectangle 102" o:spid="_x0000_s1755" style="position:absolute;left:9720;top:3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" filled="f"/>
                        <v:line id="Line 103" o:spid="_x0000_s1756" style="position:absolute;flip:y;visibility:visible;mso-wrap-style:square" from="10080,3060" to="10080,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">
                          <v:stroke endarrow="block"/>
                        </v:line>
                        <v:line id="Line 104" o:spid="_x0000_s1757" style="position:absolute;visibility:visible;mso-wrap-style:square" from="10080,4140" to="10080,4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">
                          <v:stroke endarrow="block"/>
                        </v:line>
                      </v:group>
                      <v:shape id="Text Box 105" o:spid="_x0000_s1758" type="#_x0000_t202" style="position:absolute;left:9360;top:6788;width:1621;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" filled="f" stroked="f">
                        <v:textbox>
                          <w:txbxContent>
                            <w:p w14:paraId="09CF5174" w14:textId="77777777" w:rsidR="00E06689" w:rsidRDefault="00E06689" w:rsidP="00DD1A8D">
                              <w:pPr>
                                <w:spacing w:before="0" w:after="0"/>
                              </w:pPr>
                              <w:r>
                                <w:t>T=mg-ma</w:t>
                              </w:r>
                            </w:p>
                            <w:p w14:paraId="09CF5175" w14:textId="77777777" w:rsidR="00E06689" w:rsidRDefault="00E06689" w:rsidP="00DD1A8D">
                              <w:r>
                                <w:t>T=m(g-a)</w:t>
                              </w:r>
                            </w:p>
                          </w:txbxContent>
                        </v:textbox>
                      </v:shape>
                      <v:shape id="Text Box 106" o:spid="_x0000_s1759" type="#_x0000_t202" style="position:absolute;left:9360;top:7688;width:1080;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" filled="f" stroked="f">
                        <v:textbox>
                          <w:txbxContent>
                            <w:p w14:paraId="09CF5176" w14:textId="77777777" w:rsidR="00E06689" w:rsidRDefault="00E06689" w:rsidP="00DD1A8D">
                              <w:pPr>
                                <w:spacing w:before="0" w:after="0"/>
                              </w:pPr>
                              <w:r>
                                <w:t>F=mg</w:t>
                              </w:r>
                            </w:p>
                          </w:txbxContent>
                        </v:textbox>
                      </v:shape>
                      <w10:wrap type="square"/>
                    </v:group>
                  </w:pict>
                </mc:Fallback>
              </mc:AlternateContent>
            </w:r>
          </w:p>
        </w:tc>
      </w:tr>
    </w:tbl>
    <w:p w14:paraId="09CF4979" w14:textId="77777777" w:rsidR="00BA78BE" w:rsidRPr="00C641A6" w:rsidRDefault="00BA78BE" w:rsidP="00BA78BE">
      <w:pPr>
        <w:rPr>
          <w:szCs w:val="24"/>
        </w:rPr>
      </w:pPr>
      <w:r w:rsidRPr="00C641A6">
        <w:rPr>
          <w:szCs w:val="24"/>
        </w:rPr>
        <w:t xml:space="preserve">When you stand on a set of scales the scales is actually measuring the </w:t>
      </w:r>
      <w:r w:rsidRPr="00C641A6">
        <w:rPr>
          <w:b/>
          <w:szCs w:val="24"/>
        </w:rPr>
        <w:t>upwards</w:t>
      </w:r>
      <w:r w:rsidRPr="00C641A6">
        <w:rPr>
          <w:szCs w:val="24"/>
        </w:rPr>
        <w:t xml:space="preserve"> </w:t>
      </w:r>
      <w:r w:rsidR="0078190C">
        <w:rPr>
          <w:szCs w:val="24"/>
        </w:rPr>
        <w:t xml:space="preserve">(reaction) </w:t>
      </w:r>
      <w:r w:rsidRPr="00C641A6">
        <w:rPr>
          <w:szCs w:val="24"/>
        </w:rPr>
        <w:t xml:space="preserve">force. This is the force the scales exert on you. Now this is fine when you are in your bathroom trying to find your weight. </w:t>
      </w:r>
    </w:p>
    <w:p w14:paraId="09CF497A" w14:textId="77777777" w:rsidR="00BA78BE" w:rsidRPr="00C641A6" w:rsidRDefault="00BA78BE" w:rsidP="00BA78BE">
      <w:pPr>
        <w:rPr>
          <w:szCs w:val="24"/>
        </w:rPr>
      </w:pPr>
      <w:r w:rsidRPr="00C641A6">
        <w:rPr>
          <w:szCs w:val="24"/>
        </w:rPr>
        <w:t>Normally, you and your bathroom scales will be stationary and so your weight will be equal to the upwards force [</w:t>
      </w:r>
      <w:r w:rsidR="0078190C">
        <w:rPr>
          <w:szCs w:val="24"/>
        </w:rPr>
        <w:t>Newton Pair</w:t>
      </w:r>
      <w:r w:rsidRPr="00C641A6">
        <w:rPr>
          <w:szCs w:val="24"/>
        </w:rPr>
        <w:t>].</w:t>
      </w:r>
    </w:p>
    <w:p w14:paraId="09CF497B" w14:textId="77777777" w:rsidR="00BA78BE" w:rsidRPr="00C641A6" w:rsidRDefault="00BA78BE" w:rsidP="00752EC5">
      <w:pPr>
        <w:spacing w:before="240"/>
        <w:rPr>
          <w:szCs w:val="24"/>
        </w:rPr>
      </w:pPr>
      <w:r w:rsidRPr="00C641A6">
        <w:rPr>
          <w:szCs w:val="24"/>
        </w:rPr>
        <w:t xml:space="preserve">When you weigh yourself when you are accelerating the reading on the scales will </w:t>
      </w:r>
      <w:r w:rsidRPr="00C641A6">
        <w:rPr>
          <w:b/>
          <w:szCs w:val="24"/>
          <w:u w:val="single"/>
        </w:rPr>
        <w:t>not</w:t>
      </w:r>
      <w:r w:rsidRPr="00C641A6">
        <w:rPr>
          <w:szCs w:val="24"/>
        </w:rPr>
        <w:t xml:space="preserve"> be </w:t>
      </w:r>
      <w:r w:rsidR="0078190C">
        <w:rPr>
          <w:szCs w:val="24"/>
        </w:rPr>
        <w:t xml:space="preserve">equal to </w:t>
      </w:r>
      <w:r w:rsidRPr="00C641A6">
        <w:rPr>
          <w:szCs w:val="24"/>
        </w:rPr>
        <w:t>your weight. The reading will give you an indication of the unbalanced force acting on you, which could then be used to calculate an acceleration.  This unbalanced force could be acting up or down depending on the motion of the lift.</w:t>
      </w:r>
    </w:p>
    <w:p w14:paraId="09CF497C" w14:textId="77777777" w:rsidR="004C6CA9" w:rsidRPr="00F42E46" w:rsidRDefault="00BA78BE" w:rsidP="00BA78BE">
      <w:pPr>
        <w:rPr>
          <w:szCs w:val="24"/>
        </w:rPr>
      </w:pPr>
      <w:r w:rsidRPr="00C641A6">
        <w:rPr>
          <w:szCs w:val="24"/>
        </w:rPr>
        <w:t xml:space="preserve">Accelerometers which can use this principle are found in more and more electronic devices. </w:t>
      </w:r>
      <w:r w:rsidR="00B5647B">
        <w:rPr>
          <w:szCs w:val="24"/>
        </w:rPr>
        <w:t>Game consol</w:t>
      </w:r>
      <w:r w:rsidRPr="00C641A6">
        <w:rPr>
          <w:szCs w:val="24"/>
        </w:rPr>
        <w:t xml:space="preserve"> handsets, phones where you can move between functi</w:t>
      </w:r>
      <w:r w:rsidR="00B5647B">
        <w:rPr>
          <w:szCs w:val="24"/>
        </w:rPr>
        <w:t>ons by shaking the handset, lap</w:t>
      </w:r>
      <w:r w:rsidRPr="00C641A6">
        <w:rPr>
          <w:szCs w:val="24"/>
        </w:rPr>
        <w:t>tops that know when they’re falling and protect themselves before they hit the g</w:t>
      </w:r>
      <w:r w:rsidR="00F42E46">
        <w:rPr>
          <w:szCs w:val="24"/>
        </w:rPr>
        <w:t>round, the list goes on and on.</w:t>
      </w:r>
    </w:p>
    <w:p w14:paraId="09CF497D" w14:textId="77777777" w:rsidR="00F42E46" w:rsidRPr="00EB17A8" w:rsidRDefault="00FF1922" w:rsidP="00F42E46">
      <w:pPr>
        <w:rPr>
          <w:b/>
          <w:color w:val="FF0000"/>
          <w:szCs w:val="24"/>
        </w:rPr>
      </w:pPr>
      <w:r w:rsidRPr="00EB17A8">
        <w:rPr>
          <w:b/>
          <w:noProof/>
          <w:szCs w:val="24"/>
          <w:lang w:eastAsia="en-GB"/>
        </w:rPr>
        <mc:AlternateContent>
          <mc:Choice Requires="wpg">
            <w:drawing>
              <wp:anchor distT="0" distB="0" distL="114300" distR="114300" simplePos="0" relativeHeight="251658458" behindDoc="0" locked="0" layoutInCell="1" allowOverlap="1" wp14:anchorId="09CF4F72" wp14:editId="45D16249">
                <wp:simplePos x="0" y="0"/>
                <wp:positionH relativeFrom="column">
                  <wp:posOffset>3474085</wp:posOffset>
                </wp:positionH>
                <wp:positionV relativeFrom="paragraph">
                  <wp:posOffset>346710</wp:posOffset>
                </wp:positionV>
                <wp:extent cx="2040255" cy="2044065"/>
                <wp:effectExtent l="0" t="0" r="17145" b="0"/>
                <wp:wrapSquare wrapText="bothSides"/>
                <wp:docPr id="117"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0255" cy="2044065"/>
                          <a:chOff x="3060" y="5299"/>
                          <a:chExt cx="4260" cy="5206"/>
                        </a:xfrm>
                      </wpg:grpSpPr>
                      <wpg:grpSp>
                        <wpg:cNvPr id="118" name="Group 164"/>
                        <wpg:cNvGrpSpPr>
                          <a:grpSpLocks/>
                        </wpg:cNvGrpSpPr>
                        <wpg:grpSpPr bwMode="auto">
                          <a:xfrm>
                            <a:off x="3060" y="5299"/>
                            <a:ext cx="2052" cy="4673"/>
                            <a:chOff x="3660" y="6049"/>
                            <a:chExt cx="2052" cy="4673"/>
                          </a:xfrm>
                        </wpg:grpSpPr>
                        <pic:pic xmlns:pic="http://schemas.openxmlformats.org/drawingml/2006/picture">
                          <pic:nvPicPr>
                            <pic:cNvPr id="119" name="Picture 162"/>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3660" y="6049"/>
                              <a:ext cx="2052" cy="3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0" name="Picture 163" descr="springbalance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5246" y="8787"/>
                              <a:ext cx="315" cy="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31" name="Line 165"/>
                        <wps:cNvCnPr/>
                        <wps:spPr bwMode="auto">
                          <a:xfrm flipV="1">
                            <a:off x="5010" y="5730"/>
                            <a:ext cx="0" cy="13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Text Box 166"/>
                        <wps:cNvSpPr txBox="1">
                          <a:spLocks noChangeArrowheads="1"/>
                        </wps:cNvSpPr>
                        <wps:spPr bwMode="auto">
                          <a:xfrm>
                            <a:off x="5190" y="6180"/>
                            <a:ext cx="157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7" w14:textId="77777777" w:rsidR="00E06689" w:rsidRPr="00F42E46" w:rsidRDefault="00E06689" w:rsidP="00F42E46">
                              <w:pPr>
                                <w:spacing w:before="0" w:after="0"/>
                                <w:rPr>
                                  <w:b/>
                                  <w:szCs w:val="24"/>
                                  <w:vertAlign w:val="superscript"/>
                                </w:rPr>
                              </w:pPr>
                              <w:r w:rsidRPr="00F42E46">
                                <w:rPr>
                                  <w:b/>
                                  <w:szCs w:val="24"/>
                                </w:rPr>
                                <w:t>2 m s</w:t>
                              </w:r>
                              <w:r w:rsidRPr="00F42E46">
                                <w:rPr>
                                  <w:b/>
                                  <w:szCs w:val="24"/>
                                  <w:vertAlign w:val="superscript"/>
                                </w:rPr>
                                <w:t>-2</w:t>
                              </w:r>
                            </w:p>
                          </w:txbxContent>
                        </wps:txbx>
                        <wps:bodyPr rot="0" vert="horz" wrap="square" lIns="91440" tIns="45720" rIns="91440" bIns="45720" anchor="t" anchorCtr="0" upright="1">
                          <a:noAutofit/>
                        </wps:bodyPr>
                      </wps:wsp>
                      <wps:wsp>
                        <wps:cNvPr id="157" name="Text Box 167"/>
                        <wps:cNvSpPr txBox="1">
                          <a:spLocks noChangeArrowheads="1"/>
                        </wps:cNvSpPr>
                        <wps:spPr bwMode="auto">
                          <a:xfrm>
                            <a:off x="4845" y="9585"/>
                            <a:ext cx="1290" cy="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8" w14:textId="77777777" w:rsidR="00E06689" w:rsidRPr="00FF1922" w:rsidRDefault="00E06689" w:rsidP="00FF1922">
                              <w:pPr>
                                <w:spacing w:before="0" w:after="0"/>
                                <w:rPr>
                                  <w:szCs w:val="24"/>
                                  <w:vertAlign w:val="superscript"/>
                                </w:rPr>
                              </w:pPr>
                              <w:r w:rsidRPr="00FF1922">
                                <w:rPr>
                                  <w:szCs w:val="24"/>
                                </w:rPr>
                                <w:t>1 kg</w:t>
                              </w:r>
                            </w:p>
                          </w:txbxContent>
                        </wps:txbx>
                        <wps:bodyPr rot="0" vert="horz" wrap="square" lIns="91440" tIns="45720" rIns="91440" bIns="45720" anchor="t" anchorCtr="0" upright="1">
                          <a:noAutofit/>
                        </wps:bodyPr>
                      </wps:wsp>
                      <wps:wsp>
                        <wps:cNvPr id="158" name="Text Box 169"/>
                        <wps:cNvSpPr txBox="1">
                          <a:spLocks noChangeArrowheads="1"/>
                        </wps:cNvSpPr>
                        <wps:spPr bwMode="auto">
                          <a:xfrm>
                            <a:off x="6540" y="7064"/>
                            <a:ext cx="780" cy="645"/>
                          </a:xfrm>
                          <a:prstGeom prst="rect">
                            <a:avLst/>
                          </a:prstGeom>
                          <a:solidFill>
                            <a:srgbClr val="FFFFFF"/>
                          </a:solidFill>
                          <a:ln w="19050">
                            <a:solidFill>
                              <a:srgbClr val="000000"/>
                            </a:solidFill>
                            <a:miter lim="800000"/>
                            <a:headEnd/>
                            <a:tailEnd/>
                          </a:ln>
                        </wps:spPr>
                        <wps:txbx>
                          <w:txbxContent>
                            <w:p w14:paraId="09CF5179" w14:textId="77777777" w:rsidR="00E06689" w:rsidRDefault="00E06689" w:rsidP="00F42E46">
                              <w:pPr>
                                <w:rPr>
                                  <w:rFonts w:ascii="Comic Sans MS" w:hAnsi="Comic Sans MS"/>
                                  <w:sz w:val="28"/>
                                </w:rPr>
                              </w:pPr>
                              <w:r>
                                <w:rPr>
                                  <w:rFonts w:ascii="Comic Sans MS" w:hAnsi="Comic Sans MS"/>
                                  <w:sz w:val="28"/>
                                </w:rPr>
                                <w:t>mg</w:t>
                              </w:r>
                            </w:p>
                          </w:txbxContent>
                        </wps:txbx>
                        <wps:bodyPr rot="0" vert="horz" wrap="square" lIns="91440" tIns="45720" rIns="91440" bIns="45720" anchor="t" anchorCtr="0" upright="1">
                          <a:noAutofit/>
                        </wps:bodyPr>
                      </wps:wsp>
                      <wps:wsp>
                        <wps:cNvPr id="159" name="Line 170"/>
                        <wps:cNvCnPr/>
                        <wps:spPr bwMode="auto">
                          <a:xfrm flipV="1">
                            <a:off x="6890" y="6180"/>
                            <a:ext cx="0" cy="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09" name="Line 171"/>
                        <wps:cNvCnPr/>
                        <wps:spPr bwMode="auto">
                          <a:xfrm>
                            <a:off x="6918" y="7709"/>
                            <a:ext cx="0" cy="93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0" name="Text Box 172"/>
                        <wps:cNvSpPr txBox="1">
                          <a:spLocks noChangeArrowheads="1"/>
                        </wps:cNvSpPr>
                        <wps:spPr bwMode="auto">
                          <a:xfrm>
                            <a:off x="6537" y="5444"/>
                            <a:ext cx="783"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A" w14:textId="77777777" w:rsidR="00E06689" w:rsidRPr="00FF1922" w:rsidRDefault="00E06689" w:rsidP="00FF1922">
                              <w:pPr>
                                <w:rPr>
                                  <w:szCs w:val="24"/>
                                  <w:vertAlign w:val="superscript"/>
                                </w:rPr>
                              </w:pPr>
                              <w:r w:rsidRPr="00FF1922">
                                <w:rPr>
                                  <w:szCs w:val="24"/>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72" id="Group 173" o:spid="_x0000_s1760" style="position:absolute;margin-left:273.55pt;margin-top:27.3pt;width:160.65pt;height:160.95pt;z-index:251658458;mso-position-horizontal-relative:text;mso-position-vertical-relative:text" coordorigin="3060,5299" coordsize="4260,520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">
                <v:group id="Group 164" o:spid="_x0000_s1761" style="position:absolute;left:3060;top:5299;width:2052;height:4673" coordorigin="3660,6049" coordsize="2052,4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shape id="Picture 162" o:spid="_x0000_s1762" type="#_x0000_t75" style="position:absolute;left:3660;top:6049;width:2052;height:34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">
                    <v:imagedata r:id="rId168" o:title=""/>
                  </v:shape>
                  <v:shape id="Picture 163" o:spid="_x0000_s1763" type="#_x0000_t75" alt="springbalance2" style="position:absolute;left:5246;top:8787;width:315;height:19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">
                    <v:imagedata r:id="rId169" o:title="springbalance2"/>
                  </v:shape>
                </v:group>
                <v:line id="Line 165" o:spid="_x0000_s1764" style="position:absolute;flip:y;visibility:visible;mso-wrap-style:square" from="5010,5730" to="5010,7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" strokeweight="1.5pt">
                  <v:stroke endarrow="block"/>
                </v:line>
                <v:shape id="Text Box 166" o:spid="_x0000_s1765" type="#_x0000_t202" style="position:absolute;left:5190;top:6180;width:1578;height: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14:paraId="09CF5177" w14:textId="77777777" w:rsidR="00E06689" w:rsidRPr="00F42E46" w:rsidRDefault="00E06689" w:rsidP="00F42E46">
                        <w:pPr>
                          <w:spacing w:before="0" w:after="0"/>
                          <w:rPr>
                            <w:b/>
                            <w:szCs w:val="24"/>
                            <w:vertAlign w:val="superscript"/>
                          </w:rPr>
                        </w:pPr>
                        <w:r w:rsidRPr="00F42E46">
                          <w:rPr>
                            <w:b/>
                            <w:szCs w:val="24"/>
                          </w:rPr>
                          <w:t>2 m s</w:t>
                        </w:r>
                        <w:r w:rsidRPr="00F42E46">
                          <w:rPr>
                            <w:b/>
                            <w:szCs w:val="24"/>
                            <w:vertAlign w:val="superscript"/>
                          </w:rPr>
                          <w:t>-2</w:t>
                        </w:r>
                      </w:p>
                    </w:txbxContent>
                  </v:textbox>
                </v:shape>
                <v:shape id="Text Box 167" o:spid="_x0000_s1766" type="#_x0000_t202" style="position:absolute;left:4845;top:9585;width:1290;height:9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14:paraId="09CF5178" w14:textId="77777777" w:rsidR="00E06689" w:rsidRPr="00FF1922" w:rsidRDefault="00E06689" w:rsidP="00FF1922">
                        <w:pPr>
                          <w:spacing w:before="0" w:after="0"/>
                          <w:rPr>
                            <w:szCs w:val="24"/>
                            <w:vertAlign w:val="superscript"/>
                          </w:rPr>
                        </w:pPr>
                        <w:r w:rsidRPr="00FF1922">
                          <w:rPr>
                            <w:szCs w:val="24"/>
                          </w:rPr>
                          <w:t>1 kg</w:t>
                        </w:r>
                      </w:p>
                    </w:txbxContent>
                  </v:textbox>
                </v:shape>
                <v:shape id="Text Box 169" o:spid="_x0000_s1767" type="#_x0000_t202" style="position:absolute;left:6540;top:7064;width:78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" strokeweight="1.5pt">
                  <v:textbox>
                    <w:txbxContent>
                      <w:p w14:paraId="09CF5179" w14:textId="77777777" w:rsidR="00E06689" w:rsidRDefault="00E06689" w:rsidP="00F42E46">
                        <w:pPr>
                          <w:rPr>
                            <w:rFonts w:ascii="Comic Sans MS" w:hAnsi="Comic Sans MS"/>
                            <w:sz w:val="28"/>
                          </w:rPr>
                        </w:pPr>
                        <w:r>
                          <w:rPr>
                            <w:rFonts w:ascii="Comic Sans MS" w:hAnsi="Comic Sans MS"/>
                            <w:sz w:val="28"/>
                          </w:rPr>
                          <w:t>mg</w:t>
                        </w:r>
                      </w:p>
                    </w:txbxContent>
                  </v:textbox>
                </v:shape>
                <v:line id="Line 170" o:spid="_x0000_s1768" style="position:absolute;flip:y;visibility:visible;mso-wrap-style:square" from="6890,6180" to="6890,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" strokeweight="1.5pt">
                  <v:stroke endarrow="block"/>
                </v:line>
                <v:line id="Line 171" o:spid="_x0000_s1769" style="position:absolute;visibility:visible;mso-wrap-style:square" from="6918,7709" to="6918,8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" strokeweight="1.5pt">
                  <v:stroke endarrow="block"/>
                </v:line>
                <v:shape id="Text Box 172" o:spid="_x0000_s1770" type="#_x0000_t202" style="position:absolute;left:6537;top:5444;width:783;height:1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" filled="f" stroked="f">
                  <v:textbox>
                    <w:txbxContent>
                      <w:p w14:paraId="09CF517A" w14:textId="77777777" w:rsidR="00E06689" w:rsidRPr="00FF1922" w:rsidRDefault="00E06689" w:rsidP="00FF1922">
                        <w:pPr>
                          <w:rPr>
                            <w:szCs w:val="24"/>
                            <w:vertAlign w:val="superscript"/>
                          </w:rPr>
                        </w:pPr>
                        <w:r w:rsidRPr="00FF1922">
                          <w:rPr>
                            <w:szCs w:val="24"/>
                          </w:rPr>
                          <w:t>F</w:t>
                        </w:r>
                      </w:p>
                    </w:txbxContent>
                  </v:textbox>
                </v:shape>
                <w10:wrap type="square"/>
              </v:group>
            </w:pict>
          </mc:Fallback>
        </mc:AlternateContent>
      </w:r>
      <w:r w:rsidR="00F42E46" w:rsidRPr="00EB17A8">
        <w:rPr>
          <w:b/>
          <w:color w:val="FF0000"/>
          <w:szCs w:val="24"/>
        </w:rPr>
        <w:t>The forces are similar for an object accelerating upwards and decelerating downwards.</w:t>
      </w:r>
    </w:p>
    <w:p w14:paraId="09CF497E" w14:textId="77777777" w:rsidR="00F42E46" w:rsidRPr="00694E86" w:rsidRDefault="00F42E46" w:rsidP="00F42E46">
      <w:pPr>
        <w:rPr>
          <w:szCs w:val="24"/>
        </w:rPr>
      </w:pPr>
      <w:r w:rsidRPr="00694E86">
        <w:rPr>
          <w:szCs w:val="24"/>
        </w:rPr>
        <w:t xml:space="preserve">The forces are similar for an object accelerating downwards </w:t>
      </w:r>
      <w:r w:rsidR="00394B27">
        <w:rPr>
          <w:szCs w:val="24"/>
        </w:rPr>
        <w:t>or</w:t>
      </w:r>
      <w:r w:rsidRPr="00694E86">
        <w:rPr>
          <w:szCs w:val="24"/>
        </w:rPr>
        <w:t xml:space="preserve"> decelerating upwards.</w:t>
      </w:r>
    </w:p>
    <w:p w14:paraId="09CF497F" w14:textId="77777777" w:rsidR="00F42E46" w:rsidRPr="00694E86" w:rsidRDefault="00F42E46" w:rsidP="00F42E46">
      <w:pPr>
        <w:rPr>
          <w:color w:val="000000"/>
          <w:szCs w:val="24"/>
        </w:rPr>
      </w:pPr>
      <w:r w:rsidRPr="00694E86">
        <w:rPr>
          <w:color w:val="000000"/>
          <w:szCs w:val="24"/>
        </w:rPr>
        <w:t xml:space="preserve">A mass of 1 kg hangs from a spring balance which is suspended from a rocket. </w:t>
      </w:r>
    </w:p>
    <w:p w14:paraId="09CF4980" w14:textId="77777777" w:rsidR="00F42E46" w:rsidRDefault="00FC0A7F" w:rsidP="0057785C">
      <w:pPr>
        <w:spacing w:before="0" w:after="0"/>
        <w:rPr>
          <w:color w:val="000000"/>
          <w:szCs w:val="24"/>
        </w:rPr>
      </w:pPr>
      <w:r>
        <w:rPr>
          <w:noProof/>
          <w:color w:val="000000"/>
          <w:szCs w:val="24"/>
          <w:lang w:eastAsia="en-GB"/>
        </w:rPr>
        <w:pict w14:anchorId="09CF4F74">
          <v:shape id="_x0000_s3580" type="#_x0000_t75" style="position:absolute;margin-left:350.2pt;margin-top:1.3pt;width:118.15pt;height:51.65pt;z-index:251658347">
            <v:imagedata r:id="rId170" o:title=""/>
            <w10:wrap type="topAndBottom"/>
          </v:shape>
        </w:pict>
      </w:r>
      <w:r w:rsidR="00EB17A8">
        <w:rPr>
          <w:color w:val="000000"/>
          <w:szCs w:val="24"/>
        </w:rPr>
        <w:t>State the reading on</w:t>
      </w:r>
      <w:r w:rsidR="00F42E46" w:rsidRPr="00694E86">
        <w:rPr>
          <w:color w:val="000000"/>
          <w:szCs w:val="24"/>
        </w:rPr>
        <w:t xml:space="preserve"> the balance if the rocket accelerates upwards at 2 m s</w:t>
      </w:r>
      <w:r w:rsidR="00F42E46" w:rsidRPr="00694E86">
        <w:rPr>
          <w:color w:val="000000"/>
          <w:szCs w:val="24"/>
          <w:vertAlign w:val="superscript"/>
        </w:rPr>
        <w:t>-2</w:t>
      </w:r>
      <w:r w:rsidR="00EB17A8">
        <w:rPr>
          <w:color w:val="000000"/>
          <w:szCs w:val="24"/>
        </w:rPr>
        <w:t>.</w:t>
      </w:r>
    </w:p>
    <w:p w14:paraId="09CF4981" w14:textId="77777777" w:rsidR="0048700A" w:rsidRDefault="0048700A" w:rsidP="00F42E46">
      <w:pPr>
        <w:rPr>
          <w:color w:val="000000"/>
          <w:szCs w:val="24"/>
        </w:rPr>
      </w:pPr>
    </w:p>
    <w:p w14:paraId="09CF4982" w14:textId="77777777" w:rsidR="00BA78BE" w:rsidRPr="00694E86" w:rsidRDefault="00BA78BE" w:rsidP="005B7632">
      <w:pPr>
        <w:pStyle w:val="Heading2"/>
      </w:pPr>
      <w:bookmarkStart w:id="91" w:name="_Toc106127766"/>
      <w:r w:rsidRPr="00694E86">
        <w:t>What is tension?</w:t>
      </w:r>
      <w:bookmarkEnd w:id="91"/>
    </w:p>
    <w:p w14:paraId="09CF4983" w14:textId="77777777" w:rsidR="00462614" w:rsidRDefault="00FC0A7F" w:rsidP="00BA78BE">
      <w:pPr>
        <w:rPr>
          <w:color w:val="FF0000"/>
          <w:szCs w:val="24"/>
        </w:rPr>
      </w:pPr>
      <w:r>
        <w:rPr>
          <w:noProof/>
          <w:szCs w:val="24"/>
          <w:lang w:val="en-US"/>
        </w:rPr>
        <w:pict w14:anchorId="09CF4F75">
          <v:group id="_x0000_s3581" style="position:absolute;margin-left:2.25pt;margin-top:18.85pt;width:302.7pt;height:105.35pt;z-index:251658334" coordorigin="1404,5986" coordsize="9456,3574">
            <v:group id="_x0000_s3582" style="position:absolute;left:2310;top:5986;width:7260;height:2384" coordorigin="2595,5851" coordsize="7260,2384">
              <v:group id="_x0000_s3583" style="position:absolute;left:5865;top:6815;width:3990;height:1420" coordorigin="5865,6875" coordsize="3990,1420">
                <v:shape id="_x0000_s3584" type="#_x0000_t75" style="position:absolute;left:5865;top:6875;width:3990;height:1420">
                  <v:imagedata r:id="rId171" o:title="Car4"/>
                </v:shape>
                <v:line id="_x0000_s3585" style="position:absolute;flip:x" from="5865,7823" to="6023,7823" strokeweight="3pt"/>
              </v:group>
              <v:shape id="_x0000_s3586" type="#_x0000_t75" style="position:absolute;left:2595;top:5851;width:3345;height:2339;visibility:visible;mso-wrap-edited:f">
                <v:imagedata r:id="rId172" o:title=""/>
              </v:shape>
            </v:group>
            <v:line id="_x0000_s3587" style="position:absolute;flip:x" from="1404,8622" to="3420,8622" strokecolor="red" strokeweight="2.25pt">
              <v:stroke endarrow="block"/>
            </v:line>
            <v:line id="_x0000_s3588" style="position:absolute" from="8172,8622" to="10188,8622" strokecolor="red" strokeweight="2.25pt">
              <v:stroke endarrow="block"/>
            </v:line>
            <v:shape id="_x0000_s3589" type="#_x0000_t202" style="position:absolute;left:1404;top:8766;width:2922;height:736" filled="f" stroked="f">
              <v:textbox style="mso-next-textbox:#_x0000_s3589">
                <w:txbxContent>
                  <w:p w14:paraId="09CF517B" w14:textId="77777777" w:rsidR="00E06689" w:rsidRPr="00764F79" w:rsidRDefault="00E06689" w:rsidP="005B7632">
                    <w:pPr>
                      <w:spacing w:before="0" w:after="0"/>
                      <w:rPr>
                        <w:i/>
                        <w:szCs w:val="24"/>
                      </w:rPr>
                    </w:pPr>
                    <w:r w:rsidRPr="00764F79">
                      <w:rPr>
                        <w:i/>
                        <w:szCs w:val="24"/>
                      </w:rPr>
                      <w:t>Friction force</w:t>
                    </w:r>
                  </w:p>
                </w:txbxContent>
              </v:textbox>
            </v:shape>
            <v:shape id="_x0000_s3590" type="#_x0000_t202" style="position:absolute;left:8027;top:8766;width:2833;height:794" filled="f" stroked="f">
              <v:textbox style="mso-next-textbox:#_x0000_s3590">
                <w:txbxContent>
                  <w:p w14:paraId="09CF517C" w14:textId="77777777" w:rsidR="00E06689" w:rsidRPr="00764F79" w:rsidRDefault="00E06689" w:rsidP="005B7632">
                    <w:pPr>
                      <w:spacing w:before="0" w:after="0"/>
                      <w:rPr>
                        <w:i/>
                        <w:szCs w:val="24"/>
                      </w:rPr>
                    </w:pPr>
                    <w:r w:rsidRPr="00764F79">
                      <w:rPr>
                        <w:i/>
                        <w:szCs w:val="24"/>
                      </w:rPr>
                      <w:t>Engine force</w:t>
                    </w:r>
                  </w:p>
                </w:txbxContent>
              </v:textbox>
            </v:shape>
            <w10:wrap type="square"/>
          </v:group>
        </w:pict>
      </w:r>
    </w:p>
    <w:p w14:paraId="09CF4984" w14:textId="77777777" w:rsidR="00BA78BE" w:rsidRPr="00694E86" w:rsidRDefault="00BA78BE" w:rsidP="00BA78BE">
      <w:pPr>
        <w:rPr>
          <w:color w:val="FF0000"/>
          <w:szCs w:val="24"/>
        </w:rPr>
      </w:pPr>
      <w:r w:rsidRPr="00694E86">
        <w:rPr>
          <w:color w:val="FF0000"/>
          <w:szCs w:val="24"/>
        </w:rPr>
        <w:t>Tension is a force, measured in Newtons.</w:t>
      </w:r>
    </w:p>
    <w:p w14:paraId="09CF4985" w14:textId="77777777" w:rsidR="00462614" w:rsidRDefault="00462614" w:rsidP="00BA78BE">
      <w:pPr>
        <w:rPr>
          <w:b/>
          <w:color w:val="000000"/>
          <w:szCs w:val="24"/>
        </w:rPr>
      </w:pPr>
    </w:p>
    <w:p w14:paraId="09CF4986" w14:textId="77777777" w:rsidR="00462614" w:rsidRDefault="00462614" w:rsidP="00BA78BE">
      <w:pPr>
        <w:rPr>
          <w:b/>
          <w:color w:val="000000"/>
          <w:szCs w:val="24"/>
        </w:rPr>
      </w:pPr>
    </w:p>
    <w:p w14:paraId="09CF4987" w14:textId="77777777" w:rsidR="00BA78BE" w:rsidRPr="0048700A" w:rsidRDefault="00531243" w:rsidP="00BA78BE">
      <w:pPr>
        <w:rPr>
          <w:b/>
          <w:color w:val="000000"/>
          <w:szCs w:val="24"/>
        </w:rPr>
      </w:pPr>
      <w:r>
        <w:rPr>
          <w:noProof/>
          <w:color w:val="000000"/>
          <w:szCs w:val="24"/>
          <w:lang w:eastAsia="en-GB"/>
        </w:rPr>
        <mc:AlternateContent>
          <mc:Choice Requires="wpg">
            <w:drawing>
              <wp:anchor distT="0" distB="0" distL="114300" distR="114300" simplePos="0" relativeHeight="251658459" behindDoc="0" locked="0" layoutInCell="1" allowOverlap="1" wp14:anchorId="09CF4F76" wp14:editId="0CB4597F">
                <wp:simplePos x="0" y="0"/>
                <wp:positionH relativeFrom="column">
                  <wp:posOffset>5099050</wp:posOffset>
                </wp:positionH>
                <wp:positionV relativeFrom="paragraph">
                  <wp:posOffset>514985</wp:posOffset>
                </wp:positionV>
                <wp:extent cx="1031875" cy="1593850"/>
                <wp:effectExtent l="0" t="38100" r="0" b="6350"/>
                <wp:wrapSquare wrapText="bothSides"/>
                <wp:docPr id="4825" name="Group 4825"/>
                <wp:cNvGraphicFramePr/>
                <a:graphic xmlns:a="http://schemas.openxmlformats.org/drawingml/2006/main">
                  <a:graphicData uri="http://schemas.microsoft.com/office/word/2010/wordprocessingGroup">
                    <wpg:wgp>
                      <wpg:cNvGrpSpPr/>
                      <wpg:grpSpPr>
                        <a:xfrm>
                          <a:off x="0" y="0"/>
                          <a:ext cx="1031875" cy="1593850"/>
                          <a:chOff x="0" y="0"/>
                          <a:chExt cx="1031875" cy="1593850"/>
                        </a:xfrm>
                      </wpg:grpSpPr>
                      <wpg:grpSp>
                        <wpg:cNvPr id="48645" name="Group 202"/>
                        <wpg:cNvGrpSpPr>
                          <a:grpSpLocks/>
                        </wpg:cNvGrpSpPr>
                        <wpg:grpSpPr bwMode="auto">
                          <a:xfrm>
                            <a:off x="0" y="0"/>
                            <a:ext cx="1031875" cy="1593850"/>
                            <a:chOff x="1260" y="2142"/>
                            <a:chExt cx="4320" cy="6597"/>
                          </a:xfrm>
                        </wpg:grpSpPr>
                        <pic:pic xmlns:pic="http://schemas.openxmlformats.org/drawingml/2006/picture">
                          <pic:nvPicPr>
                            <pic:cNvPr id="48646" name="Picture 201" descr="trough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1260" y="4734"/>
                              <a:ext cx="3655" cy="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8647" name="Group 195"/>
                          <wpg:cNvGrpSpPr>
                            <a:grpSpLocks/>
                          </wpg:cNvGrpSpPr>
                          <wpg:grpSpPr bwMode="auto">
                            <a:xfrm>
                              <a:off x="2700" y="2142"/>
                              <a:ext cx="2880" cy="4762"/>
                              <a:chOff x="1548" y="10494"/>
                              <a:chExt cx="2880" cy="4762"/>
                            </a:xfrm>
                          </wpg:grpSpPr>
                          <pic:pic xmlns:pic="http://schemas.openxmlformats.org/drawingml/2006/picture">
                            <pic:nvPicPr>
                              <pic:cNvPr id="48648" name="Picture 196" descr="springbalance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1548" y="10494"/>
                                <a:ext cx="707" cy="4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649" name="Line 197"/>
                            <wps:cNvCnPr/>
                            <wps:spPr bwMode="auto">
                              <a:xfrm>
                                <a:off x="2988" y="13086"/>
                                <a:ext cx="0" cy="17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650" name="Line 198"/>
                            <wps:cNvCnPr/>
                            <wps:spPr bwMode="auto">
                              <a:xfrm flipV="1">
                                <a:off x="2988" y="10782"/>
                                <a:ext cx="0" cy="17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651" name="Text Box 199"/>
                            <wps:cNvSpPr txBox="1">
                              <a:spLocks noChangeArrowheads="1"/>
                            </wps:cNvSpPr>
                            <wps:spPr bwMode="auto">
                              <a:xfrm>
                                <a:off x="3276" y="13662"/>
                                <a:ext cx="1152"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D" w14:textId="77777777" w:rsidR="00E06689" w:rsidRPr="005B084F" w:rsidRDefault="00E06689" w:rsidP="005B084F">
                                  <w:pPr>
                                    <w:spacing w:before="0" w:after="0"/>
                                  </w:pPr>
                                  <w:r>
                                    <w:t>W</w:t>
                                  </w:r>
                                </w:p>
                              </w:txbxContent>
                            </wps:txbx>
                            <wps:bodyPr rot="0" vert="horz" wrap="square" lIns="91440" tIns="45720" rIns="91440" bIns="45720" anchor="t" anchorCtr="0" upright="1">
                              <a:noAutofit/>
                            </wps:bodyPr>
                          </wps:wsp>
                          <wps:wsp>
                            <wps:cNvPr id="48652" name="Text Box 200"/>
                            <wps:cNvSpPr txBox="1">
                              <a:spLocks noChangeArrowheads="1"/>
                            </wps:cNvSpPr>
                            <wps:spPr bwMode="auto">
                              <a:xfrm>
                                <a:off x="3276" y="11502"/>
                                <a:ext cx="1152"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E" w14:textId="77777777" w:rsidR="00E06689" w:rsidRDefault="00E06689" w:rsidP="005B084F">
                                  <w:pPr>
                                    <w:spacing w:before="0" w:after="0"/>
                                  </w:pPr>
                                  <w:r>
                                    <w:t>T</w:t>
                                  </w:r>
                                </w:p>
                              </w:txbxContent>
                            </wps:txbx>
                            <wps:bodyPr rot="0" vert="horz" wrap="square" lIns="91440" tIns="45720" rIns="91440" bIns="45720" anchor="t" anchorCtr="0" upright="1">
                              <a:noAutofit/>
                            </wps:bodyPr>
                          </wps:wsp>
                        </wpg:grpSp>
                      </wpg:grpSp>
                      <wps:wsp>
                        <wps:cNvPr id="4823" name="Line 198"/>
                        <wps:cNvCnPr/>
                        <wps:spPr bwMode="auto">
                          <a:xfrm flipV="1">
                            <a:off x="285750" y="428625"/>
                            <a:ext cx="0" cy="41719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24" name="Text Box 200"/>
                        <wps:cNvSpPr txBox="1">
                          <a:spLocks noChangeArrowheads="1"/>
                        </wps:cNvSpPr>
                        <wps:spPr bwMode="auto">
                          <a:xfrm>
                            <a:off x="95250" y="171450"/>
                            <a:ext cx="274955" cy="38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7F" w14:textId="77777777" w:rsidR="00E06689" w:rsidRDefault="00E06689" w:rsidP="004747BC">
                              <w:pPr>
                                <w:spacing w:before="0" w:after="0"/>
                              </w:pPr>
                              <w:r>
                                <w:t>U</w:t>
                              </w:r>
                            </w:p>
                          </w:txbxContent>
                        </wps:txbx>
                        <wps:bodyPr rot="0" vert="horz" wrap="square" lIns="91440" tIns="45720" rIns="91440" bIns="45720" anchor="t" anchorCtr="0" upright="1">
                          <a:noAutofit/>
                        </wps:bodyPr>
                      </wps:wsp>
                    </wpg:wgp>
                  </a:graphicData>
                </a:graphic>
              </wp:anchor>
            </w:drawing>
          </mc:Choice>
          <mc:Fallback>
            <w:pict>
              <v:group w14:anchorId="09CF4F76" id="Group 4825" o:spid="_x0000_s1771" style="position:absolute;margin-left:401.5pt;margin-top:40.55pt;width:81.25pt;height:125.5pt;z-index:251658459;mso-position-horizontal-relative:text;mso-position-vertical-relative:text" coordsize="10318,1593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">
                <v:group id="Group 202" o:spid="_x0000_s1772" style="position:absolute;width:10318;height:15938" coordorigin="1260,2142" coordsize="4320,6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">
                  <v:shape id="Picture 201" o:spid="_x0000_s1773" type="#_x0000_t75" alt="trough2" style="position:absolute;left:1260;top:4734;width:3655;height:4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">
                    <v:imagedata r:id="rId174" o:title="trough2"/>
                  </v:shape>
                  <v:group id="Group 195" o:spid="_x0000_s1774" style="position:absolute;left:2700;top:2142;width:2880;height:4762" coordorigin="1548,10494" coordsize="2880,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">
                    <v:shape id="Picture 196" o:spid="_x0000_s1775" type="#_x0000_t75" alt="springbalance2" style="position:absolute;left:1548;top:10494;width:707;height:4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">
                      <v:imagedata r:id="rId169" o:title="springbalance2"/>
                    </v:shape>
                    <v:line id="Line 197" o:spid="_x0000_s1776" style="position:absolute;visibility:visible;mso-wrap-style:square" from="2988,13086" to="2988,14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" strokecolor="red" strokeweight="2.25pt">
                      <v:stroke endarrow="block"/>
                    </v:line>
                    <v:line id="Line 198" o:spid="_x0000_s1777" style="position:absolute;flip:y;visibility:visible;mso-wrap-style:square" from="2988,10782" to="2988,12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" strokecolor="red" strokeweight="2.25pt">
                      <v:stroke endarrow="block"/>
                    </v:line>
                    <v:shape id="Text Box 199" o:spid="_x0000_s1778" type="#_x0000_t202" style="position:absolute;left:3276;top:13662;width:1152;height:1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" filled="f" stroked="f">
                      <v:textbox>
                        <w:txbxContent>
                          <w:p w14:paraId="09CF517D" w14:textId="77777777" w:rsidR="00E06689" w:rsidRPr="005B084F" w:rsidRDefault="00E06689" w:rsidP="005B084F">
                            <w:pPr>
                              <w:spacing w:before="0" w:after="0"/>
                            </w:pPr>
                            <w:r>
                              <w:t>W</w:t>
                            </w:r>
                          </w:p>
                        </w:txbxContent>
                      </v:textbox>
                    </v:shape>
                    <v:shape id="Text Box 200" o:spid="_x0000_s1779" type="#_x0000_t202" style="position:absolute;left:3276;top:11502;width:1152;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" filled="f" stroked="f">
                      <v:textbox>
                        <w:txbxContent>
                          <w:p w14:paraId="09CF517E" w14:textId="77777777" w:rsidR="00E06689" w:rsidRDefault="00E06689" w:rsidP="005B084F">
                            <w:pPr>
                              <w:spacing w:before="0" w:after="0"/>
                            </w:pPr>
                            <w:r>
                              <w:t>T</w:t>
                            </w:r>
                          </w:p>
                        </w:txbxContent>
                      </v:textbox>
                    </v:shape>
                  </v:group>
                </v:group>
                <v:line id="Line 198" o:spid="_x0000_s1780" style="position:absolute;flip:y;visibility:visible;mso-wrap-style:square" from="2857,4286" to="2857,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" strokecolor="red" strokeweight="2.25pt">
                  <v:stroke endarrow="block"/>
                </v:line>
                <v:shape id="Text Box 200" o:spid="_x0000_s1781" type="#_x0000_t202" style="position:absolute;left:952;top:1714;width:2750;height:3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" filled="f" stroked="f">
                  <v:textbox>
                    <w:txbxContent>
                      <w:p w14:paraId="09CF517F" w14:textId="77777777" w:rsidR="00E06689" w:rsidRDefault="00E06689" w:rsidP="004747BC">
                        <w:pPr>
                          <w:spacing w:before="0" w:after="0"/>
                        </w:pPr>
                        <w:r>
                          <w:t>U</w:t>
                        </w:r>
                      </w:p>
                    </w:txbxContent>
                  </v:textbox>
                </v:shape>
                <w10:wrap type="square"/>
              </v:group>
            </w:pict>
          </mc:Fallback>
        </mc:AlternateContent>
      </w:r>
      <w:r w:rsidR="00BA78BE" w:rsidRPr="0048700A">
        <w:rPr>
          <w:b/>
          <w:color w:val="000000"/>
          <w:szCs w:val="24"/>
        </w:rPr>
        <w:t>Think of it as the “balancing force”. It acts in the direction to balance out forces to:</w:t>
      </w:r>
    </w:p>
    <w:p w14:paraId="09CF4988" w14:textId="77777777" w:rsidR="00BA78BE" w:rsidRPr="0048700A" w:rsidRDefault="00BA78BE" w:rsidP="00F8074A">
      <w:pPr>
        <w:pStyle w:val="ListParagraph"/>
        <w:numPr>
          <w:ilvl w:val="0"/>
          <w:numId w:val="8"/>
        </w:numPr>
        <w:rPr>
          <w:b/>
          <w:color w:val="000000"/>
          <w:szCs w:val="24"/>
        </w:rPr>
      </w:pPr>
      <w:r w:rsidRPr="0048700A">
        <w:rPr>
          <w:b/>
          <w:color w:val="000000"/>
          <w:szCs w:val="24"/>
        </w:rPr>
        <w:t>prevent movement</w:t>
      </w:r>
    </w:p>
    <w:p w14:paraId="09CF4989" w14:textId="77777777" w:rsidR="004747BC" w:rsidRDefault="00531243" w:rsidP="00F8074A">
      <w:pPr>
        <w:pStyle w:val="ListParagraph"/>
        <w:numPr>
          <w:ilvl w:val="0"/>
          <w:numId w:val="8"/>
        </w:numPr>
        <w:rPr>
          <w:b/>
          <w:color w:val="000000"/>
          <w:szCs w:val="24"/>
        </w:rPr>
      </w:pPr>
      <w:r w:rsidRPr="005D1C73">
        <w:rPr>
          <w:noProof/>
          <w:lang w:eastAsia="en-GB"/>
        </w:rPr>
        <mc:AlternateContent>
          <mc:Choice Requires="wpg">
            <w:drawing>
              <wp:anchor distT="0" distB="0" distL="114300" distR="114300" simplePos="0" relativeHeight="251658460" behindDoc="0" locked="0" layoutInCell="1" allowOverlap="1" wp14:anchorId="09CF4F78" wp14:editId="7DDA21D8">
                <wp:simplePos x="0" y="0"/>
                <wp:positionH relativeFrom="column">
                  <wp:posOffset>-32385</wp:posOffset>
                </wp:positionH>
                <wp:positionV relativeFrom="paragraph">
                  <wp:posOffset>111125</wp:posOffset>
                </wp:positionV>
                <wp:extent cx="882650" cy="1459865"/>
                <wp:effectExtent l="0" t="38100" r="0" b="45085"/>
                <wp:wrapSquare wrapText="bothSides"/>
                <wp:docPr id="48135"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2650" cy="1459865"/>
                          <a:chOff x="1548" y="10494"/>
                          <a:chExt cx="2880" cy="4320"/>
                        </a:xfrm>
                      </wpg:grpSpPr>
                      <pic:pic xmlns:pic="http://schemas.openxmlformats.org/drawingml/2006/picture">
                        <pic:nvPicPr>
                          <pic:cNvPr id="48136" name="Picture 189" descr="springbalance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1548" y="10494"/>
                            <a:ext cx="707" cy="4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137" name="Line 190"/>
                        <wps:cNvCnPr/>
                        <wps:spPr bwMode="auto">
                          <a:xfrm>
                            <a:off x="2988" y="13086"/>
                            <a:ext cx="0" cy="17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138" name="Line 191"/>
                        <wps:cNvCnPr/>
                        <wps:spPr bwMode="auto">
                          <a:xfrm flipV="1">
                            <a:off x="2988" y="10782"/>
                            <a:ext cx="0" cy="17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139" name="Text Box 192"/>
                        <wps:cNvSpPr txBox="1">
                          <a:spLocks noChangeArrowheads="1"/>
                        </wps:cNvSpPr>
                        <wps:spPr bwMode="auto">
                          <a:xfrm>
                            <a:off x="3276" y="13662"/>
                            <a:ext cx="1152"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0" w14:textId="77777777" w:rsidR="00E06689" w:rsidRPr="00FF1922" w:rsidRDefault="00E06689" w:rsidP="00FF1922">
                              <w:pPr>
                                <w:spacing w:before="0" w:after="0"/>
                                <w:rPr>
                                  <w:szCs w:val="24"/>
                                </w:rPr>
                              </w:pPr>
                              <w:r w:rsidRPr="00FF1922">
                                <w:rPr>
                                  <w:szCs w:val="24"/>
                                </w:rPr>
                                <w:t>W</w:t>
                              </w:r>
                            </w:p>
                          </w:txbxContent>
                        </wps:txbx>
                        <wps:bodyPr rot="0" vert="horz" wrap="square" lIns="91440" tIns="45720" rIns="91440" bIns="45720" anchor="t" anchorCtr="0" upright="1">
                          <a:noAutofit/>
                        </wps:bodyPr>
                      </wps:wsp>
                      <wps:wsp>
                        <wps:cNvPr id="48140" name="Text Box 193"/>
                        <wps:cNvSpPr txBox="1">
                          <a:spLocks noChangeArrowheads="1"/>
                        </wps:cNvSpPr>
                        <wps:spPr bwMode="auto">
                          <a:xfrm>
                            <a:off x="3276" y="11502"/>
                            <a:ext cx="1152" cy="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1" w14:textId="77777777" w:rsidR="00E06689" w:rsidRPr="00FF1922" w:rsidRDefault="00E06689" w:rsidP="00FF1922">
                              <w:pPr>
                                <w:spacing w:before="0" w:after="0"/>
                                <w:rPr>
                                  <w:szCs w:val="24"/>
                                </w:rPr>
                              </w:pPr>
                              <w:r w:rsidRPr="00FF1922">
                                <w:rPr>
                                  <w:szCs w:val="24"/>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78" id="Group 194" o:spid="_x0000_s1782" style="position:absolute;left:0;text-align:left;margin-left:-2.55pt;margin-top:8.75pt;width:69.5pt;height:114.95pt;z-index:251658460;mso-position-horizontal-relative:text;mso-position-vertical-relative:text" coordorigin="1548,10494" coordsize="2880,43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">
                <v:shape id="Picture 189" o:spid="_x0000_s1783" type="#_x0000_t75" alt="springbalance2" style="position:absolute;left:1548;top:10494;width:707;height:43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">
                  <v:imagedata r:id="rId169" o:title="springbalance2"/>
                </v:shape>
                <v:line id="Line 190" o:spid="_x0000_s1784" style="position:absolute;visibility:visible;mso-wrap-style:square" from="2988,13086" to="2988,14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" strokecolor="red" strokeweight="2.25pt">
                  <v:stroke endarrow="block"/>
                </v:line>
                <v:line id="Line 191" o:spid="_x0000_s1785" style="position:absolute;flip:y;visibility:visible;mso-wrap-style:square" from="2988,10782" to="2988,12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" strokecolor="red" strokeweight="2.25pt">
                  <v:stroke endarrow="block"/>
                </v:line>
                <v:shape id="Text Box 192" o:spid="_x0000_s1786" type="#_x0000_t202" style="position:absolute;left:3276;top:13662;width:1152;height:1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" filled="f" stroked="f">
                  <v:textbox>
                    <w:txbxContent>
                      <w:p w14:paraId="09CF5180" w14:textId="77777777" w:rsidR="00E06689" w:rsidRPr="00FF1922" w:rsidRDefault="00E06689" w:rsidP="00FF1922">
                        <w:pPr>
                          <w:spacing w:before="0" w:after="0"/>
                          <w:rPr>
                            <w:szCs w:val="24"/>
                          </w:rPr>
                        </w:pPr>
                        <w:r w:rsidRPr="00FF1922">
                          <w:rPr>
                            <w:szCs w:val="24"/>
                          </w:rPr>
                          <w:t>W</w:t>
                        </w:r>
                      </w:p>
                    </w:txbxContent>
                  </v:textbox>
                </v:shape>
                <v:shape id="Text Box 193" o:spid="_x0000_s1787" type="#_x0000_t202" style="position:absolute;left:3276;top:11502;width:1152;height:1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" filled="f" stroked="f">
                  <v:textbox>
                    <w:txbxContent>
                      <w:p w14:paraId="09CF5181" w14:textId="77777777" w:rsidR="00E06689" w:rsidRPr="00FF1922" w:rsidRDefault="00E06689" w:rsidP="00FF1922">
                        <w:pPr>
                          <w:spacing w:before="0" w:after="0"/>
                          <w:rPr>
                            <w:szCs w:val="24"/>
                          </w:rPr>
                        </w:pPr>
                        <w:r w:rsidRPr="00FF1922">
                          <w:rPr>
                            <w:szCs w:val="24"/>
                          </w:rPr>
                          <w:t>T</w:t>
                        </w:r>
                      </w:p>
                    </w:txbxContent>
                  </v:textbox>
                </v:shape>
                <w10:wrap type="square"/>
              </v:group>
            </w:pict>
          </mc:Fallback>
        </mc:AlternateContent>
      </w:r>
      <w:r w:rsidR="00BA78BE" w:rsidRPr="0048700A">
        <w:rPr>
          <w:b/>
          <w:color w:val="000000"/>
          <w:szCs w:val="24"/>
        </w:rPr>
        <w:t>to couple.</w:t>
      </w:r>
    </w:p>
    <w:p w14:paraId="09CF498A" w14:textId="77777777" w:rsidR="004747BC" w:rsidRDefault="004747BC" w:rsidP="004747BC">
      <w:pPr>
        <w:pStyle w:val="ListParagraph"/>
        <w:rPr>
          <w:color w:val="000000"/>
          <w:szCs w:val="24"/>
        </w:rPr>
      </w:pPr>
    </w:p>
    <w:p w14:paraId="09CF498B" w14:textId="77777777" w:rsidR="00BA78BE" w:rsidRPr="004747BC" w:rsidRDefault="00BA78BE" w:rsidP="004747BC">
      <w:pPr>
        <w:pStyle w:val="ListParagraph"/>
        <w:rPr>
          <w:b/>
          <w:color w:val="000000"/>
          <w:szCs w:val="24"/>
        </w:rPr>
      </w:pPr>
      <w:r w:rsidRPr="004747BC">
        <w:rPr>
          <w:color w:val="000000"/>
          <w:szCs w:val="24"/>
        </w:rPr>
        <w:t>Examples of the way tension acts.</w:t>
      </w:r>
    </w:p>
    <w:p w14:paraId="09CF498C" w14:textId="77777777" w:rsidR="00BA78BE" w:rsidRPr="00A31791" w:rsidRDefault="00BA78BE" w:rsidP="00BA78BE">
      <w:pPr>
        <w:rPr>
          <w:color w:val="000000"/>
        </w:rPr>
      </w:pPr>
      <w:r w:rsidRPr="00694E86">
        <w:rPr>
          <w:color w:val="000000"/>
          <w:szCs w:val="24"/>
        </w:rPr>
        <w:t>As soon as other forces start to act on the object</w:t>
      </w:r>
      <w:r w:rsidRPr="00A31791">
        <w:rPr>
          <w:color w:val="000000"/>
        </w:rPr>
        <w:t xml:space="preserve"> the size and/or the direction of the tension alters.</w:t>
      </w:r>
    </w:p>
    <w:p w14:paraId="09CF498D" w14:textId="77777777" w:rsidR="00BA78BE" w:rsidRPr="00A31791" w:rsidRDefault="00BA78BE" w:rsidP="005B084F">
      <w:pPr>
        <w:jc w:val="center"/>
        <w:rPr>
          <w:color w:val="000000"/>
        </w:rPr>
      </w:pPr>
      <w:r w:rsidRPr="00A31791">
        <w:rPr>
          <w:color w:val="000000"/>
        </w:rPr>
        <w:t>At the start, W=T.</w:t>
      </w:r>
    </w:p>
    <w:p w14:paraId="09CF498E" w14:textId="77777777" w:rsidR="00BA78BE" w:rsidRPr="00A31791" w:rsidRDefault="00BA78BE" w:rsidP="00BA78BE">
      <w:pPr>
        <w:rPr>
          <w:color w:val="000000"/>
        </w:rPr>
      </w:pPr>
      <w:r w:rsidRPr="00A31791">
        <w:rPr>
          <w:color w:val="000000"/>
        </w:rPr>
        <w:t xml:space="preserve">As you submerge the mass the reading on the spring balance decreases as the upthrust, U, increases. </w:t>
      </w:r>
    </w:p>
    <w:p w14:paraId="09CF498F" w14:textId="77777777" w:rsidR="00BA78BE" w:rsidRDefault="00BA78BE" w:rsidP="00BA78BE">
      <w:pPr>
        <w:rPr>
          <w:color w:val="000000"/>
        </w:rPr>
      </w:pPr>
      <w:r w:rsidRPr="00A31791">
        <w:rPr>
          <w:color w:val="000000"/>
        </w:rPr>
        <w:t>Once the mass is totally immersed the upthrust remains constant so the reading on the spring balance will remain constant.</w:t>
      </w:r>
    </w:p>
    <w:p w14:paraId="09CF4990" w14:textId="77777777" w:rsidR="00BA78BE" w:rsidRPr="005D1C73" w:rsidRDefault="00BA78BE" w:rsidP="00764F79">
      <w:pPr>
        <w:jc w:val="center"/>
      </w:pPr>
      <w:r w:rsidRPr="005D1C73">
        <w:t>W = T + U</w:t>
      </w:r>
    </w:p>
    <w:p w14:paraId="09CF4992" w14:textId="0BBC0D80" w:rsidR="00715B72" w:rsidRDefault="00BA78BE" w:rsidP="00C869A9">
      <w:pPr>
        <w:jc w:val="center"/>
      </w:pPr>
      <w:r w:rsidRPr="005D1C73">
        <w:t>T = W – U</w:t>
      </w:r>
      <w:bookmarkStart w:id="92" w:name="_Toc423100266"/>
    </w:p>
    <w:p w14:paraId="09CF4993" w14:textId="77777777" w:rsidR="00BA78BE" w:rsidRPr="00A31791" w:rsidRDefault="0048700A" w:rsidP="005D1C73">
      <w:pPr>
        <w:pStyle w:val="Heading2"/>
      </w:pPr>
      <w:bookmarkStart w:id="93" w:name="_Toc106127767"/>
      <w:r w:rsidRPr="00A31791">
        <w:rPr>
          <w:noProof/>
          <w:lang w:eastAsia="en-GB"/>
        </w:rPr>
        <mc:AlternateContent>
          <mc:Choice Requires="wpg">
            <w:drawing>
              <wp:anchor distT="0" distB="0" distL="114300" distR="114300" simplePos="0" relativeHeight="251658461" behindDoc="0" locked="0" layoutInCell="1" allowOverlap="1" wp14:anchorId="09CF4F7A" wp14:editId="34514AF7">
                <wp:simplePos x="0" y="0"/>
                <wp:positionH relativeFrom="column">
                  <wp:posOffset>1985645</wp:posOffset>
                </wp:positionH>
                <wp:positionV relativeFrom="paragraph">
                  <wp:posOffset>757555</wp:posOffset>
                </wp:positionV>
                <wp:extent cx="2218690" cy="2661920"/>
                <wp:effectExtent l="0" t="38100" r="0" b="5080"/>
                <wp:wrapTopAndBottom/>
                <wp:docPr id="48243"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8690" cy="2661920"/>
                          <a:chOff x="4641" y="3870"/>
                          <a:chExt cx="3957" cy="5694"/>
                        </a:xfrm>
                      </wpg:grpSpPr>
                      <wpg:grpSp>
                        <wpg:cNvPr id="48244" name="Group 217"/>
                        <wpg:cNvGrpSpPr>
                          <a:grpSpLocks/>
                        </wpg:cNvGrpSpPr>
                        <wpg:grpSpPr bwMode="auto">
                          <a:xfrm>
                            <a:off x="5167" y="3870"/>
                            <a:ext cx="2573" cy="5252"/>
                            <a:chOff x="5167" y="3870"/>
                            <a:chExt cx="2573" cy="5252"/>
                          </a:xfrm>
                        </wpg:grpSpPr>
                        <wps:wsp>
                          <wps:cNvPr id="48245" name="Line 213"/>
                          <wps:cNvCnPr/>
                          <wps:spPr bwMode="auto">
                            <a:xfrm>
                              <a:off x="6588" y="7614"/>
                              <a:ext cx="1008" cy="1152"/>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wps:spPr>
                          <wps:bodyPr/>
                        </wps:wsp>
                        <wps:wsp>
                          <wps:cNvPr id="48246" name="Line 214"/>
                          <wps:cNvCnPr/>
                          <wps:spPr bwMode="auto">
                            <a:xfrm flipH="1">
                              <a:off x="5167" y="7389"/>
                              <a:ext cx="864" cy="1008"/>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wps:spPr>
                          <wps:bodyPr/>
                        </wps:wsp>
                        <wps:wsp>
                          <wps:cNvPr id="48247" name="Line 215"/>
                          <wps:cNvCnPr/>
                          <wps:spPr bwMode="auto">
                            <a:xfrm>
                              <a:off x="6139" y="7682"/>
                              <a:ext cx="0" cy="1440"/>
                            </a:xfrm>
                            <a:prstGeom prst="line">
                              <a:avLst/>
                            </a:prstGeom>
                            <a:noFill/>
                            <a:ln w="28575">
                              <a:solidFill>
                                <a:schemeClr val="bg1"/>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48248" name="Line 216"/>
                          <wps:cNvCnPr/>
                          <wps:spPr bwMode="auto">
                            <a:xfrm flipV="1">
                              <a:off x="7740" y="3870"/>
                              <a:ext cx="0" cy="1584"/>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wps:spPr>
                          <wps:bodyPr/>
                        </wps:wsp>
                      </wpg:grpSp>
                      <wps:wsp>
                        <wps:cNvPr id="48249" name="Text Box 218"/>
                        <wps:cNvSpPr txBox="1">
                          <a:spLocks noChangeArrowheads="1"/>
                        </wps:cNvSpPr>
                        <wps:spPr bwMode="auto">
                          <a:xfrm>
                            <a:off x="7707" y="4362"/>
                            <a:ext cx="891" cy="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2" w14:textId="77777777" w:rsidR="00E06689" w:rsidRPr="00EA2818" w:rsidRDefault="00E06689" w:rsidP="00BA78BE">
                              <w:pPr>
                                <w:rPr>
                                  <w:rFonts w:ascii="Comic Sans MS" w:hAnsi="Comic Sans MS"/>
                                  <w:b/>
                                  <w:bCs/>
                                  <w:color w:val="FFFFFF" w:themeColor="background1"/>
                                  <w:sz w:val="28"/>
                                  <w:szCs w:val="28"/>
                                </w:rPr>
                              </w:pPr>
                              <w:r w:rsidRPr="00EA2818">
                                <w:rPr>
                                  <w:rFonts w:ascii="Comic Sans MS" w:hAnsi="Comic Sans MS"/>
                                  <w:b/>
                                  <w:bCs/>
                                  <w:color w:val="FFFFFF" w:themeColor="background1"/>
                                  <w:sz w:val="28"/>
                                  <w:szCs w:val="28"/>
                                </w:rPr>
                                <w:t>B</w:t>
                              </w:r>
                            </w:p>
                          </w:txbxContent>
                        </wps:txbx>
                        <wps:bodyPr rot="0" vert="horz" wrap="square" lIns="91440" tIns="45720" rIns="91440" bIns="45720" anchor="t" anchorCtr="0" upright="1">
                          <a:noAutofit/>
                        </wps:bodyPr>
                      </wps:wsp>
                      <wps:wsp>
                        <wps:cNvPr id="48250" name="Text Box 219"/>
                        <wps:cNvSpPr txBox="1">
                          <a:spLocks noChangeArrowheads="1"/>
                        </wps:cNvSpPr>
                        <wps:spPr bwMode="auto">
                          <a:xfrm>
                            <a:off x="6164" y="8742"/>
                            <a:ext cx="1728"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3" w14:textId="77777777" w:rsidR="00E06689" w:rsidRPr="0048700A" w:rsidRDefault="00E06689" w:rsidP="0048700A">
                              <w:pPr>
                                <w:spacing w:before="0" w:after="0"/>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W</w:t>
                              </w:r>
                            </w:p>
                          </w:txbxContent>
                        </wps:txbx>
                        <wps:bodyPr rot="0" vert="horz" wrap="square" lIns="91440" tIns="45720" rIns="91440" bIns="45720" anchor="t" anchorCtr="0" upright="1">
                          <a:noAutofit/>
                        </wps:bodyPr>
                      </wps:wsp>
                      <wps:wsp>
                        <wps:cNvPr id="48251" name="Text Box 220"/>
                        <wps:cNvSpPr txBox="1">
                          <a:spLocks noChangeArrowheads="1"/>
                        </wps:cNvSpPr>
                        <wps:spPr bwMode="auto">
                          <a:xfrm>
                            <a:off x="4641" y="7242"/>
                            <a:ext cx="901"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4" w14:textId="77777777" w:rsidR="00E06689" w:rsidRPr="0048700A" w:rsidRDefault="00E06689"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T</w:t>
                              </w:r>
                            </w:p>
                          </w:txbxContent>
                        </wps:txbx>
                        <wps:bodyPr rot="0" vert="horz" wrap="square" lIns="91440" tIns="45720" rIns="91440" bIns="45720" anchor="t" anchorCtr="0" upright="1">
                          <a:noAutofit/>
                        </wps:bodyPr>
                      </wps:wsp>
                      <wps:wsp>
                        <wps:cNvPr id="48252" name="Text Box 221"/>
                        <wps:cNvSpPr txBox="1">
                          <a:spLocks noChangeArrowheads="1"/>
                        </wps:cNvSpPr>
                        <wps:spPr bwMode="auto">
                          <a:xfrm>
                            <a:off x="7033" y="7337"/>
                            <a:ext cx="1297" cy="1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5" w14:textId="77777777" w:rsidR="00E06689" w:rsidRPr="0048700A" w:rsidRDefault="00E06689"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T</w:t>
                              </w:r>
                            </w:p>
                          </w:txbxContent>
                        </wps:txbx>
                        <wps:bodyPr rot="0" vert="horz" wrap="square" lIns="91440" tIns="45720" rIns="91440" bIns="45720" anchor="t" anchorCtr="0" upright="1">
                          <a:noAutofit/>
                        </wps:bodyPr>
                      </wps:wsp>
                      <wps:wsp>
                        <wps:cNvPr id="48253" name="Text Box 222"/>
                        <wps:cNvSpPr txBox="1">
                          <a:spLocks noChangeArrowheads="1"/>
                        </wps:cNvSpPr>
                        <wps:spPr bwMode="auto">
                          <a:xfrm>
                            <a:off x="6034" y="7183"/>
                            <a:ext cx="881" cy="11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14:paraId="09CF5186" w14:textId="77777777" w:rsidR="00E06689" w:rsidRPr="0048700A" w:rsidRDefault="00E06689"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sym w:font="Symbol" w:char="F071"/>
                              </w:r>
                            </w:p>
                          </w:txbxContent>
                        </wps:txbx>
                        <wps:bodyPr rot="0" vert="horz" wrap="square" lIns="91440" tIns="45720" rIns="91440" bIns="45720" anchor="t" anchorCtr="0" upright="1">
                          <a:noAutofit/>
                        </wps:bodyPr>
                      </wps:wsp>
                      <wps:wsp>
                        <wps:cNvPr id="48254" name="Freeform 224"/>
                        <wps:cNvSpPr>
                          <a:spLocks/>
                        </wps:cNvSpPr>
                        <wps:spPr bwMode="auto">
                          <a:xfrm>
                            <a:off x="6215" y="8010"/>
                            <a:ext cx="570" cy="270"/>
                          </a:xfrm>
                          <a:custGeom>
                            <a:avLst/>
                            <a:gdLst>
                              <a:gd name="T0" fmla="*/ 0 w 570"/>
                              <a:gd name="T1" fmla="*/ 270 h 270"/>
                              <a:gd name="T2" fmla="*/ 330 w 570"/>
                              <a:gd name="T3" fmla="*/ 195 h 270"/>
                              <a:gd name="T4" fmla="*/ 570 w 570"/>
                              <a:gd name="T5" fmla="*/ 0 h 270"/>
                            </a:gdLst>
                            <a:ahLst/>
                            <a:cxnLst>
                              <a:cxn ang="0">
                                <a:pos x="T0" y="T1"/>
                              </a:cxn>
                              <a:cxn ang="0">
                                <a:pos x="T2" y="T3"/>
                              </a:cxn>
                              <a:cxn ang="0">
                                <a:pos x="T4" y="T5"/>
                              </a:cxn>
                            </a:cxnLst>
                            <a:rect l="0" t="0" r="r" b="b"/>
                            <a:pathLst>
                              <a:path w="570" h="270">
                                <a:moveTo>
                                  <a:pt x="0" y="270"/>
                                </a:moveTo>
                                <a:cubicBezTo>
                                  <a:pt x="117" y="255"/>
                                  <a:pt x="235" y="240"/>
                                  <a:pt x="330" y="195"/>
                                </a:cubicBezTo>
                                <a:cubicBezTo>
                                  <a:pt x="425" y="150"/>
                                  <a:pt x="530" y="32"/>
                                  <a:pt x="570"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7A" id="Group 225" o:spid="_x0000_s1788" style="position:absolute;margin-left:156.35pt;margin-top:59.65pt;width:174.7pt;height:209.6pt;z-index:251658461;mso-position-horizontal-relative:text;mso-position-vertical-relative:text" coordorigin="4641,3870" coordsize="3957,5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">
                <v:group id="Group 217" o:spid="_x0000_s1789" style="position:absolute;left:5167;top:3870;width:2573;height:5252" coordorigin="5167,3870" coordsize="2573,5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">
                  <v:line id="Line 213" o:spid="_x0000_s1790" style="position:absolute;visibility:visible;mso-wrap-style:square" from="6588,7614" to="7596,8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" strokecolor="white [3212]" strokeweight="2.25pt">
                    <v:stroke endarrow="block"/>
                  </v:line>
                  <v:line id="Line 214" o:spid="_x0000_s1791" style="position:absolute;flip:x;visibility:visible;mso-wrap-style:square" from="5167,7389" to="6031,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" strokecolor="white [3212]" strokeweight="2.25pt">
                    <v:stroke endarrow="block"/>
                  </v:line>
                  <v:line id="Line 215" o:spid="_x0000_s1792" style="position:absolute;visibility:visible;mso-wrap-style:square" from="6139,7682" to="6139,9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" strokecolor="white [3212]" strokeweight="2.25pt">
                    <v:stroke dashstyle="3 1" endarrow="block"/>
                  </v:line>
                  <v:line id="Line 216" o:spid="_x0000_s1793" style="position:absolute;flip:y;visibility:visible;mso-wrap-style:square" from="7740,3870" to="7740,54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" strokecolor="white [3212]" strokeweight="2.25pt">
                    <v:stroke endarrow="block"/>
                  </v:line>
                </v:group>
                <v:shape id="Text Box 218" o:spid="_x0000_s1794" type="#_x0000_t202" style="position:absolute;left:7707;top:4362;width:891;height:1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" filled="f" stroked="f">
                  <v:textbox>
                    <w:txbxContent>
                      <w:p w14:paraId="09CF5182" w14:textId="77777777" w:rsidR="00E06689" w:rsidRPr="00EA2818" w:rsidRDefault="00E06689" w:rsidP="00BA78BE">
                        <w:pPr>
                          <w:rPr>
                            <w:rFonts w:ascii="Comic Sans MS" w:hAnsi="Comic Sans MS"/>
                            <w:b/>
                            <w:bCs/>
                            <w:color w:val="FFFFFF" w:themeColor="background1"/>
                            <w:sz w:val="28"/>
                            <w:szCs w:val="28"/>
                          </w:rPr>
                        </w:pPr>
                        <w:r w:rsidRPr="00EA2818">
                          <w:rPr>
                            <w:rFonts w:ascii="Comic Sans MS" w:hAnsi="Comic Sans MS"/>
                            <w:b/>
                            <w:bCs/>
                            <w:color w:val="FFFFFF" w:themeColor="background1"/>
                            <w:sz w:val="28"/>
                            <w:szCs w:val="28"/>
                          </w:rPr>
                          <w:t>B</w:t>
                        </w:r>
                      </w:p>
                    </w:txbxContent>
                  </v:textbox>
                </v:shape>
                <v:shape id="Text Box 219" o:spid="_x0000_s1795" type="#_x0000_t202" style="position:absolute;left:6164;top:8742;width:1728;height: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" filled="f" stroked="f">
                  <v:textbox>
                    <w:txbxContent>
                      <w:p w14:paraId="09CF5183" w14:textId="77777777" w:rsidR="00E06689" w:rsidRPr="0048700A" w:rsidRDefault="00E06689" w:rsidP="0048700A">
                        <w:pPr>
                          <w:spacing w:before="0" w:after="0"/>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W</w:t>
                        </w:r>
                      </w:p>
                    </w:txbxContent>
                  </v:textbox>
                </v:shape>
                <v:shape id="Text Box 220" o:spid="_x0000_s1796" type="#_x0000_t202" style="position:absolute;left:4641;top:7242;width:901;height:1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" filled="f" stroked="f">
                  <v:textbox>
                    <w:txbxContent>
                      <w:p w14:paraId="09CF5184" w14:textId="77777777" w:rsidR="00E06689" w:rsidRPr="0048700A" w:rsidRDefault="00E06689"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T</w:t>
                        </w:r>
                      </w:p>
                    </w:txbxContent>
                  </v:textbox>
                </v:shape>
                <v:shape id="Text Box 221" o:spid="_x0000_s1797" type="#_x0000_t202" style="position:absolute;left:7033;top:7337;width:1297;height:10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" filled="f" stroked="f">
                  <v:textbox>
                    <w:txbxContent>
                      <w:p w14:paraId="09CF5185" w14:textId="77777777" w:rsidR="00E06689" w:rsidRPr="0048700A" w:rsidRDefault="00E06689"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t>T</w:t>
                        </w:r>
                      </w:p>
                    </w:txbxContent>
                  </v:textbox>
                </v:shape>
                <v:shape id="Text Box 222" o:spid="_x0000_s1798" type="#_x0000_t202" style="position:absolute;left:6034;top:7183;width:881;height:1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" filled="f" stroked="f">
                  <v:textbox>
                    <w:txbxContent>
                      <w:p w14:paraId="09CF5186" w14:textId="77777777" w:rsidR="00E06689" w:rsidRPr="0048700A" w:rsidRDefault="00E06689" w:rsidP="00BA78BE">
                        <w:pPr>
                          <w:rPr>
                            <w:rFonts w:ascii="Comic Sans MS" w:hAnsi="Comic Sans MS"/>
                            <w:b/>
                            <w:bCs/>
                            <w:color w:val="FFFFFF" w:themeColor="background1"/>
                            <w:sz w:val="28"/>
                            <w:szCs w:val="28"/>
                          </w:rPr>
                        </w:pPr>
                        <w:r w:rsidRPr="0048700A">
                          <w:rPr>
                            <w:rFonts w:ascii="Comic Sans MS" w:hAnsi="Comic Sans MS"/>
                            <w:b/>
                            <w:bCs/>
                            <w:color w:val="FFFFFF" w:themeColor="background1"/>
                            <w:sz w:val="28"/>
                            <w:szCs w:val="28"/>
                          </w:rPr>
                          <w:sym w:font="Symbol" w:char="F071"/>
                        </w:r>
                      </w:p>
                    </w:txbxContent>
                  </v:textbox>
                </v:shape>
                <v:shape id="Freeform 224" o:spid="_x0000_s1799" style="position:absolute;left:6215;top:8010;width:570;height:270;visibility:visible;mso-wrap-style:square;v-text-anchor:top" coordsize="570,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" path="m,270c117,255,235,240,330,195,425,150,530,32,570,e" filled="f" strokecolor="red" strokeweight="2.25pt">
                  <v:path arrowok="t" o:connecttype="custom" o:connectlocs="0,270;330,195;570,0" o:connectangles="0,0,0"/>
                </v:shape>
                <w10:wrap type="topAndBottom"/>
              </v:group>
            </w:pict>
          </mc:Fallback>
        </mc:AlternateContent>
      </w:r>
      <w:r w:rsidR="00BA78BE" w:rsidRPr="00A31791">
        <w:t>Tension as a balancing force</w:t>
      </w:r>
      <w:bookmarkEnd w:id="92"/>
      <w:bookmarkEnd w:id="93"/>
    </w:p>
    <w:p w14:paraId="09CF4994" w14:textId="77777777" w:rsidR="00BA78BE" w:rsidRPr="00A31791" w:rsidRDefault="0048700A" w:rsidP="00BA78BE">
      <w:pPr>
        <w:rPr>
          <w:color w:val="000000"/>
        </w:rPr>
      </w:pPr>
      <w:r>
        <w:rPr>
          <w:noProof/>
          <w:color w:val="000000"/>
          <w:lang w:eastAsia="en-GB"/>
        </w:rPr>
        <mc:AlternateContent>
          <mc:Choice Requires="wpc">
            <w:drawing>
              <wp:anchor distT="0" distB="0" distL="114300" distR="114300" simplePos="0" relativeHeight="251658275" behindDoc="0" locked="0" layoutInCell="1" allowOverlap="1" wp14:anchorId="09CF4F7C" wp14:editId="2DB5A3FF">
                <wp:simplePos x="0" y="0"/>
                <wp:positionH relativeFrom="column">
                  <wp:posOffset>185420</wp:posOffset>
                </wp:positionH>
                <wp:positionV relativeFrom="paragraph">
                  <wp:posOffset>113665</wp:posOffset>
                </wp:positionV>
                <wp:extent cx="4848225" cy="3549434"/>
                <wp:effectExtent l="0" t="0" r="0" b="0"/>
                <wp:wrapNone/>
                <wp:docPr id="48607" name="Canvas 486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48255" name="Picture 54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354931" y="100389"/>
                            <a:ext cx="4241738" cy="2781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wpg:cNvPr id="48318" name="Group 48316"/>
                        <wpg:cNvGrpSpPr/>
                        <wpg:grpSpPr>
                          <a:xfrm>
                            <a:off x="1841331" y="170544"/>
                            <a:ext cx="1615416" cy="2337685"/>
                            <a:chOff x="1899920" y="244296"/>
                            <a:chExt cx="2216150" cy="3318510"/>
                          </a:xfrm>
                        </wpg:grpSpPr>
                        <wpg:grpSp>
                          <wpg:cNvPr id="48319" name="Group 728"/>
                          <wpg:cNvGrpSpPr>
                            <a:grpSpLocks/>
                          </wpg:cNvGrpSpPr>
                          <wpg:grpSpPr bwMode="auto">
                            <a:xfrm>
                              <a:off x="1964690" y="244296"/>
                              <a:ext cx="2058035" cy="3318510"/>
                              <a:chOff x="3116" y="2"/>
                              <a:chExt cx="3241" cy="5226"/>
                            </a:xfrm>
                          </wpg:grpSpPr>
                          <wpg:grpSp>
                            <wpg:cNvPr id="48224" name="Group 725"/>
                            <wpg:cNvGrpSpPr>
                              <a:grpSpLocks/>
                            </wpg:cNvGrpSpPr>
                            <wpg:grpSpPr bwMode="auto">
                              <a:xfrm>
                                <a:off x="3441" y="2"/>
                                <a:ext cx="2467" cy="3721"/>
                                <a:chOff x="3441" y="2"/>
                                <a:chExt cx="2467" cy="3721"/>
                              </a:xfrm>
                            </wpg:grpSpPr>
                            <wps:wsp>
                              <wps:cNvPr id="48225" name="Freeform 549"/>
                              <wps:cNvSpPr>
                                <a:spLocks/>
                              </wps:cNvSpPr>
                              <wps:spPr bwMode="auto">
                                <a:xfrm>
                                  <a:off x="4511" y="3560"/>
                                  <a:ext cx="31" cy="51"/>
                                </a:xfrm>
                                <a:custGeom>
                                  <a:avLst/>
                                  <a:gdLst>
                                    <a:gd name="T0" fmla="*/ 16 w 31"/>
                                    <a:gd name="T1" fmla="*/ 0 h 51"/>
                                    <a:gd name="T2" fmla="*/ 18 w 31"/>
                                    <a:gd name="T3" fmla="*/ 1 h 51"/>
                                    <a:gd name="T4" fmla="*/ 21 w 31"/>
                                    <a:gd name="T5" fmla="*/ 2 h 51"/>
                                    <a:gd name="T6" fmla="*/ 24 w 31"/>
                                    <a:gd name="T7" fmla="*/ 4 h 51"/>
                                    <a:gd name="T8" fmla="*/ 26 w 31"/>
                                    <a:gd name="T9" fmla="*/ 8 h 51"/>
                                    <a:gd name="T10" fmla="*/ 28 w 31"/>
                                    <a:gd name="T11" fmla="*/ 11 h 51"/>
                                    <a:gd name="T12" fmla="*/ 29 w 31"/>
                                    <a:gd name="T13" fmla="*/ 16 h 51"/>
                                    <a:gd name="T14" fmla="*/ 30 w 31"/>
                                    <a:gd name="T15" fmla="*/ 20 h 51"/>
                                    <a:gd name="T16" fmla="*/ 30 w 31"/>
                                    <a:gd name="T17" fmla="*/ 25 h 51"/>
                                    <a:gd name="T18" fmla="*/ 30 w 31"/>
                                    <a:gd name="T19" fmla="*/ 30 h 51"/>
                                    <a:gd name="T20" fmla="*/ 31 w 31"/>
                                    <a:gd name="T21" fmla="*/ 35 h 51"/>
                                    <a:gd name="T22" fmla="*/ 31 w 31"/>
                                    <a:gd name="T23" fmla="*/ 39 h 51"/>
                                    <a:gd name="T24" fmla="*/ 30 w 31"/>
                                    <a:gd name="T25" fmla="*/ 43 h 51"/>
                                    <a:gd name="T26" fmla="*/ 29 w 31"/>
                                    <a:gd name="T27" fmla="*/ 46 h 51"/>
                                    <a:gd name="T28" fmla="*/ 26 w 31"/>
                                    <a:gd name="T29" fmla="*/ 49 h 51"/>
                                    <a:gd name="T30" fmla="*/ 22 w 31"/>
                                    <a:gd name="T31" fmla="*/ 50 h 51"/>
                                    <a:gd name="T32" fmla="*/ 16 w 31"/>
                                    <a:gd name="T33" fmla="*/ 51 h 51"/>
                                    <a:gd name="T34" fmla="*/ 9 w 31"/>
                                    <a:gd name="T35" fmla="*/ 50 h 51"/>
                                    <a:gd name="T36" fmla="*/ 5 w 31"/>
                                    <a:gd name="T37" fmla="*/ 49 h 51"/>
                                    <a:gd name="T38" fmla="*/ 2 w 31"/>
                                    <a:gd name="T39" fmla="*/ 46 h 51"/>
                                    <a:gd name="T40" fmla="*/ 1 w 31"/>
                                    <a:gd name="T41" fmla="*/ 43 h 51"/>
                                    <a:gd name="T42" fmla="*/ 0 w 31"/>
                                    <a:gd name="T43" fmla="*/ 39 h 51"/>
                                    <a:gd name="T44" fmla="*/ 1 w 31"/>
                                    <a:gd name="T45" fmla="*/ 35 h 51"/>
                                    <a:gd name="T46" fmla="*/ 1 w 31"/>
                                    <a:gd name="T47" fmla="*/ 30 h 51"/>
                                    <a:gd name="T48" fmla="*/ 1 w 31"/>
                                    <a:gd name="T49" fmla="*/ 25 h 51"/>
                                    <a:gd name="T50" fmla="*/ 1 w 31"/>
                                    <a:gd name="T51" fmla="*/ 20 h 51"/>
                                    <a:gd name="T52" fmla="*/ 2 w 31"/>
                                    <a:gd name="T53" fmla="*/ 16 h 51"/>
                                    <a:gd name="T54" fmla="*/ 3 w 31"/>
                                    <a:gd name="T55" fmla="*/ 11 h 51"/>
                                    <a:gd name="T56" fmla="*/ 5 w 31"/>
                                    <a:gd name="T57" fmla="*/ 8 h 51"/>
                                    <a:gd name="T58" fmla="*/ 7 w 31"/>
                                    <a:gd name="T59" fmla="*/ 4 h 51"/>
                                    <a:gd name="T60" fmla="*/ 10 w 31"/>
                                    <a:gd name="T61" fmla="*/ 2 h 51"/>
                                    <a:gd name="T62" fmla="*/ 13 w 31"/>
                                    <a:gd name="T63" fmla="*/ 1 h 51"/>
                                    <a:gd name="T64" fmla="*/ 16 w 31"/>
                                    <a:gd name="T65"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51">
                                      <a:moveTo>
                                        <a:pt x="16" y="0"/>
                                      </a:moveTo>
                                      <a:lnTo>
                                        <a:pt x="18" y="1"/>
                                      </a:lnTo>
                                      <a:lnTo>
                                        <a:pt x="21" y="2"/>
                                      </a:lnTo>
                                      <a:lnTo>
                                        <a:pt x="24" y="4"/>
                                      </a:lnTo>
                                      <a:lnTo>
                                        <a:pt x="26" y="8"/>
                                      </a:lnTo>
                                      <a:lnTo>
                                        <a:pt x="28" y="11"/>
                                      </a:lnTo>
                                      <a:lnTo>
                                        <a:pt x="29" y="16"/>
                                      </a:lnTo>
                                      <a:lnTo>
                                        <a:pt x="30" y="20"/>
                                      </a:lnTo>
                                      <a:lnTo>
                                        <a:pt x="30" y="25"/>
                                      </a:lnTo>
                                      <a:lnTo>
                                        <a:pt x="30" y="30"/>
                                      </a:lnTo>
                                      <a:lnTo>
                                        <a:pt x="31" y="35"/>
                                      </a:lnTo>
                                      <a:lnTo>
                                        <a:pt x="31" y="39"/>
                                      </a:lnTo>
                                      <a:lnTo>
                                        <a:pt x="30" y="43"/>
                                      </a:lnTo>
                                      <a:lnTo>
                                        <a:pt x="29" y="46"/>
                                      </a:lnTo>
                                      <a:lnTo>
                                        <a:pt x="26" y="49"/>
                                      </a:lnTo>
                                      <a:lnTo>
                                        <a:pt x="22" y="50"/>
                                      </a:lnTo>
                                      <a:lnTo>
                                        <a:pt x="16" y="51"/>
                                      </a:lnTo>
                                      <a:lnTo>
                                        <a:pt x="9" y="50"/>
                                      </a:lnTo>
                                      <a:lnTo>
                                        <a:pt x="5" y="49"/>
                                      </a:lnTo>
                                      <a:lnTo>
                                        <a:pt x="2" y="46"/>
                                      </a:lnTo>
                                      <a:lnTo>
                                        <a:pt x="1" y="43"/>
                                      </a:lnTo>
                                      <a:lnTo>
                                        <a:pt x="0" y="39"/>
                                      </a:lnTo>
                                      <a:lnTo>
                                        <a:pt x="1" y="35"/>
                                      </a:lnTo>
                                      <a:lnTo>
                                        <a:pt x="1" y="30"/>
                                      </a:lnTo>
                                      <a:lnTo>
                                        <a:pt x="1" y="25"/>
                                      </a:lnTo>
                                      <a:lnTo>
                                        <a:pt x="1" y="20"/>
                                      </a:lnTo>
                                      <a:lnTo>
                                        <a:pt x="2" y="16"/>
                                      </a:lnTo>
                                      <a:lnTo>
                                        <a:pt x="3" y="11"/>
                                      </a:lnTo>
                                      <a:lnTo>
                                        <a:pt x="5" y="8"/>
                                      </a:lnTo>
                                      <a:lnTo>
                                        <a:pt x="7" y="4"/>
                                      </a:lnTo>
                                      <a:lnTo>
                                        <a:pt x="10" y="2"/>
                                      </a:lnTo>
                                      <a:lnTo>
                                        <a:pt x="13" y="1"/>
                                      </a:lnTo>
                                      <a:lnTo>
                                        <a:pt x="16"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Freeform 550"/>
                              <wps:cNvSpPr>
                                <a:spLocks/>
                              </wps:cNvSpPr>
                              <wps:spPr bwMode="auto">
                                <a:xfrm>
                                  <a:off x="4511" y="3560"/>
                                  <a:ext cx="31" cy="51"/>
                                </a:xfrm>
                                <a:custGeom>
                                  <a:avLst/>
                                  <a:gdLst>
                                    <a:gd name="T0" fmla="*/ 16 w 31"/>
                                    <a:gd name="T1" fmla="*/ 0 h 51"/>
                                    <a:gd name="T2" fmla="*/ 16 w 31"/>
                                    <a:gd name="T3" fmla="*/ 0 h 51"/>
                                    <a:gd name="T4" fmla="*/ 18 w 31"/>
                                    <a:gd name="T5" fmla="*/ 1 h 51"/>
                                    <a:gd name="T6" fmla="*/ 21 w 31"/>
                                    <a:gd name="T7" fmla="*/ 2 h 51"/>
                                    <a:gd name="T8" fmla="*/ 24 w 31"/>
                                    <a:gd name="T9" fmla="*/ 4 h 51"/>
                                    <a:gd name="T10" fmla="*/ 26 w 31"/>
                                    <a:gd name="T11" fmla="*/ 8 h 51"/>
                                    <a:gd name="T12" fmla="*/ 28 w 31"/>
                                    <a:gd name="T13" fmla="*/ 11 h 51"/>
                                    <a:gd name="T14" fmla="*/ 29 w 31"/>
                                    <a:gd name="T15" fmla="*/ 16 h 51"/>
                                    <a:gd name="T16" fmla="*/ 30 w 31"/>
                                    <a:gd name="T17" fmla="*/ 20 h 51"/>
                                    <a:gd name="T18" fmla="*/ 30 w 31"/>
                                    <a:gd name="T19" fmla="*/ 25 h 51"/>
                                    <a:gd name="T20" fmla="*/ 30 w 31"/>
                                    <a:gd name="T21" fmla="*/ 25 h 51"/>
                                    <a:gd name="T22" fmla="*/ 30 w 31"/>
                                    <a:gd name="T23" fmla="*/ 30 h 51"/>
                                    <a:gd name="T24" fmla="*/ 31 w 31"/>
                                    <a:gd name="T25" fmla="*/ 35 h 51"/>
                                    <a:gd name="T26" fmla="*/ 31 w 31"/>
                                    <a:gd name="T27" fmla="*/ 39 h 51"/>
                                    <a:gd name="T28" fmla="*/ 30 w 31"/>
                                    <a:gd name="T29" fmla="*/ 43 h 51"/>
                                    <a:gd name="T30" fmla="*/ 29 w 31"/>
                                    <a:gd name="T31" fmla="*/ 46 h 51"/>
                                    <a:gd name="T32" fmla="*/ 26 w 31"/>
                                    <a:gd name="T33" fmla="*/ 49 h 51"/>
                                    <a:gd name="T34" fmla="*/ 22 w 31"/>
                                    <a:gd name="T35" fmla="*/ 50 h 51"/>
                                    <a:gd name="T36" fmla="*/ 16 w 31"/>
                                    <a:gd name="T37" fmla="*/ 51 h 51"/>
                                    <a:gd name="T38" fmla="*/ 16 w 31"/>
                                    <a:gd name="T39" fmla="*/ 51 h 51"/>
                                    <a:gd name="T40" fmla="*/ 9 w 31"/>
                                    <a:gd name="T41" fmla="*/ 50 h 51"/>
                                    <a:gd name="T42" fmla="*/ 5 w 31"/>
                                    <a:gd name="T43" fmla="*/ 49 h 51"/>
                                    <a:gd name="T44" fmla="*/ 2 w 31"/>
                                    <a:gd name="T45" fmla="*/ 46 h 51"/>
                                    <a:gd name="T46" fmla="*/ 1 w 31"/>
                                    <a:gd name="T47" fmla="*/ 43 h 51"/>
                                    <a:gd name="T48" fmla="*/ 0 w 31"/>
                                    <a:gd name="T49" fmla="*/ 39 h 51"/>
                                    <a:gd name="T50" fmla="*/ 1 w 31"/>
                                    <a:gd name="T51" fmla="*/ 35 h 51"/>
                                    <a:gd name="T52" fmla="*/ 1 w 31"/>
                                    <a:gd name="T53" fmla="*/ 30 h 51"/>
                                    <a:gd name="T54" fmla="*/ 1 w 31"/>
                                    <a:gd name="T55" fmla="*/ 25 h 51"/>
                                    <a:gd name="T56" fmla="*/ 1 w 31"/>
                                    <a:gd name="T57" fmla="*/ 25 h 51"/>
                                    <a:gd name="T58" fmla="*/ 1 w 31"/>
                                    <a:gd name="T59" fmla="*/ 20 h 51"/>
                                    <a:gd name="T60" fmla="*/ 2 w 31"/>
                                    <a:gd name="T61" fmla="*/ 16 h 51"/>
                                    <a:gd name="T62" fmla="*/ 3 w 31"/>
                                    <a:gd name="T63" fmla="*/ 11 h 51"/>
                                    <a:gd name="T64" fmla="*/ 5 w 31"/>
                                    <a:gd name="T65" fmla="*/ 8 h 51"/>
                                    <a:gd name="T66" fmla="*/ 7 w 31"/>
                                    <a:gd name="T67" fmla="*/ 4 h 51"/>
                                    <a:gd name="T68" fmla="*/ 10 w 31"/>
                                    <a:gd name="T69" fmla="*/ 2 h 51"/>
                                    <a:gd name="T70" fmla="*/ 13 w 31"/>
                                    <a:gd name="T71" fmla="*/ 1 h 51"/>
                                    <a:gd name="T72" fmla="*/ 16 w 31"/>
                                    <a:gd name="T73"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1" h="51">
                                      <a:moveTo>
                                        <a:pt x="16" y="0"/>
                                      </a:moveTo>
                                      <a:lnTo>
                                        <a:pt x="16" y="0"/>
                                      </a:lnTo>
                                      <a:lnTo>
                                        <a:pt x="18" y="1"/>
                                      </a:lnTo>
                                      <a:lnTo>
                                        <a:pt x="21" y="2"/>
                                      </a:lnTo>
                                      <a:lnTo>
                                        <a:pt x="24" y="4"/>
                                      </a:lnTo>
                                      <a:lnTo>
                                        <a:pt x="26" y="8"/>
                                      </a:lnTo>
                                      <a:lnTo>
                                        <a:pt x="28" y="11"/>
                                      </a:lnTo>
                                      <a:lnTo>
                                        <a:pt x="29" y="16"/>
                                      </a:lnTo>
                                      <a:lnTo>
                                        <a:pt x="30" y="20"/>
                                      </a:lnTo>
                                      <a:lnTo>
                                        <a:pt x="30" y="25"/>
                                      </a:lnTo>
                                      <a:lnTo>
                                        <a:pt x="30" y="25"/>
                                      </a:lnTo>
                                      <a:lnTo>
                                        <a:pt x="30" y="30"/>
                                      </a:lnTo>
                                      <a:lnTo>
                                        <a:pt x="31" y="35"/>
                                      </a:lnTo>
                                      <a:lnTo>
                                        <a:pt x="31" y="39"/>
                                      </a:lnTo>
                                      <a:lnTo>
                                        <a:pt x="30" y="43"/>
                                      </a:lnTo>
                                      <a:lnTo>
                                        <a:pt x="29" y="46"/>
                                      </a:lnTo>
                                      <a:lnTo>
                                        <a:pt x="26" y="49"/>
                                      </a:lnTo>
                                      <a:lnTo>
                                        <a:pt x="22" y="50"/>
                                      </a:lnTo>
                                      <a:lnTo>
                                        <a:pt x="16" y="51"/>
                                      </a:lnTo>
                                      <a:lnTo>
                                        <a:pt x="16" y="51"/>
                                      </a:lnTo>
                                      <a:lnTo>
                                        <a:pt x="9" y="50"/>
                                      </a:lnTo>
                                      <a:lnTo>
                                        <a:pt x="5" y="49"/>
                                      </a:lnTo>
                                      <a:lnTo>
                                        <a:pt x="2" y="46"/>
                                      </a:lnTo>
                                      <a:lnTo>
                                        <a:pt x="1" y="43"/>
                                      </a:lnTo>
                                      <a:lnTo>
                                        <a:pt x="0" y="39"/>
                                      </a:lnTo>
                                      <a:lnTo>
                                        <a:pt x="1" y="35"/>
                                      </a:lnTo>
                                      <a:lnTo>
                                        <a:pt x="1" y="30"/>
                                      </a:lnTo>
                                      <a:lnTo>
                                        <a:pt x="1" y="25"/>
                                      </a:lnTo>
                                      <a:lnTo>
                                        <a:pt x="1" y="25"/>
                                      </a:lnTo>
                                      <a:lnTo>
                                        <a:pt x="1" y="20"/>
                                      </a:lnTo>
                                      <a:lnTo>
                                        <a:pt x="2" y="16"/>
                                      </a:lnTo>
                                      <a:lnTo>
                                        <a:pt x="3" y="11"/>
                                      </a:lnTo>
                                      <a:lnTo>
                                        <a:pt x="5" y="8"/>
                                      </a:lnTo>
                                      <a:lnTo>
                                        <a:pt x="7" y="4"/>
                                      </a:lnTo>
                                      <a:lnTo>
                                        <a:pt x="10" y="2"/>
                                      </a:lnTo>
                                      <a:lnTo>
                                        <a:pt x="13" y="1"/>
                                      </a:lnTo>
                                      <a:lnTo>
                                        <a:pt x="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Freeform 551"/>
                              <wps:cNvSpPr>
                                <a:spLocks/>
                              </wps:cNvSpPr>
                              <wps:spPr bwMode="auto">
                                <a:xfrm>
                                  <a:off x="4806" y="3564"/>
                                  <a:ext cx="30" cy="50"/>
                                </a:xfrm>
                                <a:custGeom>
                                  <a:avLst/>
                                  <a:gdLst>
                                    <a:gd name="T0" fmla="*/ 15 w 30"/>
                                    <a:gd name="T1" fmla="*/ 0 h 50"/>
                                    <a:gd name="T2" fmla="*/ 12 w 30"/>
                                    <a:gd name="T3" fmla="*/ 0 h 50"/>
                                    <a:gd name="T4" fmla="*/ 9 w 30"/>
                                    <a:gd name="T5" fmla="*/ 2 h 50"/>
                                    <a:gd name="T6" fmla="*/ 7 w 30"/>
                                    <a:gd name="T7" fmla="*/ 4 h 50"/>
                                    <a:gd name="T8" fmla="*/ 4 w 30"/>
                                    <a:gd name="T9" fmla="*/ 7 h 50"/>
                                    <a:gd name="T10" fmla="*/ 3 w 30"/>
                                    <a:gd name="T11" fmla="*/ 11 h 50"/>
                                    <a:gd name="T12" fmla="*/ 1 w 30"/>
                                    <a:gd name="T13" fmla="*/ 15 h 50"/>
                                    <a:gd name="T14" fmla="*/ 0 w 30"/>
                                    <a:gd name="T15" fmla="*/ 20 h 50"/>
                                    <a:gd name="T16" fmla="*/ 0 w 30"/>
                                    <a:gd name="T17" fmla="*/ 25 h 50"/>
                                    <a:gd name="T18" fmla="*/ 0 w 30"/>
                                    <a:gd name="T19" fmla="*/ 30 h 50"/>
                                    <a:gd name="T20" fmla="*/ 0 w 30"/>
                                    <a:gd name="T21" fmla="*/ 35 h 50"/>
                                    <a:gd name="T22" fmla="*/ 0 w 30"/>
                                    <a:gd name="T23" fmla="*/ 39 h 50"/>
                                    <a:gd name="T24" fmla="*/ 0 w 30"/>
                                    <a:gd name="T25" fmla="*/ 43 h 50"/>
                                    <a:gd name="T26" fmla="*/ 2 w 30"/>
                                    <a:gd name="T27" fmla="*/ 46 h 50"/>
                                    <a:gd name="T28" fmla="*/ 4 w 30"/>
                                    <a:gd name="T29" fmla="*/ 48 h 50"/>
                                    <a:gd name="T30" fmla="*/ 9 w 30"/>
                                    <a:gd name="T31" fmla="*/ 50 h 50"/>
                                    <a:gd name="T32" fmla="*/ 15 w 30"/>
                                    <a:gd name="T33" fmla="*/ 50 h 50"/>
                                    <a:gd name="T34" fmla="*/ 22 w 30"/>
                                    <a:gd name="T35" fmla="*/ 50 h 50"/>
                                    <a:gd name="T36" fmla="*/ 26 w 30"/>
                                    <a:gd name="T37" fmla="*/ 48 h 50"/>
                                    <a:gd name="T38" fmla="*/ 29 w 30"/>
                                    <a:gd name="T39" fmla="*/ 46 h 50"/>
                                    <a:gd name="T40" fmla="*/ 30 w 30"/>
                                    <a:gd name="T41" fmla="*/ 43 h 50"/>
                                    <a:gd name="T42" fmla="*/ 30 w 30"/>
                                    <a:gd name="T43" fmla="*/ 39 h 50"/>
                                    <a:gd name="T44" fmla="*/ 30 w 30"/>
                                    <a:gd name="T45" fmla="*/ 35 h 50"/>
                                    <a:gd name="T46" fmla="*/ 30 w 30"/>
                                    <a:gd name="T47" fmla="*/ 30 h 50"/>
                                    <a:gd name="T48" fmla="*/ 30 w 30"/>
                                    <a:gd name="T49" fmla="*/ 25 h 50"/>
                                    <a:gd name="T50" fmla="*/ 30 w 30"/>
                                    <a:gd name="T51" fmla="*/ 20 h 50"/>
                                    <a:gd name="T52" fmla="*/ 29 w 30"/>
                                    <a:gd name="T53" fmla="*/ 15 h 50"/>
                                    <a:gd name="T54" fmla="*/ 28 w 30"/>
                                    <a:gd name="T55" fmla="*/ 11 h 50"/>
                                    <a:gd name="T56" fmla="*/ 26 w 30"/>
                                    <a:gd name="T57" fmla="*/ 7 h 50"/>
                                    <a:gd name="T58" fmla="*/ 23 w 30"/>
                                    <a:gd name="T59" fmla="*/ 4 h 50"/>
                                    <a:gd name="T60" fmla="*/ 21 w 30"/>
                                    <a:gd name="T61" fmla="*/ 2 h 50"/>
                                    <a:gd name="T62" fmla="*/ 18 w 30"/>
                                    <a:gd name="T63" fmla="*/ 0 h 50"/>
                                    <a:gd name="T64" fmla="*/ 15 w 30"/>
                                    <a:gd name="T6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0" h="50">
                                      <a:moveTo>
                                        <a:pt x="15" y="0"/>
                                      </a:moveTo>
                                      <a:lnTo>
                                        <a:pt x="12" y="0"/>
                                      </a:lnTo>
                                      <a:lnTo>
                                        <a:pt x="9" y="2"/>
                                      </a:lnTo>
                                      <a:lnTo>
                                        <a:pt x="7" y="4"/>
                                      </a:lnTo>
                                      <a:lnTo>
                                        <a:pt x="4" y="7"/>
                                      </a:lnTo>
                                      <a:lnTo>
                                        <a:pt x="3" y="11"/>
                                      </a:lnTo>
                                      <a:lnTo>
                                        <a:pt x="1" y="15"/>
                                      </a:lnTo>
                                      <a:lnTo>
                                        <a:pt x="0" y="20"/>
                                      </a:lnTo>
                                      <a:lnTo>
                                        <a:pt x="0" y="25"/>
                                      </a:lnTo>
                                      <a:lnTo>
                                        <a:pt x="0" y="30"/>
                                      </a:lnTo>
                                      <a:lnTo>
                                        <a:pt x="0" y="35"/>
                                      </a:lnTo>
                                      <a:lnTo>
                                        <a:pt x="0" y="39"/>
                                      </a:lnTo>
                                      <a:lnTo>
                                        <a:pt x="0" y="43"/>
                                      </a:lnTo>
                                      <a:lnTo>
                                        <a:pt x="2" y="46"/>
                                      </a:lnTo>
                                      <a:lnTo>
                                        <a:pt x="4" y="48"/>
                                      </a:lnTo>
                                      <a:lnTo>
                                        <a:pt x="9" y="50"/>
                                      </a:lnTo>
                                      <a:lnTo>
                                        <a:pt x="15" y="50"/>
                                      </a:lnTo>
                                      <a:lnTo>
                                        <a:pt x="22" y="50"/>
                                      </a:lnTo>
                                      <a:lnTo>
                                        <a:pt x="26" y="48"/>
                                      </a:lnTo>
                                      <a:lnTo>
                                        <a:pt x="29" y="46"/>
                                      </a:lnTo>
                                      <a:lnTo>
                                        <a:pt x="30" y="43"/>
                                      </a:lnTo>
                                      <a:lnTo>
                                        <a:pt x="30" y="39"/>
                                      </a:lnTo>
                                      <a:lnTo>
                                        <a:pt x="30" y="35"/>
                                      </a:lnTo>
                                      <a:lnTo>
                                        <a:pt x="30" y="30"/>
                                      </a:lnTo>
                                      <a:lnTo>
                                        <a:pt x="30" y="25"/>
                                      </a:lnTo>
                                      <a:lnTo>
                                        <a:pt x="30" y="20"/>
                                      </a:lnTo>
                                      <a:lnTo>
                                        <a:pt x="29" y="15"/>
                                      </a:lnTo>
                                      <a:lnTo>
                                        <a:pt x="28" y="11"/>
                                      </a:lnTo>
                                      <a:lnTo>
                                        <a:pt x="26" y="7"/>
                                      </a:lnTo>
                                      <a:lnTo>
                                        <a:pt x="23" y="4"/>
                                      </a:lnTo>
                                      <a:lnTo>
                                        <a:pt x="21" y="2"/>
                                      </a:lnTo>
                                      <a:lnTo>
                                        <a:pt x="18" y="0"/>
                                      </a:lnTo>
                                      <a:lnTo>
                                        <a:pt x="15"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 name="Freeform 552"/>
                              <wps:cNvSpPr>
                                <a:spLocks/>
                              </wps:cNvSpPr>
                              <wps:spPr bwMode="auto">
                                <a:xfrm>
                                  <a:off x="4806" y="3564"/>
                                  <a:ext cx="30" cy="50"/>
                                </a:xfrm>
                                <a:custGeom>
                                  <a:avLst/>
                                  <a:gdLst>
                                    <a:gd name="T0" fmla="*/ 15 w 30"/>
                                    <a:gd name="T1" fmla="*/ 0 h 50"/>
                                    <a:gd name="T2" fmla="*/ 15 w 30"/>
                                    <a:gd name="T3" fmla="*/ 0 h 50"/>
                                    <a:gd name="T4" fmla="*/ 12 w 30"/>
                                    <a:gd name="T5" fmla="*/ 0 h 50"/>
                                    <a:gd name="T6" fmla="*/ 9 w 30"/>
                                    <a:gd name="T7" fmla="*/ 2 h 50"/>
                                    <a:gd name="T8" fmla="*/ 7 w 30"/>
                                    <a:gd name="T9" fmla="*/ 4 h 50"/>
                                    <a:gd name="T10" fmla="*/ 4 w 30"/>
                                    <a:gd name="T11" fmla="*/ 7 h 50"/>
                                    <a:gd name="T12" fmla="*/ 3 w 30"/>
                                    <a:gd name="T13" fmla="*/ 11 h 50"/>
                                    <a:gd name="T14" fmla="*/ 1 w 30"/>
                                    <a:gd name="T15" fmla="*/ 15 h 50"/>
                                    <a:gd name="T16" fmla="*/ 0 w 30"/>
                                    <a:gd name="T17" fmla="*/ 20 h 50"/>
                                    <a:gd name="T18" fmla="*/ 0 w 30"/>
                                    <a:gd name="T19" fmla="*/ 25 h 50"/>
                                    <a:gd name="T20" fmla="*/ 0 w 30"/>
                                    <a:gd name="T21" fmla="*/ 25 h 50"/>
                                    <a:gd name="T22" fmla="*/ 0 w 30"/>
                                    <a:gd name="T23" fmla="*/ 30 h 50"/>
                                    <a:gd name="T24" fmla="*/ 0 w 30"/>
                                    <a:gd name="T25" fmla="*/ 35 h 50"/>
                                    <a:gd name="T26" fmla="*/ 0 w 30"/>
                                    <a:gd name="T27" fmla="*/ 39 h 50"/>
                                    <a:gd name="T28" fmla="*/ 0 w 30"/>
                                    <a:gd name="T29" fmla="*/ 43 h 50"/>
                                    <a:gd name="T30" fmla="*/ 2 w 30"/>
                                    <a:gd name="T31" fmla="*/ 46 h 50"/>
                                    <a:gd name="T32" fmla="*/ 4 w 30"/>
                                    <a:gd name="T33" fmla="*/ 48 h 50"/>
                                    <a:gd name="T34" fmla="*/ 9 w 30"/>
                                    <a:gd name="T35" fmla="*/ 50 h 50"/>
                                    <a:gd name="T36" fmla="*/ 15 w 30"/>
                                    <a:gd name="T37" fmla="*/ 50 h 50"/>
                                    <a:gd name="T38" fmla="*/ 15 w 30"/>
                                    <a:gd name="T39" fmla="*/ 50 h 50"/>
                                    <a:gd name="T40" fmla="*/ 22 w 30"/>
                                    <a:gd name="T41" fmla="*/ 50 h 50"/>
                                    <a:gd name="T42" fmla="*/ 26 w 30"/>
                                    <a:gd name="T43" fmla="*/ 48 h 50"/>
                                    <a:gd name="T44" fmla="*/ 29 w 30"/>
                                    <a:gd name="T45" fmla="*/ 46 h 50"/>
                                    <a:gd name="T46" fmla="*/ 30 w 30"/>
                                    <a:gd name="T47" fmla="*/ 43 h 50"/>
                                    <a:gd name="T48" fmla="*/ 30 w 30"/>
                                    <a:gd name="T49" fmla="*/ 39 h 50"/>
                                    <a:gd name="T50" fmla="*/ 30 w 30"/>
                                    <a:gd name="T51" fmla="*/ 35 h 50"/>
                                    <a:gd name="T52" fmla="*/ 30 w 30"/>
                                    <a:gd name="T53" fmla="*/ 30 h 50"/>
                                    <a:gd name="T54" fmla="*/ 30 w 30"/>
                                    <a:gd name="T55" fmla="*/ 25 h 50"/>
                                    <a:gd name="T56" fmla="*/ 30 w 30"/>
                                    <a:gd name="T57" fmla="*/ 25 h 50"/>
                                    <a:gd name="T58" fmla="*/ 30 w 30"/>
                                    <a:gd name="T59" fmla="*/ 20 h 50"/>
                                    <a:gd name="T60" fmla="*/ 29 w 30"/>
                                    <a:gd name="T61" fmla="*/ 15 h 50"/>
                                    <a:gd name="T62" fmla="*/ 28 w 30"/>
                                    <a:gd name="T63" fmla="*/ 11 h 50"/>
                                    <a:gd name="T64" fmla="*/ 26 w 30"/>
                                    <a:gd name="T65" fmla="*/ 7 h 50"/>
                                    <a:gd name="T66" fmla="*/ 23 w 30"/>
                                    <a:gd name="T67" fmla="*/ 4 h 50"/>
                                    <a:gd name="T68" fmla="*/ 21 w 30"/>
                                    <a:gd name="T69" fmla="*/ 2 h 50"/>
                                    <a:gd name="T70" fmla="*/ 18 w 30"/>
                                    <a:gd name="T71" fmla="*/ 0 h 50"/>
                                    <a:gd name="T72" fmla="*/ 15 w 30"/>
                                    <a:gd name="T7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0" h="50">
                                      <a:moveTo>
                                        <a:pt x="15" y="0"/>
                                      </a:moveTo>
                                      <a:lnTo>
                                        <a:pt x="15" y="0"/>
                                      </a:lnTo>
                                      <a:lnTo>
                                        <a:pt x="12" y="0"/>
                                      </a:lnTo>
                                      <a:lnTo>
                                        <a:pt x="9" y="2"/>
                                      </a:lnTo>
                                      <a:lnTo>
                                        <a:pt x="7" y="4"/>
                                      </a:lnTo>
                                      <a:lnTo>
                                        <a:pt x="4" y="7"/>
                                      </a:lnTo>
                                      <a:lnTo>
                                        <a:pt x="3" y="11"/>
                                      </a:lnTo>
                                      <a:lnTo>
                                        <a:pt x="1" y="15"/>
                                      </a:lnTo>
                                      <a:lnTo>
                                        <a:pt x="0" y="20"/>
                                      </a:lnTo>
                                      <a:lnTo>
                                        <a:pt x="0" y="25"/>
                                      </a:lnTo>
                                      <a:lnTo>
                                        <a:pt x="0" y="25"/>
                                      </a:lnTo>
                                      <a:lnTo>
                                        <a:pt x="0" y="30"/>
                                      </a:lnTo>
                                      <a:lnTo>
                                        <a:pt x="0" y="35"/>
                                      </a:lnTo>
                                      <a:lnTo>
                                        <a:pt x="0" y="39"/>
                                      </a:lnTo>
                                      <a:lnTo>
                                        <a:pt x="0" y="43"/>
                                      </a:lnTo>
                                      <a:lnTo>
                                        <a:pt x="2" y="46"/>
                                      </a:lnTo>
                                      <a:lnTo>
                                        <a:pt x="4" y="48"/>
                                      </a:lnTo>
                                      <a:lnTo>
                                        <a:pt x="9" y="50"/>
                                      </a:lnTo>
                                      <a:lnTo>
                                        <a:pt x="15" y="50"/>
                                      </a:lnTo>
                                      <a:lnTo>
                                        <a:pt x="15" y="50"/>
                                      </a:lnTo>
                                      <a:lnTo>
                                        <a:pt x="22" y="50"/>
                                      </a:lnTo>
                                      <a:lnTo>
                                        <a:pt x="26" y="48"/>
                                      </a:lnTo>
                                      <a:lnTo>
                                        <a:pt x="29" y="46"/>
                                      </a:lnTo>
                                      <a:lnTo>
                                        <a:pt x="30" y="43"/>
                                      </a:lnTo>
                                      <a:lnTo>
                                        <a:pt x="30" y="39"/>
                                      </a:lnTo>
                                      <a:lnTo>
                                        <a:pt x="30" y="35"/>
                                      </a:lnTo>
                                      <a:lnTo>
                                        <a:pt x="30" y="30"/>
                                      </a:lnTo>
                                      <a:lnTo>
                                        <a:pt x="30" y="25"/>
                                      </a:lnTo>
                                      <a:lnTo>
                                        <a:pt x="30" y="25"/>
                                      </a:lnTo>
                                      <a:lnTo>
                                        <a:pt x="30" y="20"/>
                                      </a:lnTo>
                                      <a:lnTo>
                                        <a:pt x="29" y="15"/>
                                      </a:lnTo>
                                      <a:lnTo>
                                        <a:pt x="28" y="11"/>
                                      </a:lnTo>
                                      <a:lnTo>
                                        <a:pt x="26" y="7"/>
                                      </a:lnTo>
                                      <a:lnTo>
                                        <a:pt x="23" y="4"/>
                                      </a:lnTo>
                                      <a:lnTo>
                                        <a:pt x="21" y="2"/>
                                      </a:lnTo>
                                      <a:lnTo>
                                        <a:pt x="18" y="0"/>
                                      </a:lnTo>
                                      <a:lnTo>
                                        <a:pt x="1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Freeform 553"/>
                              <wps:cNvSpPr>
                                <a:spLocks/>
                              </wps:cNvSpPr>
                              <wps:spPr bwMode="auto">
                                <a:xfrm>
                                  <a:off x="4657" y="3271"/>
                                  <a:ext cx="115" cy="217"/>
                                </a:xfrm>
                                <a:custGeom>
                                  <a:avLst/>
                                  <a:gdLst>
                                    <a:gd name="T0" fmla="*/ 98 w 115"/>
                                    <a:gd name="T1" fmla="*/ 217 h 217"/>
                                    <a:gd name="T2" fmla="*/ 0 w 115"/>
                                    <a:gd name="T3" fmla="*/ 215 h 217"/>
                                    <a:gd name="T4" fmla="*/ 5 w 115"/>
                                    <a:gd name="T5" fmla="*/ 190 h 217"/>
                                    <a:gd name="T6" fmla="*/ 15 w 115"/>
                                    <a:gd name="T7" fmla="*/ 143 h 217"/>
                                    <a:gd name="T8" fmla="*/ 22 w 115"/>
                                    <a:gd name="T9" fmla="*/ 120 h 217"/>
                                    <a:gd name="T10" fmla="*/ 22 w 115"/>
                                    <a:gd name="T11" fmla="*/ 119 h 217"/>
                                    <a:gd name="T12" fmla="*/ 27 w 115"/>
                                    <a:gd name="T13" fmla="*/ 104 h 217"/>
                                    <a:gd name="T14" fmla="*/ 30 w 115"/>
                                    <a:gd name="T15" fmla="*/ 93 h 217"/>
                                    <a:gd name="T16" fmla="*/ 33 w 115"/>
                                    <a:gd name="T17" fmla="*/ 81 h 217"/>
                                    <a:gd name="T18" fmla="*/ 33 w 115"/>
                                    <a:gd name="T19" fmla="*/ 77 h 217"/>
                                    <a:gd name="T20" fmla="*/ 33 w 115"/>
                                    <a:gd name="T21" fmla="*/ 76 h 217"/>
                                    <a:gd name="T22" fmla="*/ 32 w 115"/>
                                    <a:gd name="T23" fmla="*/ 73 h 217"/>
                                    <a:gd name="T24" fmla="*/ 35 w 115"/>
                                    <a:gd name="T25" fmla="*/ 56 h 217"/>
                                    <a:gd name="T26" fmla="*/ 35 w 115"/>
                                    <a:gd name="T27" fmla="*/ 35 h 217"/>
                                    <a:gd name="T28" fmla="*/ 35 w 115"/>
                                    <a:gd name="T29" fmla="*/ 27 h 217"/>
                                    <a:gd name="T30" fmla="*/ 35 w 115"/>
                                    <a:gd name="T31" fmla="*/ 26 h 217"/>
                                    <a:gd name="T32" fmla="*/ 42 w 115"/>
                                    <a:gd name="T33" fmla="*/ 21 h 217"/>
                                    <a:gd name="T34" fmla="*/ 42 w 115"/>
                                    <a:gd name="T35" fmla="*/ 20 h 217"/>
                                    <a:gd name="T36" fmla="*/ 43 w 115"/>
                                    <a:gd name="T37" fmla="*/ 19 h 217"/>
                                    <a:gd name="T38" fmla="*/ 45 w 115"/>
                                    <a:gd name="T39" fmla="*/ 20 h 217"/>
                                    <a:gd name="T40" fmla="*/ 48 w 115"/>
                                    <a:gd name="T41" fmla="*/ 16 h 217"/>
                                    <a:gd name="T42" fmla="*/ 50 w 115"/>
                                    <a:gd name="T43" fmla="*/ 16 h 217"/>
                                    <a:gd name="T44" fmla="*/ 51 w 115"/>
                                    <a:gd name="T45" fmla="*/ 13 h 217"/>
                                    <a:gd name="T46" fmla="*/ 55 w 115"/>
                                    <a:gd name="T47" fmla="*/ 9 h 217"/>
                                    <a:gd name="T48" fmla="*/ 61 w 115"/>
                                    <a:gd name="T49" fmla="*/ 11 h 217"/>
                                    <a:gd name="T50" fmla="*/ 66 w 115"/>
                                    <a:gd name="T51" fmla="*/ 10 h 217"/>
                                    <a:gd name="T52" fmla="*/ 72 w 115"/>
                                    <a:gd name="T53" fmla="*/ 7 h 217"/>
                                    <a:gd name="T54" fmla="*/ 77 w 115"/>
                                    <a:gd name="T55" fmla="*/ 3 h 217"/>
                                    <a:gd name="T56" fmla="*/ 78 w 115"/>
                                    <a:gd name="T57" fmla="*/ 2 h 217"/>
                                    <a:gd name="T58" fmla="*/ 80 w 115"/>
                                    <a:gd name="T59" fmla="*/ 0 h 217"/>
                                    <a:gd name="T60" fmla="*/ 81 w 115"/>
                                    <a:gd name="T61" fmla="*/ 0 h 217"/>
                                    <a:gd name="T62" fmla="*/ 85 w 115"/>
                                    <a:gd name="T63" fmla="*/ 1 h 217"/>
                                    <a:gd name="T64" fmla="*/ 86 w 115"/>
                                    <a:gd name="T65" fmla="*/ 2 h 217"/>
                                    <a:gd name="T66" fmla="*/ 97 w 115"/>
                                    <a:gd name="T67" fmla="*/ 6 h 217"/>
                                    <a:gd name="T68" fmla="*/ 102 w 115"/>
                                    <a:gd name="T69" fmla="*/ 12 h 217"/>
                                    <a:gd name="T70" fmla="*/ 108 w 115"/>
                                    <a:gd name="T71" fmla="*/ 19 h 217"/>
                                    <a:gd name="T72" fmla="*/ 110 w 115"/>
                                    <a:gd name="T73" fmla="*/ 24 h 217"/>
                                    <a:gd name="T74" fmla="*/ 112 w 115"/>
                                    <a:gd name="T75" fmla="*/ 29 h 217"/>
                                    <a:gd name="T76" fmla="*/ 112 w 115"/>
                                    <a:gd name="T77" fmla="*/ 30 h 217"/>
                                    <a:gd name="T78" fmla="*/ 113 w 115"/>
                                    <a:gd name="T79" fmla="*/ 31 h 217"/>
                                    <a:gd name="T80" fmla="*/ 115 w 115"/>
                                    <a:gd name="T81" fmla="*/ 37 h 217"/>
                                    <a:gd name="T82" fmla="*/ 113 w 115"/>
                                    <a:gd name="T83" fmla="*/ 46 h 217"/>
                                    <a:gd name="T84" fmla="*/ 108 w 115"/>
                                    <a:gd name="T85" fmla="*/ 53 h 217"/>
                                    <a:gd name="T86" fmla="*/ 104 w 115"/>
                                    <a:gd name="T87" fmla="*/ 56 h 217"/>
                                    <a:gd name="T88" fmla="*/ 103 w 115"/>
                                    <a:gd name="T89" fmla="*/ 59 h 217"/>
                                    <a:gd name="T90" fmla="*/ 98 w 115"/>
                                    <a:gd name="T91" fmla="*/ 65 h 217"/>
                                    <a:gd name="T92" fmla="*/ 93 w 115"/>
                                    <a:gd name="T93" fmla="*/ 67 h 217"/>
                                    <a:gd name="T94" fmla="*/ 91 w 115"/>
                                    <a:gd name="T95" fmla="*/ 69 h 217"/>
                                    <a:gd name="T96" fmla="*/ 87 w 115"/>
                                    <a:gd name="T97" fmla="*/ 74 h 217"/>
                                    <a:gd name="T98" fmla="*/ 86 w 115"/>
                                    <a:gd name="T99" fmla="*/ 74 h 217"/>
                                    <a:gd name="T100" fmla="*/ 80 w 115"/>
                                    <a:gd name="T101" fmla="*/ 75 h 217"/>
                                    <a:gd name="T102" fmla="*/ 78 w 115"/>
                                    <a:gd name="T103" fmla="*/ 81 h 217"/>
                                    <a:gd name="T104" fmla="*/ 83 w 115"/>
                                    <a:gd name="T105" fmla="*/ 86 h 217"/>
                                    <a:gd name="T106" fmla="*/ 87 w 115"/>
                                    <a:gd name="T107" fmla="*/ 98 h 217"/>
                                    <a:gd name="T108" fmla="*/ 90 w 115"/>
                                    <a:gd name="T109" fmla="*/ 120 h 217"/>
                                    <a:gd name="T110" fmla="*/ 96 w 115"/>
                                    <a:gd name="T111" fmla="*/ 167 h 217"/>
                                    <a:gd name="T112" fmla="*/ 98 w 115"/>
                                    <a:gd name="T113" fmla="*/ 205 h 217"/>
                                    <a:gd name="T114" fmla="*/ 99 w 115"/>
                                    <a:gd name="T115" fmla="*/ 216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5" h="217">
                                      <a:moveTo>
                                        <a:pt x="99" y="217"/>
                                      </a:moveTo>
                                      <a:lnTo>
                                        <a:pt x="98" y="217"/>
                                      </a:lnTo>
                                      <a:lnTo>
                                        <a:pt x="98" y="217"/>
                                      </a:lnTo>
                                      <a:lnTo>
                                        <a:pt x="98" y="217"/>
                                      </a:lnTo>
                                      <a:lnTo>
                                        <a:pt x="98" y="217"/>
                                      </a:lnTo>
                                      <a:lnTo>
                                        <a:pt x="0" y="217"/>
                                      </a:lnTo>
                                      <a:lnTo>
                                        <a:pt x="0" y="216"/>
                                      </a:lnTo>
                                      <a:lnTo>
                                        <a:pt x="0" y="215"/>
                                      </a:lnTo>
                                      <a:lnTo>
                                        <a:pt x="0" y="214"/>
                                      </a:lnTo>
                                      <a:lnTo>
                                        <a:pt x="0" y="214"/>
                                      </a:lnTo>
                                      <a:lnTo>
                                        <a:pt x="2" y="202"/>
                                      </a:lnTo>
                                      <a:lnTo>
                                        <a:pt x="5" y="190"/>
                                      </a:lnTo>
                                      <a:lnTo>
                                        <a:pt x="7" y="179"/>
                                      </a:lnTo>
                                      <a:lnTo>
                                        <a:pt x="10" y="167"/>
                                      </a:lnTo>
                                      <a:lnTo>
                                        <a:pt x="12" y="155"/>
                                      </a:lnTo>
                                      <a:lnTo>
                                        <a:pt x="15" y="143"/>
                                      </a:lnTo>
                                      <a:lnTo>
                                        <a:pt x="18" y="132"/>
                                      </a:lnTo>
                                      <a:lnTo>
                                        <a:pt x="22" y="120"/>
                                      </a:lnTo>
                                      <a:lnTo>
                                        <a:pt x="22" y="120"/>
                                      </a:lnTo>
                                      <a:lnTo>
                                        <a:pt x="22" y="120"/>
                                      </a:lnTo>
                                      <a:lnTo>
                                        <a:pt x="22" y="120"/>
                                      </a:lnTo>
                                      <a:lnTo>
                                        <a:pt x="22" y="119"/>
                                      </a:lnTo>
                                      <a:lnTo>
                                        <a:pt x="22" y="119"/>
                                      </a:lnTo>
                                      <a:lnTo>
                                        <a:pt x="22" y="119"/>
                                      </a:lnTo>
                                      <a:lnTo>
                                        <a:pt x="22" y="119"/>
                                      </a:lnTo>
                                      <a:lnTo>
                                        <a:pt x="22" y="119"/>
                                      </a:lnTo>
                                      <a:lnTo>
                                        <a:pt x="27" y="106"/>
                                      </a:lnTo>
                                      <a:lnTo>
                                        <a:pt x="27" y="104"/>
                                      </a:lnTo>
                                      <a:lnTo>
                                        <a:pt x="28" y="102"/>
                                      </a:lnTo>
                                      <a:lnTo>
                                        <a:pt x="28" y="99"/>
                                      </a:lnTo>
                                      <a:lnTo>
                                        <a:pt x="29" y="97"/>
                                      </a:lnTo>
                                      <a:lnTo>
                                        <a:pt x="30" y="93"/>
                                      </a:lnTo>
                                      <a:lnTo>
                                        <a:pt x="32" y="90"/>
                                      </a:lnTo>
                                      <a:lnTo>
                                        <a:pt x="33" y="86"/>
                                      </a:lnTo>
                                      <a:lnTo>
                                        <a:pt x="34" y="82"/>
                                      </a:lnTo>
                                      <a:lnTo>
                                        <a:pt x="33" y="81"/>
                                      </a:lnTo>
                                      <a:lnTo>
                                        <a:pt x="33" y="80"/>
                                      </a:lnTo>
                                      <a:lnTo>
                                        <a:pt x="33" y="79"/>
                                      </a:lnTo>
                                      <a:lnTo>
                                        <a:pt x="33" y="78"/>
                                      </a:lnTo>
                                      <a:lnTo>
                                        <a:pt x="33" y="77"/>
                                      </a:lnTo>
                                      <a:lnTo>
                                        <a:pt x="33" y="77"/>
                                      </a:lnTo>
                                      <a:lnTo>
                                        <a:pt x="32" y="77"/>
                                      </a:lnTo>
                                      <a:lnTo>
                                        <a:pt x="32" y="77"/>
                                      </a:lnTo>
                                      <a:lnTo>
                                        <a:pt x="33" y="76"/>
                                      </a:lnTo>
                                      <a:lnTo>
                                        <a:pt x="33" y="75"/>
                                      </a:lnTo>
                                      <a:lnTo>
                                        <a:pt x="33" y="74"/>
                                      </a:lnTo>
                                      <a:lnTo>
                                        <a:pt x="33" y="74"/>
                                      </a:lnTo>
                                      <a:lnTo>
                                        <a:pt x="32" y="73"/>
                                      </a:lnTo>
                                      <a:lnTo>
                                        <a:pt x="33" y="69"/>
                                      </a:lnTo>
                                      <a:lnTo>
                                        <a:pt x="33" y="64"/>
                                      </a:lnTo>
                                      <a:lnTo>
                                        <a:pt x="34" y="60"/>
                                      </a:lnTo>
                                      <a:lnTo>
                                        <a:pt x="35" y="56"/>
                                      </a:lnTo>
                                      <a:lnTo>
                                        <a:pt x="37" y="51"/>
                                      </a:lnTo>
                                      <a:lnTo>
                                        <a:pt x="38" y="46"/>
                                      </a:lnTo>
                                      <a:lnTo>
                                        <a:pt x="37" y="41"/>
                                      </a:lnTo>
                                      <a:lnTo>
                                        <a:pt x="35" y="35"/>
                                      </a:lnTo>
                                      <a:lnTo>
                                        <a:pt x="35" y="33"/>
                                      </a:lnTo>
                                      <a:lnTo>
                                        <a:pt x="34" y="31"/>
                                      </a:lnTo>
                                      <a:lnTo>
                                        <a:pt x="34" y="29"/>
                                      </a:lnTo>
                                      <a:lnTo>
                                        <a:pt x="35" y="27"/>
                                      </a:lnTo>
                                      <a:lnTo>
                                        <a:pt x="35" y="26"/>
                                      </a:lnTo>
                                      <a:lnTo>
                                        <a:pt x="35" y="26"/>
                                      </a:lnTo>
                                      <a:lnTo>
                                        <a:pt x="35" y="26"/>
                                      </a:lnTo>
                                      <a:lnTo>
                                        <a:pt x="35" y="26"/>
                                      </a:lnTo>
                                      <a:lnTo>
                                        <a:pt x="37" y="25"/>
                                      </a:lnTo>
                                      <a:lnTo>
                                        <a:pt x="39" y="24"/>
                                      </a:lnTo>
                                      <a:lnTo>
                                        <a:pt x="41" y="23"/>
                                      </a:lnTo>
                                      <a:lnTo>
                                        <a:pt x="42" y="21"/>
                                      </a:lnTo>
                                      <a:lnTo>
                                        <a:pt x="42" y="21"/>
                                      </a:lnTo>
                                      <a:lnTo>
                                        <a:pt x="42" y="20"/>
                                      </a:lnTo>
                                      <a:lnTo>
                                        <a:pt x="42" y="20"/>
                                      </a:lnTo>
                                      <a:lnTo>
                                        <a:pt x="42" y="20"/>
                                      </a:lnTo>
                                      <a:lnTo>
                                        <a:pt x="42" y="20"/>
                                      </a:lnTo>
                                      <a:lnTo>
                                        <a:pt x="42" y="19"/>
                                      </a:lnTo>
                                      <a:lnTo>
                                        <a:pt x="43" y="19"/>
                                      </a:lnTo>
                                      <a:lnTo>
                                        <a:pt x="43" y="19"/>
                                      </a:lnTo>
                                      <a:lnTo>
                                        <a:pt x="43" y="19"/>
                                      </a:lnTo>
                                      <a:lnTo>
                                        <a:pt x="44" y="19"/>
                                      </a:lnTo>
                                      <a:lnTo>
                                        <a:pt x="45" y="20"/>
                                      </a:lnTo>
                                      <a:lnTo>
                                        <a:pt x="45" y="20"/>
                                      </a:lnTo>
                                      <a:lnTo>
                                        <a:pt x="46" y="20"/>
                                      </a:lnTo>
                                      <a:lnTo>
                                        <a:pt x="46" y="18"/>
                                      </a:lnTo>
                                      <a:lnTo>
                                        <a:pt x="47" y="17"/>
                                      </a:lnTo>
                                      <a:lnTo>
                                        <a:pt x="48" y="16"/>
                                      </a:lnTo>
                                      <a:lnTo>
                                        <a:pt x="49" y="16"/>
                                      </a:lnTo>
                                      <a:lnTo>
                                        <a:pt x="50" y="16"/>
                                      </a:lnTo>
                                      <a:lnTo>
                                        <a:pt x="50" y="16"/>
                                      </a:lnTo>
                                      <a:lnTo>
                                        <a:pt x="50" y="16"/>
                                      </a:lnTo>
                                      <a:lnTo>
                                        <a:pt x="51" y="16"/>
                                      </a:lnTo>
                                      <a:lnTo>
                                        <a:pt x="51" y="16"/>
                                      </a:lnTo>
                                      <a:lnTo>
                                        <a:pt x="51" y="14"/>
                                      </a:lnTo>
                                      <a:lnTo>
                                        <a:pt x="51" y="13"/>
                                      </a:lnTo>
                                      <a:lnTo>
                                        <a:pt x="51" y="11"/>
                                      </a:lnTo>
                                      <a:lnTo>
                                        <a:pt x="51" y="10"/>
                                      </a:lnTo>
                                      <a:lnTo>
                                        <a:pt x="53" y="9"/>
                                      </a:lnTo>
                                      <a:lnTo>
                                        <a:pt x="55" y="9"/>
                                      </a:lnTo>
                                      <a:lnTo>
                                        <a:pt x="56" y="10"/>
                                      </a:lnTo>
                                      <a:lnTo>
                                        <a:pt x="58" y="10"/>
                                      </a:lnTo>
                                      <a:lnTo>
                                        <a:pt x="60" y="11"/>
                                      </a:lnTo>
                                      <a:lnTo>
                                        <a:pt x="61" y="11"/>
                                      </a:lnTo>
                                      <a:lnTo>
                                        <a:pt x="63" y="11"/>
                                      </a:lnTo>
                                      <a:lnTo>
                                        <a:pt x="64" y="11"/>
                                      </a:lnTo>
                                      <a:lnTo>
                                        <a:pt x="65" y="10"/>
                                      </a:lnTo>
                                      <a:lnTo>
                                        <a:pt x="66" y="10"/>
                                      </a:lnTo>
                                      <a:lnTo>
                                        <a:pt x="67" y="9"/>
                                      </a:lnTo>
                                      <a:lnTo>
                                        <a:pt x="68" y="9"/>
                                      </a:lnTo>
                                      <a:lnTo>
                                        <a:pt x="70" y="8"/>
                                      </a:lnTo>
                                      <a:lnTo>
                                        <a:pt x="72" y="7"/>
                                      </a:lnTo>
                                      <a:lnTo>
                                        <a:pt x="74" y="7"/>
                                      </a:lnTo>
                                      <a:lnTo>
                                        <a:pt x="76" y="6"/>
                                      </a:lnTo>
                                      <a:lnTo>
                                        <a:pt x="77" y="4"/>
                                      </a:lnTo>
                                      <a:lnTo>
                                        <a:pt x="77" y="3"/>
                                      </a:lnTo>
                                      <a:lnTo>
                                        <a:pt x="77" y="3"/>
                                      </a:lnTo>
                                      <a:lnTo>
                                        <a:pt x="78" y="3"/>
                                      </a:lnTo>
                                      <a:lnTo>
                                        <a:pt x="78" y="3"/>
                                      </a:lnTo>
                                      <a:lnTo>
                                        <a:pt x="78" y="2"/>
                                      </a:lnTo>
                                      <a:lnTo>
                                        <a:pt x="78" y="1"/>
                                      </a:lnTo>
                                      <a:lnTo>
                                        <a:pt x="79" y="1"/>
                                      </a:lnTo>
                                      <a:lnTo>
                                        <a:pt x="79" y="0"/>
                                      </a:lnTo>
                                      <a:lnTo>
                                        <a:pt x="80" y="0"/>
                                      </a:lnTo>
                                      <a:lnTo>
                                        <a:pt x="80" y="0"/>
                                      </a:lnTo>
                                      <a:lnTo>
                                        <a:pt x="80" y="0"/>
                                      </a:lnTo>
                                      <a:lnTo>
                                        <a:pt x="80" y="0"/>
                                      </a:lnTo>
                                      <a:lnTo>
                                        <a:pt x="81" y="0"/>
                                      </a:lnTo>
                                      <a:lnTo>
                                        <a:pt x="82" y="0"/>
                                      </a:lnTo>
                                      <a:lnTo>
                                        <a:pt x="83" y="0"/>
                                      </a:lnTo>
                                      <a:lnTo>
                                        <a:pt x="84" y="0"/>
                                      </a:lnTo>
                                      <a:lnTo>
                                        <a:pt x="85" y="1"/>
                                      </a:lnTo>
                                      <a:lnTo>
                                        <a:pt x="85" y="1"/>
                                      </a:lnTo>
                                      <a:lnTo>
                                        <a:pt x="85" y="1"/>
                                      </a:lnTo>
                                      <a:lnTo>
                                        <a:pt x="85" y="1"/>
                                      </a:lnTo>
                                      <a:lnTo>
                                        <a:pt x="86" y="2"/>
                                      </a:lnTo>
                                      <a:lnTo>
                                        <a:pt x="88" y="2"/>
                                      </a:lnTo>
                                      <a:lnTo>
                                        <a:pt x="90" y="1"/>
                                      </a:lnTo>
                                      <a:lnTo>
                                        <a:pt x="91" y="2"/>
                                      </a:lnTo>
                                      <a:lnTo>
                                        <a:pt x="97" y="6"/>
                                      </a:lnTo>
                                      <a:lnTo>
                                        <a:pt x="97" y="7"/>
                                      </a:lnTo>
                                      <a:lnTo>
                                        <a:pt x="99" y="8"/>
                                      </a:lnTo>
                                      <a:lnTo>
                                        <a:pt x="101" y="10"/>
                                      </a:lnTo>
                                      <a:lnTo>
                                        <a:pt x="102" y="12"/>
                                      </a:lnTo>
                                      <a:lnTo>
                                        <a:pt x="104" y="13"/>
                                      </a:lnTo>
                                      <a:lnTo>
                                        <a:pt x="105" y="15"/>
                                      </a:lnTo>
                                      <a:lnTo>
                                        <a:pt x="106" y="17"/>
                                      </a:lnTo>
                                      <a:lnTo>
                                        <a:pt x="108" y="19"/>
                                      </a:lnTo>
                                      <a:lnTo>
                                        <a:pt x="109" y="21"/>
                                      </a:lnTo>
                                      <a:lnTo>
                                        <a:pt x="110" y="22"/>
                                      </a:lnTo>
                                      <a:lnTo>
                                        <a:pt x="110" y="23"/>
                                      </a:lnTo>
                                      <a:lnTo>
                                        <a:pt x="110" y="24"/>
                                      </a:lnTo>
                                      <a:lnTo>
                                        <a:pt x="111" y="24"/>
                                      </a:lnTo>
                                      <a:lnTo>
                                        <a:pt x="112" y="26"/>
                                      </a:lnTo>
                                      <a:lnTo>
                                        <a:pt x="112" y="27"/>
                                      </a:lnTo>
                                      <a:lnTo>
                                        <a:pt x="112" y="29"/>
                                      </a:lnTo>
                                      <a:lnTo>
                                        <a:pt x="112" y="30"/>
                                      </a:lnTo>
                                      <a:lnTo>
                                        <a:pt x="112" y="30"/>
                                      </a:lnTo>
                                      <a:lnTo>
                                        <a:pt x="112" y="30"/>
                                      </a:lnTo>
                                      <a:lnTo>
                                        <a:pt x="112" y="30"/>
                                      </a:lnTo>
                                      <a:lnTo>
                                        <a:pt x="113" y="31"/>
                                      </a:lnTo>
                                      <a:lnTo>
                                        <a:pt x="113" y="31"/>
                                      </a:lnTo>
                                      <a:lnTo>
                                        <a:pt x="113" y="31"/>
                                      </a:lnTo>
                                      <a:lnTo>
                                        <a:pt x="113" y="31"/>
                                      </a:lnTo>
                                      <a:lnTo>
                                        <a:pt x="113" y="31"/>
                                      </a:lnTo>
                                      <a:lnTo>
                                        <a:pt x="115" y="35"/>
                                      </a:lnTo>
                                      <a:lnTo>
                                        <a:pt x="115" y="36"/>
                                      </a:lnTo>
                                      <a:lnTo>
                                        <a:pt x="115" y="37"/>
                                      </a:lnTo>
                                      <a:lnTo>
                                        <a:pt x="114" y="38"/>
                                      </a:lnTo>
                                      <a:lnTo>
                                        <a:pt x="115" y="39"/>
                                      </a:lnTo>
                                      <a:lnTo>
                                        <a:pt x="114" y="43"/>
                                      </a:lnTo>
                                      <a:lnTo>
                                        <a:pt x="113" y="46"/>
                                      </a:lnTo>
                                      <a:lnTo>
                                        <a:pt x="113" y="49"/>
                                      </a:lnTo>
                                      <a:lnTo>
                                        <a:pt x="111" y="51"/>
                                      </a:lnTo>
                                      <a:lnTo>
                                        <a:pt x="110" y="52"/>
                                      </a:lnTo>
                                      <a:lnTo>
                                        <a:pt x="108" y="53"/>
                                      </a:lnTo>
                                      <a:lnTo>
                                        <a:pt x="107" y="54"/>
                                      </a:lnTo>
                                      <a:lnTo>
                                        <a:pt x="106" y="56"/>
                                      </a:lnTo>
                                      <a:lnTo>
                                        <a:pt x="105" y="56"/>
                                      </a:lnTo>
                                      <a:lnTo>
                                        <a:pt x="104" y="56"/>
                                      </a:lnTo>
                                      <a:lnTo>
                                        <a:pt x="103" y="57"/>
                                      </a:lnTo>
                                      <a:lnTo>
                                        <a:pt x="103" y="58"/>
                                      </a:lnTo>
                                      <a:lnTo>
                                        <a:pt x="103" y="59"/>
                                      </a:lnTo>
                                      <a:lnTo>
                                        <a:pt x="103" y="59"/>
                                      </a:lnTo>
                                      <a:lnTo>
                                        <a:pt x="103" y="60"/>
                                      </a:lnTo>
                                      <a:lnTo>
                                        <a:pt x="103" y="60"/>
                                      </a:lnTo>
                                      <a:lnTo>
                                        <a:pt x="100" y="62"/>
                                      </a:lnTo>
                                      <a:lnTo>
                                        <a:pt x="98" y="65"/>
                                      </a:lnTo>
                                      <a:lnTo>
                                        <a:pt x="97" y="66"/>
                                      </a:lnTo>
                                      <a:lnTo>
                                        <a:pt x="96" y="67"/>
                                      </a:lnTo>
                                      <a:lnTo>
                                        <a:pt x="95" y="67"/>
                                      </a:lnTo>
                                      <a:lnTo>
                                        <a:pt x="93" y="67"/>
                                      </a:lnTo>
                                      <a:lnTo>
                                        <a:pt x="92" y="68"/>
                                      </a:lnTo>
                                      <a:lnTo>
                                        <a:pt x="92" y="68"/>
                                      </a:lnTo>
                                      <a:lnTo>
                                        <a:pt x="92" y="69"/>
                                      </a:lnTo>
                                      <a:lnTo>
                                        <a:pt x="91" y="69"/>
                                      </a:lnTo>
                                      <a:lnTo>
                                        <a:pt x="91" y="70"/>
                                      </a:lnTo>
                                      <a:lnTo>
                                        <a:pt x="88" y="72"/>
                                      </a:lnTo>
                                      <a:lnTo>
                                        <a:pt x="86" y="73"/>
                                      </a:lnTo>
                                      <a:lnTo>
                                        <a:pt x="87" y="74"/>
                                      </a:lnTo>
                                      <a:lnTo>
                                        <a:pt x="86" y="74"/>
                                      </a:lnTo>
                                      <a:lnTo>
                                        <a:pt x="86" y="74"/>
                                      </a:lnTo>
                                      <a:lnTo>
                                        <a:pt x="86" y="74"/>
                                      </a:lnTo>
                                      <a:lnTo>
                                        <a:pt x="86" y="74"/>
                                      </a:lnTo>
                                      <a:lnTo>
                                        <a:pt x="81" y="75"/>
                                      </a:lnTo>
                                      <a:lnTo>
                                        <a:pt x="80" y="75"/>
                                      </a:lnTo>
                                      <a:lnTo>
                                        <a:pt x="80" y="75"/>
                                      </a:lnTo>
                                      <a:lnTo>
                                        <a:pt x="80" y="75"/>
                                      </a:lnTo>
                                      <a:lnTo>
                                        <a:pt x="80" y="76"/>
                                      </a:lnTo>
                                      <a:lnTo>
                                        <a:pt x="80" y="77"/>
                                      </a:lnTo>
                                      <a:lnTo>
                                        <a:pt x="77" y="80"/>
                                      </a:lnTo>
                                      <a:lnTo>
                                        <a:pt x="78" y="81"/>
                                      </a:lnTo>
                                      <a:lnTo>
                                        <a:pt x="79" y="82"/>
                                      </a:lnTo>
                                      <a:lnTo>
                                        <a:pt x="80" y="83"/>
                                      </a:lnTo>
                                      <a:lnTo>
                                        <a:pt x="81" y="84"/>
                                      </a:lnTo>
                                      <a:lnTo>
                                        <a:pt x="83" y="86"/>
                                      </a:lnTo>
                                      <a:lnTo>
                                        <a:pt x="85" y="89"/>
                                      </a:lnTo>
                                      <a:lnTo>
                                        <a:pt x="86" y="91"/>
                                      </a:lnTo>
                                      <a:lnTo>
                                        <a:pt x="86" y="94"/>
                                      </a:lnTo>
                                      <a:lnTo>
                                        <a:pt x="87" y="98"/>
                                      </a:lnTo>
                                      <a:lnTo>
                                        <a:pt x="87" y="101"/>
                                      </a:lnTo>
                                      <a:lnTo>
                                        <a:pt x="87" y="105"/>
                                      </a:lnTo>
                                      <a:lnTo>
                                        <a:pt x="88" y="109"/>
                                      </a:lnTo>
                                      <a:lnTo>
                                        <a:pt x="90" y="120"/>
                                      </a:lnTo>
                                      <a:lnTo>
                                        <a:pt x="91" y="132"/>
                                      </a:lnTo>
                                      <a:lnTo>
                                        <a:pt x="93" y="144"/>
                                      </a:lnTo>
                                      <a:lnTo>
                                        <a:pt x="95" y="155"/>
                                      </a:lnTo>
                                      <a:lnTo>
                                        <a:pt x="96" y="167"/>
                                      </a:lnTo>
                                      <a:lnTo>
                                        <a:pt x="97" y="178"/>
                                      </a:lnTo>
                                      <a:lnTo>
                                        <a:pt x="98" y="190"/>
                                      </a:lnTo>
                                      <a:lnTo>
                                        <a:pt x="98" y="201"/>
                                      </a:lnTo>
                                      <a:lnTo>
                                        <a:pt x="98" y="205"/>
                                      </a:lnTo>
                                      <a:lnTo>
                                        <a:pt x="98" y="209"/>
                                      </a:lnTo>
                                      <a:lnTo>
                                        <a:pt x="98" y="213"/>
                                      </a:lnTo>
                                      <a:lnTo>
                                        <a:pt x="99" y="216"/>
                                      </a:lnTo>
                                      <a:lnTo>
                                        <a:pt x="99" y="216"/>
                                      </a:lnTo>
                                      <a:lnTo>
                                        <a:pt x="99" y="216"/>
                                      </a:lnTo>
                                      <a:lnTo>
                                        <a:pt x="99" y="217"/>
                                      </a:lnTo>
                                      <a:lnTo>
                                        <a:pt x="99" y="2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 name="Freeform 554"/>
                              <wps:cNvSpPr>
                                <a:spLocks/>
                              </wps:cNvSpPr>
                              <wps:spPr bwMode="auto">
                                <a:xfrm>
                                  <a:off x="4520" y="3463"/>
                                  <a:ext cx="318" cy="244"/>
                                </a:xfrm>
                                <a:custGeom>
                                  <a:avLst/>
                                  <a:gdLst>
                                    <a:gd name="T0" fmla="*/ 22 w 318"/>
                                    <a:gd name="T1" fmla="*/ 25 h 244"/>
                                    <a:gd name="T2" fmla="*/ 26 w 318"/>
                                    <a:gd name="T3" fmla="*/ 19 h 244"/>
                                    <a:gd name="T4" fmla="*/ 34 w 318"/>
                                    <a:gd name="T5" fmla="*/ 15 h 244"/>
                                    <a:gd name="T6" fmla="*/ 48 w 318"/>
                                    <a:gd name="T7" fmla="*/ 10 h 244"/>
                                    <a:gd name="T8" fmla="*/ 65 w 318"/>
                                    <a:gd name="T9" fmla="*/ 7 h 244"/>
                                    <a:gd name="T10" fmla="*/ 85 w 318"/>
                                    <a:gd name="T11" fmla="*/ 4 h 244"/>
                                    <a:gd name="T12" fmla="*/ 108 w 318"/>
                                    <a:gd name="T13" fmla="*/ 2 h 244"/>
                                    <a:gd name="T14" fmla="*/ 132 w 318"/>
                                    <a:gd name="T15" fmla="*/ 1 h 244"/>
                                    <a:gd name="T16" fmla="*/ 157 w 318"/>
                                    <a:gd name="T17" fmla="*/ 0 h 244"/>
                                    <a:gd name="T18" fmla="*/ 182 w 318"/>
                                    <a:gd name="T19" fmla="*/ 0 h 244"/>
                                    <a:gd name="T20" fmla="*/ 206 w 318"/>
                                    <a:gd name="T21" fmla="*/ 1 h 244"/>
                                    <a:gd name="T22" fmla="*/ 228 w 318"/>
                                    <a:gd name="T23" fmla="*/ 3 h 244"/>
                                    <a:gd name="T24" fmla="*/ 249 w 318"/>
                                    <a:gd name="T25" fmla="*/ 5 h 244"/>
                                    <a:gd name="T26" fmla="*/ 266 w 318"/>
                                    <a:gd name="T27" fmla="*/ 9 h 244"/>
                                    <a:gd name="T28" fmla="*/ 279 w 318"/>
                                    <a:gd name="T29" fmla="*/ 13 h 244"/>
                                    <a:gd name="T30" fmla="*/ 289 w 318"/>
                                    <a:gd name="T31" fmla="*/ 18 h 244"/>
                                    <a:gd name="T32" fmla="*/ 292 w 318"/>
                                    <a:gd name="T33" fmla="*/ 24 h 244"/>
                                    <a:gd name="T34" fmla="*/ 312 w 318"/>
                                    <a:gd name="T35" fmla="*/ 242 h 244"/>
                                    <a:gd name="T36" fmla="*/ 299 w 318"/>
                                    <a:gd name="T37" fmla="*/ 240 h 244"/>
                                    <a:gd name="T38" fmla="*/ 282 w 318"/>
                                    <a:gd name="T39" fmla="*/ 237 h 244"/>
                                    <a:gd name="T40" fmla="*/ 263 w 318"/>
                                    <a:gd name="T41" fmla="*/ 236 h 244"/>
                                    <a:gd name="T42" fmla="*/ 241 w 318"/>
                                    <a:gd name="T43" fmla="*/ 234 h 244"/>
                                    <a:gd name="T44" fmla="*/ 217 w 318"/>
                                    <a:gd name="T45" fmla="*/ 233 h 244"/>
                                    <a:gd name="T46" fmla="*/ 192 w 318"/>
                                    <a:gd name="T47" fmla="*/ 232 h 244"/>
                                    <a:gd name="T48" fmla="*/ 167 w 318"/>
                                    <a:gd name="T49" fmla="*/ 232 h 244"/>
                                    <a:gd name="T50" fmla="*/ 141 w 318"/>
                                    <a:gd name="T51" fmla="*/ 232 h 244"/>
                                    <a:gd name="T52" fmla="*/ 116 w 318"/>
                                    <a:gd name="T53" fmla="*/ 232 h 244"/>
                                    <a:gd name="T54" fmla="*/ 92 w 318"/>
                                    <a:gd name="T55" fmla="*/ 233 h 244"/>
                                    <a:gd name="T56" fmla="*/ 69 w 318"/>
                                    <a:gd name="T57" fmla="*/ 234 h 244"/>
                                    <a:gd name="T58" fmla="*/ 48 w 318"/>
                                    <a:gd name="T59" fmla="*/ 236 h 244"/>
                                    <a:gd name="T60" fmla="*/ 30 w 318"/>
                                    <a:gd name="T61" fmla="*/ 237 h 244"/>
                                    <a:gd name="T62" fmla="*/ 15 w 318"/>
                                    <a:gd name="T63" fmla="*/ 240 h 244"/>
                                    <a:gd name="T64" fmla="*/ 4 w 318"/>
                                    <a:gd name="T65" fmla="*/ 242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8" h="244">
                                      <a:moveTo>
                                        <a:pt x="0" y="244"/>
                                      </a:moveTo>
                                      <a:lnTo>
                                        <a:pt x="22" y="25"/>
                                      </a:lnTo>
                                      <a:lnTo>
                                        <a:pt x="23" y="22"/>
                                      </a:lnTo>
                                      <a:lnTo>
                                        <a:pt x="26" y="19"/>
                                      </a:lnTo>
                                      <a:lnTo>
                                        <a:pt x="29" y="17"/>
                                      </a:lnTo>
                                      <a:lnTo>
                                        <a:pt x="34" y="15"/>
                                      </a:lnTo>
                                      <a:lnTo>
                                        <a:pt x="41" y="12"/>
                                      </a:lnTo>
                                      <a:lnTo>
                                        <a:pt x="48" y="10"/>
                                      </a:lnTo>
                                      <a:lnTo>
                                        <a:pt x="56" y="8"/>
                                      </a:lnTo>
                                      <a:lnTo>
                                        <a:pt x="65" y="7"/>
                                      </a:lnTo>
                                      <a:lnTo>
                                        <a:pt x="75" y="5"/>
                                      </a:lnTo>
                                      <a:lnTo>
                                        <a:pt x="85" y="4"/>
                                      </a:lnTo>
                                      <a:lnTo>
                                        <a:pt x="96" y="3"/>
                                      </a:lnTo>
                                      <a:lnTo>
                                        <a:pt x="108" y="2"/>
                                      </a:lnTo>
                                      <a:lnTo>
                                        <a:pt x="120" y="1"/>
                                      </a:lnTo>
                                      <a:lnTo>
                                        <a:pt x="132" y="1"/>
                                      </a:lnTo>
                                      <a:lnTo>
                                        <a:pt x="144" y="0"/>
                                      </a:lnTo>
                                      <a:lnTo>
                                        <a:pt x="157" y="0"/>
                                      </a:lnTo>
                                      <a:lnTo>
                                        <a:pt x="169" y="0"/>
                                      </a:lnTo>
                                      <a:lnTo>
                                        <a:pt x="182" y="0"/>
                                      </a:lnTo>
                                      <a:lnTo>
                                        <a:pt x="194" y="1"/>
                                      </a:lnTo>
                                      <a:lnTo>
                                        <a:pt x="206" y="1"/>
                                      </a:lnTo>
                                      <a:lnTo>
                                        <a:pt x="217" y="2"/>
                                      </a:lnTo>
                                      <a:lnTo>
                                        <a:pt x="228" y="3"/>
                                      </a:lnTo>
                                      <a:lnTo>
                                        <a:pt x="239" y="4"/>
                                      </a:lnTo>
                                      <a:lnTo>
                                        <a:pt x="249" y="5"/>
                                      </a:lnTo>
                                      <a:lnTo>
                                        <a:pt x="258" y="7"/>
                                      </a:lnTo>
                                      <a:lnTo>
                                        <a:pt x="266" y="9"/>
                                      </a:lnTo>
                                      <a:lnTo>
                                        <a:pt x="273" y="11"/>
                                      </a:lnTo>
                                      <a:lnTo>
                                        <a:pt x="279" y="13"/>
                                      </a:lnTo>
                                      <a:lnTo>
                                        <a:pt x="285" y="15"/>
                                      </a:lnTo>
                                      <a:lnTo>
                                        <a:pt x="289" y="18"/>
                                      </a:lnTo>
                                      <a:lnTo>
                                        <a:pt x="291" y="21"/>
                                      </a:lnTo>
                                      <a:lnTo>
                                        <a:pt x="292" y="24"/>
                                      </a:lnTo>
                                      <a:lnTo>
                                        <a:pt x="318" y="244"/>
                                      </a:lnTo>
                                      <a:lnTo>
                                        <a:pt x="312" y="242"/>
                                      </a:lnTo>
                                      <a:lnTo>
                                        <a:pt x="306" y="241"/>
                                      </a:lnTo>
                                      <a:lnTo>
                                        <a:pt x="299" y="240"/>
                                      </a:lnTo>
                                      <a:lnTo>
                                        <a:pt x="291" y="239"/>
                                      </a:lnTo>
                                      <a:lnTo>
                                        <a:pt x="282" y="237"/>
                                      </a:lnTo>
                                      <a:lnTo>
                                        <a:pt x="273" y="236"/>
                                      </a:lnTo>
                                      <a:lnTo>
                                        <a:pt x="263" y="236"/>
                                      </a:lnTo>
                                      <a:lnTo>
                                        <a:pt x="252" y="235"/>
                                      </a:lnTo>
                                      <a:lnTo>
                                        <a:pt x="241" y="234"/>
                                      </a:lnTo>
                                      <a:lnTo>
                                        <a:pt x="229" y="233"/>
                                      </a:lnTo>
                                      <a:lnTo>
                                        <a:pt x="217" y="233"/>
                                      </a:lnTo>
                                      <a:lnTo>
                                        <a:pt x="205" y="232"/>
                                      </a:lnTo>
                                      <a:lnTo>
                                        <a:pt x="192" y="232"/>
                                      </a:lnTo>
                                      <a:lnTo>
                                        <a:pt x="180" y="232"/>
                                      </a:lnTo>
                                      <a:lnTo>
                                        <a:pt x="167" y="232"/>
                                      </a:lnTo>
                                      <a:lnTo>
                                        <a:pt x="154" y="232"/>
                                      </a:lnTo>
                                      <a:lnTo>
                                        <a:pt x="141" y="232"/>
                                      </a:lnTo>
                                      <a:lnTo>
                                        <a:pt x="129" y="232"/>
                                      </a:lnTo>
                                      <a:lnTo>
                                        <a:pt x="116" y="232"/>
                                      </a:lnTo>
                                      <a:lnTo>
                                        <a:pt x="104" y="232"/>
                                      </a:lnTo>
                                      <a:lnTo>
                                        <a:pt x="92" y="233"/>
                                      </a:lnTo>
                                      <a:lnTo>
                                        <a:pt x="80" y="234"/>
                                      </a:lnTo>
                                      <a:lnTo>
                                        <a:pt x="69" y="234"/>
                                      </a:lnTo>
                                      <a:lnTo>
                                        <a:pt x="58" y="235"/>
                                      </a:lnTo>
                                      <a:lnTo>
                                        <a:pt x="48" y="236"/>
                                      </a:lnTo>
                                      <a:lnTo>
                                        <a:pt x="39" y="237"/>
                                      </a:lnTo>
                                      <a:lnTo>
                                        <a:pt x="30" y="237"/>
                                      </a:lnTo>
                                      <a:lnTo>
                                        <a:pt x="22" y="239"/>
                                      </a:lnTo>
                                      <a:lnTo>
                                        <a:pt x="15" y="240"/>
                                      </a:lnTo>
                                      <a:lnTo>
                                        <a:pt x="9" y="241"/>
                                      </a:lnTo>
                                      <a:lnTo>
                                        <a:pt x="4" y="242"/>
                                      </a:lnTo>
                                      <a:lnTo>
                                        <a:pt x="0" y="244"/>
                                      </a:lnTo>
                                      <a:close/>
                                    </a:path>
                                  </a:pathLst>
                                </a:custGeom>
                                <a:solidFill>
                                  <a:srgbClr val="DBA56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 name="Freeform 555"/>
                              <wps:cNvSpPr>
                                <a:spLocks/>
                              </wps:cNvSpPr>
                              <wps:spPr bwMode="auto">
                                <a:xfrm>
                                  <a:off x="4517" y="3485"/>
                                  <a:ext cx="27" cy="222"/>
                                </a:xfrm>
                                <a:custGeom>
                                  <a:avLst/>
                                  <a:gdLst>
                                    <a:gd name="T0" fmla="*/ 22 w 27"/>
                                    <a:gd name="T1" fmla="*/ 3 h 222"/>
                                    <a:gd name="T2" fmla="*/ 22 w 27"/>
                                    <a:gd name="T3" fmla="*/ 3 h 222"/>
                                    <a:gd name="T4" fmla="*/ 0 w 27"/>
                                    <a:gd name="T5" fmla="*/ 222 h 222"/>
                                    <a:gd name="T6" fmla="*/ 5 w 27"/>
                                    <a:gd name="T7" fmla="*/ 222 h 222"/>
                                    <a:gd name="T8" fmla="*/ 27 w 27"/>
                                    <a:gd name="T9" fmla="*/ 3 h 222"/>
                                    <a:gd name="T10" fmla="*/ 27 w 27"/>
                                    <a:gd name="T11" fmla="*/ 3 h 222"/>
                                    <a:gd name="T12" fmla="*/ 27 w 27"/>
                                    <a:gd name="T13" fmla="*/ 3 h 222"/>
                                    <a:gd name="T14" fmla="*/ 27 w 27"/>
                                    <a:gd name="T15" fmla="*/ 1 h 222"/>
                                    <a:gd name="T16" fmla="*/ 25 w 27"/>
                                    <a:gd name="T17" fmla="*/ 0 h 222"/>
                                    <a:gd name="T18" fmla="*/ 23 w 27"/>
                                    <a:gd name="T19" fmla="*/ 1 h 222"/>
                                    <a:gd name="T20" fmla="*/ 22 w 27"/>
                                    <a:gd name="T21" fmla="*/ 3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222">
                                      <a:moveTo>
                                        <a:pt x="22" y="3"/>
                                      </a:moveTo>
                                      <a:lnTo>
                                        <a:pt x="22" y="3"/>
                                      </a:lnTo>
                                      <a:lnTo>
                                        <a:pt x="0" y="222"/>
                                      </a:lnTo>
                                      <a:lnTo>
                                        <a:pt x="5" y="222"/>
                                      </a:lnTo>
                                      <a:lnTo>
                                        <a:pt x="27" y="3"/>
                                      </a:lnTo>
                                      <a:lnTo>
                                        <a:pt x="27" y="3"/>
                                      </a:lnTo>
                                      <a:lnTo>
                                        <a:pt x="27" y="3"/>
                                      </a:lnTo>
                                      <a:lnTo>
                                        <a:pt x="27" y="1"/>
                                      </a:lnTo>
                                      <a:lnTo>
                                        <a:pt x="25" y="0"/>
                                      </a:lnTo>
                                      <a:lnTo>
                                        <a:pt x="23" y="1"/>
                                      </a:lnTo>
                                      <a:lnTo>
                                        <a:pt x="2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6" name="Freeform 556"/>
                              <wps:cNvSpPr>
                                <a:spLocks/>
                              </wps:cNvSpPr>
                              <wps:spPr bwMode="auto">
                                <a:xfrm>
                                  <a:off x="4539" y="3460"/>
                                  <a:ext cx="276" cy="30"/>
                                </a:xfrm>
                                <a:custGeom>
                                  <a:avLst/>
                                  <a:gdLst>
                                    <a:gd name="T0" fmla="*/ 276 w 276"/>
                                    <a:gd name="T1" fmla="*/ 26 h 30"/>
                                    <a:gd name="T2" fmla="*/ 271 w 276"/>
                                    <a:gd name="T3" fmla="*/ 19 h 30"/>
                                    <a:gd name="T4" fmla="*/ 261 w 276"/>
                                    <a:gd name="T5" fmla="*/ 13 h 30"/>
                                    <a:gd name="T6" fmla="*/ 247 w 276"/>
                                    <a:gd name="T7" fmla="*/ 9 h 30"/>
                                    <a:gd name="T8" fmla="*/ 230 w 276"/>
                                    <a:gd name="T9" fmla="*/ 6 h 30"/>
                                    <a:gd name="T10" fmla="*/ 209 w 276"/>
                                    <a:gd name="T11" fmla="*/ 3 h 30"/>
                                    <a:gd name="T12" fmla="*/ 187 w 276"/>
                                    <a:gd name="T13" fmla="*/ 1 h 30"/>
                                    <a:gd name="T14" fmla="*/ 163 w 276"/>
                                    <a:gd name="T15" fmla="*/ 0 h 30"/>
                                    <a:gd name="T16" fmla="*/ 138 w 276"/>
                                    <a:gd name="T17" fmla="*/ 0 h 30"/>
                                    <a:gd name="T18" fmla="*/ 113 w 276"/>
                                    <a:gd name="T19" fmla="*/ 1 h 30"/>
                                    <a:gd name="T20" fmla="*/ 89 w 276"/>
                                    <a:gd name="T21" fmla="*/ 2 h 30"/>
                                    <a:gd name="T22" fmla="*/ 66 w 276"/>
                                    <a:gd name="T23" fmla="*/ 4 h 30"/>
                                    <a:gd name="T24" fmla="*/ 45 w 276"/>
                                    <a:gd name="T25" fmla="*/ 7 h 30"/>
                                    <a:gd name="T26" fmla="*/ 28 w 276"/>
                                    <a:gd name="T27" fmla="*/ 11 h 30"/>
                                    <a:gd name="T28" fmla="*/ 15 w 276"/>
                                    <a:gd name="T29" fmla="*/ 15 h 30"/>
                                    <a:gd name="T30" fmla="*/ 5 w 276"/>
                                    <a:gd name="T31" fmla="*/ 20 h 30"/>
                                    <a:gd name="T32" fmla="*/ 0 w 276"/>
                                    <a:gd name="T33" fmla="*/ 28 h 30"/>
                                    <a:gd name="T34" fmla="*/ 6 w 276"/>
                                    <a:gd name="T35" fmla="*/ 27 h 30"/>
                                    <a:gd name="T36" fmla="*/ 12 w 276"/>
                                    <a:gd name="T37" fmla="*/ 23 h 30"/>
                                    <a:gd name="T38" fmla="*/ 22 w 276"/>
                                    <a:gd name="T39" fmla="*/ 18 h 30"/>
                                    <a:gd name="T40" fmla="*/ 37 w 276"/>
                                    <a:gd name="T41" fmla="*/ 14 h 30"/>
                                    <a:gd name="T42" fmla="*/ 56 w 276"/>
                                    <a:gd name="T43" fmla="*/ 11 h 30"/>
                                    <a:gd name="T44" fmla="*/ 77 w 276"/>
                                    <a:gd name="T45" fmla="*/ 9 h 30"/>
                                    <a:gd name="T46" fmla="*/ 101 w 276"/>
                                    <a:gd name="T47" fmla="*/ 7 h 30"/>
                                    <a:gd name="T48" fmla="*/ 125 w 276"/>
                                    <a:gd name="T49" fmla="*/ 6 h 30"/>
                                    <a:gd name="T50" fmla="*/ 150 w 276"/>
                                    <a:gd name="T51" fmla="*/ 6 h 30"/>
                                    <a:gd name="T52" fmla="*/ 175 w 276"/>
                                    <a:gd name="T53" fmla="*/ 7 h 30"/>
                                    <a:gd name="T54" fmla="*/ 198 w 276"/>
                                    <a:gd name="T55" fmla="*/ 8 h 30"/>
                                    <a:gd name="T56" fmla="*/ 220 w 276"/>
                                    <a:gd name="T57" fmla="*/ 10 h 30"/>
                                    <a:gd name="T58" fmla="*/ 238 w 276"/>
                                    <a:gd name="T59" fmla="*/ 13 h 30"/>
                                    <a:gd name="T60" fmla="*/ 254 w 276"/>
                                    <a:gd name="T61" fmla="*/ 16 h 30"/>
                                    <a:gd name="T62" fmla="*/ 265 w 276"/>
                                    <a:gd name="T63" fmla="*/ 21 h 30"/>
                                    <a:gd name="T64" fmla="*/ 270 w 276"/>
                                    <a:gd name="T65" fmla="*/ 25 h 30"/>
                                    <a:gd name="T66" fmla="*/ 271 w 276"/>
                                    <a:gd name="T67" fmla="*/ 27 h 30"/>
                                    <a:gd name="T68" fmla="*/ 272 w 276"/>
                                    <a:gd name="T69" fmla="*/ 29 h 30"/>
                                    <a:gd name="T70" fmla="*/ 275 w 276"/>
                                    <a:gd name="T71" fmla="*/ 28 h 30"/>
                                    <a:gd name="T72" fmla="*/ 276 w 276"/>
                                    <a:gd name="T73"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76" h="30">
                                      <a:moveTo>
                                        <a:pt x="276" y="27"/>
                                      </a:moveTo>
                                      <a:lnTo>
                                        <a:pt x="276" y="26"/>
                                      </a:lnTo>
                                      <a:lnTo>
                                        <a:pt x="274" y="22"/>
                                      </a:lnTo>
                                      <a:lnTo>
                                        <a:pt x="271" y="19"/>
                                      </a:lnTo>
                                      <a:lnTo>
                                        <a:pt x="267" y="16"/>
                                      </a:lnTo>
                                      <a:lnTo>
                                        <a:pt x="261" y="13"/>
                                      </a:lnTo>
                                      <a:lnTo>
                                        <a:pt x="255" y="11"/>
                                      </a:lnTo>
                                      <a:lnTo>
                                        <a:pt x="247" y="9"/>
                                      </a:lnTo>
                                      <a:lnTo>
                                        <a:pt x="239" y="7"/>
                                      </a:lnTo>
                                      <a:lnTo>
                                        <a:pt x="230" y="6"/>
                                      </a:lnTo>
                                      <a:lnTo>
                                        <a:pt x="220" y="5"/>
                                      </a:lnTo>
                                      <a:lnTo>
                                        <a:pt x="209" y="3"/>
                                      </a:lnTo>
                                      <a:lnTo>
                                        <a:pt x="198" y="2"/>
                                      </a:lnTo>
                                      <a:lnTo>
                                        <a:pt x="187" y="1"/>
                                      </a:lnTo>
                                      <a:lnTo>
                                        <a:pt x="175" y="1"/>
                                      </a:lnTo>
                                      <a:lnTo>
                                        <a:pt x="163" y="0"/>
                                      </a:lnTo>
                                      <a:lnTo>
                                        <a:pt x="150" y="0"/>
                                      </a:lnTo>
                                      <a:lnTo>
                                        <a:pt x="138" y="0"/>
                                      </a:lnTo>
                                      <a:lnTo>
                                        <a:pt x="125" y="0"/>
                                      </a:lnTo>
                                      <a:lnTo>
                                        <a:pt x="113" y="1"/>
                                      </a:lnTo>
                                      <a:lnTo>
                                        <a:pt x="101" y="1"/>
                                      </a:lnTo>
                                      <a:lnTo>
                                        <a:pt x="89" y="2"/>
                                      </a:lnTo>
                                      <a:lnTo>
                                        <a:pt x="77" y="3"/>
                                      </a:lnTo>
                                      <a:lnTo>
                                        <a:pt x="66" y="4"/>
                                      </a:lnTo>
                                      <a:lnTo>
                                        <a:pt x="55" y="6"/>
                                      </a:lnTo>
                                      <a:lnTo>
                                        <a:pt x="45" y="7"/>
                                      </a:lnTo>
                                      <a:lnTo>
                                        <a:pt x="37" y="9"/>
                                      </a:lnTo>
                                      <a:lnTo>
                                        <a:pt x="28" y="11"/>
                                      </a:lnTo>
                                      <a:lnTo>
                                        <a:pt x="21" y="13"/>
                                      </a:lnTo>
                                      <a:lnTo>
                                        <a:pt x="15" y="15"/>
                                      </a:lnTo>
                                      <a:lnTo>
                                        <a:pt x="9" y="17"/>
                                      </a:lnTo>
                                      <a:lnTo>
                                        <a:pt x="5" y="20"/>
                                      </a:lnTo>
                                      <a:lnTo>
                                        <a:pt x="2" y="24"/>
                                      </a:lnTo>
                                      <a:lnTo>
                                        <a:pt x="0" y="28"/>
                                      </a:lnTo>
                                      <a:lnTo>
                                        <a:pt x="5" y="28"/>
                                      </a:lnTo>
                                      <a:lnTo>
                                        <a:pt x="6" y="27"/>
                                      </a:lnTo>
                                      <a:lnTo>
                                        <a:pt x="8" y="25"/>
                                      </a:lnTo>
                                      <a:lnTo>
                                        <a:pt x="12" y="23"/>
                                      </a:lnTo>
                                      <a:lnTo>
                                        <a:pt x="16" y="20"/>
                                      </a:lnTo>
                                      <a:lnTo>
                                        <a:pt x="22" y="18"/>
                                      </a:lnTo>
                                      <a:lnTo>
                                        <a:pt x="29" y="16"/>
                                      </a:lnTo>
                                      <a:lnTo>
                                        <a:pt x="37" y="14"/>
                                      </a:lnTo>
                                      <a:lnTo>
                                        <a:pt x="46" y="13"/>
                                      </a:lnTo>
                                      <a:lnTo>
                                        <a:pt x="56" y="11"/>
                                      </a:lnTo>
                                      <a:lnTo>
                                        <a:pt x="66" y="10"/>
                                      </a:lnTo>
                                      <a:lnTo>
                                        <a:pt x="77" y="9"/>
                                      </a:lnTo>
                                      <a:lnTo>
                                        <a:pt x="89" y="8"/>
                                      </a:lnTo>
                                      <a:lnTo>
                                        <a:pt x="101" y="7"/>
                                      </a:lnTo>
                                      <a:lnTo>
                                        <a:pt x="113" y="7"/>
                                      </a:lnTo>
                                      <a:lnTo>
                                        <a:pt x="125" y="6"/>
                                      </a:lnTo>
                                      <a:lnTo>
                                        <a:pt x="138" y="6"/>
                                      </a:lnTo>
                                      <a:lnTo>
                                        <a:pt x="150" y="6"/>
                                      </a:lnTo>
                                      <a:lnTo>
                                        <a:pt x="163" y="6"/>
                                      </a:lnTo>
                                      <a:lnTo>
                                        <a:pt x="175" y="7"/>
                                      </a:lnTo>
                                      <a:lnTo>
                                        <a:pt x="187" y="7"/>
                                      </a:lnTo>
                                      <a:lnTo>
                                        <a:pt x="198" y="8"/>
                                      </a:lnTo>
                                      <a:lnTo>
                                        <a:pt x="209" y="9"/>
                                      </a:lnTo>
                                      <a:lnTo>
                                        <a:pt x="220" y="10"/>
                                      </a:lnTo>
                                      <a:lnTo>
                                        <a:pt x="229" y="11"/>
                                      </a:lnTo>
                                      <a:lnTo>
                                        <a:pt x="238" y="13"/>
                                      </a:lnTo>
                                      <a:lnTo>
                                        <a:pt x="246" y="15"/>
                                      </a:lnTo>
                                      <a:lnTo>
                                        <a:pt x="254" y="16"/>
                                      </a:lnTo>
                                      <a:lnTo>
                                        <a:pt x="260" y="19"/>
                                      </a:lnTo>
                                      <a:lnTo>
                                        <a:pt x="265" y="21"/>
                                      </a:lnTo>
                                      <a:lnTo>
                                        <a:pt x="268" y="23"/>
                                      </a:lnTo>
                                      <a:lnTo>
                                        <a:pt x="270" y="25"/>
                                      </a:lnTo>
                                      <a:lnTo>
                                        <a:pt x="271" y="27"/>
                                      </a:lnTo>
                                      <a:lnTo>
                                        <a:pt x="271" y="27"/>
                                      </a:lnTo>
                                      <a:lnTo>
                                        <a:pt x="271" y="27"/>
                                      </a:lnTo>
                                      <a:lnTo>
                                        <a:pt x="272" y="29"/>
                                      </a:lnTo>
                                      <a:lnTo>
                                        <a:pt x="274" y="30"/>
                                      </a:lnTo>
                                      <a:lnTo>
                                        <a:pt x="275" y="28"/>
                                      </a:lnTo>
                                      <a:lnTo>
                                        <a:pt x="276" y="26"/>
                                      </a:lnTo>
                                      <a:lnTo>
                                        <a:pt x="276"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7" name="Freeform 557"/>
                              <wps:cNvSpPr>
                                <a:spLocks/>
                              </wps:cNvSpPr>
                              <wps:spPr bwMode="auto">
                                <a:xfrm>
                                  <a:off x="4810" y="3487"/>
                                  <a:ext cx="30" cy="223"/>
                                </a:xfrm>
                                <a:custGeom>
                                  <a:avLst/>
                                  <a:gdLst>
                                    <a:gd name="T0" fmla="*/ 27 w 30"/>
                                    <a:gd name="T1" fmla="*/ 223 h 223"/>
                                    <a:gd name="T2" fmla="*/ 30 w 30"/>
                                    <a:gd name="T3" fmla="*/ 220 h 223"/>
                                    <a:gd name="T4" fmla="*/ 5 w 30"/>
                                    <a:gd name="T5" fmla="*/ 0 h 223"/>
                                    <a:gd name="T6" fmla="*/ 0 w 30"/>
                                    <a:gd name="T7" fmla="*/ 0 h 223"/>
                                    <a:gd name="T8" fmla="*/ 25 w 30"/>
                                    <a:gd name="T9" fmla="*/ 220 h 223"/>
                                    <a:gd name="T10" fmla="*/ 28 w 30"/>
                                    <a:gd name="T11" fmla="*/ 217 h 223"/>
                                    <a:gd name="T12" fmla="*/ 25 w 30"/>
                                    <a:gd name="T13" fmla="*/ 220 h 223"/>
                                    <a:gd name="T14" fmla="*/ 26 w 30"/>
                                    <a:gd name="T15" fmla="*/ 222 h 223"/>
                                    <a:gd name="T16" fmla="*/ 28 w 30"/>
                                    <a:gd name="T17" fmla="*/ 223 h 223"/>
                                    <a:gd name="T18" fmla="*/ 29 w 30"/>
                                    <a:gd name="T19" fmla="*/ 222 h 223"/>
                                    <a:gd name="T20" fmla="*/ 30 w 30"/>
                                    <a:gd name="T21" fmla="*/ 220 h 223"/>
                                    <a:gd name="T22" fmla="*/ 27 w 30"/>
                                    <a:gd name="T23" fmla="*/ 223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0" h="223">
                                      <a:moveTo>
                                        <a:pt x="27" y="223"/>
                                      </a:moveTo>
                                      <a:lnTo>
                                        <a:pt x="30" y="220"/>
                                      </a:lnTo>
                                      <a:lnTo>
                                        <a:pt x="5" y="0"/>
                                      </a:lnTo>
                                      <a:lnTo>
                                        <a:pt x="0" y="0"/>
                                      </a:lnTo>
                                      <a:lnTo>
                                        <a:pt x="25" y="220"/>
                                      </a:lnTo>
                                      <a:lnTo>
                                        <a:pt x="28" y="217"/>
                                      </a:lnTo>
                                      <a:lnTo>
                                        <a:pt x="25" y="220"/>
                                      </a:lnTo>
                                      <a:lnTo>
                                        <a:pt x="26" y="222"/>
                                      </a:lnTo>
                                      <a:lnTo>
                                        <a:pt x="28" y="223"/>
                                      </a:lnTo>
                                      <a:lnTo>
                                        <a:pt x="29" y="222"/>
                                      </a:lnTo>
                                      <a:lnTo>
                                        <a:pt x="30" y="220"/>
                                      </a:lnTo>
                                      <a:lnTo>
                                        <a:pt x="27" y="2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8" name="Freeform 558"/>
                              <wps:cNvSpPr>
                                <a:spLocks/>
                              </wps:cNvSpPr>
                              <wps:spPr bwMode="auto">
                                <a:xfrm>
                                  <a:off x="4517" y="3692"/>
                                  <a:ext cx="321" cy="18"/>
                                </a:xfrm>
                                <a:custGeom>
                                  <a:avLst/>
                                  <a:gdLst>
                                    <a:gd name="T0" fmla="*/ 4 w 321"/>
                                    <a:gd name="T1" fmla="*/ 18 h 18"/>
                                    <a:gd name="T2" fmla="*/ 12 w 321"/>
                                    <a:gd name="T3" fmla="*/ 15 h 18"/>
                                    <a:gd name="T4" fmla="*/ 26 w 321"/>
                                    <a:gd name="T5" fmla="*/ 12 h 18"/>
                                    <a:gd name="T6" fmla="*/ 42 w 321"/>
                                    <a:gd name="T7" fmla="*/ 10 h 18"/>
                                    <a:gd name="T8" fmla="*/ 61 w 321"/>
                                    <a:gd name="T9" fmla="*/ 8 h 18"/>
                                    <a:gd name="T10" fmla="*/ 83 w 321"/>
                                    <a:gd name="T11" fmla="*/ 7 h 18"/>
                                    <a:gd name="T12" fmla="*/ 107 w 321"/>
                                    <a:gd name="T13" fmla="*/ 7 h 18"/>
                                    <a:gd name="T14" fmla="*/ 132 w 321"/>
                                    <a:gd name="T15" fmla="*/ 6 h 18"/>
                                    <a:gd name="T16" fmla="*/ 157 w 321"/>
                                    <a:gd name="T17" fmla="*/ 6 h 18"/>
                                    <a:gd name="T18" fmla="*/ 183 w 321"/>
                                    <a:gd name="T19" fmla="*/ 6 h 18"/>
                                    <a:gd name="T20" fmla="*/ 208 w 321"/>
                                    <a:gd name="T21" fmla="*/ 7 h 18"/>
                                    <a:gd name="T22" fmla="*/ 232 w 321"/>
                                    <a:gd name="T23" fmla="*/ 7 h 18"/>
                                    <a:gd name="T24" fmla="*/ 255 w 321"/>
                                    <a:gd name="T25" fmla="*/ 8 h 18"/>
                                    <a:gd name="T26" fmla="*/ 276 w 321"/>
                                    <a:gd name="T27" fmla="*/ 10 h 18"/>
                                    <a:gd name="T28" fmla="*/ 293 w 321"/>
                                    <a:gd name="T29" fmla="*/ 12 h 18"/>
                                    <a:gd name="T30" fmla="*/ 309 w 321"/>
                                    <a:gd name="T31" fmla="*/ 15 h 18"/>
                                    <a:gd name="T32" fmla="*/ 320 w 321"/>
                                    <a:gd name="T33" fmla="*/ 18 h 18"/>
                                    <a:gd name="T34" fmla="*/ 316 w 321"/>
                                    <a:gd name="T35" fmla="*/ 11 h 18"/>
                                    <a:gd name="T36" fmla="*/ 302 w 321"/>
                                    <a:gd name="T37" fmla="*/ 8 h 18"/>
                                    <a:gd name="T38" fmla="*/ 285 w 321"/>
                                    <a:gd name="T39" fmla="*/ 6 h 18"/>
                                    <a:gd name="T40" fmla="*/ 266 w 321"/>
                                    <a:gd name="T41" fmla="*/ 4 h 18"/>
                                    <a:gd name="T42" fmla="*/ 244 w 321"/>
                                    <a:gd name="T43" fmla="*/ 2 h 18"/>
                                    <a:gd name="T44" fmla="*/ 220 w 321"/>
                                    <a:gd name="T45" fmla="*/ 1 h 18"/>
                                    <a:gd name="T46" fmla="*/ 195 w 321"/>
                                    <a:gd name="T47" fmla="*/ 0 h 18"/>
                                    <a:gd name="T48" fmla="*/ 170 w 321"/>
                                    <a:gd name="T49" fmla="*/ 0 h 18"/>
                                    <a:gd name="T50" fmla="*/ 144 w 321"/>
                                    <a:gd name="T51" fmla="*/ 0 h 18"/>
                                    <a:gd name="T52" fmla="*/ 119 w 321"/>
                                    <a:gd name="T53" fmla="*/ 0 h 18"/>
                                    <a:gd name="T54" fmla="*/ 95 w 321"/>
                                    <a:gd name="T55" fmla="*/ 1 h 18"/>
                                    <a:gd name="T56" fmla="*/ 72 w 321"/>
                                    <a:gd name="T57" fmla="*/ 2 h 18"/>
                                    <a:gd name="T58" fmla="*/ 51 w 321"/>
                                    <a:gd name="T59" fmla="*/ 4 h 18"/>
                                    <a:gd name="T60" fmla="*/ 33 w 321"/>
                                    <a:gd name="T61" fmla="*/ 6 h 18"/>
                                    <a:gd name="T62" fmla="*/ 18 w 321"/>
                                    <a:gd name="T63" fmla="*/ 8 h 18"/>
                                    <a:gd name="T64" fmla="*/ 6 w 321"/>
                                    <a:gd name="T65" fmla="*/ 11 h 18"/>
                                    <a:gd name="T66" fmla="*/ 5 w 321"/>
                                    <a:gd name="T67" fmla="*/ 15 h 18"/>
                                    <a:gd name="T68" fmla="*/ 1 w 321"/>
                                    <a:gd name="T69" fmla="*/ 13 h 18"/>
                                    <a:gd name="T70" fmla="*/ 1 w 321"/>
                                    <a:gd name="T71" fmla="*/ 17 h 18"/>
                                    <a:gd name="T72" fmla="*/ 0 w 321"/>
                                    <a:gd name="T73"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21" h="18">
                                      <a:moveTo>
                                        <a:pt x="0" y="15"/>
                                      </a:moveTo>
                                      <a:lnTo>
                                        <a:pt x="4" y="18"/>
                                      </a:lnTo>
                                      <a:lnTo>
                                        <a:pt x="8" y="16"/>
                                      </a:lnTo>
                                      <a:lnTo>
                                        <a:pt x="12" y="15"/>
                                      </a:lnTo>
                                      <a:lnTo>
                                        <a:pt x="19" y="13"/>
                                      </a:lnTo>
                                      <a:lnTo>
                                        <a:pt x="26" y="12"/>
                                      </a:lnTo>
                                      <a:lnTo>
                                        <a:pt x="33" y="11"/>
                                      </a:lnTo>
                                      <a:lnTo>
                                        <a:pt x="42" y="10"/>
                                      </a:lnTo>
                                      <a:lnTo>
                                        <a:pt x="51" y="9"/>
                                      </a:lnTo>
                                      <a:lnTo>
                                        <a:pt x="61" y="8"/>
                                      </a:lnTo>
                                      <a:lnTo>
                                        <a:pt x="72" y="8"/>
                                      </a:lnTo>
                                      <a:lnTo>
                                        <a:pt x="83" y="7"/>
                                      </a:lnTo>
                                      <a:lnTo>
                                        <a:pt x="95" y="7"/>
                                      </a:lnTo>
                                      <a:lnTo>
                                        <a:pt x="107" y="7"/>
                                      </a:lnTo>
                                      <a:lnTo>
                                        <a:pt x="119" y="6"/>
                                      </a:lnTo>
                                      <a:lnTo>
                                        <a:pt x="132" y="6"/>
                                      </a:lnTo>
                                      <a:lnTo>
                                        <a:pt x="144" y="6"/>
                                      </a:lnTo>
                                      <a:lnTo>
                                        <a:pt x="157" y="6"/>
                                      </a:lnTo>
                                      <a:lnTo>
                                        <a:pt x="170" y="6"/>
                                      </a:lnTo>
                                      <a:lnTo>
                                        <a:pt x="183" y="6"/>
                                      </a:lnTo>
                                      <a:lnTo>
                                        <a:pt x="195" y="6"/>
                                      </a:lnTo>
                                      <a:lnTo>
                                        <a:pt x="208" y="7"/>
                                      </a:lnTo>
                                      <a:lnTo>
                                        <a:pt x="220" y="7"/>
                                      </a:lnTo>
                                      <a:lnTo>
                                        <a:pt x="232" y="7"/>
                                      </a:lnTo>
                                      <a:lnTo>
                                        <a:pt x="244" y="8"/>
                                      </a:lnTo>
                                      <a:lnTo>
                                        <a:pt x="255" y="8"/>
                                      </a:lnTo>
                                      <a:lnTo>
                                        <a:pt x="266" y="9"/>
                                      </a:lnTo>
                                      <a:lnTo>
                                        <a:pt x="276" y="10"/>
                                      </a:lnTo>
                                      <a:lnTo>
                                        <a:pt x="285" y="11"/>
                                      </a:lnTo>
                                      <a:lnTo>
                                        <a:pt x="293" y="12"/>
                                      </a:lnTo>
                                      <a:lnTo>
                                        <a:pt x="302" y="13"/>
                                      </a:lnTo>
                                      <a:lnTo>
                                        <a:pt x="309" y="15"/>
                                      </a:lnTo>
                                      <a:lnTo>
                                        <a:pt x="315" y="16"/>
                                      </a:lnTo>
                                      <a:lnTo>
                                        <a:pt x="320" y="18"/>
                                      </a:lnTo>
                                      <a:lnTo>
                                        <a:pt x="321" y="12"/>
                                      </a:lnTo>
                                      <a:lnTo>
                                        <a:pt x="316" y="11"/>
                                      </a:lnTo>
                                      <a:lnTo>
                                        <a:pt x="309" y="9"/>
                                      </a:lnTo>
                                      <a:lnTo>
                                        <a:pt x="302" y="8"/>
                                      </a:lnTo>
                                      <a:lnTo>
                                        <a:pt x="294" y="7"/>
                                      </a:lnTo>
                                      <a:lnTo>
                                        <a:pt x="285" y="6"/>
                                      </a:lnTo>
                                      <a:lnTo>
                                        <a:pt x="276" y="5"/>
                                      </a:lnTo>
                                      <a:lnTo>
                                        <a:pt x="266" y="4"/>
                                      </a:lnTo>
                                      <a:lnTo>
                                        <a:pt x="255" y="3"/>
                                      </a:lnTo>
                                      <a:lnTo>
                                        <a:pt x="244" y="2"/>
                                      </a:lnTo>
                                      <a:lnTo>
                                        <a:pt x="232" y="2"/>
                                      </a:lnTo>
                                      <a:lnTo>
                                        <a:pt x="220" y="1"/>
                                      </a:lnTo>
                                      <a:lnTo>
                                        <a:pt x="208" y="0"/>
                                      </a:lnTo>
                                      <a:lnTo>
                                        <a:pt x="195" y="0"/>
                                      </a:lnTo>
                                      <a:lnTo>
                                        <a:pt x="183" y="0"/>
                                      </a:lnTo>
                                      <a:lnTo>
                                        <a:pt x="170" y="0"/>
                                      </a:lnTo>
                                      <a:lnTo>
                                        <a:pt x="157" y="0"/>
                                      </a:lnTo>
                                      <a:lnTo>
                                        <a:pt x="144" y="0"/>
                                      </a:lnTo>
                                      <a:lnTo>
                                        <a:pt x="132" y="0"/>
                                      </a:lnTo>
                                      <a:lnTo>
                                        <a:pt x="119" y="0"/>
                                      </a:lnTo>
                                      <a:lnTo>
                                        <a:pt x="107" y="0"/>
                                      </a:lnTo>
                                      <a:lnTo>
                                        <a:pt x="95" y="1"/>
                                      </a:lnTo>
                                      <a:lnTo>
                                        <a:pt x="83" y="2"/>
                                      </a:lnTo>
                                      <a:lnTo>
                                        <a:pt x="72" y="2"/>
                                      </a:lnTo>
                                      <a:lnTo>
                                        <a:pt x="61" y="3"/>
                                      </a:lnTo>
                                      <a:lnTo>
                                        <a:pt x="51" y="4"/>
                                      </a:lnTo>
                                      <a:lnTo>
                                        <a:pt x="42" y="5"/>
                                      </a:lnTo>
                                      <a:lnTo>
                                        <a:pt x="33" y="6"/>
                                      </a:lnTo>
                                      <a:lnTo>
                                        <a:pt x="25" y="7"/>
                                      </a:lnTo>
                                      <a:lnTo>
                                        <a:pt x="18" y="8"/>
                                      </a:lnTo>
                                      <a:lnTo>
                                        <a:pt x="12" y="10"/>
                                      </a:lnTo>
                                      <a:lnTo>
                                        <a:pt x="6" y="11"/>
                                      </a:lnTo>
                                      <a:lnTo>
                                        <a:pt x="2" y="12"/>
                                      </a:lnTo>
                                      <a:lnTo>
                                        <a:pt x="5" y="15"/>
                                      </a:lnTo>
                                      <a:lnTo>
                                        <a:pt x="2" y="12"/>
                                      </a:lnTo>
                                      <a:lnTo>
                                        <a:pt x="1" y="13"/>
                                      </a:lnTo>
                                      <a:lnTo>
                                        <a:pt x="0" y="15"/>
                                      </a:lnTo>
                                      <a:lnTo>
                                        <a:pt x="1" y="17"/>
                                      </a:lnTo>
                                      <a:lnTo>
                                        <a:pt x="4" y="18"/>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559"/>
                              <wps:cNvSpPr>
                                <a:spLocks/>
                              </wps:cNvSpPr>
                              <wps:spPr bwMode="auto">
                                <a:xfrm>
                                  <a:off x="4531" y="3463"/>
                                  <a:ext cx="296" cy="243"/>
                                </a:xfrm>
                                <a:custGeom>
                                  <a:avLst/>
                                  <a:gdLst>
                                    <a:gd name="T0" fmla="*/ 22 w 296"/>
                                    <a:gd name="T1" fmla="*/ 20 h 243"/>
                                    <a:gd name="T2" fmla="*/ 28 w 296"/>
                                    <a:gd name="T3" fmla="*/ 15 h 243"/>
                                    <a:gd name="T4" fmla="*/ 38 w 296"/>
                                    <a:gd name="T5" fmla="*/ 11 h 243"/>
                                    <a:gd name="T6" fmla="*/ 53 w 296"/>
                                    <a:gd name="T7" fmla="*/ 8 h 243"/>
                                    <a:gd name="T8" fmla="*/ 70 w 296"/>
                                    <a:gd name="T9" fmla="*/ 5 h 243"/>
                                    <a:gd name="T10" fmla="*/ 90 w 296"/>
                                    <a:gd name="T11" fmla="*/ 3 h 243"/>
                                    <a:gd name="T12" fmla="*/ 112 w 296"/>
                                    <a:gd name="T13" fmla="*/ 1 h 243"/>
                                    <a:gd name="T14" fmla="*/ 134 w 296"/>
                                    <a:gd name="T15" fmla="*/ 0 h 243"/>
                                    <a:gd name="T16" fmla="*/ 157 w 296"/>
                                    <a:gd name="T17" fmla="*/ 0 h 243"/>
                                    <a:gd name="T18" fmla="*/ 180 w 296"/>
                                    <a:gd name="T19" fmla="*/ 0 h 243"/>
                                    <a:gd name="T20" fmla="*/ 202 w 296"/>
                                    <a:gd name="T21" fmla="*/ 2 h 243"/>
                                    <a:gd name="T22" fmla="*/ 222 w 296"/>
                                    <a:gd name="T23" fmla="*/ 4 h 243"/>
                                    <a:gd name="T24" fmla="*/ 239 w 296"/>
                                    <a:gd name="T25" fmla="*/ 7 h 243"/>
                                    <a:gd name="T26" fmla="*/ 254 w 296"/>
                                    <a:gd name="T27" fmla="*/ 10 h 243"/>
                                    <a:gd name="T28" fmla="*/ 265 w 296"/>
                                    <a:gd name="T29" fmla="*/ 14 h 243"/>
                                    <a:gd name="T30" fmla="*/ 271 w 296"/>
                                    <a:gd name="T31" fmla="*/ 19 h 243"/>
                                    <a:gd name="T32" fmla="*/ 275 w 296"/>
                                    <a:gd name="T33" fmla="*/ 45 h 243"/>
                                    <a:gd name="T34" fmla="*/ 278 w 296"/>
                                    <a:gd name="T35" fmla="*/ 78 h 243"/>
                                    <a:gd name="T36" fmla="*/ 282 w 296"/>
                                    <a:gd name="T37" fmla="*/ 116 h 243"/>
                                    <a:gd name="T38" fmla="*/ 290 w 296"/>
                                    <a:gd name="T39" fmla="*/ 187 h 243"/>
                                    <a:gd name="T40" fmla="*/ 291 w 296"/>
                                    <a:gd name="T41" fmla="*/ 241 h 243"/>
                                    <a:gd name="T42" fmla="*/ 278 w 296"/>
                                    <a:gd name="T43" fmla="*/ 239 h 243"/>
                                    <a:gd name="T44" fmla="*/ 263 w 296"/>
                                    <a:gd name="T45" fmla="*/ 237 h 243"/>
                                    <a:gd name="T46" fmla="*/ 245 w 296"/>
                                    <a:gd name="T47" fmla="*/ 235 h 243"/>
                                    <a:gd name="T48" fmla="*/ 224 w 296"/>
                                    <a:gd name="T49" fmla="*/ 234 h 243"/>
                                    <a:gd name="T50" fmla="*/ 203 w 296"/>
                                    <a:gd name="T51" fmla="*/ 232 h 243"/>
                                    <a:gd name="T52" fmla="*/ 179 w 296"/>
                                    <a:gd name="T53" fmla="*/ 232 h 243"/>
                                    <a:gd name="T54" fmla="*/ 156 w 296"/>
                                    <a:gd name="T55" fmla="*/ 232 h 243"/>
                                    <a:gd name="T56" fmla="*/ 132 w 296"/>
                                    <a:gd name="T57" fmla="*/ 232 h 243"/>
                                    <a:gd name="T58" fmla="*/ 108 w 296"/>
                                    <a:gd name="T59" fmla="*/ 232 h 243"/>
                                    <a:gd name="T60" fmla="*/ 86 w 296"/>
                                    <a:gd name="T61" fmla="*/ 233 h 243"/>
                                    <a:gd name="T62" fmla="*/ 65 w 296"/>
                                    <a:gd name="T63" fmla="*/ 234 h 243"/>
                                    <a:gd name="T64" fmla="*/ 46 w 296"/>
                                    <a:gd name="T65" fmla="*/ 235 h 243"/>
                                    <a:gd name="T66" fmla="*/ 28 w 296"/>
                                    <a:gd name="T67" fmla="*/ 237 h 243"/>
                                    <a:gd name="T68" fmla="*/ 15 w 296"/>
                                    <a:gd name="T69" fmla="*/ 239 h 243"/>
                                    <a:gd name="T70" fmla="*/ 4 w 296"/>
                                    <a:gd name="T71" fmla="*/ 242 h 243"/>
                                    <a:gd name="T72" fmla="*/ 2 w 296"/>
                                    <a:gd name="T73" fmla="*/ 218 h 243"/>
                                    <a:gd name="T74" fmla="*/ 6 w 296"/>
                                    <a:gd name="T75" fmla="*/ 181 h 243"/>
                                    <a:gd name="T76" fmla="*/ 9 w 296"/>
                                    <a:gd name="T77" fmla="*/ 142 h 243"/>
                                    <a:gd name="T78" fmla="*/ 16 w 296"/>
                                    <a:gd name="T79" fmla="*/ 75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96" h="243">
                                      <a:moveTo>
                                        <a:pt x="21" y="23"/>
                                      </a:moveTo>
                                      <a:lnTo>
                                        <a:pt x="22" y="20"/>
                                      </a:lnTo>
                                      <a:lnTo>
                                        <a:pt x="24" y="18"/>
                                      </a:lnTo>
                                      <a:lnTo>
                                        <a:pt x="28" y="15"/>
                                      </a:lnTo>
                                      <a:lnTo>
                                        <a:pt x="33" y="13"/>
                                      </a:lnTo>
                                      <a:lnTo>
                                        <a:pt x="38" y="11"/>
                                      </a:lnTo>
                                      <a:lnTo>
                                        <a:pt x="45" y="9"/>
                                      </a:lnTo>
                                      <a:lnTo>
                                        <a:pt x="53" y="8"/>
                                      </a:lnTo>
                                      <a:lnTo>
                                        <a:pt x="61" y="6"/>
                                      </a:lnTo>
                                      <a:lnTo>
                                        <a:pt x="70" y="5"/>
                                      </a:lnTo>
                                      <a:lnTo>
                                        <a:pt x="80" y="3"/>
                                      </a:lnTo>
                                      <a:lnTo>
                                        <a:pt x="90" y="3"/>
                                      </a:lnTo>
                                      <a:lnTo>
                                        <a:pt x="101" y="2"/>
                                      </a:lnTo>
                                      <a:lnTo>
                                        <a:pt x="112" y="1"/>
                                      </a:lnTo>
                                      <a:lnTo>
                                        <a:pt x="123" y="0"/>
                                      </a:lnTo>
                                      <a:lnTo>
                                        <a:pt x="134" y="0"/>
                                      </a:lnTo>
                                      <a:lnTo>
                                        <a:pt x="146" y="0"/>
                                      </a:lnTo>
                                      <a:lnTo>
                                        <a:pt x="157" y="0"/>
                                      </a:lnTo>
                                      <a:lnTo>
                                        <a:pt x="169" y="0"/>
                                      </a:lnTo>
                                      <a:lnTo>
                                        <a:pt x="180" y="0"/>
                                      </a:lnTo>
                                      <a:lnTo>
                                        <a:pt x="191" y="1"/>
                                      </a:lnTo>
                                      <a:lnTo>
                                        <a:pt x="202" y="2"/>
                                      </a:lnTo>
                                      <a:lnTo>
                                        <a:pt x="212" y="3"/>
                                      </a:lnTo>
                                      <a:lnTo>
                                        <a:pt x="222" y="4"/>
                                      </a:lnTo>
                                      <a:lnTo>
                                        <a:pt x="231" y="5"/>
                                      </a:lnTo>
                                      <a:lnTo>
                                        <a:pt x="239" y="7"/>
                                      </a:lnTo>
                                      <a:lnTo>
                                        <a:pt x="247" y="8"/>
                                      </a:lnTo>
                                      <a:lnTo>
                                        <a:pt x="254" y="10"/>
                                      </a:lnTo>
                                      <a:lnTo>
                                        <a:pt x="260" y="12"/>
                                      </a:lnTo>
                                      <a:lnTo>
                                        <a:pt x="265" y="14"/>
                                      </a:lnTo>
                                      <a:lnTo>
                                        <a:pt x="268" y="17"/>
                                      </a:lnTo>
                                      <a:lnTo>
                                        <a:pt x="271" y="19"/>
                                      </a:lnTo>
                                      <a:lnTo>
                                        <a:pt x="272" y="22"/>
                                      </a:lnTo>
                                      <a:lnTo>
                                        <a:pt x="275" y="45"/>
                                      </a:lnTo>
                                      <a:lnTo>
                                        <a:pt x="277" y="63"/>
                                      </a:lnTo>
                                      <a:lnTo>
                                        <a:pt x="278" y="78"/>
                                      </a:lnTo>
                                      <a:lnTo>
                                        <a:pt x="280" y="95"/>
                                      </a:lnTo>
                                      <a:lnTo>
                                        <a:pt x="282" y="116"/>
                                      </a:lnTo>
                                      <a:lnTo>
                                        <a:pt x="285" y="146"/>
                                      </a:lnTo>
                                      <a:lnTo>
                                        <a:pt x="290" y="187"/>
                                      </a:lnTo>
                                      <a:lnTo>
                                        <a:pt x="296" y="243"/>
                                      </a:lnTo>
                                      <a:lnTo>
                                        <a:pt x="291" y="241"/>
                                      </a:lnTo>
                                      <a:lnTo>
                                        <a:pt x="285" y="240"/>
                                      </a:lnTo>
                                      <a:lnTo>
                                        <a:pt x="278" y="239"/>
                                      </a:lnTo>
                                      <a:lnTo>
                                        <a:pt x="271" y="238"/>
                                      </a:lnTo>
                                      <a:lnTo>
                                        <a:pt x="263" y="237"/>
                                      </a:lnTo>
                                      <a:lnTo>
                                        <a:pt x="254" y="236"/>
                                      </a:lnTo>
                                      <a:lnTo>
                                        <a:pt x="245" y="235"/>
                                      </a:lnTo>
                                      <a:lnTo>
                                        <a:pt x="235" y="234"/>
                                      </a:lnTo>
                                      <a:lnTo>
                                        <a:pt x="224" y="234"/>
                                      </a:lnTo>
                                      <a:lnTo>
                                        <a:pt x="214" y="233"/>
                                      </a:lnTo>
                                      <a:lnTo>
                                        <a:pt x="203" y="232"/>
                                      </a:lnTo>
                                      <a:lnTo>
                                        <a:pt x="191" y="232"/>
                                      </a:lnTo>
                                      <a:lnTo>
                                        <a:pt x="179" y="232"/>
                                      </a:lnTo>
                                      <a:lnTo>
                                        <a:pt x="168" y="232"/>
                                      </a:lnTo>
                                      <a:lnTo>
                                        <a:pt x="156" y="232"/>
                                      </a:lnTo>
                                      <a:lnTo>
                                        <a:pt x="144" y="232"/>
                                      </a:lnTo>
                                      <a:lnTo>
                                        <a:pt x="132" y="232"/>
                                      </a:lnTo>
                                      <a:lnTo>
                                        <a:pt x="120" y="232"/>
                                      </a:lnTo>
                                      <a:lnTo>
                                        <a:pt x="108" y="232"/>
                                      </a:lnTo>
                                      <a:lnTo>
                                        <a:pt x="97" y="232"/>
                                      </a:lnTo>
                                      <a:lnTo>
                                        <a:pt x="86" y="233"/>
                                      </a:lnTo>
                                      <a:lnTo>
                                        <a:pt x="75" y="233"/>
                                      </a:lnTo>
                                      <a:lnTo>
                                        <a:pt x="65" y="234"/>
                                      </a:lnTo>
                                      <a:lnTo>
                                        <a:pt x="55" y="234"/>
                                      </a:lnTo>
                                      <a:lnTo>
                                        <a:pt x="46" y="235"/>
                                      </a:lnTo>
                                      <a:lnTo>
                                        <a:pt x="37" y="236"/>
                                      </a:lnTo>
                                      <a:lnTo>
                                        <a:pt x="28" y="237"/>
                                      </a:lnTo>
                                      <a:lnTo>
                                        <a:pt x="21" y="238"/>
                                      </a:lnTo>
                                      <a:lnTo>
                                        <a:pt x="15" y="239"/>
                                      </a:lnTo>
                                      <a:lnTo>
                                        <a:pt x="9" y="240"/>
                                      </a:lnTo>
                                      <a:lnTo>
                                        <a:pt x="4" y="242"/>
                                      </a:lnTo>
                                      <a:lnTo>
                                        <a:pt x="0" y="243"/>
                                      </a:lnTo>
                                      <a:lnTo>
                                        <a:pt x="2" y="218"/>
                                      </a:lnTo>
                                      <a:lnTo>
                                        <a:pt x="4" y="198"/>
                                      </a:lnTo>
                                      <a:lnTo>
                                        <a:pt x="6" y="181"/>
                                      </a:lnTo>
                                      <a:lnTo>
                                        <a:pt x="7" y="163"/>
                                      </a:lnTo>
                                      <a:lnTo>
                                        <a:pt x="9" y="142"/>
                                      </a:lnTo>
                                      <a:lnTo>
                                        <a:pt x="12" y="113"/>
                                      </a:lnTo>
                                      <a:lnTo>
                                        <a:pt x="16" y="75"/>
                                      </a:lnTo>
                                      <a:lnTo>
                                        <a:pt x="21" y="23"/>
                                      </a:lnTo>
                                      <a:close/>
                                    </a:path>
                                  </a:pathLst>
                                </a:custGeom>
                                <a:solidFill>
                                  <a:srgbClr val="DDAA7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560"/>
                              <wps:cNvSpPr>
                                <a:spLocks/>
                              </wps:cNvSpPr>
                              <wps:spPr bwMode="auto">
                                <a:xfrm>
                                  <a:off x="4542" y="3463"/>
                                  <a:ext cx="274" cy="242"/>
                                </a:xfrm>
                                <a:custGeom>
                                  <a:avLst/>
                                  <a:gdLst>
                                    <a:gd name="T0" fmla="*/ 21 w 274"/>
                                    <a:gd name="T1" fmla="*/ 18 h 242"/>
                                    <a:gd name="T2" fmla="*/ 27 w 274"/>
                                    <a:gd name="T3" fmla="*/ 14 h 242"/>
                                    <a:gd name="T4" fmla="*/ 36 w 274"/>
                                    <a:gd name="T5" fmla="*/ 10 h 242"/>
                                    <a:gd name="T6" fmla="*/ 50 w 274"/>
                                    <a:gd name="T7" fmla="*/ 7 h 242"/>
                                    <a:gd name="T8" fmla="*/ 66 w 274"/>
                                    <a:gd name="T9" fmla="*/ 5 h 242"/>
                                    <a:gd name="T10" fmla="*/ 84 w 274"/>
                                    <a:gd name="T11" fmla="*/ 2 h 242"/>
                                    <a:gd name="T12" fmla="*/ 104 w 274"/>
                                    <a:gd name="T13" fmla="*/ 1 h 242"/>
                                    <a:gd name="T14" fmla="*/ 125 w 274"/>
                                    <a:gd name="T15" fmla="*/ 0 h 242"/>
                                    <a:gd name="T16" fmla="*/ 146 w 274"/>
                                    <a:gd name="T17" fmla="*/ 0 h 242"/>
                                    <a:gd name="T18" fmla="*/ 166 w 274"/>
                                    <a:gd name="T19" fmla="*/ 1 h 242"/>
                                    <a:gd name="T20" fmla="*/ 186 w 274"/>
                                    <a:gd name="T21" fmla="*/ 2 h 242"/>
                                    <a:gd name="T22" fmla="*/ 205 w 274"/>
                                    <a:gd name="T23" fmla="*/ 3 h 242"/>
                                    <a:gd name="T24" fmla="*/ 221 w 274"/>
                                    <a:gd name="T25" fmla="*/ 6 h 242"/>
                                    <a:gd name="T26" fmla="*/ 234 w 274"/>
                                    <a:gd name="T27" fmla="*/ 9 h 242"/>
                                    <a:gd name="T28" fmla="*/ 244 w 274"/>
                                    <a:gd name="T29" fmla="*/ 13 h 242"/>
                                    <a:gd name="T30" fmla="*/ 251 w 274"/>
                                    <a:gd name="T31" fmla="*/ 17 h 242"/>
                                    <a:gd name="T32" fmla="*/ 254 w 274"/>
                                    <a:gd name="T33" fmla="*/ 43 h 242"/>
                                    <a:gd name="T34" fmla="*/ 258 w 274"/>
                                    <a:gd name="T35" fmla="*/ 76 h 242"/>
                                    <a:gd name="T36" fmla="*/ 262 w 274"/>
                                    <a:gd name="T37" fmla="*/ 115 h 242"/>
                                    <a:gd name="T38" fmla="*/ 268 w 274"/>
                                    <a:gd name="T39" fmla="*/ 186 h 242"/>
                                    <a:gd name="T40" fmla="*/ 269 w 274"/>
                                    <a:gd name="T41" fmla="*/ 241 h 242"/>
                                    <a:gd name="T42" fmla="*/ 258 w 274"/>
                                    <a:gd name="T43" fmla="*/ 238 h 242"/>
                                    <a:gd name="T44" fmla="*/ 243 w 274"/>
                                    <a:gd name="T45" fmla="*/ 236 h 242"/>
                                    <a:gd name="T46" fmla="*/ 227 w 274"/>
                                    <a:gd name="T47" fmla="*/ 235 h 242"/>
                                    <a:gd name="T48" fmla="*/ 208 w 274"/>
                                    <a:gd name="T49" fmla="*/ 234 h 242"/>
                                    <a:gd name="T50" fmla="*/ 188 w 274"/>
                                    <a:gd name="T51" fmla="*/ 232 h 242"/>
                                    <a:gd name="T52" fmla="*/ 167 w 274"/>
                                    <a:gd name="T53" fmla="*/ 232 h 242"/>
                                    <a:gd name="T54" fmla="*/ 145 w 274"/>
                                    <a:gd name="T55" fmla="*/ 232 h 242"/>
                                    <a:gd name="T56" fmla="*/ 123 w 274"/>
                                    <a:gd name="T57" fmla="*/ 232 h 242"/>
                                    <a:gd name="T58" fmla="*/ 101 w 274"/>
                                    <a:gd name="T59" fmla="*/ 232 h 242"/>
                                    <a:gd name="T60" fmla="*/ 80 w 274"/>
                                    <a:gd name="T61" fmla="*/ 233 h 242"/>
                                    <a:gd name="T62" fmla="*/ 60 w 274"/>
                                    <a:gd name="T63" fmla="*/ 234 h 242"/>
                                    <a:gd name="T64" fmla="*/ 42 w 274"/>
                                    <a:gd name="T65" fmla="*/ 235 h 242"/>
                                    <a:gd name="T66" fmla="*/ 27 w 274"/>
                                    <a:gd name="T67" fmla="*/ 236 h 242"/>
                                    <a:gd name="T68" fmla="*/ 14 w 274"/>
                                    <a:gd name="T69" fmla="*/ 238 h 242"/>
                                    <a:gd name="T70" fmla="*/ 3 w 274"/>
                                    <a:gd name="T71" fmla="*/ 241 h 242"/>
                                    <a:gd name="T72" fmla="*/ 2 w 274"/>
                                    <a:gd name="T73" fmla="*/ 215 h 242"/>
                                    <a:gd name="T74" fmla="*/ 5 w 274"/>
                                    <a:gd name="T75" fmla="*/ 175 h 242"/>
                                    <a:gd name="T76" fmla="*/ 9 w 274"/>
                                    <a:gd name="T77" fmla="*/ 134 h 242"/>
                                    <a:gd name="T78" fmla="*/ 15 w 274"/>
                                    <a:gd name="T79" fmla="*/ 69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74" h="242">
                                      <a:moveTo>
                                        <a:pt x="20" y="21"/>
                                      </a:moveTo>
                                      <a:lnTo>
                                        <a:pt x="21" y="18"/>
                                      </a:lnTo>
                                      <a:lnTo>
                                        <a:pt x="23" y="16"/>
                                      </a:lnTo>
                                      <a:lnTo>
                                        <a:pt x="27" y="14"/>
                                      </a:lnTo>
                                      <a:lnTo>
                                        <a:pt x="31" y="12"/>
                                      </a:lnTo>
                                      <a:lnTo>
                                        <a:pt x="36" y="10"/>
                                      </a:lnTo>
                                      <a:lnTo>
                                        <a:pt x="43" y="8"/>
                                      </a:lnTo>
                                      <a:lnTo>
                                        <a:pt x="50" y="7"/>
                                      </a:lnTo>
                                      <a:lnTo>
                                        <a:pt x="57" y="6"/>
                                      </a:lnTo>
                                      <a:lnTo>
                                        <a:pt x="66" y="5"/>
                                      </a:lnTo>
                                      <a:lnTo>
                                        <a:pt x="75" y="3"/>
                                      </a:lnTo>
                                      <a:lnTo>
                                        <a:pt x="84" y="2"/>
                                      </a:lnTo>
                                      <a:lnTo>
                                        <a:pt x="94" y="2"/>
                                      </a:lnTo>
                                      <a:lnTo>
                                        <a:pt x="104" y="1"/>
                                      </a:lnTo>
                                      <a:lnTo>
                                        <a:pt x="114" y="1"/>
                                      </a:lnTo>
                                      <a:lnTo>
                                        <a:pt x="125" y="0"/>
                                      </a:lnTo>
                                      <a:lnTo>
                                        <a:pt x="135" y="0"/>
                                      </a:lnTo>
                                      <a:lnTo>
                                        <a:pt x="146" y="0"/>
                                      </a:lnTo>
                                      <a:lnTo>
                                        <a:pt x="156" y="0"/>
                                      </a:lnTo>
                                      <a:lnTo>
                                        <a:pt x="166" y="1"/>
                                      </a:lnTo>
                                      <a:lnTo>
                                        <a:pt x="176" y="1"/>
                                      </a:lnTo>
                                      <a:lnTo>
                                        <a:pt x="186" y="2"/>
                                      </a:lnTo>
                                      <a:lnTo>
                                        <a:pt x="196" y="3"/>
                                      </a:lnTo>
                                      <a:lnTo>
                                        <a:pt x="205" y="3"/>
                                      </a:lnTo>
                                      <a:lnTo>
                                        <a:pt x="213" y="5"/>
                                      </a:lnTo>
                                      <a:lnTo>
                                        <a:pt x="221" y="6"/>
                                      </a:lnTo>
                                      <a:lnTo>
                                        <a:pt x="228" y="7"/>
                                      </a:lnTo>
                                      <a:lnTo>
                                        <a:pt x="234" y="9"/>
                                      </a:lnTo>
                                      <a:lnTo>
                                        <a:pt x="240" y="11"/>
                                      </a:lnTo>
                                      <a:lnTo>
                                        <a:pt x="244" y="13"/>
                                      </a:lnTo>
                                      <a:lnTo>
                                        <a:pt x="248" y="15"/>
                                      </a:lnTo>
                                      <a:lnTo>
                                        <a:pt x="251" y="17"/>
                                      </a:lnTo>
                                      <a:lnTo>
                                        <a:pt x="252" y="20"/>
                                      </a:lnTo>
                                      <a:lnTo>
                                        <a:pt x="254" y="43"/>
                                      </a:lnTo>
                                      <a:lnTo>
                                        <a:pt x="256" y="61"/>
                                      </a:lnTo>
                                      <a:lnTo>
                                        <a:pt x="258" y="76"/>
                                      </a:lnTo>
                                      <a:lnTo>
                                        <a:pt x="259" y="93"/>
                                      </a:lnTo>
                                      <a:lnTo>
                                        <a:pt x="262" y="115"/>
                                      </a:lnTo>
                                      <a:lnTo>
                                        <a:pt x="264" y="144"/>
                                      </a:lnTo>
                                      <a:lnTo>
                                        <a:pt x="268" y="186"/>
                                      </a:lnTo>
                                      <a:lnTo>
                                        <a:pt x="274" y="242"/>
                                      </a:lnTo>
                                      <a:lnTo>
                                        <a:pt x="269" y="241"/>
                                      </a:lnTo>
                                      <a:lnTo>
                                        <a:pt x="264" y="239"/>
                                      </a:lnTo>
                                      <a:lnTo>
                                        <a:pt x="258" y="238"/>
                                      </a:lnTo>
                                      <a:lnTo>
                                        <a:pt x="251" y="237"/>
                                      </a:lnTo>
                                      <a:lnTo>
                                        <a:pt x="243" y="236"/>
                                      </a:lnTo>
                                      <a:lnTo>
                                        <a:pt x="236" y="236"/>
                                      </a:lnTo>
                                      <a:lnTo>
                                        <a:pt x="227" y="235"/>
                                      </a:lnTo>
                                      <a:lnTo>
                                        <a:pt x="218" y="234"/>
                                      </a:lnTo>
                                      <a:lnTo>
                                        <a:pt x="208" y="234"/>
                                      </a:lnTo>
                                      <a:lnTo>
                                        <a:pt x="198" y="233"/>
                                      </a:lnTo>
                                      <a:lnTo>
                                        <a:pt x="188" y="232"/>
                                      </a:lnTo>
                                      <a:lnTo>
                                        <a:pt x="177" y="232"/>
                                      </a:lnTo>
                                      <a:lnTo>
                                        <a:pt x="167" y="232"/>
                                      </a:lnTo>
                                      <a:lnTo>
                                        <a:pt x="156" y="232"/>
                                      </a:lnTo>
                                      <a:lnTo>
                                        <a:pt x="145" y="232"/>
                                      </a:lnTo>
                                      <a:lnTo>
                                        <a:pt x="133" y="232"/>
                                      </a:lnTo>
                                      <a:lnTo>
                                        <a:pt x="123" y="232"/>
                                      </a:lnTo>
                                      <a:lnTo>
                                        <a:pt x="112" y="232"/>
                                      </a:lnTo>
                                      <a:lnTo>
                                        <a:pt x="101" y="232"/>
                                      </a:lnTo>
                                      <a:lnTo>
                                        <a:pt x="90" y="232"/>
                                      </a:lnTo>
                                      <a:lnTo>
                                        <a:pt x="80" y="233"/>
                                      </a:lnTo>
                                      <a:lnTo>
                                        <a:pt x="70" y="233"/>
                                      </a:lnTo>
                                      <a:lnTo>
                                        <a:pt x="60" y="234"/>
                                      </a:lnTo>
                                      <a:lnTo>
                                        <a:pt x="51" y="234"/>
                                      </a:lnTo>
                                      <a:lnTo>
                                        <a:pt x="42" y="235"/>
                                      </a:lnTo>
                                      <a:lnTo>
                                        <a:pt x="34" y="236"/>
                                      </a:lnTo>
                                      <a:lnTo>
                                        <a:pt x="27" y="236"/>
                                      </a:lnTo>
                                      <a:lnTo>
                                        <a:pt x="20" y="237"/>
                                      </a:lnTo>
                                      <a:lnTo>
                                        <a:pt x="14" y="238"/>
                                      </a:lnTo>
                                      <a:lnTo>
                                        <a:pt x="8" y="239"/>
                                      </a:lnTo>
                                      <a:lnTo>
                                        <a:pt x="3" y="241"/>
                                      </a:lnTo>
                                      <a:lnTo>
                                        <a:pt x="0" y="242"/>
                                      </a:lnTo>
                                      <a:lnTo>
                                        <a:pt x="2" y="215"/>
                                      </a:lnTo>
                                      <a:lnTo>
                                        <a:pt x="4" y="194"/>
                                      </a:lnTo>
                                      <a:lnTo>
                                        <a:pt x="5" y="175"/>
                                      </a:lnTo>
                                      <a:lnTo>
                                        <a:pt x="7" y="156"/>
                                      </a:lnTo>
                                      <a:lnTo>
                                        <a:pt x="9" y="134"/>
                                      </a:lnTo>
                                      <a:lnTo>
                                        <a:pt x="11" y="106"/>
                                      </a:lnTo>
                                      <a:lnTo>
                                        <a:pt x="15" y="69"/>
                                      </a:lnTo>
                                      <a:lnTo>
                                        <a:pt x="20" y="21"/>
                                      </a:lnTo>
                                      <a:close/>
                                    </a:path>
                                  </a:pathLst>
                                </a:custGeom>
                                <a:solidFill>
                                  <a:srgbClr val="E0B2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561"/>
                              <wps:cNvSpPr>
                                <a:spLocks/>
                              </wps:cNvSpPr>
                              <wps:spPr bwMode="auto">
                                <a:xfrm>
                                  <a:off x="4553" y="3463"/>
                                  <a:ext cx="252" cy="241"/>
                                </a:xfrm>
                                <a:custGeom>
                                  <a:avLst/>
                                  <a:gdLst>
                                    <a:gd name="T0" fmla="*/ 22 w 252"/>
                                    <a:gd name="T1" fmla="*/ 14 h 241"/>
                                    <a:gd name="T2" fmla="*/ 40 w 252"/>
                                    <a:gd name="T3" fmla="*/ 8 h 241"/>
                                    <a:gd name="T4" fmla="*/ 69 w 252"/>
                                    <a:gd name="T5" fmla="*/ 3 h 241"/>
                                    <a:gd name="T6" fmla="*/ 105 w 252"/>
                                    <a:gd name="T7" fmla="*/ 0 h 241"/>
                                    <a:gd name="T8" fmla="*/ 143 w 252"/>
                                    <a:gd name="T9" fmla="*/ 0 h 241"/>
                                    <a:gd name="T10" fmla="*/ 179 w 252"/>
                                    <a:gd name="T11" fmla="*/ 2 h 241"/>
                                    <a:gd name="T12" fmla="*/ 209 w 252"/>
                                    <a:gd name="T13" fmla="*/ 7 h 241"/>
                                    <a:gd name="T14" fmla="*/ 228 w 252"/>
                                    <a:gd name="T15" fmla="*/ 13 h 241"/>
                                    <a:gd name="T16" fmla="*/ 234 w 252"/>
                                    <a:gd name="T17" fmla="*/ 41 h 241"/>
                                    <a:gd name="T18" fmla="*/ 237 w 252"/>
                                    <a:gd name="T19" fmla="*/ 75 h 241"/>
                                    <a:gd name="T20" fmla="*/ 241 w 252"/>
                                    <a:gd name="T21" fmla="*/ 113 h 241"/>
                                    <a:gd name="T22" fmla="*/ 247 w 252"/>
                                    <a:gd name="T23" fmla="*/ 184 h 241"/>
                                    <a:gd name="T24" fmla="*/ 248 w 252"/>
                                    <a:gd name="T25" fmla="*/ 239 h 241"/>
                                    <a:gd name="T26" fmla="*/ 237 w 252"/>
                                    <a:gd name="T27" fmla="*/ 237 h 241"/>
                                    <a:gd name="T28" fmla="*/ 224 w 252"/>
                                    <a:gd name="T29" fmla="*/ 236 h 241"/>
                                    <a:gd name="T30" fmla="*/ 209 w 252"/>
                                    <a:gd name="T31" fmla="*/ 234 h 241"/>
                                    <a:gd name="T32" fmla="*/ 192 w 252"/>
                                    <a:gd name="T33" fmla="*/ 233 h 241"/>
                                    <a:gd name="T34" fmla="*/ 173 w 252"/>
                                    <a:gd name="T35" fmla="*/ 232 h 241"/>
                                    <a:gd name="T36" fmla="*/ 154 w 252"/>
                                    <a:gd name="T37" fmla="*/ 232 h 241"/>
                                    <a:gd name="T38" fmla="*/ 134 w 252"/>
                                    <a:gd name="T39" fmla="*/ 232 h 241"/>
                                    <a:gd name="T40" fmla="*/ 114 w 252"/>
                                    <a:gd name="T41" fmla="*/ 232 h 241"/>
                                    <a:gd name="T42" fmla="*/ 94 w 252"/>
                                    <a:gd name="T43" fmla="*/ 232 h 241"/>
                                    <a:gd name="T44" fmla="*/ 74 w 252"/>
                                    <a:gd name="T45" fmla="*/ 232 h 241"/>
                                    <a:gd name="T46" fmla="*/ 56 w 252"/>
                                    <a:gd name="T47" fmla="*/ 233 h 241"/>
                                    <a:gd name="T48" fmla="*/ 40 w 252"/>
                                    <a:gd name="T49" fmla="*/ 234 h 241"/>
                                    <a:gd name="T50" fmla="*/ 25 w 252"/>
                                    <a:gd name="T51" fmla="*/ 236 h 241"/>
                                    <a:gd name="T52" fmla="*/ 13 w 252"/>
                                    <a:gd name="T53" fmla="*/ 237 h 241"/>
                                    <a:gd name="T54" fmla="*/ 3 w 252"/>
                                    <a:gd name="T55" fmla="*/ 239 h 241"/>
                                    <a:gd name="T56" fmla="*/ 2 w 252"/>
                                    <a:gd name="T57" fmla="*/ 212 h 241"/>
                                    <a:gd name="T58" fmla="*/ 5 w 252"/>
                                    <a:gd name="T59" fmla="*/ 169 h 241"/>
                                    <a:gd name="T60" fmla="*/ 9 w 252"/>
                                    <a:gd name="T61" fmla="*/ 126 h 241"/>
                                    <a:gd name="T62" fmla="*/ 14 w 252"/>
                                    <a:gd name="T63" fmla="*/ 63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52" h="241">
                                      <a:moveTo>
                                        <a:pt x="18" y="18"/>
                                      </a:moveTo>
                                      <a:lnTo>
                                        <a:pt x="22" y="14"/>
                                      </a:lnTo>
                                      <a:lnTo>
                                        <a:pt x="29" y="11"/>
                                      </a:lnTo>
                                      <a:lnTo>
                                        <a:pt x="40" y="8"/>
                                      </a:lnTo>
                                      <a:lnTo>
                                        <a:pt x="54" y="5"/>
                                      </a:lnTo>
                                      <a:lnTo>
                                        <a:pt x="69" y="3"/>
                                      </a:lnTo>
                                      <a:lnTo>
                                        <a:pt x="86" y="2"/>
                                      </a:lnTo>
                                      <a:lnTo>
                                        <a:pt x="105" y="0"/>
                                      </a:lnTo>
                                      <a:lnTo>
                                        <a:pt x="124" y="0"/>
                                      </a:lnTo>
                                      <a:lnTo>
                                        <a:pt x="143" y="0"/>
                                      </a:lnTo>
                                      <a:lnTo>
                                        <a:pt x="162" y="1"/>
                                      </a:lnTo>
                                      <a:lnTo>
                                        <a:pt x="179" y="2"/>
                                      </a:lnTo>
                                      <a:lnTo>
                                        <a:pt x="195" y="4"/>
                                      </a:lnTo>
                                      <a:lnTo>
                                        <a:pt x="209" y="7"/>
                                      </a:lnTo>
                                      <a:lnTo>
                                        <a:pt x="220" y="10"/>
                                      </a:lnTo>
                                      <a:lnTo>
                                        <a:pt x="228" y="13"/>
                                      </a:lnTo>
                                      <a:lnTo>
                                        <a:pt x="232" y="18"/>
                                      </a:lnTo>
                                      <a:lnTo>
                                        <a:pt x="234" y="41"/>
                                      </a:lnTo>
                                      <a:lnTo>
                                        <a:pt x="236" y="59"/>
                                      </a:lnTo>
                                      <a:lnTo>
                                        <a:pt x="237" y="75"/>
                                      </a:lnTo>
                                      <a:lnTo>
                                        <a:pt x="238" y="91"/>
                                      </a:lnTo>
                                      <a:lnTo>
                                        <a:pt x="241" y="113"/>
                                      </a:lnTo>
                                      <a:lnTo>
                                        <a:pt x="243" y="143"/>
                                      </a:lnTo>
                                      <a:lnTo>
                                        <a:pt x="247" y="184"/>
                                      </a:lnTo>
                                      <a:lnTo>
                                        <a:pt x="252" y="241"/>
                                      </a:lnTo>
                                      <a:lnTo>
                                        <a:pt x="248" y="239"/>
                                      </a:lnTo>
                                      <a:lnTo>
                                        <a:pt x="243" y="238"/>
                                      </a:lnTo>
                                      <a:lnTo>
                                        <a:pt x="237" y="237"/>
                                      </a:lnTo>
                                      <a:lnTo>
                                        <a:pt x="231" y="237"/>
                                      </a:lnTo>
                                      <a:lnTo>
                                        <a:pt x="224" y="236"/>
                                      </a:lnTo>
                                      <a:lnTo>
                                        <a:pt x="217" y="235"/>
                                      </a:lnTo>
                                      <a:lnTo>
                                        <a:pt x="209" y="234"/>
                                      </a:lnTo>
                                      <a:lnTo>
                                        <a:pt x="201" y="234"/>
                                      </a:lnTo>
                                      <a:lnTo>
                                        <a:pt x="192" y="233"/>
                                      </a:lnTo>
                                      <a:lnTo>
                                        <a:pt x="183" y="233"/>
                                      </a:lnTo>
                                      <a:lnTo>
                                        <a:pt x="173" y="232"/>
                                      </a:lnTo>
                                      <a:lnTo>
                                        <a:pt x="164" y="232"/>
                                      </a:lnTo>
                                      <a:lnTo>
                                        <a:pt x="154" y="232"/>
                                      </a:lnTo>
                                      <a:lnTo>
                                        <a:pt x="144" y="232"/>
                                      </a:lnTo>
                                      <a:lnTo>
                                        <a:pt x="134" y="232"/>
                                      </a:lnTo>
                                      <a:lnTo>
                                        <a:pt x="124" y="232"/>
                                      </a:lnTo>
                                      <a:lnTo>
                                        <a:pt x="114" y="232"/>
                                      </a:lnTo>
                                      <a:lnTo>
                                        <a:pt x="104" y="232"/>
                                      </a:lnTo>
                                      <a:lnTo>
                                        <a:pt x="94" y="232"/>
                                      </a:lnTo>
                                      <a:lnTo>
                                        <a:pt x="84" y="232"/>
                                      </a:lnTo>
                                      <a:lnTo>
                                        <a:pt x="74" y="232"/>
                                      </a:lnTo>
                                      <a:lnTo>
                                        <a:pt x="65" y="233"/>
                                      </a:lnTo>
                                      <a:lnTo>
                                        <a:pt x="56" y="233"/>
                                      </a:lnTo>
                                      <a:lnTo>
                                        <a:pt x="48" y="234"/>
                                      </a:lnTo>
                                      <a:lnTo>
                                        <a:pt x="40" y="234"/>
                                      </a:lnTo>
                                      <a:lnTo>
                                        <a:pt x="32" y="235"/>
                                      </a:lnTo>
                                      <a:lnTo>
                                        <a:pt x="25" y="236"/>
                                      </a:lnTo>
                                      <a:lnTo>
                                        <a:pt x="19" y="237"/>
                                      </a:lnTo>
                                      <a:lnTo>
                                        <a:pt x="13" y="237"/>
                                      </a:lnTo>
                                      <a:lnTo>
                                        <a:pt x="8" y="239"/>
                                      </a:lnTo>
                                      <a:lnTo>
                                        <a:pt x="3" y="239"/>
                                      </a:lnTo>
                                      <a:lnTo>
                                        <a:pt x="0" y="241"/>
                                      </a:lnTo>
                                      <a:lnTo>
                                        <a:pt x="2" y="212"/>
                                      </a:lnTo>
                                      <a:lnTo>
                                        <a:pt x="4" y="189"/>
                                      </a:lnTo>
                                      <a:lnTo>
                                        <a:pt x="5" y="169"/>
                                      </a:lnTo>
                                      <a:lnTo>
                                        <a:pt x="7" y="149"/>
                                      </a:lnTo>
                                      <a:lnTo>
                                        <a:pt x="9" y="126"/>
                                      </a:lnTo>
                                      <a:lnTo>
                                        <a:pt x="11" y="99"/>
                                      </a:lnTo>
                                      <a:lnTo>
                                        <a:pt x="14" y="63"/>
                                      </a:lnTo>
                                      <a:lnTo>
                                        <a:pt x="18" y="18"/>
                                      </a:lnTo>
                                      <a:close/>
                                    </a:path>
                                  </a:pathLst>
                                </a:custGeom>
                                <a:solidFill>
                                  <a:srgbClr val="E5B78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2" name="Freeform 562"/>
                              <wps:cNvSpPr>
                                <a:spLocks/>
                              </wps:cNvSpPr>
                              <wps:spPr bwMode="auto">
                                <a:xfrm>
                                  <a:off x="4564" y="3463"/>
                                  <a:ext cx="230" cy="239"/>
                                </a:xfrm>
                                <a:custGeom>
                                  <a:avLst/>
                                  <a:gdLst>
                                    <a:gd name="T0" fmla="*/ 17 w 230"/>
                                    <a:gd name="T1" fmla="*/ 17 h 239"/>
                                    <a:gd name="T2" fmla="*/ 20 w 230"/>
                                    <a:gd name="T3" fmla="*/ 13 h 239"/>
                                    <a:gd name="T4" fmla="*/ 28 w 230"/>
                                    <a:gd name="T5" fmla="*/ 10 h 239"/>
                                    <a:gd name="T6" fmla="*/ 38 w 230"/>
                                    <a:gd name="T7" fmla="*/ 7 h 239"/>
                                    <a:gd name="T8" fmla="*/ 50 w 230"/>
                                    <a:gd name="T9" fmla="*/ 5 h 239"/>
                                    <a:gd name="T10" fmla="*/ 64 w 230"/>
                                    <a:gd name="T11" fmla="*/ 3 h 239"/>
                                    <a:gd name="T12" fmla="*/ 79 w 230"/>
                                    <a:gd name="T13" fmla="*/ 1 h 239"/>
                                    <a:gd name="T14" fmla="*/ 96 w 230"/>
                                    <a:gd name="T15" fmla="*/ 0 h 239"/>
                                    <a:gd name="T16" fmla="*/ 113 w 230"/>
                                    <a:gd name="T17" fmla="*/ 0 h 239"/>
                                    <a:gd name="T18" fmla="*/ 130 w 230"/>
                                    <a:gd name="T19" fmla="*/ 0 h 239"/>
                                    <a:gd name="T20" fmla="*/ 147 w 230"/>
                                    <a:gd name="T21" fmla="*/ 1 h 239"/>
                                    <a:gd name="T22" fmla="*/ 163 w 230"/>
                                    <a:gd name="T23" fmla="*/ 2 h 239"/>
                                    <a:gd name="T24" fmla="*/ 177 w 230"/>
                                    <a:gd name="T25" fmla="*/ 4 h 239"/>
                                    <a:gd name="T26" fmla="*/ 190 w 230"/>
                                    <a:gd name="T27" fmla="*/ 6 h 239"/>
                                    <a:gd name="T28" fmla="*/ 200 w 230"/>
                                    <a:gd name="T29" fmla="*/ 9 h 239"/>
                                    <a:gd name="T30" fmla="*/ 208 w 230"/>
                                    <a:gd name="T31" fmla="*/ 12 h 239"/>
                                    <a:gd name="T32" fmla="*/ 212 w 230"/>
                                    <a:gd name="T33" fmla="*/ 16 h 239"/>
                                    <a:gd name="T34" fmla="*/ 214 w 230"/>
                                    <a:gd name="T35" fmla="*/ 40 h 239"/>
                                    <a:gd name="T36" fmla="*/ 215 w 230"/>
                                    <a:gd name="T37" fmla="*/ 58 h 239"/>
                                    <a:gd name="T38" fmla="*/ 216 w 230"/>
                                    <a:gd name="T39" fmla="*/ 73 h 239"/>
                                    <a:gd name="T40" fmla="*/ 218 w 230"/>
                                    <a:gd name="T41" fmla="*/ 90 h 239"/>
                                    <a:gd name="T42" fmla="*/ 220 w 230"/>
                                    <a:gd name="T43" fmla="*/ 111 h 239"/>
                                    <a:gd name="T44" fmla="*/ 222 w 230"/>
                                    <a:gd name="T45" fmla="*/ 141 h 239"/>
                                    <a:gd name="T46" fmla="*/ 225 w 230"/>
                                    <a:gd name="T47" fmla="*/ 183 h 239"/>
                                    <a:gd name="T48" fmla="*/ 230 w 230"/>
                                    <a:gd name="T49" fmla="*/ 239 h 239"/>
                                    <a:gd name="T50" fmla="*/ 222 w 230"/>
                                    <a:gd name="T51" fmla="*/ 237 h 239"/>
                                    <a:gd name="T52" fmla="*/ 211 w 230"/>
                                    <a:gd name="T53" fmla="*/ 236 h 239"/>
                                    <a:gd name="T54" fmla="*/ 198 w 230"/>
                                    <a:gd name="T55" fmla="*/ 234 h 239"/>
                                    <a:gd name="T56" fmla="*/ 184 w 230"/>
                                    <a:gd name="T57" fmla="*/ 234 h 239"/>
                                    <a:gd name="T58" fmla="*/ 167 w 230"/>
                                    <a:gd name="T59" fmla="*/ 232 h 239"/>
                                    <a:gd name="T60" fmla="*/ 150 w 230"/>
                                    <a:gd name="T61" fmla="*/ 232 h 239"/>
                                    <a:gd name="T62" fmla="*/ 132 w 230"/>
                                    <a:gd name="T63" fmla="*/ 232 h 239"/>
                                    <a:gd name="T64" fmla="*/ 113 w 230"/>
                                    <a:gd name="T65" fmla="*/ 232 h 239"/>
                                    <a:gd name="T66" fmla="*/ 95 w 230"/>
                                    <a:gd name="T67" fmla="*/ 232 h 239"/>
                                    <a:gd name="T68" fmla="*/ 77 w 230"/>
                                    <a:gd name="T69" fmla="*/ 232 h 239"/>
                                    <a:gd name="T70" fmla="*/ 60 w 230"/>
                                    <a:gd name="T71" fmla="*/ 233 h 239"/>
                                    <a:gd name="T72" fmla="*/ 44 w 230"/>
                                    <a:gd name="T73" fmla="*/ 234 h 239"/>
                                    <a:gd name="T74" fmla="*/ 30 w 230"/>
                                    <a:gd name="T75" fmla="*/ 235 h 239"/>
                                    <a:gd name="T76" fmla="*/ 17 w 230"/>
                                    <a:gd name="T77" fmla="*/ 236 h 239"/>
                                    <a:gd name="T78" fmla="*/ 7 w 230"/>
                                    <a:gd name="T79" fmla="*/ 237 h 239"/>
                                    <a:gd name="T80" fmla="*/ 0 w 230"/>
                                    <a:gd name="T81" fmla="*/ 239 h 239"/>
                                    <a:gd name="T82" fmla="*/ 2 w 230"/>
                                    <a:gd name="T83" fmla="*/ 210 h 239"/>
                                    <a:gd name="T84" fmla="*/ 3 w 230"/>
                                    <a:gd name="T85" fmla="*/ 185 h 239"/>
                                    <a:gd name="T86" fmla="*/ 5 w 230"/>
                                    <a:gd name="T87" fmla="*/ 163 h 239"/>
                                    <a:gd name="T88" fmla="*/ 6 w 230"/>
                                    <a:gd name="T89" fmla="*/ 142 h 239"/>
                                    <a:gd name="T90" fmla="*/ 8 w 230"/>
                                    <a:gd name="T91" fmla="*/ 119 h 239"/>
                                    <a:gd name="T92" fmla="*/ 10 w 230"/>
                                    <a:gd name="T93" fmla="*/ 91 h 239"/>
                                    <a:gd name="T94" fmla="*/ 13 w 230"/>
                                    <a:gd name="T95" fmla="*/ 58 h 239"/>
                                    <a:gd name="T96" fmla="*/ 17 w 230"/>
                                    <a:gd name="T97" fmla="*/ 17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30" h="239">
                                      <a:moveTo>
                                        <a:pt x="17" y="17"/>
                                      </a:moveTo>
                                      <a:lnTo>
                                        <a:pt x="20" y="13"/>
                                      </a:lnTo>
                                      <a:lnTo>
                                        <a:pt x="28" y="10"/>
                                      </a:lnTo>
                                      <a:lnTo>
                                        <a:pt x="38" y="7"/>
                                      </a:lnTo>
                                      <a:lnTo>
                                        <a:pt x="50" y="5"/>
                                      </a:lnTo>
                                      <a:lnTo>
                                        <a:pt x="64" y="3"/>
                                      </a:lnTo>
                                      <a:lnTo>
                                        <a:pt x="79" y="1"/>
                                      </a:lnTo>
                                      <a:lnTo>
                                        <a:pt x="96" y="0"/>
                                      </a:lnTo>
                                      <a:lnTo>
                                        <a:pt x="113" y="0"/>
                                      </a:lnTo>
                                      <a:lnTo>
                                        <a:pt x="130" y="0"/>
                                      </a:lnTo>
                                      <a:lnTo>
                                        <a:pt x="147" y="1"/>
                                      </a:lnTo>
                                      <a:lnTo>
                                        <a:pt x="163" y="2"/>
                                      </a:lnTo>
                                      <a:lnTo>
                                        <a:pt x="177" y="4"/>
                                      </a:lnTo>
                                      <a:lnTo>
                                        <a:pt x="190" y="6"/>
                                      </a:lnTo>
                                      <a:lnTo>
                                        <a:pt x="200" y="9"/>
                                      </a:lnTo>
                                      <a:lnTo>
                                        <a:pt x="208" y="12"/>
                                      </a:lnTo>
                                      <a:lnTo>
                                        <a:pt x="212" y="16"/>
                                      </a:lnTo>
                                      <a:lnTo>
                                        <a:pt x="214" y="40"/>
                                      </a:lnTo>
                                      <a:lnTo>
                                        <a:pt x="215" y="58"/>
                                      </a:lnTo>
                                      <a:lnTo>
                                        <a:pt x="216" y="73"/>
                                      </a:lnTo>
                                      <a:lnTo>
                                        <a:pt x="218" y="90"/>
                                      </a:lnTo>
                                      <a:lnTo>
                                        <a:pt x="220" y="111"/>
                                      </a:lnTo>
                                      <a:lnTo>
                                        <a:pt x="222" y="141"/>
                                      </a:lnTo>
                                      <a:lnTo>
                                        <a:pt x="225" y="183"/>
                                      </a:lnTo>
                                      <a:lnTo>
                                        <a:pt x="230" y="239"/>
                                      </a:lnTo>
                                      <a:lnTo>
                                        <a:pt x="222" y="237"/>
                                      </a:lnTo>
                                      <a:lnTo>
                                        <a:pt x="211" y="236"/>
                                      </a:lnTo>
                                      <a:lnTo>
                                        <a:pt x="198" y="234"/>
                                      </a:lnTo>
                                      <a:lnTo>
                                        <a:pt x="184" y="234"/>
                                      </a:lnTo>
                                      <a:lnTo>
                                        <a:pt x="167" y="232"/>
                                      </a:lnTo>
                                      <a:lnTo>
                                        <a:pt x="150" y="232"/>
                                      </a:lnTo>
                                      <a:lnTo>
                                        <a:pt x="132" y="232"/>
                                      </a:lnTo>
                                      <a:lnTo>
                                        <a:pt x="113" y="232"/>
                                      </a:lnTo>
                                      <a:lnTo>
                                        <a:pt x="95" y="232"/>
                                      </a:lnTo>
                                      <a:lnTo>
                                        <a:pt x="77" y="232"/>
                                      </a:lnTo>
                                      <a:lnTo>
                                        <a:pt x="60" y="233"/>
                                      </a:lnTo>
                                      <a:lnTo>
                                        <a:pt x="44" y="234"/>
                                      </a:lnTo>
                                      <a:lnTo>
                                        <a:pt x="30" y="235"/>
                                      </a:lnTo>
                                      <a:lnTo>
                                        <a:pt x="17" y="236"/>
                                      </a:lnTo>
                                      <a:lnTo>
                                        <a:pt x="7" y="237"/>
                                      </a:lnTo>
                                      <a:lnTo>
                                        <a:pt x="0" y="239"/>
                                      </a:lnTo>
                                      <a:lnTo>
                                        <a:pt x="2" y="210"/>
                                      </a:lnTo>
                                      <a:lnTo>
                                        <a:pt x="3" y="185"/>
                                      </a:lnTo>
                                      <a:lnTo>
                                        <a:pt x="5" y="163"/>
                                      </a:lnTo>
                                      <a:lnTo>
                                        <a:pt x="6" y="142"/>
                                      </a:lnTo>
                                      <a:lnTo>
                                        <a:pt x="8" y="119"/>
                                      </a:lnTo>
                                      <a:lnTo>
                                        <a:pt x="10" y="91"/>
                                      </a:lnTo>
                                      <a:lnTo>
                                        <a:pt x="13" y="58"/>
                                      </a:lnTo>
                                      <a:lnTo>
                                        <a:pt x="17" y="17"/>
                                      </a:lnTo>
                                      <a:close/>
                                    </a:path>
                                  </a:pathLst>
                                </a:custGeom>
                                <a:solidFill>
                                  <a:srgbClr val="E8BC8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3" name="Freeform 563"/>
                              <wps:cNvSpPr>
                                <a:spLocks/>
                              </wps:cNvSpPr>
                              <wps:spPr bwMode="auto">
                                <a:xfrm>
                                  <a:off x="4575" y="3463"/>
                                  <a:ext cx="208" cy="238"/>
                                </a:xfrm>
                                <a:custGeom>
                                  <a:avLst/>
                                  <a:gdLst>
                                    <a:gd name="T0" fmla="*/ 16 w 208"/>
                                    <a:gd name="T1" fmla="*/ 14 h 238"/>
                                    <a:gd name="T2" fmla="*/ 19 w 208"/>
                                    <a:gd name="T3" fmla="*/ 11 h 238"/>
                                    <a:gd name="T4" fmla="*/ 26 w 208"/>
                                    <a:gd name="T5" fmla="*/ 8 h 238"/>
                                    <a:gd name="T6" fmla="*/ 35 w 208"/>
                                    <a:gd name="T7" fmla="*/ 6 h 238"/>
                                    <a:gd name="T8" fmla="*/ 46 w 208"/>
                                    <a:gd name="T9" fmla="*/ 4 h 238"/>
                                    <a:gd name="T10" fmla="*/ 59 w 208"/>
                                    <a:gd name="T11" fmla="*/ 2 h 238"/>
                                    <a:gd name="T12" fmla="*/ 72 w 208"/>
                                    <a:gd name="T13" fmla="*/ 1 h 238"/>
                                    <a:gd name="T14" fmla="*/ 87 w 208"/>
                                    <a:gd name="T15" fmla="*/ 0 h 238"/>
                                    <a:gd name="T16" fmla="*/ 102 w 208"/>
                                    <a:gd name="T17" fmla="*/ 0 h 238"/>
                                    <a:gd name="T18" fmla="*/ 118 w 208"/>
                                    <a:gd name="T19" fmla="*/ 0 h 238"/>
                                    <a:gd name="T20" fmla="*/ 132 w 208"/>
                                    <a:gd name="T21" fmla="*/ 1 h 238"/>
                                    <a:gd name="T22" fmla="*/ 147 w 208"/>
                                    <a:gd name="T23" fmla="*/ 2 h 238"/>
                                    <a:gd name="T24" fmla="*/ 159 w 208"/>
                                    <a:gd name="T25" fmla="*/ 3 h 238"/>
                                    <a:gd name="T26" fmla="*/ 171 w 208"/>
                                    <a:gd name="T27" fmla="*/ 5 h 238"/>
                                    <a:gd name="T28" fmla="*/ 180 w 208"/>
                                    <a:gd name="T29" fmla="*/ 7 h 238"/>
                                    <a:gd name="T30" fmla="*/ 188 w 208"/>
                                    <a:gd name="T31" fmla="*/ 10 h 238"/>
                                    <a:gd name="T32" fmla="*/ 192 w 208"/>
                                    <a:gd name="T33" fmla="*/ 13 h 238"/>
                                    <a:gd name="T34" fmla="*/ 194 w 208"/>
                                    <a:gd name="T35" fmla="*/ 37 h 238"/>
                                    <a:gd name="T36" fmla="*/ 195 w 208"/>
                                    <a:gd name="T37" fmla="*/ 55 h 238"/>
                                    <a:gd name="T38" fmla="*/ 196 w 208"/>
                                    <a:gd name="T39" fmla="*/ 71 h 238"/>
                                    <a:gd name="T40" fmla="*/ 197 w 208"/>
                                    <a:gd name="T41" fmla="*/ 88 h 238"/>
                                    <a:gd name="T42" fmla="*/ 199 w 208"/>
                                    <a:gd name="T43" fmla="*/ 110 h 238"/>
                                    <a:gd name="T44" fmla="*/ 201 w 208"/>
                                    <a:gd name="T45" fmla="*/ 139 h 238"/>
                                    <a:gd name="T46" fmla="*/ 204 w 208"/>
                                    <a:gd name="T47" fmla="*/ 181 h 238"/>
                                    <a:gd name="T48" fmla="*/ 208 w 208"/>
                                    <a:gd name="T49" fmla="*/ 238 h 238"/>
                                    <a:gd name="T50" fmla="*/ 201 w 208"/>
                                    <a:gd name="T51" fmla="*/ 237 h 238"/>
                                    <a:gd name="T52" fmla="*/ 192 w 208"/>
                                    <a:gd name="T53" fmla="*/ 235 h 238"/>
                                    <a:gd name="T54" fmla="*/ 180 w 208"/>
                                    <a:gd name="T55" fmla="*/ 234 h 238"/>
                                    <a:gd name="T56" fmla="*/ 167 w 208"/>
                                    <a:gd name="T57" fmla="*/ 233 h 238"/>
                                    <a:gd name="T58" fmla="*/ 152 w 208"/>
                                    <a:gd name="T59" fmla="*/ 232 h 238"/>
                                    <a:gd name="T60" fmla="*/ 136 w 208"/>
                                    <a:gd name="T61" fmla="*/ 232 h 238"/>
                                    <a:gd name="T62" fmla="*/ 120 w 208"/>
                                    <a:gd name="T63" fmla="*/ 232 h 238"/>
                                    <a:gd name="T64" fmla="*/ 103 w 208"/>
                                    <a:gd name="T65" fmla="*/ 232 h 238"/>
                                    <a:gd name="T66" fmla="*/ 87 w 208"/>
                                    <a:gd name="T67" fmla="*/ 232 h 238"/>
                                    <a:gd name="T68" fmla="*/ 70 w 208"/>
                                    <a:gd name="T69" fmla="*/ 232 h 238"/>
                                    <a:gd name="T70" fmla="*/ 55 w 208"/>
                                    <a:gd name="T71" fmla="*/ 232 h 238"/>
                                    <a:gd name="T72" fmla="*/ 41 w 208"/>
                                    <a:gd name="T73" fmla="*/ 233 h 238"/>
                                    <a:gd name="T74" fmla="*/ 27 w 208"/>
                                    <a:gd name="T75" fmla="*/ 234 h 238"/>
                                    <a:gd name="T76" fmla="*/ 16 w 208"/>
                                    <a:gd name="T77" fmla="*/ 236 h 238"/>
                                    <a:gd name="T78" fmla="*/ 7 w 208"/>
                                    <a:gd name="T79" fmla="*/ 237 h 238"/>
                                    <a:gd name="T80" fmla="*/ 0 w 208"/>
                                    <a:gd name="T81" fmla="*/ 238 h 238"/>
                                    <a:gd name="T82" fmla="*/ 2 w 208"/>
                                    <a:gd name="T83" fmla="*/ 207 h 238"/>
                                    <a:gd name="T84" fmla="*/ 3 w 208"/>
                                    <a:gd name="T85" fmla="*/ 181 h 238"/>
                                    <a:gd name="T86" fmla="*/ 4 w 208"/>
                                    <a:gd name="T87" fmla="*/ 157 h 238"/>
                                    <a:gd name="T88" fmla="*/ 6 w 208"/>
                                    <a:gd name="T89" fmla="*/ 134 h 238"/>
                                    <a:gd name="T90" fmla="*/ 8 w 208"/>
                                    <a:gd name="T91" fmla="*/ 111 h 238"/>
                                    <a:gd name="T92" fmla="*/ 10 w 208"/>
                                    <a:gd name="T93" fmla="*/ 84 h 238"/>
                                    <a:gd name="T94" fmla="*/ 13 w 208"/>
                                    <a:gd name="T95" fmla="*/ 52 h 238"/>
                                    <a:gd name="T96" fmla="*/ 16 w 208"/>
                                    <a:gd name="T97" fmla="*/ 14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08" h="238">
                                      <a:moveTo>
                                        <a:pt x="16" y="14"/>
                                      </a:moveTo>
                                      <a:lnTo>
                                        <a:pt x="19" y="11"/>
                                      </a:lnTo>
                                      <a:lnTo>
                                        <a:pt x="26" y="8"/>
                                      </a:lnTo>
                                      <a:lnTo>
                                        <a:pt x="35" y="6"/>
                                      </a:lnTo>
                                      <a:lnTo>
                                        <a:pt x="46" y="4"/>
                                      </a:lnTo>
                                      <a:lnTo>
                                        <a:pt x="59" y="2"/>
                                      </a:lnTo>
                                      <a:lnTo>
                                        <a:pt x="72" y="1"/>
                                      </a:lnTo>
                                      <a:lnTo>
                                        <a:pt x="87" y="0"/>
                                      </a:lnTo>
                                      <a:lnTo>
                                        <a:pt x="102" y="0"/>
                                      </a:lnTo>
                                      <a:lnTo>
                                        <a:pt x="118" y="0"/>
                                      </a:lnTo>
                                      <a:lnTo>
                                        <a:pt x="132" y="1"/>
                                      </a:lnTo>
                                      <a:lnTo>
                                        <a:pt x="147" y="2"/>
                                      </a:lnTo>
                                      <a:lnTo>
                                        <a:pt x="159" y="3"/>
                                      </a:lnTo>
                                      <a:lnTo>
                                        <a:pt x="171" y="5"/>
                                      </a:lnTo>
                                      <a:lnTo>
                                        <a:pt x="180" y="7"/>
                                      </a:lnTo>
                                      <a:lnTo>
                                        <a:pt x="188" y="10"/>
                                      </a:lnTo>
                                      <a:lnTo>
                                        <a:pt x="192" y="13"/>
                                      </a:lnTo>
                                      <a:lnTo>
                                        <a:pt x="194" y="37"/>
                                      </a:lnTo>
                                      <a:lnTo>
                                        <a:pt x="195" y="55"/>
                                      </a:lnTo>
                                      <a:lnTo>
                                        <a:pt x="196" y="71"/>
                                      </a:lnTo>
                                      <a:lnTo>
                                        <a:pt x="197" y="88"/>
                                      </a:lnTo>
                                      <a:lnTo>
                                        <a:pt x="199" y="110"/>
                                      </a:lnTo>
                                      <a:lnTo>
                                        <a:pt x="201" y="139"/>
                                      </a:lnTo>
                                      <a:lnTo>
                                        <a:pt x="204" y="181"/>
                                      </a:lnTo>
                                      <a:lnTo>
                                        <a:pt x="208" y="238"/>
                                      </a:lnTo>
                                      <a:lnTo>
                                        <a:pt x="201" y="237"/>
                                      </a:lnTo>
                                      <a:lnTo>
                                        <a:pt x="192" y="235"/>
                                      </a:lnTo>
                                      <a:lnTo>
                                        <a:pt x="180" y="234"/>
                                      </a:lnTo>
                                      <a:lnTo>
                                        <a:pt x="167" y="233"/>
                                      </a:lnTo>
                                      <a:lnTo>
                                        <a:pt x="152" y="232"/>
                                      </a:lnTo>
                                      <a:lnTo>
                                        <a:pt x="136" y="232"/>
                                      </a:lnTo>
                                      <a:lnTo>
                                        <a:pt x="120" y="232"/>
                                      </a:lnTo>
                                      <a:lnTo>
                                        <a:pt x="103" y="232"/>
                                      </a:lnTo>
                                      <a:lnTo>
                                        <a:pt x="87" y="232"/>
                                      </a:lnTo>
                                      <a:lnTo>
                                        <a:pt x="70" y="232"/>
                                      </a:lnTo>
                                      <a:lnTo>
                                        <a:pt x="55" y="232"/>
                                      </a:lnTo>
                                      <a:lnTo>
                                        <a:pt x="41" y="233"/>
                                      </a:lnTo>
                                      <a:lnTo>
                                        <a:pt x="27" y="234"/>
                                      </a:lnTo>
                                      <a:lnTo>
                                        <a:pt x="16" y="236"/>
                                      </a:lnTo>
                                      <a:lnTo>
                                        <a:pt x="7" y="237"/>
                                      </a:lnTo>
                                      <a:lnTo>
                                        <a:pt x="0" y="238"/>
                                      </a:lnTo>
                                      <a:lnTo>
                                        <a:pt x="2" y="207"/>
                                      </a:lnTo>
                                      <a:lnTo>
                                        <a:pt x="3" y="181"/>
                                      </a:lnTo>
                                      <a:lnTo>
                                        <a:pt x="4" y="157"/>
                                      </a:lnTo>
                                      <a:lnTo>
                                        <a:pt x="6" y="134"/>
                                      </a:lnTo>
                                      <a:lnTo>
                                        <a:pt x="8" y="111"/>
                                      </a:lnTo>
                                      <a:lnTo>
                                        <a:pt x="10" y="84"/>
                                      </a:lnTo>
                                      <a:lnTo>
                                        <a:pt x="13" y="52"/>
                                      </a:lnTo>
                                      <a:lnTo>
                                        <a:pt x="16" y="14"/>
                                      </a:lnTo>
                                      <a:close/>
                                    </a:path>
                                  </a:pathLst>
                                </a:custGeom>
                                <a:solidFill>
                                  <a:srgbClr val="EAC4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 name="Freeform 564"/>
                              <wps:cNvSpPr>
                                <a:spLocks/>
                              </wps:cNvSpPr>
                              <wps:spPr bwMode="auto">
                                <a:xfrm>
                                  <a:off x="4586" y="3463"/>
                                  <a:ext cx="186" cy="237"/>
                                </a:xfrm>
                                <a:custGeom>
                                  <a:avLst/>
                                  <a:gdLst>
                                    <a:gd name="T0" fmla="*/ 15 w 186"/>
                                    <a:gd name="T1" fmla="*/ 12 h 237"/>
                                    <a:gd name="T2" fmla="*/ 18 w 186"/>
                                    <a:gd name="T3" fmla="*/ 10 h 237"/>
                                    <a:gd name="T4" fmla="*/ 25 w 186"/>
                                    <a:gd name="T5" fmla="*/ 7 h 237"/>
                                    <a:gd name="T6" fmla="*/ 32 w 186"/>
                                    <a:gd name="T7" fmla="*/ 5 h 237"/>
                                    <a:gd name="T8" fmla="*/ 42 w 186"/>
                                    <a:gd name="T9" fmla="*/ 3 h 237"/>
                                    <a:gd name="T10" fmla="*/ 53 w 186"/>
                                    <a:gd name="T11" fmla="*/ 2 h 237"/>
                                    <a:gd name="T12" fmla="*/ 66 w 186"/>
                                    <a:gd name="T13" fmla="*/ 1 h 237"/>
                                    <a:gd name="T14" fmla="*/ 78 w 186"/>
                                    <a:gd name="T15" fmla="*/ 0 h 237"/>
                                    <a:gd name="T16" fmla="*/ 92 w 186"/>
                                    <a:gd name="T17" fmla="*/ 0 h 237"/>
                                    <a:gd name="T18" fmla="*/ 105 w 186"/>
                                    <a:gd name="T19" fmla="*/ 0 h 237"/>
                                    <a:gd name="T20" fmla="*/ 118 w 186"/>
                                    <a:gd name="T21" fmla="*/ 1 h 237"/>
                                    <a:gd name="T22" fmla="*/ 130 w 186"/>
                                    <a:gd name="T23" fmla="*/ 2 h 237"/>
                                    <a:gd name="T24" fmla="*/ 142 w 186"/>
                                    <a:gd name="T25" fmla="*/ 3 h 237"/>
                                    <a:gd name="T26" fmla="*/ 152 w 186"/>
                                    <a:gd name="T27" fmla="*/ 5 h 237"/>
                                    <a:gd name="T28" fmla="*/ 161 w 186"/>
                                    <a:gd name="T29" fmla="*/ 7 h 237"/>
                                    <a:gd name="T30" fmla="*/ 167 w 186"/>
                                    <a:gd name="T31" fmla="*/ 9 h 237"/>
                                    <a:gd name="T32" fmla="*/ 172 w 186"/>
                                    <a:gd name="T33" fmla="*/ 12 h 237"/>
                                    <a:gd name="T34" fmla="*/ 173 w 186"/>
                                    <a:gd name="T35" fmla="*/ 35 h 237"/>
                                    <a:gd name="T36" fmla="*/ 174 w 186"/>
                                    <a:gd name="T37" fmla="*/ 54 h 237"/>
                                    <a:gd name="T38" fmla="*/ 176 w 186"/>
                                    <a:gd name="T39" fmla="*/ 70 h 237"/>
                                    <a:gd name="T40" fmla="*/ 177 w 186"/>
                                    <a:gd name="T41" fmla="*/ 86 h 237"/>
                                    <a:gd name="T42" fmla="*/ 178 w 186"/>
                                    <a:gd name="T43" fmla="*/ 108 h 237"/>
                                    <a:gd name="T44" fmla="*/ 180 w 186"/>
                                    <a:gd name="T45" fmla="*/ 138 h 237"/>
                                    <a:gd name="T46" fmla="*/ 183 w 186"/>
                                    <a:gd name="T47" fmla="*/ 180 h 237"/>
                                    <a:gd name="T48" fmla="*/ 186 w 186"/>
                                    <a:gd name="T49" fmla="*/ 237 h 237"/>
                                    <a:gd name="T50" fmla="*/ 180 w 186"/>
                                    <a:gd name="T51" fmla="*/ 236 h 237"/>
                                    <a:gd name="T52" fmla="*/ 171 w 186"/>
                                    <a:gd name="T53" fmla="*/ 235 h 237"/>
                                    <a:gd name="T54" fmla="*/ 161 w 186"/>
                                    <a:gd name="T55" fmla="*/ 234 h 237"/>
                                    <a:gd name="T56" fmla="*/ 149 w 186"/>
                                    <a:gd name="T57" fmla="*/ 233 h 237"/>
                                    <a:gd name="T58" fmla="*/ 136 w 186"/>
                                    <a:gd name="T59" fmla="*/ 232 h 237"/>
                                    <a:gd name="T60" fmla="*/ 122 w 186"/>
                                    <a:gd name="T61" fmla="*/ 232 h 237"/>
                                    <a:gd name="T62" fmla="*/ 108 w 186"/>
                                    <a:gd name="T63" fmla="*/ 232 h 237"/>
                                    <a:gd name="T64" fmla="*/ 93 w 186"/>
                                    <a:gd name="T65" fmla="*/ 232 h 237"/>
                                    <a:gd name="T66" fmla="*/ 78 w 186"/>
                                    <a:gd name="T67" fmla="*/ 232 h 237"/>
                                    <a:gd name="T68" fmla="*/ 64 w 186"/>
                                    <a:gd name="T69" fmla="*/ 232 h 237"/>
                                    <a:gd name="T70" fmla="*/ 50 w 186"/>
                                    <a:gd name="T71" fmla="*/ 232 h 237"/>
                                    <a:gd name="T72" fmla="*/ 37 w 186"/>
                                    <a:gd name="T73" fmla="*/ 233 h 237"/>
                                    <a:gd name="T74" fmla="*/ 25 w 186"/>
                                    <a:gd name="T75" fmla="*/ 234 h 237"/>
                                    <a:gd name="T76" fmla="*/ 15 w 186"/>
                                    <a:gd name="T77" fmla="*/ 235 h 237"/>
                                    <a:gd name="T78" fmla="*/ 6 w 186"/>
                                    <a:gd name="T79" fmla="*/ 236 h 237"/>
                                    <a:gd name="T80" fmla="*/ 0 w 186"/>
                                    <a:gd name="T81" fmla="*/ 237 h 237"/>
                                    <a:gd name="T82" fmla="*/ 1 w 186"/>
                                    <a:gd name="T83" fmla="*/ 205 h 237"/>
                                    <a:gd name="T84" fmla="*/ 3 w 186"/>
                                    <a:gd name="T85" fmla="*/ 177 h 237"/>
                                    <a:gd name="T86" fmla="*/ 4 w 186"/>
                                    <a:gd name="T87" fmla="*/ 151 h 237"/>
                                    <a:gd name="T88" fmla="*/ 6 w 186"/>
                                    <a:gd name="T89" fmla="*/ 128 h 237"/>
                                    <a:gd name="T90" fmla="*/ 7 w 186"/>
                                    <a:gd name="T91" fmla="*/ 103 h 237"/>
                                    <a:gd name="T92" fmla="*/ 9 w 186"/>
                                    <a:gd name="T93" fmla="*/ 77 h 237"/>
                                    <a:gd name="T94" fmla="*/ 12 w 186"/>
                                    <a:gd name="T95" fmla="*/ 47 h 237"/>
                                    <a:gd name="T96" fmla="*/ 15 w 186"/>
                                    <a:gd name="T97" fmla="*/ 1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6" h="237">
                                      <a:moveTo>
                                        <a:pt x="15" y="12"/>
                                      </a:moveTo>
                                      <a:lnTo>
                                        <a:pt x="18" y="10"/>
                                      </a:lnTo>
                                      <a:lnTo>
                                        <a:pt x="25" y="7"/>
                                      </a:lnTo>
                                      <a:lnTo>
                                        <a:pt x="32" y="5"/>
                                      </a:lnTo>
                                      <a:lnTo>
                                        <a:pt x="42" y="3"/>
                                      </a:lnTo>
                                      <a:lnTo>
                                        <a:pt x="53" y="2"/>
                                      </a:lnTo>
                                      <a:lnTo>
                                        <a:pt x="66" y="1"/>
                                      </a:lnTo>
                                      <a:lnTo>
                                        <a:pt x="78" y="0"/>
                                      </a:lnTo>
                                      <a:lnTo>
                                        <a:pt x="92" y="0"/>
                                      </a:lnTo>
                                      <a:lnTo>
                                        <a:pt x="105" y="0"/>
                                      </a:lnTo>
                                      <a:lnTo>
                                        <a:pt x="118" y="1"/>
                                      </a:lnTo>
                                      <a:lnTo>
                                        <a:pt x="130" y="2"/>
                                      </a:lnTo>
                                      <a:lnTo>
                                        <a:pt x="142" y="3"/>
                                      </a:lnTo>
                                      <a:lnTo>
                                        <a:pt x="152" y="5"/>
                                      </a:lnTo>
                                      <a:lnTo>
                                        <a:pt x="161" y="7"/>
                                      </a:lnTo>
                                      <a:lnTo>
                                        <a:pt x="167" y="9"/>
                                      </a:lnTo>
                                      <a:lnTo>
                                        <a:pt x="172" y="12"/>
                                      </a:lnTo>
                                      <a:lnTo>
                                        <a:pt x="173" y="35"/>
                                      </a:lnTo>
                                      <a:lnTo>
                                        <a:pt x="174" y="54"/>
                                      </a:lnTo>
                                      <a:lnTo>
                                        <a:pt x="176" y="70"/>
                                      </a:lnTo>
                                      <a:lnTo>
                                        <a:pt x="177" y="86"/>
                                      </a:lnTo>
                                      <a:lnTo>
                                        <a:pt x="178" y="108"/>
                                      </a:lnTo>
                                      <a:lnTo>
                                        <a:pt x="180" y="138"/>
                                      </a:lnTo>
                                      <a:lnTo>
                                        <a:pt x="183" y="180"/>
                                      </a:lnTo>
                                      <a:lnTo>
                                        <a:pt x="186" y="237"/>
                                      </a:lnTo>
                                      <a:lnTo>
                                        <a:pt x="180" y="236"/>
                                      </a:lnTo>
                                      <a:lnTo>
                                        <a:pt x="171" y="235"/>
                                      </a:lnTo>
                                      <a:lnTo>
                                        <a:pt x="161" y="234"/>
                                      </a:lnTo>
                                      <a:lnTo>
                                        <a:pt x="149" y="233"/>
                                      </a:lnTo>
                                      <a:lnTo>
                                        <a:pt x="136" y="232"/>
                                      </a:lnTo>
                                      <a:lnTo>
                                        <a:pt x="122" y="232"/>
                                      </a:lnTo>
                                      <a:lnTo>
                                        <a:pt x="108" y="232"/>
                                      </a:lnTo>
                                      <a:lnTo>
                                        <a:pt x="93" y="232"/>
                                      </a:lnTo>
                                      <a:lnTo>
                                        <a:pt x="78" y="232"/>
                                      </a:lnTo>
                                      <a:lnTo>
                                        <a:pt x="64" y="232"/>
                                      </a:lnTo>
                                      <a:lnTo>
                                        <a:pt x="50" y="232"/>
                                      </a:lnTo>
                                      <a:lnTo>
                                        <a:pt x="37" y="233"/>
                                      </a:lnTo>
                                      <a:lnTo>
                                        <a:pt x="25" y="234"/>
                                      </a:lnTo>
                                      <a:lnTo>
                                        <a:pt x="15" y="235"/>
                                      </a:lnTo>
                                      <a:lnTo>
                                        <a:pt x="6" y="236"/>
                                      </a:lnTo>
                                      <a:lnTo>
                                        <a:pt x="0" y="237"/>
                                      </a:lnTo>
                                      <a:lnTo>
                                        <a:pt x="1" y="205"/>
                                      </a:lnTo>
                                      <a:lnTo>
                                        <a:pt x="3" y="177"/>
                                      </a:lnTo>
                                      <a:lnTo>
                                        <a:pt x="4" y="151"/>
                                      </a:lnTo>
                                      <a:lnTo>
                                        <a:pt x="6" y="128"/>
                                      </a:lnTo>
                                      <a:lnTo>
                                        <a:pt x="7" y="103"/>
                                      </a:lnTo>
                                      <a:lnTo>
                                        <a:pt x="9" y="77"/>
                                      </a:lnTo>
                                      <a:lnTo>
                                        <a:pt x="12" y="47"/>
                                      </a:lnTo>
                                      <a:lnTo>
                                        <a:pt x="15" y="12"/>
                                      </a:lnTo>
                                      <a:close/>
                                    </a:path>
                                  </a:pathLst>
                                </a:custGeom>
                                <a:solidFill>
                                  <a:srgbClr val="EFCCA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5" name="Freeform 565"/>
                              <wps:cNvSpPr>
                                <a:spLocks/>
                              </wps:cNvSpPr>
                              <wps:spPr bwMode="auto">
                                <a:xfrm>
                                  <a:off x="4597" y="3463"/>
                                  <a:ext cx="165" cy="236"/>
                                </a:xfrm>
                                <a:custGeom>
                                  <a:avLst/>
                                  <a:gdLst>
                                    <a:gd name="T0" fmla="*/ 14 w 165"/>
                                    <a:gd name="T1" fmla="*/ 10 h 236"/>
                                    <a:gd name="T2" fmla="*/ 17 w 165"/>
                                    <a:gd name="T3" fmla="*/ 8 h 236"/>
                                    <a:gd name="T4" fmla="*/ 23 w 165"/>
                                    <a:gd name="T5" fmla="*/ 6 h 236"/>
                                    <a:gd name="T6" fmla="*/ 30 w 165"/>
                                    <a:gd name="T7" fmla="*/ 4 h 236"/>
                                    <a:gd name="T8" fmla="*/ 39 w 165"/>
                                    <a:gd name="T9" fmla="*/ 3 h 236"/>
                                    <a:gd name="T10" fmla="*/ 48 w 165"/>
                                    <a:gd name="T11" fmla="*/ 2 h 236"/>
                                    <a:gd name="T12" fmla="*/ 58 w 165"/>
                                    <a:gd name="T13" fmla="*/ 1 h 236"/>
                                    <a:gd name="T14" fmla="*/ 69 w 165"/>
                                    <a:gd name="T15" fmla="*/ 0 h 236"/>
                                    <a:gd name="T16" fmla="*/ 81 w 165"/>
                                    <a:gd name="T17" fmla="*/ 0 h 236"/>
                                    <a:gd name="T18" fmla="*/ 92 w 165"/>
                                    <a:gd name="T19" fmla="*/ 0 h 236"/>
                                    <a:gd name="T20" fmla="*/ 103 w 165"/>
                                    <a:gd name="T21" fmla="*/ 1 h 236"/>
                                    <a:gd name="T22" fmla="*/ 114 w 165"/>
                                    <a:gd name="T23" fmla="*/ 2 h 236"/>
                                    <a:gd name="T24" fmla="*/ 124 w 165"/>
                                    <a:gd name="T25" fmla="*/ 2 h 236"/>
                                    <a:gd name="T26" fmla="*/ 133 w 165"/>
                                    <a:gd name="T27" fmla="*/ 3 h 236"/>
                                    <a:gd name="T28" fmla="*/ 141 w 165"/>
                                    <a:gd name="T29" fmla="*/ 5 h 236"/>
                                    <a:gd name="T30" fmla="*/ 147 w 165"/>
                                    <a:gd name="T31" fmla="*/ 7 h 236"/>
                                    <a:gd name="T32" fmla="*/ 152 w 165"/>
                                    <a:gd name="T33" fmla="*/ 9 h 236"/>
                                    <a:gd name="T34" fmla="*/ 153 w 165"/>
                                    <a:gd name="T35" fmla="*/ 33 h 236"/>
                                    <a:gd name="T36" fmla="*/ 154 w 165"/>
                                    <a:gd name="T37" fmla="*/ 51 h 236"/>
                                    <a:gd name="T38" fmla="*/ 155 w 165"/>
                                    <a:gd name="T39" fmla="*/ 68 h 236"/>
                                    <a:gd name="T40" fmla="*/ 156 w 165"/>
                                    <a:gd name="T41" fmla="*/ 85 h 236"/>
                                    <a:gd name="T42" fmla="*/ 157 w 165"/>
                                    <a:gd name="T43" fmla="*/ 106 h 236"/>
                                    <a:gd name="T44" fmla="*/ 159 w 165"/>
                                    <a:gd name="T45" fmla="*/ 137 h 236"/>
                                    <a:gd name="T46" fmla="*/ 161 w 165"/>
                                    <a:gd name="T47" fmla="*/ 179 h 236"/>
                                    <a:gd name="T48" fmla="*/ 165 w 165"/>
                                    <a:gd name="T49" fmla="*/ 236 h 236"/>
                                    <a:gd name="T50" fmla="*/ 159 w 165"/>
                                    <a:gd name="T51" fmla="*/ 235 h 236"/>
                                    <a:gd name="T52" fmla="*/ 151 w 165"/>
                                    <a:gd name="T53" fmla="*/ 234 h 236"/>
                                    <a:gd name="T54" fmla="*/ 142 w 165"/>
                                    <a:gd name="T55" fmla="*/ 234 h 236"/>
                                    <a:gd name="T56" fmla="*/ 132 w 165"/>
                                    <a:gd name="T57" fmla="*/ 233 h 236"/>
                                    <a:gd name="T58" fmla="*/ 121 w 165"/>
                                    <a:gd name="T59" fmla="*/ 232 h 236"/>
                                    <a:gd name="T60" fmla="*/ 108 w 165"/>
                                    <a:gd name="T61" fmla="*/ 232 h 236"/>
                                    <a:gd name="T62" fmla="*/ 96 w 165"/>
                                    <a:gd name="T63" fmla="*/ 232 h 236"/>
                                    <a:gd name="T64" fmla="*/ 83 w 165"/>
                                    <a:gd name="T65" fmla="*/ 232 h 236"/>
                                    <a:gd name="T66" fmla="*/ 70 w 165"/>
                                    <a:gd name="T67" fmla="*/ 232 h 236"/>
                                    <a:gd name="T68" fmla="*/ 57 w 165"/>
                                    <a:gd name="T69" fmla="*/ 232 h 236"/>
                                    <a:gd name="T70" fmla="*/ 45 w 165"/>
                                    <a:gd name="T71" fmla="*/ 232 h 236"/>
                                    <a:gd name="T72" fmla="*/ 33 w 165"/>
                                    <a:gd name="T73" fmla="*/ 233 h 236"/>
                                    <a:gd name="T74" fmla="*/ 23 w 165"/>
                                    <a:gd name="T75" fmla="*/ 234 h 236"/>
                                    <a:gd name="T76" fmla="*/ 14 w 165"/>
                                    <a:gd name="T77" fmla="*/ 234 h 236"/>
                                    <a:gd name="T78" fmla="*/ 6 w 165"/>
                                    <a:gd name="T79" fmla="*/ 235 h 236"/>
                                    <a:gd name="T80" fmla="*/ 0 w 165"/>
                                    <a:gd name="T81" fmla="*/ 236 h 236"/>
                                    <a:gd name="T82" fmla="*/ 1 w 165"/>
                                    <a:gd name="T83" fmla="*/ 202 h 236"/>
                                    <a:gd name="T84" fmla="*/ 2 w 165"/>
                                    <a:gd name="T85" fmla="*/ 173 h 236"/>
                                    <a:gd name="T86" fmla="*/ 4 w 165"/>
                                    <a:gd name="T87" fmla="*/ 145 h 236"/>
                                    <a:gd name="T88" fmla="*/ 5 w 165"/>
                                    <a:gd name="T89" fmla="*/ 120 h 236"/>
                                    <a:gd name="T90" fmla="*/ 7 w 165"/>
                                    <a:gd name="T91" fmla="*/ 95 h 236"/>
                                    <a:gd name="T92" fmla="*/ 9 w 165"/>
                                    <a:gd name="T93" fmla="*/ 70 h 236"/>
                                    <a:gd name="T94" fmla="*/ 11 w 165"/>
                                    <a:gd name="T95" fmla="*/ 41 h 236"/>
                                    <a:gd name="T96" fmla="*/ 14 w 165"/>
                                    <a:gd name="T97" fmla="*/ 10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65" h="236">
                                      <a:moveTo>
                                        <a:pt x="14" y="10"/>
                                      </a:moveTo>
                                      <a:lnTo>
                                        <a:pt x="17" y="8"/>
                                      </a:lnTo>
                                      <a:lnTo>
                                        <a:pt x="23" y="6"/>
                                      </a:lnTo>
                                      <a:lnTo>
                                        <a:pt x="30" y="4"/>
                                      </a:lnTo>
                                      <a:lnTo>
                                        <a:pt x="39" y="3"/>
                                      </a:lnTo>
                                      <a:lnTo>
                                        <a:pt x="48" y="2"/>
                                      </a:lnTo>
                                      <a:lnTo>
                                        <a:pt x="58" y="1"/>
                                      </a:lnTo>
                                      <a:lnTo>
                                        <a:pt x="69" y="0"/>
                                      </a:lnTo>
                                      <a:lnTo>
                                        <a:pt x="81" y="0"/>
                                      </a:lnTo>
                                      <a:lnTo>
                                        <a:pt x="92" y="0"/>
                                      </a:lnTo>
                                      <a:lnTo>
                                        <a:pt x="103" y="1"/>
                                      </a:lnTo>
                                      <a:lnTo>
                                        <a:pt x="114" y="2"/>
                                      </a:lnTo>
                                      <a:lnTo>
                                        <a:pt x="124" y="2"/>
                                      </a:lnTo>
                                      <a:lnTo>
                                        <a:pt x="133" y="3"/>
                                      </a:lnTo>
                                      <a:lnTo>
                                        <a:pt x="141" y="5"/>
                                      </a:lnTo>
                                      <a:lnTo>
                                        <a:pt x="147" y="7"/>
                                      </a:lnTo>
                                      <a:lnTo>
                                        <a:pt x="152" y="9"/>
                                      </a:lnTo>
                                      <a:lnTo>
                                        <a:pt x="153" y="33"/>
                                      </a:lnTo>
                                      <a:lnTo>
                                        <a:pt x="154" y="51"/>
                                      </a:lnTo>
                                      <a:lnTo>
                                        <a:pt x="155" y="68"/>
                                      </a:lnTo>
                                      <a:lnTo>
                                        <a:pt x="156" y="85"/>
                                      </a:lnTo>
                                      <a:lnTo>
                                        <a:pt x="157" y="106"/>
                                      </a:lnTo>
                                      <a:lnTo>
                                        <a:pt x="159" y="137"/>
                                      </a:lnTo>
                                      <a:lnTo>
                                        <a:pt x="161" y="179"/>
                                      </a:lnTo>
                                      <a:lnTo>
                                        <a:pt x="165" y="236"/>
                                      </a:lnTo>
                                      <a:lnTo>
                                        <a:pt x="159" y="235"/>
                                      </a:lnTo>
                                      <a:lnTo>
                                        <a:pt x="151" y="234"/>
                                      </a:lnTo>
                                      <a:lnTo>
                                        <a:pt x="142" y="234"/>
                                      </a:lnTo>
                                      <a:lnTo>
                                        <a:pt x="132" y="233"/>
                                      </a:lnTo>
                                      <a:lnTo>
                                        <a:pt x="121" y="232"/>
                                      </a:lnTo>
                                      <a:lnTo>
                                        <a:pt x="108" y="232"/>
                                      </a:lnTo>
                                      <a:lnTo>
                                        <a:pt x="96" y="232"/>
                                      </a:lnTo>
                                      <a:lnTo>
                                        <a:pt x="83" y="232"/>
                                      </a:lnTo>
                                      <a:lnTo>
                                        <a:pt x="70" y="232"/>
                                      </a:lnTo>
                                      <a:lnTo>
                                        <a:pt x="57" y="232"/>
                                      </a:lnTo>
                                      <a:lnTo>
                                        <a:pt x="45" y="232"/>
                                      </a:lnTo>
                                      <a:lnTo>
                                        <a:pt x="33" y="233"/>
                                      </a:lnTo>
                                      <a:lnTo>
                                        <a:pt x="23" y="234"/>
                                      </a:lnTo>
                                      <a:lnTo>
                                        <a:pt x="14" y="234"/>
                                      </a:lnTo>
                                      <a:lnTo>
                                        <a:pt x="6" y="235"/>
                                      </a:lnTo>
                                      <a:lnTo>
                                        <a:pt x="0" y="236"/>
                                      </a:lnTo>
                                      <a:lnTo>
                                        <a:pt x="1" y="202"/>
                                      </a:lnTo>
                                      <a:lnTo>
                                        <a:pt x="2" y="173"/>
                                      </a:lnTo>
                                      <a:lnTo>
                                        <a:pt x="4" y="145"/>
                                      </a:lnTo>
                                      <a:lnTo>
                                        <a:pt x="5" y="120"/>
                                      </a:lnTo>
                                      <a:lnTo>
                                        <a:pt x="7" y="95"/>
                                      </a:lnTo>
                                      <a:lnTo>
                                        <a:pt x="9" y="70"/>
                                      </a:lnTo>
                                      <a:lnTo>
                                        <a:pt x="11" y="41"/>
                                      </a:lnTo>
                                      <a:lnTo>
                                        <a:pt x="14" y="10"/>
                                      </a:lnTo>
                                      <a:close/>
                                    </a:path>
                                  </a:pathLst>
                                </a:custGeom>
                                <a:solidFill>
                                  <a:srgbClr val="F2D3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6" name="Freeform 566"/>
                              <wps:cNvSpPr>
                                <a:spLocks/>
                              </wps:cNvSpPr>
                              <wps:spPr bwMode="auto">
                                <a:xfrm>
                                  <a:off x="4608" y="3463"/>
                                  <a:ext cx="142" cy="235"/>
                                </a:xfrm>
                                <a:custGeom>
                                  <a:avLst/>
                                  <a:gdLst>
                                    <a:gd name="T0" fmla="*/ 12 w 142"/>
                                    <a:gd name="T1" fmla="*/ 8 h 235"/>
                                    <a:gd name="T2" fmla="*/ 16 w 142"/>
                                    <a:gd name="T3" fmla="*/ 6 h 235"/>
                                    <a:gd name="T4" fmla="*/ 21 w 142"/>
                                    <a:gd name="T5" fmla="*/ 5 h 235"/>
                                    <a:gd name="T6" fmla="*/ 28 w 142"/>
                                    <a:gd name="T7" fmla="*/ 3 h 235"/>
                                    <a:gd name="T8" fmla="*/ 35 w 142"/>
                                    <a:gd name="T9" fmla="*/ 2 h 235"/>
                                    <a:gd name="T10" fmla="*/ 42 w 142"/>
                                    <a:gd name="T11" fmla="*/ 2 h 235"/>
                                    <a:gd name="T12" fmla="*/ 51 w 142"/>
                                    <a:gd name="T13" fmla="*/ 1 h 235"/>
                                    <a:gd name="T14" fmla="*/ 60 w 142"/>
                                    <a:gd name="T15" fmla="*/ 0 h 235"/>
                                    <a:gd name="T16" fmla="*/ 70 w 142"/>
                                    <a:gd name="T17" fmla="*/ 0 h 235"/>
                                    <a:gd name="T18" fmla="*/ 79 w 142"/>
                                    <a:gd name="T19" fmla="*/ 0 h 235"/>
                                    <a:gd name="T20" fmla="*/ 88 w 142"/>
                                    <a:gd name="T21" fmla="*/ 1 h 235"/>
                                    <a:gd name="T22" fmla="*/ 97 w 142"/>
                                    <a:gd name="T23" fmla="*/ 1 h 235"/>
                                    <a:gd name="T24" fmla="*/ 106 w 142"/>
                                    <a:gd name="T25" fmla="*/ 2 h 235"/>
                                    <a:gd name="T26" fmla="*/ 114 w 142"/>
                                    <a:gd name="T27" fmla="*/ 3 h 235"/>
                                    <a:gd name="T28" fmla="*/ 121 w 142"/>
                                    <a:gd name="T29" fmla="*/ 4 h 235"/>
                                    <a:gd name="T30" fmla="*/ 127 w 142"/>
                                    <a:gd name="T31" fmla="*/ 6 h 235"/>
                                    <a:gd name="T32" fmla="*/ 131 w 142"/>
                                    <a:gd name="T33" fmla="*/ 7 h 235"/>
                                    <a:gd name="T34" fmla="*/ 133 w 142"/>
                                    <a:gd name="T35" fmla="*/ 32 h 235"/>
                                    <a:gd name="T36" fmla="*/ 134 w 142"/>
                                    <a:gd name="T37" fmla="*/ 50 h 235"/>
                                    <a:gd name="T38" fmla="*/ 134 w 142"/>
                                    <a:gd name="T39" fmla="*/ 66 h 235"/>
                                    <a:gd name="T40" fmla="*/ 135 w 142"/>
                                    <a:gd name="T41" fmla="*/ 83 h 235"/>
                                    <a:gd name="T42" fmla="*/ 136 w 142"/>
                                    <a:gd name="T43" fmla="*/ 105 h 235"/>
                                    <a:gd name="T44" fmla="*/ 138 w 142"/>
                                    <a:gd name="T45" fmla="*/ 135 h 235"/>
                                    <a:gd name="T46" fmla="*/ 140 w 142"/>
                                    <a:gd name="T47" fmla="*/ 178 h 235"/>
                                    <a:gd name="T48" fmla="*/ 142 w 142"/>
                                    <a:gd name="T49" fmla="*/ 235 h 235"/>
                                    <a:gd name="T50" fmla="*/ 138 w 142"/>
                                    <a:gd name="T51" fmla="*/ 234 h 235"/>
                                    <a:gd name="T52" fmla="*/ 131 w 142"/>
                                    <a:gd name="T53" fmla="*/ 234 h 235"/>
                                    <a:gd name="T54" fmla="*/ 124 w 142"/>
                                    <a:gd name="T55" fmla="*/ 233 h 235"/>
                                    <a:gd name="T56" fmla="*/ 115 w 142"/>
                                    <a:gd name="T57" fmla="*/ 232 h 235"/>
                                    <a:gd name="T58" fmla="*/ 105 w 142"/>
                                    <a:gd name="T59" fmla="*/ 232 h 235"/>
                                    <a:gd name="T60" fmla="*/ 95 w 142"/>
                                    <a:gd name="T61" fmla="*/ 232 h 235"/>
                                    <a:gd name="T62" fmla="*/ 84 w 142"/>
                                    <a:gd name="T63" fmla="*/ 232 h 235"/>
                                    <a:gd name="T64" fmla="*/ 73 w 142"/>
                                    <a:gd name="T65" fmla="*/ 232 h 235"/>
                                    <a:gd name="T66" fmla="*/ 61 w 142"/>
                                    <a:gd name="T67" fmla="*/ 232 h 235"/>
                                    <a:gd name="T68" fmla="*/ 50 w 142"/>
                                    <a:gd name="T69" fmla="*/ 232 h 235"/>
                                    <a:gd name="T70" fmla="*/ 40 w 142"/>
                                    <a:gd name="T71" fmla="*/ 232 h 235"/>
                                    <a:gd name="T72" fmla="*/ 30 w 142"/>
                                    <a:gd name="T73" fmla="*/ 232 h 235"/>
                                    <a:gd name="T74" fmla="*/ 20 w 142"/>
                                    <a:gd name="T75" fmla="*/ 233 h 235"/>
                                    <a:gd name="T76" fmla="*/ 12 w 142"/>
                                    <a:gd name="T77" fmla="*/ 234 h 235"/>
                                    <a:gd name="T78" fmla="*/ 5 w 142"/>
                                    <a:gd name="T79" fmla="*/ 234 h 235"/>
                                    <a:gd name="T80" fmla="*/ 0 w 142"/>
                                    <a:gd name="T81" fmla="*/ 235 h 235"/>
                                    <a:gd name="T82" fmla="*/ 1 w 142"/>
                                    <a:gd name="T83" fmla="*/ 199 h 235"/>
                                    <a:gd name="T84" fmla="*/ 2 w 142"/>
                                    <a:gd name="T85" fmla="*/ 168 h 235"/>
                                    <a:gd name="T86" fmla="*/ 4 w 142"/>
                                    <a:gd name="T87" fmla="*/ 139 h 235"/>
                                    <a:gd name="T88" fmla="*/ 5 w 142"/>
                                    <a:gd name="T89" fmla="*/ 113 h 235"/>
                                    <a:gd name="T90" fmla="*/ 6 w 142"/>
                                    <a:gd name="T91" fmla="*/ 88 h 235"/>
                                    <a:gd name="T92" fmla="*/ 8 w 142"/>
                                    <a:gd name="T93" fmla="*/ 62 h 235"/>
                                    <a:gd name="T94" fmla="*/ 10 w 142"/>
                                    <a:gd name="T95" fmla="*/ 36 h 235"/>
                                    <a:gd name="T96" fmla="*/ 12 w 142"/>
                                    <a:gd name="T97" fmla="*/ 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42" h="235">
                                      <a:moveTo>
                                        <a:pt x="12" y="8"/>
                                      </a:moveTo>
                                      <a:lnTo>
                                        <a:pt x="16" y="6"/>
                                      </a:lnTo>
                                      <a:lnTo>
                                        <a:pt x="21" y="5"/>
                                      </a:lnTo>
                                      <a:lnTo>
                                        <a:pt x="28" y="3"/>
                                      </a:lnTo>
                                      <a:lnTo>
                                        <a:pt x="35" y="2"/>
                                      </a:lnTo>
                                      <a:lnTo>
                                        <a:pt x="42" y="2"/>
                                      </a:lnTo>
                                      <a:lnTo>
                                        <a:pt x="51" y="1"/>
                                      </a:lnTo>
                                      <a:lnTo>
                                        <a:pt x="60" y="0"/>
                                      </a:lnTo>
                                      <a:lnTo>
                                        <a:pt x="70" y="0"/>
                                      </a:lnTo>
                                      <a:lnTo>
                                        <a:pt x="79" y="0"/>
                                      </a:lnTo>
                                      <a:lnTo>
                                        <a:pt x="88" y="1"/>
                                      </a:lnTo>
                                      <a:lnTo>
                                        <a:pt x="97" y="1"/>
                                      </a:lnTo>
                                      <a:lnTo>
                                        <a:pt x="106" y="2"/>
                                      </a:lnTo>
                                      <a:lnTo>
                                        <a:pt x="114" y="3"/>
                                      </a:lnTo>
                                      <a:lnTo>
                                        <a:pt x="121" y="4"/>
                                      </a:lnTo>
                                      <a:lnTo>
                                        <a:pt x="127" y="6"/>
                                      </a:lnTo>
                                      <a:lnTo>
                                        <a:pt x="131" y="7"/>
                                      </a:lnTo>
                                      <a:lnTo>
                                        <a:pt x="133" y="32"/>
                                      </a:lnTo>
                                      <a:lnTo>
                                        <a:pt x="134" y="50"/>
                                      </a:lnTo>
                                      <a:lnTo>
                                        <a:pt x="134" y="66"/>
                                      </a:lnTo>
                                      <a:lnTo>
                                        <a:pt x="135" y="83"/>
                                      </a:lnTo>
                                      <a:lnTo>
                                        <a:pt x="136" y="105"/>
                                      </a:lnTo>
                                      <a:lnTo>
                                        <a:pt x="138" y="135"/>
                                      </a:lnTo>
                                      <a:lnTo>
                                        <a:pt x="140" y="178"/>
                                      </a:lnTo>
                                      <a:lnTo>
                                        <a:pt x="142" y="235"/>
                                      </a:lnTo>
                                      <a:lnTo>
                                        <a:pt x="138" y="234"/>
                                      </a:lnTo>
                                      <a:lnTo>
                                        <a:pt x="131" y="234"/>
                                      </a:lnTo>
                                      <a:lnTo>
                                        <a:pt x="124" y="233"/>
                                      </a:lnTo>
                                      <a:lnTo>
                                        <a:pt x="115" y="232"/>
                                      </a:lnTo>
                                      <a:lnTo>
                                        <a:pt x="105" y="232"/>
                                      </a:lnTo>
                                      <a:lnTo>
                                        <a:pt x="95" y="232"/>
                                      </a:lnTo>
                                      <a:lnTo>
                                        <a:pt x="84" y="232"/>
                                      </a:lnTo>
                                      <a:lnTo>
                                        <a:pt x="73" y="232"/>
                                      </a:lnTo>
                                      <a:lnTo>
                                        <a:pt x="61" y="232"/>
                                      </a:lnTo>
                                      <a:lnTo>
                                        <a:pt x="50" y="232"/>
                                      </a:lnTo>
                                      <a:lnTo>
                                        <a:pt x="40" y="232"/>
                                      </a:lnTo>
                                      <a:lnTo>
                                        <a:pt x="30" y="232"/>
                                      </a:lnTo>
                                      <a:lnTo>
                                        <a:pt x="20" y="233"/>
                                      </a:lnTo>
                                      <a:lnTo>
                                        <a:pt x="12" y="234"/>
                                      </a:lnTo>
                                      <a:lnTo>
                                        <a:pt x="5" y="234"/>
                                      </a:lnTo>
                                      <a:lnTo>
                                        <a:pt x="0" y="235"/>
                                      </a:lnTo>
                                      <a:lnTo>
                                        <a:pt x="1" y="199"/>
                                      </a:lnTo>
                                      <a:lnTo>
                                        <a:pt x="2" y="168"/>
                                      </a:lnTo>
                                      <a:lnTo>
                                        <a:pt x="4" y="139"/>
                                      </a:lnTo>
                                      <a:lnTo>
                                        <a:pt x="5" y="113"/>
                                      </a:lnTo>
                                      <a:lnTo>
                                        <a:pt x="6" y="88"/>
                                      </a:lnTo>
                                      <a:lnTo>
                                        <a:pt x="8" y="62"/>
                                      </a:lnTo>
                                      <a:lnTo>
                                        <a:pt x="10" y="36"/>
                                      </a:lnTo>
                                      <a:lnTo>
                                        <a:pt x="12" y="8"/>
                                      </a:lnTo>
                                      <a:close/>
                                    </a:path>
                                  </a:pathLst>
                                </a:custGeom>
                                <a:solidFill>
                                  <a:srgbClr val="F4D8B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7" name="Freeform 567"/>
                              <wps:cNvSpPr>
                                <a:spLocks/>
                              </wps:cNvSpPr>
                              <wps:spPr bwMode="auto">
                                <a:xfrm>
                                  <a:off x="4619" y="3463"/>
                                  <a:ext cx="121" cy="234"/>
                                </a:xfrm>
                                <a:custGeom>
                                  <a:avLst/>
                                  <a:gdLst>
                                    <a:gd name="T0" fmla="*/ 11 w 121"/>
                                    <a:gd name="T1" fmla="*/ 6 h 234"/>
                                    <a:gd name="T2" fmla="*/ 15 w 121"/>
                                    <a:gd name="T3" fmla="*/ 5 h 234"/>
                                    <a:gd name="T4" fmla="*/ 19 w 121"/>
                                    <a:gd name="T5" fmla="*/ 3 h 234"/>
                                    <a:gd name="T6" fmla="*/ 25 w 121"/>
                                    <a:gd name="T7" fmla="*/ 2 h 234"/>
                                    <a:gd name="T8" fmla="*/ 31 w 121"/>
                                    <a:gd name="T9" fmla="*/ 2 h 234"/>
                                    <a:gd name="T10" fmla="*/ 37 w 121"/>
                                    <a:gd name="T11" fmla="*/ 1 h 234"/>
                                    <a:gd name="T12" fmla="*/ 44 w 121"/>
                                    <a:gd name="T13" fmla="*/ 0 h 234"/>
                                    <a:gd name="T14" fmla="*/ 51 w 121"/>
                                    <a:gd name="T15" fmla="*/ 0 h 234"/>
                                    <a:gd name="T16" fmla="*/ 59 w 121"/>
                                    <a:gd name="T17" fmla="*/ 0 h 234"/>
                                    <a:gd name="T18" fmla="*/ 66 w 121"/>
                                    <a:gd name="T19" fmla="*/ 0 h 234"/>
                                    <a:gd name="T20" fmla="*/ 74 w 121"/>
                                    <a:gd name="T21" fmla="*/ 1 h 234"/>
                                    <a:gd name="T22" fmla="*/ 81 w 121"/>
                                    <a:gd name="T23" fmla="*/ 1 h 234"/>
                                    <a:gd name="T24" fmla="*/ 88 w 121"/>
                                    <a:gd name="T25" fmla="*/ 2 h 234"/>
                                    <a:gd name="T26" fmla="*/ 95 w 121"/>
                                    <a:gd name="T27" fmla="*/ 2 h 234"/>
                                    <a:gd name="T28" fmla="*/ 101 w 121"/>
                                    <a:gd name="T29" fmla="*/ 3 h 234"/>
                                    <a:gd name="T30" fmla="*/ 106 w 121"/>
                                    <a:gd name="T31" fmla="*/ 4 h 234"/>
                                    <a:gd name="T32" fmla="*/ 111 w 121"/>
                                    <a:gd name="T33" fmla="*/ 5 h 234"/>
                                    <a:gd name="T34" fmla="*/ 113 w 121"/>
                                    <a:gd name="T35" fmla="*/ 48 h 234"/>
                                    <a:gd name="T36" fmla="*/ 114 w 121"/>
                                    <a:gd name="T37" fmla="*/ 81 h 234"/>
                                    <a:gd name="T38" fmla="*/ 116 w 121"/>
                                    <a:gd name="T39" fmla="*/ 134 h 234"/>
                                    <a:gd name="T40" fmla="*/ 121 w 121"/>
                                    <a:gd name="T41" fmla="*/ 234 h 234"/>
                                    <a:gd name="T42" fmla="*/ 117 w 121"/>
                                    <a:gd name="T43" fmla="*/ 234 h 234"/>
                                    <a:gd name="T44" fmla="*/ 111 w 121"/>
                                    <a:gd name="T45" fmla="*/ 233 h 234"/>
                                    <a:gd name="T46" fmla="*/ 105 w 121"/>
                                    <a:gd name="T47" fmla="*/ 232 h 234"/>
                                    <a:gd name="T48" fmla="*/ 98 w 121"/>
                                    <a:gd name="T49" fmla="*/ 232 h 234"/>
                                    <a:gd name="T50" fmla="*/ 90 w 121"/>
                                    <a:gd name="T51" fmla="*/ 232 h 234"/>
                                    <a:gd name="T52" fmla="*/ 81 w 121"/>
                                    <a:gd name="T53" fmla="*/ 232 h 234"/>
                                    <a:gd name="T54" fmla="*/ 72 w 121"/>
                                    <a:gd name="T55" fmla="*/ 232 h 234"/>
                                    <a:gd name="T56" fmla="*/ 63 w 121"/>
                                    <a:gd name="T57" fmla="*/ 232 h 234"/>
                                    <a:gd name="T58" fmla="*/ 53 w 121"/>
                                    <a:gd name="T59" fmla="*/ 232 h 234"/>
                                    <a:gd name="T60" fmla="*/ 44 w 121"/>
                                    <a:gd name="T61" fmla="*/ 232 h 234"/>
                                    <a:gd name="T62" fmla="*/ 35 w 121"/>
                                    <a:gd name="T63" fmla="*/ 232 h 234"/>
                                    <a:gd name="T64" fmla="*/ 26 w 121"/>
                                    <a:gd name="T65" fmla="*/ 232 h 234"/>
                                    <a:gd name="T66" fmla="*/ 18 w 121"/>
                                    <a:gd name="T67" fmla="*/ 232 h 234"/>
                                    <a:gd name="T68" fmla="*/ 11 w 121"/>
                                    <a:gd name="T69" fmla="*/ 233 h 234"/>
                                    <a:gd name="T70" fmla="*/ 5 w 121"/>
                                    <a:gd name="T71" fmla="*/ 234 h 234"/>
                                    <a:gd name="T72" fmla="*/ 0 w 121"/>
                                    <a:gd name="T73" fmla="*/ 234 h 234"/>
                                    <a:gd name="T74" fmla="*/ 1 w 121"/>
                                    <a:gd name="T75" fmla="*/ 197 h 234"/>
                                    <a:gd name="T76" fmla="*/ 2 w 121"/>
                                    <a:gd name="T77" fmla="*/ 164 h 234"/>
                                    <a:gd name="T78" fmla="*/ 3 w 121"/>
                                    <a:gd name="T79" fmla="*/ 133 h 234"/>
                                    <a:gd name="T80" fmla="*/ 5 w 121"/>
                                    <a:gd name="T81" fmla="*/ 106 h 234"/>
                                    <a:gd name="T82" fmla="*/ 6 w 121"/>
                                    <a:gd name="T83" fmla="*/ 80 h 234"/>
                                    <a:gd name="T84" fmla="*/ 8 w 121"/>
                                    <a:gd name="T85" fmla="*/ 55 h 234"/>
                                    <a:gd name="T86" fmla="*/ 9 w 121"/>
                                    <a:gd name="T87" fmla="*/ 30 h 234"/>
                                    <a:gd name="T88" fmla="*/ 11 w 121"/>
                                    <a:gd name="T89" fmla="*/ 6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1" h="234">
                                      <a:moveTo>
                                        <a:pt x="11" y="6"/>
                                      </a:moveTo>
                                      <a:lnTo>
                                        <a:pt x="15" y="5"/>
                                      </a:lnTo>
                                      <a:lnTo>
                                        <a:pt x="19" y="3"/>
                                      </a:lnTo>
                                      <a:lnTo>
                                        <a:pt x="25" y="2"/>
                                      </a:lnTo>
                                      <a:lnTo>
                                        <a:pt x="31" y="2"/>
                                      </a:lnTo>
                                      <a:lnTo>
                                        <a:pt x="37" y="1"/>
                                      </a:lnTo>
                                      <a:lnTo>
                                        <a:pt x="44" y="0"/>
                                      </a:lnTo>
                                      <a:lnTo>
                                        <a:pt x="51" y="0"/>
                                      </a:lnTo>
                                      <a:lnTo>
                                        <a:pt x="59" y="0"/>
                                      </a:lnTo>
                                      <a:lnTo>
                                        <a:pt x="66" y="0"/>
                                      </a:lnTo>
                                      <a:lnTo>
                                        <a:pt x="74" y="1"/>
                                      </a:lnTo>
                                      <a:lnTo>
                                        <a:pt x="81" y="1"/>
                                      </a:lnTo>
                                      <a:lnTo>
                                        <a:pt x="88" y="2"/>
                                      </a:lnTo>
                                      <a:lnTo>
                                        <a:pt x="95" y="2"/>
                                      </a:lnTo>
                                      <a:lnTo>
                                        <a:pt x="101" y="3"/>
                                      </a:lnTo>
                                      <a:lnTo>
                                        <a:pt x="106" y="4"/>
                                      </a:lnTo>
                                      <a:lnTo>
                                        <a:pt x="111" y="5"/>
                                      </a:lnTo>
                                      <a:lnTo>
                                        <a:pt x="113" y="48"/>
                                      </a:lnTo>
                                      <a:lnTo>
                                        <a:pt x="114" y="81"/>
                                      </a:lnTo>
                                      <a:lnTo>
                                        <a:pt x="116" y="134"/>
                                      </a:lnTo>
                                      <a:lnTo>
                                        <a:pt x="121" y="234"/>
                                      </a:lnTo>
                                      <a:lnTo>
                                        <a:pt x="117" y="234"/>
                                      </a:lnTo>
                                      <a:lnTo>
                                        <a:pt x="111" y="233"/>
                                      </a:lnTo>
                                      <a:lnTo>
                                        <a:pt x="105" y="232"/>
                                      </a:lnTo>
                                      <a:lnTo>
                                        <a:pt x="98" y="232"/>
                                      </a:lnTo>
                                      <a:lnTo>
                                        <a:pt x="90" y="232"/>
                                      </a:lnTo>
                                      <a:lnTo>
                                        <a:pt x="81" y="232"/>
                                      </a:lnTo>
                                      <a:lnTo>
                                        <a:pt x="72" y="232"/>
                                      </a:lnTo>
                                      <a:lnTo>
                                        <a:pt x="63" y="232"/>
                                      </a:lnTo>
                                      <a:lnTo>
                                        <a:pt x="53" y="232"/>
                                      </a:lnTo>
                                      <a:lnTo>
                                        <a:pt x="44" y="232"/>
                                      </a:lnTo>
                                      <a:lnTo>
                                        <a:pt x="35" y="232"/>
                                      </a:lnTo>
                                      <a:lnTo>
                                        <a:pt x="26" y="232"/>
                                      </a:lnTo>
                                      <a:lnTo>
                                        <a:pt x="18" y="232"/>
                                      </a:lnTo>
                                      <a:lnTo>
                                        <a:pt x="11" y="233"/>
                                      </a:lnTo>
                                      <a:lnTo>
                                        <a:pt x="5" y="234"/>
                                      </a:lnTo>
                                      <a:lnTo>
                                        <a:pt x="0" y="234"/>
                                      </a:lnTo>
                                      <a:lnTo>
                                        <a:pt x="1" y="197"/>
                                      </a:lnTo>
                                      <a:lnTo>
                                        <a:pt x="2" y="164"/>
                                      </a:lnTo>
                                      <a:lnTo>
                                        <a:pt x="3" y="133"/>
                                      </a:lnTo>
                                      <a:lnTo>
                                        <a:pt x="5" y="106"/>
                                      </a:lnTo>
                                      <a:lnTo>
                                        <a:pt x="6" y="80"/>
                                      </a:lnTo>
                                      <a:lnTo>
                                        <a:pt x="8" y="55"/>
                                      </a:lnTo>
                                      <a:lnTo>
                                        <a:pt x="9" y="30"/>
                                      </a:lnTo>
                                      <a:lnTo>
                                        <a:pt x="11" y="6"/>
                                      </a:lnTo>
                                      <a:close/>
                                    </a:path>
                                  </a:pathLst>
                                </a:custGeom>
                                <a:solidFill>
                                  <a:srgbClr val="F9DDC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 name="Freeform 568"/>
                              <wps:cNvSpPr>
                                <a:spLocks/>
                              </wps:cNvSpPr>
                              <wps:spPr bwMode="auto">
                                <a:xfrm>
                                  <a:off x="4629" y="3463"/>
                                  <a:ext cx="100" cy="233"/>
                                </a:xfrm>
                                <a:custGeom>
                                  <a:avLst/>
                                  <a:gdLst>
                                    <a:gd name="T0" fmla="*/ 11 w 100"/>
                                    <a:gd name="T1" fmla="*/ 4 h 233"/>
                                    <a:gd name="T2" fmla="*/ 15 w 100"/>
                                    <a:gd name="T3" fmla="*/ 3 h 233"/>
                                    <a:gd name="T4" fmla="*/ 19 w 100"/>
                                    <a:gd name="T5" fmla="*/ 2 h 233"/>
                                    <a:gd name="T6" fmla="*/ 23 w 100"/>
                                    <a:gd name="T7" fmla="*/ 2 h 233"/>
                                    <a:gd name="T8" fmla="*/ 28 w 100"/>
                                    <a:gd name="T9" fmla="*/ 1 h 233"/>
                                    <a:gd name="T10" fmla="*/ 33 w 100"/>
                                    <a:gd name="T11" fmla="*/ 1 h 233"/>
                                    <a:gd name="T12" fmla="*/ 38 w 100"/>
                                    <a:gd name="T13" fmla="*/ 1 h 233"/>
                                    <a:gd name="T14" fmla="*/ 44 w 100"/>
                                    <a:gd name="T15" fmla="*/ 0 h 233"/>
                                    <a:gd name="T16" fmla="*/ 49 w 100"/>
                                    <a:gd name="T17" fmla="*/ 0 h 233"/>
                                    <a:gd name="T18" fmla="*/ 54 w 100"/>
                                    <a:gd name="T19" fmla="*/ 0 h 233"/>
                                    <a:gd name="T20" fmla="*/ 60 w 100"/>
                                    <a:gd name="T21" fmla="*/ 1 h 233"/>
                                    <a:gd name="T22" fmla="*/ 65 w 100"/>
                                    <a:gd name="T23" fmla="*/ 1 h 233"/>
                                    <a:gd name="T24" fmla="*/ 71 w 100"/>
                                    <a:gd name="T25" fmla="*/ 1 h 233"/>
                                    <a:gd name="T26" fmla="*/ 76 w 100"/>
                                    <a:gd name="T27" fmla="*/ 2 h 233"/>
                                    <a:gd name="T28" fmla="*/ 82 w 100"/>
                                    <a:gd name="T29" fmla="*/ 2 h 233"/>
                                    <a:gd name="T30" fmla="*/ 87 w 100"/>
                                    <a:gd name="T31" fmla="*/ 3 h 233"/>
                                    <a:gd name="T32" fmla="*/ 92 w 100"/>
                                    <a:gd name="T33" fmla="*/ 3 h 233"/>
                                    <a:gd name="T34" fmla="*/ 94 w 100"/>
                                    <a:gd name="T35" fmla="*/ 46 h 233"/>
                                    <a:gd name="T36" fmla="*/ 95 w 100"/>
                                    <a:gd name="T37" fmla="*/ 80 h 233"/>
                                    <a:gd name="T38" fmla="*/ 96 w 100"/>
                                    <a:gd name="T39" fmla="*/ 132 h 233"/>
                                    <a:gd name="T40" fmla="*/ 100 w 100"/>
                                    <a:gd name="T41" fmla="*/ 233 h 233"/>
                                    <a:gd name="T42" fmla="*/ 96 w 100"/>
                                    <a:gd name="T43" fmla="*/ 232 h 233"/>
                                    <a:gd name="T44" fmla="*/ 93 w 100"/>
                                    <a:gd name="T45" fmla="*/ 232 h 233"/>
                                    <a:gd name="T46" fmla="*/ 88 w 100"/>
                                    <a:gd name="T47" fmla="*/ 232 h 233"/>
                                    <a:gd name="T48" fmla="*/ 82 w 100"/>
                                    <a:gd name="T49" fmla="*/ 232 h 233"/>
                                    <a:gd name="T50" fmla="*/ 75 w 100"/>
                                    <a:gd name="T51" fmla="*/ 232 h 233"/>
                                    <a:gd name="T52" fmla="*/ 68 w 100"/>
                                    <a:gd name="T53" fmla="*/ 232 h 233"/>
                                    <a:gd name="T54" fmla="*/ 61 w 100"/>
                                    <a:gd name="T55" fmla="*/ 232 h 233"/>
                                    <a:gd name="T56" fmla="*/ 53 w 100"/>
                                    <a:gd name="T57" fmla="*/ 232 h 233"/>
                                    <a:gd name="T58" fmla="*/ 46 w 100"/>
                                    <a:gd name="T59" fmla="*/ 232 h 233"/>
                                    <a:gd name="T60" fmla="*/ 38 w 100"/>
                                    <a:gd name="T61" fmla="*/ 232 h 233"/>
                                    <a:gd name="T62" fmla="*/ 30 w 100"/>
                                    <a:gd name="T63" fmla="*/ 232 h 233"/>
                                    <a:gd name="T64" fmla="*/ 23 w 100"/>
                                    <a:gd name="T65" fmla="*/ 232 h 233"/>
                                    <a:gd name="T66" fmla="*/ 17 w 100"/>
                                    <a:gd name="T67" fmla="*/ 232 h 233"/>
                                    <a:gd name="T68" fmla="*/ 10 w 100"/>
                                    <a:gd name="T69" fmla="*/ 232 h 233"/>
                                    <a:gd name="T70" fmla="*/ 5 w 100"/>
                                    <a:gd name="T71" fmla="*/ 232 h 233"/>
                                    <a:gd name="T72" fmla="*/ 0 w 100"/>
                                    <a:gd name="T73" fmla="*/ 233 h 233"/>
                                    <a:gd name="T74" fmla="*/ 3 w 100"/>
                                    <a:gd name="T75" fmla="*/ 159 h 233"/>
                                    <a:gd name="T76" fmla="*/ 5 w 100"/>
                                    <a:gd name="T77" fmla="*/ 98 h 233"/>
                                    <a:gd name="T78" fmla="*/ 8 w 100"/>
                                    <a:gd name="T79" fmla="*/ 48 h 233"/>
                                    <a:gd name="T80" fmla="*/ 11 w 100"/>
                                    <a:gd name="T81" fmla="*/ 4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0" h="233">
                                      <a:moveTo>
                                        <a:pt x="11" y="4"/>
                                      </a:moveTo>
                                      <a:lnTo>
                                        <a:pt x="15" y="3"/>
                                      </a:lnTo>
                                      <a:lnTo>
                                        <a:pt x="19" y="2"/>
                                      </a:lnTo>
                                      <a:lnTo>
                                        <a:pt x="23" y="2"/>
                                      </a:lnTo>
                                      <a:lnTo>
                                        <a:pt x="28" y="1"/>
                                      </a:lnTo>
                                      <a:lnTo>
                                        <a:pt x="33" y="1"/>
                                      </a:lnTo>
                                      <a:lnTo>
                                        <a:pt x="38" y="1"/>
                                      </a:lnTo>
                                      <a:lnTo>
                                        <a:pt x="44" y="0"/>
                                      </a:lnTo>
                                      <a:lnTo>
                                        <a:pt x="49" y="0"/>
                                      </a:lnTo>
                                      <a:lnTo>
                                        <a:pt x="54" y="0"/>
                                      </a:lnTo>
                                      <a:lnTo>
                                        <a:pt x="60" y="1"/>
                                      </a:lnTo>
                                      <a:lnTo>
                                        <a:pt x="65" y="1"/>
                                      </a:lnTo>
                                      <a:lnTo>
                                        <a:pt x="71" y="1"/>
                                      </a:lnTo>
                                      <a:lnTo>
                                        <a:pt x="76" y="2"/>
                                      </a:lnTo>
                                      <a:lnTo>
                                        <a:pt x="82" y="2"/>
                                      </a:lnTo>
                                      <a:lnTo>
                                        <a:pt x="87" y="3"/>
                                      </a:lnTo>
                                      <a:lnTo>
                                        <a:pt x="92" y="3"/>
                                      </a:lnTo>
                                      <a:lnTo>
                                        <a:pt x="94" y="46"/>
                                      </a:lnTo>
                                      <a:lnTo>
                                        <a:pt x="95" y="80"/>
                                      </a:lnTo>
                                      <a:lnTo>
                                        <a:pt x="96" y="132"/>
                                      </a:lnTo>
                                      <a:lnTo>
                                        <a:pt x="100" y="233"/>
                                      </a:lnTo>
                                      <a:lnTo>
                                        <a:pt x="96" y="232"/>
                                      </a:lnTo>
                                      <a:lnTo>
                                        <a:pt x="93" y="232"/>
                                      </a:lnTo>
                                      <a:lnTo>
                                        <a:pt x="88" y="232"/>
                                      </a:lnTo>
                                      <a:lnTo>
                                        <a:pt x="82" y="232"/>
                                      </a:lnTo>
                                      <a:lnTo>
                                        <a:pt x="75" y="232"/>
                                      </a:lnTo>
                                      <a:lnTo>
                                        <a:pt x="68" y="232"/>
                                      </a:lnTo>
                                      <a:lnTo>
                                        <a:pt x="61" y="232"/>
                                      </a:lnTo>
                                      <a:lnTo>
                                        <a:pt x="53" y="232"/>
                                      </a:lnTo>
                                      <a:lnTo>
                                        <a:pt x="46" y="232"/>
                                      </a:lnTo>
                                      <a:lnTo>
                                        <a:pt x="38" y="232"/>
                                      </a:lnTo>
                                      <a:lnTo>
                                        <a:pt x="30" y="232"/>
                                      </a:lnTo>
                                      <a:lnTo>
                                        <a:pt x="23" y="232"/>
                                      </a:lnTo>
                                      <a:lnTo>
                                        <a:pt x="17" y="232"/>
                                      </a:lnTo>
                                      <a:lnTo>
                                        <a:pt x="10" y="232"/>
                                      </a:lnTo>
                                      <a:lnTo>
                                        <a:pt x="5" y="232"/>
                                      </a:lnTo>
                                      <a:lnTo>
                                        <a:pt x="0" y="233"/>
                                      </a:lnTo>
                                      <a:lnTo>
                                        <a:pt x="3" y="159"/>
                                      </a:lnTo>
                                      <a:lnTo>
                                        <a:pt x="5" y="98"/>
                                      </a:lnTo>
                                      <a:lnTo>
                                        <a:pt x="8" y="48"/>
                                      </a:lnTo>
                                      <a:lnTo>
                                        <a:pt x="11" y="4"/>
                                      </a:lnTo>
                                      <a:close/>
                                    </a:path>
                                  </a:pathLst>
                                </a:custGeom>
                                <a:solidFill>
                                  <a:srgbClr val="FCE5C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 name="Freeform 569"/>
                              <wps:cNvSpPr>
                                <a:spLocks/>
                              </wps:cNvSpPr>
                              <wps:spPr bwMode="auto">
                                <a:xfrm>
                                  <a:off x="4641" y="3463"/>
                                  <a:ext cx="77" cy="232"/>
                                </a:xfrm>
                                <a:custGeom>
                                  <a:avLst/>
                                  <a:gdLst>
                                    <a:gd name="T0" fmla="*/ 0 w 77"/>
                                    <a:gd name="T1" fmla="*/ 232 h 232"/>
                                    <a:gd name="T2" fmla="*/ 1 w 77"/>
                                    <a:gd name="T3" fmla="*/ 155 h 232"/>
                                    <a:gd name="T4" fmla="*/ 4 w 77"/>
                                    <a:gd name="T5" fmla="*/ 91 h 232"/>
                                    <a:gd name="T6" fmla="*/ 7 w 77"/>
                                    <a:gd name="T7" fmla="*/ 40 h 232"/>
                                    <a:gd name="T8" fmla="*/ 9 w 77"/>
                                    <a:gd name="T9" fmla="*/ 2 h 232"/>
                                    <a:gd name="T10" fmla="*/ 13 w 77"/>
                                    <a:gd name="T11" fmla="*/ 1 h 232"/>
                                    <a:gd name="T12" fmla="*/ 16 w 77"/>
                                    <a:gd name="T13" fmla="*/ 1 h 232"/>
                                    <a:gd name="T14" fmla="*/ 20 w 77"/>
                                    <a:gd name="T15" fmla="*/ 1 h 232"/>
                                    <a:gd name="T16" fmla="*/ 23 w 77"/>
                                    <a:gd name="T17" fmla="*/ 0 h 232"/>
                                    <a:gd name="T18" fmla="*/ 27 w 77"/>
                                    <a:gd name="T19" fmla="*/ 0 h 232"/>
                                    <a:gd name="T20" fmla="*/ 30 w 77"/>
                                    <a:gd name="T21" fmla="*/ 0 h 232"/>
                                    <a:gd name="T22" fmla="*/ 34 w 77"/>
                                    <a:gd name="T23" fmla="*/ 0 h 232"/>
                                    <a:gd name="T24" fmla="*/ 37 w 77"/>
                                    <a:gd name="T25" fmla="*/ 0 h 232"/>
                                    <a:gd name="T26" fmla="*/ 41 w 77"/>
                                    <a:gd name="T27" fmla="*/ 0 h 232"/>
                                    <a:gd name="T28" fmla="*/ 44 w 77"/>
                                    <a:gd name="T29" fmla="*/ 0 h 232"/>
                                    <a:gd name="T30" fmla="*/ 48 w 77"/>
                                    <a:gd name="T31" fmla="*/ 1 h 232"/>
                                    <a:gd name="T32" fmla="*/ 52 w 77"/>
                                    <a:gd name="T33" fmla="*/ 1 h 232"/>
                                    <a:gd name="T34" fmla="*/ 57 w 77"/>
                                    <a:gd name="T35" fmla="*/ 1 h 232"/>
                                    <a:gd name="T36" fmla="*/ 61 w 77"/>
                                    <a:gd name="T37" fmla="*/ 1 h 232"/>
                                    <a:gd name="T38" fmla="*/ 66 w 77"/>
                                    <a:gd name="T39" fmla="*/ 1 h 232"/>
                                    <a:gd name="T40" fmla="*/ 71 w 77"/>
                                    <a:gd name="T41" fmla="*/ 1 h 232"/>
                                    <a:gd name="T42" fmla="*/ 77 w 77"/>
                                    <a:gd name="T43" fmla="*/ 232 h 232"/>
                                    <a:gd name="T44" fmla="*/ 75 w 77"/>
                                    <a:gd name="T45" fmla="*/ 232 h 232"/>
                                    <a:gd name="T46" fmla="*/ 72 w 77"/>
                                    <a:gd name="T47" fmla="*/ 232 h 232"/>
                                    <a:gd name="T48" fmla="*/ 68 w 77"/>
                                    <a:gd name="T49" fmla="*/ 232 h 232"/>
                                    <a:gd name="T50" fmla="*/ 64 w 77"/>
                                    <a:gd name="T51" fmla="*/ 232 h 232"/>
                                    <a:gd name="T52" fmla="*/ 59 w 77"/>
                                    <a:gd name="T53" fmla="*/ 232 h 232"/>
                                    <a:gd name="T54" fmla="*/ 54 w 77"/>
                                    <a:gd name="T55" fmla="*/ 232 h 232"/>
                                    <a:gd name="T56" fmla="*/ 48 w 77"/>
                                    <a:gd name="T57" fmla="*/ 232 h 232"/>
                                    <a:gd name="T58" fmla="*/ 42 w 77"/>
                                    <a:gd name="T59" fmla="*/ 232 h 232"/>
                                    <a:gd name="T60" fmla="*/ 36 w 77"/>
                                    <a:gd name="T61" fmla="*/ 232 h 232"/>
                                    <a:gd name="T62" fmla="*/ 31 w 77"/>
                                    <a:gd name="T63" fmla="*/ 232 h 232"/>
                                    <a:gd name="T64" fmla="*/ 24 w 77"/>
                                    <a:gd name="T65" fmla="*/ 232 h 232"/>
                                    <a:gd name="T66" fmla="*/ 19 w 77"/>
                                    <a:gd name="T67" fmla="*/ 232 h 232"/>
                                    <a:gd name="T68" fmla="*/ 13 w 77"/>
                                    <a:gd name="T69" fmla="*/ 232 h 232"/>
                                    <a:gd name="T70" fmla="*/ 8 w 77"/>
                                    <a:gd name="T71" fmla="*/ 232 h 232"/>
                                    <a:gd name="T72" fmla="*/ 4 w 77"/>
                                    <a:gd name="T73" fmla="*/ 232 h 232"/>
                                    <a:gd name="T74" fmla="*/ 0 w 77"/>
                                    <a:gd name="T75" fmla="*/ 23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232">
                                      <a:moveTo>
                                        <a:pt x="0" y="232"/>
                                      </a:moveTo>
                                      <a:lnTo>
                                        <a:pt x="1" y="155"/>
                                      </a:lnTo>
                                      <a:lnTo>
                                        <a:pt x="4" y="91"/>
                                      </a:lnTo>
                                      <a:lnTo>
                                        <a:pt x="7" y="40"/>
                                      </a:lnTo>
                                      <a:lnTo>
                                        <a:pt x="9" y="2"/>
                                      </a:lnTo>
                                      <a:lnTo>
                                        <a:pt x="13" y="1"/>
                                      </a:lnTo>
                                      <a:lnTo>
                                        <a:pt x="16" y="1"/>
                                      </a:lnTo>
                                      <a:lnTo>
                                        <a:pt x="20" y="1"/>
                                      </a:lnTo>
                                      <a:lnTo>
                                        <a:pt x="23" y="0"/>
                                      </a:lnTo>
                                      <a:lnTo>
                                        <a:pt x="27" y="0"/>
                                      </a:lnTo>
                                      <a:lnTo>
                                        <a:pt x="30" y="0"/>
                                      </a:lnTo>
                                      <a:lnTo>
                                        <a:pt x="34" y="0"/>
                                      </a:lnTo>
                                      <a:lnTo>
                                        <a:pt x="37" y="0"/>
                                      </a:lnTo>
                                      <a:lnTo>
                                        <a:pt x="41" y="0"/>
                                      </a:lnTo>
                                      <a:lnTo>
                                        <a:pt x="44" y="0"/>
                                      </a:lnTo>
                                      <a:lnTo>
                                        <a:pt x="48" y="1"/>
                                      </a:lnTo>
                                      <a:lnTo>
                                        <a:pt x="52" y="1"/>
                                      </a:lnTo>
                                      <a:lnTo>
                                        <a:pt x="57" y="1"/>
                                      </a:lnTo>
                                      <a:lnTo>
                                        <a:pt x="61" y="1"/>
                                      </a:lnTo>
                                      <a:lnTo>
                                        <a:pt x="66" y="1"/>
                                      </a:lnTo>
                                      <a:lnTo>
                                        <a:pt x="71" y="1"/>
                                      </a:lnTo>
                                      <a:lnTo>
                                        <a:pt x="77" y="232"/>
                                      </a:lnTo>
                                      <a:lnTo>
                                        <a:pt x="75" y="232"/>
                                      </a:lnTo>
                                      <a:lnTo>
                                        <a:pt x="72" y="232"/>
                                      </a:lnTo>
                                      <a:lnTo>
                                        <a:pt x="68" y="232"/>
                                      </a:lnTo>
                                      <a:lnTo>
                                        <a:pt x="64" y="232"/>
                                      </a:lnTo>
                                      <a:lnTo>
                                        <a:pt x="59" y="232"/>
                                      </a:lnTo>
                                      <a:lnTo>
                                        <a:pt x="54" y="232"/>
                                      </a:lnTo>
                                      <a:lnTo>
                                        <a:pt x="48" y="232"/>
                                      </a:lnTo>
                                      <a:lnTo>
                                        <a:pt x="42" y="232"/>
                                      </a:lnTo>
                                      <a:lnTo>
                                        <a:pt x="36" y="232"/>
                                      </a:lnTo>
                                      <a:lnTo>
                                        <a:pt x="31" y="232"/>
                                      </a:lnTo>
                                      <a:lnTo>
                                        <a:pt x="24" y="232"/>
                                      </a:lnTo>
                                      <a:lnTo>
                                        <a:pt x="19" y="232"/>
                                      </a:lnTo>
                                      <a:lnTo>
                                        <a:pt x="13" y="232"/>
                                      </a:lnTo>
                                      <a:lnTo>
                                        <a:pt x="8" y="232"/>
                                      </a:lnTo>
                                      <a:lnTo>
                                        <a:pt x="4" y="232"/>
                                      </a:lnTo>
                                      <a:lnTo>
                                        <a:pt x="0" y="232"/>
                                      </a:lnTo>
                                      <a:close/>
                                    </a:path>
                                  </a:pathLst>
                                </a:custGeom>
                                <a:solidFill>
                                  <a:srgbClr val="FFEAD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 name="Freeform 570"/>
                              <wps:cNvSpPr>
                                <a:spLocks/>
                              </wps:cNvSpPr>
                              <wps:spPr bwMode="auto">
                                <a:xfrm>
                                  <a:off x="4520" y="3692"/>
                                  <a:ext cx="318" cy="28"/>
                                </a:xfrm>
                                <a:custGeom>
                                  <a:avLst/>
                                  <a:gdLst>
                                    <a:gd name="T0" fmla="*/ 174 w 318"/>
                                    <a:gd name="T1" fmla="*/ 0 h 28"/>
                                    <a:gd name="T2" fmla="*/ 205 w 318"/>
                                    <a:gd name="T3" fmla="*/ 0 h 28"/>
                                    <a:gd name="T4" fmla="*/ 234 w 318"/>
                                    <a:gd name="T5" fmla="*/ 2 h 28"/>
                                    <a:gd name="T6" fmla="*/ 259 w 318"/>
                                    <a:gd name="T7" fmla="*/ 3 h 28"/>
                                    <a:gd name="T8" fmla="*/ 281 w 318"/>
                                    <a:gd name="T9" fmla="*/ 5 h 28"/>
                                    <a:gd name="T10" fmla="*/ 298 w 318"/>
                                    <a:gd name="T11" fmla="*/ 7 h 28"/>
                                    <a:gd name="T12" fmla="*/ 310 w 318"/>
                                    <a:gd name="T13" fmla="*/ 10 h 28"/>
                                    <a:gd name="T14" fmla="*/ 317 w 318"/>
                                    <a:gd name="T15" fmla="*/ 13 h 28"/>
                                    <a:gd name="T16" fmla="*/ 317 w 318"/>
                                    <a:gd name="T17" fmla="*/ 17 h 28"/>
                                    <a:gd name="T18" fmla="*/ 310 w 318"/>
                                    <a:gd name="T19" fmla="*/ 20 h 28"/>
                                    <a:gd name="T20" fmla="*/ 299 w 318"/>
                                    <a:gd name="T21" fmla="*/ 22 h 28"/>
                                    <a:gd name="T22" fmla="*/ 281 w 318"/>
                                    <a:gd name="T23" fmla="*/ 24 h 28"/>
                                    <a:gd name="T24" fmla="*/ 260 w 318"/>
                                    <a:gd name="T25" fmla="*/ 26 h 28"/>
                                    <a:gd name="T26" fmla="*/ 234 w 318"/>
                                    <a:gd name="T27" fmla="*/ 27 h 28"/>
                                    <a:gd name="T28" fmla="*/ 206 w 318"/>
                                    <a:gd name="T29" fmla="*/ 27 h 28"/>
                                    <a:gd name="T30" fmla="*/ 175 w 318"/>
                                    <a:gd name="T31" fmla="*/ 28 h 28"/>
                                    <a:gd name="T32" fmla="*/ 143 w 318"/>
                                    <a:gd name="T33" fmla="*/ 28 h 28"/>
                                    <a:gd name="T34" fmla="*/ 112 w 318"/>
                                    <a:gd name="T35" fmla="*/ 28 h 28"/>
                                    <a:gd name="T36" fmla="*/ 83 w 318"/>
                                    <a:gd name="T37" fmla="*/ 27 h 28"/>
                                    <a:gd name="T38" fmla="*/ 58 w 318"/>
                                    <a:gd name="T39" fmla="*/ 27 h 28"/>
                                    <a:gd name="T40" fmla="*/ 36 w 318"/>
                                    <a:gd name="T41" fmla="*/ 26 h 28"/>
                                    <a:gd name="T42" fmla="*/ 19 w 318"/>
                                    <a:gd name="T43" fmla="*/ 24 h 28"/>
                                    <a:gd name="T44" fmla="*/ 7 w 318"/>
                                    <a:gd name="T45" fmla="*/ 21 h 28"/>
                                    <a:gd name="T46" fmla="*/ 1 w 318"/>
                                    <a:gd name="T47" fmla="*/ 17 h 28"/>
                                    <a:gd name="T48" fmla="*/ 1 w 318"/>
                                    <a:gd name="T49" fmla="*/ 13 h 28"/>
                                    <a:gd name="T50" fmla="*/ 7 w 318"/>
                                    <a:gd name="T51" fmla="*/ 8 h 28"/>
                                    <a:gd name="T52" fmla="*/ 19 w 318"/>
                                    <a:gd name="T53" fmla="*/ 5 h 28"/>
                                    <a:gd name="T54" fmla="*/ 36 w 318"/>
                                    <a:gd name="T55" fmla="*/ 3 h 28"/>
                                    <a:gd name="T56" fmla="*/ 57 w 318"/>
                                    <a:gd name="T57" fmla="*/ 2 h 28"/>
                                    <a:gd name="T58" fmla="*/ 83 w 318"/>
                                    <a:gd name="T59" fmla="*/ 1 h 28"/>
                                    <a:gd name="T60" fmla="*/ 111 w 318"/>
                                    <a:gd name="T61" fmla="*/ 0 h 28"/>
                                    <a:gd name="T62" fmla="*/ 142 w 318"/>
                                    <a:gd name="T63"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18" h="28">
                                      <a:moveTo>
                                        <a:pt x="158" y="0"/>
                                      </a:moveTo>
                                      <a:lnTo>
                                        <a:pt x="174" y="0"/>
                                      </a:lnTo>
                                      <a:lnTo>
                                        <a:pt x="190" y="0"/>
                                      </a:lnTo>
                                      <a:lnTo>
                                        <a:pt x="205" y="0"/>
                                      </a:lnTo>
                                      <a:lnTo>
                                        <a:pt x="220" y="1"/>
                                      </a:lnTo>
                                      <a:lnTo>
                                        <a:pt x="234" y="2"/>
                                      </a:lnTo>
                                      <a:lnTo>
                                        <a:pt x="247" y="2"/>
                                      </a:lnTo>
                                      <a:lnTo>
                                        <a:pt x="259" y="3"/>
                                      </a:lnTo>
                                      <a:lnTo>
                                        <a:pt x="271" y="4"/>
                                      </a:lnTo>
                                      <a:lnTo>
                                        <a:pt x="281" y="5"/>
                                      </a:lnTo>
                                      <a:lnTo>
                                        <a:pt x="290" y="6"/>
                                      </a:lnTo>
                                      <a:lnTo>
                                        <a:pt x="298" y="7"/>
                                      </a:lnTo>
                                      <a:lnTo>
                                        <a:pt x="305" y="8"/>
                                      </a:lnTo>
                                      <a:lnTo>
                                        <a:pt x="310" y="10"/>
                                      </a:lnTo>
                                      <a:lnTo>
                                        <a:pt x="314" y="12"/>
                                      </a:lnTo>
                                      <a:lnTo>
                                        <a:pt x="317" y="13"/>
                                      </a:lnTo>
                                      <a:lnTo>
                                        <a:pt x="318" y="15"/>
                                      </a:lnTo>
                                      <a:lnTo>
                                        <a:pt x="317" y="17"/>
                                      </a:lnTo>
                                      <a:lnTo>
                                        <a:pt x="314" y="18"/>
                                      </a:lnTo>
                                      <a:lnTo>
                                        <a:pt x="310" y="20"/>
                                      </a:lnTo>
                                      <a:lnTo>
                                        <a:pt x="305" y="21"/>
                                      </a:lnTo>
                                      <a:lnTo>
                                        <a:pt x="299" y="22"/>
                                      </a:lnTo>
                                      <a:lnTo>
                                        <a:pt x="290" y="23"/>
                                      </a:lnTo>
                                      <a:lnTo>
                                        <a:pt x="281" y="24"/>
                                      </a:lnTo>
                                      <a:lnTo>
                                        <a:pt x="271" y="25"/>
                                      </a:lnTo>
                                      <a:lnTo>
                                        <a:pt x="260" y="26"/>
                                      </a:lnTo>
                                      <a:lnTo>
                                        <a:pt x="248" y="26"/>
                                      </a:lnTo>
                                      <a:lnTo>
                                        <a:pt x="234" y="27"/>
                                      </a:lnTo>
                                      <a:lnTo>
                                        <a:pt x="220" y="27"/>
                                      </a:lnTo>
                                      <a:lnTo>
                                        <a:pt x="206" y="27"/>
                                      </a:lnTo>
                                      <a:lnTo>
                                        <a:pt x="191" y="28"/>
                                      </a:lnTo>
                                      <a:lnTo>
                                        <a:pt x="175" y="28"/>
                                      </a:lnTo>
                                      <a:lnTo>
                                        <a:pt x="159" y="28"/>
                                      </a:lnTo>
                                      <a:lnTo>
                                        <a:pt x="143" y="28"/>
                                      </a:lnTo>
                                      <a:lnTo>
                                        <a:pt x="127" y="28"/>
                                      </a:lnTo>
                                      <a:lnTo>
                                        <a:pt x="112" y="28"/>
                                      </a:lnTo>
                                      <a:lnTo>
                                        <a:pt x="97" y="28"/>
                                      </a:lnTo>
                                      <a:lnTo>
                                        <a:pt x="83" y="27"/>
                                      </a:lnTo>
                                      <a:lnTo>
                                        <a:pt x="70" y="27"/>
                                      </a:lnTo>
                                      <a:lnTo>
                                        <a:pt x="58" y="27"/>
                                      </a:lnTo>
                                      <a:lnTo>
                                        <a:pt x="47" y="27"/>
                                      </a:lnTo>
                                      <a:lnTo>
                                        <a:pt x="36" y="26"/>
                                      </a:lnTo>
                                      <a:lnTo>
                                        <a:pt x="27" y="25"/>
                                      </a:lnTo>
                                      <a:lnTo>
                                        <a:pt x="19" y="24"/>
                                      </a:lnTo>
                                      <a:lnTo>
                                        <a:pt x="13" y="23"/>
                                      </a:lnTo>
                                      <a:lnTo>
                                        <a:pt x="7" y="21"/>
                                      </a:lnTo>
                                      <a:lnTo>
                                        <a:pt x="3" y="19"/>
                                      </a:lnTo>
                                      <a:lnTo>
                                        <a:pt x="1" y="17"/>
                                      </a:lnTo>
                                      <a:lnTo>
                                        <a:pt x="0" y="15"/>
                                      </a:lnTo>
                                      <a:lnTo>
                                        <a:pt x="1" y="13"/>
                                      </a:lnTo>
                                      <a:lnTo>
                                        <a:pt x="3" y="10"/>
                                      </a:lnTo>
                                      <a:lnTo>
                                        <a:pt x="7" y="8"/>
                                      </a:lnTo>
                                      <a:lnTo>
                                        <a:pt x="12" y="7"/>
                                      </a:lnTo>
                                      <a:lnTo>
                                        <a:pt x="19" y="5"/>
                                      </a:lnTo>
                                      <a:lnTo>
                                        <a:pt x="27" y="4"/>
                                      </a:lnTo>
                                      <a:lnTo>
                                        <a:pt x="36" y="3"/>
                                      </a:lnTo>
                                      <a:lnTo>
                                        <a:pt x="46" y="2"/>
                                      </a:lnTo>
                                      <a:lnTo>
                                        <a:pt x="57" y="2"/>
                                      </a:lnTo>
                                      <a:lnTo>
                                        <a:pt x="70" y="1"/>
                                      </a:lnTo>
                                      <a:lnTo>
                                        <a:pt x="83" y="1"/>
                                      </a:lnTo>
                                      <a:lnTo>
                                        <a:pt x="97" y="0"/>
                                      </a:lnTo>
                                      <a:lnTo>
                                        <a:pt x="111" y="0"/>
                                      </a:lnTo>
                                      <a:lnTo>
                                        <a:pt x="127" y="0"/>
                                      </a:lnTo>
                                      <a:lnTo>
                                        <a:pt x="142" y="0"/>
                                      </a:lnTo>
                                      <a:lnTo>
                                        <a:pt x="158" y="0"/>
                                      </a:lnTo>
                                      <a:close/>
                                    </a:path>
                                  </a:pathLst>
                                </a:custGeom>
                                <a:solidFill>
                                  <a:srgbClr val="634C1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 name="Freeform 571"/>
                              <wps:cNvSpPr>
                                <a:spLocks/>
                              </wps:cNvSpPr>
                              <wps:spPr bwMode="auto">
                                <a:xfrm>
                                  <a:off x="4678" y="3689"/>
                                  <a:ext cx="162" cy="18"/>
                                </a:xfrm>
                                <a:custGeom>
                                  <a:avLst/>
                                  <a:gdLst>
                                    <a:gd name="T0" fmla="*/ 162 w 162"/>
                                    <a:gd name="T1" fmla="*/ 18 h 18"/>
                                    <a:gd name="T2" fmla="*/ 162 w 162"/>
                                    <a:gd name="T3" fmla="*/ 18 h 18"/>
                                    <a:gd name="T4" fmla="*/ 161 w 162"/>
                                    <a:gd name="T5" fmla="*/ 14 h 18"/>
                                    <a:gd name="T6" fmla="*/ 157 w 162"/>
                                    <a:gd name="T7" fmla="*/ 12 h 18"/>
                                    <a:gd name="T8" fmla="*/ 153 w 162"/>
                                    <a:gd name="T9" fmla="*/ 10 h 18"/>
                                    <a:gd name="T10" fmla="*/ 147 w 162"/>
                                    <a:gd name="T11" fmla="*/ 9 h 18"/>
                                    <a:gd name="T12" fmla="*/ 140 w 162"/>
                                    <a:gd name="T13" fmla="*/ 7 h 18"/>
                                    <a:gd name="T14" fmla="*/ 132 w 162"/>
                                    <a:gd name="T15" fmla="*/ 6 h 18"/>
                                    <a:gd name="T16" fmla="*/ 123 w 162"/>
                                    <a:gd name="T17" fmla="*/ 5 h 18"/>
                                    <a:gd name="T18" fmla="*/ 113 w 162"/>
                                    <a:gd name="T19" fmla="*/ 4 h 18"/>
                                    <a:gd name="T20" fmla="*/ 101 w 162"/>
                                    <a:gd name="T21" fmla="*/ 3 h 18"/>
                                    <a:gd name="T22" fmla="*/ 89 w 162"/>
                                    <a:gd name="T23" fmla="*/ 2 h 18"/>
                                    <a:gd name="T24" fmla="*/ 76 w 162"/>
                                    <a:gd name="T25" fmla="*/ 2 h 18"/>
                                    <a:gd name="T26" fmla="*/ 62 w 162"/>
                                    <a:gd name="T27" fmla="*/ 1 h 18"/>
                                    <a:gd name="T28" fmla="*/ 47 w 162"/>
                                    <a:gd name="T29" fmla="*/ 0 h 18"/>
                                    <a:gd name="T30" fmla="*/ 32 w 162"/>
                                    <a:gd name="T31" fmla="*/ 0 h 18"/>
                                    <a:gd name="T32" fmla="*/ 16 w 162"/>
                                    <a:gd name="T33" fmla="*/ 0 h 18"/>
                                    <a:gd name="T34" fmla="*/ 0 w 162"/>
                                    <a:gd name="T35" fmla="*/ 0 h 18"/>
                                    <a:gd name="T36" fmla="*/ 0 w 162"/>
                                    <a:gd name="T37" fmla="*/ 6 h 18"/>
                                    <a:gd name="T38" fmla="*/ 16 w 162"/>
                                    <a:gd name="T39" fmla="*/ 6 h 18"/>
                                    <a:gd name="T40" fmla="*/ 32 w 162"/>
                                    <a:gd name="T41" fmla="*/ 6 h 18"/>
                                    <a:gd name="T42" fmla="*/ 47 w 162"/>
                                    <a:gd name="T43" fmla="*/ 6 h 18"/>
                                    <a:gd name="T44" fmla="*/ 62 w 162"/>
                                    <a:gd name="T45" fmla="*/ 6 h 18"/>
                                    <a:gd name="T46" fmla="*/ 76 w 162"/>
                                    <a:gd name="T47" fmla="*/ 7 h 18"/>
                                    <a:gd name="T48" fmla="*/ 89 w 162"/>
                                    <a:gd name="T49" fmla="*/ 8 h 18"/>
                                    <a:gd name="T50" fmla="*/ 101 w 162"/>
                                    <a:gd name="T51" fmla="*/ 8 h 18"/>
                                    <a:gd name="T52" fmla="*/ 113 w 162"/>
                                    <a:gd name="T53" fmla="*/ 10 h 18"/>
                                    <a:gd name="T54" fmla="*/ 123 w 162"/>
                                    <a:gd name="T55" fmla="*/ 10 h 18"/>
                                    <a:gd name="T56" fmla="*/ 132 w 162"/>
                                    <a:gd name="T57" fmla="*/ 11 h 18"/>
                                    <a:gd name="T58" fmla="*/ 140 w 162"/>
                                    <a:gd name="T59" fmla="*/ 13 h 18"/>
                                    <a:gd name="T60" fmla="*/ 146 w 162"/>
                                    <a:gd name="T61" fmla="*/ 14 h 18"/>
                                    <a:gd name="T62" fmla="*/ 151 w 162"/>
                                    <a:gd name="T63" fmla="*/ 16 h 18"/>
                                    <a:gd name="T64" fmla="*/ 155 w 162"/>
                                    <a:gd name="T65" fmla="*/ 17 h 18"/>
                                    <a:gd name="T66" fmla="*/ 157 w 162"/>
                                    <a:gd name="T67" fmla="*/ 18 h 18"/>
                                    <a:gd name="T68" fmla="*/ 157 w 162"/>
                                    <a:gd name="T69" fmla="*/ 18 h 18"/>
                                    <a:gd name="T70" fmla="*/ 157 w 162"/>
                                    <a:gd name="T71" fmla="*/ 18 h 18"/>
                                    <a:gd name="T72" fmla="*/ 162 w 162"/>
                                    <a:gd name="T73"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2" h="18">
                                      <a:moveTo>
                                        <a:pt x="162" y="18"/>
                                      </a:moveTo>
                                      <a:lnTo>
                                        <a:pt x="162" y="18"/>
                                      </a:lnTo>
                                      <a:lnTo>
                                        <a:pt x="161" y="14"/>
                                      </a:lnTo>
                                      <a:lnTo>
                                        <a:pt x="157" y="12"/>
                                      </a:lnTo>
                                      <a:lnTo>
                                        <a:pt x="153" y="10"/>
                                      </a:lnTo>
                                      <a:lnTo>
                                        <a:pt x="147" y="9"/>
                                      </a:lnTo>
                                      <a:lnTo>
                                        <a:pt x="140" y="7"/>
                                      </a:lnTo>
                                      <a:lnTo>
                                        <a:pt x="132" y="6"/>
                                      </a:lnTo>
                                      <a:lnTo>
                                        <a:pt x="123" y="5"/>
                                      </a:lnTo>
                                      <a:lnTo>
                                        <a:pt x="113" y="4"/>
                                      </a:lnTo>
                                      <a:lnTo>
                                        <a:pt x="101" y="3"/>
                                      </a:lnTo>
                                      <a:lnTo>
                                        <a:pt x="89" y="2"/>
                                      </a:lnTo>
                                      <a:lnTo>
                                        <a:pt x="76" y="2"/>
                                      </a:lnTo>
                                      <a:lnTo>
                                        <a:pt x="62" y="1"/>
                                      </a:lnTo>
                                      <a:lnTo>
                                        <a:pt x="47" y="0"/>
                                      </a:lnTo>
                                      <a:lnTo>
                                        <a:pt x="32" y="0"/>
                                      </a:lnTo>
                                      <a:lnTo>
                                        <a:pt x="16" y="0"/>
                                      </a:lnTo>
                                      <a:lnTo>
                                        <a:pt x="0" y="0"/>
                                      </a:lnTo>
                                      <a:lnTo>
                                        <a:pt x="0" y="6"/>
                                      </a:lnTo>
                                      <a:lnTo>
                                        <a:pt x="16" y="6"/>
                                      </a:lnTo>
                                      <a:lnTo>
                                        <a:pt x="32" y="6"/>
                                      </a:lnTo>
                                      <a:lnTo>
                                        <a:pt x="47" y="6"/>
                                      </a:lnTo>
                                      <a:lnTo>
                                        <a:pt x="62" y="6"/>
                                      </a:lnTo>
                                      <a:lnTo>
                                        <a:pt x="76" y="7"/>
                                      </a:lnTo>
                                      <a:lnTo>
                                        <a:pt x="89" y="8"/>
                                      </a:lnTo>
                                      <a:lnTo>
                                        <a:pt x="101" y="8"/>
                                      </a:lnTo>
                                      <a:lnTo>
                                        <a:pt x="113" y="10"/>
                                      </a:lnTo>
                                      <a:lnTo>
                                        <a:pt x="123" y="10"/>
                                      </a:lnTo>
                                      <a:lnTo>
                                        <a:pt x="132" y="11"/>
                                      </a:lnTo>
                                      <a:lnTo>
                                        <a:pt x="140" y="13"/>
                                      </a:lnTo>
                                      <a:lnTo>
                                        <a:pt x="146" y="14"/>
                                      </a:lnTo>
                                      <a:lnTo>
                                        <a:pt x="151" y="16"/>
                                      </a:lnTo>
                                      <a:lnTo>
                                        <a:pt x="155" y="17"/>
                                      </a:lnTo>
                                      <a:lnTo>
                                        <a:pt x="157" y="18"/>
                                      </a:lnTo>
                                      <a:lnTo>
                                        <a:pt x="157" y="18"/>
                                      </a:lnTo>
                                      <a:lnTo>
                                        <a:pt x="157" y="18"/>
                                      </a:lnTo>
                                      <a:lnTo>
                                        <a:pt x="16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 name="Freeform 572"/>
                              <wps:cNvSpPr>
                                <a:spLocks/>
                              </wps:cNvSpPr>
                              <wps:spPr bwMode="auto">
                                <a:xfrm>
                                  <a:off x="4679" y="3707"/>
                                  <a:ext cx="161" cy="16"/>
                                </a:xfrm>
                                <a:custGeom>
                                  <a:avLst/>
                                  <a:gdLst>
                                    <a:gd name="T0" fmla="*/ 0 w 161"/>
                                    <a:gd name="T1" fmla="*/ 16 h 16"/>
                                    <a:gd name="T2" fmla="*/ 0 w 161"/>
                                    <a:gd name="T3" fmla="*/ 16 h 16"/>
                                    <a:gd name="T4" fmla="*/ 16 w 161"/>
                                    <a:gd name="T5" fmla="*/ 16 h 16"/>
                                    <a:gd name="T6" fmla="*/ 32 w 161"/>
                                    <a:gd name="T7" fmla="*/ 16 h 16"/>
                                    <a:gd name="T8" fmla="*/ 47 w 161"/>
                                    <a:gd name="T9" fmla="*/ 15 h 16"/>
                                    <a:gd name="T10" fmla="*/ 61 w 161"/>
                                    <a:gd name="T11" fmla="*/ 15 h 16"/>
                                    <a:gd name="T12" fmla="*/ 75 w 161"/>
                                    <a:gd name="T13" fmla="*/ 15 h 16"/>
                                    <a:gd name="T14" fmla="*/ 89 w 161"/>
                                    <a:gd name="T15" fmla="*/ 14 h 16"/>
                                    <a:gd name="T16" fmla="*/ 101 w 161"/>
                                    <a:gd name="T17" fmla="*/ 13 h 16"/>
                                    <a:gd name="T18" fmla="*/ 112 w 161"/>
                                    <a:gd name="T19" fmla="*/ 13 h 16"/>
                                    <a:gd name="T20" fmla="*/ 122 w 161"/>
                                    <a:gd name="T21" fmla="*/ 12 h 16"/>
                                    <a:gd name="T22" fmla="*/ 131 w 161"/>
                                    <a:gd name="T23" fmla="*/ 11 h 16"/>
                                    <a:gd name="T24" fmla="*/ 140 w 161"/>
                                    <a:gd name="T25" fmla="*/ 10 h 16"/>
                                    <a:gd name="T26" fmla="*/ 146 w 161"/>
                                    <a:gd name="T27" fmla="*/ 9 h 16"/>
                                    <a:gd name="T28" fmla="*/ 152 w 161"/>
                                    <a:gd name="T29" fmla="*/ 8 h 16"/>
                                    <a:gd name="T30" fmla="*/ 156 w 161"/>
                                    <a:gd name="T31" fmla="*/ 6 h 16"/>
                                    <a:gd name="T32" fmla="*/ 160 w 161"/>
                                    <a:gd name="T33" fmla="*/ 4 h 16"/>
                                    <a:gd name="T34" fmla="*/ 161 w 161"/>
                                    <a:gd name="T35" fmla="*/ 0 h 16"/>
                                    <a:gd name="T36" fmla="*/ 156 w 161"/>
                                    <a:gd name="T37" fmla="*/ 0 h 16"/>
                                    <a:gd name="T38" fmla="*/ 156 w 161"/>
                                    <a:gd name="T39" fmla="*/ 0 h 16"/>
                                    <a:gd name="T40" fmla="*/ 154 w 161"/>
                                    <a:gd name="T41" fmla="*/ 1 h 16"/>
                                    <a:gd name="T42" fmla="*/ 151 w 161"/>
                                    <a:gd name="T43" fmla="*/ 2 h 16"/>
                                    <a:gd name="T44" fmla="*/ 146 w 161"/>
                                    <a:gd name="T45" fmla="*/ 3 h 16"/>
                                    <a:gd name="T46" fmla="*/ 139 w 161"/>
                                    <a:gd name="T47" fmla="*/ 5 h 16"/>
                                    <a:gd name="T48" fmla="*/ 131 w 161"/>
                                    <a:gd name="T49" fmla="*/ 6 h 16"/>
                                    <a:gd name="T50" fmla="*/ 122 w 161"/>
                                    <a:gd name="T51" fmla="*/ 7 h 16"/>
                                    <a:gd name="T52" fmla="*/ 112 w 161"/>
                                    <a:gd name="T53" fmla="*/ 7 h 16"/>
                                    <a:gd name="T54" fmla="*/ 101 w 161"/>
                                    <a:gd name="T55" fmla="*/ 8 h 16"/>
                                    <a:gd name="T56" fmla="*/ 89 w 161"/>
                                    <a:gd name="T57" fmla="*/ 8 h 16"/>
                                    <a:gd name="T58" fmla="*/ 75 w 161"/>
                                    <a:gd name="T59" fmla="*/ 9 h 16"/>
                                    <a:gd name="T60" fmla="*/ 61 w 161"/>
                                    <a:gd name="T61" fmla="*/ 9 h 16"/>
                                    <a:gd name="T62" fmla="*/ 47 w 161"/>
                                    <a:gd name="T63" fmla="*/ 9 h 16"/>
                                    <a:gd name="T64" fmla="*/ 32 w 161"/>
                                    <a:gd name="T65" fmla="*/ 10 h 16"/>
                                    <a:gd name="T66" fmla="*/ 16 w 161"/>
                                    <a:gd name="T67" fmla="*/ 10 h 16"/>
                                    <a:gd name="T68" fmla="*/ 0 w 161"/>
                                    <a:gd name="T69" fmla="*/ 10 h 16"/>
                                    <a:gd name="T70" fmla="*/ 0 w 161"/>
                                    <a:gd name="T71" fmla="*/ 10 h 16"/>
                                    <a:gd name="T72" fmla="*/ 0 w 161"/>
                                    <a:gd name="T73"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1" h="16">
                                      <a:moveTo>
                                        <a:pt x="0" y="16"/>
                                      </a:moveTo>
                                      <a:lnTo>
                                        <a:pt x="0" y="16"/>
                                      </a:lnTo>
                                      <a:lnTo>
                                        <a:pt x="16" y="16"/>
                                      </a:lnTo>
                                      <a:lnTo>
                                        <a:pt x="32" y="16"/>
                                      </a:lnTo>
                                      <a:lnTo>
                                        <a:pt x="47" y="15"/>
                                      </a:lnTo>
                                      <a:lnTo>
                                        <a:pt x="61" y="15"/>
                                      </a:lnTo>
                                      <a:lnTo>
                                        <a:pt x="75" y="15"/>
                                      </a:lnTo>
                                      <a:lnTo>
                                        <a:pt x="89" y="14"/>
                                      </a:lnTo>
                                      <a:lnTo>
                                        <a:pt x="101" y="13"/>
                                      </a:lnTo>
                                      <a:lnTo>
                                        <a:pt x="112" y="13"/>
                                      </a:lnTo>
                                      <a:lnTo>
                                        <a:pt x="122" y="12"/>
                                      </a:lnTo>
                                      <a:lnTo>
                                        <a:pt x="131" y="11"/>
                                      </a:lnTo>
                                      <a:lnTo>
                                        <a:pt x="140" y="10"/>
                                      </a:lnTo>
                                      <a:lnTo>
                                        <a:pt x="146" y="9"/>
                                      </a:lnTo>
                                      <a:lnTo>
                                        <a:pt x="152" y="8"/>
                                      </a:lnTo>
                                      <a:lnTo>
                                        <a:pt x="156" y="6"/>
                                      </a:lnTo>
                                      <a:lnTo>
                                        <a:pt x="160" y="4"/>
                                      </a:lnTo>
                                      <a:lnTo>
                                        <a:pt x="161" y="0"/>
                                      </a:lnTo>
                                      <a:lnTo>
                                        <a:pt x="156" y="0"/>
                                      </a:lnTo>
                                      <a:lnTo>
                                        <a:pt x="156" y="0"/>
                                      </a:lnTo>
                                      <a:lnTo>
                                        <a:pt x="154" y="1"/>
                                      </a:lnTo>
                                      <a:lnTo>
                                        <a:pt x="151" y="2"/>
                                      </a:lnTo>
                                      <a:lnTo>
                                        <a:pt x="146" y="3"/>
                                      </a:lnTo>
                                      <a:lnTo>
                                        <a:pt x="139" y="5"/>
                                      </a:lnTo>
                                      <a:lnTo>
                                        <a:pt x="131" y="6"/>
                                      </a:lnTo>
                                      <a:lnTo>
                                        <a:pt x="122" y="7"/>
                                      </a:lnTo>
                                      <a:lnTo>
                                        <a:pt x="112" y="7"/>
                                      </a:lnTo>
                                      <a:lnTo>
                                        <a:pt x="101" y="8"/>
                                      </a:lnTo>
                                      <a:lnTo>
                                        <a:pt x="89" y="8"/>
                                      </a:lnTo>
                                      <a:lnTo>
                                        <a:pt x="75" y="9"/>
                                      </a:lnTo>
                                      <a:lnTo>
                                        <a:pt x="61" y="9"/>
                                      </a:lnTo>
                                      <a:lnTo>
                                        <a:pt x="47" y="9"/>
                                      </a:lnTo>
                                      <a:lnTo>
                                        <a:pt x="32" y="10"/>
                                      </a:lnTo>
                                      <a:lnTo>
                                        <a:pt x="16" y="10"/>
                                      </a:lnTo>
                                      <a:lnTo>
                                        <a:pt x="0" y="10"/>
                                      </a:lnTo>
                                      <a:lnTo>
                                        <a:pt x="0" y="10"/>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 name="Freeform 573"/>
                              <wps:cNvSpPr>
                                <a:spLocks/>
                              </wps:cNvSpPr>
                              <wps:spPr bwMode="auto">
                                <a:xfrm>
                                  <a:off x="4517" y="3707"/>
                                  <a:ext cx="162" cy="16"/>
                                </a:xfrm>
                                <a:custGeom>
                                  <a:avLst/>
                                  <a:gdLst>
                                    <a:gd name="T0" fmla="*/ 0 w 162"/>
                                    <a:gd name="T1" fmla="*/ 0 h 16"/>
                                    <a:gd name="T2" fmla="*/ 0 w 162"/>
                                    <a:gd name="T3" fmla="*/ 0 h 16"/>
                                    <a:gd name="T4" fmla="*/ 1 w 162"/>
                                    <a:gd name="T5" fmla="*/ 4 h 16"/>
                                    <a:gd name="T6" fmla="*/ 5 w 162"/>
                                    <a:gd name="T7" fmla="*/ 7 h 16"/>
                                    <a:gd name="T8" fmla="*/ 9 w 162"/>
                                    <a:gd name="T9" fmla="*/ 9 h 16"/>
                                    <a:gd name="T10" fmla="*/ 15 w 162"/>
                                    <a:gd name="T11" fmla="*/ 10 h 16"/>
                                    <a:gd name="T12" fmla="*/ 22 w 162"/>
                                    <a:gd name="T13" fmla="*/ 12 h 16"/>
                                    <a:gd name="T14" fmla="*/ 30 w 162"/>
                                    <a:gd name="T15" fmla="*/ 13 h 16"/>
                                    <a:gd name="T16" fmla="*/ 39 w 162"/>
                                    <a:gd name="T17" fmla="*/ 13 h 16"/>
                                    <a:gd name="T18" fmla="*/ 50 w 162"/>
                                    <a:gd name="T19" fmla="*/ 14 h 16"/>
                                    <a:gd name="T20" fmla="*/ 61 w 162"/>
                                    <a:gd name="T21" fmla="*/ 15 h 16"/>
                                    <a:gd name="T22" fmla="*/ 73 w 162"/>
                                    <a:gd name="T23" fmla="*/ 15 h 16"/>
                                    <a:gd name="T24" fmla="*/ 86 w 162"/>
                                    <a:gd name="T25" fmla="*/ 15 h 16"/>
                                    <a:gd name="T26" fmla="*/ 100 w 162"/>
                                    <a:gd name="T27" fmla="*/ 16 h 16"/>
                                    <a:gd name="T28" fmla="*/ 115 w 162"/>
                                    <a:gd name="T29" fmla="*/ 16 h 16"/>
                                    <a:gd name="T30" fmla="*/ 130 w 162"/>
                                    <a:gd name="T31" fmla="*/ 16 h 16"/>
                                    <a:gd name="T32" fmla="*/ 146 w 162"/>
                                    <a:gd name="T33" fmla="*/ 16 h 16"/>
                                    <a:gd name="T34" fmla="*/ 162 w 162"/>
                                    <a:gd name="T35" fmla="*/ 16 h 16"/>
                                    <a:gd name="T36" fmla="*/ 162 w 162"/>
                                    <a:gd name="T37" fmla="*/ 10 h 16"/>
                                    <a:gd name="T38" fmla="*/ 146 w 162"/>
                                    <a:gd name="T39" fmla="*/ 10 h 16"/>
                                    <a:gd name="T40" fmla="*/ 130 w 162"/>
                                    <a:gd name="T41" fmla="*/ 10 h 16"/>
                                    <a:gd name="T42" fmla="*/ 115 w 162"/>
                                    <a:gd name="T43" fmla="*/ 10 h 16"/>
                                    <a:gd name="T44" fmla="*/ 100 w 162"/>
                                    <a:gd name="T45" fmla="*/ 10 h 16"/>
                                    <a:gd name="T46" fmla="*/ 86 w 162"/>
                                    <a:gd name="T47" fmla="*/ 9 h 16"/>
                                    <a:gd name="T48" fmla="*/ 73 w 162"/>
                                    <a:gd name="T49" fmla="*/ 9 h 16"/>
                                    <a:gd name="T50" fmla="*/ 61 w 162"/>
                                    <a:gd name="T51" fmla="*/ 9 h 16"/>
                                    <a:gd name="T52" fmla="*/ 50 w 162"/>
                                    <a:gd name="T53" fmla="*/ 9 h 16"/>
                                    <a:gd name="T54" fmla="*/ 39 w 162"/>
                                    <a:gd name="T55" fmla="*/ 8 h 16"/>
                                    <a:gd name="T56" fmla="*/ 30 w 162"/>
                                    <a:gd name="T57" fmla="*/ 7 h 16"/>
                                    <a:gd name="T58" fmla="*/ 22 w 162"/>
                                    <a:gd name="T59" fmla="*/ 6 h 16"/>
                                    <a:gd name="T60" fmla="*/ 16 w 162"/>
                                    <a:gd name="T61" fmla="*/ 5 h 16"/>
                                    <a:gd name="T62" fmla="*/ 11 w 162"/>
                                    <a:gd name="T63" fmla="*/ 3 h 16"/>
                                    <a:gd name="T64" fmla="*/ 7 w 162"/>
                                    <a:gd name="T65" fmla="*/ 2 h 16"/>
                                    <a:gd name="T66" fmla="*/ 6 w 162"/>
                                    <a:gd name="T67" fmla="*/ 0 h 16"/>
                                    <a:gd name="T68" fmla="*/ 5 w 162"/>
                                    <a:gd name="T69" fmla="*/ 0 h 16"/>
                                    <a:gd name="T70" fmla="*/ 5 w 162"/>
                                    <a:gd name="T71" fmla="*/ 0 h 16"/>
                                    <a:gd name="T72" fmla="*/ 0 w 162"/>
                                    <a:gd name="T7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2" h="16">
                                      <a:moveTo>
                                        <a:pt x="0" y="0"/>
                                      </a:moveTo>
                                      <a:lnTo>
                                        <a:pt x="0" y="0"/>
                                      </a:lnTo>
                                      <a:lnTo>
                                        <a:pt x="1" y="4"/>
                                      </a:lnTo>
                                      <a:lnTo>
                                        <a:pt x="5" y="7"/>
                                      </a:lnTo>
                                      <a:lnTo>
                                        <a:pt x="9" y="9"/>
                                      </a:lnTo>
                                      <a:lnTo>
                                        <a:pt x="15" y="10"/>
                                      </a:lnTo>
                                      <a:lnTo>
                                        <a:pt x="22" y="12"/>
                                      </a:lnTo>
                                      <a:lnTo>
                                        <a:pt x="30" y="13"/>
                                      </a:lnTo>
                                      <a:lnTo>
                                        <a:pt x="39" y="13"/>
                                      </a:lnTo>
                                      <a:lnTo>
                                        <a:pt x="50" y="14"/>
                                      </a:lnTo>
                                      <a:lnTo>
                                        <a:pt x="61" y="15"/>
                                      </a:lnTo>
                                      <a:lnTo>
                                        <a:pt x="73" y="15"/>
                                      </a:lnTo>
                                      <a:lnTo>
                                        <a:pt x="86" y="15"/>
                                      </a:lnTo>
                                      <a:lnTo>
                                        <a:pt x="100" y="16"/>
                                      </a:lnTo>
                                      <a:lnTo>
                                        <a:pt x="115" y="16"/>
                                      </a:lnTo>
                                      <a:lnTo>
                                        <a:pt x="130" y="16"/>
                                      </a:lnTo>
                                      <a:lnTo>
                                        <a:pt x="146" y="16"/>
                                      </a:lnTo>
                                      <a:lnTo>
                                        <a:pt x="162" y="16"/>
                                      </a:lnTo>
                                      <a:lnTo>
                                        <a:pt x="162" y="10"/>
                                      </a:lnTo>
                                      <a:lnTo>
                                        <a:pt x="146" y="10"/>
                                      </a:lnTo>
                                      <a:lnTo>
                                        <a:pt x="130" y="10"/>
                                      </a:lnTo>
                                      <a:lnTo>
                                        <a:pt x="115" y="10"/>
                                      </a:lnTo>
                                      <a:lnTo>
                                        <a:pt x="100" y="10"/>
                                      </a:lnTo>
                                      <a:lnTo>
                                        <a:pt x="86" y="9"/>
                                      </a:lnTo>
                                      <a:lnTo>
                                        <a:pt x="73" y="9"/>
                                      </a:lnTo>
                                      <a:lnTo>
                                        <a:pt x="61" y="9"/>
                                      </a:lnTo>
                                      <a:lnTo>
                                        <a:pt x="50" y="9"/>
                                      </a:lnTo>
                                      <a:lnTo>
                                        <a:pt x="39" y="8"/>
                                      </a:lnTo>
                                      <a:lnTo>
                                        <a:pt x="30" y="7"/>
                                      </a:lnTo>
                                      <a:lnTo>
                                        <a:pt x="22" y="6"/>
                                      </a:lnTo>
                                      <a:lnTo>
                                        <a:pt x="16" y="5"/>
                                      </a:lnTo>
                                      <a:lnTo>
                                        <a:pt x="11" y="3"/>
                                      </a:lnTo>
                                      <a:lnTo>
                                        <a:pt x="7" y="2"/>
                                      </a:lnTo>
                                      <a:lnTo>
                                        <a:pt x="6" y="0"/>
                                      </a:lnTo>
                                      <a:lnTo>
                                        <a:pt x="5" y="0"/>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 name="Freeform 574"/>
                              <wps:cNvSpPr>
                                <a:spLocks/>
                              </wps:cNvSpPr>
                              <wps:spPr bwMode="auto">
                                <a:xfrm>
                                  <a:off x="4517" y="3689"/>
                                  <a:ext cx="161" cy="18"/>
                                </a:xfrm>
                                <a:custGeom>
                                  <a:avLst/>
                                  <a:gdLst>
                                    <a:gd name="T0" fmla="*/ 161 w 161"/>
                                    <a:gd name="T1" fmla="*/ 0 h 18"/>
                                    <a:gd name="T2" fmla="*/ 161 w 161"/>
                                    <a:gd name="T3" fmla="*/ 0 h 18"/>
                                    <a:gd name="T4" fmla="*/ 145 w 161"/>
                                    <a:gd name="T5" fmla="*/ 0 h 18"/>
                                    <a:gd name="T6" fmla="*/ 130 w 161"/>
                                    <a:gd name="T7" fmla="*/ 0 h 18"/>
                                    <a:gd name="T8" fmla="*/ 114 w 161"/>
                                    <a:gd name="T9" fmla="*/ 0 h 18"/>
                                    <a:gd name="T10" fmla="*/ 100 w 161"/>
                                    <a:gd name="T11" fmla="*/ 0 h 18"/>
                                    <a:gd name="T12" fmla="*/ 86 w 161"/>
                                    <a:gd name="T13" fmla="*/ 1 h 18"/>
                                    <a:gd name="T14" fmla="*/ 73 w 161"/>
                                    <a:gd name="T15" fmla="*/ 1 h 18"/>
                                    <a:gd name="T16" fmla="*/ 60 w 161"/>
                                    <a:gd name="T17" fmla="*/ 2 h 18"/>
                                    <a:gd name="T18" fmla="*/ 49 w 161"/>
                                    <a:gd name="T19" fmla="*/ 3 h 18"/>
                                    <a:gd name="T20" fmla="*/ 39 w 161"/>
                                    <a:gd name="T21" fmla="*/ 4 h 18"/>
                                    <a:gd name="T22" fmla="*/ 30 w 161"/>
                                    <a:gd name="T23" fmla="*/ 5 h 18"/>
                                    <a:gd name="T24" fmla="*/ 21 w 161"/>
                                    <a:gd name="T25" fmla="*/ 6 h 18"/>
                                    <a:gd name="T26" fmla="*/ 15 w 161"/>
                                    <a:gd name="T27" fmla="*/ 7 h 18"/>
                                    <a:gd name="T28" fmla="*/ 9 w 161"/>
                                    <a:gd name="T29" fmla="*/ 9 h 18"/>
                                    <a:gd name="T30" fmla="*/ 5 w 161"/>
                                    <a:gd name="T31" fmla="*/ 11 h 18"/>
                                    <a:gd name="T32" fmla="*/ 1 w 161"/>
                                    <a:gd name="T33" fmla="*/ 14 h 18"/>
                                    <a:gd name="T34" fmla="*/ 0 w 161"/>
                                    <a:gd name="T35" fmla="*/ 18 h 18"/>
                                    <a:gd name="T36" fmla="*/ 5 w 161"/>
                                    <a:gd name="T37" fmla="*/ 18 h 18"/>
                                    <a:gd name="T38" fmla="*/ 6 w 161"/>
                                    <a:gd name="T39" fmla="*/ 17 h 18"/>
                                    <a:gd name="T40" fmla="*/ 7 w 161"/>
                                    <a:gd name="T41" fmla="*/ 16 h 18"/>
                                    <a:gd name="T42" fmla="*/ 11 w 161"/>
                                    <a:gd name="T43" fmla="*/ 14 h 18"/>
                                    <a:gd name="T44" fmla="*/ 16 w 161"/>
                                    <a:gd name="T45" fmla="*/ 13 h 18"/>
                                    <a:gd name="T46" fmla="*/ 22 w 161"/>
                                    <a:gd name="T47" fmla="*/ 11 h 18"/>
                                    <a:gd name="T48" fmla="*/ 30 w 161"/>
                                    <a:gd name="T49" fmla="*/ 10 h 18"/>
                                    <a:gd name="T50" fmla="*/ 39 w 161"/>
                                    <a:gd name="T51" fmla="*/ 9 h 18"/>
                                    <a:gd name="T52" fmla="*/ 49 w 161"/>
                                    <a:gd name="T53" fmla="*/ 8 h 18"/>
                                    <a:gd name="T54" fmla="*/ 60 w 161"/>
                                    <a:gd name="T55" fmla="*/ 8 h 18"/>
                                    <a:gd name="T56" fmla="*/ 73 w 161"/>
                                    <a:gd name="T57" fmla="*/ 7 h 18"/>
                                    <a:gd name="T58" fmla="*/ 86 w 161"/>
                                    <a:gd name="T59" fmla="*/ 7 h 18"/>
                                    <a:gd name="T60" fmla="*/ 100 w 161"/>
                                    <a:gd name="T61" fmla="*/ 6 h 18"/>
                                    <a:gd name="T62" fmla="*/ 114 w 161"/>
                                    <a:gd name="T63" fmla="*/ 6 h 18"/>
                                    <a:gd name="T64" fmla="*/ 130 w 161"/>
                                    <a:gd name="T65" fmla="*/ 6 h 18"/>
                                    <a:gd name="T66" fmla="*/ 145 w 161"/>
                                    <a:gd name="T67" fmla="*/ 6 h 18"/>
                                    <a:gd name="T68" fmla="*/ 161 w 161"/>
                                    <a:gd name="T69" fmla="*/ 6 h 18"/>
                                    <a:gd name="T70" fmla="*/ 161 w 161"/>
                                    <a:gd name="T71" fmla="*/ 6 h 18"/>
                                    <a:gd name="T72" fmla="*/ 161 w 161"/>
                                    <a:gd name="T73"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1" h="18">
                                      <a:moveTo>
                                        <a:pt x="161" y="0"/>
                                      </a:moveTo>
                                      <a:lnTo>
                                        <a:pt x="161" y="0"/>
                                      </a:lnTo>
                                      <a:lnTo>
                                        <a:pt x="145" y="0"/>
                                      </a:lnTo>
                                      <a:lnTo>
                                        <a:pt x="130" y="0"/>
                                      </a:lnTo>
                                      <a:lnTo>
                                        <a:pt x="114" y="0"/>
                                      </a:lnTo>
                                      <a:lnTo>
                                        <a:pt x="100" y="0"/>
                                      </a:lnTo>
                                      <a:lnTo>
                                        <a:pt x="86" y="1"/>
                                      </a:lnTo>
                                      <a:lnTo>
                                        <a:pt x="73" y="1"/>
                                      </a:lnTo>
                                      <a:lnTo>
                                        <a:pt x="60" y="2"/>
                                      </a:lnTo>
                                      <a:lnTo>
                                        <a:pt x="49" y="3"/>
                                      </a:lnTo>
                                      <a:lnTo>
                                        <a:pt x="39" y="4"/>
                                      </a:lnTo>
                                      <a:lnTo>
                                        <a:pt x="30" y="5"/>
                                      </a:lnTo>
                                      <a:lnTo>
                                        <a:pt x="21" y="6"/>
                                      </a:lnTo>
                                      <a:lnTo>
                                        <a:pt x="15" y="7"/>
                                      </a:lnTo>
                                      <a:lnTo>
                                        <a:pt x="9" y="9"/>
                                      </a:lnTo>
                                      <a:lnTo>
                                        <a:pt x="5" y="11"/>
                                      </a:lnTo>
                                      <a:lnTo>
                                        <a:pt x="1" y="14"/>
                                      </a:lnTo>
                                      <a:lnTo>
                                        <a:pt x="0" y="18"/>
                                      </a:lnTo>
                                      <a:lnTo>
                                        <a:pt x="5" y="18"/>
                                      </a:lnTo>
                                      <a:lnTo>
                                        <a:pt x="6" y="17"/>
                                      </a:lnTo>
                                      <a:lnTo>
                                        <a:pt x="7" y="16"/>
                                      </a:lnTo>
                                      <a:lnTo>
                                        <a:pt x="11" y="14"/>
                                      </a:lnTo>
                                      <a:lnTo>
                                        <a:pt x="16" y="13"/>
                                      </a:lnTo>
                                      <a:lnTo>
                                        <a:pt x="22" y="11"/>
                                      </a:lnTo>
                                      <a:lnTo>
                                        <a:pt x="30" y="10"/>
                                      </a:lnTo>
                                      <a:lnTo>
                                        <a:pt x="39" y="9"/>
                                      </a:lnTo>
                                      <a:lnTo>
                                        <a:pt x="49" y="8"/>
                                      </a:lnTo>
                                      <a:lnTo>
                                        <a:pt x="60" y="8"/>
                                      </a:lnTo>
                                      <a:lnTo>
                                        <a:pt x="73" y="7"/>
                                      </a:lnTo>
                                      <a:lnTo>
                                        <a:pt x="86" y="7"/>
                                      </a:lnTo>
                                      <a:lnTo>
                                        <a:pt x="100" y="6"/>
                                      </a:lnTo>
                                      <a:lnTo>
                                        <a:pt x="114" y="6"/>
                                      </a:lnTo>
                                      <a:lnTo>
                                        <a:pt x="130" y="6"/>
                                      </a:lnTo>
                                      <a:lnTo>
                                        <a:pt x="145" y="6"/>
                                      </a:lnTo>
                                      <a:lnTo>
                                        <a:pt x="161" y="6"/>
                                      </a:lnTo>
                                      <a:lnTo>
                                        <a:pt x="161" y="6"/>
                                      </a:lnTo>
                                      <a:lnTo>
                                        <a:pt x="1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 name="Freeform 575"/>
                              <wps:cNvSpPr>
                                <a:spLocks/>
                              </wps:cNvSpPr>
                              <wps:spPr bwMode="auto">
                                <a:xfrm>
                                  <a:off x="3444" y="264"/>
                                  <a:ext cx="2461" cy="2709"/>
                                </a:xfrm>
                                <a:custGeom>
                                  <a:avLst/>
                                  <a:gdLst>
                                    <a:gd name="T0" fmla="*/ 1280 w 2461"/>
                                    <a:gd name="T1" fmla="*/ 2709 h 2709"/>
                                    <a:gd name="T2" fmla="*/ 1338 w 2461"/>
                                    <a:gd name="T3" fmla="*/ 2708 h 2709"/>
                                    <a:gd name="T4" fmla="*/ 1396 w 2461"/>
                                    <a:gd name="T5" fmla="*/ 2706 h 2709"/>
                                    <a:gd name="T6" fmla="*/ 1467 w 2461"/>
                                    <a:gd name="T7" fmla="*/ 2668 h 2709"/>
                                    <a:gd name="T8" fmla="*/ 1555 w 2461"/>
                                    <a:gd name="T9" fmla="*/ 2586 h 2709"/>
                                    <a:gd name="T10" fmla="*/ 1653 w 2461"/>
                                    <a:gd name="T11" fmla="*/ 2482 h 2709"/>
                                    <a:gd name="T12" fmla="*/ 1757 w 2461"/>
                                    <a:gd name="T13" fmla="*/ 2359 h 2709"/>
                                    <a:gd name="T14" fmla="*/ 1865 w 2461"/>
                                    <a:gd name="T15" fmla="*/ 2220 h 2709"/>
                                    <a:gd name="T16" fmla="*/ 1974 w 2461"/>
                                    <a:gd name="T17" fmla="*/ 2068 h 2709"/>
                                    <a:gd name="T18" fmla="*/ 2081 w 2461"/>
                                    <a:gd name="T19" fmla="*/ 1905 h 2709"/>
                                    <a:gd name="T20" fmla="*/ 2182 w 2461"/>
                                    <a:gd name="T21" fmla="*/ 1733 h 2709"/>
                                    <a:gd name="T22" fmla="*/ 2272 w 2461"/>
                                    <a:gd name="T23" fmla="*/ 1558 h 2709"/>
                                    <a:gd name="T24" fmla="*/ 2347 w 2461"/>
                                    <a:gd name="T25" fmla="*/ 1383 h 2709"/>
                                    <a:gd name="T26" fmla="*/ 2405 w 2461"/>
                                    <a:gd name="T27" fmla="*/ 1213 h 2709"/>
                                    <a:gd name="T28" fmla="*/ 2444 w 2461"/>
                                    <a:gd name="T29" fmla="*/ 1052 h 2709"/>
                                    <a:gd name="T30" fmla="*/ 2461 w 2461"/>
                                    <a:gd name="T31" fmla="*/ 903 h 2709"/>
                                    <a:gd name="T32" fmla="*/ 2450 w 2461"/>
                                    <a:gd name="T33" fmla="*/ 744 h 2709"/>
                                    <a:gd name="T34" fmla="*/ 2425 w 2461"/>
                                    <a:gd name="T35" fmla="*/ 590 h 2709"/>
                                    <a:gd name="T36" fmla="*/ 2388 w 2461"/>
                                    <a:gd name="T37" fmla="*/ 450 h 2709"/>
                                    <a:gd name="T38" fmla="*/ 2337 w 2461"/>
                                    <a:gd name="T39" fmla="*/ 325 h 2709"/>
                                    <a:gd name="T40" fmla="*/ 2273 w 2461"/>
                                    <a:gd name="T41" fmla="*/ 219 h 2709"/>
                                    <a:gd name="T42" fmla="*/ 2195 w 2461"/>
                                    <a:gd name="T43" fmla="*/ 132 h 2709"/>
                                    <a:gd name="T44" fmla="*/ 2104 w 2461"/>
                                    <a:gd name="T45" fmla="*/ 67 h 2709"/>
                                    <a:gd name="T46" fmla="*/ 2000 w 2461"/>
                                    <a:gd name="T47" fmla="*/ 24 h 2709"/>
                                    <a:gd name="T48" fmla="*/ 1881 w 2461"/>
                                    <a:gd name="T49" fmla="*/ 3 h 2709"/>
                                    <a:gd name="T50" fmla="*/ 1747 w 2461"/>
                                    <a:gd name="T51" fmla="*/ 5 h 2709"/>
                                    <a:gd name="T52" fmla="*/ 1594 w 2461"/>
                                    <a:gd name="T53" fmla="*/ 33 h 2709"/>
                                    <a:gd name="T54" fmla="*/ 1424 w 2461"/>
                                    <a:gd name="T55" fmla="*/ 87 h 2709"/>
                                    <a:gd name="T56" fmla="*/ 1231 w 2461"/>
                                    <a:gd name="T57" fmla="*/ 171 h 2709"/>
                                    <a:gd name="T58" fmla="*/ 1040 w 2461"/>
                                    <a:gd name="T59" fmla="*/ 87 h 2709"/>
                                    <a:gd name="T60" fmla="*/ 869 w 2461"/>
                                    <a:gd name="T61" fmla="*/ 33 h 2709"/>
                                    <a:gd name="T62" fmla="*/ 717 w 2461"/>
                                    <a:gd name="T63" fmla="*/ 5 h 2709"/>
                                    <a:gd name="T64" fmla="*/ 583 w 2461"/>
                                    <a:gd name="T65" fmla="*/ 2 h 2709"/>
                                    <a:gd name="T66" fmla="*/ 464 w 2461"/>
                                    <a:gd name="T67" fmla="*/ 23 h 2709"/>
                                    <a:gd name="T68" fmla="*/ 359 w 2461"/>
                                    <a:gd name="T69" fmla="*/ 67 h 2709"/>
                                    <a:gd name="T70" fmla="*/ 267 w 2461"/>
                                    <a:gd name="T71" fmla="*/ 132 h 2709"/>
                                    <a:gd name="T72" fmla="*/ 189 w 2461"/>
                                    <a:gd name="T73" fmla="*/ 219 h 2709"/>
                                    <a:gd name="T74" fmla="*/ 125 w 2461"/>
                                    <a:gd name="T75" fmla="*/ 325 h 2709"/>
                                    <a:gd name="T76" fmla="*/ 74 w 2461"/>
                                    <a:gd name="T77" fmla="*/ 450 h 2709"/>
                                    <a:gd name="T78" fmla="*/ 36 w 2461"/>
                                    <a:gd name="T79" fmla="*/ 590 h 2709"/>
                                    <a:gd name="T80" fmla="*/ 11 w 2461"/>
                                    <a:gd name="T81" fmla="*/ 744 h 2709"/>
                                    <a:gd name="T82" fmla="*/ 0 w 2461"/>
                                    <a:gd name="T83" fmla="*/ 903 h 2709"/>
                                    <a:gd name="T84" fmla="*/ 16 w 2461"/>
                                    <a:gd name="T85" fmla="*/ 1052 h 2709"/>
                                    <a:gd name="T86" fmla="*/ 55 w 2461"/>
                                    <a:gd name="T87" fmla="*/ 1213 h 2709"/>
                                    <a:gd name="T88" fmla="*/ 113 w 2461"/>
                                    <a:gd name="T89" fmla="*/ 1383 h 2709"/>
                                    <a:gd name="T90" fmla="*/ 188 w 2461"/>
                                    <a:gd name="T91" fmla="*/ 1558 h 2709"/>
                                    <a:gd name="T92" fmla="*/ 278 w 2461"/>
                                    <a:gd name="T93" fmla="*/ 1734 h 2709"/>
                                    <a:gd name="T94" fmla="*/ 380 w 2461"/>
                                    <a:gd name="T95" fmla="*/ 1905 h 2709"/>
                                    <a:gd name="T96" fmla="*/ 489 w 2461"/>
                                    <a:gd name="T97" fmla="*/ 2068 h 2709"/>
                                    <a:gd name="T98" fmla="*/ 599 w 2461"/>
                                    <a:gd name="T99" fmla="*/ 2220 h 2709"/>
                                    <a:gd name="T100" fmla="*/ 708 w 2461"/>
                                    <a:gd name="T101" fmla="*/ 2359 h 2709"/>
                                    <a:gd name="T102" fmla="*/ 813 w 2461"/>
                                    <a:gd name="T103" fmla="*/ 2482 h 2709"/>
                                    <a:gd name="T104" fmla="*/ 912 w 2461"/>
                                    <a:gd name="T105" fmla="*/ 2587 h 2709"/>
                                    <a:gd name="T106" fmla="*/ 1002 w 2461"/>
                                    <a:gd name="T107" fmla="*/ 2668 h 2709"/>
                                    <a:gd name="T108" fmla="*/ 1073 w 2461"/>
                                    <a:gd name="T109" fmla="*/ 2706 h 2709"/>
                                    <a:gd name="T110" fmla="*/ 1131 w 2461"/>
                                    <a:gd name="T111" fmla="*/ 2708 h 2709"/>
                                    <a:gd name="T112" fmla="*/ 1188 w 2461"/>
                                    <a:gd name="T113" fmla="*/ 2709 h 2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461" h="2709">
                                      <a:moveTo>
                                        <a:pt x="1234" y="2709"/>
                                      </a:moveTo>
                                      <a:lnTo>
                                        <a:pt x="1246" y="2709"/>
                                      </a:lnTo>
                                      <a:lnTo>
                                        <a:pt x="1258" y="2709"/>
                                      </a:lnTo>
                                      <a:lnTo>
                                        <a:pt x="1269" y="2709"/>
                                      </a:lnTo>
                                      <a:lnTo>
                                        <a:pt x="1280" y="2709"/>
                                      </a:lnTo>
                                      <a:lnTo>
                                        <a:pt x="1292" y="2709"/>
                                      </a:lnTo>
                                      <a:lnTo>
                                        <a:pt x="1304" y="2708"/>
                                      </a:lnTo>
                                      <a:lnTo>
                                        <a:pt x="1315" y="2708"/>
                                      </a:lnTo>
                                      <a:lnTo>
                                        <a:pt x="1327" y="2708"/>
                                      </a:lnTo>
                                      <a:lnTo>
                                        <a:pt x="1338" y="2708"/>
                                      </a:lnTo>
                                      <a:lnTo>
                                        <a:pt x="1350" y="2708"/>
                                      </a:lnTo>
                                      <a:lnTo>
                                        <a:pt x="1361" y="2707"/>
                                      </a:lnTo>
                                      <a:lnTo>
                                        <a:pt x="1373" y="2707"/>
                                      </a:lnTo>
                                      <a:lnTo>
                                        <a:pt x="1385" y="2707"/>
                                      </a:lnTo>
                                      <a:lnTo>
                                        <a:pt x="1396" y="2706"/>
                                      </a:lnTo>
                                      <a:lnTo>
                                        <a:pt x="1408" y="2706"/>
                                      </a:lnTo>
                                      <a:lnTo>
                                        <a:pt x="1419" y="2706"/>
                                      </a:lnTo>
                                      <a:lnTo>
                                        <a:pt x="1435" y="2695"/>
                                      </a:lnTo>
                                      <a:lnTo>
                                        <a:pt x="1450" y="2682"/>
                                      </a:lnTo>
                                      <a:lnTo>
                                        <a:pt x="1467" y="2668"/>
                                      </a:lnTo>
                                      <a:lnTo>
                                        <a:pt x="1483" y="2654"/>
                                      </a:lnTo>
                                      <a:lnTo>
                                        <a:pt x="1501" y="2638"/>
                                      </a:lnTo>
                                      <a:lnTo>
                                        <a:pt x="1518" y="2622"/>
                                      </a:lnTo>
                                      <a:lnTo>
                                        <a:pt x="1537" y="2605"/>
                                      </a:lnTo>
                                      <a:lnTo>
                                        <a:pt x="1555" y="2586"/>
                                      </a:lnTo>
                                      <a:lnTo>
                                        <a:pt x="1574" y="2567"/>
                                      </a:lnTo>
                                      <a:lnTo>
                                        <a:pt x="1593" y="2547"/>
                                      </a:lnTo>
                                      <a:lnTo>
                                        <a:pt x="1613" y="2526"/>
                                      </a:lnTo>
                                      <a:lnTo>
                                        <a:pt x="1633" y="2505"/>
                                      </a:lnTo>
                                      <a:lnTo>
                                        <a:pt x="1653" y="2482"/>
                                      </a:lnTo>
                                      <a:lnTo>
                                        <a:pt x="1673" y="2459"/>
                                      </a:lnTo>
                                      <a:lnTo>
                                        <a:pt x="1694" y="2435"/>
                                      </a:lnTo>
                                      <a:lnTo>
                                        <a:pt x="1715" y="2410"/>
                                      </a:lnTo>
                                      <a:lnTo>
                                        <a:pt x="1736" y="2385"/>
                                      </a:lnTo>
                                      <a:lnTo>
                                        <a:pt x="1757" y="2359"/>
                                      </a:lnTo>
                                      <a:lnTo>
                                        <a:pt x="1778" y="2332"/>
                                      </a:lnTo>
                                      <a:lnTo>
                                        <a:pt x="1800" y="2305"/>
                                      </a:lnTo>
                                      <a:lnTo>
                                        <a:pt x="1822" y="2277"/>
                                      </a:lnTo>
                                      <a:lnTo>
                                        <a:pt x="1843" y="2249"/>
                                      </a:lnTo>
                                      <a:lnTo>
                                        <a:pt x="1865" y="2220"/>
                                      </a:lnTo>
                                      <a:lnTo>
                                        <a:pt x="1887" y="2190"/>
                                      </a:lnTo>
                                      <a:lnTo>
                                        <a:pt x="1908" y="2160"/>
                                      </a:lnTo>
                                      <a:lnTo>
                                        <a:pt x="1930" y="2130"/>
                                      </a:lnTo>
                                      <a:lnTo>
                                        <a:pt x="1952" y="2099"/>
                                      </a:lnTo>
                                      <a:lnTo>
                                        <a:pt x="1974" y="2068"/>
                                      </a:lnTo>
                                      <a:lnTo>
                                        <a:pt x="1995" y="2036"/>
                                      </a:lnTo>
                                      <a:lnTo>
                                        <a:pt x="2017" y="2004"/>
                                      </a:lnTo>
                                      <a:lnTo>
                                        <a:pt x="2038" y="1972"/>
                                      </a:lnTo>
                                      <a:lnTo>
                                        <a:pt x="2059" y="1939"/>
                                      </a:lnTo>
                                      <a:lnTo>
                                        <a:pt x="2081" y="1905"/>
                                      </a:lnTo>
                                      <a:lnTo>
                                        <a:pt x="2102" y="1872"/>
                                      </a:lnTo>
                                      <a:lnTo>
                                        <a:pt x="2122" y="1837"/>
                                      </a:lnTo>
                                      <a:lnTo>
                                        <a:pt x="2143" y="1803"/>
                                      </a:lnTo>
                                      <a:lnTo>
                                        <a:pt x="2162" y="1768"/>
                                      </a:lnTo>
                                      <a:lnTo>
                                        <a:pt x="2182" y="1733"/>
                                      </a:lnTo>
                                      <a:lnTo>
                                        <a:pt x="2201" y="1698"/>
                                      </a:lnTo>
                                      <a:lnTo>
                                        <a:pt x="2219" y="1663"/>
                                      </a:lnTo>
                                      <a:lnTo>
                                        <a:pt x="2237" y="1628"/>
                                      </a:lnTo>
                                      <a:lnTo>
                                        <a:pt x="2255" y="1593"/>
                                      </a:lnTo>
                                      <a:lnTo>
                                        <a:pt x="2272" y="1558"/>
                                      </a:lnTo>
                                      <a:lnTo>
                                        <a:pt x="2288" y="1523"/>
                                      </a:lnTo>
                                      <a:lnTo>
                                        <a:pt x="2304" y="1488"/>
                                      </a:lnTo>
                                      <a:lnTo>
                                        <a:pt x="2319" y="1453"/>
                                      </a:lnTo>
                                      <a:lnTo>
                                        <a:pt x="2333" y="1418"/>
                                      </a:lnTo>
                                      <a:lnTo>
                                        <a:pt x="2347" y="1383"/>
                                      </a:lnTo>
                                      <a:lnTo>
                                        <a:pt x="2360" y="1349"/>
                                      </a:lnTo>
                                      <a:lnTo>
                                        <a:pt x="2373" y="1314"/>
                                      </a:lnTo>
                                      <a:lnTo>
                                        <a:pt x="2384" y="1280"/>
                                      </a:lnTo>
                                      <a:lnTo>
                                        <a:pt x="2395" y="1246"/>
                                      </a:lnTo>
                                      <a:lnTo>
                                        <a:pt x="2405" y="1213"/>
                                      </a:lnTo>
                                      <a:lnTo>
                                        <a:pt x="2415" y="1180"/>
                                      </a:lnTo>
                                      <a:lnTo>
                                        <a:pt x="2423" y="1147"/>
                                      </a:lnTo>
                                      <a:lnTo>
                                        <a:pt x="2431" y="1115"/>
                                      </a:lnTo>
                                      <a:lnTo>
                                        <a:pt x="2438" y="1083"/>
                                      </a:lnTo>
                                      <a:lnTo>
                                        <a:pt x="2444" y="1052"/>
                                      </a:lnTo>
                                      <a:lnTo>
                                        <a:pt x="2449" y="1021"/>
                                      </a:lnTo>
                                      <a:lnTo>
                                        <a:pt x="2454" y="991"/>
                                      </a:lnTo>
                                      <a:lnTo>
                                        <a:pt x="2457" y="961"/>
                                      </a:lnTo>
                                      <a:lnTo>
                                        <a:pt x="2459" y="932"/>
                                      </a:lnTo>
                                      <a:lnTo>
                                        <a:pt x="2461" y="903"/>
                                      </a:lnTo>
                                      <a:lnTo>
                                        <a:pt x="2461" y="876"/>
                                      </a:lnTo>
                                      <a:lnTo>
                                        <a:pt x="2459" y="842"/>
                                      </a:lnTo>
                                      <a:lnTo>
                                        <a:pt x="2457" y="809"/>
                                      </a:lnTo>
                                      <a:lnTo>
                                        <a:pt x="2454" y="776"/>
                                      </a:lnTo>
                                      <a:lnTo>
                                        <a:pt x="2450" y="744"/>
                                      </a:lnTo>
                                      <a:lnTo>
                                        <a:pt x="2446" y="712"/>
                                      </a:lnTo>
                                      <a:lnTo>
                                        <a:pt x="2442" y="680"/>
                                      </a:lnTo>
                                      <a:lnTo>
                                        <a:pt x="2437" y="650"/>
                                      </a:lnTo>
                                      <a:lnTo>
                                        <a:pt x="2431" y="619"/>
                                      </a:lnTo>
                                      <a:lnTo>
                                        <a:pt x="2425" y="590"/>
                                      </a:lnTo>
                                      <a:lnTo>
                                        <a:pt x="2419" y="561"/>
                                      </a:lnTo>
                                      <a:lnTo>
                                        <a:pt x="2412" y="532"/>
                                      </a:lnTo>
                                      <a:lnTo>
                                        <a:pt x="2404" y="504"/>
                                      </a:lnTo>
                                      <a:lnTo>
                                        <a:pt x="2396" y="476"/>
                                      </a:lnTo>
                                      <a:lnTo>
                                        <a:pt x="2388" y="450"/>
                                      </a:lnTo>
                                      <a:lnTo>
                                        <a:pt x="2379" y="423"/>
                                      </a:lnTo>
                                      <a:lnTo>
                                        <a:pt x="2369" y="398"/>
                                      </a:lnTo>
                                      <a:lnTo>
                                        <a:pt x="2359" y="373"/>
                                      </a:lnTo>
                                      <a:lnTo>
                                        <a:pt x="2348" y="348"/>
                                      </a:lnTo>
                                      <a:lnTo>
                                        <a:pt x="2337" y="325"/>
                                      </a:lnTo>
                                      <a:lnTo>
                                        <a:pt x="2326" y="302"/>
                                      </a:lnTo>
                                      <a:lnTo>
                                        <a:pt x="2313" y="280"/>
                                      </a:lnTo>
                                      <a:lnTo>
                                        <a:pt x="2301" y="259"/>
                                      </a:lnTo>
                                      <a:lnTo>
                                        <a:pt x="2287" y="238"/>
                                      </a:lnTo>
                                      <a:lnTo>
                                        <a:pt x="2273" y="219"/>
                                      </a:lnTo>
                                      <a:lnTo>
                                        <a:pt x="2259" y="199"/>
                                      </a:lnTo>
                                      <a:lnTo>
                                        <a:pt x="2244" y="181"/>
                                      </a:lnTo>
                                      <a:lnTo>
                                        <a:pt x="2228" y="164"/>
                                      </a:lnTo>
                                      <a:lnTo>
                                        <a:pt x="2212" y="148"/>
                                      </a:lnTo>
                                      <a:lnTo>
                                        <a:pt x="2195" y="132"/>
                                      </a:lnTo>
                                      <a:lnTo>
                                        <a:pt x="2178" y="117"/>
                                      </a:lnTo>
                                      <a:lnTo>
                                        <a:pt x="2160" y="103"/>
                                      </a:lnTo>
                                      <a:lnTo>
                                        <a:pt x="2142" y="90"/>
                                      </a:lnTo>
                                      <a:lnTo>
                                        <a:pt x="2123" y="78"/>
                                      </a:lnTo>
                                      <a:lnTo>
                                        <a:pt x="2104" y="67"/>
                                      </a:lnTo>
                                      <a:lnTo>
                                        <a:pt x="2084" y="57"/>
                                      </a:lnTo>
                                      <a:lnTo>
                                        <a:pt x="2064" y="47"/>
                                      </a:lnTo>
                                      <a:lnTo>
                                        <a:pt x="2043" y="38"/>
                                      </a:lnTo>
                                      <a:lnTo>
                                        <a:pt x="2021" y="31"/>
                                      </a:lnTo>
                                      <a:lnTo>
                                        <a:pt x="2000" y="24"/>
                                      </a:lnTo>
                                      <a:lnTo>
                                        <a:pt x="1977" y="18"/>
                                      </a:lnTo>
                                      <a:lnTo>
                                        <a:pt x="1954" y="13"/>
                                      </a:lnTo>
                                      <a:lnTo>
                                        <a:pt x="1930" y="8"/>
                                      </a:lnTo>
                                      <a:lnTo>
                                        <a:pt x="1906" y="5"/>
                                      </a:lnTo>
                                      <a:lnTo>
                                        <a:pt x="1881" y="3"/>
                                      </a:lnTo>
                                      <a:lnTo>
                                        <a:pt x="1855" y="1"/>
                                      </a:lnTo>
                                      <a:lnTo>
                                        <a:pt x="1829" y="0"/>
                                      </a:lnTo>
                                      <a:lnTo>
                                        <a:pt x="1802" y="1"/>
                                      </a:lnTo>
                                      <a:lnTo>
                                        <a:pt x="1775" y="2"/>
                                      </a:lnTo>
                                      <a:lnTo>
                                        <a:pt x="1747" y="5"/>
                                      </a:lnTo>
                                      <a:lnTo>
                                        <a:pt x="1718" y="8"/>
                                      </a:lnTo>
                                      <a:lnTo>
                                        <a:pt x="1688" y="13"/>
                                      </a:lnTo>
                                      <a:lnTo>
                                        <a:pt x="1658" y="18"/>
                                      </a:lnTo>
                                      <a:lnTo>
                                        <a:pt x="1626" y="25"/>
                                      </a:lnTo>
                                      <a:lnTo>
                                        <a:pt x="1594" y="33"/>
                                      </a:lnTo>
                                      <a:lnTo>
                                        <a:pt x="1562" y="41"/>
                                      </a:lnTo>
                                      <a:lnTo>
                                        <a:pt x="1528" y="51"/>
                                      </a:lnTo>
                                      <a:lnTo>
                                        <a:pt x="1494" y="62"/>
                                      </a:lnTo>
                                      <a:lnTo>
                                        <a:pt x="1459" y="74"/>
                                      </a:lnTo>
                                      <a:lnTo>
                                        <a:pt x="1424" y="87"/>
                                      </a:lnTo>
                                      <a:lnTo>
                                        <a:pt x="1387" y="102"/>
                                      </a:lnTo>
                                      <a:lnTo>
                                        <a:pt x="1349" y="117"/>
                                      </a:lnTo>
                                      <a:lnTo>
                                        <a:pt x="1311" y="134"/>
                                      </a:lnTo>
                                      <a:lnTo>
                                        <a:pt x="1271" y="152"/>
                                      </a:lnTo>
                                      <a:lnTo>
                                        <a:pt x="1231" y="171"/>
                                      </a:lnTo>
                                      <a:lnTo>
                                        <a:pt x="1192" y="152"/>
                                      </a:lnTo>
                                      <a:lnTo>
                                        <a:pt x="1152" y="134"/>
                                      </a:lnTo>
                                      <a:lnTo>
                                        <a:pt x="1114" y="117"/>
                                      </a:lnTo>
                                      <a:lnTo>
                                        <a:pt x="1077" y="102"/>
                                      </a:lnTo>
                                      <a:lnTo>
                                        <a:pt x="1040" y="87"/>
                                      </a:lnTo>
                                      <a:lnTo>
                                        <a:pt x="1004" y="74"/>
                                      </a:lnTo>
                                      <a:lnTo>
                                        <a:pt x="969" y="62"/>
                                      </a:lnTo>
                                      <a:lnTo>
                                        <a:pt x="935" y="51"/>
                                      </a:lnTo>
                                      <a:lnTo>
                                        <a:pt x="902" y="41"/>
                                      </a:lnTo>
                                      <a:lnTo>
                                        <a:pt x="869" y="33"/>
                                      </a:lnTo>
                                      <a:lnTo>
                                        <a:pt x="837" y="25"/>
                                      </a:lnTo>
                                      <a:lnTo>
                                        <a:pt x="806" y="18"/>
                                      </a:lnTo>
                                      <a:lnTo>
                                        <a:pt x="776" y="13"/>
                                      </a:lnTo>
                                      <a:lnTo>
                                        <a:pt x="746" y="8"/>
                                      </a:lnTo>
                                      <a:lnTo>
                                        <a:pt x="717" y="5"/>
                                      </a:lnTo>
                                      <a:lnTo>
                                        <a:pt x="689" y="2"/>
                                      </a:lnTo>
                                      <a:lnTo>
                                        <a:pt x="661" y="1"/>
                                      </a:lnTo>
                                      <a:lnTo>
                                        <a:pt x="635" y="0"/>
                                      </a:lnTo>
                                      <a:lnTo>
                                        <a:pt x="608" y="1"/>
                                      </a:lnTo>
                                      <a:lnTo>
                                        <a:pt x="583" y="2"/>
                                      </a:lnTo>
                                      <a:lnTo>
                                        <a:pt x="558" y="5"/>
                                      </a:lnTo>
                                      <a:lnTo>
                                        <a:pt x="533" y="8"/>
                                      </a:lnTo>
                                      <a:lnTo>
                                        <a:pt x="510" y="12"/>
                                      </a:lnTo>
                                      <a:lnTo>
                                        <a:pt x="487" y="18"/>
                                      </a:lnTo>
                                      <a:lnTo>
                                        <a:pt x="464" y="23"/>
                                      </a:lnTo>
                                      <a:lnTo>
                                        <a:pt x="442" y="31"/>
                                      </a:lnTo>
                                      <a:lnTo>
                                        <a:pt x="420" y="38"/>
                                      </a:lnTo>
                                      <a:lnTo>
                                        <a:pt x="399" y="47"/>
                                      </a:lnTo>
                                      <a:lnTo>
                                        <a:pt x="379" y="56"/>
                                      </a:lnTo>
                                      <a:lnTo>
                                        <a:pt x="359" y="67"/>
                                      </a:lnTo>
                                      <a:lnTo>
                                        <a:pt x="340" y="78"/>
                                      </a:lnTo>
                                      <a:lnTo>
                                        <a:pt x="321" y="90"/>
                                      </a:lnTo>
                                      <a:lnTo>
                                        <a:pt x="302" y="103"/>
                                      </a:lnTo>
                                      <a:lnTo>
                                        <a:pt x="284" y="117"/>
                                      </a:lnTo>
                                      <a:lnTo>
                                        <a:pt x="267" y="132"/>
                                      </a:lnTo>
                                      <a:lnTo>
                                        <a:pt x="251" y="148"/>
                                      </a:lnTo>
                                      <a:lnTo>
                                        <a:pt x="234" y="164"/>
                                      </a:lnTo>
                                      <a:lnTo>
                                        <a:pt x="219" y="181"/>
                                      </a:lnTo>
                                      <a:lnTo>
                                        <a:pt x="204" y="199"/>
                                      </a:lnTo>
                                      <a:lnTo>
                                        <a:pt x="189" y="219"/>
                                      </a:lnTo>
                                      <a:lnTo>
                                        <a:pt x="175" y="238"/>
                                      </a:lnTo>
                                      <a:lnTo>
                                        <a:pt x="162" y="259"/>
                                      </a:lnTo>
                                      <a:lnTo>
                                        <a:pt x="149" y="280"/>
                                      </a:lnTo>
                                      <a:lnTo>
                                        <a:pt x="137" y="302"/>
                                      </a:lnTo>
                                      <a:lnTo>
                                        <a:pt x="125" y="325"/>
                                      </a:lnTo>
                                      <a:lnTo>
                                        <a:pt x="114" y="348"/>
                                      </a:lnTo>
                                      <a:lnTo>
                                        <a:pt x="103" y="373"/>
                                      </a:lnTo>
                                      <a:lnTo>
                                        <a:pt x="93" y="398"/>
                                      </a:lnTo>
                                      <a:lnTo>
                                        <a:pt x="83" y="423"/>
                                      </a:lnTo>
                                      <a:lnTo>
                                        <a:pt x="74" y="450"/>
                                      </a:lnTo>
                                      <a:lnTo>
                                        <a:pt x="65" y="476"/>
                                      </a:lnTo>
                                      <a:lnTo>
                                        <a:pt x="57" y="504"/>
                                      </a:lnTo>
                                      <a:lnTo>
                                        <a:pt x="50" y="532"/>
                                      </a:lnTo>
                                      <a:lnTo>
                                        <a:pt x="42" y="561"/>
                                      </a:lnTo>
                                      <a:lnTo>
                                        <a:pt x="36" y="590"/>
                                      </a:lnTo>
                                      <a:lnTo>
                                        <a:pt x="30" y="619"/>
                                      </a:lnTo>
                                      <a:lnTo>
                                        <a:pt x="25" y="650"/>
                                      </a:lnTo>
                                      <a:lnTo>
                                        <a:pt x="19" y="680"/>
                                      </a:lnTo>
                                      <a:lnTo>
                                        <a:pt x="15" y="712"/>
                                      </a:lnTo>
                                      <a:lnTo>
                                        <a:pt x="11" y="744"/>
                                      </a:lnTo>
                                      <a:lnTo>
                                        <a:pt x="8" y="776"/>
                                      </a:lnTo>
                                      <a:lnTo>
                                        <a:pt x="4" y="809"/>
                                      </a:lnTo>
                                      <a:lnTo>
                                        <a:pt x="2" y="842"/>
                                      </a:lnTo>
                                      <a:lnTo>
                                        <a:pt x="0" y="876"/>
                                      </a:lnTo>
                                      <a:lnTo>
                                        <a:pt x="0" y="903"/>
                                      </a:lnTo>
                                      <a:lnTo>
                                        <a:pt x="1" y="932"/>
                                      </a:lnTo>
                                      <a:lnTo>
                                        <a:pt x="4" y="961"/>
                                      </a:lnTo>
                                      <a:lnTo>
                                        <a:pt x="7" y="991"/>
                                      </a:lnTo>
                                      <a:lnTo>
                                        <a:pt x="11" y="1021"/>
                                      </a:lnTo>
                                      <a:lnTo>
                                        <a:pt x="16" y="1052"/>
                                      </a:lnTo>
                                      <a:lnTo>
                                        <a:pt x="22" y="1083"/>
                                      </a:lnTo>
                                      <a:lnTo>
                                        <a:pt x="29" y="1115"/>
                                      </a:lnTo>
                                      <a:lnTo>
                                        <a:pt x="37" y="1147"/>
                                      </a:lnTo>
                                      <a:lnTo>
                                        <a:pt x="46" y="1180"/>
                                      </a:lnTo>
                                      <a:lnTo>
                                        <a:pt x="55" y="1213"/>
                                      </a:lnTo>
                                      <a:lnTo>
                                        <a:pt x="65" y="1247"/>
                                      </a:lnTo>
                                      <a:lnTo>
                                        <a:pt x="76" y="1281"/>
                                      </a:lnTo>
                                      <a:lnTo>
                                        <a:pt x="88" y="1314"/>
                                      </a:lnTo>
                                      <a:lnTo>
                                        <a:pt x="100" y="1349"/>
                                      </a:lnTo>
                                      <a:lnTo>
                                        <a:pt x="113" y="1383"/>
                                      </a:lnTo>
                                      <a:lnTo>
                                        <a:pt x="127" y="1418"/>
                                      </a:lnTo>
                                      <a:lnTo>
                                        <a:pt x="141" y="1453"/>
                                      </a:lnTo>
                                      <a:lnTo>
                                        <a:pt x="157" y="1488"/>
                                      </a:lnTo>
                                      <a:lnTo>
                                        <a:pt x="172" y="1523"/>
                                      </a:lnTo>
                                      <a:lnTo>
                                        <a:pt x="188" y="1558"/>
                                      </a:lnTo>
                                      <a:lnTo>
                                        <a:pt x="206" y="1593"/>
                                      </a:lnTo>
                                      <a:lnTo>
                                        <a:pt x="223" y="1628"/>
                                      </a:lnTo>
                                      <a:lnTo>
                                        <a:pt x="241" y="1664"/>
                                      </a:lnTo>
                                      <a:lnTo>
                                        <a:pt x="260" y="1699"/>
                                      </a:lnTo>
                                      <a:lnTo>
                                        <a:pt x="278" y="1734"/>
                                      </a:lnTo>
                                      <a:lnTo>
                                        <a:pt x="298" y="1768"/>
                                      </a:lnTo>
                                      <a:lnTo>
                                        <a:pt x="318" y="1803"/>
                                      </a:lnTo>
                                      <a:lnTo>
                                        <a:pt x="338" y="1837"/>
                                      </a:lnTo>
                                      <a:lnTo>
                                        <a:pt x="359" y="1872"/>
                                      </a:lnTo>
                                      <a:lnTo>
                                        <a:pt x="380" y="1905"/>
                                      </a:lnTo>
                                      <a:lnTo>
                                        <a:pt x="402" y="1939"/>
                                      </a:lnTo>
                                      <a:lnTo>
                                        <a:pt x="423" y="1972"/>
                                      </a:lnTo>
                                      <a:lnTo>
                                        <a:pt x="445" y="2004"/>
                                      </a:lnTo>
                                      <a:lnTo>
                                        <a:pt x="467" y="2036"/>
                                      </a:lnTo>
                                      <a:lnTo>
                                        <a:pt x="489" y="2068"/>
                                      </a:lnTo>
                                      <a:lnTo>
                                        <a:pt x="511" y="2099"/>
                                      </a:lnTo>
                                      <a:lnTo>
                                        <a:pt x="533" y="2130"/>
                                      </a:lnTo>
                                      <a:lnTo>
                                        <a:pt x="555" y="2160"/>
                                      </a:lnTo>
                                      <a:lnTo>
                                        <a:pt x="577" y="2190"/>
                                      </a:lnTo>
                                      <a:lnTo>
                                        <a:pt x="599" y="2220"/>
                                      </a:lnTo>
                                      <a:lnTo>
                                        <a:pt x="621" y="2249"/>
                                      </a:lnTo>
                                      <a:lnTo>
                                        <a:pt x="643" y="2277"/>
                                      </a:lnTo>
                                      <a:lnTo>
                                        <a:pt x="665" y="2305"/>
                                      </a:lnTo>
                                      <a:lnTo>
                                        <a:pt x="686" y="2333"/>
                                      </a:lnTo>
                                      <a:lnTo>
                                        <a:pt x="708" y="2359"/>
                                      </a:lnTo>
                                      <a:lnTo>
                                        <a:pt x="729" y="2385"/>
                                      </a:lnTo>
                                      <a:lnTo>
                                        <a:pt x="751" y="2411"/>
                                      </a:lnTo>
                                      <a:lnTo>
                                        <a:pt x="772" y="2435"/>
                                      </a:lnTo>
                                      <a:lnTo>
                                        <a:pt x="793" y="2459"/>
                                      </a:lnTo>
                                      <a:lnTo>
                                        <a:pt x="813" y="2482"/>
                                      </a:lnTo>
                                      <a:lnTo>
                                        <a:pt x="834" y="2505"/>
                                      </a:lnTo>
                                      <a:lnTo>
                                        <a:pt x="854" y="2526"/>
                                      </a:lnTo>
                                      <a:lnTo>
                                        <a:pt x="874" y="2547"/>
                                      </a:lnTo>
                                      <a:lnTo>
                                        <a:pt x="893" y="2567"/>
                                      </a:lnTo>
                                      <a:lnTo>
                                        <a:pt x="912" y="2587"/>
                                      </a:lnTo>
                                      <a:lnTo>
                                        <a:pt x="931" y="2605"/>
                                      </a:lnTo>
                                      <a:lnTo>
                                        <a:pt x="949" y="2622"/>
                                      </a:lnTo>
                                      <a:lnTo>
                                        <a:pt x="967" y="2638"/>
                                      </a:lnTo>
                                      <a:lnTo>
                                        <a:pt x="985" y="2654"/>
                                      </a:lnTo>
                                      <a:lnTo>
                                        <a:pt x="1002" y="2668"/>
                                      </a:lnTo>
                                      <a:lnTo>
                                        <a:pt x="1018" y="2682"/>
                                      </a:lnTo>
                                      <a:lnTo>
                                        <a:pt x="1034" y="2695"/>
                                      </a:lnTo>
                                      <a:lnTo>
                                        <a:pt x="1050" y="2706"/>
                                      </a:lnTo>
                                      <a:lnTo>
                                        <a:pt x="1062" y="2706"/>
                                      </a:lnTo>
                                      <a:lnTo>
                                        <a:pt x="1073" y="2706"/>
                                      </a:lnTo>
                                      <a:lnTo>
                                        <a:pt x="1084" y="2707"/>
                                      </a:lnTo>
                                      <a:lnTo>
                                        <a:pt x="1096" y="2707"/>
                                      </a:lnTo>
                                      <a:lnTo>
                                        <a:pt x="1108" y="2707"/>
                                      </a:lnTo>
                                      <a:lnTo>
                                        <a:pt x="1119" y="2708"/>
                                      </a:lnTo>
                                      <a:lnTo>
                                        <a:pt x="1131" y="2708"/>
                                      </a:lnTo>
                                      <a:lnTo>
                                        <a:pt x="1142" y="2708"/>
                                      </a:lnTo>
                                      <a:lnTo>
                                        <a:pt x="1154" y="2708"/>
                                      </a:lnTo>
                                      <a:lnTo>
                                        <a:pt x="1165" y="2709"/>
                                      </a:lnTo>
                                      <a:lnTo>
                                        <a:pt x="1177" y="2709"/>
                                      </a:lnTo>
                                      <a:lnTo>
                                        <a:pt x="1188" y="2709"/>
                                      </a:lnTo>
                                      <a:lnTo>
                                        <a:pt x="1200" y="2709"/>
                                      </a:lnTo>
                                      <a:lnTo>
                                        <a:pt x="1211" y="2709"/>
                                      </a:lnTo>
                                      <a:lnTo>
                                        <a:pt x="1223" y="2709"/>
                                      </a:lnTo>
                                      <a:lnTo>
                                        <a:pt x="1234" y="2709"/>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 name="Freeform 576"/>
                              <wps:cNvSpPr>
                                <a:spLocks/>
                              </wps:cNvSpPr>
                              <wps:spPr bwMode="auto">
                                <a:xfrm>
                                  <a:off x="3444" y="264"/>
                                  <a:ext cx="2461" cy="2709"/>
                                </a:xfrm>
                                <a:custGeom>
                                  <a:avLst/>
                                  <a:gdLst>
                                    <a:gd name="T0" fmla="*/ 1269 w 2461"/>
                                    <a:gd name="T1" fmla="*/ 2709 h 2709"/>
                                    <a:gd name="T2" fmla="*/ 1327 w 2461"/>
                                    <a:gd name="T3" fmla="*/ 2708 h 2709"/>
                                    <a:gd name="T4" fmla="*/ 1385 w 2461"/>
                                    <a:gd name="T5" fmla="*/ 2707 h 2709"/>
                                    <a:gd name="T6" fmla="*/ 1435 w 2461"/>
                                    <a:gd name="T7" fmla="*/ 2695 h 2709"/>
                                    <a:gd name="T8" fmla="*/ 1518 w 2461"/>
                                    <a:gd name="T9" fmla="*/ 2622 h 2709"/>
                                    <a:gd name="T10" fmla="*/ 1613 w 2461"/>
                                    <a:gd name="T11" fmla="*/ 2526 h 2709"/>
                                    <a:gd name="T12" fmla="*/ 1715 w 2461"/>
                                    <a:gd name="T13" fmla="*/ 2410 h 2709"/>
                                    <a:gd name="T14" fmla="*/ 1822 w 2461"/>
                                    <a:gd name="T15" fmla="*/ 2277 h 2709"/>
                                    <a:gd name="T16" fmla="*/ 1930 w 2461"/>
                                    <a:gd name="T17" fmla="*/ 2130 h 2709"/>
                                    <a:gd name="T18" fmla="*/ 2038 w 2461"/>
                                    <a:gd name="T19" fmla="*/ 1972 h 2709"/>
                                    <a:gd name="T20" fmla="*/ 2122 w 2461"/>
                                    <a:gd name="T21" fmla="*/ 1837 h 2709"/>
                                    <a:gd name="T22" fmla="*/ 2219 w 2461"/>
                                    <a:gd name="T23" fmla="*/ 1663 h 2709"/>
                                    <a:gd name="T24" fmla="*/ 2304 w 2461"/>
                                    <a:gd name="T25" fmla="*/ 1488 h 2709"/>
                                    <a:gd name="T26" fmla="*/ 2373 w 2461"/>
                                    <a:gd name="T27" fmla="*/ 1314 h 2709"/>
                                    <a:gd name="T28" fmla="*/ 2423 w 2461"/>
                                    <a:gd name="T29" fmla="*/ 1147 h 2709"/>
                                    <a:gd name="T30" fmla="*/ 2454 w 2461"/>
                                    <a:gd name="T31" fmla="*/ 991 h 2709"/>
                                    <a:gd name="T32" fmla="*/ 2461 w 2461"/>
                                    <a:gd name="T33" fmla="*/ 876 h 2709"/>
                                    <a:gd name="T34" fmla="*/ 2446 w 2461"/>
                                    <a:gd name="T35" fmla="*/ 712 h 2709"/>
                                    <a:gd name="T36" fmla="*/ 2419 w 2461"/>
                                    <a:gd name="T37" fmla="*/ 561 h 2709"/>
                                    <a:gd name="T38" fmla="*/ 2379 w 2461"/>
                                    <a:gd name="T39" fmla="*/ 423 h 2709"/>
                                    <a:gd name="T40" fmla="*/ 2326 w 2461"/>
                                    <a:gd name="T41" fmla="*/ 302 h 2709"/>
                                    <a:gd name="T42" fmla="*/ 2259 w 2461"/>
                                    <a:gd name="T43" fmla="*/ 199 h 2709"/>
                                    <a:gd name="T44" fmla="*/ 2178 w 2461"/>
                                    <a:gd name="T45" fmla="*/ 117 h 2709"/>
                                    <a:gd name="T46" fmla="*/ 2104 w 2461"/>
                                    <a:gd name="T47" fmla="*/ 67 h 2709"/>
                                    <a:gd name="T48" fmla="*/ 2000 w 2461"/>
                                    <a:gd name="T49" fmla="*/ 24 h 2709"/>
                                    <a:gd name="T50" fmla="*/ 1881 w 2461"/>
                                    <a:gd name="T51" fmla="*/ 3 h 2709"/>
                                    <a:gd name="T52" fmla="*/ 1747 w 2461"/>
                                    <a:gd name="T53" fmla="*/ 5 h 2709"/>
                                    <a:gd name="T54" fmla="*/ 1594 w 2461"/>
                                    <a:gd name="T55" fmla="*/ 33 h 2709"/>
                                    <a:gd name="T56" fmla="*/ 1424 w 2461"/>
                                    <a:gd name="T57" fmla="*/ 87 h 2709"/>
                                    <a:gd name="T58" fmla="*/ 1231 w 2461"/>
                                    <a:gd name="T59" fmla="*/ 171 h 2709"/>
                                    <a:gd name="T60" fmla="*/ 1077 w 2461"/>
                                    <a:gd name="T61" fmla="*/ 102 h 2709"/>
                                    <a:gd name="T62" fmla="*/ 902 w 2461"/>
                                    <a:gd name="T63" fmla="*/ 41 h 2709"/>
                                    <a:gd name="T64" fmla="*/ 746 w 2461"/>
                                    <a:gd name="T65" fmla="*/ 8 h 2709"/>
                                    <a:gd name="T66" fmla="*/ 608 w 2461"/>
                                    <a:gd name="T67" fmla="*/ 1 h 2709"/>
                                    <a:gd name="T68" fmla="*/ 487 w 2461"/>
                                    <a:gd name="T69" fmla="*/ 18 h 2709"/>
                                    <a:gd name="T70" fmla="*/ 379 w 2461"/>
                                    <a:gd name="T71" fmla="*/ 56 h 2709"/>
                                    <a:gd name="T72" fmla="*/ 302 w 2461"/>
                                    <a:gd name="T73" fmla="*/ 103 h 2709"/>
                                    <a:gd name="T74" fmla="*/ 219 w 2461"/>
                                    <a:gd name="T75" fmla="*/ 181 h 2709"/>
                                    <a:gd name="T76" fmla="*/ 149 w 2461"/>
                                    <a:gd name="T77" fmla="*/ 280 h 2709"/>
                                    <a:gd name="T78" fmla="*/ 93 w 2461"/>
                                    <a:gd name="T79" fmla="*/ 398 h 2709"/>
                                    <a:gd name="T80" fmla="*/ 50 w 2461"/>
                                    <a:gd name="T81" fmla="*/ 532 h 2709"/>
                                    <a:gd name="T82" fmla="*/ 19 w 2461"/>
                                    <a:gd name="T83" fmla="*/ 680 h 2709"/>
                                    <a:gd name="T84" fmla="*/ 2 w 2461"/>
                                    <a:gd name="T85" fmla="*/ 842 h 2709"/>
                                    <a:gd name="T86" fmla="*/ 4 w 2461"/>
                                    <a:gd name="T87" fmla="*/ 961 h 2709"/>
                                    <a:gd name="T88" fmla="*/ 29 w 2461"/>
                                    <a:gd name="T89" fmla="*/ 1115 h 2709"/>
                                    <a:gd name="T90" fmla="*/ 76 w 2461"/>
                                    <a:gd name="T91" fmla="*/ 1281 h 2709"/>
                                    <a:gd name="T92" fmla="*/ 141 w 2461"/>
                                    <a:gd name="T93" fmla="*/ 1453 h 2709"/>
                                    <a:gd name="T94" fmla="*/ 223 w 2461"/>
                                    <a:gd name="T95" fmla="*/ 1628 h 2709"/>
                                    <a:gd name="T96" fmla="*/ 318 w 2461"/>
                                    <a:gd name="T97" fmla="*/ 1803 h 2709"/>
                                    <a:gd name="T98" fmla="*/ 402 w 2461"/>
                                    <a:gd name="T99" fmla="*/ 1939 h 2709"/>
                                    <a:gd name="T100" fmla="*/ 511 w 2461"/>
                                    <a:gd name="T101" fmla="*/ 2099 h 2709"/>
                                    <a:gd name="T102" fmla="*/ 621 w 2461"/>
                                    <a:gd name="T103" fmla="*/ 2249 h 2709"/>
                                    <a:gd name="T104" fmla="*/ 729 w 2461"/>
                                    <a:gd name="T105" fmla="*/ 2385 h 2709"/>
                                    <a:gd name="T106" fmla="*/ 834 w 2461"/>
                                    <a:gd name="T107" fmla="*/ 2505 h 2709"/>
                                    <a:gd name="T108" fmla="*/ 931 w 2461"/>
                                    <a:gd name="T109" fmla="*/ 2605 h 2709"/>
                                    <a:gd name="T110" fmla="*/ 1018 w 2461"/>
                                    <a:gd name="T111" fmla="*/ 2682 h 2709"/>
                                    <a:gd name="T112" fmla="*/ 1073 w 2461"/>
                                    <a:gd name="T113" fmla="*/ 2706 h 2709"/>
                                    <a:gd name="T114" fmla="*/ 1131 w 2461"/>
                                    <a:gd name="T115" fmla="*/ 2708 h 2709"/>
                                    <a:gd name="T116" fmla="*/ 1188 w 2461"/>
                                    <a:gd name="T117" fmla="*/ 2709 h 27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61" h="2709">
                                      <a:moveTo>
                                        <a:pt x="1234" y="2709"/>
                                      </a:moveTo>
                                      <a:lnTo>
                                        <a:pt x="1234" y="2709"/>
                                      </a:lnTo>
                                      <a:lnTo>
                                        <a:pt x="1246" y="2709"/>
                                      </a:lnTo>
                                      <a:lnTo>
                                        <a:pt x="1258" y="2709"/>
                                      </a:lnTo>
                                      <a:lnTo>
                                        <a:pt x="1269" y="2709"/>
                                      </a:lnTo>
                                      <a:lnTo>
                                        <a:pt x="1280" y="2709"/>
                                      </a:lnTo>
                                      <a:lnTo>
                                        <a:pt x="1292" y="2709"/>
                                      </a:lnTo>
                                      <a:lnTo>
                                        <a:pt x="1304" y="2708"/>
                                      </a:lnTo>
                                      <a:lnTo>
                                        <a:pt x="1315" y="2708"/>
                                      </a:lnTo>
                                      <a:lnTo>
                                        <a:pt x="1327" y="2708"/>
                                      </a:lnTo>
                                      <a:lnTo>
                                        <a:pt x="1338" y="2708"/>
                                      </a:lnTo>
                                      <a:lnTo>
                                        <a:pt x="1350" y="2708"/>
                                      </a:lnTo>
                                      <a:lnTo>
                                        <a:pt x="1361" y="2707"/>
                                      </a:lnTo>
                                      <a:lnTo>
                                        <a:pt x="1373" y="2707"/>
                                      </a:lnTo>
                                      <a:lnTo>
                                        <a:pt x="1385" y="2707"/>
                                      </a:lnTo>
                                      <a:lnTo>
                                        <a:pt x="1396" y="2706"/>
                                      </a:lnTo>
                                      <a:lnTo>
                                        <a:pt x="1408" y="2706"/>
                                      </a:lnTo>
                                      <a:lnTo>
                                        <a:pt x="1419" y="2706"/>
                                      </a:lnTo>
                                      <a:lnTo>
                                        <a:pt x="1419" y="2706"/>
                                      </a:lnTo>
                                      <a:lnTo>
                                        <a:pt x="1435" y="2695"/>
                                      </a:lnTo>
                                      <a:lnTo>
                                        <a:pt x="1450" y="2682"/>
                                      </a:lnTo>
                                      <a:lnTo>
                                        <a:pt x="1467" y="2668"/>
                                      </a:lnTo>
                                      <a:lnTo>
                                        <a:pt x="1483" y="2654"/>
                                      </a:lnTo>
                                      <a:lnTo>
                                        <a:pt x="1501" y="2638"/>
                                      </a:lnTo>
                                      <a:lnTo>
                                        <a:pt x="1518" y="2622"/>
                                      </a:lnTo>
                                      <a:lnTo>
                                        <a:pt x="1537" y="2605"/>
                                      </a:lnTo>
                                      <a:lnTo>
                                        <a:pt x="1555" y="2586"/>
                                      </a:lnTo>
                                      <a:lnTo>
                                        <a:pt x="1574" y="2567"/>
                                      </a:lnTo>
                                      <a:lnTo>
                                        <a:pt x="1593" y="2547"/>
                                      </a:lnTo>
                                      <a:lnTo>
                                        <a:pt x="1613" y="2526"/>
                                      </a:lnTo>
                                      <a:lnTo>
                                        <a:pt x="1633" y="2505"/>
                                      </a:lnTo>
                                      <a:lnTo>
                                        <a:pt x="1653" y="2482"/>
                                      </a:lnTo>
                                      <a:lnTo>
                                        <a:pt x="1673" y="2459"/>
                                      </a:lnTo>
                                      <a:lnTo>
                                        <a:pt x="1694" y="2435"/>
                                      </a:lnTo>
                                      <a:lnTo>
                                        <a:pt x="1715" y="2410"/>
                                      </a:lnTo>
                                      <a:lnTo>
                                        <a:pt x="1736" y="2385"/>
                                      </a:lnTo>
                                      <a:lnTo>
                                        <a:pt x="1757" y="2359"/>
                                      </a:lnTo>
                                      <a:lnTo>
                                        <a:pt x="1778" y="2332"/>
                                      </a:lnTo>
                                      <a:lnTo>
                                        <a:pt x="1800" y="2305"/>
                                      </a:lnTo>
                                      <a:lnTo>
                                        <a:pt x="1822" y="2277"/>
                                      </a:lnTo>
                                      <a:lnTo>
                                        <a:pt x="1843" y="2249"/>
                                      </a:lnTo>
                                      <a:lnTo>
                                        <a:pt x="1865" y="2220"/>
                                      </a:lnTo>
                                      <a:lnTo>
                                        <a:pt x="1887" y="2190"/>
                                      </a:lnTo>
                                      <a:lnTo>
                                        <a:pt x="1908" y="2160"/>
                                      </a:lnTo>
                                      <a:lnTo>
                                        <a:pt x="1930" y="2130"/>
                                      </a:lnTo>
                                      <a:lnTo>
                                        <a:pt x="1952" y="2099"/>
                                      </a:lnTo>
                                      <a:lnTo>
                                        <a:pt x="1974" y="2068"/>
                                      </a:lnTo>
                                      <a:lnTo>
                                        <a:pt x="1995" y="2036"/>
                                      </a:lnTo>
                                      <a:lnTo>
                                        <a:pt x="2017" y="2004"/>
                                      </a:lnTo>
                                      <a:lnTo>
                                        <a:pt x="2038" y="1972"/>
                                      </a:lnTo>
                                      <a:lnTo>
                                        <a:pt x="2059" y="1939"/>
                                      </a:lnTo>
                                      <a:lnTo>
                                        <a:pt x="2059" y="1939"/>
                                      </a:lnTo>
                                      <a:lnTo>
                                        <a:pt x="2081" y="1905"/>
                                      </a:lnTo>
                                      <a:lnTo>
                                        <a:pt x="2102" y="1872"/>
                                      </a:lnTo>
                                      <a:lnTo>
                                        <a:pt x="2122" y="1837"/>
                                      </a:lnTo>
                                      <a:lnTo>
                                        <a:pt x="2143" y="1803"/>
                                      </a:lnTo>
                                      <a:lnTo>
                                        <a:pt x="2162" y="1768"/>
                                      </a:lnTo>
                                      <a:lnTo>
                                        <a:pt x="2182" y="1733"/>
                                      </a:lnTo>
                                      <a:lnTo>
                                        <a:pt x="2201" y="1698"/>
                                      </a:lnTo>
                                      <a:lnTo>
                                        <a:pt x="2219" y="1663"/>
                                      </a:lnTo>
                                      <a:lnTo>
                                        <a:pt x="2237" y="1628"/>
                                      </a:lnTo>
                                      <a:lnTo>
                                        <a:pt x="2255" y="1593"/>
                                      </a:lnTo>
                                      <a:lnTo>
                                        <a:pt x="2272" y="1558"/>
                                      </a:lnTo>
                                      <a:lnTo>
                                        <a:pt x="2288" y="1523"/>
                                      </a:lnTo>
                                      <a:lnTo>
                                        <a:pt x="2304" y="1488"/>
                                      </a:lnTo>
                                      <a:lnTo>
                                        <a:pt x="2319" y="1453"/>
                                      </a:lnTo>
                                      <a:lnTo>
                                        <a:pt x="2333" y="1418"/>
                                      </a:lnTo>
                                      <a:lnTo>
                                        <a:pt x="2347" y="1383"/>
                                      </a:lnTo>
                                      <a:lnTo>
                                        <a:pt x="2360" y="1349"/>
                                      </a:lnTo>
                                      <a:lnTo>
                                        <a:pt x="2373" y="1314"/>
                                      </a:lnTo>
                                      <a:lnTo>
                                        <a:pt x="2384" y="1280"/>
                                      </a:lnTo>
                                      <a:lnTo>
                                        <a:pt x="2395" y="1246"/>
                                      </a:lnTo>
                                      <a:lnTo>
                                        <a:pt x="2405" y="1213"/>
                                      </a:lnTo>
                                      <a:lnTo>
                                        <a:pt x="2415" y="1180"/>
                                      </a:lnTo>
                                      <a:lnTo>
                                        <a:pt x="2423" y="1147"/>
                                      </a:lnTo>
                                      <a:lnTo>
                                        <a:pt x="2431" y="1115"/>
                                      </a:lnTo>
                                      <a:lnTo>
                                        <a:pt x="2438" y="1083"/>
                                      </a:lnTo>
                                      <a:lnTo>
                                        <a:pt x="2444" y="1052"/>
                                      </a:lnTo>
                                      <a:lnTo>
                                        <a:pt x="2449" y="1021"/>
                                      </a:lnTo>
                                      <a:lnTo>
                                        <a:pt x="2454" y="991"/>
                                      </a:lnTo>
                                      <a:lnTo>
                                        <a:pt x="2457" y="961"/>
                                      </a:lnTo>
                                      <a:lnTo>
                                        <a:pt x="2459" y="932"/>
                                      </a:lnTo>
                                      <a:lnTo>
                                        <a:pt x="2461" y="903"/>
                                      </a:lnTo>
                                      <a:lnTo>
                                        <a:pt x="2461" y="876"/>
                                      </a:lnTo>
                                      <a:lnTo>
                                        <a:pt x="2461" y="876"/>
                                      </a:lnTo>
                                      <a:lnTo>
                                        <a:pt x="2459" y="842"/>
                                      </a:lnTo>
                                      <a:lnTo>
                                        <a:pt x="2457" y="809"/>
                                      </a:lnTo>
                                      <a:lnTo>
                                        <a:pt x="2454" y="776"/>
                                      </a:lnTo>
                                      <a:lnTo>
                                        <a:pt x="2450" y="744"/>
                                      </a:lnTo>
                                      <a:lnTo>
                                        <a:pt x="2446" y="712"/>
                                      </a:lnTo>
                                      <a:lnTo>
                                        <a:pt x="2442" y="680"/>
                                      </a:lnTo>
                                      <a:lnTo>
                                        <a:pt x="2437" y="650"/>
                                      </a:lnTo>
                                      <a:lnTo>
                                        <a:pt x="2431" y="619"/>
                                      </a:lnTo>
                                      <a:lnTo>
                                        <a:pt x="2425" y="590"/>
                                      </a:lnTo>
                                      <a:lnTo>
                                        <a:pt x="2419" y="561"/>
                                      </a:lnTo>
                                      <a:lnTo>
                                        <a:pt x="2412" y="532"/>
                                      </a:lnTo>
                                      <a:lnTo>
                                        <a:pt x="2404" y="504"/>
                                      </a:lnTo>
                                      <a:lnTo>
                                        <a:pt x="2396" y="476"/>
                                      </a:lnTo>
                                      <a:lnTo>
                                        <a:pt x="2388" y="450"/>
                                      </a:lnTo>
                                      <a:lnTo>
                                        <a:pt x="2379" y="423"/>
                                      </a:lnTo>
                                      <a:lnTo>
                                        <a:pt x="2369" y="398"/>
                                      </a:lnTo>
                                      <a:lnTo>
                                        <a:pt x="2359" y="373"/>
                                      </a:lnTo>
                                      <a:lnTo>
                                        <a:pt x="2348" y="348"/>
                                      </a:lnTo>
                                      <a:lnTo>
                                        <a:pt x="2337" y="325"/>
                                      </a:lnTo>
                                      <a:lnTo>
                                        <a:pt x="2326" y="302"/>
                                      </a:lnTo>
                                      <a:lnTo>
                                        <a:pt x="2313" y="280"/>
                                      </a:lnTo>
                                      <a:lnTo>
                                        <a:pt x="2301" y="259"/>
                                      </a:lnTo>
                                      <a:lnTo>
                                        <a:pt x="2287" y="238"/>
                                      </a:lnTo>
                                      <a:lnTo>
                                        <a:pt x="2273" y="219"/>
                                      </a:lnTo>
                                      <a:lnTo>
                                        <a:pt x="2259" y="199"/>
                                      </a:lnTo>
                                      <a:lnTo>
                                        <a:pt x="2244" y="181"/>
                                      </a:lnTo>
                                      <a:lnTo>
                                        <a:pt x="2228" y="164"/>
                                      </a:lnTo>
                                      <a:lnTo>
                                        <a:pt x="2212" y="148"/>
                                      </a:lnTo>
                                      <a:lnTo>
                                        <a:pt x="2195" y="132"/>
                                      </a:lnTo>
                                      <a:lnTo>
                                        <a:pt x="2178" y="117"/>
                                      </a:lnTo>
                                      <a:lnTo>
                                        <a:pt x="2160" y="103"/>
                                      </a:lnTo>
                                      <a:lnTo>
                                        <a:pt x="2142" y="90"/>
                                      </a:lnTo>
                                      <a:lnTo>
                                        <a:pt x="2142" y="90"/>
                                      </a:lnTo>
                                      <a:lnTo>
                                        <a:pt x="2123" y="78"/>
                                      </a:lnTo>
                                      <a:lnTo>
                                        <a:pt x="2104" y="67"/>
                                      </a:lnTo>
                                      <a:lnTo>
                                        <a:pt x="2084" y="57"/>
                                      </a:lnTo>
                                      <a:lnTo>
                                        <a:pt x="2064" y="47"/>
                                      </a:lnTo>
                                      <a:lnTo>
                                        <a:pt x="2043" y="38"/>
                                      </a:lnTo>
                                      <a:lnTo>
                                        <a:pt x="2021" y="31"/>
                                      </a:lnTo>
                                      <a:lnTo>
                                        <a:pt x="2000" y="24"/>
                                      </a:lnTo>
                                      <a:lnTo>
                                        <a:pt x="1977" y="18"/>
                                      </a:lnTo>
                                      <a:lnTo>
                                        <a:pt x="1954" y="13"/>
                                      </a:lnTo>
                                      <a:lnTo>
                                        <a:pt x="1930" y="8"/>
                                      </a:lnTo>
                                      <a:lnTo>
                                        <a:pt x="1906" y="5"/>
                                      </a:lnTo>
                                      <a:lnTo>
                                        <a:pt x="1881" y="3"/>
                                      </a:lnTo>
                                      <a:lnTo>
                                        <a:pt x="1855" y="1"/>
                                      </a:lnTo>
                                      <a:lnTo>
                                        <a:pt x="1829" y="0"/>
                                      </a:lnTo>
                                      <a:lnTo>
                                        <a:pt x="1802" y="1"/>
                                      </a:lnTo>
                                      <a:lnTo>
                                        <a:pt x="1775" y="2"/>
                                      </a:lnTo>
                                      <a:lnTo>
                                        <a:pt x="1747" y="5"/>
                                      </a:lnTo>
                                      <a:lnTo>
                                        <a:pt x="1718" y="8"/>
                                      </a:lnTo>
                                      <a:lnTo>
                                        <a:pt x="1688" y="13"/>
                                      </a:lnTo>
                                      <a:lnTo>
                                        <a:pt x="1658" y="18"/>
                                      </a:lnTo>
                                      <a:lnTo>
                                        <a:pt x="1626" y="25"/>
                                      </a:lnTo>
                                      <a:lnTo>
                                        <a:pt x="1594" y="33"/>
                                      </a:lnTo>
                                      <a:lnTo>
                                        <a:pt x="1562" y="41"/>
                                      </a:lnTo>
                                      <a:lnTo>
                                        <a:pt x="1528" y="51"/>
                                      </a:lnTo>
                                      <a:lnTo>
                                        <a:pt x="1494" y="62"/>
                                      </a:lnTo>
                                      <a:lnTo>
                                        <a:pt x="1459" y="74"/>
                                      </a:lnTo>
                                      <a:lnTo>
                                        <a:pt x="1424" y="87"/>
                                      </a:lnTo>
                                      <a:lnTo>
                                        <a:pt x="1387" y="102"/>
                                      </a:lnTo>
                                      <a:lnTo>
                                        <a:pt x="1349" y="117"/>
                                      </a:lnTo>
                                      <a:lnTo>
                                        <a:pt x="1311" y="134"/>
                                      </a:lnTo>
                                      <a:lnTo>
                                        <a:pt x="1271" y="152"/>
                                      </a:lnTo>
                                      <a:lnTo>
                                        <a:pt x="1231" y="171"/>
                                      </a:lnTo>
                                      <a:lnTo>
                                        <a:pt x="1231" y="171"/>
                                      </a:lnTo>
                                      <a:lnTo>
                                        <a:pt x="1192" y="152"/>
                                      </a:lnTo>
                                      <a:lnTo>
                                        <a:pt x="1152" y="134"/>
                                      </a:lnTo>
                                      <a:lnTo>
                                        <a:pt x="1114" y="117"/>
                                      </a:lnTo>
                                      <a:lnTo>
                                        <a:pt x="1077" y="102"/>
                                      </a:lnTo>
                                      <a:lnTo>
                                        <a:pt x="1040" y="87"/>
                                      </a:lnTo>
                                      <a:lnTo>
                                        <a:pt x="1004" y="74"/>
                                      </a:lnTo>
                                      <a:lnTo>
                                        <a:pt x="969" y="62"/>
                                      </a:lnTo>
                                      <a:lnTo>
                                        <a:pt x="935" y="51"/>
                                      </a:lnTo>
                                      <a:lnTo>
                                        <a:pt x="902" y="41"/>
                                      </a:lnTo>
                                      <a:lnTo>
                                        <a:pt x="869" y="33"/>
                                      </a:lnTo>
                                      <a:lnTo>
                                        <a:pt x="837" y="25"/>
                                      </a:lnTo>
                                      <a:lnTo>
                                        <a:pt x="806" y="18"/>
                                      </a:lnTo>
                                      <a:lnTo>
                                        <a:pt x="776" y="13"/>
                                      </a:lnTo>
                                      <a:lnTo>
                                        <a:pt x="746" y="8"/>
                                      </a:lnTo>
                                      <a:lnTo>
                                        <a:pt x="717" y="5"/>
                                      </a:lnTo>
                                      <a:lnTo>
                                        <a:pt x="689" y="2"/>
                                      </a:lnTo>
                                      <a:lnTo>
                                        <a:pt x="661" y="1"/>
                                      </a:lnTo>
                                      <a:lnTo>
                                        <a:pt x="635" y="0"/>
                                      </a:lnTo>
                                      <a:lnTo>
                                        <a:pt x="608" y="1"/>
                                      </a:lnTo>
                                      <a:lnTo>
                                        <a:pt x="583" y="2"/>
                                      </a:lnTo>
                                      <a:lnTo>
                                        <a:pt x="558" y="5"/>
                                      </a:lnTo>
                                      <a:lnTo>
                                        <a:pt x="533" y="8"/>
                                      </a:lnTo>
                                      <a:lnTo>
                                        <a:pt x="510" y="12"/>
                                      </a:lnTo>
                                      <a:lnTo>
                                        <a:pt x="487" y="18"/>
                                      </a:lnTo>
                                      <a:lnTo>
                                        <a:pt x="464" y="23"/>
                                      </a:lnTo>
                                      <a:lnTo>
                                        <a:pt x="442" y="31"/>
                                      </a:lnTo>
                                      <a:lnTo>
                                        <a:pt x="420" y="38"/>
                                      </a:lnTo>
                                      <a:lnTo>
                                        <a:pt x="399" y="47"/>
                                      </a:lnTo>
                                      <a:lnTo>
                                        <a:pt x="379" y="56"/>
                                      </a:lnTo>
                                      <a:lnTo>
                                        <a:pt x="359" y="67"/>
                                      </a:lnTo>
                                      <a:lnTo>
                                        <a:pt x="340" y="78"/>
                                      </a:lnTo>
                                      <a:lnTo>
                                        <a:pt x="321" y="90"/>
                                      </a:lnTo>
                                      <a:lnTo>
                                        <a:pt x="321" y="90"/>
                                      </a:lnTo>
                                      <a:lnTo>
                                        <a:pt x="302" y="103"/>
                                      </a:lnTo>
                                      <a:lnTo>
                                        <a:pt x="284" y="117"/>
                                      </a:lnTo>
                                      <a:lnTo>
                                        <a:pt x="267" y="132"/>
                                      </a:lnTo>
                                      <a:lnTo>
                                        <a:pt x="251" y="148"/>
                                      </a:lnTo>
                                      <a:lnTo>
                                        <a:pt x="234" y="164"/>
                                      </a:lnTo>
                                      <a:lnTo>
                                        <a:pt x="219" y="181"/>
                                      </a:lnTo>
                                      <a:lnTo>
                                        <a:pt x="204" y="199"/>
                                      </a:lnTo>
                                      <a:lnTo>
                                        <a:pt x="189" y="219"/>
                                      </a:lnTo>
                                      <a:lnTo>
                                        <a:pt x="175" y="238"/>
                                      </a:lnTo>
                                      <a:lnTo>
                                        <a:pt x="162" y="259"/>
                                      </a:lnTo>
                                      <a:lnTo>
                                        <a:pt x="149" y="280"/>
                                      </a:lnTo>
                                      <a:lnTo>
                                        <a:pt x="137" y="302"/>
                                      </a:lnTo>
                                      <a:lnTo>
                                        <a:pt x="125" y="325"/>
                                      </a:lnTo>
                                      <a:lnTo>
                                        <a:pt x="114" y="348"/>
                                      </a:lnTo>
                                      <a:lnTo>
                                        <a:pt x="103" y="373"/>
                                      </a:lnTo>
                                      <a:lnTo>
                                        <a:pt x="93" y="398"/>
                                      </a:lnTo>
                                      <a:lnTo>
                                        <a:pt x="83" y="423"/>
                                      </a:lnTo>
                                      <a:lnTo>
                                        <a:pt x="74" y="450"/>
                                      </a:lnTo>
                                      <a:lnTo>
                                        <a:pt x="65" y="476"/>
                                      </a:lnTo>
                                      <a:lnTo>
                                        <a:pt x="57" y="504"/>
                                      </a:lnTo>
                                      <a:lnTo>
                                        <a:pt x="50" y="532"/>
                                      </a:lnTo>
                                      <a:lnTo>
                                        <a:pt x="42" y="561"/>
                                      </a:lnTo>
                                      <a:lnTo>
                                        <a:pt x="36" y="590"/>
                                      </a:lnTo>
                                      <a:lnTo>
                                        <a:pt x="30" y="619"/>
                                      </a:lnTo>
                                      <a:lnTo>
                                        <a:pt x="25" y="650"/>
                                      </a:lnTo>
                                      <a:lnTo>
                                        <a:pt x="19" y="680"/>
                                      </a:lnTo>
                                      <a:lnTo>
                                        <a:pt x="15" y="712"/>
                                      </a:lnTo>
                                      <a:lnTo>
                                        <a:pt x="11" y="744"/>
                                      </a:lnTo>
                                      <a:lnTo>
                                        <a:pt x="8" y="776"/>
                                      </a:lnTo>
                                      <a:lnTo>
                                        <a:pt x="4" y="809"/>
                                      </a:lnTo>
                                      <a:lnTo>
                                        <a:pt x="2" y="842"/>
                                      </a:lnTo>
                                      <a:lnTo>
                                        <a:pt x="0" y="876"/>
                                      </a:lnTo>
                                      <a:lnTo>
                                        <a:pt x="0" y="876"/>
                                      </a:lnTo>
                                      <a:lnTo>
                                        <a:pt x="0" y="903"/>
                                      </a:lnTo>
                                      <a:lnTo>
                                        <a:pt x="1" y="932"/>
                                      </a:lnTo>
                                      <a:lnTo>
                                        <a:pt x="4" y="961"/>
                                      </a:lnTo>
                                      <a:lnTo>
                                        <a:pt x="7" y="991"/>
                                      </a:lnTo>
                                      <a:lnTo>
                                        <a:pt x="11" y="1021"/>
                                      </a:lnTo>
                                      <a:lnTo>
                                        <a:pt x="16" y="1052"/>
                                      </a:lnTo>
                                      <a:lnTo>
                                        <a:pt x="22" y="1083"/>
                                      </a:lnTo>
                                      <a:lnTo>
                                        <a:pt x="29" y="1115"/>
                                      </a:lnTo>
                                      <a:lnTo>
                                        <a:pt x="37" y="1147"/>
                                      </a:lnTo>
                                      <a:lnTo>
                                        <a:pt x="46" y="1180"/>
                                      </a:lnTo>
                                      <a:lnTo>
                                        <a:pt x="55" y="1213"/>
                                      </a:lnTo>
                                      <a:lnTo>
                                        <a:pt x="65" y="1247"/>
                                      </a:lnTo>
                                      <a:lnTo>
                                        <a:pt x="76" y="1281"/>
                                      </a:lnTo>
                                      <a:lnTo>
                                        <a:pt x="88" y="1314"/>
                                      </a:lnTo>
                                      <a:lnTo>
                                        <a:pt x="100" y="1349"/>
                                      </a:lnTo>
                                      <a:lnTo>
                                        <a:pt x="113" y="1383"/>
                                      </a:lnTo>
                                      <a:lnTo>
                                        <a:pt x="127" y="1418"/>
                                      </a:lnTo>
                                      <a:lnTo>
                                        <a:pt x="141" y="1453"/>
                                      </a:lnTo>
                                      <a:lnTo>
                                        <a:pt x="157" y="1488"/>
                                      </a:lnTo>
                                      <a:lnTo>
                                        <a:pt x="172" y="1523"/>
                                      </a:lnTo>
                                      <a:lnTo>
                                        <a:pt x="188" y="1558"/>
                                      </a:lnTo>
                                      <a:lnTo>
                                        <a:pt x="206" y="1593"/>
                                      </a:lnTo>
                                      <a:lnTo>
                                        <a:pt x="223" y="1628"/>
                                      </a:lnTo>
                                      <a:lnTo>
                                        <a:pt x="241" y="1664"/>
                                      </a:lnTo>
                                      <a:lnTo>
                                        <a:pt x="260" y="1699"/>
                                      </a:lnTo>
                                      <a:lnTo>
                                        <a:pt x="278" y="1734"/>
                                      </a:lnTo>
                                      <a:lnTo>
                                        <a:pt x="298" y="1768"/>
                                      </a:lnTo>
                                      <a:lnTo>
                                        <a:pt x="318" y="1803"/>
                                      </a:lnTo>
                                      <a:lnTo>
                                        <a:pt x="338" y="1837"/>
                                      </a:lnTo>
                                      <a:lnTo>
                                        <a:pt x="359" y="1872"/>
                                      </a:lnTo>
                                      <a:lnTo>
                                        <a:pt x="380" y="1905"/>
                                      </a:lnTo>
                                      <a:lnTo>
                                        <a:pt x="402" y="1939"/>
                                      </a:lnTo>
                                      <a:lnTo>
                                        <a:pt x="402" y="1939"/>
                                      </a:lnTo>
                                      <a:lnTo>
                                        <a:pt x="423" y="1972"/>
                                      </a:lnTo>
                                      <a:lnTo>
                                        <a:pt x="445" y="2004"/>
                                      </a:lnTo>
                                      <a:lnTo>
                                        <a:pt x="467" y="2036"/>
                                      </a:lnTo>
                                      <a:lnTo>
                                        <a:pt x="489" y="2068"/>
                                      </a:lnTo>
                                      <a:lnTo>
                                        <a:pt x="511" y="2099"/>
                                      </a:lnTo>
                                      <a:lnTo>
                                        <a:pt x="533" y="2130"/>
                                      </a:lnTo>
                                      <a:lnTo>
                                        <a:pt x="555" y="2160"/>
                                      </a:lnTo>
                                      <a:lnTo>
                                        <a:pt x="577" y="2190"/>
                                      </a:lnTo>
                                      <a:lnTo>
                                        <a:pt x="599" y="2220"/>
                                      </a:lnTo>
                                      <a:lnTo>
                                        <a:pt x="621" y="2249"/>
                                      </a:lnTo>
                                      <a:lnTo>
                                        <a:pt x="643" y="2277"/>
                                      </a:lnTo>
                                      <a:lnTo>
                                        <a:pt x="665" y="2305"/>
                                      </a:lnTo>
                                      <a:lnTo>
                                        <a:pt x="686" y="2333"/>
                                      </a:lnTo>
                                      <a:lnTo>
                                        <a:pt x="708" y="2359"/>
                                      </a:lnTo>
                                      <a:lnTo>
                                        <a:pt x="729" y="2385"/>
                                      </a:lnTo>
                                      <a:lnTo>
                                        <a:pt x="751" y="2411"/>
                                      </a:lnTo>
                                      <a:lnTo>
                                        <a:pt x="772" y="2435"/>
                                      </a:lnTo>
                                      <a:lnTo>
                                        <a:pt x="793" y="2459"/>
                                      </a:lnTo>
                                      <a:lnTo>
                                        <a:pt x="813" y="2482"/>
                                      </a:lnTo>
                                      <a:lnTo>
                                        <a:pt x="834" y="2505"/>
                                      </a:lnTo>
                                      <a:lnTo>
                                        <a:pt x="854" y="2526"/>
                                      </a:lnTo>
                                      <a:lnTo>
                                        <a:pt x="874" y="2547"/>
                                      </a:lnTo>
                                      <a:lnTo>
                                        <a:pt x="893" y="2567"/>
                                      </a:lnTo>
                                      <a:lnTo>
                                        <a:pt x="912" y="2587"/>
                                      </a:lnTo>
                                      <a:lnTo>
                                        <a:pt x="931" y="2605"/>
                                      </a:lnTo>
                                      <a:lnTo>
                                        <a:pt x="949" y="2622"/>
                                      </a:lnTo>
                                      <a:lnTo>
                                        <a:pt x="967" y="2638"/>
                                      </a:lnTo>
                                      <a:lnTo>
                                        <a:pt x="985" y="2654"/>
                                      </a:lnTo>
                                      <a:lnTo>
                                        <a:pt x="1002" y="2668"/>
                                      </a:lnTo>
                                      <a:lnTo>
                                        <a:pt x="1018" y="2682"/>
                                      </a:lnTo>
                                      <a:lnTo>
                                        <a:pt x="1034" y="2695"/>
                                      </a:lnTo>
                                      <a:lnTo>
                                        <a:pt x="1050" y="2706"/>
                                      </a:lnTo>
                                      <a:lnTo>
                                        <a:pt x="1050" y="2706"/>
                                      </a:lnTo>
                                      <a:lnTo>
                                        <a:pt x="1062" y="2706"/>
                                      </a:lnTo>
                                      <a:lnTo>
                                        <a:pt x="1073" y="2706"/>
                                      </a:lnTo>
                                      <a:lnTo>
                                        <a:pt x="1084" y="2707"/>
                                      </a:lnTo>
                                      <a:lnTo>
                                        <a:pt x="1096" y="2707"/>
                                      </a:lnTo>
                                      <a:lnTo>
                                        <a:pt x="1108" y="2707"/>
                                      </a:lnTo>
                                      <a:lnTo>
                                        <a:pt x="1119" y="2708"/>
                                      </a:lnTo>
                                      <a:lnTo>
                                        <a:pt x="1131" y="2708"/>
                                      </a:lnTo>
                                      <a:lnTo>
                                        <a:pt x="1142" y="2708"/>
                                      </a:lnTo>
                                      <a:lnTo>
                                        <a:pt x="1154" y="2708"/>
                                      </a:lnTo>
                                      <a:lnTo>
                                        <a:pt x="1165" y="2709"/>
                                      </a:lnTo>
                                      <a:lnTo>
                                        <a:pt x="1177" y="2709"/>
                                      </a:lnTo>
                                      <a:lnTo>
                                        <a:pt x="1188" y="2709"/>
                                      </a:lnTo>
                                      <a:lnTo>
                                        <a:pt x="1200" y="2709"/>
                                      </a:lnTo>
                                      <a:lnTo>
                                        <a:pt x="1211" y="2709"/>
                                      </a:lnTo>
                                      <a:lnTo>
                                        <a:pt x="1223" y="2709"/>
                                      </a:lnTo>
                                      <a:lnTo>
                                        <a:pt x="1234" y="270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Freeform 577"/>
                              <wps:cNvSpPr>
                                <a:spLocks/>
                              </wps:cNvSpPr>
                              <wps:spPr bwMode="auto">
                                <a:xfrm>
                                  <a:off x="3617" y="121"/>
                                  <a:ext cx="2112" cy="2852"/>
                                </a:xfrm>
                                <a:custGeom>
                                  <a:avLst/>
                                  <a:gdLst>
                                    <a:gd name="T0" fmla="*/ 1101 w 2112"/>
                                    <a:gd name="T1" fmla="*/ 2852 h 2852"/>
                                    <a:gd name="T2" fmla="*/ 1151 w 2112"/>
                                    <a:gd name="T3" fmla="*/ 2851 h 2852"/>
                                    <a:gd name="T4" fmla="*/ 1201 w 2112"/>
                                    <a:gd name="T5" fmla="*/ 2849 h 2852"/>
                                    <a:gd name="T6" fmla="*/ 1262 w 2112"/>
                                    <a:gd name="T7" fmla="*/ 2809 h 2852"/>
                                    <a:gd name="T8" fmla="*/ 1338 w 2112"/>
                                    <a:gd name="T9" fmla="*/ 2723 h 2852"/>
                                    <a:gd name="T10" fmla="*/ 1423 w 2112"/>
                                    <a:gd name="T11" fmla="*/ 2613 h 2852"/>
                                    <a:gd name="T12" fmla="*/ 1513 w 2112"/>
                                    <a:gd name="T13" fmla="*/ 2483 h 2852"/>
                                    <a:gd name="T14" fmla="*/ 1606 w 2112"/>
                                    <a:gd name="T15" fmla="*/ 2337 h 2852"/>
                                    <a:gd name="T16" fmla="*/ 1701 w 2112"/>
                                    <a:gd name="T17" fmla="*/ 2178 h 2852"/>
                                    <a:gd name="T18" fmla="*/ 1793 w 2112"/>
                                    <a:gd name="T19" fmla="*/ 2008 h 2852"/>
                                    <a:gd name="T20" fmla="*/ 1879 w 2112"/>
                                    <a:gd name="T21" fmla="*/ 1830 h 2852"/>
                                    <a:gd name="T22" fmla="*/ 1955 w 2112"/>
                                    <a:gd name="T23" fmla="*/ 1648 h 2852"/>
                                    <a:gd name="T24" fmla="*/ 2019 w 2112"/>
                                    <a:gd name="T25" fmla="*/ 1467 h 2852"/>
                                    <a:gd name="T26" fmla="*/ 2068 w 2112"/>
                                    <a:gd name="T27" fmla="*/ 1291 h 2852"/>
                                    <a:gd name="T28" fmla="*/ 2100 w 2112"/>
                                    <a:gd name="T29" fmla="*/ 1123 h 2852"/>
                                    <a:gd name="T30" fmla="*/ 2112 w 2112"/>
                                    <a:gd name="T31" fmla="*/ 969 h 2852"/>
                                    <a:gd name="T32" fmla="*/ 2100 w 2112"/>
                                    <a:gd name="T33" fmla="*/ 802 h 2852"/>
                                    <a:gd name="T34" fmla="*/ 2076 w 2112"/>
                                    <a:gd name="T35" fmla="*/ 641 h 2852"/>
                                    <a:gd name="T36" fmla="*/ 2040 w 2112"/>
                                    <a:gd name="T37" fmla="*/ 493 h 2852"/>
                                    <a:gd name="T38" fmla="*/ 1994 w 2112"/>
                                    <a:gd name="T39" fmla="*/ 361 h 2852"/>
                                    <a:gd name="T40" fmla="*/ 1937 w 2112"/>
                                    <a:gd name="T41" fmla="*/ 247 h 2852"/>
                                    <a:gd name="T42" fmla="*/ 1868 w 2112"/>
                                    <a:gd name="T43" fmla="*/ 152 h 2852"/>
                                    <a:gd name="T44" fmla="*/ 1789 w 2112"/>
                                    <a:gd name="T45" fmla="*/ 80 h 2852"/>
                                    <a:gd name="T46" fmla="*/ 1700 w 2112"/>
                                    <a:gd name="T47" fmla="*/ 30 h 2852"/>
                                    <a:gd name="T48" fmla="*/ 1600 w 2112"/>
                                    <a:gd name="T49" fmla="*/ 4 h 2852"/>
                                    <a:gd name="T50" fmla="*/ 1488 w 2112"/>
                                    <a:gd name="T51" fmla="*/ 3 h 2852"/>
                                    <a:gd name="T52" fmla="*/ 1361 w 2112"/>
                                    <a:gd name="T53" fmla="*/ 28 h 2852"/>
                                    <a:gd name="T54" fmla="*/ 1218 w 2112"/>
                                    <a:gd name="T55" fmla="*/ 83 h 2852"/>
                                    <a:gd name="T56" fmla="*/ 1058 w 2112"/>
                                    <a:gd name="T57" fmla="*/ 169 h 2852"/>
                                    <a:gd name="T58" fmla="*/ 900 w 2112"/>
                                    <a:gd name="T59" fmla="*/ 83 h 2852"/>
                                    <a:gd name="T60" fmla="*/ 758 w 2112"/>
                                    <a:gd name="T61" fmla="*/ 28 h 2852"/>
                                    <a:gd name="T62" fmla="*/ 631 w 2112"/>
                                    <a:gd name="T63" fmla="*/ 2 h 2852"/>
                                    <a:gd name="T64" fmla="*/ 518 w 2112"/>
                                    <a:gd name="T65" fmla="*/ 3 h 2852"/>
                                    <a:gd name="T66" fmla="*/ 417 w 2112"/>
                                    <a:gd name="T67" fmla="*/ 30 h 2852"/>
                                    <a:gd name="T68" fmla="*/ 328 w 2112"/>
                                    <a:gd name="T69" fmla="*/ 80 h 2852"/>
                                    <a:gd name="T70" fmla="*/ 248 w 2112"/>
                                    <a:gd name="T71" fmla="*/ 152 h 2852"/>
                                    <a:gd name="T72" fmla="*/ 179 w 2112"/>
                                    <a:gd name="T73" fmla="*/ 246 h 2852"/>
                                    <a:gd name="T74" fmla="*/ 121 w 2112"/>
                                    <a:gd name="T75" fmla="*/ 360 h 2852"/>
                                    <a:gd name="T76" fmla="*/ 74 w 2112"/>
                                    <a:gd name="T77" fmla="*/ 493 h 2852"/>
                                    <a:gd name="T78" fmla="*/ 38 w 2112"/>
                                    <a:gd name="T79" fmla="*/ 641 h 2852"/>
                                    <a:gd name="T80" fmla="*/ 13 w 2112"/>
                                    <a:gd name="T81" fmla="*/ 802 h 2852"/>
                                    <a:gd name="T82" fmla="*/ 0 w 2112"/>
                                    <a:gd name="T83" fmla="*/ 969 h 2852"/>
                                    <a:gd name="T84" fmla="*/ 13 w 2112"/>
                                    <a:gd name="T85" fmla="*/ 1123 h 2852"/>
                                    <a:gd name="T86" fmla="*/ 44 w 2112"/>
                                    <a:gd name="T87" fmla="*/ 1291 h 2852"/>
                                    <a:gd name="T88" fmla="*/ 93 w 2112"/>
                                    <a:gd name="T89" fmla="*/ 1467 h 2852"/>
                                    <a:gd name="T90" fmla="*/ 157 w 2112"/>
                                    <a:gd name="T91" fmla="*/ 1648 h 2852"/>
                                    <a:gd name="T92" fmla="*/ 234 w 2112"/>
                                    <a:gd name="T93" fmla="*/ 1830 h 2852"/>
                                    <a:gd name="T94" fmla="*/ 322 w 2112"/>
                                    <a:gd name="T95" fmla="*/ 2008 h 2852"/>
                                    <a:gd name="T96" fmla="*/ 415 w 2112"/>
                                    <a:gd name="T97" fmla="*/ 2178 h 2852"/>
                                    <a:gd name="T98" fmla="*/ 511 w 2112"/>
                                    <a:gd name="T99" fmla="*/ 2337 h 2852"/>
                                    <a:gd name="T100" fmla="*/ 606 w 2112"/>
                                    <a:gd name="T101" fmla="*/ 2483 h 2852"/>
                                    <a:gd name="T102" fmla="*/ 697 w 2112"/>
                                    <a:gd name="T103" fmla="*/ 2613 h 2852"/>
                                    <a:gd name="T104" fmla="*/ 783 w 2112"/>
                                    <a:gd name="T105" fmla="*/ 2723 h 2852"/>
                                    <a:gd name="T106" fmla="*/ 861 w 2112"/>
                                    <a:gd name="T107" fmla="*/ 2809 h 2852"/>
                                    <a:gd name="T108" fmla="*/ 923 w 2112"/>
                                    <a:gd name="T109" fmla="*/ 2849 h 2852"/>
                                    <a:gd name="T110" fmla="*/ 972 w 2112"/>
                                    <a:gd name="T111" fmla="*/ 2851 h 2852"/>
                                    <a:gd name="T112" fmla="*/ 1022 w 2112"/>
                                    <a:gd name="T113" fmla="*/ 2852 h 2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12" h="2852">
                                      <a:moveTo>
                                        <a:pt x="1062" y="2852"/>
                                      </a:moveTo>
                                      <a:lnTo>
                                        <a:pt x="1072" y="2852"/>
                                      </a:lnTo>
                                      <a:lnTo>
                                        <a:pt x="1082" y="2852"/>
                                      </a:lnTo>
                                      <a:lnTo>
                                        <a:pt x="1091" y="2852"/>
                                      </a:lnTo>
                                      <a:lnTo>
                                        <a:pt x="1101" y="2852"/>
                                      </a:lnTo>
                                      <a:lnTo>
                                        <a:pt x="1111" y="2852"/>
                                      </a:lnTo>
                                      <a:lnTo>
                                        <a:pt x="1121" y="2851"/>
                                      </a:lnTo>
                                      <a:lnTo>
                                        <a:pt x="1131" y="2851"/>
                                      </a:lnTo>
                                      <a:lnTo>
                                        <a:pt x="1141" y="2851"/>
                                      </a:lnTo>
                                      <a:lnTo>
                                        <a:pt x="1151" y="2851"/>
                                      </a:lnTo>
                                      <a:lnTo>
                                        <a:pt x="1161" y="2851"/>
                                      </a:lnTo>
                                      <a:lnTo>
                                        <a:pt x="1171" y="2850"/>
                                      </a:lnTo>
                                      <a:lnTo>
                                        <a:pt x="1181" y="2850"/>
                                      </a:lnTo>
                                      <a:lnTo>
                                        <a:pt x="1191" y="2850"/>
                                      </a:lnTo>
                                      <a:lnTo>
                                        <a:pt x="1201" y="2849"/>
                                      </a:lnTo>
                                      <a:lnTo>
                                        <a:pt x="1211" y="2849"/>
                                      </a:lnTo>
                                      <a:lnTo>
                                        <a:pt x="1221" y="2849"/>
                                      </a:lnTo>
                                      <a:lnTo>
                                        <a:pt x="1234" y="2837"/>
                                      </a:lnTo>
                                      <a:lnTo>
                                        <a:pt x="1247" y="2824"/>
                                      </a:lnTo>
                                      <a:lnTo>
                                        <a:pt x="1262" y="2809"/>
                                      </a:lnTo>
                                      <a:lnTo>
                                        <a:pt x="1276" y="2794"/>
                                      </a:lnTo>
                                      <a:lnTo>
                                        <a:pt x="1291" y="2778"/>
                                      </a:lnTo>
                                      <a:lnTo>
                                        <a:pt x="1307" y="2760"/>
                                      </a:lnTo>
                                      <a:lnTo>
                                        <a:pt x="1322" y="2742"/>
                                      </a:lnTo>
                                      <a:lnTo>
                                        <a:pt x="1338" y="2723"/>
                                      </a:lnTo>
                                      <a:lnTo>
                                        <a:pt x="1354" y="2703"/>
                                      </a:lnTo>
                                      <a:lnTo>
                                        <a:pt x="1371" y="2682"/>
                                      </a:lnTo>
                                      <a:lnTo>
                                        <a:pt x="1388" y="2660"/>
                                      </a:lnTo>
                                      <a:lnTo>
                                        <a:pt x="1405" y="2637"/>
                                      </a:lnTo>
                                      <a:lnTo>
                                        <a:pt x="1423" y="2613"/>
                                      </a:lnTo>
                                      <a:lnTo>
                                        <a:pt x="1440" y="2589"/>
                                      </a:lnTo>
                                      <a:lnTo>
                                        <a:pt x="1458" y="2563"/>
                                      </a:lnTo>
                                      <a:lnTo>
                                        <a:pt x="1476" y="2537"/>
                                      </a:lnTo>
                                      <a:lnTo>
                                        <a:pt x="1495" y="2511"/>
                                      </a:lnTo>
                                      <a:lnTo>
                                        <a:pt x="1513" y="2483"/>
                                      </a:lnTo>
                                      <a:lnTo>
                                        <a:pt x="1532" y="2455"/>
                                      </a:lnTo>
                                      <a:lnTo>
                                        <a:pt x="1550" y="2427"/>
                                      </a:lnTo>
                                      <a:lnTo>
                                        <a:pt x="1569" y="2398"/>
                                      </a:lnTo>
                                      <a:lnTo>
                                        <a:pt x="1588" y="2368"/>
                                      </a:lnTo>
                                      <a:lnTo>
                                        <a:pt x="1606" y="2337"/>
                                      </a:lnTo>
                                      <a:lnTo>
                                        <a:pt x="1625" y="2307"/>
                                      </a:lnTo>
                                      <a:lnTo>
                                        <a:pt x="1644" y="2275"/>
                                      </a:lnTo>
                                      <a:lnTo>
                                        <a:pt x="1663" y="2243"/>
                                      </a:lnTo>
                                      <a:lnTo>
                                        <a:pt x="1682" y="2211"/>
                                      </a:lnTo>
                                      <a:lnTo>
                                        <a:pt x="1701" y="2178"/>
                                      </a:lnTo>
                                      <a:lnTo>
                                        <a:pt x="1719" y="2145"/>
                                      </a:lnTo>
                                      <a:lnTo>
                                        <a:pt x="1738" y="2111"/>
                                      </a:lnTo>
                                      <a:lnTo>
                                        <a:pt x="1756" y="2078"/>
                                      </a:lnTo>
                                      <a:lnTo>
                                        <a:pt x="1775" y="2043"/>
                                      </a:lnTo>
                                      <a:lnTo>
                                        <a:pt x="1793" y="2008"/>
                                      </a:lnTo>
                                      <a:lnTo>
                                        <a:pt x="1811" y="1973"/>
                                      </a:lnTo>
                                      <a:lnTo>
                                        <a:pt x="1828" y="1937"/>
                                      </a:lnTo>
                                      <a:lnTo>
                                        <a:pt x="1846" y="1902"/>
                                      </a:lnTo>
                                      <a:lnTo>
                                        <a:pt x="1863" y="1866"/>
                                      </a:lnTo>
                                      <a:lnTo>
                                        <a:pt x="1879" y="1830"/>
                                      </a:lnTo>
                                      <a:lnTo>
                                        <a:pt x="1896" y="1793"/>
                                      </a:lnTo>
                                      <a:lnTo>
                                        <a:pt x="1911" y="1757"/>
                                      </a:lnTo>
                                      <a:lnTo>
                                        <a:pt x="1927" y="1721"/>
                                      </a:lnTo>
                                      <a:lnTo>
                                        <a:pt x="1941" y="1684"/>
                                      </a:lnTo>
                                      <a:lnTo>
                                        <a:pt x="1955" y="1648"/>
                                      </a:lnTo>
                                      <a:lnTo>
                                        <a:pt x="1969" y="1611"/>
                                      </a:lnTo>
                                      <a:lnTo>
                                        <a:pt x="1983" y="1575"/>
                                      </a:lnTo>
                                      <a:lnTo>
                                        <a:pt x="1995" y="1539"/>
                                      </a:lnTo>
                                      <a:lnTo>
                                        <a:pt x="2008" y="1503"/>
                                      </a:lnTo>
                                      <a:lnTo>
                                        <a:pt x="2019" y="1467"/>
                                      </a:lnTo>
                                      <a:lnTo>
                                        <a:pt x="2030" y="1431"/>
                                      </a:lnTo>
                                      <a:lnTo>
                                        <a:pt x="2041" y="1396"/>
                                      </a:lnTo>
                                      <a:lnTo>
                                        <a:pt x="2050" y="1360"/>
                                      </a:lnTo>
                                      <a:lnTo>
                                        <a:pt x="2060" y="1325"/>
                                      </a:lnTo>
                                      <a:lnTo>
                                        <a:pt x="2068" y="1291"/>
                                      </a:lnTo>
                                      <a:lnTo>
                                        <a:pt x="2076" y="1256"/>
                                      </a:lnTo>
                                      <a:lnTo>
                                        <a:pt x="2083" y="1222"/>
                                      </a:lnTo>
                                      <a:lnTo>
                                        <a:pt x="2089" y="1189"/>
                                      </a:lnTo>
                                      <a:lnTo>
                                        <a:pt x="2095" y="1156"/>
                                      </a:lnTo>
                                      <a:lnTo>
                                        <a:pt x="2100" y="1123"/>
                                      </a:lnTo>
                                      <a:lnTo>
                                        <a:pt x="2104" y="1091"/>
                                      </a:lnTo>
                                      <a:lnTo>
                                        <a:pt x="2107" y="1060"/>
                                      </a:lnTo>
                                      <a:lnTo>
                                        <a:pt x="2110" y="1029"/>
                                      </a:lnTo>
                                      <a:lnTo>
                                        <a:pt x="2111" y="999"/>
                                      </a:lnTo>
                                      <a:lnTo>
                                        <a:pt x="2112" y="969"/>
                                      </a:lnTo>
                                      <a:lnTo>
                                        <a:pt x="2112" y="940"/>
                                      </a:lnTo>
                                      <a:lnTo>
                                        <a:pt x="2110" y="905"/>
                                      </a:lnTo>
                                      <a:lnTo>
                                        <a:pt x="2107" y="870"/>
                                      </a:lnTo>
                                      <a:lnTo>
                                        <a:pt x="2104" y="836"/>
                                      </a:lnTo>
                                      <a:lnTo>
                                        <a:pt x="2100" y="802"/>
                                      </a:lnTo>
                                      <a:lnTo>
                                        <a:pt x="2096" y="769"/>
                                      </a:lnTo>
                                      <a:lnTo>
                                        <a:pt x="2092" y="736"/>
                                      </a:lnTo>
                                      <a:lnTo>
                                        <a:pt x="2087" y="704"/>
                                      </a:lnTo>
                                      <a:lnTo>
                                        <a:pt x="2081" y="672"/>
                                      </a:lnTo>
                                      <a:lnTo>
                                        <a:pt x="2076" y="641"/>
                                      </a:lnTo>
                                      <a:lnTo>
                                        <a:pt x="2070" y="610"/>
                                      </a:lnTo>
                                      <a:lnTo>
                                        <a:pt x="2063" y="580"/>
                                      </a:lnTo>
                                      <a:lnTo>
                                        <a:pt x="2056" y="550"/>
                                      </a:lnTo>
                                      <a:lnTo>
                                        <a:pt x="2048" y="521"/>
                                      </a:lnTo>
                                      <a:lnTo>
                                        <a:pt x="2040" y="493"/>
                                      </a:lnTo>
                                      <a:lnTo>
                                        <a:pt x="2032" y="465"/>
                                      </a:lnTo>
                                      <a:lnTo>
                                        <a:pt x="2023" y="438"/>
                                      </a:lnTo>
                                      <a:lnTo>
                                        <a:pt x="2014" y="412"/>
                                      </a:lnTo>
                                      <a:lnTo>
                                        <a:pt x="2004" y="386"/>
                                      </a:lnTo>
                                      <a:lnTo>
                                        <a:pt x="1994" y="361"/>
                                      </a:lnTo>
                                      <a:lnTo>
                                        <a:pt x="1984" y="337"/>
                                      </a:lnTo>
                                      <a:lnTo>
                                        <a:pt x="1973" y="313"/>
                                      </a:lnTo>
                                      <a:lnTo>
                                        <a:pt x="1961" y="290"/>
                                      </a:lnTo>
                                      <a:lnTo>
                                        <a:pt x="1949" y="268"/>
                                      </a:lnTo>
                                      <a:lnTo>
                                        <a:pt x="1937" y="247"/>
                                      </a:lnTo>
                                      <a:lnTo>
                                        <a:pt x="1924" y="226"/>
                                      </a:lnTo>
                                      <a:lnTo>
                                        <a:pt x="1911" y="206"/>
                                      </a:lnTo>
                                      <a:lnTo>
                                        <a:pt x="1897" y="187"/>
                                      </a:lnTo>
                                      <a:lnTo>
                                        <a:pt x="1883" y="169"/>
                                      </a:lnTo>
                                      <a:lnTo>
                                        <a:pt x="1868" y="152"/>
                                      </a:lnTo>
                                      <a:lnTo>
                                        <a:pt x="1853" y="136"/>
                                      </a:lnTo>
                                      <a:lnTo>
                                        <a:pt x="1838" y="120"/>
                                      </a:lnTo>
                                      <a:lnTo>
                                        <a:pt x="1822" y="106"/>
                                      </a:lnTo>
                                      <a:lnTo>
                                        <a:pt x="1806" y="92"/>
                                      </a:lnTo>
                                      <a:lnTo>
                                        <a:pt x="1789" y="80"/>
                                      </a:lnTo>
                                      <a:lnTo>
                                        <a:pt x="1772" y="68"/>
                                      </a:lnTo>
                                      <a:lnTo>
                                        <a:pt x="1755" y="57"/>
                                      </a:lnTo>
                                      <a:lnTo>
                                        <a:pt x="1737" y="47"/>
                                      </a:lnTo>
                                      <a:lnTo>
                                        <a:pt x="1719" y="38"/>
                                      </a:lnTo>
                                      <a:lnTo>
                                        <a:pt x="1700" y="30"/>
                                      </a:lnTo>
                                      <a:lnTo>
                                        <a:pt x="1681" y="23"/>
                                      </a:lnTo>
                                      <a:lnTo>
                                        <a:pt x="1662" y="17"/>
                                      </a:lnTo>
                                      <a:lnTo>
                                        <a:pt x="1642" y="11"/>
                                      </a:lnTo>
                                      <a:lnTo>
                                        <a:pt x="1621" y="7"/>
                                      </a:lnTo>
                                      <a:lnTo>
                                        <a:pt x="1600" y="4"/>
                                      </a:lnTo>
                                      <a:lnTo>
                                        <a:pt x="1579" y="2"/>
                                      </a:lnTo>
                                      <a:lnTo>
                                        <a:pt x="1557" y="0"/>
                                      </a:lnTo>
                                      <a:lnTo>
                                        <a:pt x="1535" y="0"/>
                                      </a:lnTo>
                                      <a:lnTo>
                                        <a:pt x="1511" y="1"/>
                                      </a:lnTo>
                                      <a:lnTo>
                                        <a:pt x="1488" y="3"/>
                                      </a:lnTo>
                                      <a:lnTo>
                                        <a:pt x="1464" y="6"/>
                                      </a:lnTo>
                                      <a:lnTo>
                                        <a:pt x="1439" y="10"/>
                                      </a:lnTo>
                                      <a:lnTo>
                                        <a:pt x="1413" y="15"/>
                                      </a:lnTo>
                                      <a:lnTo>
                                        <a:pt x="1388" y="21"/>
                                      </a:lnTo>
                                      <a:lnTo>
                                        <a:pt x="1361" y="28"/>
                                      </a:lnTo>
                                      <a:lnTo>
                                        <a:pt x="1334" y="37"/>
                                      </a:lnTo>
                                      <a:lnTo>
                                        <a:pt x="1306" y="47"/>
                                      </a:lnTo>
                                      <a:lnTo>
                                        <a:pt x="1277" y="58"/>
                                      </a:lnTo>
                                      <a:lnTo>
                                        <a:pt x="1248" y="70"/>
                                      </a:lnTo>
                                      <a:lnTo>
                                        <a:pt x="1218" y="83"/>
                                      </a:lnTo>
                                      <a:lnTo>
                                        <a:pt x="1188" y="98"/>
                                      </a:lnTo>
                                      <a:lnTo>
                                        <a:pt x="1157" y="114"/>
                                      </a:lnTo>
                                      <a:lnTo>
                                        <a:pt x="1125" y="131"/>
                                      </a:lnTo>
                                      <a:lnTo>
                                        <a:pt x="1092" y="149"/>
                                      </a:lnTo>
                                      <a:lnTo>
                                        <a:pt x="1058" y="169"/>
                                      </a:lnTo>
                                      <a:lnTo>
                                        <a:pt x="1025" y="149"/>
                                      </a:lnTo>
                                      <a:lnTo>
                                        <a:pt x="993" y="131"/>
                                      </a:lnTo>
                                      <a:lnTo>
                                        <a:pt x="961" y="114"/>
                                      </a:lnTo>
                                      <a:lnTo>
                                        <a:pt x="930" y="98"/>
                                      </a:lnTo>
                                      <a:lnTo>
                                        <a:pt x="900" y="83"/>
                                      </a:lnTo>
                                      <a:lnTo>
                                        <a:pt x="870" y="70"/>
                                      </a:lnTo>
                                      <a:lnTo>
                                        <a:pt x="841" y="58"/>
                                      </a:lnTo>
                                      <a:lnTo>
                                        <a:pt x="813" y="47"/>
                                      </a:lnTo>
                                      <a:lnTo>
                                        <a:pt x="785" y="37"/>
                                      </a:lnTo>
                                      <a:lnTo>
                                        <a:pt x="758" y="28"/>
                                      </a:lnTo>
                                      <a:lnTo>
                                        <a:pt x="732" y="21"/>
                                      </a:lnTo>
                                      <a:lnTo>
                                        <a:pt x="705" y="15"/>
                                      </a:lnTo>
                                      <a:lnTo>
                                        <a:pt x="680" y="10"/>
                                      </a:lnTo>
                                      <a:lnTo>
                                        <a:pt x="655" y="5"/>
                                      </a:lnTo>
                                      <a:lnTo>
                                        <a:pt x="631" y="2"/>
                                      </a:lnTo>
                                      <a:lnTo>
                                        <a:pt x="607" y="0"/>
                                      </a:lnTo>
                                      <a:lnTo>
                                        <a:pt x="584" y="0"/>
                                      </a:lnTo>
                                      <a:lnTo>
                                        <a:pt x="562" y="0"/>
                                      </a:lnTo>
                                      <a:lnTo>
                                        <a:pt x="539" y="1"/>
                                      </a:lnTo>
                                      <a:lnTo>
                                        <a:pt x="518" y="3"/>
                                      </a:lnTo>
                                      <a:lnTo>
                                        <a:pt x="497" y="7"/>
                                      </a:lnTo>
                                      <a:lnTo>
                                        <a:pt x="476" y="11"/>
                                      </a:lnTo>
                                      <a:lnTo>
                                        <a:pt x="456" y="17"/>
                                      </a:lnTo>
                                      <a:lnTo>
                                        <a:pt x="437" y="23"/>
                                      </a:lnTo>
                                      <a:lnTo>
                                        <a:pt x="417" y="30"/>
                                      </a:lnTo>
                                      <a:lnTo>
                                        <a:pt x="399" y="38"/>
                                      </a:lnTo>
                                      <a:lnTo>
                                        <a:pt x="380" y="47"/>
                                      </a:lnTo>
                                      <a:lnTo>
                                        <a:pt x="362" y="57"/>
                                      </a:lnTo>
                                      <a:lnTo>
                                        <a:pt x="345" y="68"/>
                                      </a:lnTo>
                                      <a:lnTo>
                                        <a:pt x="328" y="80"/>
                                      </a:lnTo>
                                      <a:lnTo>
                                        <a:pt x="311" y="92"/>
                                      </a:lnTo>
                                      <a:lnTo>
                                        <a:pt x="295" y="106"/>
                                      </a:lnTo>
                                      <a:lnTo>
                                        <a:pt x="279" y="120"/>
                                      </a:lnTo>
                                      <a:lnTo>
                                        <a:pt x="263" y="136"/>
                                      </a:lnTo>
                                      <a:lnTo>
                                        <a:pt x="248" y="152"/>
                                      </a:lnTo>
                                      <a:lnTo>
                                        <a:pt x="234" y="169"/>
                                      </a:lnTo>
                                      <a:lnTo>
                                        <a:pt x="219" y="187"/>
                                      </a:lnTo>
                                      <a:lnTo>
                                        <a:pt x="205" y="206"/>
                                      </a:lnTo>
                                      <a:lnTo>
                                        <a:pt x="192" y="226"/>
                                      </a:lnTo>
                                      <a:lnTo>
                                        <a:pt x="179" y="246"/>
                                      </a:lnTo>
                                      <a:lnTo>
                                        <a:pt x="166" y="267"/>
                                      </a:lnTo>
                                      <a:lnTo>
                                        <a:pt x="155" y="290"/>
                                      </a:lnTo>
                                      <a:lnTo>
                                        <a:pt x="143" y="312"/>
                                      </a:lnTo>
                                      <a:lnTo>
                                        <a:pt x="132" y="336"/>
                                      </a:lnTo>
                                      <a:lnTo>
                                        <a:pt x="121" y="360"/>
                                      </a:lnTo>
                                      <a:lnTo>
                                        <a:pt x="111" y="386"/>
                                      </a:lnTo>
                                      <a:lnTo>
                                        <a:pt x="101" y="412"/>
                                      </a:lnTo>
                                      <a:lnTo>
                                        <a:pt x="92" y="438"/>
                                      </a:lnTo>
                                      <a:lnTo>
                                        <a:pt x="83" y="465"/>
                                      </a:lnTo>
                                      <a:lnTo>
                                        <a:pt x="74" y="493"/>
                                      </a:lnTo>
                                      <a:lnTo>
                                        <a:pt x="66" y="521"/>
                                      </a:lnTo>
                                      <a:lnTo>
                                        <a:pt x="59" y="550"/>
                                      </a:lnTo>
                                      <a:lnTo>
                                        <a:pt x="52" y="580"/>
                                      </a:lnTo>
                                      <a:lnTo>
                                        <a:pt x="45" y="610"/>
                                      </a:lnTo>
                                      <a:lnTo>
                                        <a:pt x="38" y="641"/>
                                      </a:lnTo>
                                      <a:lnTo>
                                        <a:pt x="32" y="672"/>
                                      </a:lnTo>
                                      <a:lnTo>
                                        <a:pt x="27" y="704"/>
                                      </a:lnTo>
                                      <a:lnTo>
                                        <a:pt x="22" y="736"/>
                                      </a:lnTo>
                                      <a:lnTo>
                                        <a:pt x="17" y="769"/>
                                      </a:lnTo>
                                      <a:lnTo>
                                        <a:pt x="13" y="802"/>
                                      </a:lnTo>
                                      <a:lnTo>
                                        <a:pt x="9" y="836"/>
                                      </a:lnTo>
                                      <a:lnTo>
                                        <a:pt x="5" y="870"/>
                                      </a:lnTo>
                                      <a:lnTo>
                                        <a:pt x="3" y="905"/>
                                      </a:lnTo>
                                      <a:lnTo>
                                        <a:pt x="0" y="940"/>
                                      </a:lnTo>
                                      <a:lnTo>
                                        <a:pt x="0" y="969"/>
                                      </a:lnTo>
                                      <a:lnTo>
                                        <a:pt x="1" y="999"/>
                                      </a:lnTo>
                                      <a:lnTo>
                                        <a:pt x="3" y="1029"/>
                                      </a:lnTo>
                                      <a:lnTo>
                                        <a:pt x="5" y="1060"/>
                                      </a:lnTo>
                                      <a:lnTo>
                                        <a:pt x="9" y="1091"/>
                                      </a:lnTo>
                                      <a:lnTo>
                                        <a:pt x="13" y="1123"/>
                                      </a:lnTo>
                                      <a:lnTo>
                                        <a:pt x="18" y="1156"/>
                                      </a:lnTo>
                                      <a:lnTo>
                                        <a:pt x="23" y="1189"/>
                                      </a:lnTo>
                                      <a:lnTo>
                                        <a:pt x="29" y="1222"/>
                                      </a:lnTo>
                                      <a:lnTo>
                                        <a:pt x="37" y="1256"/>
                                      </a:lnTo>
                                      <a:lnTo>
                                        <a:pt x="44" y="1291"/>
                                      </a:lnTo>
                                      <a:lnTo>
                                        <a:pt x="53" y="1325"/>
                                      </a:lnTo>
                                      <a:lnTo>
                                        <a:pt x="62" y="1360"/>
                                      </a:lnTo>
                                      <a:lnTo>
                                        <a:pt x="72" y="1396"/>
                                      </a:lnTo>
                                      <a:lnTo>
                                        <a:pt x="82" y="1431"/>
                                      </a:lnTo>
                                      <a:lnTo>
                                        <a:pt x="93" y="1467"/>
                                      </a:lnTo>
                                      <a:lnTo>
                                        <a:pt x="105" y="1503"/>
                                      </a:lnTo>
                                      <a:lnTo>
                                        <a:pt x="117" y="1539"/>
                                      </a:lnTo>
                                      <a:lnTo>
                                        <a:pt x="130" y="1575"/>
                                      </a:lnTo>
                                      <a:lnTo>
                                        <a:pt x="144" y="1611"/>
                                      </a:lnTo>
                                      <a:lnTo>
                                        <a:pt x="157" y="1648"/>
                                      </a:lnTo>
                                      <a:lnTo>
                                        <a:pt x="172" y="1684"/>
                                      </a:lnTo>
                                      <a:lnTo>
                                        <a:pt x="187" y="1721"/>
                                      </a:lnTo>
                                      <a:lnTo>
                                        <a:pt x="202" y="1757"/>
                                      </a:lnTo>
                                      <a:lnTo>
                                        <a:pt x="218" y="1794"/>
                                      </a:lnTo>
                                      <a:lnTo>
                                        <a:pt x="234" y="1830"/>
                                      </a:lnTo>
                                      <a:lnTo>
                                        <a:pt x="251" y="1866"/>
                                      </a:lnTo>
                                      <a:lnTo>
                                        <a:pt x="268" y="1902"/>
                                      </a:lnTo>
                                      <a:lnTo>
                                        <a:pt x="286" y="1938"/>
                                      </a:lnTo>
                                      <a:lnTo>
                                        <a:pt x="304" y="1973"/>
                                      </a:lnTo>
                                      <a:lnTo>
                                        <a:pt x="322" y="2008"/>
                                      </a:lnTo>
                                      <a:lnTo>
                                        <a:pt x="340" y="2043"/>
                                      </a:lnTo>
                                      <a:lnTo>
                                        <a:pt x="359" y="2078"/>
                                      </a:lnTo>
                                      <a:lnTo>
                                        <a:pt x="377" y="2111"/>
                                      </a:lnTo>
                                      <a:lnTo>
                                        <a:pt x="396" y="2145"/>
                                      </a:lnTo>
                                      <a:lnTo>
                                        <a:pt x="415" y="2178"/>
                                      </a:lnTo>
                                      <a:lnTo>
                                        <a:pt x="435" y="2211"/>
                                      </a:lnTo>
                                      <a:lnTo>
                                        <a:pt x="453" y="2243"/>
                                      </a:lnTo>
                                      <a:lnTo>
                                        <a:pt x="472" y="2275"/>
                                      </a:lnTo>
                                      <a:lnTo>
                                        <a:pt x="492" y="2307"/>
                                      </a:lnTo>
                                      <a:lnTo>
                                        <a:pt x="511" y="2337"/>
                                      </a:lnTo>
                                      <a:lnTo>
                                        <a:pt x="530" y="2368"/>
                                      </a:lnTo>
                                      <a:lnTo>
                                        <a:pt x="549" y="2398"/>
                                      </a:lnTo>
                                      <a:lnTo>
                                        <a:pt x="568" y="2427"/>
                                      </a:lnTo>
                                      <a:lnTo>
                                        <a:pt x="587" y="2455"/>
                                      </a:lnTo>
                                      <a:lnTo>
                                        <a:pt x="606" y="2483"/>
                                      </a:lnTo>
                                      <a:lnTo>
                                        <a:pt x="624" y="2511"/>
                                      </a:lnTo>
                                      <a:lnTo>
                                        <a:pt x="643" y="2537"/>
                                      </a:lnTo>
                                      <a:lnTo>
                                        <a:pt x="661" y="2563"/>
                                      </a:lnTo>
                                      <a:lnTo>
                                        <a:pt x="679" y="2588"/>
                                      </a:lnTo>
                                      <a:lnTo>
                                        <a:pt x="697" y="2613"/>
                                      </a:lnTo>
                                      <a:lnTo>
                                        <a:pt x="715" y="2637"/>
                                      </a:lnTo>
                                      <a:lnTo>
                                        <a:pt x="733" y="2659"/>
                                      </a:lnTo>
                                      <a:lnTo>
                                        <a:pt x="750" y="2681"/>
                                      </a:lnTo>
                                      <a:lnTo>
                                        <a:pt x="766" y="2702"/>
                                      </a:lnTo>
                                      <a:lnTo>
                                        <a:pt x="783" y="2723"/>
                                      </a:lnTo>
                                      <a:lnTo>
                                        <a:pt x="800" y="2742"/>
                                      </a:lnTo>
                                      <a:lnTo>
                                        <a:pt x="815" y="2760"/>
                                      </a:lnTo>
                                      <a:lnTo>
                                        <a:pt x="831" y="2778"/>
                                      </a:lnTo>
                                      <a:lnTo>
                                        <a:pt x="846" y="2794"/>
                                      </a:lnTo>
                                      <a:lnTo>
                                        <a:pt x="861" y="2809"/>
                                      </a:lnTo>
                                      <a:lnTo>
                                        <a:pt x="875" y="2824"/>
                                      </a:lnTo>
                                      <a:lnTo>
                                        <a:pt x="889" y="2837"/>
                                      </a:lnTo>
                                      <a:lnTo>
                                        <a:pt x="903" y="2849"/>
                                      </a:lnTo>
                                      <a:lnTo>
                                        <a:pt x="913" y="2849"/>
                                      </a:lnTo>
                                      <a:lnTo>
                                        <a:pt x="923" y="2849"/>
                                      </a:lnTo>
                                      <a:lnTo>
                                        <a:pt x="932" y="2850"/>
                                      </a:lnTo>
                                      <a:lnTo>
                                        <a:pt x="942" y="2850"/>
                                      </a:lnTo>
                                      <a:lnTo>
                                        <a:pt x="952" y="2850"/>
                                      </a:lnTo>
                                      <a:lnTo>
                                        <a:pt x="962" y="2851"/>
                                      </a:lnTo>
                                      <a:lnTo>
                                        <a:pt x="972" y="2851"/>
                                      </a:lnTo>
                                      <a:lnTo>
                                        <a:pt x="982" y="2851"/>
                                      </a:lnTo>
                                      <a:lnTo>
                                        <a:pt x="992" y="2851"/>
                                      </a:lnTo>
                                      <a:lnTo>
                                        <a:pt x="1002" y="2851"/>
                                      </a:lnTo>
                                      <a:lnTo>
                                        <a:pt x="1012" y="2852"/>
                                      </a:lnTo>
                                      <a:lnTo>
                                        <a:pt x="1022" y="2852"/>
                                      </a:lnTo>
                                      <a:lnTo>
                                        <a:pt x="1032" y="2852"/>
                                      </a:lnTo>
                                      <a:lnTo>
                                        <a:pt x="1042" y="2852"/>
                                      </a:lnTo>
                                      <a:lnTo>
                                        <a:pt x="1052" y="2852"/>
                                      </a:lnTo>
                                      <a:lnTo>
                                        <a:pt x="1062" y="2852"/>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 name="Freeform 578"/>
                              <wps:cNvSpPr>
                                <a:spLocks/>
                              </wps:cNvSpPr>
                              <wps:spPr bwMode="auto">
                                <a:xfrm>
                                  <a:off x="3617" y="121"/>
                                  <a:ext cx="2112" cy="2852"/>
                                </a:xfrm>
                                <a:custGeom>
                                  <a:avLst/>
                                  <a:gdLst>
                                    <a:gd name="T0" fmla="*/ 1091 w 2112"/>
                                    <a:gd name="T1" fmla="*/ 2852 h 2852"/>
                                    <a:gd name="T2" fmla="*/ 1141 w 2112"/>
                                    <a:gd name="T3" fmla="*/ 2851 h 2852"/>
                                    <a:gd name="T4" fmla="*/ 1191 w 2112"/>
                                    <a:gd name="T5" fmla="*/ 2850 h 2852"/>
                                    <a:gd name="T6" fmla="*/ 1234 w 2112"/>
                                    <a:gd name="T7" fmla="*/ 2837 h 2852"/>
                                    <a:gd name="T8" fmla="*/ 1307 w 2112"/>
                                    <a:gd name="T9" fmla="*/ 2760 h 2852"/>
                                    <a:gd name="T10" fmla="*/ 1388 w 2112"/>
                                    <a:gd name="T11" fmla="*/ 2660 h 2852"/>
                                    <a:gd name="T12" fmla="*/ 1476 w 2112"/>
                                    <a:gd name="T13" fmla="*/ 2537 h 2852"/>
                                    <a:gd name="T14" fmla="*/ 1569 w 2112"/>
                                    <a:gd name="T15" fmla="*/ 2398 h 2852"/>
                                    <a:gd name="T16" fmla="*/ 1663 w 2112"/>
                                    <a:gd name="T17" fmla="*/ 2243 h 2852"/>
                                    <a:gd name="T18" fmla="*/ 1756 w 2112"/>
                                    <a:gd name="T19" fmla="*/ 2078 h 2852"/>
                                    <a:gd name="T20" fmla="*/ 1828 w 2112"/>
                                    <a:gd name="T21" fmla="*/ 1937 h 2852"/>
                                    <a:gd name="T22" fmla="*/ 1911 w 2112"/>
                                    <a:gd name="T23" fmla="*/ 1757 h 2852"/>
                                    <a:gd name="T24" fmla="*/ 1983 w 2112"/>
                                    <a:gd name="T25" fmla="*/ 1575 h 2852"/>
                                    <a:gd name="T26" fmla="*/ 2041 w 2112"/>
                                    <a:gd name="T27" fmla="*/ 1396 h 2852"/>
                                    <a:gd name="T28" fmla="*/ 2083 w 2112"/>
                                    <a:gd name="T29" fmla="*/ 1222 h 2852"/>
                                    <a:gd name="T30" fmla="*/ 2107 w 2112"/>
                                    <a:gd name="T31" fmla="*/ 1060 h 2852"/>
                                    <a:gd name="T32" fmla="*/ 2112 w 2112"/>
                                    <a:gd name="T33" fmla="*/ 940 h 2852"/>
                                    <a:gd name="T34" fmla="*/ 2096 w 2112"/>
                                    <a:gd name="T35" fmla="*/ 769 h 2852"/>
                                    <a:gd name="T36" fmla="*/ 2070 w 2112"/>
                                    <a:gd name="T37" fmla="*/ 610 h 2852"/>
                                    <a:gd name="T38" fmla="*/ 2032 w 2112"/>
                                    <a:gd name="T39" fmla="*/ 465 h 2852"/>
                                    <a:gd name="T40" fmla="*/ 1984 w 2112"/>
                                    <a:gd name="T41" fmla="*/ 337 h 2852"/>
                                    <a:gd name="T42" fmla="*/ 1924 w 2112"/>
                                    <a:gd name="T43" fmla="*/ 226 h 2852"/>
                                    <a:gd name="T44" fmla="*/ 1853 w 2112"/>
                                    <a:gd name="T45" fmla="*/ 136 h 2852"/>
                                    <a:gd name="T46" fmla="*/ 1789 w 2112"/>
                                    <a:gd name="T47" fmla="*/ 80 h 2852"/>
                                    <a:gd name="T48" fmla="*/ 1700 w 2112"/>
                                    <a:gd name="T49" fmla="*/ 30 h 2852"/>
                                    <a:gd name="T50" fmla="*/ 1600 w 2112"/>
                                    <a:gd name="T51" fmla="*/ 4 h 2852"/>
                                    <a:gd name="T52" fmla="*/ 1488 w 2112"/>
                                    <a:gd name="T53" fmla="*/ 3 h 2852"/>
                                    <a:gd name="T54" fmla="*/ 1361 w 2112"/>
                                    <a:gd name="T55" fmla="*/ 28 h 2852"/>
                                    <a:gd name="T56" fmla="*/ 1218 w 2112"/>
                                    <a:gd name="T57" fmla="*/ 83 h 2852"/>
                                    <a:gd name="T58" fmla="*/ 1058 w 2112"/>
                                    <a:gd name="T59" fmla="*/ 169 h 2852"/>
                                    <a:gd name="T60" fmla="*/ 930 w 2112"/>
                                    <a:gd name="T61" fmla="*/ 98 h 2852"/>
                                    <a:gd name="T62" fmla="*/ 785 w 2112"/>
                                    <a:gd name="T63" fmla="*/ 37 h 2852"/>
                                    <a:gd name="T64" fmla="*/ 655 w 2112"/>
                                    <a:gd name="T65" fmla="*/ 5 h 2852"/>
                                    <a:gd name="T66" fmla="*/ 539 w 2112"/>
                                    <a:gd name="T67" fmla="*/ 1 h 2852"/>
                                    <a:gd name="T68" fmla="*/ 437 w 2112"/>
                                    <a:gd name="T69" fmla="*/ 23 h 2852"/>
                                    <a:gd name="T70" fmla="*/ 345 w 2112"/>
                                    <a:gd name="T71" fmla="*/ 68 h 2852"/>
                                    <a:gd name="T72" fmla="*/ 279 w 2112"/>
                                    <a:gd name="T73" fmla="*/ 120 h 2852"/>
                                    <a:gd name="T74" fmla="*/ 205 w 2112"/>
                                    <a:gd name="T75" fmla="*/ 206 h 2852"/>
                                    <a:gd name="T76" fmla="*/ 143 w 2112"/>
                                    <a:gd name="T77" fmla="*/ 312 h 2852"/>
                                    <a:gd name="T78" fmla="*/ 92 w 2112"/>
                                    <a:gd name="T79" fmla="*/ 438 h 2852"/>
                                    <a:gd name="T80" fmla="*/ 52 w 2112"/>
                                    <a:gd name="T81" fmla="*/ 580 h 2852"/>
                                    <a:gd name="T82" fmla="*/ 22 w 2112"/>
                                    <a:gd name="T83" fmla="*/ 736 h 2852"/>
                                    <a:gd name="T84" fmla="*/ 3 w 2112"/>
                                    <a:gd name="T85" fmla="*/ 905 h 2852"/>
                                    <a:gd name="T86" fmla="*/ 3 w 2112"/>
                                    <a:gd name="T87" fmla="*/ 1029 h 2852"/>
                                    <a:gd name="T88" fmla="*/ 23 w 2112"/>
                                    <a:gd name="T89" fmla="*/ 1189 h 2852"/>
                                    <a:gd name="T90" fmla="*/ 62 w 2112"/>
                                    <a:gd name="T91" fmla="*/ 1360 h 2852"/>
                                    <a:gd name="T92" fmla="*/ 117 w 2112"/>
                                    <a:gd name="T93" fmla="*/ 1539 h 2852"/>
                                    <a:gd name="T94" fmla="*/ 187 w 2112"/>
                                    <a:gd name="T95" fmla="*/ 1721 h 2852"/>
                                    <a:gd name="T96" fmla="*/ 268 w 2112"/>
                                    <a:gd name="T97" fmla="*/ 1902 h 2852"/>
                                    <a:gd name="T98" fmla="*/ 340 w 2112"/>
                                    <a:gd name="T99" fmla="*/ 2043 h 2852"/>
                                    <a:gd name="T100" fmla="*/ 435 w 2112"/>
                                    <a:gd name="T101" fmla="*/ 2211 h 2852"/>
                                    <a:gd name="T102" fmla="*/ 530 w 2112"/>
                                    <a:gd name="T103" fmla="*/ 2368 h 2852"/>
                                    <a:gd name="T104" fmla="*/ 624 w 2112"/>
                                    <a:gd name="T105" fmla="*/ 2511 h 2852"/>
                                    <a:gd name="T106" fmla="*/ 715 w 2112"/>
                                    <a:gd name="T107" fmla="*/ 2637 h 2852"/>
                                    <a:gd name="T108" fmla="*/ 800 w 2112"/>
                                    <a:gd name="T109" fmla="*/ 2742 h 2852"/>
                                    <a:gd name="T110" fmla="*/ 875 w 2112"/>
                                    <a:gd name="T111" fmla="*/ 2824 h 2852"/>
                                    <a:gd name="T112" fmla="*/ 923 w 2112"/>
                                    <a:gd name="T113" fmla="*/ 2849 h 2852"/>
                                    <a:gd name="T114" fmla="*/ 972 w 2112"/>
                                    <a:gd name="T115" fmla="*/ 2851 h 2852"/>
                                    <a:gd name="T116" fmla="*/ 1022 w 2112"/>
                                    <a:gd name="T117" fmla="*/ 2852 h 28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112" h="2852">
                                      <a:moveTo>
                                        <a:pt x="1062" y="2852"/>
                                      </a:moveTo>
                                      <a:lnTo>
                                        <a:pt x="1062" y="2852"/>
                                      </a:lnTo>
                                      <a:lnTo>
                                        <a:pt x="1072" y="2852"/>
                                      </a:lnTo>
                                      <a:lnTo>
                                        <a:pt x="1082" y="2852"/>
                                      </a:lnTo>
                                      <a:lnTo>
                                        <a:pt x="1091" y="2852"/>
                                      </a:lnTo>
                                      <a:lnTo>
                                        <a:pt x="1101" y="2852"/>
                                      </a:lnTo>
                                      <a:lnTo>
                                        <a:pt x="1111" y="2852"/>
                                      </a:lnTo>
                                      <a:lnTo>
                                        <a:pt x="1121" y="2851"/>
                                      </a:lnTo>
                                      <a:lnTo>
                                        <a:pt x="1131" y="2851"/>
                                      </a:lnTo>
                                      <a:lnTo>
                                        <a:pt x="1141" y="2851"/>
                                      </a:lnTo>
                                      <a:lnTo>
                                        <a:pt x="1151" y="2851"/>
                                      </a:lnTo>
                                      <a:lnTo>
                                        <a:pt x="1161" y="2851"/>
                                      </a:lnTo>
                                      <a:lnTo>
                                        <a:pt x="1171" y="2850"/>
                                      </a:lnTo>
                                      <a:lnTo>
                                        <a:pt x="1181" y="2850"/>
                                      </a:lnTo>
                                      <a:lnTo>
                                        <a:pt x="1191" y="2850"/>
                                      </a:lnTo>
                                      <a:lnTo>
                                        <a:pt x="1201" y="2849"/>
                                      </a:lnTo>
                                      <a:lnTo>
                                        <a:pt x="1211" y="2849"/>
                                      </a:lnTo>
                                      <a:lnTo>
                                        <a:pt x="1221" y="2849"/>
                                      </a:lnTo>
                                      <a:lnTo>
                                        <a:pt x="1221" y="2849"/>
                                      </a:lnTo>
                                      <a:lnTo>
                                        <a:pt x="1234" y="2837"/>
                                      </a:lnTo>
                                      <a:lnTo>
                                        <a:pt x="1247" y="2824"/>
                                      </a:lnTo>
                                      <a:lnTo>
                                        <a:pt x="1262" y="2809"/>
                                      </a:lnTo>
                                      <a:lnTo>
                                        <a:pt x="1276" y="2794"/>
                                      </a:lnTo>
                                      <a:lnTo>
                                        <a:pt x="1291" y="2778"/>
                                      </a:lnTo>
                                      <a:lnTo>
                                        <a:pt x="1307" y="2760"/>
                                      </a:lnTo>
                                      <a:lnTo>
                                        <a:pt x="1322" y="2742"/>
                                      </a:lnTo>
                                      <a:lnTo>
                                        <a:pt x="1338" y="2723"/>
                                      </a:lnTo>
                                      <a:lnTo>
                                        <a:pt x="1354" y="2703"/>
                                      </a:lnTo>
                                      <a:lnTo>
                                        <a:pt x="1371" y="2682"/>
                                      </a:lnTo>
                                      <a:lnTo>
                                        <a:pt x="1388" y="2660"/>
                                      </a:lnTo>
                                      <a:lnTo>
                                        <a:pt x="1405" y="2637"/>
                                      </a:lnTo>
                                      <a:lnTo>
                                        <a:pt x="1423" y="2613"/>
                                      </a:lnTo>
                                      <a:lnTo>
                                        <a:pt x="1440" y="2589"/>
                                      </a:lnTo>
                                      <a:lnTo>
                                        <a:pt x="1458" y="2563"/>
                                      </a:lnTo>
                                      <a:lnTo>
                                        <a:pt x="1476" y="2537"/>
                                      </a:lnTo>
                                      <a:lnTo>
                                        <a:pt x="1495" y="2511"/>
                                      </a:lnTo>
                                      <a:lnTo>
                                        <a:pt x="1513" y="2483"/>
                                      </a:lnTo>
                                      <a:lnTo>
                                        <a:pt x="1532" y="2455"/>
                                      </a:lnTo>
                                      <a:lnTo>
                                        <a:pt x="1550" y="2427"/>
                                      </a:lnTo>
                                      <a:lnTo>
                                        <a:pt x="1569" y="2398"/>
                                      </a:lnTo>
                                      <a:lnTo>
                                        <a:pt x="1588" y="2368"/>
                                      </a:lnTo>
                                      <a:lnTo>
                                        <a:pt x="1606" y="2337"/>
                                      </a:lnTo>
                                      <a:lnTo>
                                        <a:pt x="1625" y="2307"/>
                                      </a:lnTo>
                                      <a:lnTo>
                                        <a:pt x="1644" y="2275"/>
                                      </a:lnTo>
                                      <a:lnTo>
                                        <a:pt x="1663" y="2243"/>
                                      </a:lnTo>
                                      <a:lnTo>
                                        <a:pt x="1682" y="2211"/>
                                      </a:lnTo>
                                      <a:lnTo>
                                        <a:pt x="1701" y="2178"/>
                                      </a:lnTo>
                                      <a:lnTo>
                                        <a:pt x="1719" y="2145"/>
                                      </a:lnTo>
                                      <a:lnTo>
                                        <a:pt x="1738" y="2111"/>
                                      </a:lnTo>
                                      <a:lnTo>
                                        <a:pt x="1756" y="2078"/>
                                      </a:lnTo>
                                      <a:lnTo>
                                        <a:pt x="1775" y="2043"/>
                                      </a:lnTo>
                                      <a:lnTo>
                                        <a:pt x="1775" y="2043"/>
                                      </a:lnTo>
                                      <a:lnTo>
                                        <a:pt x="1793" y="2008"/>
                                      </a:lnTo>
                                      <a:lnTo>
                                        <a:pt x="1811" y="1973"/>
                                      </a:lnTo>
                                      <a:lnTo>
                                        <a:pt x="1828" y="1937"/>
                                      </a:lnTo>
                                      <a:lnTo>
                                        <a:pt x="1846" y="1902"/>
                                      </a:lnTo>
                                      <a:lnTo>
                                        <a:pt x="1863" y="1866"/>
                                      </a:lnTo>
                                      <a:lnTo>
                                        <a:pt x="1879" y="1830"/>
                                      </a:lnTo>
                                      <a:lnTo>
                                        <a:pt x="1896" y="1793"/>
                                      </a:lnTo>
                                      <a:lnTo>
                                        <a:pt x="1911" y="1757"/>
                                      </a:lnTo>
                                      <a:lnTo>
                                        <a:pt x="1927" y="1721"/>
                                      </a:lnTo>
                                      <a:lnTo>
                                        <a:pt x="1941" y="1684"/>
                                      </a:lnTo>
                                      <a:lnTo>
                                        <a:pt x="1955" y="1648"/>
                                      </a:lnTo>
                                      <a:lnTo>
                                        <a:pt x="1969" y="1611"/>
                                      </a:lnTo>
                                      <a:lnTo>
                                        <a:pt x="1983" y="1575"/>
                                      </a:lnTo>
                                      <a:lnTo>
                                        <a:pt x="1995" y="1539"/>
                                      </a:lnTo>
                                      <a:lnTo>
                                        <a:pt x="2008" y="1503"/>
                                      </a:lnTo>
                                      <a:lnTo>
                                        <a:pt x="2019" y="1467"/>
                                      </a:lnTo>
                                      <a:lnTo>
                                        <a:pt x="2030" y="1431"/>
                                      </a:lnTo>
                                      <a:lnTo>
                                        <a:pt x="2041" y="1396"/>
                                      </a:lnTo>
                                      <a:lnTo>
                                        <a:pt x="2050" y="1360"/>
                                      </a:lnTo>
                                      <a:lnTo>
                                        <a:pt x="2060" y="1325"/>
                                      </a:lnTo>
                                      <a:lnTo>
                                        <a:pt x="2068" y="1291"/>
                                      </a:lnTo>
                                      <a:lnTo>
                                        <a:pt x="2076" y="1256"/>
                                      </a:lnTo>
                                      <a:lnTo>
                                        <a:pt x="2083" y="1222"/>
                                      </a:lnTo>
                                      <a:lnTo>
                                        <a:pt x="2089" y="1189"/>
                                      </a:lnTo>
                                      <a:lnTo>
                                        <a:pt x="2095" y="1156"/>
                                      </a:lnTo>
                                      <a:lnTo>
                                        <a:pt x="2100" y="1123"/>
                                      </a:lnTo>
                                      <a:lnTo>
                                        <a:pt x="2104" y="1091"/>
                                      </a:lnTo>
                                      <a:lnTo>
                                        <a:pt x="2107" y="1060"/>
                                      </a:lnTo>
                                      <a:lnTo>
                                        <a:pt x="2110" y="1029"/>
                                      </a:lnTo>
                                      <a:lnTo>
                                        <a:pt x="2111" y="999"/>
                                      </a:lnTo>
                                      <a:lnTo>
                                        <a:pt x="2112" y="969"/>
                                      </a:lnTo>
                                      <a:lnTo>
                                        <a:pt x="2112" y="940"/>
                                      </a:lnTo>
                                      <a:lnTo>
                                        <a:pt x="2112" y="940"/>
                                      </a:lnTo>
                                      <a:lnTo>
                                        <a:pt x="2110" y="905"/>
                                      </a:lnTo>
                                      <a:lnTo>
                                        <a:pt x="2107" y="870"/>
                                      </a:lnTo>
                                      <a:lnTo>
                                        <a:pt x="2104" y="836"/>
                                      </a:lnTo>
                                      <a:lnTo>
                                        <a:pt x="2100" y="802"/>
                                      </a:lnTo>
                                      <a:lnTo>
                                        <a:pt x="2096" y="769"/>
                                      </a:lnTo>
                                      <a:lnTo>
                                        <a:pt x="2092" y="736"/>
                                      </a:lnTo>
                                      <a:lnTo>
                                        <a:pt x="2087" y="704"/>
                                      </a:lnTo>
                                      <a:lnTo>
                                        <a:pt x="2081" y="672"/>
                                      </a:lnTo>
                                      <a:lnTo>
                                        <a:pt x="2076" y="641"/>
                                      </a:lnTo>
                                      <a:lnTo>
                                        <a:pt x="2070" y="610"/>
                                      </a:lnTo>
                                      <a:lnTo>
                                        <a:pt x="2063" y="580"/>
                                      </a:lnTo>
                                      <a:lnTo>
                                        <a:pt x="2056" y="550"/>
                                      </a:lnTo>
                                      <a:lnTo>
                                        <a:pt x="2048" y="521"/>
                                      </a:lnTo>
                                      <a:lnTo>
                                        <a:pt x="2040" y="493"/>
                                      </a:lnTo>
                                      <a:lnTo>
                                        <a:pt x="2032" y="465"/>
                                      </a:lnTo>
                                      <a:lnTo>
                                        <a:pt x="2023" y="438"/>
                                      </a:lnTo>
                                      <a:lnTo>
                                        <a:pt x="2014" y="412"/>
                                      </a:lnTo>
                                      <a:lnTo>
                                        <a:pt x="2004" y="386"/>
                                      </a:lnTo>
                                      <a:lnTo>
                                        <a:pt x="1994" y="361"/>
                                      </a:lnTo>
                                      <a:lnTo>
                                        <a:pt x="1984" y="337"/>
                                      </a:lnTo>
                                      <a:lnTo>
                                        <a:pt x="1973" y="313"/>
                                      </a:lnTo>
                                      <a:lnTo>
                                        <a:pt x="1961" y="290"/>
                                      </a:lnTo>
                                      <a:lnTo>
                                        <a:pt x="1949" y="268"/>
                                      </a:lnTo>
                                      <a:lnTo>
                                        <a:pt x="1937" y="247"/>
                                      </a:lnTo>
                                      <a:lnTo>
                                        <a:pt x="1924" y="226"/>
                                      </a:lnTo>
                                      <a:lnTo>
                                        <a:pt x="1911" y="206"/>
                                      </a:lnTo>
                                      <a:lnTo>
                                        <a:pt x="1897" y="187"/>
                                      </a:lnTo>
                                      <a:lnTo>
                                        <a:pt x="1883" y="169"/>
                                      </a:lnTo>
                                      <a:lnTo>
                                        <a:pt x="1868" y="152"/>
                                      </a:lnTo>
                                      <a:lnTo>
                                        <a:pt x="1853" y="136"/>
                                      </a:lnTo>
                                      <a:lnTo>
                                        <a:pt x="1838" y="120"/>
                                      </a:lnTo>
                                      <a:lnTo>
                                        <a:pt x="1822" y="106"/>
                                      </a:lnTo>
                                      <a:lnTo>
                                        <a:pt x="1822" y="106"/>
                                      </a:lnTo>
                                      <a:lnTo>
                                        <a:pt x="1806" y="92"/>
                                      </a:lnTo>
                                      <a:lnTo>
                                        <a:pt x="1789" y="80"/>
                                      </a:lnTo>
                                      <a:lnTo>
                                        <a:pt x="1772" y="68"/>
                                      </a:lnTo>
                                      <a:lnTo>
                                        <a:pt x="1755" y="57"/>
                                      </a:lnTo>
                                      <a:lnTo>
                                        <a:pt x="1737" y="47"/>
                                      </a:lnTo>
                                      <a:lnTo>
                                        <a:pt x="1719" y="38"/>
                                      </a:lnTo>
                                      <a:lnTo>
                                        <a:pt x="1700" y="30"/>
                                      </a:lnTo>
                                      <a:lnTo>
                                        <a:pt x="1681" y="23"/>
                                      </a:lnTo>
                                      <a:lnTo>
                                        <a:pt x="1662" y="17"/>
                                      </a:lnTo>
                                      <a:lnTo>
                                        <a:pt x="1642" y="11"/>
                                      </a:lnTo>
                                      <a:lnTo>
                                        <a:pt x="1621" y="7"/>
                                      </a:lnTo>
                                      <a:lnTo>
                                        <a:pt x="1600" y="4"/>
                                      </a:lnTo>
                                      <a:lnTo>
                                        <a:pt x="1579" y="2"/>
                                      </a:lnTo>
                                      <a:lnTo>
                                        <a:pt x="1557" y="0"/>
                                      </a:lnTo>
                                      <a:lnTo>
                                        <a:pt x="1535" y="0"/>
                                      </a:lnTo>
                                      <a:lnTo>
                                        <a:pt x="1511" y="1"/>
                                      </a:lnTo>
                                      <a:lnTo>
                                        <a:pt x="1488" y="3"/>
                                      </a:lnTo>
                                      <a:lnTo>
                                        <a:pt x="1464" y="6"/>
                                      </a:lnTo>
                                      <a:lnTo>
                                        <a:pt x="1439" y="10"/>
                                      </a:lnTo>
                                      <a:lnTo>
                                        <a:pt x="1413" y="15"/>
                                      </a:lnTo>
                                      <a:lnTo>
                                        <a:pt x="1388" y="21"/>
                                      </a:lnTo>
                                      <a:lnTo>
                                        <a:pt x="1361" y="28"/>
                                      </a:lnTo>
                                      <a:lnTo>
                                        <a:pt x="1334" y="37"/>
                                      </a:lnTo>
                                      <a:lnTo>
                                        <a:pt x="1306" y="47"/>
                                      </a:lnTo>
                                      <a:lnTo>
                                        <a:pt x="1277" y="58"/>
                                      </a:lnTo>
                                      <a:lnTo>
                                        <a:pt x="1248" y="70"/>
                                      </a:lnTo>
                                      <a:lnTo>
                                        <a:pt x="1218" y="83"/>
                                      </a:lnTo>
                                      <a:lnTo>
                                        <a:pt x="1188" y="98"/>
                                      </a:lnTo>
                                      <a:lnTo>
                                        <a:pt x="1157" y="114"/>
                                      </a:lnTo>
                                      <a:lnTo>
                                        <a:pt x="1125" y="131"/>
                                      </a:lnTo>
                                      <a:lnTo>
                                        <a:pt x="1092" y="149"/>
                                      </a:lnTo>
                                      <a:lnTo>
                                        <a:pt x="1058" y="169"/>
                                      </a:lnTo>
                                      <a:lnTo>
                                        <a:pt x="1058" y="169"/>
                                      </a:lnTo>
                                      <a:lnTo>
                                        <a:pt x="1025" y="149"/>
                                      </a:lnTo>
                                      <a:lnTo>
                                        <a:pt x="993" y="131"/>
                                      </a:lnTo>
                                      <a:lnTo>
                                        <a:pt x="961" y="114"/>
                                      </a:lnTo>
                                      <a:lnTo>
                                        <a:pt x="930" y="98"/>
                                      </a:lnTo>
                                      <a:lnTo>
                                        <a:pt x="900" y="83"/>
                                      </a:lnTo>
                                      <a:lnTo>
                                        <a:pt x="870" y="70"/>
                                      </a:lnTo>
                                      <a:lnTo>
                                        <a:pt x="841" y="58"/>
                                      </a:lnTo>
                                      <a:lnTo>
                                        <a:pt x="813" y="47"/>
                                      </a:lnTo>
                                      <a:lnTo>
                                        <a:pt x="785" y="37"/>
                                      </a:lnTo>
                                      <a:lnTo>
                                        <a:pt x="758" y="28"/>
                                      </a:lnTo>
                                      <a:lnTo>
                                        <a:pt x="732" y="21"/>
                                      </a:lnTo>
                                      <a:lnTo>
                                        <a:pt x="705" y="15"/>
                                      </a:lnTo>
                                      <a:lnTo>
                                        <a:pt x="680" y="10"/>
                                      </a:lnTo>
                                      <a:lnTo>
                                        <a:pt x="655" y="5"/>
                                      </a:lnTo>
                                      <a:lnTo>
                                        <a:pt x="631" y="2"/>
                                      </a:lnTo>
                                      <a:lnTo>
                                        <a:pt x="607" y="0"/>
                                      </a:lnTo>
                                      <a:lnTo>
                                        <a:pt x="584" y="0"/>
                                      </a:lnTo>
                                      <a:lnTo>
                                        <a:pt x="562" y="0"/>
                                      </a:lnTo>
                                      <a:lnTo>
                                        <a:pt x="539" y="1"/>
                                      </a:lnTo>
                                      <a:lnTo>
                                        <a:pt x="518" y="3"/>
                                      </a:lnTo>
                                      <a:lnTo>
                                        <a:pt x="497" y="7"/>
                                      </a:lnTo>
                                      <a:lnTo>
                                        <a:pt x="476" y="11"/>
                                      </a:lnTo>
                                      <a:lnTo>
                                        <a:pt x="456" y="17"/>
                                      </a:lnTo>
                                      <a:lnTo>
                                        <a:pt x="437" y="23"/>
                                      </a:lnTo>
                                      <a:lnTo>
                                        <a:pt x="417" y="30"/>
                                      </a:lnTo>
                                      <a:lnTo>
                                        <a:pt x="399" y="38"/>
                                      </a:lnTo>
                                      <a:lnTo>
                                        <a:pt x="380" y="47"/>
                                      </a:lnTo>
                                      <a:lnTo>
                                        <a:pt x="362" y="57"/>
                                      </a:lnTo>
                                      <a:lnTo>
                                        <a:pt x="345" y="68"/>
                                      </a:lnTo>
                                      <a:lnTo>
                                        <a:pt x="328" y="80"/>
                                      </a:lnTo>
                                      <a:lnTo>
                                        <a:pt x="311" y="92"/>
                                      </a:lnTo>
                                      <a:lnTo>
                                        <a:pt x="295" y="106"/>
                                      </a:lnTo>
                                      <a:lnTo>
                                        <a:pt x="295" y="106"/>
                                      </a:lnTo>
                                      <a:lnTo>
                                        <a:pt x="279" y="120"/>
                                      </a:lnTo>
                                      <a:lnTo>
                                        <a:pt x="263" y="136"/>
                                      </a:lnTo>
                                      <a:lnTo>
                                        <a:pt x="248" y="152"/>
                                      </a:lnTo>
                                      <a:lnTo>
                                        <a:pt x="234" y="169"/>
                                      </a:lnTo>
                                      <a:lnTo>
                                        <a:pt x="219" y="187"/>
                                      </a:lnTo>
                                      <a:lnTo>
                                        <a:pt x="205" y="206"/>
                                      </a:lnTo>
                                      <a:lnTo>
                                        <a:pt x="192" y="226"/>
                                      </a:lnTo>
                                      <a:lnTo>
                                        <a:pt x="179" y="246"/>
                                      </a:lnTo>
                                      <a:lnTo>
                                        <a:pt x="166" y="267"/>
                                      </a:lnTo>
                                      <a:lnTo>
                                        <a:pt x="155" y="290"/>
                                      </a:lnTo>
                                      <a:lnTo>
                                        <a:pt x="143" y="312"/>
                                      </a:lnTo>
                                      <a:lnTo>
                                        <a:pt x="132" y="336"/>
                                      </a:lnTo>
                                      <a:lnTo>
                                        <a:pt x="121" y="360"/>
                                      </a:lnTo>
                                      <a:lnTo>
                                        <a:pt x="111" y="386"/>
                                      </a:lnTo>
                                      <a:lnTo>
                                        <a:pt x="101" y="412"/>
                                      </a:lnTo>
                                      <a:lnTo>
                                        <a:pt x="92" y="438"/>
                                      </a:lnTo>
                                      <a:lnTo>
                                        <a:pt x="83" y="465"/>
                                      </a:lnTo>
                                      <a:lnTo>
                                        <a:pt x="74" y="493"/>
                                      </a:lnTo>
                                      <a:lnTo>
                                        <a:pt x="66" y="521"/>
                                      </a:lnTo>
                                      <a:lnTo>
                                        <a:pt x="59" y="550"/>
                                      </a:lnTo>
                                      <a:lnTo>
                                        <a:pt x="52" y="580"/>
                                      </a:lnTo>
                                      <a:lnTo>
                                        <a:pt x="45" y="610"/>
                                      </a:lnTo>
                                      <a:lnTo>
                                        <a:pt x="38" y="641"/>
                                      </a:lnTo>
                                      <a:lnTo>
                                        <a:pt x="32" y="672"/>
                                      </a:lnTo>
                                      <a:lnTo>
                                        <a:pt x="27" y="704"/>
                                      </a:lnTo>
                                      <a:lnTo>
                                        <a:pt x="22" y="736"/>
                                      </a:lnTo>
                                      <a:lnTo>
                                        <a:pt x="17" y="769"/>
                                      </a:lnTo>
                                      <a:lnTo>
                                        <a:pt x="13" y="802"/>
                                      </a:lnTo>
                                      <a:lnTo>
                                        <a:pt x="9" y="836"/>
                                      </a:lnTo>
                                      <a:lnTo>
                                        <a:pt x="5" y="870"/>
                                      </a:lnTo>
                                      <a:lnTo>
                                        <a:pt x="3" y="905"/>
                                      </a:lnTo>
                                      <a:lnTo>
                                        <a:pt x="0" y="940"/>
                                      </a:lnTo>
                                      <a:lnTo>
                                        <a:pt x="0" y="940"/>
                                      </a:lnTo>
                                      <a:lnTo>
                                        <a:pt x="0" y="969"/>
                                      </a:lnTo>
                                      <a:lnTo>
                                        <a:pt x="1" y="999"/>
                                      </a:lnTo>
                                      <a:lnTo>
                                        <a:pt x="3" y="1029"/>
                                      </a:lnTo>
                                      <a:lnTo>
                                        <a:pt x="5" y="1060"/>
                                      </a:lnTo>
                                      <a:lnTo>
                                        <a:pt x="9" y="1091"/>
                                      </a:lnTo>
                                      <a:lnTo>
                                        <a:pt x="13" y="1123"/>
                                      </a:lnTo>
                                      <a:lnTo>
                                        <a:pt x="18" y="1156"/>
                                      </a:lnTo>
                                      <a:lnTo>
                                        <a:pt x="23" y="1189"/>
                                      </a:lnTo>
                                      <a:lnTo>
                                        <a:pt x="29" y="1222"/>
                                      </a:lnTo>
                                      <a:lnTo>
                                        <a:pt x="37" y="1256"/>
                                      </a:lnTo>
                                      <a:lnTo>
                                        <a:pt x="44" y="1291"/>
                                      </a:lnTo>
                                      <a:lnTo>
                                        <a:pt x="53" y="1325"/>
                                      </a:lnTo>
                                      <a:lnTo>
                                        <a:pt x="62" y="1360"/>
                                      </a:lnTo>
                                      <a:lnTo>
                                        <a:pt x="72" y="1396"/>
                                      </a:lnTo>
                                      <a:lnTo>
                                        <a:pt x="82" y="1431"/>
                                      </a:lnTo>
                                      <a:lnTo>
                                        <a:pt x="93" y="1467"/>
                                      </a:lnTo>
                                      <a:lnTo>
                                        <a:pt x="105" y="1503"/>
                                      </a:lnTo>
                                      <a:lnTo>
                                        <a:pt x="117" y="1539"/>
                                      </a:lnTo>
                                      <a:lnTo>
                                        <a:pt x="130" y="1575"/>
                                      </a:lnTo>
                                      <a:lnTo>
                                        <a:pt x="144" y="1611"/>
                                      </a:lnTo>
                                      <a:lnTo>
                                        <a:pt x="157" y="1648"/>
                                      </a:lnTo>
                                      <a:lnTo>
                                        <a:pt x="172" y="1684"/>
                                      </a:lnTo>
                                      <a:lnTo>
                                        <a:pt x="187" y="1721"/>
                                      </a:lnTo>
                                      <a:lnTo>
                                        <a:pt x="202" y="1757"/>
                                      </a:lnTo>
                                      <a:lnTo>
                                        <a:pt x="218" y="1794"/>
                                      </a:lnTo>
                                      <a:lnTo>
                                        <a:pt x="234" y="1830"/>
                                      </a:lnTo>
                                      <a:lnTo>
                                        <a:pt x="251" y="1866"/>
                                      </a:lnTo>
                                      <a:lnTo>
                                        <a:pt x="268" y="1902"/>
                                      </a:lnTo>
                                      <a:lnTo>
                                        <a:pt x="286" y="1938"/>
                                      </a:lnTo>
                                      <a:lnTo>
                                        <a:pt x="304" y="1973"/>
                                      </a:lnTo>
                                      <a:lnTo>
                                        <a:pt x="322" y="2008"/>
                                      </a:lnTo>
                                      <a:lnTo>
                                        <a:pt x="340" y="2043"/>
                                      </a:lnTo>
                                      <a:lnTo>
                                        <a:pt x="340" y="2043"/>
                                      </a:lnTo>
                                      <a:lnTo>
                                        <a:pt x="359" y="2078"/>
                                      </a:lnTo>
                                      <a:lnTo>
                                        <a:pt x="377" y="2111"/>
                                      </a:lnTo>
                                      <a:lnTo>
                                        <a:pt x="396" y="2145"/>
                                      </a:lnTo>
                                      <a:lnTo>
                                        <a:pt x="415" y="2178"/>
                                      </a:lnTo>
                                      <a:lnTo>
                                        <a:pt x="435" y="2211"/>
                                      </a:lnTo>
                                      <a:lnTo>
                                        <a:pt x="453" y="2243"/>
                                      </a:lnTo>
                                      <a:lnTo>
                                        <a:pt x="472" y="2275"/>
                                      </a:lnTo>
                                      <a:lnTo>
                                        <a:pt x="492" y="2307"/>
                                      </a:lnTo>
                                      <a:lnTo>
                                        <a:pt x="511" y="2337"/>
                                      </a:lnTo>
                                      <a:lnTo>
                                        <a:pt x="530" y="2368"/>
                                      </a:lnTo>
                                      <a:lnTo>
                                        <a:pt x="549" y="2398"/>
                                      </a:lnTo>
                                      <a:lnTo>
                                        <a:pt x="568" y="2427"/>
                                      </a:lnTo>
                                      <a:lnTo>
                                        <a:pt x="587" y="2455"/>
                                      </a:lnTo>
                                      <a:lnTo>
                                        <a:pt x="606" y="2483"/>
                                      </a:lnTo>
                                      <a:lnTo>
                                        <a:pt x="624" y="2511"/>
                                      </a:lnTo>
                                      <a:lnTo>
                                        <a:pt x="643" y="2537"/>
                                      </a:lnTo>
                                      <a:lnTo>
                                        <a:pt x="661" y="2563"/>
                                      </a:lnTo>
                                      <a:lnTo>
                                        <a:pt x="679" y="2588"/>
                                      </a:lnTo>
                                      <a:lnTo>
                                        <a:pt x="697" y="2613"/>
                                      </a:lnTo>
                                      <a:lnTo>
                                        <a:pt x="715" y="2637"/>
                                      </a:lnTo>
                                      <a:lnTo>
                                        <a:pt x="733" y="2659"/>
                                      </a:lnTo>
                                      <a:lnTo>
                                        <a:pt x="750" y="2681"/>
                                      </a:lnTo>
                                      <a:lnTo>
                                        <a:pt x="766" y="2702"/>
                                      </a:lnTo>
                                      <a:lnTo>
                                        <a:pt x="783" y="2723"/>
                                      </a:lnTo>
                                      <a:lnTo>
                                        <a:pt x="800" y="2742"/>
                                      </a:lnTo>
                                      <a:lnTo>
                                        <a:pt x="815" y="2760"/>
                                      </a:lnTo>
                                      <a:lnTo>
                                        <a:pt x="831" y="2778"/>
                                      </a:lnTo>
                                      <a:lnTo>
                                        <a:pt x="846" y="2794"/>
                                      </a:lnTo>
                                      <a:lnTo>
                                        <a:pt x="861" y="2809"/>
                                      </a:lnTo>
                                      <a:lnTo>
                                        <a:pt x="875" y="2824"/>
                                      </a:lnTo>
                                      <a:lnTo>
                                        <a:pt x="889" y="2837"/>
                                      </a:lnTo>
                                      <a:lnTo>
                                        <a:pt x="903" y="2849"/>
                                      </a:lnTo>
                                      <a:lnTo>
                                        <a:pt x="903" y="2849"/>
                                      </a:lnTo>
                                      <a:lnTo>
                                        <a:pt x="913" y="2849"/>
                                      </a:lnTo>
                                      <a:lnTo>
                                        <a:pt x="923" y="2849"/>
                                      </a:lnTo>
                                      <a:lnTo>
                                        <a:pt x="932" y="2850"/>
                                      </a:lnTo>
                                      <a:lnTo>
                                        <a:pt x="942" y="2850"/>
                                      </a:lnTo>
                                      <a:lnTo>
                                        <a:pt x="952" y="2850"/>
                                      </a:lnTo>
                                      <a:lnTo>
                                        <a:pt x="962" y="2851"/>
                                      </a:lnTo>
                                      <a:lnTo>
                                        <a:pt x="972" y="2851"/>
                                      </a:lnTo>
                                      <a:lnTo>
                                        <a:pt x="982" y="2851"/>
                                      </a:lnTo>
                                      <a:lnTo>
                                        <a:pt x="992" y="2851"/>
                                      </a:lnTo>
                                      <a:lnTo>
                                        <a:pt x="1002" y="2851"/>
                                      </a:lnTo>
                                      <a:lnTo>
                                        <a:pt x="1012" y="2852"/>
                                      </a:lnTo>
                                      <a:lnTo>
                                        <a:pt x="1022" y="2852"/>
                                      </a:lnTo>
                                      <a:lnTo>
                                        <a:pt x="1032" y="2852"/>
                                      </a:lnTo>
                                      <a:lnTo>
                                        <a:pt x="1042" y="2852"/>
                                      </a:lnTo>
                                      <a:lnTo>
                                        <a:pt x="1052" y="2852"/>
                                      </a:lnTo>
                                      <a:lnTo>
                                        <a:pt x="1062" y="28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Freeform 579"/>
                              <wps:cNvSpPr>
                                <a:spLocks/>
                              </wps:cNvSpPr>
                              <wps:spPr bwMode="auto">
                                <a:xfrm>
                                  <a:off x="3904" y="70"/>
                                  <a:ext cx="1539" cy="2903"/>
                                </a:xfrm>
                                <a:custGeom>
                                  <a:avLst/>
                                  <a:gdLst>
                                    <a:gd name="T0" fmla="*/ 804 w 1539"/>
                                    <a:gd name="T1" fmla="*/ 2902 h 2903"/>
                                    <a:gd name="T2" fmla="*/ 840 w 1539"/>
                                    <a:gd name="T3" fmla="*/ 2901 h 2903"/>
                                    <a:gd name="T4" fmla="*/ 876 w 1539"/>
                                    <a:gd name="T5" fmla="*/ 2900 h 2903"/>
                                    <a:gd name="T6" fmla="*/ 921 w 1539"/>
                                    <a:gd name="T7" fmla="*/ 2859 h 2903"/>
                                    <a:gd name="T8" fmla="*/ 976 w 1539"/>
                                    <a:gd name="T9" fmla="*/ 2771 h 2903"/>
                                    <a:gd name="T10" fmla="*/ 1038 w 1539"/>
                                    <a:gd name="T11" fmla="*/ 2659 h 2903"/>
                                    <a:gd name="T12" fmla="*/ 1104 w 1539"/>
                                    <a:gd name="T13" fmla="*/ 2527 h 2903"/>
                                    <a:gd name="T14" fmla="*/ 1172 w 1539"/>
                                    <a:gd name="T15" fmla="*/ 2379 h 2903"/>
                                    <a:gd name="T16" fmla="*/ 1241 w 1539"/>
                                    <a:gd name="T17" fmla="*/ 2218 h 2903"/>
                                    <a:gd name="T18" fmla="*/ 1308 w 1539"/>
                                    <a:gd name="T19" fmla="*/ 2047 h 2903"/>
                                    <a:gd name="T20" fmla="*/ 1371 w 1539"/>
                                    <a:gd name="T21" fmla="*/ 1869 h 2903"/>
                                    <a:gd name="T22" fmla="*/ 1426 w 1539"/>
                                    <a:gd name="T23" fmla="*/ 1687 h 2903"/>
                                    <a:gd name="T24" fmla="*/ 1473 w 1539"/>
                                    <a:gd name="T25" fmla="*/ 1507 h 2903"/>
                                    <a:gd name="T26" fmla="*/ 1508 w 1539"/>
                                    <a:gd name="T27" fmla="*/ 1332 h 2903"/>
                                    <a:gd name="T28" fmla="*/ 1531 w 1539"/>
                                    <a:gd name="T29" fmla="*/ 1165 h 2903"/>
                                    <a:gd name="T30" fmla="*/ 1539 w 1539"/>
                                    <a:gd name="T31" fmla="*/ 1010 h 2903"/>
                                    <a:gd name="T32" fmla="*/ 1515 w 1539"/>
                                    <a:gd name="T33" fmla="*/ 710 h 2903"/>
                                    <a:gd name="T34" fmla="*/ 1456 w 1539"/>
                                    <a:gd name="T35" fmla="*/ 418 h 2903"/>
                                    <a:gd name="T36" fmla="*/ 1367 w 1539"/>
                                    <a:gd name="T37" fmla="*/ 191 h 2903"/>
                                    <a:gd name="T38" fmla="*/ 1286 w 1539"/>
                                    <a:gd name="T39" fmla="*/ 81 h 2903"/>
                                    <a:gd name="T40" fmla="*/ 1220 w 1539"/>
                                    <a:gd name="T41" fmla="*/ 30 h 2903"/>
                                    <a:gd name="T42" fmla="*/ 1146 w 1539"/>
                                    <a:gd name="T43" fmla="*/ 3 h 2903"/>
                                    <a:gd name="T44" fmla="*/ 1063 w 1539"/>
                                    <a:gd name="T45" fmla="*/ 3 h 2903"/>
                                    <a:gd name="T46" fmla="*/ 969 w 1539"/>
                                    <a:gd name="T47" fmla="*/ 31 h 2903"/>
                                    <a:gd name="T48" fmla="*/ 865 w 1539"/>
                                    <a:gd name="T49" fmla="*/ 89 h 2903"/>
                                    <a:gd name="T50" fmla="*/ 748 w 1539"/>
                                    <a:gd name="T51" fmla="*/ 139 h 2903"/>
                                    <a:gd name="T52" fmla="*/ 637 w 1539"/>
                                    <a:gd name="T53" fmla="*/ 62 h 2903"/>
                                    <a:gd name="T54" fmla="*/ 537 w 1539"/>
                                    <a:gd name="T55" fmla="*/ 16 h 2903"/>
                                    <a:gd name="T56" fmla="*/ 448 w 1539"/>
                                    <a:gd name="T57" fmla="*/ 0 h 2903"/>
                                    <a:gd name="T58" fmla="*/ 368 w 1539"/>
                                    <a:gd name="T59" fmla="*/ 11 h 2903"/>
                                    <a:gd name="T60" fmla="*/ 297 w 1539"/>
                                    <a:gd name="T61" fmla="*/ 48 h 2903"/>
                                    <a:gd name="T62" fmla="*/ 234 w 1539"/>
                                    <a:gd name="T63" fmla="*/ 108 h 2903"/>
                                    <a:gd name="T64" fmla="*/ 136 w 1539"/>
                                    <a:gd name="T65" fmla="*/ 272 h 2903"/>
                                    <a:gd name="T66" fmla="*/ 58 w 1539"/>
                                    <a:gd name="T67" fmla="*/ 527 h 2903"/>
                                    <a:gd name="T68" fmla="*/ 10 w 1539"/>
                                    <a:gd name="T69" fmla="*/ 842 h 2903"/>
                                    <a:gd name="T70" fmla="*/ 2 w 1539"/>
                                    <a:gd name="T71" fmla="*/ 1070 h 2903"/>
                                    <a:gd name="T72" fmla="*/ 16 w 1539"/>
                                    <a:gd name="T73" fmla="*/ 1230 h 2903"/>
                                    <a:gd name="T74" fmla="*/ 44 w 1539"/>
                                    <a:gd name="T75" fmla="*/ 1401 h 2903"/>
                                    <a:gd name="T76" fmla="*/ 84 w 1539"/>
                                    <a:gd name="T77" fmla="*/ 1579 h 2903"/>
                                    <a:gd name="T78" fmla="*/ 134 w 1539"/>
                                    <a:gd name="T79" fmla="*/ 1760 h 2903"/>
                                    <a:gd name="T80" fmla="*/ 193 w 1539"/>
                                    <a:gd name="T81" fmla="*/ 1941 h 2903"/>
                                    <a:gd name="T82" fmla="*/ 259 w 1539"/>
                                    <a:gd name="T83" fmla="*/ 2117 h 2903"/>
                                    <a:gd name="T84" fmla="*/ 329 w 1539"/>
                                    <a:gd name="T85" fmla="*/ 2284 h 2903"/>
                                    <a:gd name="T86" fmla="*/ 399 w 1539"/>
                                    <a:gd name="T87" fmla="*/ 2440 h 2903"/>
                                    <a:gd name="T88" fmla="*/ 468 w 1539"/>
                                    <a:gd name="T89" fmla="*/ 2582 h 2903"/>
                                    <a:gd name="T90" fmla="*/ 534 w 1539"/>
                                    <a:gd name="T91" fmla="*/ 2706 h 2903"/>
                                    <a:gd name="T92" fmla="*/ 594 w 1539"/>
                                    <a:gd name="T93" fmla="*/ 2809 h 2903"/>
                                    <a:gd name="T94" fmla="*/ 648 w 1539"/>
                                    <a:gd name="T95" fmla="*/ 2887 h 2903"/>
                                    <a:gd name="T96" fmla="*/ 688 w 1539"/>
                                    <a:gd name="T97" fmla="*/ 2900 h 2903"/>
                                    <a:gd name="T98" fmla="*/ 724 w 1539"/>
                                    <a:gd name="T99" fmla="*/ 2902 h 2903"/>
                                    <a:gd name="T100" fmla="*/ 760 w 1539"/>
                                    <a:gd name="T101" fmla="*/ 2903 h 29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39" h="2903">
                                      <a:moveTo>
                                        <a:pt x="774" y="2903"/>
                                      </a:moveTo>
                                      <a:lnTo>
                                        <a:pt x="781" y="2903"/>
                                      </a:lnTo>
                                      <a:lnTo>
                                        <a:pt x="789" y="2903"/>
                                      </a:lnTo>
                                      <a:lnTo>
                                        <a:pt x="796" y="2902"/>
                                      </a:lnTo>
                                      <a:lnTo>
                                        <a:pt x="804" y="2902"/>
                                      </a:lnTo>
                                      <a:lnTo>
                                        <a:pt x="811" y="2902"/>
                                      </a:lnTo>
                                      <a:lnTo>
                                        <a:pt x="818" y="2902"/>
                                      </a:lnTo>
                                      <a:lnTo>
                                        <a:pt x="825" y="2902"/>
                                      </a:lnTo>
                                      <a:lnTo>
                                        <a:pt x="833" y="2901"/>
                                      </a:lnTo>
                                      <a:lnTo>
                                        <a:pt x="840" y="2901"/>
                                      </a:lnTo>
                                      <a:lnTo>
                                        <a:pt x="847" y="2901"/>
                                      </a:lnTo>
                                      <a:lnTo>
                                        <a:pt x="854" y="2900"/>
                                      </a:lnTo>
                                      <a:lnTo>
                                        <a:pt x="861" y="2900"/>
                                      </a:lnTo>
                                      <a:lnTo>
                                        <a:pt x="869" y="2900"/>
                                      </a:lnTo>
                                      <a:lnTo>
                                        <a:pt x="876" y="2900"/>
                                      </a:lnTo>
                                      <a:lnTo>
                                        <a:pt x="884" y="2900"/>
                                      </a:lnTo>
                                      <a:lnTo>
                                        <a:pt x="891" y="2899"/>
                                      </a:lnTo>
                                      <a:lnTo>
                                        <a:pt x="900" y="2887"/>
                                      </a:lnTo>
                                      <a:lnTo>
                                        <a:pt x="910" y="2874"/>
                                      </a:lnTo>
                                      <a:lnTo>
                                        <a:pt x="921" y="2859"/>
                                      </a:lnTo>
                                      <a:lnTo>
                                        <a:pt x="931" y="2843"/>
                                      </a:lnTo>
                                      <a:lnTo>
                                        <a:pt x="942" y="2826"/>
                                      </a:lnTo>
                                      <a:lnTo>
                                        <a:pt x="953" y="2809"/>
                                      </a:lnTo>
                                      <a:lnTo>
                                        <a:pt x="965" y="2790"/>
                                      </a:lnTo>
                                      <a:lnTo>
                                        <a:pt x="976" y="2771"/>
                                      </a:lnTo>
                                      <a:lnTo>
                                        <a:pt x="988" y="2750"/>
                                      </a:lnTo>
                                      <a:lnTo>
                                        <a:pt x="1000" y="2728"/>
                                      </a:lnTo>
                                      <a:lnTo>
                                        <a:pt x="1013" y="2706"/>
                                      </a:lnTo>
                                      <a:lnTo>
                                        <a:pt x="1025" y="2683"/>
                                      </a:lnTo>
                                      <a:lnTo>
                                        <a:pt x="1038" y="2659"/>
                                      </a:lnTo>
                                      <a:lnTo>
                                        <a:pt x="1051" y="2634"/>
                                      </a:lnTo>
                                      <a:lnTo>
                                        <a:pt x="1064" y="2608"/>
                                      </a:lnTo>
                                      <a:lnTo>
                                        <a:pt x="1077" y="2582"/>
                                      </a:lnTo>
                                      <a:lnTo>
                                        <a:pt x="1090" y="2555"/>
                                      </a:lnTo>
                                      <a:lnTo>
                                        <a:pt x="1104" y="2527"/>
                                      </a:lnTo>
                                      <a:lnTo>
                                        <a:pt x="1117" y="2499"/>
                                      </a:lnTo>
                                      <a:lnTo>
                                        <a:pt x="1131" y="2470"/>
                                      </a:lnTo>
                                      <a:lnTo>
                                        <a:pt x="1144" y="2440"/>
                                      </a:lnTo>
                                      <a:lnTo>
                                        <a:pt x="1158" y="2410"/>
                                      </a:lnTo>
                                      <a:lnTo>
                                        <a:pt x="1172" y="2379"/>
                                      </a:lnTo>
                                      <a:lnTo>
                                        <a:pt x="1186" y="2348"/>
                                      </a:lnTo>
                                      <a:lnTo>
                                        <a:pt x="1199" y="2316"/>
                                      </a:lnTo>
                                      <a:lnTo>
                                        <a:pt x="1213" y="2284"/>
                                      </a:lnTo>
                                      <a:lnTo>
                                        <a:pt x="1227" y="2251"/>
                                      </a:lnTo>
                                      <a:lnTo>
                                        <a:pt x="1241" y="2218"/>
                                      </a:lnTo>
                                      <a:lnTo>
                                        <a:pt x="1254" y="2185"/>
                                      </a:lnTo>
                                      <a:lnTo>
                                        <a:pt x="1268" y="2151"/>
                                      </a:lnTo>
                                      <a:lnTo>
                                        <a:pt x="1281" y="2117"/>
                                      </a:lnTo>
                                      <a:lnTo>
                                        <a:pt x="1295" y="2082"/>
                                      </a:lnTo>
                                      <a:lnTo>
                                        <a:pt x="1308" y="2047"/>
                                      </a:lnTo>
                                      <a:lnTo>
                                        <a:pt x="1321" y="2012"/>
                                      </a:lnTo>
                                      <a:lnTo>
                                        <a:pt x="1334" y="1976"/>
                                      </a:lnTo>
                                      <a:lnTo>
                                        <a:pt x="1347" y="1941"/>
                                      </a:lnTo>
                                      <a:lnTo>
                                        <a:pt x="1359" y="1905"/>
                                      </a:lnTo>
                                      <a:lnTo>
                                        <a:pt x="1371" y="1869"/>
                                      </a:lnTo>
                                      <a:lnTo>
                                        <a:pt x="1383" y="1832"/>
                                      </a:lnTo>
                                      <a:lnTo>
                                        <a:pt x="1394" y="1796"/>
                                      </a:lnTo>
                                      <a:lnTo>
                                        <a:pt x="1405" y="1760"/>
                                      </a:lnTo>
                                      <a:lnTo>
                                        <a:pt x="1416" y="1724"/>
                                      </a:lnTo>
                                      <a:lnTo>
                                        <a:pt x="1426" y="1687"/>
                                      </a:lnTo>
                                      <a:lnTo>
                                        <a:pt x="1436" y="1651"/>
                                      </a:lnTo>
                                      <a:lnTo>
                                        <a:pt x="1446" y="1615"/>
                                      </a:lnTo>
                                      <a:lnTo>
                                        <a:pt x="1455" y="1579"/>
                                      </a:lnTo>
                                      <a:lnTo>
                                        <a:pt x="1464" y="1543"/>
                                      </a:lnTo>
                                      <a:lnTo>
                                        <a:pt x="1473" y="1507"/>
                                      </a:lnTo>
                                      <a:lnTo>
                                        <a:pt x="1480" y="1472"/>
                                      </a:lnTo>
                                      <a:lnTo>
                                        <a:pt x="1488" y="1436"/>
                                      </a:lnTo>
                                      <a:lnTo>
                                        <a:pt x="1495" y="1401"/>
                                      </a:lnTo>
                                      <a:lnTo>
                                        <a:pt x="1502" y="1366"/>
                                      </a:lnTo>
                                      <a:lnTo>
                                        <a:pt x="1508" y="1332"/>
                                      </a:lnTo>
                                      <a:lnTo>
                                        <a:pt x="1514" y="1297"/>
                                      </a:lnTo>
                                      <a:lnTo>
                                        <a:pt x="1519" y="1263"/>
                                      </a:lnTo>
                                      <a:lnTo>
                                        <a:pt x="1523" y="1230"/>
                                      </a:lnTo>
                                      <a:lnTo>
                                        <a:pt x="1527" y="1197"/>
                                      </a:lnTo>
                                      <a:lnTo>
                                        <a:pt x="1531" y="1165"/>
                                      </a:lnTo>
                                      <a:lnTo>
                                        <a:pt x="1534" y="1132"/>
                                      </a:lnTo>
                                      <a:lnTo>
                                        <a:pt x="1536" y="1101"/>
                                      </a:lnTo>
                                      <a:lnTo>
                                        <a:pt x="1538" y="1070"/>
                                      </a:lnTo>
                                      <a:lnTo>
                                        <a:pt x="1539" y="1039"/>
                                      </a:lnTo>
                                      <a:lnTo>
                                        <a:pt x="1539" y="1010"/>
                                      </a:lnTo>
                                      <a:lnTo>
                                        <a:pt x="1539" y="980"/>
                                      </a:lnTo>
                                      <a:lnTo>
                                        <a:pt x="1535" y="911"/>
                                      </a:lnTo>
                                      <a:lnTo>
                                        <a:pt x="1530" y="842"/>
                                      </a:lnTo>
                                      <a:lnTo>
                                        <a:pt x="1523" y="775"/>
                                      </a:lnTo>
                                      <a:lnTo>
                                        <a:pt x="1515" y="710"/>
                                      </a:lnTo>
                                      <a:lnTo>
                                        <a:pt x="1506" y="647"/>
                                      </a:lnTo>
                                      <a:lnTo>
                                        <a:pt x="1495" y="586"/>
                                      </a:lnTo>
                                      <a:lnTo>
                                        <a:pt x="1484" y="528"/>
                                      </a:lnTo>
                                      <a:lnTo>
                                        <a:pt x="1471" y="471"/>
                                      </a:lnTo>
                                      <a:lnTo>
                                        <a:pt x="1456" y="418"/>
                                      </a:lnTo>
                                      <a:lnTo>
                                        <a:pt x="1441" y="366"/>
                                      </a:lnTo>
                                      <a:lnTo>
                                        <a:pt x="1424" y="318"/>
                                      </a:lnTo>
                                      <a:lnTo>
                                        <a:pt x="1406" y="273"/>
                                      </a:lnTo>
                                      <a:lnTo>
                                        <a:pt x="1387" y="230"/>
                                      </a:lnTo>
                                      <a:lnTo>
                                        <a:pt x="1367" y="191"/>
                                      </a:lnTo>
                                      <a:lnTo>
                                        <a:pt x="1345" y="155"/>
                                      </a:lnTo>
                                      <a:lnTo>
                                        <a:pt x="1322" y="123"/>
                                      </a:lnTo>
                                      <a:lnTo>
                                        <a:pt x="1310" y="108"/>
                                      </a:lnTo>
                                      <a:lnTo>
                                        <a:pt x="1298" y="94"/>
                                      </a:lnTo>
                                      <a:lnTo>
                                        <a:pt x="1286" y="81"/>
                                      </a:lnTo>
                                      <a:lnTo>
                                        <a:pt x="1273" y="69"/>
                                      </a:lnTo>
                                      <a:lnTo>
                                        <a:pt x="1261" y="58"/>
                                      </a:lnTo>
                                      <a:lnTo>
                                        <a:pt x="1247" y="48"/>
                                      </a:lnTo>
                                      <a:lnTo>
                                        <a:pt x="1234" y="39"/>
                                      </a:lnTo>
                                      <a:lnTo>
                                        <a:pt x="1220" y="30"/>
                                      </a:lnTo>
                                      <a:lnTo>
                                        <a:pt x="1206" y="23"/>
                                      </a:lnTo>
                                      <a:lnTo>
                                        <a:pt x="1191" y="16"/>
                                      </a:lnTo>
                                      <a:lnTo>
                                        <a:pt x="1177" y="11"/>
                                      </a:lnTo>
                                      <a:lnTo>
                                        <a:pt x="1161" y="7"/>
                                      </a:lnTo>
                                      <a:lnTo>
                                        <a:pt x="1146" y="3"/>
                                      </a:lnTo>
                                      <a:lnTo>
                                        <a:pt x="1130" y="1"/>
                                      </a:lnTo>
                                      <a:lnTo>
                                        <a:pt x="1114" y="0"/>
                                      </a:lnTo>
                                      <a:lnTo>
                                        <a:pt x="1097" y="0"/>
                                      </a:lnTo>
                                      <a:lnTo>
                                        <a:pt x="1080" y="1"/>
                                      </a:lnTo>
                                      <a:lnTo>
                                        <a:pt x="1063" y="3"/>
                                      </a:lnTo>
                                      <a:lnTo>
                                        <a:pt x="1045" y="6"/>
                                      </a:lnTo>
                                      <a:lnTo>
                                        <a:pt x="1027" y="11"/>
                                      </a:lnTo>
                                      <a:lnTo>
                                        <a:pt x="1008" y="16"/>
                                      </a:lnTo>
                                      <a:lnTo>
                                        <a:pt x="989" y="23"/>
                                      </a:lnTo>
                                      <a:lnTo>
                                        <a:pt x="969" y="31"/>
                                      </a:lnTo>
                                      <a:lnTo>
                                        <a:pt x="949" y="40"/>
                                      </a:lnTo>
                                      <a:lnTo>
                                        <a:pt x="929" y="50"/>
                                      </a:lnTo>
                                      <a:lnTo>
                                        <a:pt x="908" y="62"/>
                                      </a:lnTo>
                                      <a:lnTo>
                                        <a:pt x="886" y="75"/>
                                      </a:lnTo>
                                      <a:lnTo>
                                        <a:pt x="865" y="89"/>
                                      </a:lnTo>
                                      <a:lnTo>
                                        <a:pt x="843" y="104"/>
                                      </a:lnTo>
                                      <a:lnTo>
                                        <a:pt x="819" y="121"/>
                                      </a:lnTo>
                                      <a:lnTo>
                                        <a:pt x="796" y="139"/>
                                      </a:lnTo>
                                      <a:lnTo>
                                        <a:pt x="772" y="159"/>
                                      </a:lnTo>
                                      <a:lnTo>
                                        <a:pt x="748" y="139"/>
                                      </a:lnTo>
                                      <a:lnTo>
                                        <a:pt x="725" y="121"/>
                                      </a:lnTo>
                                      <a:lnTo>
                                        <a:pt x="702" y="104"/>
                                      </a:lnTo>
                                      <a:lnTo>
                                        <a:pt x="680" y="89"/>
                                      </a:lnTo>
                                      <a:lnTo>
                                        <a:pt x="658" y="75"/>
                                      </a:lnTo>
                                      <a:lnTo>
                                        <a:pt x="637" y="62"/>
                                      </a:lnTo>
                                      <a:lnTo>
                                        <a:pt x="616" y="50"/>
                                      </a:lnTo>
                                      <a:lnTo>
                                        <a:pt x="596" y="40"/>
                                      </a:lnTo>
                                      <a:lnTo>
                                        <a:pt x="576" y="31"/>
                                      </a:lnTo>
                                      <a:lnTo>
                                        <a:pt x="556" y="23"/>
                                      </a:lnTo>
                                      <a:lnTo>
                                        <a:pt x="537" y="16"/>
                                      </a:lnTo>
                                      <a:lnTo>
                                        <a:pt x="519" y="11"/>
                                      </a:lnTo>
                                      <a:lnTo>
                                        <a:pt x="501" y="6"/>
                                      </a:lnTo>
                                      <a:lnTo>
                                        <a:pt x="483" y="3"/>
                                      </a:lnTo>
                                      <a:lnTo>
                                        <a:pt x="465" y="1"/>
                                      </a:lnTo>
                                      <a:lnTo>
                                        <a:pt x="448" y="0"/>
                                      </a:lnTo>
                                      <a:lnTo>
                                        <a:pt x="431" y="0"/>
                                      </a:lnTo>
                                      <a:lnTo>
                                        <a:pt x="415" y="1"/>
                                      </a:lnTo>
                                      <a:lnTo>
                                        <a:pt x="399" y="3"/>
                                      </a:lnTo>
                                      <a:lnTo>
                                        <a:pt x="383" y="7"/>
                                      </a:lnTo>
                                      <a:lnTo>
                                        <a:pt x="368" y="11"/>
                                      </a:lnTo>
                                      <a:lnTo>
                                        <a:pt x="353" y="16"/>
                                      </a:lnTo>
                                      <a:lnTo>
                                        <a:pt x="339" y="23"/>
                                      </a:lnTo>
                                      <a:lnTo>
                                        <a:pt x="325" y="30"/>
                                      </a:lnTo>
                                      <a:lnTo>
                                        <a:pt x="311" y="38"/>
                                      </a:lnTo>
                                      <a:lnTo>
                                        <a:pt x="297" y="48"/>
                                      </a:lnTo>
                                      <a:lnTo>
                                        <a:pt x="284" y="58"/>
                                      </a:lnTo>
                                      <a:lnTo>
                                        <a:pt x="271" y="69"/>
                                      </a:lnTo>
                                      <a:lnTo>
                                        <a:pt x="258" y="81"/>
                                      </a:lnTo>
                                      <a:lnTo>
                                        <a:pt x="246" y="94"/>
                                      </a:lnTo>
                                      <a:lnTo>
                                        <a:pt x="234" y="108"/>
                                      </a:lnTo>
                                      <a:lnTo>
                                        <a:pt x="221" y="123"/>
                                      </a:lnTo>
                                      <a:lnTo>
                                        <a:pt x="198" y="155"/>
                                      </a:lnTo>
                                      <a:lnTo>
                                        <a:pt x="176" y="191"/>
                                      </a:lnTo>
                                      <a:lnTo>
                                        <a:pt x="155" y="230"/>
                                      </a:lnTo>
                                      <a:lnTo>
                                        <a:pt x="136" y="272"/>
                                      </a:lnTo>
                                      <a:lnTo>
                                        <a:pt x="118" y="318"/>
                                      </a:lnTo>
                                      <a:lnTo>
                                        <a:pt x="101" y="366"/>
                                      </a:lnTo>
                                      <a:lnTo>
                                        <a:pt x="85" y="417"/>
                                      </a:lnTo>
                                      <a:lnTo>
                                        <a:pt x="71" y="471"/>
                                      </a:lnTo>
                                      <a:lnTo>
                                        <a:pt x="58" y="527"/>
                                      </a:lnTo>
                                      <a:lnTo>
                                        <a:pt x="45" y="586"/>
                                      </a:lnTo>
                                      <a:lnTo>
                                        <a:pt x="35" y="647"/>
                                      </a:lnTo>
                                      <a:lnTo>
                                        <a:pt x="25" y="710"/>
                                      </a:lnTo>
                                      <a:lnTo>
                                        <a:pt x="17" y="775"/>
                                      </a:lnTo>
                                      <a:lnTo>
                                        <a:pt x="10" y="842"/>
                                      </a:lnTo>
                                      <a:lnTo>
                                        <a:pt x="4" y="911"/>
                                      </a:lnTo>
                                      <a:lnTo>
                                        <a:pt x="0" y="980"/>
                                      </a:lnTo>
                                      <a:lnTo>
                                        <a:pt x="0" y="1010"/>
                                      </a:lnTo>
                                      <a:lnTo>
                                        <a:pt x="0" y="1039"/>
                                      </a:lnTo>
                                      <a:lnTo>
                                        <a:pt x="2" y="1070"/>
                                      </a:lnTo>
                                      <a:lnTo>
                                        <a:pt x="3" y="1101"/>
                                      </a:lnTo>
                                      <a:lnTo>
                                        <a:pt x="6" y="1132"/>
                                      </a:lnTo>
                                      <a:lnTo>
                                        <a:pt x="9" y="1165"/>
                                      </a:lnTo>
                                      <a:lnTo>
                                        <a:pt x="12" y="1197"/>
                                      </a:lnTo>
                                      <a:lnTo>
                                        <a:pt x="16" y="1230"/>
                                      </a:lnTo>
                                      <a:lnTo>
                                        <a:pt x="20" y="1263"/>
                                      </a:lnTo>
                                      <a:lnTo>
                                        <a:pt x="26" y="1297"/>
                                      </a:lnTo>
                                      <a:lnTo>
                                        <a:pt x="31" y="1332"/>
                                      </a:lnTo>
                                      <a:lnTo>
                                        <a:pt x="37" y="1366"/>
                                      </a:lnTo>
                                      <a:lnTo>
                                        <a:pt x="44" y="1401"/>
                                      </a:lnTo>
                                      <a:lnTo>
                                        <a:pt x="51" y="1436"/>
                                      </a:lnTo>
                                      <a:lnTo>
                                        <a:pt x="59" y="1472"/>
                                      </a:lnTo>
                                      <a:lnTo>
                                        <a:pt x="67" y="1507"/>
                                      </a:lnTo>
                                      <a:lnTo>
                                        <a:pt x="75" y="1543"/>
                                      </a:lnTo>
                                      <a:lnTo>
                                        <a:pt x="84" y="1579"/>
                                      </a:lnTo>
                                      <a:lnTo>
                                        <a:pt x="93" y="1615"/>
                                      </a:lnTo>
                                      <a:lnTo>
                                        <a:pt x="103" y="1651"/>
                                      </a:lnTo>
                                      <a:lnTo>
                                        <a:pt x="113" y="1687"/>
                                      </a:lnTo>
                                      <a:lnTo>
                                        <a:pt x="123" y="1724"/>
                                      </a:lnTo>
                                      <a:lnTo>
                                        <a:pt x="134" y="1760"/>
                                      </a:lnTo>
                                      <a:lnTo>
                                        <a:pt x="145" y="1796"/>
                                      </a:lnTo>
                                      <a:lnTo>
                                        <a:pt x="157" y="1832"/>
                                      </a:lnTo>
                                      <a:lnTo>
                                        <a:pt x="169" y="1869"/>
                                      </a:lnTo>
                                      <a:lnTo>
                                        <a:pt x="181" y="1905"/>
                                      </a:lnTo>
                                      <a:lnTo>
                                        <a:pt x="193" y="1941"/>
                                      </a:lnTo>
                                      <a:lnTo>
                                        <a:pt x="206" y="1976"/>
                                      </a:lnTo>
                                      <a:lnTo>
                                        <a:pt x="219" y="2012"/>
                                      </a:lnTo>
                                      <a:lnTo>
                                        <a:pt x="232" y="2047"/>
                                      </a:lnTo>
                                      <a:lnTo>
                                        <a:pt x="246" y="2082"/>
                                      </a:lnTo>
                                      <a:lnTo>
                                        <a:pt x="259" y="2117"/>
                                      </a:lnTo>
                                      <a:lnTo>
                                        <a:pt x="273" y="2151"/>
                                      </a:lnTo>
                                      <a:lnTo>
                                        <a:pt x="287" y="2185"/>
                                      </a:lnTo>
                                      <a:lnTo>
                                        <a:pt x="301" y="2218"/>
                                      </a:lnTo>
                                      <a:lnTo>
                                        <a:pt x="315" y="2251"/>
                                      </a:lnTo>
                                      <a:lnTo>
                                        <a:pt x="329" y="2284"/>
                                      </a:lnTo>
                                      <a:lnTo>
                                        <a:pt x="343" y="2316"/>
                                      </a:lnTo>
                                      <a:lnTo>
                                        <a:pt x="357" y="2348"/>
                                      </a:lnTo>
                                      <a:lnTo>
                                        <a:pt x="371" y="2379"/>
                                      </a:lnTo>
                                      <a:lnTo>
                                        <a:pt x="385" y="2410"/>
                                      </a:lnTo>
                                      <a:lnTo>
                                        <a:pt x="399" y="2440"/>
                                      </a:lnTo>
                                      <a:lnTo>
                                        <a:pt x="413" y="2470"/>
                                      </a:lnTo>
                                      <a:lnTo>
                                        <a:pt x="427" y="2499"/>
                                      </a:lnTo>
                                      <a:lnTo>
                                        <a:pt x="441" y="2527"/>
                                      </a:lnTo>
                                      <a:lnTo>
                                        <a:pt x="454" y="2555"/>
                                      </a:lnTo>
                                      <a:lnTo>
                                        <a:pt x="468" y="2582"/>
                                      </a:lnTo>
                                      <a:lnTo>
                                        <a:pt x="481" y="2608"/>
                                      </a:lnTo>
                                      <a:lnTo>
                                        <a:pt x="494" y="2634"/>
                                      </a:lnTo>
                                      <a:lnTo>
                                        <a:pt x="508" y="2659"/>
                                      </a:lnTo>
                                      <a:lnTo>
                                        <a:pt x="521" y="2683"/>
                                      </a:lnTo>
                                      <a:lnTo>
                                        <a:pt x="534" y="2706"/>
                                      </a:lnTo>
                                      <a:lnTo>
                                        <a:pt x="546" y="2728"/>
                                      </a:lnTo>
                                      <a:lnTo>
                                        <a:pt x="559" y="2750"/>
                                      </a:lnTo>
                                      <a:lnTo>
                                        <a:pt x="571" y="2771"/>
                                      </a:lnTo>
                                      <a:lnTo>
                                        <a:pt x="583" y="2790"/>
                                      </a:lnTo>
                                      <a:lnTo>
                                        <a:pt x="594" y="2809"/>
                                      </a:lnTo>
                                      <a:lnTo>
                                        <a:pt x="606" y="2826"/>
                                      </a:lnTo>
                                      <a:lnTo>
                                        <a:pt x="617" y="2843"/>
                                      </a:lnTo>
                                      <a:lnTo>
                                        <a:pt x="628" y="2859"/>
                                      </a:lnTo>
                                      <a:lnTo>
                                        <a:pt x="638" y="2874"/>
                                      </a:lnTo>
                                      <a:lnTo>
                                        <a:pt x="648" y="2887"/>
                                      </a:lnTo>
                                      <a:lnTo>
                                        <a:pt x="658" y="2899"/>
                                      </a:lnTo>
                                      <a:lnTo>
                                        <a:pt x="665" y="2900"/>
                                      </a:lnTo>
                                      <a:lnTo>
                                        <a:pt x="673" y="2900"/>
                                      </a:lnTo>
                                      <a:lnTo>
                                        <a:pt x="680" y="2900"/>
                                      </a:lnTo>
                                      <a:lnTo>
                                        <a:pt x="688" y="2900"/>
                                      </a:lnTo>
                                      <a:lnTo>
                                        <a:pt x="695" y="2900"/>
                                      </a:lnTo>
                                      <a:lnTo>
                                        <a:pt x="702" y="2901"/>
                                      </a:lnTo>
                                      <a:lnTo>
                                        <a:pt x="709" y="2901"/>
                                      </a:lnTo>
                                      <a:lnTo>
                                        <a:pt x="717" y="2901"/>
                                      </a:lnTo>
                                      <a:lnTo>
                                        <a:pt x="724" y="2902"/>
                                      </a:lnTo>
                                      <a:lnTo>
                                        <a:pt x="731" y="2902"/>
                                      </a:lnTo>
                                      <a:lnTo>
                                        <a:pt x="738" y="2902"/>
                                      </a:lnTo>
                                      <a:lnTo>
                                        <a:pt x="745" y="2902"/>
                                      </a:lnTo>
                                      <a:lnTo>
                                        <a:pt x="753" y="2902"/>
                                      </a:lnTo>
                                      <a:lnTo>
                                        <a:pt x="760" y="2903"/>
                                      </a:lnTo>
                                      <a:lnTo>
                                        <a:pt x="767" y="2903"/>
                                      </a:lnTo>
                                      <a:lnTo>
                                        <a:pt x="774" y="2903"/>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 name="Freeform 580"/>
                              <wps:cNvSpPr>
                                <a:spLocks/>
                              </wps:cNvSpPr>
                              <wps:spPr bwMode="auto">
                                <a:xfrm>
                                  <a:off x="3904" y="70"/>
                                  <a:ext cx="1539" cy="2903"/>
                                </a:xfrm>
                                <a:custGeom>
                                  <a:avLst/>
                                  <a:gdLst>
                                    <a:gd name="T0" fmla="*/ 796 w 1539"/>
                                    <a:gd name="T1" fmla="*/ 2902 h 2903"/>
                                    <a:gd name="T2" fmla="*/ 833 w 1539"/>
                                    <a:gd name="T3" fmla="*/ 2901 h 2903"/>
                                    <a:gd name="T4" fmla="*/ 869 w 1539"/>
                                    <a:gd name="T5" fmla="*/ 2900 h 2903"/>
                                    <a:gd name="T6" fmla="*/ 900 w 1539"/>
                                    <a:gd name="T7" fmla="*/ 2887 h 2903"/>
                                    <a:gd name="T8" fmla="*/ 953 w 1539"/>
                                    <a:gd name="T9" fmla="*/ 2809 h 2903"/>
                                    <a:gd name="T10" fmla="*/ 1013 w 1539"/>
                                    <a:gd name="T11" fmla="*/ 2706 h 2903"/>
                                    <a:gd name="T12" fmla="*/ 1077 w 1539"/>
                                    <a:gd name="T13" fmla="*/ 2582 h 2903"/>
                                    <a:gd name="T14" fmla="*/ 1144 w 1539"/>
                                    <a:gd name="T15" fmla="*/ 2440 h 2903"/>
                                    <a:gd name="T16" fmla="*/ 1213 w 1539"/>
                                    <a:gd name="T17" fmla="*/ 2284 h 2903"/>
                                    <a:gd name="T18" fmla="*/ 1281 w 1539"/>
                                    <a:gd name="T19" fmla="*/ 2117 h 2903"/>
                                    <a:gd name="T20" fmla="*/ 1334 w 1539"/>
                                    <a:gd name="T21" fmla="*/ 1976 h 2903"/>
                                    <a:gd name="T22" fmla="*/ 1394 w 1539"/>
                                    <a:gd name="T23" fmla="*/ 1796 h 2903"/>
                                    <a:gd name="T24" fmla="*/ 1446 w 1539"/>
                                    <a:gd name="T25" fmla="*/ 1615 h 2903"/>
                                    <a:gd name="T26" fmla="*/ 1488 w 1539"/>
                                    <a:gd name="T27" fmla="*/ 1436 h 2903"/>
                                    <a:gd name="T28" fmla="*/ 1519 w 1539"/>
                                    <a:gd name="T29" fmla="*/ 1263 h 2903"/>
                                    <a:gd name="T30" fmla="*/ 1536 w 1539"/>
                                    <a:gd name="T31" fmla="*/ 1101 h 2903"/>
                                    <a:gd name="T32" fmla="*/ 1539 w 1539"/>
                                    <a:gd name="T33" fmla="*/ 980 h 2903"/>
                                    <a:gd name="T34" fmla="*/ 1506 w 1539"/>
                                    <a:gd name="T35" fmla="*/ 647 h 2903"/>
                                    <a:gd name="T36" fmla="*/ 1441 w 1539"/>
                                    <a:gd name="T37" fmla="*/ 366 h 2903"/>
                                    <a:gd name="T38" fmla="*/ 1345 w 1539"/>
                                    <a:gd name="T39" fmla="*/ 155 h 2903"/>
                                    <a:gd name="T40" fmla="*/ 1286 w 1539"/>
                                    <a:gd name="T41" fmla="*/ 81 h 2903"/>
                                    <a:gd name="T42" fmla="*/ 1220 w 1539"/>
                                    <a:gd name="T43" fmla="*/ 30 h 2903"/>
                                    <a:gd name="T44" fmla="*/ 1146 w 1539"/>
                                    <a:gd name="T45" fmla="*/ 3 h 2903"/>
                                    <a:gd name="T46" fmla="*/ 1063 w 1539"/>
                                    <a:gd name="T47" fmla="*/ 3 h 2903"/>
                                    <a:gd name="T48" fmla="*/ 969 w 1539"/>
                                    <a:gd name="T49" fmla="*/ 31 h 2903"/>
                                    <a:gd name="T50" fmla="*/ 865 w 1539"/>
                                    <a:gd name="T51" fmla="*/ 89 h 2903"/>
                                    <a:gd name="T52" fmla="*/ 772 w 1539"/>
                                    <a:gd name="T53" fmla="*/ 159 h 2903"/>
                                    <a:gd name="T54" fmla="*/ 658 w 1539"/>
                                    <a:gd name="T55" fmla="*/ 75 h 2903"/>
                                    <a:gd name="T56" fmla="*/ 556 w 1539"/>
                                    <a:gd name="T57" fmla="*/ 23 h 2903"/>
                                    <a:gd name="T58" fmla="*/ 465 w 1539"/>
                                    <a:gd name="T59" fmla="*/ 1 h 2903"/>
                                    <a:gd name="T60" fmla="*/ 383 w 1539"/>
                                    <a:gd name="T61" fmla="*/ 7 h 2903"/>
                                    <a:gd name="T62" fmla="*/ 311 w 1539"/>
                                    <a:gd name="T63" fmla="*/ 38 h 2903"/>
                                    <a:gd name="T64" fmla="*/ 246 w 1539"/>
                                    <a:gd name="T65" fmla="*/ 94 h 2903"/>
                                    <a:gd name="T66" fmla="*/ 176 w 1539"/>
                                    <a:gd name="T67" fmla="*/ 191 h 2903"/>
                                    <a:gd name="T68" fmla="*/ 85 w 1539"/>
                                    <a:gd name="T69" fmla="*/ 417 h 2903"/>
                                    <a:gd name="T70" fmla="*/ 25 w 1539"/>
                                    <a:gd name="T71" fmla="*/ 710 h 2903"/>
                                    <a:gd name="T72" fmla="*/ 0 w 1539"/>
                                    <a:gd name="T73" fmla="*/ 980 h 2903"/>
                                    <a:gd name="T74" fmla="*/ 6 w 1539"/>
                                    <a:gd name="T75" fmla="*/ 1132 h 2903"/>
                                    <a:gd name="T76" fmla="*/ 26 w 1539"/>
                                    <a:gd name="T77" fmla="*/ 1297 h 2903"/>
                                    <a:gd name="T78" fmla="*/ 59 w 1539"/>
                                    <a:gd name="T79" fmla="*/ 1472 h 2903"/>
                                    <a:gd name="T80" fmla="*/ 103 w 1539"/>
                                    <a:gd name="T81" fmla="*/ 1651 h 2903"/>
                                    <a:gd name="T82" fmla="*/ 157 w 1539"/>
                                    <a:gd name="T83" fmla="*/ 1832 h 2903"/>
                                    <a:gd name="T84" fmla="*/ 219 w 1539"/>
                                    <a:gd name="T85" fmla="*/ 2012 h 2903"/>
                                    <a:gd name="T86" fmla="*/ 273 w 1539"/>
                                    <a:gd name="T87" fmla="*/ 2151 h 2903"/>
                                    <a:gd name="T88" fmla="*/ 343 w 1539"/>
                                    <a:gd name="T89" fmla="*/ 2316 h 2903"/>
                                    <a:gd name="T90" fmla="*/ 413 w 1539"/>
                                    <a:gd name="T91" fmla="*/ 2470 h 2903"/>
                                    <a:gd name="T92" fmla="*/ 481 w 1539"/>
                                    <a:gd name="T93" fmla="*/ 2608 h 2903"/>
                                    <a:gd name="T94" fmla="*/ 546 w 1539"/>
                                    <a:gd name="T95" fmla="*/ 2728 h 2903"/>
                                    <a:gd name="T96" fmla="*/ 606 w 1539"/>
                                    <a:gd name="T97" fmla="*/ 2826 h 2903"/>
                                    <a:gd name="T98" fmla="*/ 658 w 1539"/>
                                    <a:gd name="T99" fmla="*/ 2899 h 2903"/>
                                    <a:gd name="T100" fmla="*/ 688 w 1539"/>
                                    <a:gd name="T101" fmla="*/ 2900 h 2903"/>
                                    <a:gd name="T102" fmla="*/ 724 w 1539"/>
                                    <a:gd name="T103" fmla="*/ 2902 h 2903"/>
                                    <a:gd name="T104" fmla="*/ 760 w 1539"/>
                                    <a:gd name="T105" fmla="*/ 2903 h 29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39" h="2903">
                                      <a:moveTo>
                                        <a:pt x="774" y="2903"/>
                                      </a:moveTo>
                                      <a:lnTo>
                                        <a:pt x="774" y="2903"/>
                                      </a:lnTo>
                                      <a:lnTo>
                                        <a:pt x="781" y="2903"/>
                                      </a:lnTo>
                                      <a:lnTo>
                                        <a:pt x="789" y="2903"/>
                                      </a:lnTo>
                                      <a:lnTo>
                                        <a:pt x="796" y="2902"/>
                                      </a:lnTo>
                                      <a:lnTo>
                                        <a:pt x="804" y="2902"/>
                                      </a:lnTo>
                                      <a:lnTo>
                                        <a:pt x="811" y="2902"/>
                                      </a:lnTo>
                                      <a:lnTo>
                                        <a:pt x="818" y="2902"/>
                                      </a:lnTo>
                                      <a:lnTo>
                                        <a:pt x="825" y="2902"/>
                                      </a:lnTo>
                                      <a:lnTo>
                                        <a:pt x="833" y="2901"/>
                                      </a:lnTo>
                                      <a:lnTo>
                                        <a:pt x="840" y="2901"/>
                                      </a:lnTo>
                                      <a:lnTo>
                                        <a:pt x="847" y="2901"/>
                                      </a:lnTo>
                                      <a:lnTo>
                                        <a:pt x="854" y="2900"/>
                                      </a:lnTo>
                                      <a:lnTo>
                                        <a:pt x="861" y="2900"/>
                                      </a:lnTo>
                                      <a:lnTo>
                                        <a:pt x="869" y="2900"/>
                                      </a:lnTo>
                                      <a:lnTo>
                                        <a:pt x="876" y="2900"/>
                                      </a:lnTo>
                                      <a:lnTo>
                                        <a:pt x="884" y="2900"/>
                                      </a:lnTo>
                                      <a:lnTo>
                                        <a:pt x="891" y="2899"/>
                                      </a:lnTo>
                                      <a:lnTo>
                                        <a:pt x="891" y="2899"/>
                                      </a:lnTo>
                                      <a:lnTo>
                                        <a:pt x="900" y="2887"/>
                                      </a:lnTo>
                                      <a:lnTo>
                                        <a:pt x="910" y="2874"/>
                                      </a:lnTo>
                                      <a:lnTo>
                                        <a:pt x="921" y="2859"/>
                                      </a:lnTo>
                                      <a:lnTo>
                                        <a:pt x="931" y="2843"/>
                                      </a:lnTo>
                                      <a:lnTo>
                                        <a:pt x="942" y="2826"/>
                                      </a:lnTo>
                                      <a:lnTo>
                                        <a:pt x="953" y="2809"/>
                                      </a:lnTo>
                                      <a:lnTo>
                                        <a:pt x="965" y="2790"/>
                                      </a:lnTo>
                                      <a:lnTo>
                                        <a:pt x="976" y="2771"/>
                                      </a:lnTo>
                                      <a:lnTo>
                                        <a:pt x="988" y="2750"/>
                                      </a:lnTo>
                                      <a:lnTo>
                                        <a:pt x="1000" y="2728"/>
                                      </a:lnTo>
                                      <a:lnTo>
                                        <a:pt x="1013" y="2706"/>
                                      </a:lnTo>
                                      <a:lnTo>
                                        <a:pt x="1025" y="2683"/>
                                      </a:lnTo>
                                      <a:lnTo>
                                        <a:pt x="1038" y="2659"/>
                                      </a:lnTo>
                                      <a:lnTo>
                                        <a:pt x="1051" y="2634"/>
                                      </a:lnTo>
                                      <a:lnTo>
                                        <a:pt x="1064" y="2608"/>
                                      </a:lnTo>
                                      <a:lnTo>
                                        <a:pt x="1077" y="2582"/>
                                      </a:lnTo>
                                      <a:lnTo>
                                        <a:pt x="1090" y="2555"/>
                                      </a:lnTo>
                                      <a:lnTo>
                                        <a:pt x="1104" y="2527"/>
                                      </a:lnTo>
                                      <a:lnTo>
                                        <a:pt x="1117" y="2499"/>
                                      </a:lnTo>
                                      <a:lnTo>
                                        <a:pt x="1131" y="2470"/>
                                      </a:lnTo>
                                      <a:lnTo>
                                        <a:pt x="1144" y="2440"/>
                                      </a:lnTo>
                                      <a:lnTo>
                                        <a:pt x="1158" y="2410"/>
                                      </a:lnTo>
                                      <a:lnTo>
                                        <a:pt x="1172" y="2379"/>
                                      </a:lnTo>
                                      <a:lnTo>
                                        <a:pt x="1186" y="2348"/>
                                      </a:lnTo>
                                      <a:lnTo>
                                        <a:pt x="1199" y="2316"/>
                                      </a:lnTo>
                                      <a:lnTo>
                                        <a:pt x="1213" y="2284"/>
                                      </a:lnTo>
                                      <a:lnTo>
                                        <a:pt x="1227" y="2251"/>
                                      </a:lnTo>
                                      <a:lnTo>
                                        <a:pt x="1241" y="2218"/>
                                      </a:lnTo>
                                      <a:lnTo>
                                        <a:pt x="1254" y="2185"/>
                                      </a:lnTo>
                                      <a:lnTo>
                                        <a:pt x="1268" y="2151"/>
                                      </a:lnTo>
                                      <a:lnTo>
                                        <a:pt x="1281" y="2117"/>
                                      </a:lnTo>
                                      <a:lnTo>
                                        <a:pt x="1295" y="2082"/>
                                      </a:lnTo>
                                      <a:lnTo>
                                        <a:pt x="1295" y="2082"/>
                                      </a:lnTo>
                                      <a:lnTo>
                                        <a:pt x="1308" y="2047"/>
                                      </a:lnTo>
                                      <a:lnTo>
                                        <a:pt x="1321" y="2012"/>
                                      </a:lnTo>
                                      <a:lnTo>
                                        <a:pt x="1334" y="1976"/>
                                      </a:lnTo>
                                      <a:lnTo>
                                        <a:pt x="1347" y="1941"/>
                                      </a:lnTo>
                                      <a:lnTo>
                                        <a:pt x="1359" y="1905"/>
                                      </a:lnTo>
                                      <a:lnTo>
                                        <a:pt x="1371" y="1869"/>
                                      </a:lnTo>
                                      <a:lnTo>
                                        <a:pt x="1383" y="1832"/>
                                      </a:lnTo>
                                      <a:lnTo>
                                        <a:pt x="1394" y="1796"/>
                                      </a:lnTo>
                                      <a:lnTo>
                                        <a:pt x="1405" y="1760"/>
                                      </a:lnTo>
                                      <a:lnTo>
                                        <a:pt x="1416" y="1724"/>
                                      </a:lnTo>
                                      <a:lnTo>
                                        <a:pt x="1426" y="1687"/>
                                      </a:lnTo>
                                      <a:lnTo>
                                        <a:pt x="1436" y="1651"/>
                                      </a:lnTo>
                                      <a:lnTo>
                                        <a:pt x="1446" y="1615"/>
                                      </a:lnTo>
                                      <a:lnTo>
                                        <a:pt x="1455" y="1579"/>
                                      </a:lnTo>
                                      <a:lnTo>
                                        <a:pt x="1464" y="1543"/>
                                      </a:lnTo>
                                      <a:lnTo>
                                        <a:pt x="1473" y="1507"/>
                                      </a:lnTo>
                                      <a:lnTo>
                                        <a:pt x="1480" y="1472"/>
                                      </a:lnTo>
                                      <a:lnTo>
                                        <a:pt x="1488" y="1436"/>
                                      </a:lnTo>
                                      <a:lnTo>
                                        <a:pt x="1495" y="1401"/>
                                      </a:lnTo>
                                      <a:lnTo>
                                        <a:pt x="1502" y="1366"/>
                                      </a:lnTo>
                                      <a:lnTo>
                                        <a:pt x="1508" y="1332"/>
                                      </a:lnTo>
                                      <a:lnTo>
                                        <a:pt x="1514" y="1297"/>
                                      </a:lnTo>
                                      <a:lnTo>
                                        <a:pt x="1519" y="1263"/>
                                      </a:lnTo>
                                      <a:lnTo>
                                        <a:pt x="1523" y="1230"/>
                                      </a:lnTo>
                                      <a:lnTo>
                                        <a:pt x="1527" y="1197"/>
                                      </a:lnTo>
                                      <a:lnTo>
                                        <a:pt x="1531" y="1165"/>
                                      </a:lnTo>
                                      <a:lnTo>
                                        <a:pt x="1534" y="1132"/>
                                      </a:lnTo>
                                      <a:lnTo>
                                        <a:pt x="1536" y="1101"/>
                                      </a:lnTo>
                                      <a:lnTo>
                                        <a:pt x="1538" y="1070"/>
                                      </a:lnTo>
                                      <a:lnTo>
                                        <a:pt x="1539" y="1039"/>
                                      </a:lnTo>
                                      <a:lnTo>
                                        <a:pt x="1539" y="1010"/>
                                      </a:lnTo>
                                      <a:lnTo>
                                        <a:pt x="1539" y="980"/>
                                      </a:lnTo>
                                      <a:lnTo>
                                        <a:pt x="1539" y="980"/>
                                      </a:lnTo>
                                      <a:lnTo>
                                        <a:pt x="1535" y="911"/>
                                      </a:lnTo>
                                      <a:lnTo>
                                        <a:pt x="1530" y="842"/>
                                      </a:lnTo>
                                      <a:lnTo>
                                        <a:pt x="1523" y="775"/>
                                      </a:lnTo>
                                      <a:lnTo>
                                        <a:pt x="1515" y="710"/>
                                      </a:lnTo>
                                      <a:lnTo>
                                        <a:pt x="1506" y="647"/>
                                      </a:lnTo>
                                      <a:lnTo>
                                        <a:pt x="1495" y="586"/>
                                      </a:lnTo>
                                      <a:lnTo>
                                        <a:pt x="1484" y="528"/>
                                      </a:lnTo>
                                      <a:lnTo>
                                        <a:pt x="1471" y="471"/>
                                      </a:lnTo>
                                      <a:lnTo>
                                        <a:pt x="1456" y="418"/>
                                      </a:lnTo>
                                      <a:lnTo>
                                        <a:pt x="1441" y="366"/>
                                      </a:lnTo>
                                      <a:lnTo>
                                        <a:pt x="1424" y="318"/>
                                      </a:lnTo>
                                      <a:lnTo>
                                        <a:pt x="1406" y="273"/>
                                      </a:lnTo>
                                      <a:lnTo>
                                        <a:pt x="1387" y="230"/>
                                      </a:lnTo>
                                      <a:lnTo>
                                        <a:pt x="1367" y="191"/>
                                      </a:lnTo>
                                      <a:lnTo>
                                        <a:pt x="1345" y="155"/>
                                      </a:lnTo>
                                      <a:lnTo>
                                        <a:pt x="1322" y="123"/>
                                      </a:lnTo>
                                      <a:lnTo>
                                        <a:pt x="1322" y="123"/>
                                      </a:lnTo>
                                      <a:lnTo>
                                        <a:pt x="1310" y="108"/>
                                      </a:lnTo>
                                      <a:lnTo>
                                        <a:pt x="1298" y="94"/>
                                      </a:lnTo>
                                      <a:lnTo>
                                        <a:pt x="1286" y="81"/>
                                      </a:lnTo>
                                      <a:lnTo>
                                        <a:pt x="1273" y="69"/>
                                      </a:lnTo>
                                      <a:lnTo>
                                        <a:pt x="1261" y="58"/>
                                      </a:lnTo>
                                      <a:lnTo>
                                        <a:pt x="1247" y="48"/>
                                      </a:lnTo>
                                      <a:lnTo>
                                        <a:pt x="1234" y="39"/>
                                      </a:lnTo>
                                      <a:lnTo>
                                        <a:pt x="1220" y="30"/>
                                      </a:lnTo>
                                      <a:lnTo>
                                        <a:pt x="1206" y="23"/>
                                      </a:lnTo>
                                      <a:lnTo>
                                        <a:pt x="1191" y="16"/>
                                      </a:lnTo>
                                      <a:lnTo>
                                        <a:pt x="1177" y="11"/>
                                      </a:lnTo>
                                      <a:lnTo>
                                        <a:pt x="1161" y="7"/>
                                      </a:lnTo>
                                      <a:lnTo>
                                        <a:pt x="1146" y="3"/>
                                      </a:lnTo>
                                      <a:lnTo>
                                        <a:pt x="1130" y="1"/>
                                      </a:lnTo>
                                      <a:lnTo>
                                        <a:pt x="1114" y="0"/>
                                      </a:lnTo>
                                      <a:lnTo>
                                        <a:pt x="1097" y="0"/>
                                      </a:lnTo>
                                      <a:lnTo>
                                        <a:pt x="1080" y="1"/>
                                      </a:lnTo>
                                      <a:lnTo>
                                        <a:pt x="1063" y="3"/>
                                      </a:lnTo>
                                      <a:lnTo>
                                        <a:pt x="1045" y="6"/>
                                      </a:lnTo>
                                      <a:lnTo>
                                        <a:pt x="1027" y="11"/>
                                      </a:lnTo>
                                      <a:lnTo>
                                        <a:pt x="1008" y="16"/>
                                      </a:lnTo>
                                      <a:lnTo>
                                        <a:pt x="989" y="23"/>
                                      </a:lnTo>
                                      <a:lnTo>
                                        <a:pt x="969" y="31"/>
                                      </a:lnTo>
                                      <a:lnTo>
                                        <a:pt x="949" y="40"/>
                                      </a:lnTo>
                                      <a:lnTo>
                                        <a:pt x="929" y="50"/>
                                      </a:lnTo>
                                      <a:lnTo>
                                        <a:pt x="908" y="62"/>
                                      </a:lnTo>
                                      <a:lnTo>
                                        <a:pt x="886" y="75"/>
                                      </a:lnTo>
                                      <a:lnTo>
                                        <a:pt x="865" y="89"/>
                                      </a:lnTo>
                                      <a:lnTo>
                                        <a:pt x="843" y="104"/>
                                      </a:lnTo>
                                      <a:lnTo>
                                        <a:pt x="819" y="121"/>
                                      </a:lnTo>
                                      <a:lnTo>
                                        <a:pt x="796" y="139"/>
                                      </a:lnTo>
                                      <a:lnTo>
                                        <a:pt x="772" y="159"/>
                                      </a:lnTo>
                                      <a:lnTo>
                                        <a:pt x="772" y="159"/>
                                      </a:lnTo>
                                      <a:lnTo>
                                        <a:pt x="748" y="139"/>
                                      </a:lnTo>
                                      <a:lnTo>
                                        <a:pt x="725" y="121"/>
                                      </a:lnTo>
                                      <a:lnTo>
                                        <a:pt x="702" y="104"/>
                                      </a:lnTo>
                                      <a:lnTo>
                                        <a:pt x="680" y="89"/>
                                      </a:lnTo>
                                      <a:lnTo>
                                        <a:pt x="658" y="75"/>
                                      </a:lnTo>
                                      <a:lnTo>
                                        <a:pt x="637" y="62"/>
                                      </a:lnTo>
                                      <a:lnTo>
                                        <a:pt x="616" y="50"/>
                                      </a:lnTo>
                                      <a:lnTo>
                                        <a:pt x="596" y="40"/>
                                      </a:lnTo>
                                      <a:lnTo>
                                        <a:pt x="576" y="31"/>
                                      </a:lnTo>
                                      <a:lnTo>
                                        <a:pt x="556" y="23"/>
                                      </a:lnTo>
                                      <a:lnTo>
                                        <a:pt x="537" y="16"/>
                                      </a:lnTo>
                                      <a:lnTo>
                                        <a:pt x="519" y="11"/>
                                      </a:lnTo>
                                      <a:lnTo>
                                        <a:pt x="501" y="6"/>
                                      </a:lnTo>
                                      <a:lnTo>
                                        <a:pt x="483" y="3"/>
                                      </a:lnTo>
                                      <a:lnTo>
                                        <a:pt x="465" y="1"/>
                                      </a:lnTo>
                                      <a:lnTo>
                                        <a:pt x="448" y="0"/>
                                      </a:lnTo>
                                      <a:lnTo>
                                        <a:pt x="431" y="0"/>
                                      </a:lnTo>
                                      <a:lnTo>
                                        <a:pt x="415" y="1"/>
                                      </a:lnTo>
                                      <a:lnTo>
                                        <a:pt x="399" y="3"/>
                                      </a:lnTo>
                                      <a:lnTo>
                                        <a:pt x="383" y="7"/>
                                      </a:lnTo>
                                      <a:lnTo>
                                        <a:pt x="368" y="11"/>
                                      </a:lnTo>
                                      <a:lnTo>
                                        <a:pt x="353" y="16"/>
                                      </a:lnTo>
                                      <a:lnTo>
                                        <a:pt x="339" y="23"/>
                                      </a:lnTo>
                                      <a:lnTo>
                                        <a:pt x="325" y="30"/>
                                      </a:lnTo>
                                      <a:lnTo>
                                        <a:pt x="311" y="38"/>
                                      </a:lnTo>
                                      <a:lnTo>
                                        <a:pt x="297" y="48"/>
                                      </a:lnTo>
                                      <a:lnTo>
                                        <a:pt x="284" y="58"/>
                                      </a:lnTo>
                                      <a:lnTo>
                                        <a:pt x="271" y="69"/>
                                      </a:lnTo>
                                      <a:lnTo>
                                        <a:pt x="258" y="81"/>
                                      </a:lnTo>
                                      <a:lnTo>
                                        <a:pt x="246" y="94"/>
                                      </a:lnTo>
                                      <a:lnTo>
                                        <a:pt x="234" y="108"/>
                                      </a:lnTo>
                                      <a:lnTo>
                                        <a:pt x="221" y="123"/>
                                      </a:lnTo>
                                      <a:lnTo>
                                        <a:pt x="221" y="123"/>
                                      </a:lnTo>
                                      <a:lnTo>
                                        <a:pt x="198" y="155"/>
                                      </a:lnTo>
                                      <a:lnTo>
                                        <a:pt x="176" y="191"/>
                                      </a:lnTo>
                                      <a:lnTo>
                                        <a:pt x="155" y="230"/>
                                      </a:lnTo>
                                      <a:lnTo>
                                        <a:pt x="136" y="272"/>
                                      </a:lnTo>
                                      <a:lnTo>
                                        <a:pt x="118" y="318"/>
                                      </a:lnTo>
                                      <a:lnTo>
                                        <a:pt x="101" y="366"/>
                                      </a:lnTo>
                                      <a:lnTo>
                                        <a:pt x="85" y="417"/>
                                      </a:lnTo>
                                      <a:lnTo>
                                        <a:pt x="71" y="471"/>
                                      </a:lnTo>
                                      <a:lnTo>
                                        <a:pt x="58" y="527"/>
                                      </a:lnTo>
                                      <a:lnTo>
                                        <a:pt x="45" y="586"/>
                                      </a:lnTo>
                                      <a:lnTo>
                                        <a:pt x="35" y="647"/>
                                      </a:lnTo>
                                      <a:lnTo>
                                        <a:pt x="25" y="710"/>
                                      </a:lnTo>
                                      <a:lnTo>
                                        <a:pt x="17" y="775"/>
                                      </a:lnTo>
                                      <a:lnTo>
                                        <a:pt x="10" y="842"/>
                                      </a:lnTo>
                                      <a:lnTo>
                                        <a:pt x="4" y="911"/>
                                      </a:lnTo>
                                      <a:lnTo>
                                        <a:pt x="0" y="980"/>
                                      </a:lnTo>
                                      <a:lnTo>
                                        <a:pt x="0" y="980"/>
                                      </a:lnTo>
                                      <a:lnTo>
                                        <a:pt x="0" y="1010"/>
                                      </a:lnTo>
                                      <a:lnTo>
                                        <a:pt x="0" y="1039"/>
                                      </a:lnTo>
                                      <a:lnTo>
                                        <a:pt x="2" y="1070"/>
                                      </a:lnTo>
                                      <a:lnTo>
                                        <a:pt x="3" y="1101"/>
                                      </a:lnTo>
                                      <a:lnTo>
                                        <a:pt x="6" y="1132"/>
                                      </a:lnTo>
                                      <a:lnTo>
                                        <a:pt x="9" y="1165"/>
                                      </a:lnTo>
                                      <a:lnTo>
                                        <a:pt x="12" y="1197"/>
                                      </a:lnTo>
                                      <a:lnTo>
                                        <a:pt x="16" y="1230"/>
                                      </a:lnTo>
                                      <a:lnTo>
                                        <a:pt x="20" y="1263"/>
                                      </a:lnTo>
                                      <a:lnTo>
                                        <a:pt x="26" y="1297"/>
                                      </a:lnTo>
                                      <a:lnTo>
                                        <a:pt x="31" y="1332"/>
                                      </a:lnTo>
                                      <a:lnTo>
                                        <a:pt x="37" y="1366"/>
                                      </a:lnTo>
                                      <a:lnTo>
                                        <a:pt x="44" y="1401"/>
                                      </a:lnTo>
                                      <a:lnTo>
                                        <a:pt x="51" y="1436"/>
                                      </a:lnTo>
                                      <a:lnTo>
                                        <a:pt x="59" y="1472"/>
                                      </a:lnTo>
                                      <a:lnTo>
                                        <a:pt x="67" y="1507"/>
                                      </a:lnTo>
                                      <a:lnTo>
                                        <a:pt x="75" y="1543"/>
                                      </a:lnTo>
                                      <a:lnTo>
                                        <a:pt x="84" y="1579"/>
                                      </a:lnTo>
                                      <a:lnTo>
                                        <a:pt x="93" y="1615"/>
                                      </a:lnTo>
                                      <a:lnTo>
                                        <a:pt x="103" y="1651"/>
                                      </a:lnTo>
                                      <a:lnTo>
                                        <a:pt x="113" y="1687"/>
                                      </a:lnTo>
                                      <a:lnTo>
                                        <a:pt x="123" y="1724"/>
                                      </a:lnTo>
                                      <a:lnTo>
                                        <a:pt x="134" y="1760"/>
                                      </a:lnTo>
                                      <a:lnTo>
                                        <a:pt x="145" y="1796"/>
                                      </a:lnTo>
                                      <a:lnTo>
                                        <a:pt x="157" y="1832"/>
                                      </a:lnTo>
                                      <a:lnTo>
                                        <a:pt x="169" y="1869"/>
                                      </a:lnTo>
                                      <a:lnTo>
                                        <a:pt x="181" y="1905"/>
                                      </a:lnTo>
                                      <a:lnTo>
                                        <a:pt x="193" y="1941"/>
                                      </a:lnTo>
                                      <a:lnTo>
                                        <a:pt x="206" y="1976"/>
                                      </a:lnTo>
                                      <a:lnTo>
                                        <a:pt x="219" y="2012"/>
                                      </a:lnTo>
                                      <a:lnTo>
                                        <a:pt x="232" y="2047"/>
                                      </a:lnTo>
                                      <a:lnTo>
                                        <a:pt x="246" y="2082"/>
                                      </a:lnTo>
                                      <a:lnTo>
                                        <a:pt x="246" y="2082"/>
                                      </a:lnTo>
                                      <a:lnTo>
                                        <a:pt x="259" y="2117"/>
                                      </a:lnTo>
                                      <a:lnTo>
                                        <a:pt x="273" y="2151"/>
                                      </a:lnTo>
                                      <a:lnTo>
                                        <a:pt x="287" y="2185"/>
                                      </a:lnTo>
                                      <a:lnTo>
                                        <a:pt x="301" y="2218"/>
                                      </a:lnTo>
                                      <a:lnTo>
                                        <a:pt x="315" y="2251"/>
                                      </a:lnTo>
                                      <a:lnTo>
                                        <a:pt x="329" y="2284"/>
                                      </a:lnTo>
                                      <a:lnTo>
                                        <a:pt x="343" y="2316"/>
                                      </a:lnTo>
                                      <a:lnTo>
                                        <a:pt x="357" y="2348"/>
                                      </a:lnTo>
                                      <a:lnTo>
                                        <a:pt x="371" y="2379"/>
                                      </a:lnTo>
                                      <a:lnTo>
                                        <a:pt x="385" y="2410"/>
                                      </a:lnTo>
                                      <a:lnTo>
                                        <a:pt x="399" y="2440"/>
                                      </a:lnTo>
                                      <a:lnTo>
                                        <a:pt x="413" y="2470"/>
                                      </a:lnTo>
                                      <a:lnTo>
                                        <a:pt x="427" y="2499"/>
                                      </a:lnTo>
                                      <a:lnTo>
                                        <a:pt x="441" y="2527"/>
                                      </a:lnTo>
                                      <a:lnTo>
                                        <a:pt x="454" y="2555"/>
                                      </a:lnTo>
                                      <a:lnTo>
                                        <a:pt x="468" y="2582"/>
                                      </a:lnTo>
                                      <a:lnTo>
                                        <a:pt x="481" y="2608"/>
                                      </a:lnTo>
                                      <a:lnTo>
                                        <a:pt x="494" y="2634"/>
                                      </a:lnTo>
                                      <a:lnTo>
                                        <a:pt x="508" y="2659"/>
                                      </a:lnTo>
                                      <a:lnTo>
                                        <a:pt x="521" y="2683"/>
                                      </a:lnTo>
                                      <a:lnTo>
                                        <a:pt x="534" y="2706"/>
                                      </a:lnTo>
                                      <a:lnTo>
                                        <a:pt x="546" y="2728"/>
                                      </a:lnTo>
                                      <a:lnTo>
                                        <a:pt x="559" y="2750"/>
                                      </a:lnTo>
                                      <a:lnTo>
                                        <a:pt x="571" y="2771"/>
                                      </a:lnTo>
                                      <a:lnTo>
                                        <a:pt x="583" y="2790"/>
                                      </a:lnTo>
                                      <a:lnTo>
                                        <a:pt x="594" y="2809"/>
                                      </a:lnTo>
                                      <a:lnTo>
                                        <a:pt x="606" y="2826"/>
                                      </a:lnTo>
                                      <a:lnTo>
                                        <a:pt x="617" y="2843"/>
                                      </a:lnTo>
                                      <a:lnTo>
                                        <a:pt x="628" y="2859"/>
                                      </a:lnTo>
                                      <a:lnTo>
                                        <a:pt x="638" y="2874"/>
                                      </a:lnTo>
                                      <a:lnTo>
                                        <a:pt x="648" y="2887"/>
                                      </a:lnTo>
                                      <a:lnTo>
                                        <a:pt x="658" y="2899"/>
                                      </a:lnTo>
                                      <a:lnTo>
                                        <a:pt x="658" y="2899"/>
                                      </a:lnTo>
                                      <a:lnTo>
                                        <a:pt x="665" y="2900"/>
                                      </a:lnTo>
                                      <a:lnTo>
                                        <a:pt x="673" y="2900"/>
                                      </a:lnTo>
                                      <a:lnTo>
                                        <a:pt x="680" y="2900"/>
                                      </a:lnTo>
                                      <a:lnTo>
                                        <a:pt x="688" y="2900"/>
                                      </a:lnTo>
                                      <a:lnTo>
                                        <a:pt x="695" y="2900"/>
                                      </a:lnTo>
                                      <a:lnTo>
                                        <a:pt x="702" y="2901"/>
                                      </a:lnTo>
                                      <a:lnTo>
                                        <a:pt x="709" y="2901"/>
                                      </a:lnTo>
                                      <a:lnTo>
                                        <a:pt x="717" y="2901"/>
                                      </a:lnTo>
                                      <a:lnTo>
                                        <a:pt x="724" y="2902"/>
                                      </a:lnTo>
                                      <a:lnTo>
                                        <a:pt x="731" y="2902"/>
                                      </a:lnTo>
                                      <a:lnTo>
                                        <a:pt x="738" y="2902"/>
                                      </a:lnTo>
                                      <a:lnTo>
                                        <a:pt x="745" y="2902"/>
                                      </a:lnTo>
                                      <a:lnTo>
                                        <a:pt x="753" y="2902"/>
                                      </a:lnTo>
                                      <a:lnTo>
                                        <a:pt x="760" y="2903"/>
                                      </a:lnTo>
                                      <a:lnTo>
                                        <a:pt x="767" y="2903"/>
                                      </a:lnTo>
                                      <a:lnTo>
                                        <a:pt x="774" y="290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28" name="Freeform 581"/>
                              <wps:cNvSpPr>
                                <a:spLocks/>
                              </wps:cNvSpPr>
                              <wps:spPr bwMode="auto">
                                <a:xfrm>
                                  <a:off x="4324" y="6"/>
                                  <a:ext cx="700" cy="2968"/>
                                </a:xfrm>
                                <a:custGeom>
                                  <a:avLst/>
                                  <a:gdLst>
                                    <a:gd name="T0" fmla="*/ 368 w 700"/>
                                    <a:gd name="T1" fmla="*/ 2967 h 2968"/>
                                    <a:gd name="T2" fmla="*/ 388 w 700"/>
                                    <a:gd name="T3" fmla="*/ 2965 h 2968"/>
                                    <a:gd name="T4" fmla="*/ 408 w 700"/>
                                    <a:gd name="T5" fmla="*/ 2964 h 2968"/>
                                    <a:gd name="T6" fmla="*/ 436 w 700"/>
                                    <a:gd name="T7" fmla="*/ 2871 h 2968"/>
                                    <a:gd name="T8" fmla="*/ 469 w 700"/>
                                    <a:gd name="T9" fmla="*/ 2743 h 2968"/>
                                    <a:gd name="T10" fmla="*/ 504 w 700"/>
                                    <a:gd name="T11" fmla="*/ 2585 h 2968"/>
                                    <a:gd name="T12" fmla="*/ 541 w 700"/>
                                    <a:gd name="T13" fmla="*/ 2403 h 2968"/>
                                    <a:gd name="T14" fmla="*/ 578 w 700"/>
                                    <a:gd name="T15" fmla="*/ 2204 h 2968"/>
                                    <a:gd name="T16" fmla="*/ 614 w 700"/>
                                    <a:gd name="T17" fmla="*/ 1992 h 2968"/>
                                    <a:gd name="T18" fmla="*/ 645 w 700"/>
                                    <a:gd name="T19" fmla="*/ 1774 h 2968"/>
                                    <a:gd name="T20" fmla="*/ 671 w 700"/>
                                    <a:gd name="T21" fmla="*/ 1557 h 2968"/>
                                    <a:gd name="T22" fmla="*/ 689 w 700"/>
                                    <a:gd name="T23" fmla="*/ 1348 h 2968"/>
                                    <a:gd name="T24" fmla="*/ 699 w 700"/>
                                    <a:gd name="T25" fmla="*/ 1151 h 2968"/>
                                    <a:gd name="T26" fmla="*/ 698 w 700"/>
                                    <a:gd name="T27" fmla="*/ 960 h 2968"/>
                                    <a:gd name="T28" fmla="*/ 692 w 700"/>
                                    <a:gd name="T29" fmla="*/ 766 h 2968"/>
                                    <a:gd name="T30" fmla="*/ 682 w 700"/>
                                    <a:gd name="T31" fmla="*/ 596 h 2968"/>
                                    <a:gd name="T32" fmla="*/ 668 w 700"/>
                                    <a:gd name="T33" fmla="*/ 449 h 2968"/>
                                    <a:gd name="T34" fmla="*/ 650 w 700"/>
                                    <a:gd name="T35" fmla="*/ 325 h 2968"/>
                                    <a:gd name="T36" fmla="*/ 626 w 700"/>
                                    <a:gd name="T37" fmla="*/ 222 h 2968"/>
                                    <a:gd name="T38" fmla="*/ 612 w 700"/>
                                    <a:gd name="T39" fmla="*/ 178 h 2968"/>
                                    <a:gd name="T40" fmla="*/ 596 w 700"/>
                                    <a:gd name="T41" fmla="*/ 140 h 2968"/>
                                    <a:gd name="T42" fmla="*/ 579 w 700"/>
                                    <a:gd name="T43" fmla="*/ 107 h 2968"/>
                                    <a:gd name="T44" fmla="*/ 559 w 700"/>
                                    <a:gd name="T45" fmla="*/ 78 h 2968"/>
                                    <a:gd name="T46" fmla="*/ 538 w 700"/>
                                    <a:gd name="T47" fmla="*/ 54 h 2968"/>
                                    <a:gd name="T48" fmla="*/ 514 w 700"/>
                                    <a:gd name="T49" fmla="*/ 35 h 2968"/>
                                    <a:gd name="T50" fmla="*/ 488 w 700"/>
                                    <a:gd name="T51" fmla="*/ 20 h 2968"/>
                                    <a:gd name="T52" fmla="*/ 460 w 700"/>
                                    <a:gd name="T53" fmla="*/ 9 h 2968"/>
                                    <a:gd name="T54" fmla="*/ 429 w 700"/>
                                    <a:gd name="T55" fmla="*/ 2 h 2968"/>
                                    <a:gd name="T56" fmla="*/ 394 w 700"/>
                                    <a:gd name="T57" fmla="*/ 0 h 2968"/>
                                    <a:gd name="T58" fmla="*/ 357 w 700"/>
                                    <a:gd name="T59" fmla="*/ 1 h 2968"/>
                                    <a:gd name="T60" fmla="*/ 319 w 700"/>
                                    <a:gd name="T61" fmla="*/ 6 h 2968"/>
                                    <a:gd name="T62" fmla="*/ 285 w 700"/>
                                    <a:gd name="T63" fmla="*/ 14 h 2968"/>
                                    <a:gd name="T64" fmla="*/ 253 w 700"/>
                                    <a:gd name="T65" fmla="*/ 25 h 2968"/>
                                    <a:gd name="T66" fmla="*/ 224 w 700"/>
                                    <a:gd name="T67" fmla="*/ 40 h 2968"/>
                                    <a:gd name="T68" fmla="*/ 197 w 700"/>
                                    <a:gd name="T69" fmla="*/ 59 h 2968"/>
                                    <a:gd name="T70" fmla="*/ 172 w 700"/>
                                    <a:gd name="T71" fmla="*/ 82 h 2968"/>
                                    <a:gd name="T72" fmla="*/ 150 w 700"/>
                                    <a:gd name="T73" fmla="*/ 109 h 2968"/>
                                    <a:gd name="T74" fmla="*/ 129 w 700"/>
                                    <a:gd name="T75" fmla="*/ 140 h 2968"/>
                                    <a:gd name="T76" fmla="*/ 111 w 700"/>
                                    <a:gd name="T77" fmla="*/ 177 h 2968"/>
                                    <a:gd name="T78" fmla="*/ 94 w 700"/>
                                    <a:gd name="T79" fmla="*/ 218 h 2968"/>
                                    <a:gd name="T80" fmla="*/ 69 w 700"/>
                                    <a:gd name="T81" fmla="*/ 297 h 2968"/>
                                    <a:gd name="T82" fmla="*/ 46 w 700"/>
                                    <a:gd name="T83" fmla="*/ 412 h 2968"/>
                                    <a:gd name="T84" fmla="*/ 27 w 700"/>
                                    <a:gd name="T85" fmla="*/ 549 h 2968"/>
                                    <a:gd name="T86" fmla="*/ 14 w 700"/>
                                    <a:gd name="T87" fmla="*/ 709 h 2968"/>
                                    <a:gd name="T88" fmla="*/ 5 w 700"/>
                                    <a:gd name="T89" fmla="*/ 893 h 2968"/>
                                    <a:gd name="T90" fmla="*/ 0 w 700"/>
                                    <a:gd name="T91" fmla="*/ 1089 h 2968"/>
                                    <a:gd name="T92" fmla="*/ 7 w 700"/>
                                    <a:gd name="T93" fmla="*/ 1280 h 2968"/>
                                    <a:gd name="T94" fmla="*/ 23 w 700"/>
                                    <a:gd name="T95" fmla="*/ 1486 h 2968"/>
                                    <a:gd name="T96" fmla="*/ 46 w 700"/>
                                    <a:gd name="T97" fmla="*/ 1702 h 2968"/>
                                    <a:gd name="T98" fmla="*/ 76 w 700"/>
                                    <a:gd name="T99" fmla="*/ 1920 h 2968"/>
                                    <a:gd name="T100" fmla="*/ 112 w 700"/>
                                    <a:gd name="T101" fmla="*/ 2134 h 2968"/>
                                    <a:gd name="T102" fmla="*/ 150 w 700"/>
                                    <a:gd name="T103" fmla="*/ 2339 h 2968"/>
                                    <a:gd name="T104" fmla="*/ 189 w 700"/>
                                    <a:gd name="T105" fmla="*/ 2527 h 2968"/>
                                    <a:gd name="T106" fmla="*/ 227 w 700"/>
                                    <a:gd name="T107" fmla="*/ 2694 h 2968"/>
                                    <a:gd name="T108" fmla="*/ 262 w 700"/>
                                    <a:gd name="T109" fmla="*/ 2833 h 2968"/>
                                    <a:gd name="T110" fmla="*/ 293 w 700"/>
                                    <a:gd name="T111" fmla="*/ 2938 h 2968"/>
                                    <a:gd name="T112" fmla="*/ 315 w 700"/>
                                    <a:gd name="T113" fmla="*/ 2965 h 2968"/>
                                    <a:gd name="T114" fmla="*/ 335 w 700"/>
                                    <a:gd name="T115" fmla="*/ 2966 h 2968"/>
                                    <a:gd name="T116" fmla="*/ 355 w 700"/>
                                    <a:gd name="T117" fmla="*/ 2968 h 2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00" h="2968">
                                      <a:moveTo>
                                        <a:pt x="355" y="2968"/>
                                      </a:moveTo>
                                      <a:lnTo>
                                        <a:pt x="362" y="2967"/>
                                      </a:lnTo>
                                      <a:lnTo>
                                        <a:pt x="368" y="2967"/>
                                      </a:lnTo>
                                      <a:lnTo>
                                        <a:pt x="375" y="2966"/>
                                      </a:lnTo>
                                      <a:lnTo>
                                        <a:pt x="381" y="2966"/>
                                      </a:lnTo>
                                      <a:lnTo>
                                        <a:pt x="388" y="2965"/>
                                      </a:lnTo>
                                      <a:lnTo>
                                        <a:pt x="394" y="2965"/>
                                      </a:lnTo>
                                      <a:lnTo>
                                        <a:pt x="401" y="2964"/>
                                      </a:lnTo>
                                      <a:lnTo>
                                        <a:pt x="408" y="2964"/>
                                      </a:lnTo>
                                      <a:lnTo>
                                        <a:pt x="417" y="2938"/>
                                      </a:lnTo>
                                      <a:lnTo>
                                        <a:pt x="426" y="2906"/>
                                      </a:lnTo>
                                      <a:lnTo>
                                        <a:pt x="436" y="2871"/>
                                      </a:lnTo>
                                      <a:lnTo>
                                        <a:pt x="446" y="2833"/>
                                      </a:lnTo>
                                      <a:lnTo>
                                        <a:pt x="457" y="2790"/>
                                      </a:lnTo>
                                      <a:lnTo>
                                        <a:pt x="469" y="2743"/>
                                      </a:lnTo>
                                      <a:lnTo>
                                        <a:pt x="480" y="2694"/>
                                      </a:lnTo>
                                      <a:lnTo>
                                        <a:pt x="492" y="2641"/>
                                      </a:lnTo>
                                      <a:lnTo>
                                        <a:pt x="504" y="2585"/>
                                      </a:lnTo>
                                      <a:lnTo>
                                        <a:pt x="516" y="2527"/>
                                      </a:lnTo>
                                      <a:lnTo>
                                        <a:pt x="529" y="2466"/>
                                      </a:lnTo>
                                      <a:lnTo>
                                        <a:pt x="541" y="2403"/>
                                      </a:lnTo>
                                      <a:lnTo>
                                        <a:pt x="554" y="2339"/>
                                      </a:lnTo>
                                      <a:lnTo>
                                        <a:pt x="566" y="2272"/>
                                      </a:lnTo>
                                      <a:lnTo>
                                        <a:pt x="578" y="2204"/>
                                      </a:lnTo>
                                      <a:lnTo>
                                        <a:pt x="590" y="2134"/>
                                      </a:lnTo>
                                      <a:lnTo>
                                        <a:pt x="602" y="2063"/>
                                      </a:lnTo>
                                      <a:lnTo>
                                        <a:pt x="614" y="1992"/>
                                      </a:lnTo>
                                      <a:lnTo>
                                        <a:pt x="625" y="1920"/>
                                      </a:lnTo>
                                      <a:lnTo>
                                        <a:pt x="635" y="1847"/>
                                      </a:lnTo>
                                      <a:lnTo>
                                        <a:pt x="645" y="1774"/>
                                      </a:lnTo>
                                      <a:lnTo>
                                        <a:pt x="654" y="1702"/>
                                      </a:lnTo>
                                      <a:lnTo>
                                        <a:pt x="663" y="1629"/>
                                      </a:lnTo>
                                      <a:lnTo>
                                        <a:pt x="671" y="1557"/>
                                      </a:lnTo>
                                      <a:lnTo>
                                        <a:pt x="678" y="1486"/>
                                      </a:lnTo>
                                      <a:lnTo>
                                        <a:pt x="684" y="1416"/>
                                      </a:lnTo>
                                      <a:lnTo>
                                        <a:pt x="689" y="1348"/>
                                      </a:lnTo>
                                      <a:lnTo>
                                        <a:pt x="693" y="1280"/>
                                      </a:lnTo>
                                      <a:lnTo>
                                        <a:pt x="697" y="1214"/>
                                      </a:lnTo>
                                      <a:lnTo>
                                        <a:pt x="699" y="1151"/>
                                      </a:lnTo>
                                      <a:lnTo>
                                        <a:pt x="700" y="1089"/>
                                      </a:lnTo>
                                      <a:lnTo>
                                        <a:pt x="700" y="1029"/>
                                      </a:lnTo>
                                      <a:lnTo>
                                        <a:pt x="698" y="960"/>
                                      </a:lnTo>
                                      <a:lnTo>
                                        <a:pt x="696" y="892"/>
                                      </a:lnTo>
                                      <a:lnTo>
                                        <a:pt x="694" y="828"/>
                                      </a:lnTo>
                                      <a:lnTo>
                                        <a:pt x="692" y="766"/>
                                      </a:lnTo>
                                      <a:lnTo>
                                        <a:pt x="688" y="707"/>
                                      </a:lnTo>
                                      <a:lnTo>
                                        <a:pt x="685" y="650"/>
                                      </a:lnTo>
                                      <a:lnTo>
                                        <a:pt x="682" y="596"/>
                                      </a:lnTo>
                                      <a:lnTo>
                                        <a:pt x="678" y="545"/>
                                      </a:lnTo>
                                      <a:lnTo>
                                        <a:pt x="673" y="496"/>
                                      </a:lnTo>
                                      <a:lnTo>
                                        <a:pt x="668" y="449"/>
                                      </a:lnTo>
                                      <a:lnTo>
                                        <a:pt x="663" y="405"/>
                                      </a:lnTo>
                                      <a:lnTo>
                                        <a:pt x="657" y="364"/>
                                      </a:lnTo>
                                      <a:lnTo>
                                        <a:pt x="650" y="325"/>
                                      </a:lnTo>
                                      <a:lnTo>
                                        <a:pt x="643" y="288"/>
                                      </a:lnTo>
                                      <a:lnTo>
                                        <a:pt x="635" y="254"/>
                                      </a:lnTo>
                                      <a:lnTo>
                                        <a:pt x="626" y="222"/>
                                      </a:lnTo>
                                      <a:lnTo>
                                        <a:pt x="621" y="207"/>
                                      </a:lnTo>
                                      <a:lnTo>
                                        <a:pt x="617" y="192"/>
                                      </a:lnTo>
                                      <a:lnTo>
                                        <a:pt x="612" y="178"/>
                                      </a:lnTo>
                                      <a:lnTo>
                                        <a:pt x="607" y="165"/>
                                      </a:lnTo>
                                      <a:lnTo>
                                        <a:pt x="601" y="152"/>
                                      </a:lnTo>
                                      <a:lnTo>
                                        <a:pt x="596" y="140"/>
                                      </a:lnTo>
                                      <a:lnTo>
                                        <a:pt x="590" y="128"/>
                                      </a:lnTo>
                                      <a:lnTo>
                                        <a:pt x="585" y="117"/>
                                      </a:lnTo>
                                      <a:lnTo>
                                        <a:pt x="579" y="107"/>
                                      </a:lnTo>
                                      <a:lnTo>
                                        <a:pt x="572" y="97"/>
                                      </a:lnTo>
                                      <a:lnTo>
                                        <a:pt x="566" y="87"/>
                                      </a:lnTo>
                                      <a:lnTo>
                                        <a:pt x="559" y="78"/>
                                      </a:lnTo>
                                      <a:lnTo>
                                        <a:pt x="552" y="70"/>
                                      </a:lnTo>
                                      <a:lnTo>
                                        <a:pt x="545" y="62"/>
                                      </a:lnTo>
                                      <a:lnTo>
                                        <a:pt x="538" y="54"/>
                                      </a:lnTo>
                                      <a:lnTo>
                                        <a:pt x="530" y="47"/>
                                      </a:lnTo>
                                      <a:lnTo>
                                        <a:pt x="522" y="41"/>
                                      </a:lnTo>
                                      <a:lnTo>
                                        <a:pt x="514" y="35"/>
                                      </a:lnTo>
                                      <a:lnTo>
                                        <a:pt x="506" y="29"/>
                                      </a:lnTo>
                                      <a:lnTo>
                                        <a:pt x="497" y="24"/>
                                      </a:lnTo>
                                      <a:lnTo>
                                        <a:pt x="488" y="20"/>
                                      </a:lnTo>
                                      <a:lnTo>
                                        <a:pt x="479" y="16"/>
                                      </a:lnTo>
                                      <a:lnTo>
                                        <a:pt x="470" y="12"/>
                                      </a:lnTo>
                                      <a:lnTo>
                                        <a:pt x="460" y="9"/>
                                      </a:lnTo>
                                      <a:lnTo>
                                        <a:pt x="450" y="7"/>
                                      </a:lnTo>
                                      <a:lnTo>
                                        <a:pt x="439" y="4"/>
                                      </a:lnTo>
                                      <a:lnTo>
                                        <a:pt x="429" y="2"/>
                                      </a:lnTo>
                                      <a:lnTo>
                                        <a:pt x="418" y="1"/>
                                      </a:lnTo>
                                      <a:lnTo>
                                        <a:pt x="406" y="0"/>
                                      </a:lnTo>
                                      <a:lnTo>
                                        <a:pt x="394" y="0"/>
                                      </a:lnTo>
                                      <a:lnTo>
                                        <a:pt x="383" y="0"/>
                                      </a:lnTo>
                                      <a:lnTo>
                                        <a:pt x="370" y="0"/>
                                      </a:lnTo>
                                      <a:lnTo>
                                        <a:pt x="357" y="1"/>
                                      </a:lnTo>
                                      <a:lnTo>
                                        <a:pt x="344" y="2"/>
                                      </a:lnTo>
                                      <a:lnTo>
                                        <a:pt x="331" y="4"/>
                                      </a:lnTo>
                                      <a:lnTo>
                                        <a:pt x="319" y="6"/>
                                      </a:lnTo>
                                      <a:lnTo>
                                        <a:pt x="308" y="8"/>
                                      </a:lnTo>
                                      <a:lnTo>
                                        <a:pt x="296" y="11"/>
                                      </a:lnTo>
                                      <a:lnTo>
                                        <a:pt x="285" y="14"/>
                                      </a:lnTo>
                                      <a:lnTo>
                                        <a:pt x="274" y="17"/>
                                      </a:lnTo>
                                      <a:lnTo>
                                        <a:pt x="263" y="21"/>
                                      </a:lnTo>
                                      <a:lnTo>
                                        <a:pt x="253" y="25"/>
                                      </a:lnTo>
                                      <a:lnTo>
                                        <a:pt x="243" y="29"/>
                                      </a:lnTo>
                                      <a:lnTo>
                                        <a:pt x="233" y="34"/>
                                      </a:lnTo>
                                      <a:lnTo>
                                        <a:pt x="224" y="40"/>
                                      </a:lnTo>
                                      <a:lnTo>
                                        <a:pt x="214" y="45"/>
                                      </a:lnTo>
                                      <a:lnTo>
                                        <a:pt x="205" y="52"/>
                                      </a:lnTo>
                                      <a:lnTo>
                                        <a:pt x="197" y="59"/>
                                      </a:lnTo>
                                      <a:lnTo>
                                        <a:pt x="188" y="66"/>
                                      </a:lnTo>
                                      <a:lnTo>
                                        <a:pt x="180" y="74"/>
                                      </a:lnTo>
                                      <a:lnTo>
                                        <a:pt x="172" y="82"/>
                                      </a:lnTo>
                                      <a:lnTo>
                                        <a:pt x="164" y="90"/>
                                      </a:lnTo>
                                      <a:lnTo>
                                        <a:pt x="157" y="99"/>
                                      </a:lnTo>
                                      <a:lnTo>
                                        <a:pt x="150" y="109"/>
                                      </a:lnTo>
                                      <a:lnTo>
                                        <a:pt x="143" y="119"/>
                                      </a:lnTo>
                                      <a:lnTo>
                                        <a:pt x="136" y="129"/>
                                      </a:lnTo>
                                      <a:lnTo>
                                        <a:pt x="129" y="140"/>
                                      </a:lnTo>
                                      <a:lnTo>
                                        <a:pt x="123" y="152"/>
                                      </a:lnTo>
                                      <a:lnTo>
                                        <a:pt x="117" y="164"/>
                                      </a:lnTo>
                                      <a:lnTo>
                                        <a:pt x="111" y="177"/>
                                      </a:lnTo>
                                      <a:lnTo>
                                        <a:pt x="105" y="190"/>
                                      </a:lnTo>
                                      <a:lnTo>
                                        <a:pt x="99" y="203"/>
                                      </a:lnTo>
                                      <a:lnTo>
                                        <a:pt x="94" y="218"/>
                                      </a:lnTo>
                                      <a:lnTo>
                                        <a:pt x="89" y="232"/>
                                      </a:lnTo>
                                      <a:lnTo>
                                        <a:pt x="79" y="264"/>
                                      </a:lnTo>
                                      <a:lnTo>
                                        <a:pt x="69" y="297"/>
                                      </a:lnTo>
                                      <a:lnTo>
                                        <a:pt x="61" y="333"/>
                                      </a:lnTo>
                                      <a:lnTo>
                                        <a:pt x="53" y="371"/>
                                      </a:lnTo>
                                      <a:lnTo>
                                        <a:pt x="46" y="412"/>
                                      </a:lnTo>
                                      <a:lnTo>
                                        <a:pt x="39" y="455"/>
                                      </a:lnTo>
                                      <a:lnTo>
                                        <a:pt x="33" y="501"/>
                                      </a:lnTo>
                                      <a:lnTo>
                                        <a:pt x="27" y="549"/>
                                      </a:lnTo>
                                      <a:lnTo>
                                        <a:pt x="22" y="600"/>
                                      </a:lnTo>
                                      <a:lnTo>
                                        <a:pt x="18" y="653"/>
                                      </a:lnTo>
                                      <a:lnTo>
                                        <a:pt x="14" y="709"/>
                                      </a:lnTo>
                                      <a:lnTo>
                                        <a:pt x="10" y="767"/>
                                      </a:lnTo>
                                      <a:lnTo>
                                        <a:pt x="7" y="829"/>
                                      </a:lnTo>
                                      <a:lnTo>
                                        <a:pt x="5" y="893"/>
                                      </a:lnTo>
                                      <a:lnTo>
                                        <a:pt x="2" y="960"/>
                                      </a:lnTo>
                                      <a:lnTo>
                                        <a:pt x="0" y="1029"/>
                                      </a:lnTo>
                                      <a:lnTo>
                                        <a:pt x="0" y="1089"/>
                                      </a:lnTo>
                                      <a:lnTo>
                                        <a:pt x="1" y="1151"/>
                                      </a:lnTo>
                                      <a:lnTo>
                                        <a:pt x="3" y="1214"/>
                                      </a:lnTo>
                                      <a:lnTo>
                                        <a:pt x="7" y="1280"/>
                                      </a:lnTo>
                                      <a:lnTo>
                                        <a:pt x="11" y="1348"/>
                                      </a:lnTo>
                                      <a:lnTo>
                                        <a:pt x="17" y="1416"/>
                                      </a:lnTo>
                                      <a:lnTo>
                                        <a:pt x="23" y="1486"/>
                                      </a:lnTo>
                                      <a:lnTo>
                                        <a:pt x="30" y="1557"/>
                                      </a:lnTo>
                                      <a:lnTo>
                                        <a:pt x="38" y="1629"/>
                                      </a:lnTo>
                                      <a:lnTo>
                                        <a:pt x="46" y="1702"/>
                                      </a:lnTo>
                                      <a:lnTo>
                                        <a:pt x="56" y="1774"/>
                                      </a:lnTo>
                                      <a:lnTo>
                                        <a:pt x="66" y="1847"/>
                                      </a:lnTo>
                                      <a:lnTo>
                                        <a:pt x="76" y="1920"/>
                                      </a:lnTo>
                                      <a:lnTo>
                                        <a:pt x="88" y="1992"/>
                                      </a:lnTo>
                                      <a:lnTo>
                                        <a:pt x="99" y="2063"/>
                                      </a:lnTo>
                                      <a:lnTo>
                                        <a:pt x="112" y="2134"/>
                                      </a:lnTo>
                                      <a:lnTo>
                                        <a:pt x="124" y="2204"/>
                                      </a:lnTo>
                                      <a:lnTo>
                                        <a:pt x="137" y="2272"/>
                                      </a:lnTo>
                                      <a:lnTo>
                                        <a:pt x="150" y="2339"/>
                                      </a:lnTo>
                                      <a:lnTo>
                                        <a:pt x="163" y="2403"/>
                                      </a:lnTo>
                                      <a:lnTo>
                                        <a:pt x="176" y="2466"/>
                                      </a:lnTo>
                                      <a:lnTo>
                                        <a:pt x="189" y="2527"/>
                                      </a:lnTo>
                                      <a:lnTo>
                                        <a:pt x="202" y="2585"/>
                                      </a:lnTo>
                                      <a:lnTo>
                                        <a:pt x="214" y="2641"/>
                                      </a:lnTo>
                                      <a:lnTo>
                                        <a:pt x="227" y="2694"/>
                                      </a:lnTo>
                                      <a:lnTo>
                                        <a:pt x="239" y="2743"/>
                                      </a:lnTo>
                                      <a:lnTo>
                                        <a:pt x="250" y="2790"/>
                                      </a:lnTo>
                                      <a:lnTo>
                                        <a:pt x="262" y="2833"/>
                                      </a:lnTo>
                                      <a:lnTo>
                                        <a:pt x="273" y="2871"/>
                                      </a:lnTo>
                                      <a:lnTo>
                                        <a:pt x="283" y="2906"/>
                                      </a:lnTo>
                                      <a:lnTo>
                                        <a:pt x="293" y="2938"/>
                                      </a:lnTo>
                                      <a:lnTo>
                                        <a:pt x="302" y="2964"/>
                                      </a:lnTo>
                                      <a:lnTo>
                                        <a:pt x="309" y="2964"/>
                                      </a:lnTo>
                                      <a:lnTo>
                                        <a:pt x="315" y="2965"/>
                                      </a:lnTo>
                                      <a:lnTo>
                                        <a:pt x="322" y="2965"/>
                                      </a:lnTo>
                                      <a:lnTo>
                                        <a:pt x="329" y="2966"/>
                                      </a:lnTo>
                                      <a:lnTo>
                                        <a:pt x="335" y="2966"/>
                                      </a:lnTo>
                                      <a:lnTo>
                                        <a:pt x="342" y="2967"/>
                                      </a:lnTo>
                                      <a:lnTo>
                                        <a:pt x="349" y="2967"/>
                                      </a:lnTo>
                                      <a:lnTo>
                                        <a:pt x="355" y="296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29" name="Freeform 582"/>
                              <wps:cNvSpPr>
                                <a:spLocks/>
                              </wps:cNvSpPr>
                              <wps:spPr bwMode="auto">
                                <a:xfrm>
                                  <a:off x="4324" y="6"/>
                                  <a:ext cx="700" cy="2968"/>
                                </a:xfrm>
                                <a:custGeom>
                                  <a:avLst/>
                                  <a:gdLst>
                                    <a:gd name="T0" fmla="*/ 362 w 700"/>
                                    <a:gd name="T1" fmla="*/ 2967 h 2968"/>
                                    <a:gd name="T2" fmla="*/ 381 w 700"/>
                                    <a:gd name="T3" fmla="*/ 2966 h 2968"/>
                                    <a:gd name="T4" fmla="*/ 401 w 700"/>
                                    <a:gd name="T5" fmla="*/ 2964 h 2968"/>
                                    <a:gd name="T6" fmla="*/ 417 w 700"/>
                                    <a:gd name="T7" fmla="*/ 2938 h 2968"/>
                                    <a:gd name="T8" fmla="*/ 446 w 700"/>
                                    <a:gd name="T9" fmla="*/ 2833 h 2968"/>
                                    <a:gd name="T10" fmla="*/ 480 w 700"/>
                                    <a:gd name="T11" fmla="*/ 2694 h 2968"/>
                                    <a:gd name="T12" fmla="*/ 516 w 700"/>
                                    <a:gd name="T13" fmla="*/ 2527 h 2968"/>
                                    <a:gd name="T14" fmla="*/ 554 w 700"/>
                                    <a:gd name="T15" fmla="*/ 2339 h 2968"/>
                                    <a:gd name="T16" fmla="*/ 590 w 700"/>
                                    <a:gd name="T17" fmla="*/ 2134 h 2968"/>
                                    <a:gd name="T18" fmla="*/ 614 w 700"/>
                                    <a:gd name="T19" fmla="*/ 1992 h 2968"/>
                                    <a:gd name="T20" fmla="*/ 645 w 700"/>
                                    <a:gd name="T21" fmla="*/ 1774 h 2968"/>
                                    <a:gd name="T22" fmla="*/ 671 w 700"/>
                                    <a:gd name="T23" fmla="*/ 1557 h 2968"/>
                                    <a:gd name="T24" fmla="*/ 689 w 700"/>
                                    <a:gd name="T25" fmla="*/ 1348 h 2968"/>
                                    <a:gd name="T26" fmla="*/ 699 w 700"/>
                                    <a:gd name="T27" fmla="*/ 1151 h 2968"/>
                                    <a:gd name="T28" fmla="*/ 700 w 700"/>
                                    <a:gd name="T29" fmla="*/ 1029 h 2968"/>
                                    <a:gd name="T30" fmla="*/ 694 w 700"/>
                                    <a:gd name="T31" fmla="*/ 828 h 2968"/>
                                    <a:gd name="T32" fmla="*/ 685 w 700"/>
                                    <a:gd name="T33" fmla="*/ 650 h 2968"/>
                                    <a:gd name="T34" fmla="*/ 673 w 700"/>
                                    <a:gd name="T35" fmla="*/ 496 h 2968"/>
                                    <a:gd name="T36" fmla="*/ 657 w 700"/>
                                    <a:gd name="T37" fmla="*/ 364 h 2968"/>
                                    <a:gd name="T38" fmla="*/ 635 w 700"/>
                                    <a:gd name="T39" fmla="*/ 254 h 2968"/>
                                    <a:gd name="T40" fmla="*/ 621 w 700"/>
                                    <a:gd name="T41" fmla="*/ 207 h 2968"/>
                                    <a:gd name="T42" fmla="*/ 607 w 700"/>
                                    <a:gd name="T43" fmla="*/ 165 h 2968"/>
                                    <a:gd name="T44" fmla="*/ 590 w 700"/>
                                    <a:gd name="T45" fmla="*/ 128 h 2968"/>
                                    <a:gd name="T46" fmla="*/ 572 w 700"/>
                                    <a:gd name="T47" fmla="*/ 97 h 2968"/>
                                    <a:gd name="T48" fmla="*/ 552 w 700"/>
                                    <a:gd name="T49" fmla="*/ 70 h 2968"/>
                                    <a:gd name="T50" fmla="*/ 530 w 700"/>
                                    <a:gd name="T51" fmla="*/ 47 h 2968"/>
                                    <a:gd name="T52" fmla="*/ 506 w 700"/>
                                    <a:gd name="T53" fmla="*/ 29 h 2968"/>
                                    <a:gd name="T54" fmla="*/ 479 w 700"/>
                                    <a:gd name="T55" fmla="*/ 16 h 2968"/>
                                    <a:gd name="T56" fmla="*/ 450 w 700"/>
                                    <a:gd name="T57" fmla="*/ 7 h 2968"/>
                                    <a:gd name="T58" fmla="*/ 418 w 700"/>
                                    <a:gd name="T59" fmla="*/ 1 h 2968"/>
                                    <a:gd name="T60" fmla="*/ 383 w 700"/>
                                    <a:gd name="T61" fmla="*/ 0 h 2968"/>
                                    <a:gd name="T62" fmla="*/ 357 w 700"/>
                                    <a:gd name="T63" fmla="*/ 1 h 2968"/>
                                    <a:gd name="T64" fmla="*/ 319 w 700"/>
                                    <a:gd name="T65" fmla="*/ 6 h 2968"/>
                                    <a:gd name="T66" fmla="*/ 285 w 700"/>
                                    <a:gd name="T67" fmla="*/ 14 h 2968"/>
                                    <a:gd name="T68" fmla="*/ 253 w 700"/>
                                    <a:gd name="T69" fmla="*/ 25 h 2968"/>
                                    <a:gd name="T70" fmla="*/ 224 w 700"/>
                                    <a:gd name="T71" fmla="*/ 40 h 2968"/>
                                    <a:gd name="T72" fmla="*/ 197 w 700"/>
                                    <a:gd name="T73" fmla="*/ 59 h 2968"/>
                                    <a:gd name="T74" fmla="*/ 172 w 700"/>
                                    <a:gd name="T75" fmla="*/ 82 h 2968"/>
                                    <a:gd name="T76" fmla="*/ 150 w 700"/>
                                    <a:gd name="T77" fmla="*/ 109 h 2968"/>
                                    <a:gd name="T78" fmla="*/ 129 w 700"/>
                                    <a:gd name="T79" fmla="*/ 140 h 2968"/>
                                    <a:gd name="T80" fmla="*/ 111 w 700"/>
                                    <a:gd name="T81" fmla="*/ 177 h 2968"/>
                                    <a:gd name="T82" fmla="*/ 94 w 700"/>
                                    <a:gd name="T83" fmla="*/ 218 h 2968"/>
                                    <a:gd name="T84" fmla="*/ 79 w 700"/>
                                    <a:gd name="T85" fmla="*/ 264 h 2968"/>
                                    <a:gd name="T86" fmla="*/ 53 w 700"/>
                                    <a:gd name="T87" fmla="*/ 371 h 2968"/>
                                    <a:gd name="T88" fmla="*/ 33 w 700"/>
                                    <a:gd name="T89" fmla="*/ 501 h 2968"/>
                                    <a:gd name="T90" fmla="*/ 18 w 700"/>
                                    <a:gd name="T91" fmla="*/ 653 h 2968"/>
                                    <a:gd name="T92" fmla="*/ 7 w 700"/>
                                    <a:gd name="T93" fmla="*/ 829 h 2968"/>
                                    <a:gd name="T94" fmla="*/ 0 w 700"/>
                                    <a:gd name="T95" fmla="*/ 1029 h 2968"/>
                                    <a:gd name="T96" fmla="*/ 1 w 700"/>
                                    <a:gd name="T97" fmla="*/ 1151 h 2968"/>
                                    <a:gd name="T98" fmla="*/ 11 w 700"/>
                                    <a:gd name="T99" fmla="*/ 1348 h 2968"/>
                                    <a:gd name="T100" fmla="*/ 30 w 700"/>
                                    <a:gd name="T101" fmla="*/ 1557 h 2968"/>
                                    <a:gd name="T102" fmla="*/ 56 w 700"/>
                                    <a:gd name="T103" fmla="*/ 1774 h 2968"/>
                                    <a:gd name="T104" fmla="*/ 88 w 700"/>
                                    <a:gd name="T105" fmla="*/ 1992 h 2968"/>
                                    <a:gd name="T106" fmla="*/ 112 w 700"/>
                                    <a:gd name="T107" fmla="*/ 2134 h 2968"/>
                                    <a:gd name="T108" fmla="*/ 150 w 700"/>
                                    <a:gd name="T109" fmla="*/ 2339 h 2968"/>
                                    <a:gd name="T110" fmla="*/ 189 w 700"/>
                                    <a:gd name="T111" fmla="*/ 2527 h 2968"/>
                                    <a:gd name="T112" fmla="*/ 227 w 700"/>
                                    <a:gd name="T113" fmla="*/ 2694 h 2968"/>
                                    <a:gd name="T114" fmla="*/ 262 w 700"/>
                                    <a:gd name="T115" fmla="*/ 2833 h 2968"/>
                                    <a:gd name="T116" fmla="*/ 293 w 700"/>
                                    <a:gd name="T117" fmla="*/ 2938 h 2968"/>
                                    <a:gd name="T118" fmla="*/ 309 w 700"/>
                                    <a:gd name="T119" fmla="*/ 2964 h 2968"/>
                                    <a:gd name="T120" fmla="*/ 329 w 700"/>
                                    <a:gd name="T121" fmla="*/ 2966 h 2968"/>
                                    <a:gd name="T122" fmla="*/ 349 w 700"/>
                                    <a:gd name="T123" fmla="*/ 2967 h 2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00" h="2968">
                                      <a:moveTo>
                                        <a:pt x="355" y="2968"/>
                                      </a:moveTo>
                                      <a:lnTo>
                                        <a:pt x="355" y="2968"/>
                                      </a:lnTo>
                                      <a:lnTo>
                                        <a:pt x="362" y="2967"/>
                                      </a:lnTo>
                                      <a:lnTo>
                                        <a:pt x="368" y="2967"/>
                                      </a:lnTo>
                                      <a:lnTo>
                                        <a:pt x="375" y="2966"/>
                                      </a:lnTo>
                                      <a:lnTo>
                                        <a:pt x="381" y="2966"/>
                                      </a:lnTo>
                                      <a:lnTo>
                                        <a:pt x="388" y="2965"/>
                                      </a:lnTo>
                                      <a:lnTo>
                                        <a:pt x="394" y="2965"/>
                                      </a:lnTo>
                                      <a:lnTo>
                                        <a:pt x="401" y="2964"/>
                                      </a:lnTo>
                                      <a:lnTo>
                                        <a:pt x="408" y="2964"/>
                                      </a:lnTo>
                                      <a:lnTo>
                                        <a:pt x="408" y="2964"/>
                                      </a:lnTo>
                                      <a:lnTo>
                                        <a:pt x="417" y="2938"/>
                                      </a:lnTo>
                                      <a:lnTo>
                                        <a:pt x="426" y="2906"/>
                                      </a:lnTo>
                                      <a:lnTo>
                                        <a:pt x="436" y="2871"/>
                                      </a:lnTo>
                                      <a:lnTo>
                                        <a:pt x="446" y="2833"/>
                                      </a:lnTo>
                                      <a:lnTo>
                                        <a:pt x="457" y="2790"/>
                                      </a:lnTo>
                                      <a:lnTo>
                                        <a:pt x="469" y="2743"/>
                                      </a:lnTo>
                                      <a:lnTo>
                                        <a:pt x="480" y="2694"/>
                                      </a:lnTo>
                                      <a:lnTo>
                                        <a:pt x="492" y="2641"/>
                                      </a:lnTo>
                                      <a:lnTo>
                                        <a:pt x="504" y="2585"/>
                                      </a:lnTo>
                                      <a:lnTo>
                                        <a:pt x="516" y="2527"/>
                                      </a:lnTo>
                                      <a:lnTo>
                                        <a:pt x="529" y="2466"/>
                                      </a:lnTo>
                                      <a:lnTo>
                                        <a:pt x="541" y="2403"/>
                                      </a:lnTo>
                                      <a:lnTo>
                                        <a:pt x="554" y="2339"/>
                                      </a:lnTo>
                                      <a:lnTo>
                                        <a:pt x="566" y="2272"/>
                                      </a:lnTo>
                                      <a:lnTo>
                                        <a:pt x="578" y="2204"/>
                                      </a:lnTo>
                                      <a:lnTo>
                                        <a:pt x="590" y="2134"/>
                                      </a:lnTo>
                                      <a:lnTo>
                                        <a:pt x="590" y="2134"/>
                                      </a:lnTo>
                                      <a:lnTo>
                                        <a:pt x="602" y="2063"/>
                                      </a:lnTo>
                                      <a:lnTo>
                                        <a:pt x="614" y="1992"/>
                                      </a:lnTo>
                                      <a:lnTo>
                                        <a:pt x="625" y="1920"/>
                                      </a:lnTo>
                                      <a:lnTo>
                                        <a:pt x="635" y="1847"/>
                                      </a:lnTo>
                                      <a:lnTo>
                                        <a:pt x="645" y="1774"/>
                                      </a:lnTo>
                                      <a:lnTo>
                                        <a:pt x="654" y="1702"/>
                                      </a:lnTo>
                                      <a:lnTo>
                                        <a:pt x="663" y="1629"/>
                                      </a:lnTo>
                                      <a:lnTo>
                                        <a:pt x="671" y="1557"/>
                                      </a:lnTo>
                                      <a:lnTo>
                                        <a:pt x="678" y="1486"/>
                                      </a:lnTo>
                                      <a:lnTo>
                                        <a:pt x="684" y="1416"/>
                                      </a:lnTo>
                                      <a:lnTo>
                                        <a:pt x="689" y="1348"/>
                                      </a:lnTo>
                                      <a:lnTo>
                                        <a:pt x="693" y="1280"/>
                                      </a:lnTo>
                                      <a:lnTo>
                                        <a:pt x="697" y="1214"/>
                                      </a:lnTo>
                                      <a:lnTo>
                                        <a:pt x="699" y="1151"/>
                                      </a:lnTo>
                                      <a:lnTo>
                                        <a:pt x="700" y="1089"/>
                                      </a:lnTo>
                                      <a:lnTo>
                                        <a:pt x="700" y="1029"/>
                                      </a:lnTo>
                                      <a:lnTo>
                                        <a:pt x="700" y="1029"/>
                                      </a:lnTo>
                                      <a:lnTo>
                                        <a:pt x="698" y="960"/>
                                      </a:lnTo>
                                      <a:lnTo>
                                        <a:pt x="696" y="892"/>
                                      </a:lnTo>
                                      <a:lnTo>
                                        <a:pt x="694" y="828"/>
                                      </a:lnTo>
                                      <a:lnTo>
                                        <a:pt x="692" y="766"/>
                                      </a:lnTo>
                                      <a:lnTo>
                                        <a:pt x="688" y="707"/>
                                      </a:lnTo>
                                      <a:lnTo>
                                        <a:pt x="685" y="650"/>
                                      </a:lnTo>
                                      <a:lnTo>
                                        <a:pt x="682" y="596"/>
                                      </a:lnTo>
                                      <a:lnTo>
                                        <a:pt x="678" y="545"/>
                                      </a:lnTo>
                                      <a:lnTo>
                                        <a:pt x="673" y="496"/>
                                      </a:lnTo>
                                      <a:lnTo>
                                        <a:pt x="668" y="449"/>
                                      </a:lnTo>
                                      <a:lnTo>
                                        <a:pt x="663" y="405"/>
                                      </a:lnTo>
                                      <a:lnTo>
                                        <a:pt x="657" y="364"/>
                                      </a:lnTo>
                                      <a:lnTo>
                                        <a:pt x="650" y="325"/>
                                      </a:lnTo>
                                      <a:lnTo>
                                        <a:pt x="643" y="288"/>
                                      </a:lnTo>
                                      <a:lnTo>
                                        <a:pt x="635" y="254"/>
                                      </a:lnTo>
                                      <a:lnTo>
                                        <a:pt x="626" y="222"/>
                                      </a:lnTo>
                                      <a:lnTo>
                                        <a:pt x="626" y="222"/>
                                      </a:lnTo>
                                      <a:lnTo>
                                        <a:pt x="621" y="207"/>
                                      </a:lnTo>
                                      <a:lnTo>
                                        <a:pt x="617" y="192"/>
                                      </a:lnTo>
                                      <a:lnTo>
                                        <a:pt x="612" y="178"/>
                                      </a:lnTo>
                                      <a:lnTo>
                                        <a:pt x="607" y="165"/>
                                      </a:lnTo>
                                      <a:lnTo>
                                        <a:pt x="601" y="152"/>
                                      </a:lnTo>
                                      <a:lnTo>
                                        <a:pt x="596" y="140"/>
                                      </a:lnTo>
                                      <a:lnTo>
                                        <a:pt x="590" y="128"/>
                                      </a:lnTo>
                                      <a:lnTo>
                                        <a:pt x="585" y="117"/>
                                      </a:lnTo>
                                      <a:lnTo>
                                        <a:pt x="579" y="107"/>
                                      </a:lnTo>
                                      <a:lnTo>
                                        <a:pt x="572" y="97"/>
                                      </a:lnTo>
                                      <a:lnTo>
                                        <a:pt x="566" y="87"/>
                                      </a:lnTo>
                                      <a:lnTo>
                                        <a:pt x="559" y="78"/>
                                      </a:lnTo>
                                      <a:lnTo>
                                        <a:pt x="552" y="70"/>
                                      </a:lnTo>
                                      <a:lnTo>
                                        <a:pt x="545" y="62"/>
                                      </a:lnTo>
                                      <a:lnTo>
                                        <a:pt x="538" y="54"/>
                                      </a:lnTo>
                                      <a:lnTo>
                                        <a:pt x="530" y="47"/>
                                      </a:lnTo>
                                      <a:lnTo>
                                        <a:pt x="522" y="41"/>
                                      </a:lnTo>
                                      <a:lnTo>
                                        <a:pt x="514" y="35"/>
                                      </a:lnTo>
                                      <a:lnTo>
                                        <a:pt x="506" y="29"/>
                                      </a:lnTo>
                                      <a:lnTo>
                                        <a:pt x="497" y="24"/>
                                      </a:lnTo>
                                      <a:lnTo>
                                        <a:pt x="488" y="20"/>
                                      </a:lnTo>
                                      <a:lnTo>
                                        <a:pt x="479" y="16"/>
                                      </a:lnTo>
                                      <a:lnTo>
                                        <a:pt x="470" y="12"/>
                                      </a:lnTo>
                                      <a:lnTo>
                                        <a:pt x="460" y="9"/>
                                      </a:lnTo>
                                      <a:lnTo>
                                        <a:pt x="450" y="7"/>
                                      </a:lnTo>
                                      <a:lnTo>
                                        <a:pt x="439" y="4"/>
                                      </a:lnTo>
                                      <a:lnTo>
                                        <a:pt x="429" y="2"/>
                                      </a:lnTo>
                                      <a:lnTo>
                                        <a:pt x="418" y="1"/>
                                      </a:lnTo>
                                      <a:lnTo>
                                        <a:pt x="406" y="0"/>
                                      </a:lnTo>
                                      <a:lnTo>
                                        <a:pt x="394" y="0"/>
                                      </a:lnTo>
                                      <a:lnTo>
                                        <a:pt x="383" y="0"/>
                                      </a:lnTo>
                                      <a:lnTo>
                                        <a:pt x="370" y="0"/>
                                      </a:lnTo>
                                      <a:lnTo>
                                        <a:pt x="370" y="0"/>
                                      </a:lnTo>
                                      <a:lnTo>
                                        <a:pt x="357" y="1"/>
                                      </a:lnTo>
                                      <a:lnTo>
                                        <a:pt x="344" y="2"/>
                                      </a:lnTo>
                                      <a:lnTo>
                                        <a:pt x="331" y="4"/>
                                      </a:lnTo>
                                      <a:lnTo>
                                        <a:pt x="319" y="6"/>
                                      </a:lnTo>
                                      <a:lnTo>
                                        <a:pt x="308" y="8"/>
                                      </a:lnTo>
                                      <a:lnTo>
                                        <a:pt x="296" y="11"/>
                                      </a:lnTo>
                                      <a:lnTo>
                                        <a:pt x="285" y="14"/>
                                      </a:lnTo>
                                      <a:lnTo>
                                        <a:pt x="274" y="17"/>
                                      </a:lnTo>
                                      <a:lnTo>
                                        <a:pt x="263" y="21"/>
                                      </a:lnTo>
                                      <a:lnTo>
                                        <a:pt x="253" y="25"/>
                                      </a:lnTo>
                                      <a:lnTo>
                                        <a:pt x="243" y="29"/>
                                      </a:lnTo>
                                      <a:lnTo>
                                        <a:pt x="233" y="34"/>
                                      </a:lnTo>
                                      <a:lnTo>
                                        <a:pt x="224" y="40"/>
                                      </a:lnTo>
                                      <a:lnTo>
                                        <a:pt x="214" y="45"/>
                                      </a:lnTo>
                                      <a:lnTo>
                                        <a:pt x="205" y="52"/>
                                      </a:lnTo>
                                      <a:lnTo>
                                        <a:pt x="197" y="59"/>
                                      </a:lnTo>
                                      <a:lnTo>
                                        <a:pt x="188" y="66"/>
                                      </a:lnTo>
                                      <a:lnTo>
                                        <a:pt x="180" y="74"/>
                                      </a:lnTo>
                                      <a:lnTo>
                                        <a:pt x="172" y="82"/>
                                      </a:lnTo>
                                      <a:lnTo>
                                        <a:pt x="164" y="90"/>
                                      </a:lnTo>
                                      <a:lnTo>
                                        <a:pt x="157" y="99"/>
                                      </a:lnTo>
                                      <a:lnTo>
                                        <a:pt x="150" y="109"/>
                                      </a:lnTo>
                                      <a:lnTo>
                                        <a:pt x="143" y="119"/>
                                      </a:lnTo>
                                      <a:lnTo>
                                        <a:pt x="136" y="129"/>
                                      </a:lnTo>
                                      <a:lnTo>
                                        <a:pt x="129" y="140"/>
                                      </a:lnTo>
                                      <a:lnTo>
                                        <a:pt x="123" y="152"/>
                                      </a:lnTo>
                                      <a:lnTo>
                                        <a:pt x="117" y="164"/>
                                      </a:lnTo>
                                      <a:lnTo>
                                        <a:pt x="111" y="177"/>
                                      </a:lnTo>
                                      <a:lnTo>
                                        <a:pt x="105" y="190"/>
                                      </a:lnTo>
                                      <a:lnTo>
                                        <a:pt x="99" y="203"/>
                                      </a:lnTo>
                                      <a:lnTo>
                                        <a:pt x="94" y="218"/>
                                      </a:lnTo>
                                      <a:lnTo>
                                        <a:pt x="89" y="232"/>
                                      </a:lnTo>
                                      <a:lnTo>
                                        <a:pt x="89" y="232"/>
                                      </a:lnTo>
                                      <a:lnTo>
                                        <a:pt x="79" y="264"/>
                                      </a:lnTo>
                                      <a:lnTo>
                                        <a:pt x="69" y="297"/>
                                      </a:lnTo>
                                      <a:lnTo>
                                        <a:pt x="61" y="333"/>
                                      </a:lnTo>
                                      <a:lnTo>
                                        <a:pt x="53" y="371"/>
                                      </a:lnTo>
                                      <a:lnTo>
                                        <a:pt x="46" y="412"/>
                                      </a:lnTo>
                                      <a:lnTo>
                                        <a:pt x="39" y="455"/>
                                      </a:lnTo>
                                      <a:lnTo>
                                        <a:pt x="33" y="501"/>
                                      </a:lnTo>
                                      <a:lnTo>
                                        <a:pt x="27" y="549"/>
                                      </a:lnTo>
                                      <a:lnTo>
                                        <a:pt x="22" y="600"/>
                                      </a:lnTo>
                                      <a:lnTo>
                                        <a:pt x="18" y="653"/>
                                      </a:lnTo>
                                      <a:lnTo>
                                        <a:pt x="14" y="709"/>
                                      </a:lnTo>
                                      <a:lnTo>
                                        <a:pt x="10" y="767"/>
                                      </a:lnTo>
                                      <a:lnTo>
                                        <a:pt x="7" y="829"/>
                                      </a:lnTo>
                                      <a:lnTo>
                                        <a:pt x="5" y="893"/>
                                      </a:lnTo>
                                      <a:lnTo>
                                        <a:pt x="2" y="960"/>
                                      </a:lnTo>
                                      <a:lnTo>
                                        <a:pt x="0" y="1029"/>
                                      </a:lnTo>
                                      <a:lnTo>
                                        <a:pt x="0" y="1029"/>
                                      </a:lnTo>
                                      <a:lnTo>
                                        <a:pt x="0" y="1089"/>
                                      </a:lnTo>
                                      <a:lnTo>
                                        <a:pt x="1" y="1151"/>
                                      </a:lnTo>
                                      <a:lnTo>
                                        <a:pt x="3" y="1214"/>
                                      </a:lnTo>
                                      <a:lnTo>
                                        <a:pt x="7" y="1280"/>
                                      </a:lnTo>
                                      <a:lnTo>
                                        <a:pt x="11" y="1348"/>
                                      </a:lnTo>
                                      <a:lnTo>
                                        <a:pt x="17" y="1416"/>
                                      </a:lnTo>
                                      <a:lnTo>
                                        <a:pt x="23" y="1486"/>
                                      </a:lnTo>
                                      <a:lnTo>
                                        <a:pt x="30" y="1557"/>
                                      </a:lnTo>
                                      <a:lnTo>
                                        <a:pt x="38" y="1629"/>
                                      </a:lnTo>
                                      <a:lnTo>
                                        <a:pt x="46" y="1702"/>
                                      </a:lnTo>
                                      <a:lnTo>
                                        <a:pt x="56" y="1774"/>
                                      </a:lnTo>
                                      <a:lnTo>
                                        <a:pt x="66" y="1847"/>
                                      </a:lnTo>
                                      <a:lnTo>
                                        <a:pt x="76" y="1920"/>
                                      </a:lnTo>
                                      <a:lnTo>
                                        <a:pt x="88" y="1992"/>
                                      </a:lnTo>
                                      <a:lnTo>
                                        <a:pt x="99" y="2063"/>
                                      </a:lnTo>
                                      <a:lnTo>
                                        <a:pt x="112" y="2134"/>
                                      </a:lnTo>
                                      <a:lnTo>
                                        <a:pt x="112" y="2134"/>
                                      </a:lnTo>
                                      <a:lnTo>
                                        <a:pt x="124" y="2204"/>
                                      </a:lnTo>
                                      <a:lnTo>
                                        <a:pt x="137" y="2272"/>
                                      </a:lnTo>
                                      <a:lnTo>
                                        <a:pt x="150" y="2339"/>
                                      </a:lnTo>
                                      <a:lnTo>
                                        <a:pt x="163" y="2403"/>
                                      </a:lnTo>
                                      <a:lnTo>
                                        <a:pt x="176" y="2466"/>
                                      </a:lnTo>
                                      <a:lnTo>
                                        <a:pt x="189" y="2527"/>
                                      </a:lnTo>
                                      <a:lnTo>
                                        <a:pt x="202" y="2585"/>
                                      </a:lnTo>
                                      <a:lnTo>
                                        <a:pt x="214" y="2641"/>
                                      </a:lnTo>
                                      <a:lnTo>
                                        <a:pt x="227" y="2694"/>
                                      </a:lnTo>
                                      <a:lnTo>
                                        <a:pt x="239" y="2743"/>
                                      </a:lnTo>
                                      <a:lnTo>
                                        <a:pt x="250" y="2790"/>
                                      </a:lnTo>
                                      <a:lnTo>
                                        <a:pt x="262" y="2833"/>
                                      </a:lnTo>
                                      <a:lnTo>
                                        <a:pt x="273" y="2871"/>
                                      </a:lnTo>
                                      <a:lnTo>
                                        <a:pt x="283" y="2906"/>
                                      </a:lnTo>
                                      <a:lnTo>
                                        <a:pt x="293" y="2938"/>
                                      </a:lnTo>
                                      <a:lnTo>
                                        <a:pt x="302" y="2964"/>
                                      </a:lnTo>
                                      <a:lnTo>
                                        <a:pt x="302" y="2964"/>
                                      </a:lnTo>
                                      <a:lnTo>
                                        <a:pt x="309" y="2964"/>
                                      </a:lnTo>
                                      <a:lnTo>
                                        <a:pt x="315" y="2965"/>
                                      </a:lnTo>
                                      <a:lnTo>
                                        <a:pt x="322" y="2965"/>
                                      </a:lnTo>
                                      <a:lnTo>
                                        <a:pt x="329" y="2966"/>
                                      </a:lnTo>
                                      <a:lnTo>
                                        <a:pt x="335" y="2966"/>
                                      </a:lnTo>
                                      <a:lnTo>
                                        <a:pt x="342" y="2967"/>
                                      </a:lnTo>
                                      <a:lnTo>
                                        <a:pt x="349" y="2967"/>
                                      </a:lnTo>
                                      <a:lnTo>
                                        <a:pt x="355" y="296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30" name="Freeform 583"/>
                              <wps:cNvSpPr>
                                <a:spLocks/>
                              </wps:cNvSpPr>
                              <wps:spPr bwMode="auto">
                                <a:xfrm>
                                  <a:off x="5821" y="1558"/>
                                  <a:ext cx="7" cy="39"/>
                                </a:xfrm>
                                <a:custGeom>
                                  <a:avLst/>
                                  <a:gdLst>
                                    <a:gd name="T0" fmla="*/ 0 w 7"/>
                                    <a:gd name="T1" fmla="*/ 39 h 39"/>
                                    <a:gd name="T2" fmla="*/ 3 w 7"/>
                                    <a:gd name="T3" fmla="*/ 28 h 39"/>
                                    <a:gd name="T4" fmla="*/ 5 w 7"/>
                                    <a:gd name="T5" fmla="*/ 18 h 39"/>
                                    <a:gd name="T6" fmla="*/ 7 w 7"/>
                                    <a:gd name="T7" fmla="*/ 9 h 39"/>
                                    <a:gd name="T8" fmla="*/ 7 w 7"/>
                                    <a:gd name="T9" fmla="*/ 0 h 39"/>
                                    <a:gd name="T10" fmla="*/ 6 w 7"/>
                                    <a:gd name="T11" fmla="*/ 5 h 39"/>
                                    <a:gd name="T12" fmla="*/ 5 w 7"/>
                                    <a:gd name="T13" fmla="*/ 13 h 39"/>
                                    <a:gd name="T14" fmla="*/ 3 w 7"/>
                                    <a:gd name="T15" fmla="*/ 24 h 39"/>
                                    <a:gd name="T16" fmla="*/ 0 w 7"/>
                                    <a:gd name="T17"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39">
                                      <a:moveTo>
                                        <a:pt x="0" y="39"/>
                                      </a:moveTo>
                                      <a:lnTo>
                                        <a:pt x="3" y="28"/>
                                      </a:lnTo>
                                      <a:lnTo>
                                        <a:pt x="5" y="18"/>
                                      </a:lnTo>
                                      <a:lnTo>
                                        <a:pt x="7" y="9"/>
                                      </a:lnTo>
                                      <a:lnTo>
                                        <a:pt x="7" y="0"/>
                                      </a:lnTo>
                                      <a:lnTo>
                                        <a:pt x="6" y="5"/>
                                      </a:lnTo>
                                      <a:lnTo>
                                        <a:pt x="5" y="13"/>
                                      </a:lnTo>
                                      <a:lnTo>
                                        <a:pt x="3" y="24"/>
                                      </a:lnTo>
                                      <a:lnTo>
                                        <a:pt x="0" y="39"/>
                                      </a:lnTo>
                                      <a:close/>
                                    </a:path>
                                  </a:pathLst>
                                </a:custGeom>
                                <a:solidFill>
                                  <a:srgbClr val="FF0D0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1" name="Freeform 584"/>
                              <wps:cNvSpPr>
                                <a:spLocks noEditPoints="1"/>
                              </wps:cNvSpPr>
                              <wps:spPr bwMode="auto">
                                <a:xfrm>
                                  <a:off x="3519" y="1486"/>
                                  <a:ext cx="2310" cy="310"/>
                                </a:xfrm>
                                <a:custGeom>
                                  <a:avLst/>
                                  <a:gdLst>
                                    <a:gd name="T0" fmla="*/ 2299 w 2310"/>
                                    <a:gd name="T1" fmla="*/ 120 h 310"/>
                                    <a:gd name="T2" fmla="*/ 2292 w 2310"/>
                                    <a:gd name="T3" fmla="*/ 140 h 310"/>
                                    <a:gd name="T4" fmla="*/ 2282 w 2310"/>
                                    <a:gd name="T5" fmla="*/ 162 h 310"/>
                                    <a:gd name="T6" fmla="*/ 2271 w 2310"/>
                                    <a:gd name="T7" fmla="*/ 187 h 310"/>
                                    <a:gd name="T8" fmla="*/ 2258 w 2310"/>
                                    <a:gd name="T9" fmla="*/ 214 h 310"/>
                                    <a:gd name="T10" fmla="*/ 2246 w 2310"/>
                                    <a:gd name="T11" fmla="*/ 241 h 310"/>
                                    <a:gd name="T12" fmla="*/ 2233 w 2310"/>
                                    <a:gd name="T13" fmla="*/ 269 h 310"/>
                                    <a:gd name="T14" fmla="*/ 2221 w 2310"/>
                                    <a:gd name="T15" fmla="*/ 296 h 310"/>
                                    <a:gd name="T16" fmla="*/ 2227 w 2310"/>
                                    <a:gd name="T17" fmla="*/ 291 h 310"/>
                                    <a:gd name="T18" fmla="*/ 2244 w 2310"/>
                                    <a:gd name="T19" fmla="*/ 258 h 310"/>
                                    <a:gd name="T20" fmla="*/ 2255 w 2310"/>
                                    <a:gd name="T21" fmla="*/ 231 h 310"/>
                                    <a:gd name="T22" fmla="*/ 2259 w 2310"/>
                                    <a:gd name="T23" fmla="*/ 210 h 310"/>
                                    <a:gd name="T24" fmla="*/ 2257 w 2310"/>
                                    <a:gd name="T25" fmla="*/ 193 h 310"/>
                                    <a:gd name="T26" fmla="*/ 2251 w 2310"/>
                                    <a:gd name="T27" fmla="*/ 181 h 310"/>
                                    <a:gd name="T28" fmla="*/ 2240 w 2310"/>
                                    <a:gd name="T29" fmla="*/ 172 h 310"/>
                                    <a:gd name="T30" fmla="*/ 2226 w 2310"/>
                                    <a:gd name="T31" fmla="*/ 165 h 310"/>
                                    <a:gd name="T32" fmla="*/ 2224 w 2310"/>
                                    <a:gd name="T33" fmla="*/ 140 h 310"/>
                                    <a:gd name="T34" fmla="*/ 2235 w 2310"/>
                                    <a:gd name="T35" fmla="*/ 97 h 310"/>
                                    <a:gd name="T36" fmla="*/ 2244 w 2310"/>
                                    <a:gd name="T37" fmla="*/ 56 h 310"/>
                                    <a:gd name="T38" fmla="*/ 2251 w 2310"/>
                                    <a:gd name="T39" fmla="*/ 18 h 310"/>
                                    <a:gd name="T40" fmla="*/ 2260 w 2310"/>
                                    <a:gd name="T41" fmla="*/ 2 h 310"/>
                                    <a:gd name="T42" fmla="*/ 2272 w 2310"/>
                                    <a:gd name="T43" fmla="*/ 6 h 310"/>
                                    <a:gd name="T44" fmla="*/ 2283 w 2310"/>
                                    <a:gd name="T45" fmla="*/ 12 h 310"/>
                                    <a:gd name="T46" fmla="*/ 2292 w 2310"/>
                                    <a:gd name="T47" fmla="*/ 18 h 310"/>
                                    <a:gd name="T48" fmla="*/ 2299 w 2310"/>
                                    <a:gd name="T49" fmla="*/ 26 h 310"/>
                                    <a:gd name="T50" fmla="*/ 2305 w 2310"/>
                                    <a:gd name="T51" fmla="*/ 37 h 310"/>
                                    <a:gd name="T52" fmla="*/ 2308 w 2310"/>
                                    <a:gd name="T53" fmla="*/ 49 h 310"/>
                                    <a:gd name="T54" fmla="*/ 2310 w 2310"/>
                                    <a:gd name="T55" fmla="*/ 64 h 310"/>
                                    <a:gd name="T56" fmla="*/ 2308 w 2310"/>
                                    <a:gd name="T57" fmla="*/ 77 h 310"/>
                                    <a:gd name="T58" fmla="*/ 2305 w 2310"/>
                                    <a:gd name="T59" fmla="*/ 96 h 310"/>
                                    <a:gd name="T60" fmla="*/ 12 w 2310"/>
                                    <a:gd name="T61" fmla="*/ 25 h 310"/>
                                    <a:gd name="T62" fmla="*/ 1 w 2310"/>
                                    <a:gd name="T63" fmla="*/ 49 h 310"/>
                                    <a:gd name="T64" fmla="*/ 1 w 2310"/>
                                    <a:gd name="T65" fmla="*/ 84 h 310"/>
                                    <a:gd name="T66" fmla="*/ 15 w 2310"/>
                                    <a:gd name="T67" fmla="*/ 132 h 310"/>
                                    <a:gd name="T68" fmla="*/ 44 w 2310"/>
                                    <a:gd name="T69" fmla="*/ 198 h 310"/>
                                    <a:gd name="T70" fmla="*/ 57 w 2310"/>
                                    <a:gd name="T71" fmla="*/ 226 h 310"/>
                                    <a:gd name="T72" fmla="*/ 70 w 2310"/>
                                    <a:gd name="T73" fmla="*/ 254 h 310"/>
                                    <a:gd name="T74" fmla="*/ 83 w 2310"/>
                                    <a:gd name="T75" fmla="*/ 282 h 310"/>
                                    <a:gd name="T76" fmla="*/ 96 w 2310"/>
                                    <a:gd name="T77" fmla="*/ 310 h 310"/>
                                    <a:gd name="T78" fmla="*/ 71 w 2310"/>
                                    <a:gd name="T79" fmla="*/ 269 h 310"/>
                                    <a:gd name="T80" fmla="*/ 57 w 2310"/>
                                    <a:gd name="T81" fmla="*/ 236 h 310"/>
                                    <a:gd name="T82" fmla="*/ 51 w 2310"/>
                                    <a:gd name="T83" fmla="*/ 211 h 310"/>
                                    <a:gd name="T84" fmla="*/ 53 w 2310"/>
                                    <a:gd name="T85" fmla="*/ 192 h 310"/>
                                    <a:gd name="T86" fmla="*/ 40 w 2310"/>
                                    <a:gd name="T87" fmla="*/ 147 h 310"/>
                                    <a:gd name="T88" fmla="*/ 28 w 2310"/>
                                    <a:gd name="T89" fmla="*/ 104 h 310"/>
                                    <a:gd name="T90" fmla="*/ 19 w 2310"/>
                                    <a:gd name="T91" fmla="*/ 63 h 310"/>
                                    <a:gd name="T92" fmla="*/ 12 w 2310"/>
                                    <a:gd name="T93" fmla="*/ 2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10" h="310">
                                      <a:moveTo>
                                        <a:pt x="2302" y="111"/>
                                      </a:moveTo>
                                      <a:lnTo>
                                        <a:pt x="2299" y="120"/>
                                      </a:lnTo>
                                      <a:lnTo>
                                        <a:pt x="2296" y="130"/>
                                      </a:lnTo>
                                      <a:lnTo>
                                        <a:pt x="2292" y="140"/>
                                      </a:lnTo>
                                      <a:lnTo>
                                        <a:pt x="2287" y="151"/>
                                      </a:lnTo>
                                      <a:lnTo>
                                        <a:pt x="2282" y="162"/>
                                      </a:lnTo>
                                      <a:lnTo>
                                        <a:pt x="2277" y="175"/>
                                      </a:lnTo>
                                      <a:lnTo>
                                        <a:pt x="2271" y="187"/>
                                      </a:lnTo>
                                      <a:lnTo>
                                        <a:pt x="2264" y="200"/>
                                      </a:lnTo>
                                      <a:lnTo>
                                        <a:pt x="2258" y="214"/>
                                      </a:lnTo>
                                      <a:lnTo>
                                        <a:pt x="2252" y="228"/>
                                      </a:lnTo>
                                      <a:lnTo>
                                        <a:pt x="2246" y="241"/>
                                      </a:lnTo>
                                      <a:lnTo>
                                        <a:pt x="2239" y="255"/>
                                      </a:lnTo>
                                      <a:lnTo>
                                        <a:pt x="2233" y="269"/>
                                      </a:lnTo>
                                      <a:lnTo>
                                        <a:pt x="2227" y="282"/>
                                      </a:lnTo>
                                      <a:lnTo>
                                        <a:pt x="2221" y="296"/>
                                      </a:lnTo>
                                      <a:lnTo>
                                        <a:pt x="2215" y="309"/>
                                      </a:lnTo>
                                      <a:lnTo>
                                        <a:pt x="2227" y="291"/>
                                      </a:lnTo>
                                      <a:lnTo>
                                        <a:pt x="2237" y="273"/>
                                      </a:lnTo>
                                      <a:lnTo>
                                        <a:pt x="2244" y="258"/>
                                      </a:lnTo>
                                      <a:lnTo>
                                        <a:pt x="2251" y="244"/>
                                      </a:lnTo>
                                      <a:lnTo>
                                        <a:pt x="2255" y="231"/>
                                      </a:lnTo>
                                      <a:lnTo>
                                        <a:pt x="2258" y="220"/>
                                      </a:lnTo>
                                      <a:lnTo>
                                        <a:pt x="2259" y="210"/>
                                      </a:lnTo>
                                      <a:lnTo>
                                        <a:pt x="2259" y="201"/>
                                      </a:lnTo>
                                      <a:lnTo>
                                        <a:pt x="2257" y="193"/>
                                      </a:lnTo>
                                      <a:lnTo>
                                        <a:pt x="2255" y="187"/>
                                      </a:lnTo>
                                      <a:lnTo>
                                        <a:pt x="2251" y="181"/>
                                      </a:lnTo>
                                      <a:lnTo>
                                        <a:pt x="2246" y="176"/>
                                      </a:lnTo>
                                      <a:lnTo>
                                        <a:pt x="2240" y="172"/>
                                      </a:lnTo>
                                      <a:lnTo>
                                        <a:pt x="2233" y="168"/>
                                      </a:lnTo>
                                      <a:lnTo>
                                        <a:pt x="2226" y="165"/>
                                      </a:lnTo>
                                      <a:lnTo>
                                        <a:pt x="2218" y="162"/>
                                      </a:lnTo>
                                      <a:lnTo>
                                        <a:pt x="2224" y="140"/>
                                      </a:lnTo>
                                      <a:lnTo>
                                        <a:pt x="2230" y="118"/>
                                      </a:lnTo>
                                      <a:lnTo>
                                        <a:pt x="2235" y="97"/>
                                      </a:lnTo>
                                      <a:lnTo>
                                        <a:pt x="2240" y="76"/>
                                      </a:lnTo>
                                      <a:lnTo>
                                        <a:pt x="2244" y="56"/>
                                      </a:lnTo>
                                      <a:lnTo>
                                        <a:pt x="2248" y="37"/>
                                      </a:lnTo>
                                      <a:lnTo>
                                        <a:pt x="2251" y="18"/>
                                      </a:lnTo>
                                      <a:lnTo>
                                        <a:pt x="2254" y="0"/>
                                      </a:lnTo>
                                      <a:lnTo>
                                        <a:pt x="2260" y="2"/>
                                      </a:lnTo>
                                      <a:lnTo>
                                        <a:pt x="2266" y="4"/>
                                      </a:lnTo>
                                      <a:lnTo>
                                        <a:pt x="2272" y="6"/>
                                      </a:lnTo>
                                      <a:lnTo>
                                        <a:pt x="2277" y="9"/>
                                      </a:lnTo>
                                      <a:lnTo>
                                        <a:pt x="2283" y="12"/>
                                      </a:lnTo>
                                      <a:lnTo>
                                        <a:pt x="2287" y="15"/>
                                      </a:lnTo>
                                      <a:lnTo>
                                        <a:pt x="2292" y="18"/>
                                      </a:lnTo>
                                      <a:lnTo>
                                        <a:pt x="2296" y="22"/>
                                      </a:lnTo>
                                      <a:lnTo>
                                        <a:pt x="2299" y="26"/>
                                      </a:lnTo>
                                      <a:lnTo>
                                        <a:pt x="2302" y="31"/>
                                      </a:lnTo>
                                      <a:lnTo>
                                        <a:pt x="2305" y="37"/>
                                      </a:lnTo>
                                      <a:lnTo>
                                        <a:pt x="2307" y="42"/>
                                      </a:lnTo>
                                      <a:lnTo>
                                        <a:pt x="2308" y="49"/>
                                      </a:lnTo>
                                      <a:lnTo>
                                        <a:pt x="2309" y="56"/>
                                      </a:lnTo>
                                      <a:lnTo>
                                        <a:pt x="2310" y="64"/>
                                      </a:lnTo>
                                      <a:lnTo>
                                        <a:pt x="2309" y="72"/>
                                      </a:lnTo>
                                      <a:lnTo>
                                        <a:pt x="2308" y="77"/>
                                      </a:lnTo>
                                      <a:lnTo>
                                        <a:pt x="2307" y="85"/>
                                      </a:lnTo>
                                      <a:lnTo>
                                        <a:pt x="2305" y="96"/>
                                      </a:lnTo>
                                      <a:lnTo>
                                        <a:pt x="2302" y="111"/>
                                      </a:lnTo>
                                      <a:close/>
                                      <a:moveTo>
                                        <a:pt x="12" y="25"/>
                                      </a:moveTo>
                                      <a:lnTo>
                                        <a:pt x="5" y="36"/>
                                      </a:lnTo>
                                      <a:lnTo>
                                        <a:pt x="1" y="49"/>
                                      </a:lnTo>
                                      <a:lnTo>
                                        <a:pt x="0" y="65"/>
                                      </a:lnTo>
                                      <a:lnTo>
                                        <a:pt x="1" y="84"/>
                                      </a:lnTo>
                                      <a:lnTo>
                                        <a:pt x="6" y="106"/>
                                      </a:lnTo>
                                      <a:lnTo>
                                        <a:pt x="15" y="132"/>
                                      </a:lnTo>
                                      <a:lnTo>
                                        <a:pt x="27" y="163"/>
                                      </a:lnTo>
                                      <a:lnTo>
                                        <a:pt x="44" y="198"/>
                                      </a:lnTo>
                                      <a:lnTo>
                                        <a:pt x="51" y="212"/>
                                      </a:lnTo>
                                      <a:lnTo>
                                        <a:pt x="57" y="226"/>
                                      </a:lnTo>
                                      <a:lnTo>
                                        <a:pt x="64" y="240"/>
                                      </a:lnTo>
                                      <a:lnTo>
                                        <a:pt x="70" y="254"/>
                                      </a:lnTo>
                                      <a:lnTo>
                                        <a:pt x="77" y="268"/>
                                      </a:lnTo>
                                      <a:lnTo>
                                        <a:pt x="83" y="282"/>
                                      </a:lnTo>
                                      <a:lnTo>
                                        <a:pt x="90" y="296"/>
                                      </a:lnTo>
                                      <a:lnTo>
                                        <a:pt x="96" y="310"/>
                                      </a:lnTo>
                                      <a:lnTo>
                                        <a:pt x="82" y="288"/>
                                      </a:lnTo>
                                      <a:lnTo>
                                        <a:pt x="71" y="269"/>
                                      </a:lnTo>
                                      <a:lnTo>
                                        <a:pt x="63" y="252"/>
                                      </a:lnTo>
                                      <a:lnTo>
                                        <a:pt x="57" y="236"/>
                                      </a:lnTo>
                                      <a:lnTo>
                                        <a:pt x="53" y="223"/>
                                      </a:lnTo>
                                      <a:lnTo>
                                        <a:pt x="51" y="211"/>
                                      </a:lnTo>
                                      <a:lnTo>
                                        <a:pt x="51" y="201"/>
                                      </a:lnTo>
                                      <a:lnTo>
                                        <a:pt x="53" y="192"/>
                                      </a:lnTo>
                                      <a:lnTo>
                                        <a:pt x="46" y="169"/>
                                      </a:lnTo>
                                      <a:lnTo>
                                        <a:pt x="40" y="147"/>
                                      </a:lnTo>
                                      <a:lnTo>
                                        <a:pt x="34" y="125"/>
                                      </a:lnTo>
                                      <a:lnTo>
                                        <a:pt x="28" y="104"/>
                                      </a:lnTo>
                                      <a:lnTo>
                                        <a:pt x="23" y="83"/>
                                      </a:lnTo>
                                      <a:lnTo>
                                        <a:pt x="19" y="63"/>
                                      </a:lnTo>
                                      <a:lnTo>
                                        <a:pt x="15" y="44"/>
                                      </a:lnTo>
                                      <a:lnTo>
                                        <a:pt x="12" y="25"/>
                                      </a:lnTo>
                                      <a:close/>
                                    </a:path>
                                  </a:pathLst>
                                </a:custGeom>
                                <a:solidFill>
                                  <a:srgbClr val="FF1A1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2" name="Freeform 585"/>
                              <wps:cNvSpPr>
                                <a:spLocks noEditPoints="1"/>
                              </wps:cNvSpPr>
                              <wps:spPr bwMode="auto">
                                <a:xfrm>
                                  <a:off x="3531" y="1473"/>
                                  <a:ext cx="2242" cy="205"/>
                                </a:xfrm>
                                <a:custGeom>
                                  <a:avLst/>
                                  <a:gdLst>
                                    <a:gd name="T0" fmla="*/ 2 w 2242"/>
                                    <a:gd name="T1" fmla="*/ 35 h 205"/>
                                    <a:gd name="T2" fmla="*/ 8 w 2242"/>
                                    <a:gd name="T3" fmla="*/ 30 h 205"/>
                                    <a:gd name="T4" fmla="*/ 15 w 2242"/>
                                    <a:gd name="T5" fmla="*/ 25 h 205"/>
                                    <a:gd name="T6" fmla="*/ 23 w 2242"/>
                                    <a:gd name="T7" fmla="*/ 21 h 205"/>
                                    <a:gd name="T8" fmla="*/ 31 w 2242"/>
                                    <a:gd name="T9" fmla="*/ 18 h 205"/>
                                    <a:gd name="T10" fmla="*/ 39 w 2242"/>
                                    <a:gd name="T11" fmla="*/ 15 h 205"/>
                                    <a:gd name="T12" fmla="*/ 49 w 2242"/>
                                    <a:gd name="T13" fmla="*/ 12 h 205"/>
                                    <a:gd name="T14" fmla="*/ 58 w 2242"/>
                                    <a:gd name="T15" fmla="*/ 10 h 205"/>
                                    <a:gd name="T16" fmla="*/ 66 w 2242"/>
                                    <a:gd name="T17" fmla="*/ 27 h 205"/>
                                    <a:gd name="T18" fmla="*/ 74 w 2242"/>
                                    <a:gd name="T19" fmla="*/ 65 h 205"/>
                                    <a:gd name="T20" fmla="*/ 83 w 2242"/>
                                    <a:gd name="T21" fmla="*/ 106 h 205"/>
                                    <a:gd name="T22" fmla="*/ 94 w 2242"/>
                                    <a:gd name="T23" fmla="*/ 148 h 205"/>
                                    <a:gd name="T24" fmla="*/ 95 w 2242"/>
                                    <a:gd name="T25" fmla="*/ 172 h 205"/>
                                    <a:gd name="T26" fmla="*/ 85 w 2242"/>
                                    <a:gd name="T27" fmla="*/ 174 h 205"/>
                                    <a:gd name="T28" fmla="*/ 76 w 2242"/>
                                    <a:gd name="T29" fmla="*/ 176 h 205"/>
                                    <a:gd name="T30" fmla="*/ 67 w 2242"/>
                                    <a:gd name="T31" fmla="*/ 180 h 205"/>
                                    <a:gd name="T32" fmla="*/ 59 w 2242"/>
                                    <a:gd name="T33" fmla="*/ 184 h 205"/>
                                    <a:gd name="T34" fmla="*/ 52 w 2242"/>
                                    <a:gd name="T35" fmla="*/ 189 h 205"/>
                                    <a:gd name="T36" fmla="*/ 47 w 2242"/>
                                    <a:gd name="T37" fmla="*/ 195 h 205"/>
                                    <a:gd name="T38" fmla="*/ 43 w 2242"/>
                                    <a:gd name="T39" fmla="*/ 201 h 205"/>
                                    <a:gd name="T40" fmla="*/ 34 w 2242"/>
                                    <a:gd name="T41" fmla="*/ 182 h 205"/>
                                    <a:gd name="T42" fmla="*/ 22 w 2242"/>
                                    <a:gd name="T43" fmla="*/ 138 h 205"/>
                                    <a:gd name="T44" fmla="*/ 11 w 2242"/>
                                    <a:gd name="T45" fmla="*/ 96 h 205"/>
                                    <a:gd name="T46" fmla="*/ 3 w 2242"/>
                                    <a:gd name="T47" fmla="*/ 57 h 205"/>
                                    <a:gd name="T48" fmla="*/ 2206 w 2242"/>
                                    <a:gd name="T49" fmla="*/ 175 h 205"/>
                                    <a:gd name="T50" fmla="*/ 2198 w 2242"/>
                                    <a:gd name="T51" fmla="*/ 173 h 205"/>
                                    <a:gd name="T52" fmla="*/ 2190 w 2242"/>
                                    <a:gd name="T53" fmla="*/ 171 h 205"/>
                                    <a:gd name="T54" fmla="*/ 2182 w 2242"/>
                                    <a:gd name="T55" fmla="*/ 170 h 205"/>
                                    <a:gd name="T56" fmla="*/ 2174 w 2242"/>
                                    <a:gd name="T57" fmla="*/ 169 h 205"/>
                                    <a:gd name="T58" fmla="*/ 2165 w 2242"/>
                                    <a:gd name="T59" fmla="*/ 168 h 205"/>
                                    <a:gd name="T60" fmla="*/ 2156 w 2242"/>
                                    <a:gd name="T61" fmla="*/ 166 h 205"/>
                                    <a:gd name="T62" fmla="*/ 2148 w 2242"/>
                                    <a:gd name="T63" fmla="*/ 165 h 205"/>
                                    <a:gd name="T64" fmla="*/ 2139 w 2242"/>
                                    <a:gd name="T65" fmla="*/ 164 h 205"/>
                                    <a:gd name="T66" fmla="*/ 2151 w 2242"/>
                                    <a:gd name="T67" fmla="*/ 119 h 205"/>
                                    <a:gd name="T68" fmla="*/ 2161 w 2242"/>
                                    <a:gd name="T69" fmla="*/ 77 h 205"/>
                                    <a:gd name="T70" fmla="*/ 2170 w 2242"/>
                                    <a:gd name="T71" fmla="*/ 37 h 205"/>
                                    <a:gd name="T72" fmla="*/ 2176 w 2242"/>
                                    <a:gd name="T73" fmla="*/ 0 h 205"/>
                                    <a:gd name="T74" fmla="*/ 2184 w 2242"/>
                                    <a:gd name="T75" fmla="*/ 2 h 205"/>
                                    <a:gd name="T76" fmla="*/ 2193 w 2242"/>
                                    <a:gd name="T77" fmla="*/ 3 h 205"/>
                                    <a:gd name="T78" fmla="*/ 2201 w 2242"/>
                                    <a:gd name="T79" fmla="*/ 5 h 205"/>
                                    <a:gd name="T80" fmla="*/ 2210 w 2242"/>
                                    <a:gd name="T81" fmla="*/ 6 h 205"/>
                                    <a:gd name="T82" fmla="*/ 2218 w 2242"/>
                                    <a:gd name="T83" fmla="*/ 8 h 205"/>
                                    <a:gd name="T84" fmla="*/ 2226 w 2242"/>
                                    <a:gd name="T85" fmla="*/ 10 h 205"/>
                                    <a:gd name="T86" fmla="*/ 2234 w 2242"/>
                                    <a:gd name="T87" fmla="*/ 11 h 205"/>
                                    <a:gd name="T88" fmla="*/ 2242 w 2242"/>
                                    <a:gd name="T89" fmla="*/ 13 h 205"/>
                                    <a:gd name="T90" fmla="*/ 2236 w 2242"/>
                                    <a:gd name="T91" fmla="*/ 50 h 205"/>
                                    <a:gd name="T92" fmla="*/ 2228 w 2242"/>
                                    <a:gd name="T93" fmla="*/ 89 h 205"/>
                                    <a:gd name="T94" fmla="*/ 2218 w 2242"/>
                                    <a:gd name="T95" fmla="*/ 131 h 205"/>
                                    <a:gd name="T96" fmla="*/ 2206 w 2242"/>
                                    <a:gd name="T97" fmla="*/ 17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242" h="205">
                                      <a:moveTo>
                                        <a:pt x="0" y="38"/>
                                      </a:moveTo>
                                      <a:lnTo>
                                        <a:pt x="2" y="35"/>
                                      </a:lnTo>
                                      <a:lnTo>
                                        <a:pt x="5" y="32"/>
                                      </a:lnTo>
                                      <a:lnTo>
                                        <a:pt x="8" y="30"/>
                                      </a:lnTo>
                                      <a:lnTo>
                                        <a:pt x="12" y="27"/>
                                      </a:lnTo>
                                      <a:lnTo>
                                        <a:pt x="15" y="25"/>
                                      </a:lnTo>
                                      <a:lnTo>
                                        <a:pt x="19" y="23"/>
                                      </a:lnTo>
                                      <a:lnTo>
                                        <a:pt x="23" y="21"/>
                                      </a:lnTo>
                                      <a:lnTo>
                                        <a:pt x="27" y="19"/>
                                      </a:lnTo>
                                      <a:lnTo>
                                        <a:pt x="31" y="18"/>
                                      </a:lnTo>
                                      <a:lnTo>
                                        <a:pt x="35" y="16"/>
                                      </a:lnTo>
                                      <a:lnTo>
                                        <a:pt x="39" y="15"/>
                                      </a:lnTo>
                                      <a:lnTo>
                                        <a:pt x="44" y="14"/>
                                      </a:lnTo>
                                      <a:lnTo>
                                        <a:pt x="49" y="12"/>
                                      </a:lnTo>
                                      <a:lnTo>
                                        <a:pt x="53" y="11"/>
                                      </a:lnTo>
                                      <a:lnTo>
                                        <a:pt x="58" y="10"/>
                                      </a:lnTo>
                                      <a:lnTo>
                                        <a:pt x="63" y="9"/>
                                      </a:lnTo>
                                      <a:lnTo>
                                        <a:pt x="66" y="27"/>
                                      </a:lnTo>
                                      <a:lnTo>
                                        <a:pt x="69" y="46"/>
                                      </a:lnTo>
                                      <a:lnTo>
                                        <a:pt x="74" y="65"/>
                                      </a:lnTo>
                                      <a:lnTo>
                                        <a:pt x="78" y="85"/>
                                      </a:lnTo>
                                      <a:lnTo>
                                        <a:pt x="83" y="106"/>
                                      </a:lnTo>
                                      <a:lnTo>
                                        <a:pt x="88" y="127"/>
                                      </a:lnTo>
                                      <a:lnTo>
                                        <a:pt x="94" y="148"/>
                                      </a:lnTo>
                                      <a:lnTo>
                                        <a:pt x="101" y="171"/>
                                      </a:lnTo>
                                      <a:lnTo>
                                        <a:pt x="95" y="172"/>
                                      </a:lnTo>
                                      <a:lnTo>
                                        <a:pt x="90" y="173"/>
                                      </a:lnTo>
                                      <a:lnTo>
                                        <a:pt x="85" y="174"/>
                                      </a:lnTo>
                                      <a:lnTo>
                                        <a:pt x="80" y="175"/>
                                      </a:lnTo>
                                      <a:lnTo>
                                        <a:pt x="76" y="176"/>
                                      </a:lnTo>
                                      <a:lnTo>
                                        <a:pt x="71" y="178"/>
                                      </a:lnTo>
                                      <a:lnTo>
                                        <a:pt x="67" y="180"/>
                                      </a:lnTo>
                                      <a:lnTo>
                                        <a:pt x="63" y="182"/>
                                      </a:lnTo>
                                      <a:lnTo>
                                        <a:pt x="59" y="184"/>
                                      </a:lnTo>
                                      <a:lnTo>
                                        <a:pt x="55" y="186"/>
                                      </a:lnTo>
                                      <a:lnTo>
                                        <a:pt x="52" y="189"/>
                                      </a:lnTo>
                                      <a:lnTo>
                                        <a:pt x="49" y="191"/>
                                      </a:lnTo>
                                      <a:lnTo>
                                        <a:pt x="47" y="195"/>
                                      </a:lnTo>
                                      <a:lnTo>
                                        <a:pt x="44" y="198"/>
                                      </a:lnTo>
                                      <a:lnTo>
                                        <a:pt x="43" y="201"/>
                                      </a:lnTo>
                                      <a:lnTo>
                                        <a:pt x="41" y="205"/>
                                      </a:lnTo>
                                      <a:lnTo>
                                        <a:pt x="34" y="182"/>
                                      </a:lnTo>
                                      <a:lnTo>
                                        <a:pt x="28" y="160"/>
                                      </a:lnTo>
                                      <a:lnTo>
                                        <a:pt x="22" y="138"/>
                                      </a:lnTo>
                                      <a:lnTo>
                                        <a:pt x="16" y="117"/>
                                      </a:lnTo>
                                      <a:lnTo>
                                        <a:pt x="11" y="96"/>
                                      </a:lnTo>
                                      <a:lnTo>
                                        <a:pt x="7" y="76"/>
                                      </a:lnTo>
                                      <a:lnTo>
                                        <a:pt x="3" y="57"/>
                                      </a:lnTo>
                                      <a:lnTo>
                                        <a:pt x="0" y="38"/>
                                      </a:lnTo>
                                      <a:close/>
                                      <a:moveTo>
                                        <a:pt x="2206" y="175"/>
                                      </a:moveTo>
                                      <a:lnTo>
                                        <a:pt x="2202" y="174"/>
                                      </a:lnTo>
                                      <a:lnTo>
                                        <a:pt x="2198" y="173"/>
                                      </a:lnTo>
                                      <a:lnTo>
                                        <a:pt x="2194" y="173"/>
                                      </a:lnTo>
                                      <a:lnTo>
                                        <a:pt x="2190" y="171"/>
                                      </a:lnTo>
                                      <a:lnTo>
                                        <a:pt x="2186" y="171"/>
                                      </a:lnTo>
                                      <a:lnTo>
                                        <a:pt x="2182" y="170"/>
                                      </a:lnTo>
                                      <a:lnTo>
                                        <a:pt x="2178" y="170"/>
                                      </a:lnTo>
                                      <a:lnTo>
                                        <a:pt x="2174" y="169"/>
                                      </a:lnTo>
                                      <a:lnTo>
                                        <a:pt x="2170" y="168"/>
                                      </a:lnTo>
                                      <a:lnTo>
                                        <a:pt x="2165" y="168"/>
                                      </a:lnTo>
                                      <a:lnTo>
                                        <a:pt x="2161" y="167"/>
                                      </a:lnTo>
                                      <a:lnTo>
                                        <a:pt x="2156" y="166"/>
                                      </a:lnTo>
                                      <a:lnTo>
                                        <a:pt x="2152" y="166"/>
                                      </a:lnTo>
                                      <a:lnTo>
                                        <a:pt x="2148" y="165"/>
                                      </a:lnTo>
                                      <a:lnTo>
                                        <a:pt x="2143" y="165"/>
                                      </a:lnTo>
                                      <a:lnTo>
                                        <a:pt x="2139" y="164"/>
                                      </a:lnTo>
                                      <a:lnTo>
                                        <a:pt x="2145" y="141"/>
                                      </a:lnTo>
                                      <a:lnTo>
                                        <a:pt x="2151" y="119"/>
                                      </a:lnTo>
                                      <a:lnTo>
                                        <a:pt x="2157" y="98"/>
                                      </a:lnTo>
                                      <a:lnTo>
                                        <a:pt x="2161" y="77"/>
                                      </a:lnTo>
                                      <a:lnTo>
                                        <a:pt x="2166" y="57"/>
                                      </a:lnTo>
                                      <a:lnTo>
                                        <a:pt x="2170" y="37"/>
                                      </a:lnTo>
                                      <a:lnTo>
                                        <a:pt x="2173" y="18"/>
                                      </a:lnTo>
                                      <a:lnTo>
                                        <a:pt x="2176" y="0"/>
                                      </a:lnTo>
                                      <a:lnTo>
                                        <a:pt x="2180" y="1"/>
                                      </a:lnTo>
                                      <a:lnTo>
                                        <a:pt x="2184" y="2"/>
                                      </a:lnTo>
                                      <a:lnTo>
                                        <a:pt x="2189" y="2"/>
                                      </a:lnTo>
                                      <a:lnTo>
                                        <a:pt x="2193" y="3"/>
                                      </a:lnTo>
                                      <a:lnTo>
                                        <a:pt x="2197" y="4"/>
                                      </a:lnTo>
                                      <a:lnTo>
                                        <a:pt x="2201" y="5"/>
                                      </a:lnTo>
                                      <a:lnTo>
                                        <a:pt x="2206" y="6"/>
                                      </a:lnTo>
                                      <a:lnTo>
                                        <a:pt x="2210" y="6"/>
                                      </a:lnTo>
                                      <a:lnTo>
                                        <a:pt x="2214" y="7"/>
                                      </a:lnTo>
                                      <a:lnTo>
                                        <a:pt x="2218" y="8"/>
                                      </a:lnTo>
                                      <a:lnTo>
                                        <a:pt x="2222" y="9"/>
                                      </a:lnTo>
                                      <a:lnTo>
                                        <a:pt x="2226" y="10"/>
                                      </a:lnTo>
                                      <a:lnTo>
                                        <a:pt x="2230" y="10"/>
                                      </a:lnTo>
                                      <a:lnTo>
                                        <a:pt x="2234" y="11"/>
                                      </a:lnTo>
                                      <a:lnTo>
                                        <a:pt x="2238" y="12"/>
                                      </a:lnTo>
                                      <a:lnTo>
                                        <a:pt x="2242" y="13"/>
                                      </a:lnTo>
                                      <a:lnTo>
                                        <a:pt x="2239" y="31"/>
                                      </a:lnTo>
                                      <a:lnTo>
                                        <a:pt x="2236" y="50"/>
                                      </a:lnTo>
                                      <a:lnTo>
                                        <a:pt x="2232" y="69"/>
                                      </a:lnTo>
                                      <a:lnTo>
                                        <a:pt x="2228" y="89"/>
                                      </a:lnTo>
                                      <a:lnTo>
                                        <a:pt x="2223" y="110"/>
                                      </a:lnTo>
                                      <a:lnTo>
                                        <a:pt x="2218" y="131"/>
                                      </a:lnTo>
                                      <a:lnTo>
                                        <a:pt x="2212" y="153"/>
                                      </a:lnTo>
                                      <a:lnTo>
                                        <a:pt x="2206" y="175"/>
                                      </a:lnTo>
                                      <a:close/>
                                    </a:path>
                                  </a:pathLst>
                                </a:custGeom>
                                <a:solidFill>
                                  <a:srgbClr val="FF28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3" name="Freeform 586"/>
                              <wps:cNvSpPr>
                                <a:spLocks noEditPoints="1"/>
                              </wps:cNvSpPr>
                              <wps:spPr bwMode="auto">
                                <a:xfrm>
                                  <a:off x="3594" y="1305"/>
                                  <a:ext cx="2113" cy="339"/>
                                </a:xfrm>
                                <a:custGeom>
                                  <a:avLst/>
                                  <a:gdLst>
                                    <a:gd name="T0" fmla="*/ 4 w 2113"/>
                                    <a:gd name="T1" fmla="*/ 176 h 339"/>
                                    <a:gd name="T2" fmla="*/ 12 w 2113"/>
                                    <a:gd name="T3" fmla="*/ 175 h 339"/>
                                    <a:gd name="T4" fmla="*/ 21 w 2113"/>
                                    <a:gd name="T5" fmla="*/ 173 h 339"/>
                                    <a:gd name="T6" fmla="*/ 29 w 2113"/>
                                    <a:gd name="T7" fmla="*/ 172 h 339"/>
                                    <a:gd name="T8" fmla="*/ 37 w 2113"/>
                                    <a:gd name="T9" fmla="*/ 170 h 339"/>
                                    <a:gd name="T10" fmla="*/ 46 w 2113"/>
                                    <a:gd name="T11" fmla="*/ 168 h 339"/>
                                    <a:gd name="T12" fmla="*/ 54 w 2113"/>
                                    <a:gd name="T13" fmla="*/ 166 h 339"/>
                                    <a:gd name="T14" fmla="*/ 62 w 2113"/>
                                    <a:gd name="T15" fmla="*/ 164 h 339"/>
                                    <a:gd name="T16" fmla="*/ 69 w 2113"/>
                                    <a:gd name="T17" fmla="*/ 181 h 339"/>
                                    <a:gd name="T18" fmla="*/ 77 w 2113"/>
                                    <a:gd name="T19" fmla="*/ 220 h 339"/>
                                    <a:gd name="T20" fmla="*/ 87 w 2113"/>
                                    <a:gd name="T21" fmla="*/ 261 h 339"/>
                                    <a:gd name="T22" fmla="*/ 99 w 2113"/>
                                    <a:gd name="T23" fmla="*/ 305 h 339"/>
                                    <a:gd name="T24" fmla="*/ 101 w 2113"/>
                                    <a:gd name="T25" fmla="*/ 328 h 339"/>
                                    <a:gd name="T26" fmla="*/ 93 w 2113"/>
                                    <a:gd name="T27" fmla="*/ 330 h 339"/>
                                    <a:gd name="T28" fmla="*/ 85 w 2113"/>
                                    <a:gd name="T29" fmla="*/ 331 h 339"/>
                                    <a:gd name="T30" fmla="*/ 76 w 2113"/>
                                    <a:gd name="T31" fmla="*/ 333 h 339"/>
                                    <a:gd name="T32" fmla="*/ 67 w 2113"/>
                                    <a:gd name="T33" fmla="*/ 334 h 339"/>
                                    <a:gd name="T34" fmla="*/ 59 w 2113"/>
                                    <a:gd name="T35" fmla="*/ 335 h 339"/>
                                    <a:gd name="T36" fmla="*/ 50 w 2113"/>
                                    <a:gd name="T37" fmla="*/ 337 h 339"/>
                                    <a:gd name="T38" fmla="*/ 42 w 2113"/>
                                    <a:gd name="T39" fmla="*/ 338 h 339"/>
                                    <a:gd name="T40" fmla="*/ 31 w 2113"/>
                                    <a:gd name="T41" fmla="*/ 316 h 339"/>
                                    <a:gd name="T42" fmla="*/ 20 w 2113"/>
                                    <a:gd name="T43" fmla="*/ 274 h 339"/>
                                    <a:gd name="T44" fmla="*/ 11 w 2113"/>
                                    <a:gd name="T45" fmla="*/ 233 h 339"/>
                                    <a:gd name="T46" fmla="*/ 3 w 2113"/>
                                    <a:gd name="T47" fmla="*/ 195 h 339"/>
                                    <a:gd name="T48" fmla="*/ 2076 w 2113"/>
                                    <a:gd name="T49" fmla="*/ 332 h 339"/>
                                    <a:gd name="T50" fmla="*/ 2067 w 2113"/>
                                    <a:gd name="T51" fmla="*/ 330 h 339"/>
                                    <a:gd name="T52" fmla="*/ 2058 w 2113"/>
                                    <a:gd name="T53" fmla="*/ 328 h 339"/>
                                    <a:gd name="T54" fmla="*/ 2050 w 2113"/>
                                    <a:gd name="T55" fmla="*/ 326 h 339"/>
                                    <a:gd name="T56" fmla="*/ 2041 w 2113"/>
                                    <a:gd name="T57" fmla="*/ 324 h 339"/>
                                    <a:gd name="T58" fmla="*/ 2055 w 2113"/>
                                    <a:gd name="T59" fmla="*/ 282 h 339"/>
                                    <a:gd name="T60" fmla="*/ 2058 w 2113"/>
                                    <a:gd name="T61" fmla="*/ 251 h 339"/>
                                    <a:gd name="T62" fmla="*/ 2052 w 2113"/>
                                    <a:gd name="T63" fmla="*/ 228 h 339"/>
                                    <a:gd name="T64" fmla="*/ 2036 w 2113"/>
                                    <a:gd name="T65" fmla="*/ 213 h 339"/>
                                    <a:gd name="T66" fmla="*/ 2046 w 2113"/>
                                    <a:gd name="T67" fmla="*/ 158 h 339"/>
                                    <a:gd name="T68" fmla="*/ 2054 w 2113"/>
                                    <a:gd name="T69" fmla="*/ 104 h 339"/>
                                    <a:gd name="T70" fmla="*/ 2058 w 2113"/>
                                    <a:gd name="T71" fmla="*/ 52 h 339"/>
                                    <a:gd name="T72" fmla="*/ 2061 w 2113"/>
                                    <a:gd name="T73" fmla="*/ 0 h 339"/>
                                    <a:gd name="T74" fmla="*/ 2085 w 2113"/>
                                    <a:gd name="T75" fmla="*/ 18 h 339"/>
                                    <a:gd name="T76" fmla="*/ 2099 w 2113"/>
                                    <a:gd name="T77" fmla="*/ 49 h 339"/>
                                    <a:gd name="T78" fmla="*/ 2100 w 2113"/>
                                    <a:gd name="T79" fmla="*/ 95 h 339"/>
                                    <a:gd name="T80" fmla="*/ 2085 w 2113"/>
                                    <a:gd name="T81" fmla="*/ 159 h 339"/>
                                    <a:gd name="T82" fmla="*/ 2092 w 2113"/>
                                    <a:gd name="T83" fmla="*/ 162 h 339"/>
                                    <a:gd name="T84" fmla="*/ 2098 w 2113"/>
                                    <a:gd name="T85" fmla="*/ 164 h 339"/>
                                    <a:gd name="T86" fmla="*/ 2106 w 2113"/>
                                    <a:gd name="T87" fmla="*/ 166 h 339"/>
                                    <a:gd name="T88" fmla="*/ 2113 w 2113"/>
                                    <a:gd name="T89" fmla="*/ 168 h 339"/>
                                    <a:gd name="T90" fmla="*/ 2107 w 2113"/>
                                    <a:gd name="T91" fmla="*/ 205 h 339"/>
                                    <a:gd name="T92" fmla="*/ 2098 w 2113"/>
                                    <a:gd name="T93" fmla="*/ 245 h 339"/>
                                    <a:gd name="T94" fmla="*/ 2088 w 2113"/>
                                    <a:gd name="T95" fmla="*/ 287 h 339"/>
                                    <a:gd name="T96" fmla="*/ 2076 w 2113"/>
                                    <a:gd name="T97" fmla="*/ 332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113" h="339">
                                      <a:moveTo>
                                        <a:pt x="0" y="177"/>
                                      </a:moveTo>
                                      <a:lnTo>
                                        <a:pt x="4" y="176"/>
                                      </a:lnTo>
                                      <a:lnTo>
                                        <a:pt x="8" y="175"/>
                                      </a:lnTo>
                                      <a:lnTo>
                                        <a:pt x="12" y="175"/>
                                      </a:lnTo>
                                      <a:lnTo>
                                        <a:pt x="16" y="174"/>
                                      </a:lnTo>
                                      <a:lnTo>
                                        <a:pt x="21" y="173"/>
                                      </a:lnTo>
                                      <a:lnTo>
                                        <a:pt x="25" y="172"/>
                                      </a:lnTo>
                                      <a:lnTo>
                                        <a:pt x="29" y="172"/>
                                      </a:lnTo>
                                      <a:lnTo>
                                        <a:pt x="33" y="171"/>
                                      </a:lnTo>
                                      <a:lnTo>
                                        <a:pt x="37" y="170"/>
                                      </a:lnTo>
                                      <a:lnTo>
                                        <a:pt x="42" y="169"/>
                                      </a:lnTo>
                                      <a:lnTo>
                                        <a:pt x="46" y="168"/>
                                      </a:lnTo>
                                      <a:lnTo>
                                        <a:pt x="50" y="167"/>
                                      </a:lnTo>
                                      <a:lnTo>
                                        <a:pt x="54" y="166"/>
                                      </a:lnTo>
                                      <a:lnTo>
                                        <a:pt x="58" y="165"/>
                                      </a:lnTo>
                                      <a:lnTo>
                                        <a:pt x="62" y="164"/>
                                      </a:lnTo>
                                      <a:lnTo>
                                        <a:pt x="66" y="162"/>
                                      </a:lnTo>
                                      <a:lnTo>
                                        <a:pt x="69" y="181"/>
                                      </a:lnTo>
                                      <a:lnTo>
                                        <a:pt x="73" y="200"/>
                                      </a:lnTo>
                                      <a:lnTo>
                                        <a:pt x="77" y="220"/>
                                      </a:lnTo>
                                      <a:lnTo>
                                        <a:pt x="81" y="240"/>
                                      </a:lnTo>
                                      <a:lnTo>
                                        <a:pt x="87" y="261"/>
                                      </a:lnTo>
                                      <a:lnTo>
                                        <a:pt x="92" y="283"/>
                                      </a:lnTo>
                                      <a:lnTo>
                                        <a:pt x="99" y="305"/>
                                      </a:lnTo>
                                      <a:lnTo>
                                        <a:pt x="106" y="327"/>
                                      </a:lnTo>
                                      <a:lnTo>
                                        <a:pt x="101" y="328"/>
                                      </a:lnTo>
                                      <a:lnTo>
                                        <a:pt x="97" y="329"/>
                                      </a:lnTo>
                                      <a:lnTo>
                                        <a:pt x="93" y="330"/>
                                      </a:lnTo>
                                      <a:lnTo>
                                        <a:pt x="89" y="331"/>
                                      </a:lnTo>
                                      <a:lnTo>
                                        <a:pt x="85" y="331"/>
                                      </a:lnTo>
                                      <a:lnTo>
                                        <a:pt x="80" y="332"/>
                                      </a:lnTo>
                                      <a:lnTo>
                                        <a:pt x="76" y="333"/>
                                      </a:lnTo>
                                      <a:lnTo>
                                        <a:pt x="72" y="333"/>
                                      </a:lnTo>
                                      <a:lnTo>
                                        <a:pt x="67" y="334"/>
                                      </a:lnTo>
                                      <a:lnTo>
                                        <a:pt x="63" y="335"/>
                                      </a:lnTo>
                                      <a:lnTo>
                                        <a:pt x="59" y="335"/>
                                      </a:lnTo>
                                      <a:lnTo>
                                        <a:pt x="55" y="336"/>
                                      </a:lnTo>
                                      <a:lnTo>
                                        <a:pt x="50" y="337"/>
                                      </a:lnTo>
                                      <a:lnTo>
                                        <a:pt x="46" y="337"/>
                                      </a:lnTo>
                                      <a:lnTo>
                                        <a:pt x="42" y="338"/>
                                      </a:lnTo>
                                      <a:lnTo>
                                        <a:pt x="38" y="339"/>
                                      </a:lnTo>
                                      <a:lnTo>
                                        <a:pt x="31" y="316"/>
                                      </a:lnTo>
                                      <a:lnTo>
                                        <a:pt x="25" y="295"/>
                                      </a:lnTo>
                                      <a:lnTo>
                                        <a:pt x="20" y="274"/>
                                      </a:lnTo>
                                      <a:lnTo>
                                        <a:pt x="15" y="253"/>
                                      </a:lnTo>
                                      <a:lnTo>
                                        <a:pt x="11" y="233"/>
                                      </a:lnTo>
                                      <a:lnTo>
                                        <a:pt x="6" y="214"/>
                                      </a:lnTo>
                                      <a:lnTo>
                                        <a:pt x="3" y="195"/>
                                      </a:lnTo>
                                      <a:lnTo>
                                        <a:pt x="0" y="177"/>
                                      </a:lnTo>
                                      <a:close/>
                                      <a:moveTo>
                                        <a:pt x="2076" y="332"/>
                                      </a:moveTo>
                                      <a:lnTo>
                                        <a:pt x="2071" y="331"/>
                                      </a:lnTo>
                                      <a:lnTo>
                                        <a:pt x="2067" y="330"/>
                                      </a:lnTo>
                                      <a:lnTo>
                                        <a:pt x="2062" y="329"/>
                                      </a:lnTo>
                                      <a:lnTo>
                                        <a:pt x="2058" y="328"/>
                                      </a:lnTo>
                                      <a:lnTo>
                                        <a:pt x="2054" y="327"/>
                                      </a:lnTo>
                                      <a:lnTo>
                                        <a:pt x="2050" y="326"/>
                                      </a:lnTo>
                                      <a:lnTo>
                                        <a:pt x="2045" y="325"/>
                                      </a:lnTo>
                                      <a:lnTo>
                                        <a:pt x="2041" y="324"/>
                                      </a:lnTo>
                                      <a:lnTo>
                                        <a:pt x="2050" y="302"/>
                                      </a:lnTo>
                                      <a:lnTo>
                                        <a:pt x="2055" y="282"/>
                                      </a:lnTo>
                                      <a:lnTo>
                                        <a:pt x="2058" y="265"/>
                                      </a:lnTo>
                                      <a:lnTo>
                                        <a:pt x="2058" y="251"/>
                                      </a:lnTo>
                                      <a:lnTo>
                                        <a:pt x="2056" y="238"/>
                                      </a:lnTo>
                                      <a:lnTo>
                                        <a:pt x="2052" y="228"/>
                                      </a:lnTo>
                                      <a:lnTo>
                                        <a:pt x="2045" y="220"/>
                                      </a:lnTo>
                                      <a:lnTo>
                                        <a:pt x="2036" y="213"/>
                                      </a:lnTo>
                                      <a:lnTo>
                                        <a:pt x="2042" y="185"/>
                                      </a:lnTo>
                                      <a:lnTo>
                                        <a:pt x="2046" y="158"/>
                                      </a:lnTo>
                                      <a:lnTo>
                                        <a:pt x="2051" y="131"/>
                                      </a:lnTo>
                                      <a:lnTo>
                                        <a:pt x="2054" y="104"/>
                                      </a:lnTo>
                                      <a:lnTo>
                                        <a:pt x="2057" y="78"/>
                                      </a:lnTo>
                                      <a:lnTo>
                                        <a:pt x="2058" y="52"/>
                                      </a:lnTo>
                                      <a:lnTo>
                                        <a:pt x="2060" y="26"/>
                                      </a:lnTo>
                                      <a:lnTo>
                                        <a:pt x="2061" y="0"/>
                                      </a:lnTo>
                                      <a:lnTo>
                                        <a:pt x="2074" y="8"/>
                                      </a:lnTo>
                                      <a:lnTo>
                                        <a:pt x="2085" y="18"/>
                                      </a:lnTo>
                                      <a:lnTo>
                                        <a:pt x="2094" y="32"/>
                                      </a:lnTo>
                                      <a:lnTo>
                                        <a:pt x="2099" y="49"/>
                                      </a:lnTo>
                                      <a:lnTo>
                                        <a:pt x="2101" y="69"/>
                                      </a:lnTo>
                                      <a:lnTo>
                                        <a:pt x="2100" y="95"/>
                                      </a:lnTo>
                                      <a:lnTo>
                                        <a:pt x="2095" y="124"/>
                                      </a:lnTo>
                                      <a:lnTo>
                                        <a:pt x="2085" y="159"/>
                                      </a:lnTo>
                                      <a:lnTo>
                                        <a:pt x="2088" y="160"/>
                                      </a:lnTo>
                                      <a:lnTo>
                                        <a:pt x="2092" y="162"/>
                                      </a:lnTo>
                                      <a:lnTo>
                                        <a:pt x="2095" y="163"/>
                                      </a:lnTo>
                                      <a:lnTo>
                                        <a:pt x="2098" y="164"/>
                                      </a:lnTo>
                                      <a:lnTo>
                                        <a:pt x="2102" y="165"/>
                                      </a:lnTo>
                                      <a:lnTo>
                                        <a:pt x="2106" y="166"/>
                                      </a:lnTo>
                                      <a:lnTo>
                                        <a:pt x="2109" y="167"/>
                                      </a:lnTo>
                                      <a:lnTo>
                                        <a:pt x="2113" y="168"/>
                                      </a:lnTo>
                                      <a:lnTo>
                                        <a:pt x="2110" y="186"/>
                                      </a:lnTo>
                                      <a:lnTo>
                                        <a:pt x="2107" y="205"/>
                                      </a:lnTo>
                                      <a:lnTo>
                                        <a:pt x="2103" y="225"/>
                                      </a:lnTo>
                                      <a:lnTo>
                                        <a:pt x="2098" y="245"/>
                                      </a:lnTo>
                                      <a:lnTo>
                                        <a:pt x="2094" y="266"/>
                                      </a:lnTo>
                                      <a:lnTo>
                                        <a:pt x="2088" y="287"/>
                                      </a:lnTo>
                                      <a:lnTo>
                                        <a:pt x="2082" y="309"/>
                                      </a:lnTo>
                                      <a:lnTo>
                                        <a:pt x="2076" y="332"/>
                                      </a:lnTo>
                                      <a:close/>
                                    </a:path>
                                  </a:pathLst>
                                </a:custGeom>
                                <a:solidFill>
                                  <a:srgbClr val="FF353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34" name="Freeform 587"/>
                              <wps:cNvSpPr>
                                <a:spLocks noEditPoints="1"/>
                              </wps:cNvSpPr>
                              <wps:spPr bwMode="auto">
                                <a:xfrm>
                                  <a:off x="3653" y="1296"/>
                                  <a:ext cx="2002" cy="336"/>
                                </a:xfrm>
                                <a:custGeom>
                                  <a:avLst/>
                                  <a:gdLst>
                                    <a:gd name="T0" fmla="*/ 9 w 2002"/>
                                    <a:gd name="T1" fmla="*/ 171 h 336"/>
                                    <a:gd name="T2" fmla="*/ 14 w 2002"/>
                                    <a:gd name="T3" fmla="*/ 169 h 336"/>
                                    <a:gd name="T4" fmla="*/ 10 w 2002"/>
                                    <a:gd name="T5" fmla="*/ 148 h 336"/>
                                    <a:gd name="T6" fmla="*/ 2 w 2002"/>
                                    <a:gd name="T7" fmla="*/ 111 h 336"/>
                                    <a:gd name="T8" fmla="*/ 0 w 2002"/>
                                    <a:gd name="T9" fmla="*/ 82 h 336"/>
                                    <a:gd name="T10" fmla="*/ 2 w 2002"/>
                                    <a:gd name="T11" fmla="*/ 58 h 336"/>
                                    <a:gd name="T12" fmla="*/ 8 w 2002"/>
                                    <a:gd name="T13" fmla="*/ 38 h 336"/>
                                    <a:gd name="T14" fmla="*/ 19 w 2002"/>
                                    <a:gd name="T15" fmla="*/ 24 h 336"/>
                                    <a:gd name="T16" fmla="*/ 32 w 2002"/>
                                    <a:gd name="T17" fmla="*/ 13 h 336"/>
                                    <a:gd name="T18" fmla="*/ 49 w 2002"/>
                                    <a:gd name="T19" fmla="*/ 6 h 336"/>
                                    <a:gd name="T20" fmla="*/ 59 w 2002"/>
                                    <a:gd name="T21" fmla="*/ 29 h 336"/>
                                    <a:gd name="T22" fmla="*/ 63 w 2002"/>
                                    <a:gd name="T23" fmla="*/ 81 h 336"/>
                                    <a:gd name="T24" fmla="*/ 69 w 2002"/>
                                    <a:gd name="T25" fmla="*/ 133 h 336"/>
                                    <a:gd name="T26" fmla="*/ 78 w 2002"/>
                                    <a:gd name="T27" fmla="*/ 187 h 336"/>
                                    <a:gd name="T28" fmla="*/ 69 w 2002"/>
                                    <a:gd name="T29" fmla="*/ 219 h 336"/>
                                    <a:gd name="T30" fmla="*/ 50 w 2002"/>
                                    <a:gd name="T31" fmla="*/ 236 h 336"/>
                                    <a:gd name="T32" fmla="*/ 42 w 2002"/>
                                    <a:gd name="T33" fmla="*/ 265 h 336"/>
                                    <a:gd name="T34" fmla="*/ 49 w 2002"/>
                                    <a:gd name="T35" fmla="*/ 306 h 336"/>
                                    <a:gd name="T36" fmla="*/ 58 w 2002"/>
                                    <a:gd name="T37" fmla="*/ 333 h 336"/>
                                    <a:gd name="T38" fmla="*/ 54 w 2002"/>
                                    <a:gd name="T39" fmla="*/ 334 h 336"/>
                                    <a:gd name="T40" fmla="*/ 51 w 2002"/>
                                    <a:gd name="T41" fmla="*/ 335 h 336"/>
                                    <a:gd name="T42" fmla="*/ 48 w 2002"/>
                                    <a:gd name="T43" fmla="*/ 336 h 336"/>
                                    <a:gd name="T44" fmla="*/ 40 w 2002"/>
                                    <a:gd name="T45" fmla="*/ 314 h 336"/>
                                    <a:gd name="T46" fmla="*/ 28 w 2002"/>
                                    <a:gd name="T47" fmla="*/ 270 h 336"/>
                                    <a:gd name="T48" fmla="*/ 18 w 2002"/>
                                    <a:gd name="T49" fmla="*/ 229 h 336"/>
                                    <a:gd name="T50" fmla="*/ 10 w 2002"/>
                                    <a:gd name="T51" fmla="*/ 190 h 336"/>
                                    <a:gd name="T52" fmla="*/ 1977 w 2002"/>
                                    <a:gd name="T53" fmla="*/ 222 h 336"/>
                                    <a:gd name="T54" fmla="*/ 1971 w 2002"/>
                                    <a:gd name="T55" fmla="*/ 219 h 336"/>
                                    <a:gd name="T56" fmla="*/ 1964 w 2002"/>
                                    <a:gd name="T57" fmla="*/ 216 h 336"/>
                                    <a:gd name="T58" fmla="*/ 1957 w 2002"/>
                                    <a:gd name="T59" fmla="*/ 214 h 336"/>
                                    <a:gd name="T60" fmla="*/ 1949 w 2002"/>
                                    <a:gd name="T61" fmla="*/ 212 h 336"/>
                                    <a:gd name="T62" fmla="*/ 1940 w 2002"/>
                                    <a:gd name="T63" fmla="*/ 211 h 336"/>
                                    <a:gd name="T64" fmla="*/ 1931 w 2002"/>
                                    <a:gd name="T65" fmla="*/ 209 h 336"/>
                                    <a:gd name="T66" fmla="*/ 1921 w 2002"/>
                                    <a:gd name="T67" fmla="*/ 209 h 336"/>
                                    <a:gd name="T68" fmla="*/ 1911 w 2002"/>
                                    <a:gd name="T69" fmla="*/ 209 h 336"/>
                                    <a:gd name="T70" fmla="*/ 1921 w 2002"/>
                                    <a:gd name="T71" fmla="*/ 154 h 336"/>
                                    <a:gd name="T72" fmla="*/ 1928 w 2002"/>
                                    <a:gd name="T73" fmla="*/ 102 h 336"/>
                                    <a:gd name="T74" fmla="*/ 1933 w 2002"/>
                                    <a:gd name="T75" fmla="*/ 51 h 336"/>
                                    <a:gd name="T76" fmla="*/ 1935 w 2002"/>
                                    <a:gd name="T77" fmla="*/ 0 h 336"/>
                                    <a:gd name="T78" fmla="*/ 1944 w 2002"/>
                                    <a:gd name="T79" fmla="*/ 0 h 336"/>
                                    <a:gd name="T80" fmla="*/ 1954 w 2002"/>
                                    <a:gd name="T81" fmla="*/ 0 h 336"/>
                                    <a:gd name="T82" fmla="*/ 1963 w 2002"/>
                                    <a:gd name="T83" fmla="*/ 0 h 336"/>
                                    <a:gd name="T84" fmla="*/ 1971 w 2002"/>
                                    <a:gd name="T85" fmla="*/ 2 h 336"/>
                                    <a:gd name="T86" fmla="*/ 1979 w 2002"/>
                                    <a:gd name="T87" fmla="*/ 3 h 336"/>
                                    <a:gd name="T88" fmla="*/ 1987 w 2002"/>
                                    <a:gd name="T89" fmla="*/ 5 h 336"/>
                                    <a:gd name="T90" fmla="*/ 1995 w 2002"/>
                                    <a:gd name="T91" fmla="*/ 7 h 336"/>
                                    <a:gd name="T92" fmla="*/ 2002 w 2002"/>
                                    <a:gd name="T93" fmla="*/ 9 h 336"/>
                                    <a:gd name="T94" fmla="*/ 1999 w 2002"/>
                                    <a:gd name="T95" fmla="*/ 61 h 336"/>
                                    <a:gd name="T96" fmla="*/ 1995 w 2002"/>
                                    <a:gd name="T97" fmla="*/ 113 h 336"/>
                                    <a:gd name="T98" fmla="*/ 1987 w 2002"/>
                                    <a:gd name="T99" fmla="*/ 167 h 336"/>
                                    <a:gd name="T100" fmla="*/ 1977 w 2002"/>
                                    <a:gd name="T101" fmla="*/ 222 h 3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002" h="336">
                                      <a:moveTo>
                                        <a:pt x="7" y="171"/>
                                      </a:moveTo>
                                      <a:lnTo>
                                        <a:pt x="9" y="171"/>
                                      </a:lnTo>
                                      <a:lnTo>
                                        <a:pt x="12" y="169"/>
                                      </a:lnTo>
                                      <a:lnTo>
                                        <a:pt x="14" y="169"/>
                                      </a:lnTo>
                                      <a:lnTo>
                                        <a:pt x="16" y="168"/>
                                      </a:lnTo>
                                      <a:lnTo>
                                        <a:pt x="10" y="148"/>
                                      </a:lnTo>
                                      <a:lnTo>
                                        <a:pt x="6" y="129"/>
                                      </a:lnTo>
                                      <a:lnTo>
                                        <a:pt x="2" y="111"/>
                                      </a:lnTo>
                                      <a:lnTo>
                                        <a:pt x="1" y="96"/>
                                      </a:lnTo>
                                      <a:lnTo>
                                        <a:pt x="0" y="82"/>
                                      </a:lnTo>
                                      <a:lnTo>
                                        <a:pt x="0" y="69"/>
                                      </a:lnTo>
                                      <a:lnTo>
                                        <a:pt x="2" y="58"/>
                                      </a:lnTo>
                                      <a:lnTo>
                                        <a:pt x="4" y="47"/>
                                      </a:lnTo>
                                      <a:lnTo>
                                        <a:pt x="8" y="38"/>
                                      </a:lnTo>
                                      <a:lnTo>
                                        <a:pt x="13" y="30"/>
                                      </a:lnTo>
                                      <a:lnTo>
                                        <a:pt x="19" y="24"/>
                                      </a:lnTo>
                                      <a:lnTo>
                                        <a:pt x="25" y="18"/>
                                      </a:lnTo>
                                      <a:lnTo>
                                        <a:pt x="32" y="13"/>
                                      </a:lnTo>
                                      <a:lnTo>
                                        <a:pt x="41" y="9"/>
                                      </a:lnTo>
                                      <a:lnTo>
                                        <a:pt x="49" y="6"/>
                                      </a:lnTo>
                                      <a:lnTo>
                                        <a:pt x="59" y="3"/>
                                      </a:lnTo>
                                      <a:lnTo>
                                        <a:pt x="59" y="29"/>
                                      </a:lnTo>
                                      <a:lnTo>
                                        <a:pt x="61" y="55"/>
                                      </a:lnTo>
                                      <a:lnTo>
                                        <a:pt x="63" y="81"/>
                                      </a:lnTo>
                                      <a:lnTo>
                                        <a:pt x="66" y="106"/>
                                      </a:lnTo>
                                      <a:lnTo>
                                        <a:pt x="69" y="133"/>
                                      </a:lnTo>
                                      <a:lnTo>
                                        <a:pt x="73" y="159"/>
                                      </a:lnTo>
                                      <a:lnTo>
                                        <a:pt x="78" y="187"/>
                                      </a:lnTo>
                                      <a:lnTo>
                                        <a:pt x="83" y="214"/>
                                      </a:lnTo>
                                      <a:lnTo>
                                        <a:pt x="69" y="219"/>
                                      </a:lnTo>
                                      <a:lnTo>
                                        <a:pt x="58" y="227"/>
                                      </a:lnTo>
                                      <a:lnTo>
                                        <a:pt x="50" y="236"/>
                                      </a:lnTo>
                                      <a:lnTo>
                                        <a:pt x="44" y="249"/>
                                      </a:lnTo>
                                      <a:lnTo>
                                        <a:pt x="42" y="265"/>
                                      </a:lnTo>
                                      <a:lnTo>
                                        <a:pt x="44" y="284"/>
                                      </a:lnTo>
                                      <a:lnTo>
                                        <a:pt x="49" y="306"/>
                                      </a:lnTo>
                                      <a:lnTo>
                                        <a:pt x="59" y="333"/>
                                      </a:lnTo>
                                      <a:lnTo>
                                        <a:pt x="58" y="333"/>
                                      </a:lnTo>
                                      <a:lnTo>
                                        <a:pt x="56" y="334"/>
                                      </a:lnTo>
                                      <a:lnTo>
                                        <a:pt x="54" y="334"/>
                                      </a:lnTo>
                                      <a:lnTo>
                                        <a:pt x="53" y="335"/>
                                      </a:lnTo>
                                      <a:lnTo>
                                        <a:pt x="51" y="335"/>
                                      </a:lnTo>
                                      <a:lnTo>
                                        <a:pt x="50" y="335"/>
                                      </a:lnTo>
                                      <a:lnTo>
                                        <a:pt x="48" y="336"/>
                                      </a:lnTo>
                                      <a:lnTo>
                                        <a:pt x="47" y="336"/>
                                      </a:lnTo>
                                      <a:lnTo>
                                        <a:pt x="40" y="314"/>
                                      </a:lnTo>
                                      <a:lnTo>
                                        <a:pt x="33" y="292"/>
                                      </a:lnTo>
                                      <a:lnTo>
                                        <a:pt x="28" y="270"/>
                                      </a:lnTo>
                                      <a:lnTo>
                                        <a:pt x="22" y="249"/>
                                      </a:lnTo>
                                      <a:lnTo>
                                        <a:pt x="18" y="229"/>
                                      </a:lnTo>
                                      <a:lnTo>
                                        <a:pt x="14" y="209"/>
                                      </a:lnTo>
                                      <a:lnTo>
                                        <a:pt x="10" y="190"/>
                                      </a:lnTo>
                                      <a:lnTo>
                                        <a:pt x="7" y="171"/>
                                      </a:lnTo>
                                      <a:close/>
                                      <a:moveTo>
                                        <a:pt x="1977" y="222"/>
                                      </a:moveTo>
                                      <a:lnTo>
                                        <a:pt x="1974" y="220"/>
                                      </a:lnTo>
                                      <a:lnTo>
                                        <a:pt x="1971" y="219"/>
                                      </a:lnTo>
                                      <a:lnTo>
                                        <a:pt x="1968" y="217"/>
                                      </a:lnTo>
                                      <a:lnTo>
                                        <a:pt x="1964" y="216"/>
                                      </a:lnTo>
                                      <a:lnTo>
                                        <a:pt x="1961" y="215"/>
                                      </a:lnTo>
                                      <a:lnTo>
                                        <a:pt x="1957" y="214"/>
                                      </a:lnTo>
                                      <a:lnTo>
                                        <a:pt x="1953" y="212"/>
                                      </a:lnTo>
                                      <a:lnTo>
                                        <a:pt x="1949" y="212"/>
                                      </a:lnTo>
                                      <a:lnTo>
                                        <a:pt x="1944" y="211"/>
                                      </a:lnTo>
                                      <a:lnTo>
                                        <a:pt x="1940" y="211"/>
                                      </a:lnTo>
                                      <a:lnTo>
                                        <a:pt x="1936" y="210"/>
                                      </a:lnTo>
                                      <a:lnTo>
                                        <a:pt x="1931" y="209"/>
                                      </a:lnTo>
                                      <a:lnTo>
                                        <a:pt x="1926" y="209"/>
                                      </a:lnTo>
                                      <a:lnTo>
                                        <a:pt x="1921" y="209"/>
                                      </a:lnTo>
                                      <a:lnTo>
                                        <a:pt x="1916" y="209"/>
                                      </a:lnTo>
                                      <a:lnTo>
                                        <a:pt x="1911" y="209"/>
                                      </a:lnTo>
                                      <a:lnTo>
                                        <a:pt x="1917" y="181"/>
                                      </a:lnTo>
                                      <a:lnTo>
                                        <a:pt x="1921" y="154"/>
                                      </a:lnTo>
                                      <a:lnTo>
                                        <a:pt x="1925" y="128"/>
                                      </a:lnTo>
                                      <a:lnTo>
                                        <a:pt x="1928" y="102"/>
                                      </a:lnTo>
                                      <a:lnTo>
                                        <a:pt x="1931" y="76"/>
                                      </a:lnTo>
                                      <a:lnTo>
                                        <a:pt x="1933" y="51"/>
                                      </a:lnTo>
                                      <a:lnTo>
                                        <a:pt x="1934" y="25"/>
                                      </a:lnTo>
                                      <a:lnTo>
                                        <a:pt x="1935" y="0"/>
                                      </a:lnTo>
                                      <a:lnTo>
                                        <a:pt x="1939" y="0"/>
                                      </a:lnTo>
                                      <a:lnTo>
                                        <a:pt x="1944" y="0"/>
                                      </a:lnTo>
                                      <a:lnTo>
                                        <a:pt x="1949" y="0"/>
                                      </a:lnTo>
                                      <a:lnTo>
                                        <a:pt x="1954" y="0"/>
                                      </a:lnTo>
                                      <a:lnTo>
                                        <a:pt x="1958" y="0"/>
                                      </a:lnTo>
                                      <a:lnTo>
                                        <a:pt x="1963" y="0"/>
                                      </a:lnTo>
                                      <a:lnTo>
                                        <a:pt x="1967" y="1"/>
                                      </a:lnTo>
                                      <a:lnTo>
                                        <a:pt x="1971" y="2"/>
                                      </a:lnTo>
                                      <a:lnTo>
                                        <a:pt x="1975" y="2"/>
                                      </a:lnTo>
                                      <a:lnTo>
                                        <a:pt x="1979" y="3"/>
                                      </a:lnTo>
                                      <a:lnTo>
                                        <a:pt x="1983" y="3"/>
                                      </a:lnTo>
                                      <a:lnTo>
                                        <a:pt x="1987" y="5"/>
                                      </a:lnTo>
                                      <a:lnTo>
                                        <a:pt x="1991" y="5"/>
                                      </a:lnTo>
                                      <a:lnTo>
                                        <a:pt x="1995" y="7"/>
                                      </a:lnTo>
                                      <a:lnTo>
                                        <a:pt x="1998" y="8"/>
                                      </a:lnTo>
                                      <a:lnTo>
                                        <a:pt x="2002" y="9"/>
                                      </a:lnTo>
                                      <a:lnTo>
                                        <a:pt x="2001" y="35"/>
                                      </a:lnTo>
                                      <a:lnTo>
                                        <a:pt x="1999" y="61"/>
                                      </a:lnTo>
                                      <a:lnTo>
                                        <a:pt x="1998" y="87"/>
                                      </a:lnTo>
                                      <a:lnTo>
                                        <a:pt x="1995" y="113"/>
                                      </a:lnTo>
                                      <a:lnTo>
                                        <a:pt x="1992" y="140"/>
                                      </a:lnTo>
                                      <a:lnTo>
                                        <a:pt x="1987" y="167"/>
                                      </a:lnTo>
                                      <a:lnTo>
                                        <a:pt x="1983" y="194"/>
                                      </a:lnTo>
                                      <a:lnTo>
                                        <a:pt x="1977" y="222"/>
                                      </a:lnTo>
                                      <a:close/>
                                    </a:path>
                                  </a:pathLst>
                                </a:custGeom>
                                <a:solidFill>
                                  <a:srgbClr val="FF434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2" name="Freeform 588"/>
                              <wps:cNvSpPr>
                                <a:spLocks noEditPoints="1"/>
                              </wps:cNvSpPr>
                              <wps:spPr bwMode="auto">
                                <a:xfrm>
                                  <a:off x="3712" y="1296"/>
                                  <a:ext cx="1876" cy="214"/>
                                </a:xfrm>
                                <a:custGeom>
                                  <a:avLst/>
                                  <a:gdLst>
                                    <a:gd name="T0" fmla="*/ 3 w 1876"/>
                                    <a:gd name="T1" fmla="*/ 3 h 214"/>
                                    <a:gd name="T2" fmla="*/ 11 w 1876"/>
                                    <a:gd name="T3" fmla="*/ 2 h 214"/>
                                    <a:gd name="T4" fmla="*/ 19 w 1876"/>
                                    <a:gd name="T5" fmla="*/ 1 h 214"/>
                                    <a:gd name="T6" fmla="*/ 27 w 1876"/>
                                    <a:gd name="T7" fmla="*/ 0 h 214"/>
                                    <a:gd name="T8" fmla="*/ 35 w 1876"/>
                                    <a:gd name="T9" fmla="*/ 0 h 214"/>
                                    <a:gd name="T10" fmla="*/ 44 w 1876"/>
                                    <a:gd name="T11" fmla="*/ 0 h 214"/>
                                    <a:gd name="T12" fmla="*/ 53 w 1876"/>
                                    <a:gd name="T13" fmla="*/ 0 h 214"/>
                                    <a:gd name="T14" fmla="*/ 62 w 1876"/>
                                    <a:gd name="T15" fmla="*/ 0 h 214"/>
                                    <a:gd name="T16" fmla="*/ 67 w 1876"/>
                                    <a:gd name="T17" fmla="*/ 26 h 214"/>
                                    <a:gd name="T18" fmla="*/ 71 w 1876"/>
                                    <a:gd name="T19" fmla="*/ 77 h 214"/>
                                    <a:gd name="T20" fmla="*/ 77 w 1876"/>
                                    <a:gd name="T21" fmla="*/ 129 h 214"/>
                                    <a:gd name="T22" fmla="*/ 86 w 1876"/>
                                    <a:gd name="T23" fmla="*/ 182 h 214"/>
                                    <a:gd name="T24" fmla="*/ 87 w 1876"/>
                                    <a:gd name="T25" fmla="*/ 209 h 214"/>
                                    <a:gd name="T26" fmla="*/ 78 w 1876"/>
                                    <a:gd name="T27" fmla="*/ 208 h 214"/>
                                    <a:gd name="T28" fmla="*/ 69 w 1876"/>
                                    <a:gd name="T29" fmla="*/ 209 h 214"/>
                                    <a:gd name="T30" fmla="*/ 60 w 1876"/>
                                    <a:gd name="T31" fmla="*/ 209 h 214"/>
                                    <a:gd name="T32" fmla="*/ 51 w 1876"/>
                                    <a:gd name="T33" fmla="*/ 209 h 214"/>
                                    <a:gd name="T34" fmla="*/ 43 w 1876"/>
                                    <a:gd name="T35" fmla="*/ 210 h 214"/>
                                    <a:gd name="T36" fmla="*/ 35 w 1876"/>
                                    <a:gd name="T37" fmla="*/ 211 h 214"/>
                                    <a:gd name="T38" fmla="*/ 28 w 1876"/>
                                    <a:gd name="T39" fmla="*/ 213 h 214"/>
                                    <a:gd name="T40" fmla="*/ 19 w 1876"/>
                                    <a:gd name="T41" fmla="*/ 187 h 214"/>
                                    <a:gd name="T42" fmla="*/ 10 w 1876"/>
                                    <a:gd name="T43" fmla="*/ 133 h 214"/>
                                    <a:gd name="T44" fmla="*/ 4 w 1876"/>
                                    <a:gd name="T45" fmla="*/ 81 h 214"/>
                                    <a:gd name="T46" fmla="*/ 0 w 1876"/>
                                    <a:gd name="T47" fmla="*/ 29 h 214"/>
                                    <a:gd name="T48" fmla="*/ 1852 w 1876"/>
                                    <a:gd name="T49" fmla="*/ 209 h 214"/>
                                    <a:gd name="T50" fmla="*/ 1844 w 1876"/>
                                    <a:gd name="T51" fmla="*/ 209 h 214"/>
                                    <a:gd name="T52" fmla="*/ 1836 w 1876"/>
                                    <a:gd name="T53" fmla="*/ 209 h 214"/>
                                    <a:gd name="T54" fmla="*/ 1828 w 1876"/>
                                    <a:gd name="T55" fmla="*/ 209 h 214"/>
                                    <a:gd name="T56" fmla="*/ 1819 w 1876"/>
                                    <a:gd name="T57" fmla="*/ 209 h 214"/>
                                    <a:gd name="T58" fmla="*/ 1810 w 1876"/>
                                    <a:gd name="T59" fmla="*/ 210 h 214"/>
                                    <a:gd name="T60" fmla="*/ 1801 w 1876"/>
                                    <a:gd name="T61" fmla="*/ 211 h 214"/>
                                    <a:gd name="T62" fmla="*/ 1792 w 1876"/>
                                    <a:gd name="T63" fmla="*/ 211 h 214"/>
                                    <a:gd name="T64" fmla="*/ 1783 w 1876"/>
                                    <a:gd name="T65" fmla="*/ 212 h 214"/>
                                    <a:gd name="T66" fmla="*/ 1794 w 1876"/>
                                    <a:gd name="T67" fmla="*/ 159 h 214"/>
                                    <a:gd name="T68" fmla="*/ 1802 w 1876"/>
                                    <a:gd name="T69" fmla="*/ 107 h 214"/>
                                    <a:gd name="T70" fmla="*/ 1807 w 1876"/>
                                    <a:gd name="T71" fmla="*/ 56 h 214"/>
                                    <a:gd name="T72" fmla="*/ 1809 w 1876"/>
                                    <a:gd name="T73" fmla="*/ 5 h 214"/>
                                    <a:gd name="T74" fmla="*/ 1818 w 1876"/>
                                    <a:gd name="T75" fmla="*/ 4 h 214"/>
                                    <a:gd name="T76" fmla="*/ 1826 w 1876"/>
                                    <a:gd name="T77" fmla="*/ 3 h 214"/>
                                    <a:gd name="T78" fmla="*/ 1835 w 1876"/>
                                    <a:gd name="T79" fmla="*/ 3 h 214"/>
                                    <a:gd name="T80" fmla="*/ 1843 w 1876"/>
                                    <a:gd name="T81" fmla="*/ 2 h 214"/>
                                    <a:gd name="T82" fmla="*/ 1852 w 1876"/>
                                    <a:gd name="T83" fmla="*/ 1 h 214"/>
                                    <a:gd name="T84" fmla="*/ 1860 w 1876"/>
                                    <a:gd name="T85" fmla="*/ 1 h 214"/>
                                    <a:gd name="T86" fmla="*/ 1868 w 1876"/>
                                    <a:gd name="T87" fmla="*/ 0 h 214"/>
                                    <a:gd name="T88" fmla="*/ 1876 w 1876"/>
                                    <a:gd name="T89" fmla="*/ 0 h 214"/>
                                    <a:gd name="T90" fmla="*/ 1874 w 1876"/>
                                    <a:gd name="T91" fmla="*/ 51 h 214"/>
                                    <a:gd name="T92" fmla="*/ 1869 w 1876"/>
                                    <a:gd name="T93" fmla="*/ 102 h 214"/>
                                    <a:gd name="T94" fmla="*/ 1862 w 1876"/>
                                    <a:gd name="T95" fmla="*/ 154 h 214"/>
                                    <a:gd name="T96" fmla="*/ 1852 w 1876"/>
                                    <a:gd name="T97" fmla="*/ 209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76" h="214">
                                      <a:moveTo>
                                        <a:pt x="0" y="3"/>
                                      </a:moveTo>
                                      <a:lnTo>
                                        <a:pt x="3" y="3"/>
                                      </a:lnTo>
                                      <a:lnTo>
                                        <a:pt x="7" y="2"/>
                                      </a:lnTo>
                                      <a:lnTo>
                                        <a:pt x="11" y="2"/>
                                      </a:lnTo>
                                      <a:lnTo>
                                        <a:pt x="15" y="1"/>
                                      </a:lnTo>
                                      <a:lnTo>
                                        <a:pt x="19" y="1"/>
                                      </a:lnTo>
                                      <a:lnTo>
                                        <a:pt x="23" y="0"/>
                                      </a:lnTo>
                                      <a:lnTo>
                                        <a:pt x="27" y="0"/>
                                      </a:lnTo>
                                      <a:lnTo>
                                        <a:pt x="31" y="0"/>
                                      </a:lnTo>
                                      <a:lnTo>
                                        <a:pt x="35" y="0"/>
                                      </a:lnTo>
                                      <a:lnTo>
                                        <a:pt x="40" y="0"/>
                                      </a:lnTo>
                                      <a:lnTo>
                                        <a:pt x="44" y="0"/>
                                      </a:lnTo>
                                      <a:lnTo>
                                        <a:pt x="48" y="0"/>
                                      </a:lnTo>
                                      <a:lnTo>
                                        <a:pt x="53" y="0"/>
                                      </a:lnTo>
                                      <a:lnTo>
                                        <a:pt x="57" y="0"/>
                                      </a:lnTo>
                                      <a:lnTo>
                                        <a:pt x="62" y="0"/>
                                      </a:lnTo>
                                      <a:lnTo>
                                        <a:pt x="66" y="1"/>
                                      </a:lnTo>
                                      <a:lnTo>
                                        <a:pt x="67" y="26"/>
                                      </a:lnTo>
                                      <a:lnTo>
                                        <a:pt x="69" y="51"/>
                                      </a:lnTo>
                                      <a:lnTo>
                                        <a:pt x="71" y="77"/>
                                      </a:lnTo>
                                      <a:lnTo>
                                        <a:pt x="73" y="103"/>
                                      </a:lnTo>
                                      <a:lnTo>
                                        <a:pt x="77" y="129"/>
                                      </a:lnTo>
                                      <a:lnTo>
                                        <a:pt x="81" y="155"/>
                                      </a:lnTo>
                                      <a:lnTo>
                                        <a:pt x="86" y="182"/>
                                      </a:lnTo>
                                      <a:lnTo>
                                        <a:pt x="92" y="209"/>
                                      </a:lnTo>
                                      <a:lnTo>
                                        <a:pt x="87" y="209"/>
                                      </a:lnTo>
                                      <a:lnTo>
                                        <a:pt x="82" y="208"/>
                                      </a:lnTo>
                                      <a:lnTo>
                                        <a:pt x="78" y="208"/>
                                      </a:lnTo>
                                      <a:lnTo>
                                        <a:pt x="73" y="208"/>
                                      </a:lnTo>
                                      <a:lnTo>
                                        <a:pt x="69" y="209"/>
                                      </a:lnTo>
                                      <a:lnTo>
                                        <a:pt x="64" y="209"/>
                                      </a:lnTo>
                                      <a:lnTo>
                                        <a:pt x="60" y="209"/>
                                      </a:lnTo>
                                      <a:lnTo>
                                        <a:pt x="55" y="209"/>
                                      </a:lnTo>
                                      <a:lnTo>
                                        <a:pt x="51" y="209"/>
                                      </a:lnTo>
                                      <a:lnTo>
                                        <a:pt x="47" y="210"/>
                                      </a:lnTo>
                                      <a:lnTo>
                                        <a:pt x="43" y="210"/>
                                      </a:lnTo>
                                      <a:lnTo>
                                        <a:pt x="39" y="211"/>
                                      </a:lnTo>
                                      <a:lnTo>
                                        <a:pt x="35" y="211"/>
                                      </a:lnTo>
                                      <a:lnTo>
                                        <a:pt x="31" y="212"/>
                                      </a:lnTo>
                                      <a:lnTo>
                                        <a:pt x="28" y="213"/>
                                      </a:lnTo>
                                      <a:lnTo>
                                        <a:pt x="24" y="214"/>
                                      </a:lnTo>
                                      <a:lnTo>
                                        <a:pt x="19" y="187"/>
                                      </a:lnTo>
                                      <a:lnTo>
                                        <a:pt x="14" y="159"/>
                                      </a:lnTo>
                                      <a:lnTo>
                                        <a:pt x="10" y="133"/>
                                      </a:lnTo>
                                      <a:lnTo>
                                        <a:pt x="7" y="106"/>
                                      </a:lnTo>
                                      <a:lnTo>
                                        <a:pt x="4" y="81"/>
                                      </a:lnTo>
                                      <a:lnTo>
                                        <a:pt x="2" y="55"/>
                                      </a:lnTo>
                                      <a:lnTo>
                                        <a:pt x="0" y="29"/>
                                      </a:lnTo>
                                      <a:lnTo>
                                        <a:pt x="0" y="3"/>
                                      </a:lnTo>
                                      <a:close/>
                                      <a:moveTo>
                                        <a:pt x="1852" y="209"/>
                                      </a:moveTo>
                                      <a:lnTo>
                                        <a:pt x="1848" y="209"/>
                                      </a:lnTo>
                                      <a:lnTo>
                                        <a:pt x="1844" y="209"/>
                                      </a:lnTo>
                                      <a:lnTo>
                                        <a:pt x="1840" y="209"/>
                                      </a:lnTo>
                                      <a:lnTo>
                                        <a:pt x="1836" y="209"/>
                                      </a:lnTo>
                                      <a:lnTo>
                                        <a:pt x="1832" y="209"/>
                                      </a:lnTo>
                                      <a:lnTo>
                                        <a:pt x="1828" y="209"/>
                                      </a:lnTo>
                                      <a:lnTo>
                                        <a:pt x="1823" y="209"/>
                                      </a:lnTo>
                                      <a:lnTo>
                                        <a:pt x="1819" y="209"/>
                                      </a:lnTo>
                                      <a:lnTo>
                                        <a:pt x="1815" y="210"/>
                                      </a:lnTo>
                                      <a:lnTo>
                                        <a:pt x="1810" y="210"/>
                                      </a:lnTo>
                                      <a:lnTo>
                                        <a:pt x="1806" y="210"/>
                                      </a:lnTo>
                                      <a:lnTo>
                                        <a:pt x="1801" y="211"/>
                                      </a:lnTo>
                                      <a:lnTo>
                                        <a:pt x="1797" y="211"/>
                                      </a:lnTo>
                                      <a:lnTo>
                                        <a:pt x="1792" y="211"/>
                                      </a:lnTo>
                                      <a:lnTo>
                                        <a:pt x="1788" y="212"/>
                                      </a:lnTo>
                                      <a:lnTo>
                                        <a:pt x="1783" y="212"/>
                                      </a:lnTo>
                                      <a:lnTo>
                                        <a:pt x="1789" y="185"/>
                                      </a:lnTo>
                                      <a:lnTo>
                                        <a:pt x="1794" y="159"/>
                                      </a:lnTo>
                                      <a:lnTo>
                                        <a:pt x="1798" y="133"/>
                                      </a:lnTo>
                                      <a:lnTo>
                                        <a:pt x="1802" y="107"/>
                                      </a:lnTo>
                                      <a:lnTo>
                                        <a:pt x="1804" y="81"/>
                                      </a:lnTo>
                                      <a:lnTo>
                                        <a:pt x="1807" y="56"/>
                                      </a:lnTo>
                                      <a:lnTo>
                                        <a:pt x="1808" y="30"/>
                                      </a:lnTo>
                                      <a:lnTo>
                                        <a:pt x="1809" y="5"/>
                                      </a:lnTo>
                                      <a:lnTo>
                                        <a:pt x="1813" y="5"/>
                                      </a:lnTo>
                                      <a:lnTo>
                                        <a:pt x="1818" y="4"/>
                                      </a:lnTo>
                                      <a:lnTo>
                                        <a:pt x="1822" y="4"/>
                                      </a:lnTo>
                                      <a:lnTo>
                                        <a:pt x="1826" y="3"/>
                                      </a:lnTo>
                                      <a:lnTo>
                                        <a:pt x="1831" y="3"/>
                                      </a:lnTo>
                                      <a:lnTo>
                                        <a:pt x="1835" y="3"/>
                                      </a:lnTo>
                                      <a:lnTo>
                                        <a:pt x="1839" y="2"/>
                                      </a:lnTo>
                                      <a:lnTo>
                                        <a:pt x="1843" y="2"/>
                                      </a:lnTo>
                                      <a:lnTo>
                                        <a:pt x="1847" y="2"/>
                                      </a:lnTo>
                                      <a:lnTo>
                                        <a:pt x="1852" y="1"/>
                                      </a:lnTo>
                                      <a:lnTo>
                                        <a:pt x="1856" y="1"/>
                                      </a:lnTo>
                                      <a:lnTo>
                                        <a:pt x="1860" y="1"/>
                                      </a:lnTo>
                                      <a:lnTo>
                                        <a:pt x="1864" y="0"/>
                                      </a:lnTo>
                                      <a:lnTo>
                                        <a:pt x="1868" y="0"/>
                                      </a:lnTo>
                                      <a:lnTo>
                                        <a:pt x="1872" y="0"/>
                                      </a:lnTo>
                                      <a:lnTo>
                                        <a:pt x="1876" y="0"/>
                                      </a:lnTo>
                                      <a:lnTo>
                                        <a:pt x="1875" y="25"/>
                                      </a:lnTo>
                                      <a:lnTo>
                                        <a:pt x="1874" y="51"/>
                                      </a:lnTo>
                                      <a:lnTo>
                                        <a:pt x="1872" y="76"/>
                                      </a:lnTo>
                                      <a:lnTo>
                                        <a:pt x="1869" y="102"/>
                                      </a:lnTo>
                                      <a:lnTo>
                                        <a:pt x="1866" y="128"/>
                                      </a:lnTo>
                                      <a:lnTo>
                                        <a:pt x="1862" y="154"/>
                                      </a:lnTo>
                                      <a:lnTo>
                                        <a:pt x="1858" y="181"/>
                                      </a:lnTo>
                                      <a:lnTo>
                                        <a:pt x="1852" y="209"/>
                                      </a:lnTo>
                                      <a:close/>
                                    </a:path>
                                  </a:pathLst>
                                </a:custGeom>
                                <a:solidFill>
                                  <a:srgbClr val="FF505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3" name="Freeform 589"/>
                              <wps:cNvSpPr>
                                <a:spLocks noEditPoints="1"/>
                              </wps:cNvSpPr>
                              <wps:spPr bwMode="auto">
                                <a:xfrm>
                                  <a:off x="3778" y="1297"/>
                                  <a:ext cx="1743" cy="217"/>
                                </a:xfrm>
                                <a:custGeom>
                                  <a:avLst/>
                                  <a:gdLst>
                                    <a:gd name="T0" fmla="*/ 4 w 1743"/>
                                    <a:gd name="T1" fmla="*/ 0 h 217"/>
                                    <a:gd name="T2" fmla="*/ 13 w 1743"/>
                                    <a:gd name="T3" fmla="*/ 1 h 217"/>
                                    <a:gd name="T4" fmla="*/ 21 w 1743"/>
                                    <a:gd name="T5" fmla="*/ 1 h 217"/>
                                    <a:gd name="T6" fmla="*/ 29 w 1743"/>
                                    <a:gd name="T7" fmla="*/ 2 h 217"/>
                                    <a:gd name="T8" fmla="*/ 38 w 1743"/>
                                    <a:gd name="T9" fmla="*/ 3 h 217"/>
                                    <a:gd name="T10" fmla="*/ 46 w 1743"/>
                                    <a:gd name="T11" fmla="*/ 4 h 217"/>
                                    <a:gd name="T12" fmla="*/ 55 w 1743"/>
                                    <a:gd name="T13" fmla="*/ 5 h 217"/>
                                    <a:gd name="T14" fmla="*/ 64 w 1743"/>
                                    <a:gd name="T15" fmla="*/ 6 h 217"/>
                                    <a:gd name="T16" fmla="*/ 69 w 1743"/>
                                    <a:gd name="T17" fmla="*/ 31 h 217"/>
                                    <a:gd name="T18" fmla="*/ 73 w 1743"/>
                                    <a:gd name="T19" fmla="*/ 82 h 217"/>
                                    <a:gd name="T20" fmla="*/ 80 w 1743"/>
                                    <a:gd name="T21" fmla="*/ 133 h 217"/>
                                    <a:gd name="T22" fmla="*/ 90 w 1743"/>
                                    <a:gd name="T23" fmla="*/ 186 h 217"/>
                                    <a:gd name="T24" fmla="*/ 92 w 1743"/>
                                    <a:gd name="T25" fmla="*/ 213 h 217"/>
                                    <a:gd name="T26" fmla="*/ 83 w 1743"/>
                                    <a:gd name="T27" fmla="*/ 212 h 217"/>
                                    <a:gd name="T28" fmla="*/ 74 w 1743"/>
                                    <a:gd name="T29" fmla="*/ 211 h 217"/>
                                    <a:gd name="T30" fmla="*/ 65 w 1743"/>
                                    <a:gd name="T31" fmla="*/ 210 h 217"/>
                                    <a:gd name="T32" fmla="*/ 56 w 1743"/>
                                    <a:gd name="T33" fmla="*/ 210 h 217"/>
                                    <a:gd name="T34" fmla="*/ 47 w 1743"/>
                                    <a:gd name="T35" fmla="*/ 209 h 217"/>
                                    <a:gd name="T36" fmla="*/ 38 w 1743"/>
                                    <a:gd name="T37" fmla="*/ 208 h 217"/>
                                    <a:gd name="T38" fmla="*/ 30 w 1743"/>
                                    <a:gd name="T39" fmla="*/ 208 h 217"/>
                                    <a:gd name="T40" fmla="*/ 20 w 1743"/>
                                    <a:gd name="T41" fmla="*/ 181 h 217"/>
                                    <a:gd name="T42" fmla="*/ 11 w 1743"/>
                                    <a:gd name="T43" fmla="*/ 128 h 217"/>
                                    <a:gd name="T44" fmla="*/ 5 w 1743"/>
                                    <a:gd name="T45" fmla="*/ 76 h 217"/>
                                    <a:gd name="T46" fmla="*/ 1 w 1743"/>
                                    <a:gd name="T47" fmla="*/ 25 h 217"/>
                                    <a:gd name="T48" fmla="*/ 1717 w 1743"/>
                                    <a:gd name="T49" fmla="*/ 211 h 217"/>
                                    <a:gd name="T50" fmla="*/ 1708 w 1743"/>
                                    <a:gd name="T51" fmla="*/ 212 h 217"/>
                                    <a:gd name="T52" fmla="*/ 1700 w 1743"/>
                                    <a:gd name="T53" fmla="*/ 213 h 217"/>
                                    <a:gd name="T54" fmla="*/ 1691 w 1743"/>
                                    <a:gd name="T55" fmla="*/ 213 h 217"/>
                                    <a:gd name="T56" fmla="*/ 1682 w 1743"/>
                                    <a:gd name="T57" fmla="*/ 214 h 217"/>
                                    <a:gd name="T58" fmla="*/ 1673 w 1743"/>
                                    <a:gd name="T59" fmla="*/ 215 h 217"/>
                                    <a:gd name="T60" fmla="*/ 1664 w 1743"/>
                                    <a:gd name="T61" fmla="*/ 216 h 217"/>
                                    <a:gd name="T62" fmla="*/ 1655 w 1743"/>
                                    <a:gd name="T63" fmla="*/ 216 h 217"/>
                                    <a:gd name="T64" fmla="*/ 1646 w 1743"/>
                                    <a:gd name="T65" fmla="*/ 217 h 217"/>
                                    <a:gd name="T66" fmla="*/ 1658 w 1743"/>
                                    <a:gd name="T67" fmla="*/ 164 h 217"/>
                                    <a:gd name="T68" fmla="*/ 1667 w 1743"/>
                                    <a:gd name="T69" fmla="*/ 112 h 217"/>
                                    <a:gd name="T70" fmla="*/ 1673 w 1743"/>
                                    <a:gd name="T71" fmla="*/ 61 h 217"/>
                                    <a:gd name="T72" fmla="*/ 1676 w 1743"/>
                                    <a:gd name="T73" fmla="*/ 11 h 217"/>
                                    <a:gd name="T74" fmla="*/ 1684 w 1743"/>
                                    <a:gd name="T75" fmla="*/ 10 h 217"/>
                                    <a:gd name="T76" fmla="*/ 1692 w 1743"/>
                                    <a:gd name="T77" fmla="*/ 9 h 217"/>
                                    <a:gd name="T78" fmla="*/ 1701 w 1743"/>
                                    <a:gd name="T79" fmla="*/ 9 h 217"/>
                                    <a:gd name="T80" fmla="*/ 1709 w 1743"/>
                                    <a:gd name="T81" fmla="*/ 8 h 217"/>
                                    <a:gd name="T82" fmla="*/ 1718 w 1743"/>
                                    <a:gd name="T83" fmla="*/ 7 h 217"/>
                                    <a:gd name="T84" fmla="*/ 1726 w 1743"/>
                                    <a:gd name="T85" fmla="*/ 6 h 217"/>
                                    <a:gd name="T86" fmla="*/ 1735 w 1743"/>
                                    <a:gd name="T87" fmla="*/ 5 h 217"/>
                                    <a:gd name="T88" fmla="*/ 1743 w 1743"/>
                                    <a:gd name="T89" fmla="*/ 4 h 217"/>
                                    <a:gd name="T90" fmla="*/ 1741 w 1743"/>
                                    <a:gd name="T91" fmla="*/ 55 h 217"/>
                                    <a:gd name="T92" fmla="*/ 1736 w 1743"/>
                                    <a:gd name="T93" fmla="*/ 106 h 217"/>
                                    <a:gd name="T94" fmla="*/ 1728 w 1743"/>
                                    <a:gd name="T95" fmla="*/ 158 h 217"/>
                                    <a:gd name="T96" fmla="*/ 1717 w 1743"/>
                                    <a:gd name="T97" fmla="*/ 211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43" h="217">
                                      <a:moveTo>
                                        <a:pt x="0" y="0"/>
                                      </a:moveTo>
                                      <a:lnTo>
                                        <a:pt x="4" y="0"/>
                                      </a:lnTo>
                                      <a:lnTo>
                                        <a:pt x="9" y="1"/>
                                      </a:lnTo>
                                      <a:lnTo>
                                        <a:pt x="13" y="1"/>
                                      </a:lnTo>
                                      <a:lnTo>
                                        <a:pt x="17" y="1"/>
                                      </a:lnTo>
                                      <a:lnTo>
                                        <a:pt x="21" y="1"/>
                                      </a:lnTo>
                                      <a:lnTo>
                                        <a:pt x="25" y="2"/>
                                      </a:lnTo>
                                      <a:lnTo>
                                        <a:pt x="29" y="2"/>
                                      </a:lnTo>
                                      <a:lnTo>
                                        <a:pt x="34" y="2"/>
                                      </a:lnTo>
                                      <a:lnTo>
                                        <a:pt x="38" y="3"/>
                                      </a:lnTo>
                                      <a:lnTo>
                                        <a:pt x="42" y="4"/>
                                      </a:lnTo>
                                      <a:lnTo>
                                        <a:pt x="46" y="4"/>
                                      </a:lnTo>
                                      <a:lnTo>
                                        <a:pt x="50" y="4"/>
                                      </a:lnTo>
                                      <a:lnTo>
                                        <a:pt x="55" y="5"/>
                                      </a:lnTo>
                                      <a:lnTo>
                                        <a:pt x="59" y="5"/>
                                      </a:lnTo>
                                      <a:lnTo>
                                        <a:pt x="64" y="6"/>
                                      </a:lnTo>
                                      <a:lnTo>
                                        <a:pt x="68" y="6"/>
                                      </a:lnTo>
                                      <a:lnTo>
                                        <a:pt x="69" y="31"/>
                                      </a:lnTo>
                                      <a:lnTo>
                                        <a:pt x="70" y="57"/>
                                      </a:lnTo>
                                      <a:lnTo>
                                        <a:pt x="73" y="82"/>
                                      </a:lnTo>
                                      <a:lnTo>
                                        <a:pt x="76" y="108"/>
                                      </a:lnTo>
                                      <a:lnTo>
                                        <a:pt x="80" y="133"/>
                                      </a:lnTo>
                                      <a:lnTo>
                                        <a:pt x="84" y="160"/>
                                      </a:lnTo>
                                      <a:lnTo>
                                        <a:pt x="90" y="186"/>
                                      </a:lnTo>
                                      <a:lnTo>
                                        <a:pt x="96" y="213"/>
                                      </a:lnTo>
                                      <a:lnTo>
                                        <a:pt x="92" y="213"/>
                                      </a:lnTo>
                                      <a:lnTo>
                                        <a:pt x="88" y="212"/>
                                      </a:lnTo>
                                      <a:lnTo>
                                        <a:pt x="83" y="212"/>
                                      </a:lnTo>
                                      <a:lnTo>
                                        <a:pt x="78" y="211"/>
                                      </a:lnTo>
                                      <a:lnTo>
                                        <a:pt x="74" y="211"/>
                                      </a:lnTo>
                                      <a:lnTo>
                                        <a:pt x="69" y="210"/>
                                      </a:lnTo>
                                      <a:lnTo>
                                        <a:pt x="65" y="210"/>
                                      </a:lnTo>
                                      <a:lnTo>
                                        <a:pt x="60" y="210"/>
                                      </a:lnTo>
                                      <a:lnTo>
                                        <a:pt x="56" y="210"/>
                                      </a:lnTo>
                                      <a:lnTo>
                                        <a:pt x="52" y="209"/>
                                      </a:lnTo>
                                      <a:lnTo>
                                        <a:pt x="47" y="209"/>
                                      </a:lnTo>
                                      <a:lnTo>
                                        <a:pt x="43" y="208"/>
                                      </a:lnTo>
                                      <a:lnTo>
                                        <a:pt x="38" y="208"/>
                                      </a:lnTo>
                                      <a:lnTo>
                                        <a:pt x="34" y="208"/>
                                      </a:lnTo>
                                      <a:lnTo>
                                        <a:pt x="30" y="208"/>
                                      </a:lnTo>
                                      <a:lnTo>
                                        <a:pt x="26" y="208"/>
                                      </a:lnTo>
                                      <a:lnTo>
                                        <a:pt x="20" y="181"/>
                                      </a:lnTo>
                                      <a:lnTo>
                                        <a:pt x="15" y="154"/>
                                      </a:lnTo>
                                      <a:lnTo>
                                        <a:pt x="11" y="128"/>
                                      </a:lnTo>
                                      <a:lnTo>
                                        <a:pt x="7" y="102"/>
                                      </a:lnTo>
                                      <a:lnTo>
                                        <a:pt x="5" y="76"/>
                                      </a:lnTo>
                                      <a:lnTo>
                                        <a:pt x="3" y="50"/>
                                      </a:lnTo>
                                      <a:lnTo>
                                        <a:pt x="1" y="25"/>
                                      </a:lnTo>
                                      <a:lnTo>
                                        <a:pt x="0" y="0"/>
                                      </a:lnTo>
                                      <a:close/>
                                      <a:moveTo>
                                        <a:pt x="1717" y="211"/>
                                      </a:moveTo>
                                      <a:lnTo>
                                        <a:pt x="1713" y="211"/>
                                      </a:lnTo>
                                      <a:lnTo>
                                        <a:pt x="1708" y="212"/>
                                      </a:lnTo>
                                      <a:lnTo>
                                        <a:pt x="1704" y="212"/>
                                      </a:lnTo>
                                      <a:lnTo>
                                        <a:pt x="1700" y="213"/>
                                      </a:lnTo>
                                      <a:lnTo>
                                        <a:pt x="1695" y="213"/>
                                      </a:lnTo>
                                      <a:lnTo>
                                        <a:pt x="1691" y="213"/>
                                      </a:lnTo>
                                      <a:lnTo>
                                        <a:pt x="1686" y="214"/>
                                      </a:lnTo>
                                      <a:lnTo>
                                        <a:pt x="1682" y="214"/>
                                      </a:lnTo>
                                      <a:lnTo>
                                        <a:pt x="1677" y="215"/>
                                      </a:lnTo>
                                      <a:lnTo>
                                        <a:pt x="1673" y="215"/>
                                      </a:lnTo>
                                      <a:lnTo>
                                        <a:pt x="1668" y="215"/>
                                      </a:lnTo>
                                      <a:lnTo>
                                        <a:pt x="1664" y="216"/>
                                      </a:lnTo>
                                      <a:lnTo>
                                        <a:pt x="1660" y="216"/>
                                      </a:lnTo>
                                      <a:lnTo>
                                        <a:pt x="1655" y="216"/>
                                      </a:lnTo>
                                      <a:lnTo>
                                        <a:pt x="1651" y="216"/>
                                      </a:lnTo>
                                      <a:lnTo>
                                        <a:pt x="1646" y="217"/>
                                      </a:lnTo>
                                      <a:lnTo>
                                        <a:pt x="1653" y="190"/>
                                      </a:lnTo>
                                      <a:lnTo>
                                        <a:pt x="1658" y="164"/>
                                      </a:lnTo>
                                      <a:lnTo>
                                        <a:pt x="1663" y="138"/>
                                      </a:lnTo>
                                      <a:lnTo>
                                        <a:pt x="1667" y="112"/>
                                      </a:lnTo>
                                      <a:lnTo>
                                        <a:pt x="1670" y="86"/>
                                      </a:lnTo>
                                      <a:lnTo>
                                        <a:pt x="1673" y="61"/>
                                      </a:lnTo>
                                      <a:lnTo>
                                        <a:pt x="1675" y="35"/>
                                      </a:lnTo>
                                      <a:lnTo>
                                        <a:pt x="1676" y="11"/>
                                      </a:lnTo>
                                      <a:lnTo>
                                        <a:pt x="1680" y="10"/>
                                      </a:lnTo>
                                      <a:lnTo>
                                        <a:pt x="1684" y="10"/>
                                      </a:lnTo>
                                      <a:lnTo>
                                        <a:pt x="1688" y="10"/>
                                      </a:lnTo>
                                      <a:lnTo>
                                        <a:pt x="1692" y="9"/>
                                      </a:lnTo>
                                      <a:lnTo>
                                        <a:pt x="1697" y="9"/>
                                      </a:lnTo>
                                      <a:lnTo>
                                        <a:pt x="1701" y="9"/>
                                      </a:lnTo>
                                      <a:lnTo>
                                        <a:pt x="1705" y="8"/>
                                      </a:lnTo>
                                      <a:lnTo>
                                        <a:pt x="1709" y="8"/>
                                      </a:lnTo>
                                      <a:lnTo>
                                        <a:pt x="1713" y="7"/>
                                      </a:lnTo>
                                      <a:lnTo>
                                        <a:pt x="1718" y="7"/>
                                      </a:lnTo>
                                      <a:lnTo>
                                        <a:pt x="1722" y="6"/>
                                      </a:lnTo>
                                      <a:lnTo>
                                        <a:pt x="1726" y="6"/>
                                      </a:lnTo>
                                      <a:lnTo>
                                        <a:pt x="1730" y="6"/>
                                      </a:lnTo>
                                      <a:lnTo>
                                        <a:pt x="1735" y="5"/>
                                      </a:lnTo>
                                      <a:lnTo>
                                        <a:pt x="1739" y="4"/>
                                      </a:lnTo>
                                      <a:lnTo>
                                        <a:pt x="1743" y="4"/>
                                      </a:lnTo>
                                      <a:lnTo>
                                        <a:pt x="1742" y="29"/>
                                      </a:lnTo>
                                      <a:lnTo>
                                        <a:pt x="1741" y="55"/>
                                      </a:lnTo>
                                      <a:lnTo>
                                        <a:pt x="1738" y="80"/>
                                      </a:lnTo>
                                      <a:lnTo>
                                        <a:pt x="1736" y="106"/>
                                      </a:lnTo>
                                      <a:lnTo>
                                        <a:pt x="1732" y="132"/>
                                      </a:lnTo>
                                      <a:lnTo>
                                        <a:pt x="1728" y="158"/>
                                      </a:lnTo>
                                      <a:lnTo>
                                        <a:pt x="1723" y="184"/>
                                      </a:lnTo>
                                      <a:lnTo>
                                        <a:pt x="1717" y="211"/>
                                      </a:lnTo>
                                      <a:close/>
                                    </a:path>
                                  </a:pathLst>
                                </a:custGeom>
                                <a:solidFill>
                                  <a:srgbClr val="FF5D5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4" name="Freeform 590"/>
                              <wps:cNvSpPr>
                                <a:spLocks noEditPoints="1"/>
                              </wps:cNvSpPr>
                              <wps:spPr bwMode="auto">
                                <a:xfrm>
                                  <a:off x="3846" y="1188"/>
                                  <a:ext cx="1608" cy="327"/>
                                </a:xfrm>
                                <a:custGeom>
                                  <a:avLst/>
                                  <a:gdLst>
                                    <a:gd name="T0" fmla="*/ 4 w 1608"/>
                                    <a:gd name="T1" fmla="*/ 116 h 327"/>
                                    <a:gd name="T2" fmla="*/ 13 w 1608"/>
                                    <a:gd name="T3" fmla="*/ 116 h 327"/>
                                    <a:gd name="T4" fmla="*/ 21 w 1608"/>
                                    <a:gd name="T5" fmla="*/ 117 h 327"/>
                                    <a:gd name="T6" fmla="*/ 30 w 1608"/>
                                    <a:gd name="T7" fmla="*/ 118 h 327"/>
                                    <a:gd name="T8" fmla="*/ 38 w 1608"/>
                                    <a:gd name="T9" fmla="*/ 119 h 327"/>
                                    <a:gd name="T10" fmla="*/ 46 w 1608"/>
                                    <a:gd name="T11" fmla="*/ 119 h 327"/>
                                    <a:gd name="T12" fmla="*/ 55 w 1608"/>
                                    <a:gd name="T13" fmla="*/ 120 h 327"/>
                                    <a:gd name="T14" fmla="*/ 63 w 1608"/>
                                    <a:gd name="T15" fmla="*/ 120 h 327"/>
                                    <a:gd name="T16" fmla="*/ 68 w 1608"/>
                                    <a:gd name="T17" fmla="*/ 146 h 327"/>
                                    <a:gd name="T18" fmla="*/ 73 w 1608"/>
                                    <a:gd name="T19" fmla="*/ 196 h 327"/>
                                    <a:gd name="T20" fmla="*/ 81 w 1608"/>
                                    <a:gd name="T21" fmla="*/ 248 h 327"/>
                                    <a:gd name="T22" fmla="*/ 92 w 1608"/>
                                    <a:gd name="T23" fmla="*/ 300 h 327"/>
                                    <a:gd name="T24" fmla="*/ 95 w 1608"/>
                                    <a:gd name="T25" fmla="*/ 327 h 327"/>
                                    <a:gd name="T26" fmla="*/ 86 w 1608"/>
                                    <a:gd name="T27" fmla="*/ 326 h 327"/>
                                    <a:gd name="T28" fmla="*/ 78 w 1608"/>
                                    <a:gd name="T29" fmla="*/ 325 h 327"/>
                                    <a:gd name="T30" fmla="*/ 69 w 1608"/>
                                    <a:gd name="T31" fmla="*/ 325 h 327"/>
                                    <a:gd name="T32" fmla="*/ 60 w 1608"/>
                                    <a:gd name="T33" fmla="*/ 324 h 327"/>
                                    <a:gd name="T34" fmla="*/ 51 w 1608"/>
                                    <a:gd name="T35" fmla="*/ 324 h 327"/>
                                    <a:gd name="T36" fmla="*/ 42 w 1608"/>
                                    <a:gd name="T37" fmla="*/ 323 h 327"/>
                                    <a:gd name="T38" fmla="*/ 33 w 1608"/>
                                    <a:gd name="T39" fmla="*/ 322 h 327"/>
                                    <a:gd name="T40" fmla="*/ 22 w 1608"/>
                                    <a:gd name="T41" fmla="*/ 295 h 327"/>
                                    <a:gd name="T42" fmla="*/ 12 w 1608"/>
                                    <a:gd name="T43" fmla="*/ 242 h 327"/>
                                    <a:gd name="T44" fmla="*/ 5 w 1608"/>
                                    <a:gd name="T45" fmla="*/ 191 h 327"/>
                                    <a:gd name="T46" fmla="*/ 1 w 1608"/>
                                    <a:gd name="T47" fmla="*/ 140 h 327"/>
                                    <a:gd name="T48" fmla="*/ 1578 w 1608"/>
                                    <a:gd name="T49" fmla="*/ 326 h 327"/>
                                    <a:gd name="T50" fmla="*/ 1572 w 1608"/>
                                    <a:gd name="T51" fmla="*/ 326 h 327"/>
                                    <a:gd name="T52" fmla="*/ 1565 w 1608"/>
                                    <a:gd name="T53" fmla="*/ 326 h 327"/>
                                    <a:gd name="T54" fmla="*/ 1559 w 1608"/>
                                    <a:gd name="T55" fmla="*/ 327 h 327"/>
                                    <a:gd name="T56" fmla="*/ 1552 w 1608"/>
                                    <a:gd name="T57" fmla="*/ 327 h 327"/>
                                    <a:gd name="T58" fmla="*/ 1558 w 1608"/>
                                    <a:gd name="T59" fmla="*/ 303 h 327"/>
                                    <a:gd name="T60" fmla="*/ 1556 w 1608"/>
                                    <a:gd name="T61" fmla="*/ 281 h 327"/>
                                    <a:gd name="T62" fmla="*/ 1545 w 1608"/>
                                    <a:gd name="T63" fmla="*/ 262 h 327"/>
                                    <a:gd name="T64" fmla="*/ 1527 w 1608"/>
                                    <a:gd name="T65" fmla="*/ 246 h 327"/>
                                    <a:gd name="T66" fmla="*/ 1536 w 1608"/>
                                    <a:gd name="T67" fmla="*/ 184 h 327"/>
                                    <a:gd name="T68" fmla="*/ 1541 w 1608"/>
                                    <a:gd name="T69" fmla="*/ 123 h 327"/>
                                    <a:gd name="T70" fmla="*/ 1541 w 1608"/>
                                    <a:gd name="T71" fmla="*/ 62 h 327"/>
                                    <a:gd name="T72" fmla="*/ 1536 w 1608"/>
                                    <a:gd name="T73" fmla="*/ 0 h 327"/>
                                    <a:gd name="T74" fmla="*/ 1551 w 1608"/>
                                    <a:gd name="T75" fmla="*/ 11 h 327"/>
                                    <a:gd name="T76" fmla="*/ 1564 w 1608"/>
                                    <a:gd name="T77" fmla="*/ 23 h 327"/>
                                    <a:gd name="T78" fmla="*/ 1574 w 1608"/>
                                    <a:gd name="T79" fmla="*/ 36 h 327"/>
                                    <a:gd name="T80" fmla="*/ 1582 w 1608"/>
                                    <a:gd name="T81" fmla="*/ 50 h 327"/>
                                    <a:gd name="T82" fmla="*/ 1587 w 1608"/>
                                    <a:gd name="T83" fmla="*/ 66 h 327"/>
                                    <a:gd name="T84" fmla="*/ 1588 w 1608"/>
                                    <a:gd name="T85" fmla="*/ 83 h 327"/>
                                    <a:gd name="T86" fmla="*/ 1587 w 1608"/>
                                    <a:gd name="T87" fmla="*/ 101 h 327"/>
                                    <a:gd name="T88" fmla="*/ 1582 w 1608"/>
                                    <a:gd name="T89" fmla="*/ 120 h 327"/>
                                    <a:gd name="T90" fmla="*/ 1588 w 1608"/>
                                    <a:gd name="T91" fmla="*/ 120 h 327"/>
                                    <a:gd name="T92" fmla="*/ 1595 w 1608"/>
                                    <a:gd name="T93" fmla="*/ 120 h 327"/>
                                    <a:gd name="T94" fmla="*/ 1601 w 1608"/>
                                    <a:gd name="T95" fmla="*/ 120 h 327"/>
                                    <a:gd name="T96" fmla="*/ 1608 w 1608"/>
                                    <a:gd name="T97" fmla="*/ 120 h 327"/>
                                    <a:gd name="T98" fmla="*/ 1605 w 1608"/>
                                    <a:gd name="T99" fmla="*/ 170 h 327"/>
                                    <a:gd name="T100" fmla="*/ 1599 w 1608"/>
                                    <a:gd name="T101" fmla="*/ 221 h 327"/>
                                    <a:gd name="T102" fmla="*/ 1590 w 1608"/>
                                    <a:gd name="T103" fmla="*/ 273 h 327"/>
                                    <a:gd name="T104" fmla="*/ 1578 w 1608"/>
                                    <a:gd name="T105" fmla="*/ 326 h 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608" h="327">
                                      <a:moveTo>
                                        <a:pt x="0" y="115"/>
                                      </a:moveTo>
                                      <a:lnTo>
                                        <a:pt x="4" y="116"/>
                                      </a:lnTo>
                                      <a:lnTo>
                                        <a:pt x="9" y="116"/>
                                      </a:lnTo>
                                      <a:lnTo>
                                        <a:pt x="13" y="116"/>
                                      </a:lnTo>
                                      <a:lnTo>
                                        <a:pt x="17" y="117"/>
                                      </a:lnTo>
                                      <a:lnTo>
                                        <a:pt x="21" y="117"/>
                                      </a:lnTo>
                                      <a:lnTo>
                                        <a:pt x="25" y="118"/>
                                      </a:lnTo>
                                      <a:lnTo>
                                        <a:pt x="30" y="118"/>
                                      </a:lnTo>
                                      <a:lnTo>
                                        <a:pt x="34" y="118"/>
                                      </a:lnTo>
                                      <a:lnTo>
                                        <a:pt x="38" y="119"/>
                                      </a:lnTo>
                                      <a:lnTo>
                                        <a:pt x="42" y="119"/>
                                      </a:lnTo>
                                      <a:lnTo>
                                        <a:pt x="46" y="119"/>
                                      </a:lnTo>
                                      <a:lnTo>
                                        <a:pt x="51" y="120"/>
                                      </a:lnTo>
                                      <a:lnTo>
                                        <a:pt x="55" y="120"/>
                                      </a:lnTo>
                                      <a:lnTo>
                                        <a:pt x="59" y="120"/>
                                      </a:lnTo>
                                      <a:lnTo>
                                        <a:pt x="63" y="120"/>
                                      </a:lnTo>
                                      <a:lnTo>
                                        <a:pt x="67" y="120"/>
                                      </a:lnTo>
                                      <a:lnTo>
                                        <a:pt x="68" y="146"/>
                                      </a:lnTo>
                                      <a:lnTo>
                                        <a:pt x="70" y="171"/>
                                      </a:lnTo>
                                      <a:lnTo>
                                        <a:pt x="73" y="196"/>
                                      </a:lnTo>
                                      <a:lnTo>
                                        <a:pt x="77" y="222"/>
                                      </a:lnTo>
                                      <a:lnTo>
                                        <a:pt x="81" y="248"/>
                                      </a:lnTo>
                                      <a:lnTo>
                                        <a:pt x="86" y="274"/>
                                      </a:lnTo>
                                      <a:lnTo>
                                        <a:pt x="92" y="300"/>
                                      </a:lnTo>
                                      <a:lnTo>
                                        <a:pt x="100" y="327"/>
                                      </a:lnTo>
                                      <a:lnTo>
                                        <a:pt x="95" y="327"/>
                                      </a:lnTo>
                                      <a:lnTo>
                                        <a:pt x="91" y="326"/>
                                      </a:lnTo>
                                      <a:lnTo>
                                        <a:pt x="86" y="326"/>
                                      </a:lnTo>
                                      <a:lnTo>
                                        <a:pt x="82" y="326"/>
                                      </a:lnTo>
                                      <a:lnTo>
                                        <a:pt x="78" y="325"/>
                                      </a:lnTo>
                                      <a:lnTo>
                                        <a:pt x="73" y="325"/>
                                      </a:lnTo>
                                      <a:lnTo>
                                        <a:pt x="69" y="325"/>
                                      </a:lnTo>
                                      <a:lnTo>
                                        <a:pt x="64" y="325"/>
                                      </a:lnTo>
                                      <a:lnTo>
                                        <a:pt x="60" y="324"/>
                                      </a:lnTo>
                                      <a:lnTo>
                                        <a:pt x="55" y="324"/>
                                      </a:lnTo>
                                      <a:lnTo>
                                        <a:pt x="51" y="324"/>
                                      </a:lnTo>
                                      <a:lnTo>
                                        <a:pt x="46" y="324"/>
                                      </a:lnTo>
                                      <a:lnTo>
                                        <a:pt x="42" y="323"/>
                                      </a:lnTo>
                                      <a:lnTo>
                                        <a:pt x="37" y="323"/>
                                      </a:lnTo>
                                      <a:lnTo>
                                        <a:pt x="33" y="322"/>
                                      </a:lnTo>
                                      <a:lnTo>
                                        <a:pt x="28" y="322"/>
                                      </a:lnTo>
                                      <a:lnTo>
                                        <a:pt x="22" y="295"/>
                                      </a:lnTo>
                                      <a:lnTo>
                                        <a:pt x="16" y="269"/>
                                      </a:lnTo>
                                      <a:lnTo>
                                        <a:pt x="12" y="242"/>
                                      </a:lnTo>
                                      <a:lnTo>
                                        <a:pt x="8" y="217"/>
                                      </a:lnTo>
                                      <a:lnTo>
                                        <a:pt x="5" y="191"/>
                                      </a:lnTo>
                                      <a:lnTo>
                                        <a:pt x="2" y="166"/>
                                      </a:lnTo>
                                      <a:lnTo>
                                        <a:pt x="1" y="140"/>
                                      </a:lnTo>
                                      <a:lnTo>
                                        <a:pt x="0" y="115"/>
                                      </a:lnTo>
                                      <a:close/>
                                      <a:moveTo>
                                        <a:pt x="1578" y="326"/>
                                      </a:moveTo>
                                      <a:lnTo>
                                        <a:pt x="1575" y="326"/>
                                      </a:lnTo>
                                      <a:lnTo>
                                        <a:pt x="1572" y="326"/>
                                      </a:lnTo>
                                      <a:lnTo>
                                        <a:pt x="1568" y="326"/>
                                      </a:lnTo>
                                      <a:lnTo>
                                        <a:pt x="1565" y="326"/>
                                      </a:lnTo>
                                      <a:lnTo>
                                        <a:pt x="1562" y="327"/>
                                      </a:lnTo>
                                      <a:lnTo>
                                        <a:pt x="1559" y="327"/>
                                      </a:lnTo>
                                      <a:lnTo>
                                        <a:pt x="1556" y="327"/>
                                      </a:lnTo>
                                      <a:lnTo>
                                        <a:pt x="1552" y="327"/>
                                      </a:lnTo>
                                      <a:lnTo>
                                        <a:pt x="1556" y="314"/>
                                      </a:lnTo>
                                      <a:lnTo>
                                        <a:pt x="1558" y="303"/>
                                      </a:lnTo>
                                      <a:lnTo>
                                        <a:pt x="1558" y="292"/>
                                      </a:lnTo>
                                      <a:lnTo>
                                        <a:pt x="1556" y="281"/>
                                      </a:lnTo>
                                      <a:lnTo>
                                        <a:pt x="1552" y="271"/>
                                      </a:lnTo>
                                      <a:lnTo>
                                        <a:pt x="1545" y="262"/>
                                      </a:lnTo>
                                      <a:lnTo>
                                        <a:pt x="1537" y="254"/>
                                      </a:lnTo>
                                      <a:lnTo>
                                        <a:pt x="1527" y="246"/>
                                      </a:lnTo>
                                      <a:lnTo>
                                        <a:pt x="1532" y="215"/>
                                      </a:lnTo>
                                      <a:lnTo>
                                        <a:pt x="1536" y="184"/>
                                      </a:lnTo>
                                      <a:lnTo>
                                        <a:pt x="1539" y="154"/>
                                      </a:lnTo>
                                      <a:lnTo>
                                        <a:pt x="1541" y="123"/>
                                      </a:lnTo>
                                      <a:lnTo>
                                        <a:pt x="1541" y="93"/>
                                      </a:lnTo>
                                      <a:lnTo>
                                        <a:pt x="1541" y="62"/>
                                      </a:lnTo>
                                      <a:lnTo>
                                        <a:pt x="1539" y="32"/>
                                      </a:lnTo>
                                      <a:lnTo>
                                        <a:pt x="1536" y="0"/>
                                      </a:lnTo>
                                      <a:lnTo>
                                        <a:pt x="1544" y="5"/>
                                      </a:lnTo>
                                      <a:lnTo>
                                        <a:pt x="1551" y="11"/>
                                      </a:lnTo>
                                      <a:lnTo>
                                        <a:pt x="1558" y="17"/>
                                      </a:lnTo>
                                      <a:lnTo>
                                        <a:pt x="1564" y="23"/>
                                      </a:lnTo>
                                      <a:lnTo>
                                        <a:pt x="1569" y="29"/>
                                      </a:lnTo>
                                      <a:lnTo>
                                        <a:pt x="1574" y="36"/>
                                      </a:lnTo>
                                      <a:lnTo>
                                        <a:pt x="1578" y="43"/>
                                      </a:lnTo>
                                      <a:lnTo>
                                        <a:pt x="1582" y="50"/>
                                      </a:lnTo>
                                      <a:lnTo>
                                        <a:pt x="1584" y="58"/>
                                      </a:lnTo>
                                      <a:lnTo>
                                        <a:pt x="1587" y="66"/>
                                      </a:lnTo>
                                      <a:lnTo>
                                        <a:pt x="1588" y="75"/>
                                      </a:lnTo>
                                      <a:lnTo>
                                        <a:pt x="1588" y="83"/>
                                      </a:lnTo>
                                      <a:lnTo>
                                        <a:pt x="1588" y="92"/>
                                      </a:lnTo>
                                      <a:lnTo>
                                        <a:pt x="1587" y="101"/>
                                      </a:lnTo>
                                      <a:lnTo>
                                        <a:pt x="1585" y="111"/>
                                      </a:lnTo>
                                      <a:lnTo>
                                        <a:pt x="1582" y="120"/>
                                      </a:lnTo>
                                      <a:lnTo>
                                        <a:pt x="1585" y="120"/>
                                      </a:lnTo>
                                      <a:lnTo>
                                        <a:pt x="1588" y="120"/>
                                      </a:lnTo>
                                      <a:lnTo>
                                        <a:pt x="1592" y="120"/>
                                      </a:lnTo>
                                      <a:lnTo>
                                        <a:pt x="1595" y="120"/>
                                      </a:lnTo>
                                      <a:lnTo>
                                        <a:pt x="1598" y="120"/>
                                      </a:lnTo>
                                      <a:lnTo>
                                        <a:pt x="1601" y="120"/>
                                      </a:lnTo>
                                      <a:lnTo>
                                        <a:pt x="1604" y="120"/>
                                      </a:lnTo>
                                      <a:lnTo>
                                        <a:pt x="1608" y="120"/>
                                      </a:lnTo>
                                      <a:lnTo>
                                        <a:pt x="1607" y="144"/>
                                      </a:lnTo>
                                      <a:lnTo>
                                        <a:pt x="1605" y="170"/>
                                      </a:lnTo>
                                      <a:lnTo>
                                        <a:pt x="1602" y="195"/>
                                      </a:lnTo>
                                      <a:lnTo>
                                        <a:pt x="1599" y="221"/>
                                      </a:lnTo>
                                      <a:lnTo>
                                        <a:pt x="1595" y="247"/>
                                      </a:lnTo>
                                      <a:lnTo>
                                        <a:pt x="1590" y="273"/>
                                      </a:lnTo>
                                      <a:lnTo>
                                        <a:pt x="1585" y="299"/>
                                      </a:lnTo>
                                      <a:lnTo>
                                        <a:pt x="1578" y="326"/>
                                      </a:lnTo>
                                      <a:close/>
                                    </a:path>
                                  </a:pathLst>
                                </a:custGeom>
                                <a:solidFill>
                                  <a:srgbClr val="FF6B6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5" name="Freeform 591"/>
                              <wps:cNvSpPr>
                                <a:spLocks noEditPoints="1"/>
                              </wps:cNvSpPr>
                              <wps:spPr bwMode="auto">
                                <a:xfrm>
                                  <a:off x="3913" y="1165"/>
                                  <a:ext cx="1474" cy="350"/>
                                </a:xfrm>
                                <a:custGeom>
                                  <a:avLst/>
                                  <a:gdLst>
                                    <a:gd name="T0" fmla="*/ 1466 w 1474"/>
                                    <a:gd name="T1" fmla="*/ 21 h 350"/>
                                    <a:gd name="T2" fmla="*/ 1458 w 1474"/>
                                    <a:gd name="T3" fmla="*/ 18 h 350"/>
                                    <a:gd name="T4" fmla="*/ 1450 w 1474"/>
                                    <a:gd name="T5" fmla="*/ 14 h 350"/>
                                    <a:gd name="T6" fmla="*/ 1442 w 1474"/>
                                    <a:gd name="T7" fmla="*/ 11 h 350"/>
                                    <a:gd name="T8" fmla="*/ 1433 w 1474"/>
                                    <a:gd name="T9" fmla="*/ 8 h 350"/>
                                    <a:gd name="T10" fmla="*/ 1424 w 1474"/>
                                    <a:gd name="T11" fmla="*/ 5 h 350"/>
                                    <a:gd name="T12" fmla="*/ 1414 w 1474"/>
                                    <a:gd name="T13" fmla="*/ 3 h 350"/>
                                    <a:gd name="T14" fmla="*/ 1404 w 1474"/>
                                    <a:gd name="T15" fmla="*/ 0 h 350"/>
                                    <a:gd name="T16" fmla="*/ 1402 w 1474"/>
                                    <a:gd name="T17" fmla="*/ 30 h 350"/>
                                    <a:gd name="T18" fmla="*/ 1407 w 1474"/>
                                    <a:gd name="T19" fmla="*/ 92 h 350"/>
                                    <a:gd name="T20" fmla="*/ 1406 w 1474"/>
                                    <a:gd name="T21" fmla="*/ 153 h 350"/>
                                    <a:gd name="T22" fmla="*/ 1400 w 1474"/>
                                    <a:gd name="T23" fmla="*/ 214 h 350"/>
                                    <a:gd name="T24" fmla="*/ 1401 w 1474"/>
                                    <a:gd name="T25" fmla="*/ 246 h 350"/>
                                    <a:gd name="T26" fmla="*/ 1410 w 1474"/>
                                    <a:gd name="T27" fmla="*/ 248 h 350"/>
                                    <a:gd name="T28" fmla="*/ 1419 w 1474"/>
                                    <a:gd name="T29" fmla="*/ 250 h 350"/>
                                    <a:gd name="T30" fmla="*/ 1428 w 1474"/>
                                    <a:gd name="T31" fmla="*/ 254 h 350"/>
                                    <a:gd name="T32" fmla="*/ 1436 w 1474"/>
                                    <a:gd name="T33" fmla="*/ 257 h 350"/>
                                    <a:gd name="T34" fmla="*/ 1444 w 1474"/>
                                    <a:gd name="T35" fmla="*/ 260 h 350"/>
                                    <a:gd name="T36" fmla="*/ 1451 w 1474"/>
                                    <a:gd name="T37" fmla="*/ 264 h 350"/>
                                    <a:gd name="T38" fmla="*/ 1457 w 1474"/>
                                    <a:gd name="T39" fmla="*/ 267 h 350"/>
                                    <a:gd name="T40" fmla="*/ 1465 w 1474"/>
                                    <a:gd name="T41" fmla="*/ 238 h 350"/>
                                    <a:gd name="T42" fmla="*/ 1472 w 1474"/>
                                    <a:gd name="T43" fmla="*/ 177 h 350"/>
                                    <a:gd name="T44" fmla="*/ 1474 w 1474"/>
                                    <a:gd name="T45" fmla="*/ 116 h 350"/>
                                    <a:gd name="T46" fmla="*/ 1472 w 1474"/>
                                    <a:gd name="T47" fmla="*/ 55 h 350"/>
                                    <a:gd name="T48" fmla="*/ 0 w 1474"/>
                                    <a:gd name="T49" fmla="*/ 143 h 350"/>
                                    <a:gd name="T50" fmla="*/ 4 w 1474"/>
                                    <a:gd name="T51" fmla="*/ 143 h 350"/>
                                    <a:gd name="T52" fmla="*/ 7 w 1474"/>
                                    <a:gd name="T53" fmla="*/ 143 h 350"/>
                                    <a:gd name="T54" fmla="*/ 2 w 1474"/>
                                    <a:gd name="T55" fmla="*/ 121 h 350"/>
                                    <a:gd name="T56" fmla="*/ 1 w 1474"/>
                                    <a:gd name="T57" fmla="*/ 101 h 350"/>
                                    <a:gd name="T58" fmla="*/ 4 w 1474"/>
                                    <a:gd name="T59" fmla="*/ 82 h 350"/>
                                    <a:gd name="T60" fmla="*/ 11 w 1474"/>
                                    <a:gd name="T61" fmla="*/ 65 h 350"/>
                                    <a:gd name="T62" fmla="*/ 22 w 1474"/>
                                    <a:gd name="T63" fmla="*/ 49 h 350"/>
                                    <a:gd name="T64" fmla="*/ 36 w 1474"/>
                                    <a:gd name="T65" fmla="*/ 35 h 350"/>
                                    <a:gd name="T66" fmla="*/ 53 w 1474"/>
                                    <a:gd name="T67" fmla="*/ 23 h 350"/>
                                    <a:gd name="T68" fmla="*/ 73 w 1474"/>
                                    <a:gd name="T69" fmla="*/ 13 h 350"/>
                                    <a:gd name="T70" fmla="*/ 68 w 1474"/>
                                    <a:gd name="T71" fmla="*/ 75 h 350"/>
                                    <a:gd name="T72" fmla="*/ 67 w 1474"/>
                                    <a:gd name="T73" fmla="*/ 136 h 350"/>
                                    <a:gd name="T74" fmla="*/ 71 w 1474"/>
                                    <a:gd name="T75" fmla="*/ 197 h 350"/>
                                    <a:gd name="T76" fmla="*/ 80 w 1474"/>
                                    <a:gd name="T77" fmla="*/ 259 h 350"/>
                                    <a:gd name="T78" fmla="*/ 65 w 1474"/>
                                    <a:gd name="T79" fmla="*/ 267 h 350"/>
                                    <a:gd name="T80" fmla="*/ 53 w 1474"/>
                                    <a:gd name="T81" fmla="*/ 276 h 350"/>
                                    <a:gd name="T82" fmla="*/ 44 w 1474"/>
                                    <a:gd name="T83" fmla="*/ 286 h 350"/>
                                    <a:gd name="T84" fmla="*/ 36 w 1474"/>
                                    <a:gd name="T85" fmla="*/ 297 h 350"/>
                                    <a:gd name="T86" fmla="*/ 32 w 1474"/>
                                    <a:gd name="T87" fmla="*/ 309 h 350"/>
                                    <a:gd name="T88" fmla="*/ 31 w 1474"/>
                                    <a:gd name="T89" fmla="*/ 322 h 350"/>
                                    <a:gd name="T90" fmla="*/ 32 w 1474"/>
                                    <a:gd name="T91" fmla="*/ 335 h 350"/>
                                    <a:gd name="T92" fmla="*/ 37 w 1474"/>
                                    <a:gd name="T93" fmla="*/ 350 h 350"/>
                                    <a:gd name="T94" fmla="*/ 35 w 1474"/>
                                    <a:gd name="T95" fmla="*/ 350 h 350"/>
                                    <a:gd name="T96" fmla="*/ 33 w 1474"/>
                                    <a:gd name="T97" fmla="*/ 350 h 350"/>
                                    <a:gd name="T98" fmla="*/ 19 w 1474"/>
                                    <a:gd name="T99" fmla="*/ 297 h 350"/>
                                    <a:gd name="T100" fmla="*/ 10 w 1474"/>
                                    <a:gd name="T101" fmla="*/ 245 h 350"/>
                                    <a:gd name="T102" fmla="*/ 3 w 1474"/>
                                    <a:gd name="T103" fmla="*/ 194 h 350"/>
                                    <a:gd name="T104" fmla="*/ 0 w 1474"/>
                                    <a:gd name="T105" fmla="*/ 143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474" h="350">
                                      <a:moveTo>
                                        <a:pt x="1469" y="23"/>
                                      </a:moveTo>
                                      <a:lnTo>
                                        <a:pt x="1466" y="21"/>
                                      </a:lnTo>
                                      <a:lnTo>
                                        <a:pt x="1462" y="20"/>
                                      </a:lnTo>
                                      <a:lnTo>
                                        <a:pt x="1458" y="18"/>
                                      </a:lnTo>
                                      <a:lnTo>
                                        <a:pt x="1454" y="16"/>
                                      </a:lnTo>
                                      <a:lnTo>
                                        <a:pt x="1450" y="14"/>
                                      </a:lnTo>
                                      <a:lnTo>
                                        <a:pt x="1446" y="12"/>
                                      </a:lnTo>
                                      <a:lnTo>
                                        <a:pt x="1442" y="11"/>
                                      </a:lnTo>
                                      <a:lnTo>
                                        <a:pt x="1437" y="9"/>
                                      </a:lnTo>
                                      <a:lnTo>
                                        <a:pt x="1433" y="8"/>
                                      </a:lnTo>
                                      <a:lnTo>
                                        <a:pt x="1428" y="6"/>
                                      </a:lnTo>
                                      <a:lnTo>
                                        <a:pt x="1424" y="5"/>
                                      </a:lnTo>
                                      <a:lnTo>
                                        <a:pt x="1419" y="4"/>
                                      </a:lnTo>
                                      <a:lnTo>
                                        <a:pt x="1414" y="3"/>
                                      </a:lnTo>
                                      <a:lnTo>
                                        <a:pt x="1409" y="2"/>
                                      </a:lnTo>
                                      <a:lnTo>
                                        <a:pt x="1404" y="0"/>
                                      </a:lnTo>
                                      <a:lnTo>
                                        <a:pt x="1399" y="0"/>
                                      </a:lnTo>
                                      <a:lnTo>
                                        <a:pt x="1402" y="30"/>
                                      </a:lnTo>
                                      <a:lnTo>
                                        <a:pt x="1405" y="61"/>
                                      </a:lnTo>
                                      <a:lnTo>
                                        <a:pt x="1407" y="92"/>
                                      </a:lnTo>
                                      <a:lnTo>
                                        <a:pt x="1407" y="122"/>
                                      </a:lnTo>
                                      <a:lnTo>
                                        <a:pt x="1406" y="153"/>
                                      </a:lnTo>
                                      <a:lnTo>
                                        <a:pt x="1404" y="183"/>
                                      </a:lnTo>
                                      <a:lnTo>
                                        <a:pt x="1400" y="214"/>
                                      </a:lnTo>
                                      <a:lnTo>
                                        <a:pt x="1396" y="245"/>
                                      </a:lnTo>
                                      <a:lnTo>
                                        <a:pt x="1401" y="246"/>
                                      </a:lnTo>
                                      <a:lnTo>
                                        <a:pt x="1405" y="247"/>
                                      </a:lnTo>
                                      <a:lnTo>
                                        <a:pt x="1410" y="248"/>
                                      </a:lnTo>
                                      <a:lnTo>
                                        <a:pt x="1415" y="249"/>
                                      </a:lnTo>
                                      <a:lnTo>
                                        <a:pt x="1419" y="250"/>
                                      </a:lnTo>
                                      <a:lnTo>
                                        <a:pt x="1424" y="252"/>
                                      </a:lnTo>
                                      <a:lnTo>
                                        <a:pt x="1428" y="254"/>
                                      </a:lnTo>
                                      <a:lnTo>
                                        <a:pt x="1432" y="255"/>
                                      </a:lnTo>
                                      <a:lnTo>
                                        <a:pt x="1436" y="257"/>
                                      </a:lnTo>
                                      <a:lnTo>
                                        <a:pt x="1440" y="258"/>
                                      </a:lnTo>
                                      <a:lnTo>
                                        <a:pt x="1444" y="260"/>
                                      </a:lnTo>
                                      <a:lnTo>
                                        <a:pt x="1447" y="262"/>
                                      </a:lnTo>
                                      <a:lnTo>
                                        <a:pt x="1451" y="264"/>
                                      </a:lnTo>
                                      <a:lnTo>
                                        <a:pt x="1454" y="265"/>
                                      </a:lnTo>
                                      <a:lnTo>
                                        <a:pt x="1457" y="267"/>
                                      </a:lnTo>
                                      <a:lnTo>
                                        <a:pt x="1460" y="269"/>
                                      </a:lnTo>
                                      <a:lnTo>
                                        <a:pt x="1465" y="238"/>
                                      </a:lnTo>
                                      <a:lnTo>
                                        <a:pt x="1469" y="207"/>
                                      </a:lnTo>
                                      <a:lnTo>
                                        <a:pt x="1472" y="177"/>
                                      </a:lnTo>
                                      <a:lnTo>
                                        <a:pt x="1474" y="146"/>
                                      </a:lnTo>
                                      <a:lnTo>
                                        <a:pt x="1474" y="116"/>
                                      </a:lnTo>
                                      <a:lnTo>
                                        <a:pt x="1474" y="85"/>
                                      </a:lnTo>
                                      <a:lnTo>
                                        <a:pt x="1472" y="55"/>
                                      </a:lnTo>
                                      <a:lnTo>
                                        <a:pt x="1469" y="23"/>
                                      </a:lnTo>
                                      <a:close/>
                                      <a:moveTo>
                                        <a:pt x="0" y="143"/>
                                      </a:moveTo>
                                      <a:lnTo>
                                        <a:pt x="2" y="143"/>
                                      </a:lnTo>
                                      <a:lnTo>
                                        <a:pt x="4" y="143"/>
                                      </a:lnTo>
                                      <a:lnTo>
                                        <a:pt x="5" y="143"/>
                                      </a:lnTo>
                                      <a:lnTo>
                                        <a:pt x="7" y="143"/>
                                      </a:lnTo>
                                      <a:lnTo>
                                        <a:pt x="4" y="132"/>
                                      </a:lnTo>
                                      <a:lnTo>
                                        <a:pt x="2" y="121"/>
                                      </a:lnTo>
                                      <a:lnTo>
                                        <a:pt x="1" y="111"/>
                                      </a:lnTo>
                                      <a:lnTo>
                                        <a:pt x="1" y="101"/>
                                      </a:lnTo>
                                      <a:lnTo>
                                        <a:pt x="2" y="91"/>
                                      </a:lnTo>
                                      <a:lnTo>
                                        <a:pt x="4" y="82"/>
                                      </a:lnTo>
                                      <a:lnTo>
                                        <a:pt x="8" y="73"/>
                                      </a:lnTo>
                                      <a:lnTo>
                                        <a:pt x="11" y="65"/>
                                      </a:lnTo>
                                      <a:lnTo>
                                        <a:pt x="16" y="57"/>
                                      </a:lnTo>
                                      <a:lnTo>
                                        <a:pt x="22" y="49"/>
                                      </a:lnTo>
                                      <a:lnTo>
                                        <a:pt x="29" y="42"/>
                                      </a:lnTo>
                                      <a:lnTo>
                                        <a:pt x="36" y="35"/>
                                      </a:lnTo>
                                      <a:lnTo>
                                        <a:pt x="44" y="29"/>
                                      </a:lnTo>
                                      <a:lnTo>
                                        <a:pt x="53" y="23"/>
                                      </a:lnTo>
                                      <a:lnTo>
                                        <a:pt x="63" y="18"/>
                                      </a:lnTo>
                                      <a:lnTo>
                                        <a:pt x="73" y="13"/>
                                      </a:lnTo>
                                      <a:lnTo>
                                        <a:pt x="70" y="44"/>
                                      </a:lnTo>
                                      <a:lnTo>
                                        <a:pt x="68" y="75"/>
                                      </a:lnTo>
                                      <a:lnTo>
                                        <a:pt x="67" y="106"/>
                                      </a:lnTo>
                                      <a:lnTo>
                                        <a:pt x="67" y="136"/>
                                      </a:lnTo>
                                      <a:lnTo>
                                        <a:pt x="69" y="167"/>
                                      </a:lnTo>
                                      <a:lnTo>
                                        <a:pt x="71" y="197"/>
                                      </a:lnTo>
                                      <a:lnTo>
                                        <a:pt x="75" y="228"/>
                                      </a:lnTo>
                                      <a:lnTo>
                                        <a:pt x="80" y="259"/>
                                      </a:lnTo>
                                      <a:lnTo>
                                        <a:pt x="73" y="263"/>
                                      </a:lnTo>
                                      <a:lnTo>
                                        <a:pt x="65" y="267"/>
                                      </a:lnTo>
                                      <a:lnTo>
                                        <a:pt x="59" y="271"/>
                                      </a:lnTo>
                                      <a:lnTo>
                                        <a:pt x="53" y="276"/>
                                      </a:lnTo>
                                      <a:lnTo>
                                        <a:pt x="48" y="281"/>
                                      </a:lnTo>
                                      <a:lnTo>
                                        <a:pt x="44" y="286"/>
                                      </a:lnTo>
                                      <a:lnTo>
                                        <a:pt x="40" y="291"/>
                                      </a:lnTo>
                                      <a:lnTo>
                                        <a:pt x="36" y="297"/>
                                      </a:lnTo>
                                      <a:lnTo>
                                        <a:pt x="34" y="303"/>
                                      </a:lnTo>
                                      <a:lnTo>
                                        <a:pt x="32" y="309"/>
                                      </a:lnTo>
                                      <a:lnTo>
                                        <a:pt x="31" y="315"/>
                                      </a:lnTo>
                                      <a:lnTo>
                                        <a:pt x="31" y="322"/>
                                      </a:lnTo>
                                      <a:lnTo>
                                        <a:pt x="31" y="328"/>
                                      </a:lnTo>
                                      <a:lnTo>
                                        <a:pt x="32" y="335"/>
                                      </a:lnTo>
                                      <a:lnTo>
                                        <a:pt x="34" y="342"/>
                                      </a:lnTo>
                                      <a:lnTo>
                                        <a:pt x="37" y="350"/>
                                      </a:lnTo>
                                      <a:lnTo>
                                        <a:pt x="36" y="350"/>
                                      </a:lnTo>
                                      <a:lnTo>
                                        <a:pt x="35" y="350"/>
                                      </a:lnTo>
                                      <a:lnTo>
                                        <a:pt x="34" y="350"/>
                                      </a:lnTo>
                                      <a:lnTo>
                                        <a:pt x="33" y="350"/>
                                      </a:lnTo>
                                      <a:lnTo>
                                        <a:pt x="25" y="323"/>
                                      </a:lnTo>
                                      <a:lnTo>
                                        <a:pt x="19" y="297"/>
                                      </a:lnTo>
                                      <a:lnTo>
                                        <a:pt x="14" y="271"/>
                                      </a:lnTo>
                                      <a:lnTo>
                                        <a:pt x="10" y="245"/>
                                      </a:lnTo>
                                      <a:lnTo>
                                        <a:pt x="6" y="219"/>
                                      </a:lnTo>
                                      <a:lnTo>
                                        <a:pt x="3" y="194"/>
                                      </a:lnTo>
                                      <a:lnTo>
                                        <a:pt x="1" y="169"/>
                                      </a:lnTo>
                                      <a:lnTo>
                                        <a:pt x="0" y="143"/>
                                      </a:lnTo>
                                      <a:close/>
                                    </a:path>
                                  </a:pathLst>
                                </a:custGeom>
                                <a:solidFill>
                                  <a:srgbClr val="FF787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6" name="Freeform 592"/>
                              <wps:cNvSpPr>
                                <a:spLocks noEditPoints="1"/>
                              </wps:cNvSpPr>
                              <wps:spPr bwMode="auto">
                                <a:xfrm>
                                  <a:off x="3980" y="1160"/>
                                  <a:ext cx="1340" cy="264"/>
                                </a:xfrm>
                                <a:custGeom>
                                  <a:avLst/>
                                  <a:gdLst>
                                    <a:gd name="T0" fmla="*/ 1328 w 1340"/>
                                    <a:gd name="T1" fmla="*/ 4 h 264"/>
                                    <a:gd name="T2" fmla="*/ 1320 w 1340"/>
                                    <a:gd name="T3" fmla="*/ 3 h 264"/>
                                    <a:gd name="T4" fmla="*/ 1312 w 1340"/>
                                    <a:gd name="T5" fmla="*/ 2 h 264"/>
                                    <a:gd name="T6" fmla="*/ 1303 w 1340"/>
                                    <a:gd name="T7" fmla="*/ 1 h 264"/>
                                    <a:gd name="T8" fmla="*/ 1294 w 1340"/>
                                    <a:gd name="T9" fmla="*/ 1 h 264"/>
                                    <a:gd name="T10" fmla="*/ 1286 w 1340"/>
                                    <a:gd name="T11" fmla="*/ 0 h 264"/>
                                    <a:gd name="T12" fmla="*/ 1277 w 1340"/>
                                    <a:gd name="T13" fmla="*/ 0 h 264"/>
                                    <a:gd name="T14" fmla="*/ 1268 w 1340"/>
                                    <a:gd name="T15" fmla="*/ 0 h 264"/>
                                    <a:gd name="T16" fmla="*/ 1267 w 1340"/>
                                    <a:gd name="T17" fmla="*/ 31 h 264"/>
                                    <a:gd name="T18" fmla="*/ 1272 w 1340"/>
                                    <a:gd name="T19" fmla="*/ 92 h 264"/>
                                    <a:gd name="T20" fmla="*/ 1272 w 1340"/>
                                    <a:gd name="T21" fmla="*/ 152 h 264"/>
                                    <a:gd name="T22" fmla="*/ 1267 w 1340"/>
                                    <a:gd name="T23" fmla="*/ 213 h 264"/>
                                    <a:gd name="T24" fmla="*/ 1267 w 1340"/>
                                    <a:gd name="T25" fmla="*/ 244 h 264"/>
                                    <a:gd name="T26" fmla="*/ 1276 w 1340"/>
                                    <a:gd name="T27" fmla="*/ 244 h 264"/>
                                    <a:gd name="T28" fmla="*/ 1284 w 1340"/>
                                    <a:gd name="T29" fmla="*/ 244 h 264"/>
                                    <a:gd name="T30" fmla="*/ 1293 w 1340"/>
                                    <a:gd name="T31" fmla="*/ 245 h 264"/>
                                    <a:gd name="T32" fmla="*/ 1301 w 1340"/>
                                    <a:gd name="T33" fmla="*/ 245 h 264"/>
                                    <a:gd name="T34" fmla="*/ 1309 w 1340"/>
                                    <a:gd name="T35" fmla="*/ 247 h 264"/>
                                    <a:gd name="T36" fmla="*/ 1317 w 1340"/>
                                    <a:gd name="T37" fmla="*/ 248 h 264"/>
                                    <a:gd name="T38" fmla="*/ 1325 w 1340"/>
                                    <a:gd name="T39" fmla="*/ 249 h 264"/>
                                    <a:gd name="T40" fmla="*/ 1333 w 1340"/>
                                    <a:gd name="T41" fmla="*/ 219 h 264"/>
                                    <a:gd name="T42" fmla="*/ 1339 w 1340"/>
                                    <a:gd name="T43" fmla="*/ 158 h 264"/>
                                    <a:gd name="T44" fmla="*/ 1340 w 1340"/>
                                    <a:gd name="T45" fmla="*/ 97 h 264"/>
                                    <a:gd name="T46" fmla="*/ 1335 w 1340"/>
                                    <a:gd name="T47" fmla="*/ 35 h 264"/>
                                    <a:gd name="T48" fmla="*/ 6 w 1340"/>
                                    <a:gd name="T49" fmla="*/ 18 h 264"/>
                                    <a:gd name="T50" fmla="*/ 14 w 1340"/>
                                    <a:gd name="T51" fmla="*/ 15 h 264"/>
                                    <a:gd name="T52" fmla="*/ 22 w 1340"/>
                                    <a:gd name="T53" fmla="*/ 13 h 264"/>
                                    <a:gd name="T54" fmla="*/ 30 w 1340"/>
                                    <a:gd name="T55" fmla="*/ 10 h 264"/>
                                    <a:gd name="T56" fmla="*/ 39 w 1340"/>
                                    <a:gd name="T57" fmla="*/ 8 h 264"/>
                                    <a:gd name="T58" fmla="*/ 48 w 1340"/>
                                    <a:gd name="T59" fmla="*/ 6 h 264"/>
                                    <a:gd name="T60" fmla="*/ 57 w 1340"/>
                                    <a:gd name="T61" fmla="*/ 5 h 264"/>
                                    <a:gd name="T62" fmla="*/ 67 w 1340"/>
                                    <a:gd name="T63" fmla="*/ 3 h 264"/>
                                    <a:gd name="T64" fmla="*/ 76 w 1340"/>
                                    <a:gd name="T65" fmla="*/ 2 h 264"/>
                                    <a:gd name="T66" fmla="*/ 69 w 1340"/>
                                    <a:gd name="T67" fmla="*/ 63 h 264"/>
                                    <a:gd name="T68" fmla="*/ 67 w 1340"/>
                                    <a:gd name="T69" fmla="*/ 124 h 264"/>
                                    <a:gd name="T70" fmla="*/ 70 w 1340"/>
                                    <a:gd name="T71" fmla="*/ 186 h 264"/>
                                    <a:gd name="T72" fmla="*/ 78 w 1340"/>
                                    <a:gd name="T73" fmla="*/ 247 h 264"/>
                                    <a:gd name="T74" fmla="*/ 69 w 1340"/>
                                    <a:gd name="T75" fmla="*/ 248 h 264"/>
                                    <a:gd name="T76" fmla="*/ 60 w 1340"/>
                                    <a:gd name="T77" fmla="*/ 250 h 264"/>
                                    <a:gd name="T78" fmla="*/ 51 w 1340"/>
                                    <a:gd name="T79" fmla="*/ 252 h 264"/>
                                    <a:gd name="T80" fmla="*/ 43 w 1340"/>
                                    <a:gd name="T81" fmla="*/ 254 h 264"/>
                                    <a:gd name="T82" fmla="*/ 35 w 1340"/>
                                    <a:gd name="T83" fmla="*/ 256 h 264"/>
                                    <a:gd name="T84" fmla="*/ 27 w 1340"/>
                                    <a:gd name="T85" fmla="*/ 259 h 264"/>
                                    <a:gd name="T86" fmla="*/ 20 w 1340"/>
                                    <a:gd name="T87" fmla="*/ 261 h 264"/>
                                    <a:gd name="T88" fmla="*/ 13 w 1340"/>
                                    <a:gd name="T89" fmla="*/ 264 h 264"/>
                                    <a:gd name="T90" fmla="*/ 4 w 1340"/>
                                    <a:gd name="T91" fmla="*/ 202 h 264"/>
                                    <a:gd name="T92" fmla="*/ 0 w 1340"/>
                                    <a:gd name="T93" fmla="*/ 141 h 264"/>
                                    <a:gd name="T94" fmla="*/ 1 w 1340"/>
                                    <a:gd name="T95" fmla="*/ 80 h 264"/>
                                    <a:gd name="T96" fmla="*/ 6 w 1340"/>
                                    <a:gd name="T97" fmla="*/ 18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340" h="264">
                                      <a:moveTo>
                                        <a:pt x="1332" y="5"/>
                                      </a:moveTo>
                                      <a:lnTo>
                                        <a:pt x="1328" y="4"/>
                                      </a:lnTo>
                                      <a:lnTo>
                                        <a:pt x="1324" y="3"/>
                                      </a:lnTo>
                                      <a:lnTo>
                                        <a:pt x="1320" y="3"/>
                                      </a:lnTo>
                                      <a:lnTo>
                                        <a:pt x="1316" y="2"/>
                                      </a:lnTo>
                                      <a:lnTo>
                                        <a:pt x="1312" y="2"/>
                                      </a:lnTo>
                                      <a:lnTo>
                                        <a:pt x="1307" y="2"/>
                                      </a:lnTo>
                                      <a:lnTo>
                                        <a:pt x="1303" y="1"/>
                                      </a:lnTo>
                                      <a:lnTo>
                                        <a:pt x="1299" y="1"/>
                                      </a:lnTo>
                                      <a:lnTo>
                                        <a:pt x="1294" y="1"/>
                                      </a:lnTo>
                                      <a:lnTo>
                                        <a:pt x="1290" y="0"/>
                                      </a:lnTo>
                                      <a:lnTo>
                                        <a:pt x="1286" y="0"/>
                                      </a:lnTo>
                                      <a:lnTo>
                                        <a:pt x="1281" y="0"/>
                                      </a:lnTo>
                                      <a:lnTo>
                                        <a:pt x="1277" y="0"/>
                                      </a:lnTo>
                                      <a:lnTo>
                                        <a:pt x="1272" y="0"/>
                                      </a:lnTo>
                                      <a:lnTo>
                                        <a:pt x="1268" y="0"/>
                                      </a:lnTo>
                                      <a:lnTo>
                                        <a:pt x="1263" y="0"/>
                                      </a:lnTo>
                                      <a:lnTo>
                                        <a:pt x="1267" y="31"/>
                                      </a:lnTo>
                                      <a:lnTo>
                                        <a:pt x="1271" y="61"/>
                                      </a:lnTo>
                                      <a:lnTo>
                                        <a:pt x="1272" y="92"/>
                                      </a:lnTo>
                                      <a:lnTo>
                                        <a:pt x="1273" y="122"/>
                                      </a:lnTo>
                                      <a:lnTo>
                                        <a:pt x="1272" y="152"/>
                                      </a:lnTo>
                                      <a:lnTo>
                                        <a:pt x="1270" y="182"/>
                                      </a:lnTo>
                                      <a:lnTo>
                                        <a:pt x="1267" y="213"/>
                                      </a:lnTo>
                                      <a:lnTo>
                                        <a:pt x="1262" y="244"/>
                                      </a:lnTo>
                                      <a:lnTo>
                                        <a:pt x="1267" y="244"/>
                                      </a:lnTo>
                                      <a:lnTo>
                                        <a:pt x="1271" y="244"/>
                                      </a:lnTo>
                                      <a:lnTo>
                                        <a:pt x="1276" y="244"/>
                                      </a:lnTo>
                                      <a:lnTo>
                                        <a:pt x="1280" y="244"/>
                                      </a:lnTo>
                                      <a:lnTo>
                                        <a:pt x="1284" y="244"/>
                                      </a:lnTo>
                                      <a:lnTo>
                                        <a:pt x="1289" y="244"/>
                                      </a:lnTo>
                                      <a:lnTo>
                                        <a:pt x="1293" y="245"/>
                                      </a:lnTo>
                                      <a:lnTo>
                                        <a:pt x="1297" y="245"/>
                                      </a:lnTo>
                                      <a:lnTo>
                                        <a:pt x="1301" y="245"/>
                                      </a:lnTo>
                                      <a:lnTo>
                                        <a:pt x="1306" y="246"/>
                                      </a:lnTo>
                                      <a:lnTo>
                                        <a:pt x="1309" y="247"/>
                                      </a:lnTo>
                                      <a:lnTo>
                                        <a:pt x="1313" y="247"/>
                                      </a:lnTo>
                                      <a:lnTo>
                                        <a:pt x="1317" y="248"/>
                                      </a:lnTo>
                                      <a:lnTo>
                                        <a:pt x="1321" y="248"/>
                                      </a:lnTo>
                                      <a:lnTo>
                                        <a:pt x="1325" y="249"/>
                                      </a:lnTo>
                                      <a:lnTo>
                                        <a:pt x="1329" y="250"/>
                                      </a:lnTo>
                                      <a:lnTo>
                                        <a:pt x="1333" y="219"/>
                                      </a:lnTo>
                                      <a:lnTo>
                                        <a:pt x="1337" y="188"/>
                                      </a:lnTo>
                                      <a:lnTo>
                                        <a:pt x="1339" y="158"/>
                                      </a:lnTo>
                                      <a:lnTo>
                                        <a:pt x="1340" y="127"/>
                                      </a:lnTo>
                                      <a:lnTo>
                                        <a:pt x="1340" y="97"/>
                                      </a:lnTo>
                                      <a:lnTo>
                                        <a:pt x="1338" y="66"/>
                                      </a:lnTo>
                                      <a:lnTo>
                                        <a:pt x="1335" y="35"/>
                                      </a:lnTo>
                                      <a:lnTo>
                                        <a:pt x="1332" y="5"/>
                                      </a:lnTo>
                                      <a:close/>
                                      <a:moveTo>
                                        <a:pt x="6" y="18"/>
                                      </a:moveTo>
                                      <a:lnTo>
                                        <a:pt x="10" y="17"/>
                                      </a:lnTo>
                                      <a:lnTo>
                                        <a:pt x="14" y="15"/>
                                      </a:lnTo>
                                      <a:lnTo>
                                        <a:pt x="18" y="14"/>
                                      </a:lnTo>
                                      <a:lnTo>
                                        <a:pt x="22" y="13"/>
                                      </a:lnTo>
                                      <a:lnTo>
                                        <a:pt x="26" y="12"/>
                                      </a:lnTo>
                                      <a:lnTo>
                                        <a:pt x="30" y="10"/>
                                      </a:lnTo>
                                      <a:lnTo>
                                        <a:pt x="34" y="9"/>
                                      </a:lnTo>
                                      <a:lnTo>
                                        <a:pt x="39" y="8"/>
                                      </a:lnTo>
                                      <a:lnTo>
                                        <a:pt x="43" y="7"/>
                                      </a:lnTo>
                                      <a:lnTo>
                                        <a:pt x="48" y="6"/>
                                      </a:lnTo>
                                      <a:lnTo>
                                        <a:pt x="52" y="5"/>
                                      </a:lnTo>
                                      <a:lnTo>
                                        <a:pt x="57" y="5"/>
                                      </a:lnTo>
                                      <a:lnTo>
                                        <a:pt x="62" y="4"/>
                                      </a:lnTo>
                                      <a:lnTo>
                                        <a:pt x="67" y="3"/>
                                      </a:lnTo>
                                      <a:lnTo>
                                        <a:pt x="71" y="2"/>
                                      </a:lnTo>
                                      <a:lnTo>
                                        <a:pt x="76" y="2"/>
                                      </a:lnTo>
                                      <a:lnTo>
                                        <a:pt x="72" y="33"/>
                                      </a:lnTo>
                                      <a:lnTo>
                                        <a:pt x="69" y="63"/>
                                      </a:lnTo>
                                      <a:lnTo>
                                        <a:pt x="67" y="94"/>
                                      </a:lnTo>
                                      <a:lnTo>
                                        <a:pt x="67" y="124"/>
                                      </a:lnTo>
                                      <a:lnTo>
                                        <a:pt x="68" y="155"/>
                                      </a:lnTo>
                                      <a:lnTo>
                                        <a:pt x="70" y="186"/>
                                      </a:lnTo>
                                      <a:lnTo>
                                        <a:pt x="73" y="216"/>
                                      </a:lnTo>
                                      <a:lnTo>
                                        <a:pt x="78" y="247"/>
                                      </a:lnTo>
                                      <a:lnTo>
                                        <a:pt x="74" y="247"/>
                                      </a:lnTo>
                                      <a:lnTo>
                                        <a:pt x="69" y="248"/>
                                      </a:lnTo>
                                      <a:lnTo>
                                        <a:pt x="64" y="249"/>
                                      </a:lnTo>
                                      <a:lnTo>
                                        <a:pt x="60" y="250"/>
                                      </a:lnTo>
                                      <a:lnTo>
                                        <a:pt x="55" y="250"/>
                                      </a:lnTo>
                                      <a:lnTo>
                                        <a:pt x="51" y="252"/>
                                      </a:lnTo>
                                      <a:lnTo>
                                        <a:pt x="47" y="253"/>
                                      </a:lnTo>
                                      <a:lnTo>
                                        <a:pt x="43" y="254"/>
                                      </a:lnTo>
                                      <a:lnTo>
                                        <a:pt x="39" y="255"/>
                                      </a:lnTo>
                                      <a:lnTo>
                                        <a:pt x="35" y="256"/>
                                      </a:lnTo>
                                      <a:lnTo>
                                        <a:pt x="31" y="257"/>
                                      </a:lnTo>
                                      <a:lnTo>
                                        <a:pt x="27" y="259"/>
                                      </a:lnTo>
                                      <a:lnTo>
                                        <a:pt x="23" y="260"/>
                                      </a:lnTo>
                                      <a:lnTo>
                                        <a:pt x="20" y="261"/>
                                      </a:lnTo>
                                      <a:lnTo>
                                        <a:pt x="17" y="263"/>
                                      </a:lnTo>
                                      <a:lnTo>
                                        <a:pt x="13" y="264"/>
                                      </a:lnTo>
                                      <a:lnTo>
                                        <a:pt x="8" y="233"/>
                                      </a:lnTo>
                                      <a:lnTo>
                                        <a:pt x="4" y="202"/>
                                      </a:lnTo>
                                      <a:lnTo>
                                        <a:pt x="2" y="172"/>
                                      </a:lnTo>
                                      <a:lnTo>
                                        <a:pt x="0" y="141"/>
                                      </a:lnTo>
                                      <a:lnTo>
                                        <a:pt x="0" y="111"/>
                                      </a:lnTo>
                                      <a:lnTo>
                                        <a:pt x="1" y="80"/>
                                      </a:lnTo>
                                      <a:lnTo>
                                        <a:pt x="3" y="49"/>
                                      </a:lnTo>
                                      <a:lnTo>
                                        <a:pt x="6" y="18"/>
                                      </a:lnTo>
                                      <a:close/>
                                    </a:path>
                                  </a:pathLst>
                                </a:custGeom>
                                <a:solidFill>
                                  <a:srgbClr val="FF868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7" name="Freeform 593"/>
                              <wps:cNvSpPr>
                                <a:spLocks noEditPoints="1"/>
                              </wps:cNvSpPr>
                              <wps:spPr bwMode="auto">
                                <a:xfrm>
                                  <a:off x="4047" y="1160"/>
                                  <a:ext cx="1206" cy="247"/>
                                </a:xfrm>
                                <a:custGeom>
                                  <a:avLst/>
                                  <a:gdLst>
                                    <a:gd name="T0" fmla="*/ 1192 w 1206"/>
                                    <a:gd name="T1" fmla="*/ 0 h 247"/>
                                    <a:gd name="T2" fmla="*/ 1184 w 1206"/>
                                    <a:gd name="T3" fmla="*/ 1 h 247"/>
                                    <a:gd name="T4" fmla="*/ 1176 w 1206"/>
                                    <a:gd name="T5" fmla="*/ 2 h 247"/>
                                    <a:gd name="T6" fmla="*/ 1167 w 1206"/>
                                    <a:gd name="T7" fmla="*/ 2 h 247"/>
                                    <a:gd name="T8" fmla="*/ 1159 w 1206"/>
                                    <a:gd name="T9" fmla="*/ 3 h 247"/>
                                    <a:gd name="T10" fmla="*/ 1150 w 1206"/>
                                    <a:gd name="T11" fmla="*/ 5 h 247"/>
                                    <a:gd name="T12" fmla="*/ 1142 w 1206"/>
                                    <a:gd name="T13" fmla="*/ 6 h 247"/>
                                    <a:gd name="T14" fmla="*/ 1133 w 1206"/>
                                    <a:gd name="T15" fmla="*/ 7 h 247"/>
                                    <a:gd name="T16" fmla="*/ 1133 w 1206"/>
                                    <a:gd name="T17" fmla="*/ 38 h 247"/>
                                    <a:gd name="T18" fmla="*/ 1139 w 1206"/>
                                    <a:gd name="T19" fmla="*/ 98 h 247"/>
                                    <a:gd name="T20" fmla="*/ 1137 w 1206"/>
                                    <a:gd name="T21" fmla="*/ 158 h 247"/>
                                    <a:gd name="T22" fmla="*/ 1131 w 1206"/>
                                    <a:gd name="T23" fmla="*/ 217 h 247"/>
                                    <a:gd name="T24" fmla="*/ 1130 w 1206"/>
                                    <a:gd name="T25" fmla="*/ 247 h 247"/>
                                    <a:gd name="T26" fmla="*/ 1139 w 1206"/>
                                    <a:gd name="T27" fmla="*/ 245 h 247"/>
                                    <a:gd name="T28" fmla="*/ 1148 w 1206"/>
                                    <a:gd name="T29" fmla="*/ 245 h 247"/>
                                    <a:gd name="T30" fmla="*/ 1157 w 1206"/>
                                    <a:gd name="T31" fmla="*/ 244 h 247"/>
                                    <a:gd name="T32" fmla="*/ 1166 w 1206"/>
                                    <a:gd name="T33" fmla="*/ 244 h 247"/>
                                    <a:gd name="T34" fmla="*/ 1174 w 1206"/>
                                    <a:gd name="T35" fmla="*/ 244 h 247"/>
                                    <a:gd name="T36" fmla="*/ 1182 w 1206"/>
                                    <a:gd name="T37" fmla="*/ 244 h 247"/>
                                    <a:gd name="T38" fmla="*/ 1191 w 1206"/>
                                    <a:gd name="T39" fmla="*/ 244 h 247"/>
                                    <a:gd name="T40" fmla="*/ 1200 w 1206"/>
                                    <a:gd name="T41" fmla="*/ 213 h 247"/>
                                    <a:gd name="T42" fmla="*/ 1205 w 1206"/>
                                    <a:gd name="T43" fmla="*/ 152 h 247"/>
                                    <a:gd name="T44" fmla="*/ 1205 w 1206"/>
                                    <a:gd name="T45" fmla="*/ 92 h 247"/>
                                    <a:gd name="T46" fmla="*/ 1200 w 1206"/>
                                    <a:gd name="T47" fmla="*/ 31 h 247"/>
                                    <a:gd name="T48" fmla="*/ 9 w 1206"/>
                                    <a:gd name="T49" fmla="*/ 2 h 247"/>
                                    <a:gd name="T50" fmla="*/ 17 w 1206"/>
                                    <a:gd name="T51" fmla="*/ 1 h 247"/>
                                    <a:gd name="T52" fmla="*/ 26 w 1206"/>
                                    <a:gd name="T53" fmla="*/ 1 h 247"/>
                                    <a:gd name="T54" fmla="*/ 34 w 1206"/>
                                    <a:gd name="T55" fmla="*/ 0 h 247"/>
                                    <a:gd name="T56" fmla="*/ 42 w 1206"/>
                                    <a:gd name="T57" fmla="*/ 0 h 247"/>
                                    <a:gd name="T58" fmla="*/ 51 w 1206"/>
                                    <a:gd name="T59" fmla="*/ 0 h 247"/>
                                    <a:gd name="T60" fmla="*/ 60 w 1206"/>
                                    <a:gd name="T61" fmla="*/ 1 h 247"/>
                                    <a:gd name="T62" fmla="*/ 69 w 1206"/>
                                    <a:gd name="T63" fmla="*/ 1 h 247"/>
                                    <a:gd name="T64" fmla="*/ 78 w 1206"/>
                                    <a:gd name="T65" fmla="*/ 2 h 247"/>
                                    <a:gd name="T66" fmla="*/ 70 w 1206"/>
                                    <a:gd name="T67" fmla="*/ 63 h 247"/>
                                    <a:gd name="T68" fmla="*/ 67 w 1206"/>
                                    <a:gd name="T69" fmla="*/ 123 h 247"/>
                                    <a:gd name="T70" fmla="*/ 70 w 1206"/>
                                    <a:gd name="T71" fmla="*/ 183 h 247"/>
                                    <a:gd name="T72" fmla="*/ 79 w 1206"/>
                                    <a:gd name="T73" fmla="*/ 244 h 247"/>
                                    <a:gd name="T74" fmla="*/ 70 w 1206"/>
                                    <a:gd name="T75" fmla="*/ 243 h 247"/>
                                    <a:gd name="T76" fmla="*/ 61 w 1206"/>
                                    <a:gd name="T77" fmla="*/ 243 h 247"/>
                                    <a:gd name="T78" fmla="*/ 53 w 1206"/>
                                    <a:gd name="T79" fmla="*/ 244 h 247"/>
                                    <a:gd name="T80" fmla="*/ 44 w 1206"/>
                                    <a:gd name="T81" fmla="*/ 244 h 247"/>
                                    <a:gd name="T82" fmla="*/ 36 w 1206"/>
                                    <a:gd name="T83" fmla="*/ 244 h 247"/>
                                    <a:gd name="T84" fmla="*/ 27 w 1206"/>
                                    <a:gd name="T85" fmla="*/ 245 h 247"/>
                                    <a:gd name="T86" fmla="*/ 19 w 1206"/>
                                    <a:gd name="T87" fmla="*/ 246 h 247"/>
                                    <a:gd name="T88" fmla="*/ 11 w 1206"/>
                                    <a:gd name="T89" fmla="*/ 247 h 247"/>
                                    <a:gd name="T90" fmla="*/ 3 w 1206"/>
                                    <a:gd name="T91" fmla="*/ 186 h 247"/>
                                    <a:gd name="T92" fmla="*/ 0 w 1206"/>
                                    <a:gd name="T93" fmla="*/ 124 h 247"/>
                                    <a:gd name="T94" fmla="*/ 2 w 1206"/>
                                    <a:gd name="T95" fmla="*/ 63 h 247"/>
                                    <a:gd name="T96" fmla="*/ 9 w 1206"/>
                                    <a:gd name="T97" fmla="*/ 2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06" h="247">
                                      <a:moveTo>
                                        <a:pt x="1196" y="0"/>
                                      </a:moveTo>
                                      <a:lnTo>
                                        <a:pt x="1192" y="0"/>
                                      </a:lnTo>
                                      <a:lnTo>
                                        <a:pt x="1188" y="1"/>
                                      </a:lnTo>
                                      <a:lnTo>
                                        <a:pt x="1184" y="1"/>
                                      </a:lnTo>
                                      <a:lnTo>
                                        <a:pt x="1180" y="1"/>
                                      </a:lnTo>
                                      <a:lnTo>
                                        <a:pt x="1176" y="2"/>
                                      </a:lnTo>
                                      <a:lnTo>
                                        <a:pt x="1171" y="2"/>
                                      </a:lnTo>
                                      <a:lnTo>
                                        <a:pt x="1167" y="2"/>
                                      </a:lnTo>
                                      <a:lnTo>
                                        <a:pt x="1163" y="3"/>
                                      </a:lnTo>
                                      <a:lnTo>
                                        <a:pt x="1159" y="3"/>
                                      </a:lnTo>
                                      <a:lnTo>
                                        <a:pt x="1155" y="4"/>
                                      </a:lnTo>
                                      <a:lnTo>
                                        <a:pt x="1150" y="5"/>
                                      </a:lnTo>
                                      <a:lnTo>
                                        <a:pt x="1146" y="5"/>
                                      </a:lnTo>
                                      <a:lnTo>
                                        <a:pt x="1142" y="6"/>
                                      </a:lnTo>
                                      <a:lnTo>
                                        <a:pt x="1137" y="7"/>
                                      </a:lnTo>
                                      <a:lnTo>
                                        <a:pt x="1133" y="7"/>
                                      </a:lnTo>
                                      <a:lnTo>
                                        <a:pt x="1129" y="8"/>
                                      </a:lnTo>
                                      <a:lnTo>
                                        <a:pt x="1133" y="38"/>
                                      </a:lnTo>
                                      <a:lnTo>
                                        <a:pt x="1137" y="68"/>
                                      </a:lnTo>
                                      <a:lnTo>
                                        <a:pt x="1139" y="98"/>
                                      </a:lnTo>
                                      <a:lnTo>
                                        <a:pt x="1139" y="128"/>
                                      </a:lnTo>
                                      <a:lnTo>
                                        <a:pt x="1137" y="158"/>
                                      </a:lnTo>
                                      <a:lnTo>
                                        <a:pt x="1135" y="187"/>
                                      </a:lnTo>
                                      <a:lnTo>
                                        <a:pt x="1131" y="217"/>
                                      </a:lnTo>
                                      <a:lnTo>
                                        <a:pt x="1125" y="247"/>
                                      </a:lnTo>
                                      <a:lnTo>
                                        <a:pt x="1130" y="247"/>
                                      </a:lnTo>
                                      <a:lnTo>
                                        <a:pt x="1135" y="246"/>
                                      </a:lnTo>
                                      <a:lnTo>
                                        <a:pt x="1139" y="245"/>
                                      </a:lnTo>
                                      <a:lnTo>
                                        <a:pt x="1144" y="245"/>
                                      </a:lnTo>
                                      <a:lnTo>
                                        <a:pt x="1148" y="245"/>
                                      </a:lnTo>
                                      <a:lnTo>
                                        <a:pt x="1152" y="245"/>
                                      </a:lnTo>
                                      <a:lnTo>
                                        <a:pt x="1157" y="244"/>
                                      </a:lnTo>
                                      <a:lnTo>
                                        <a:pt x="1161" y="244"/>
                                      </a:lnTo>
                                      <a:lnTo>
                                        <a:pt x="1166" y="244"/>
                                      </a:lnTo>
                                      <a:lnTo>
                                        <a:pt x="1170" y="244"/>
                                      </a:lnTo>
                                      <a:lnTo>
                                        <a:pt x="1174" y="244"/>
                                      </a:lnTo>
                                      <a:lnTo>
                                        <a:pt x="1179" y="244"/>
                                      </a:lnTo>
                                      <a:lnTo>
                                        <a:pt x="1182" y="244"/>
                                      </a:lnTo>
                                      <a:lnTo>
                                        <a:pt x="1187" y="244"/>
                                      </a:lnTo>
                                      <a:lnTo>
                                        <a:pt x="1191" y="244"/>
                                      </a:lnTo>
                                      <a:lnTo>
                                        <a:pt x="1195" y="244"/>
                                      </a:lnTo>
                                      <a:lnTo>
                                        <a:pt x="1200" y="213"/>
                                      </a:lnTo>
                                      <a:lnTo>
                                        <a:pt x="1203" y="182"/>
                                      </a:lnTo>
                                      <a:lnTo>
                                        <a:pt x="1205" y="152"/>
                                      </a:lnTo>
                                      <a:lnTo>
                                        <a:pt x="1206" y="122"/>
                                      </a:lnTo>
                                      <a:lnTo>
                                        <a:pt x="1205" y="92"/>
                                      </a:lnTo>
                                      <a:lnTo>
                                        <a:pt x="1204" y="61"/>
                                      </a:lnTo>
                                      <a:lnTo>
                                        <a:pt x="1200" y="31"/>
                                      </a:lnTo>
                                      <a:lnTo>
                                        <a:pt x="1196" y="0"/>
                                      </a:lnTo>
                                      <a:close/>
                                      <a:moveTo>
                                        <a:pt x="9" y="2"/>
                                      </a:moveTo>
                                      <a:lnTo>
                                        <a:pt x="13" y="2"/>
                                      </a:lnTo>
                                      <a:lnTo>
                                        <a:pt x="17" y="1"/>
                                      </a:lnTo>
                                      <a:lnTo>
                                        <a:pt x="21" y="1"/>
                                      </a:lnTo>
                                      <a:lnTo>
                                        <a:pt x="26" y="1"/>
                                      </a:lnTo>
                                      <a:lnTo>
                                        <a:pt x="30" y="1"/>
                                      </a:lnTo>
                                      <a:lnTo>
                                        <a:pt x="34" y="0"/>
                                      </a:lnTo>
                                      <a:lnTo>
                                        <a:pt x="38" y="0"/>
                                      </a:lnTo>
                                      <a:lnTo>
                                        <a:pt x="42" y="0"/>
                                      </a:lnTo>
                                      <a:lnTo>
                                        <a:pt x="47" y="0"/>
                                      </a:lnTo>
                                      <a:lnTo>
                                        <a:pt x="51" y="0"/>
                                      </a:lnTo>
                                      <a:lnTo>
                                        <a:pt x="56" y="0"/>
                                      </a:lnTo>
                                      <a:lnTo>
                                        <a:pt x="60" y="1"/>
                                      </a:lnTo>
                                      <a:lnTo>
                                        <a:pt x="65" y="1"/>
                                      </a:lnTo>
                                      <a:lnTo>
                                        <a:pt x="69" y="1"/>
                                      </a:lnTo>
                                      <a:lnTo>
                                        <a:pt x="73" y="2"/>
                                      </a:lnTo>
                                      <a:lnTo>
                                        <a:pt x="78" y="2"/>
                                      </a:lnTo>
                                      <a:lnTo>
                                        <a:pt x="73" y="32"/>
                                      </a:lnTo>
                                      <a:lnTo>
                                        <a:pt x="70" y="63"/>
                                      </a:lnTo>
                                      <a:lnTo>
                                        <a:pt x="67" y="93"/>
                                      </a:lnTo>
                                      <a:lnTo>
                                        <a:pt x="67" y="123"/>
                                      </a:lnTo>
                                      <a:lnTo>
                                        <a:pt x="68" y="153"/>
                                      </a:lnTo>
                                      <a:lnTo>
                                        <a:pt x="70" y="183"/>
                                      </a:lnTo>
                                      <a:lnTo>
                                        <a:pt x="74" y="213"/>
                                      </a:lnTo>
                                      <a:lnTo>
                                        <a:pt x="79" y="244"/>
                                      </a:lnTo>
                                      <a:lnTo>
                                        <a:pt x="75" y="244"/>
                                      </a:lnTo>
                                      <a:lnTo>
                                        <a:pt x="70" y="243"/>
                                      </a:lnTo>
                                      <a:lnTo>
                                        <a:pt x="66" y="243"/>
                                      </a:lnTo>
                                      <a:lnTo>
                                        <a:pt x="61" y="243"/>
                                      </a:lnTo>
                                      <a:lnTo>
                                        <a:pt x="57" y="244"/>
                                      </a:lnTo>
                                      <a:lnTo>
                                        <a:pt x="53" y="244"/>
                                      </a:lnTo>
                                      <a:lnTo>
                                        <a:pt x="48" y="244"/>
                                      </a:lnTo>
                                      <a:lnTo>
                                        <a:pt x="44" y="244"/>
                                      </a:lnTo>
                                      <a:lnTo>
                                        <a:pt x="40" y="244"/>
                                      </a:lnTo>
                                      <a:lnTo>
                                        <a:pt x="36" y="244"/>
                                      </a:lnTo>
                                      <a:lnTo>
                                        <a:pt x="31" y="245"/>
                                      </a:lnTo>
                                      <a:lnTo>
                                        <a:pt x="27" y="245"/>
                                      </a:lnTo>
                                      <a:lnTo>
                                        <a:pt x="23" y="245"/>
                                      </a:lnTo>
                                      <a:lnTo>
                                        <a:pt x="19" y="246"/>
                                      </a:lnTo>
                                      <a:lnTo>
                                        <a:pt x="15" y="246"/>
                                      </a:lnTo>
                                      <a:lnTo>
                                        <a:pt x="11" y="247"/>
                                      </a:lnTo>
                                      <a:lnTo>
                                        <a:pt x="6" y="216"/>
                                      </a:lnTo>
                                      <a:lnTo>
                                        <a:pt x="3" y="186"/>
                                      </a:lnTo>
                                      <a:lnTo>
                                        <a:pt x="1" y="155"/>
                                      </a:lnTo>
                                      <a:lnTo>
                                        <a:pt x="0" y="124"/>
                                      </a:lnTo>
                                      <a:lnTo>
                                        <a:pt x="0" y="94"/>
                                      </a:lnTo>
                                      <a:lnTo>
                                        <a:pt x="2" y="63"/>
                                      </a:lnTo>
                                      <a:lnTo>
                                        <a:pt x="5" y="33"/>
                                      </a:lnTo>
                                      <a:lnTo>
                                        <a:pt x="9" y="2"/>
                                      </a:lnTo>
                                      <a:close/>
                                    </a:path>
                                  </a:pathLst>
                                </a:custGeom>
                                <a:solidFill>
                                  <a:srgbClr val="FF939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8" name="Freeform 594"/>
                              <wps:cNvSpPr>
                                <a:spLocks noEditPoints="1"/>
                              </wps:cNvSpPr>
                              <wps:spPr bwMode="auto">
                                <a:xfrm>
                                  <a:off x="4114" y="1162"/>
                                  <a:ext cx="1072" cy="258"/>
                                </a:xfrm>
                                <a:custGeom>
                                  <a:avLst/>
                                  <a:gdLst>
                                    <a:gd name="T0" fmla="*/ 1058 w 1072"/>
                                    <a:gd name="T1" fmla="*/ 7 h 258"/>
                                    <a:gd name="T2" fmla="*/ 1050 w 1072"/>
                                    <a:gd name="T3" fmla="*/ 8 h 258"/>
                                    <a:gd name="T4" fmla="*/ 1042 w 1072"/>
                                    <a:gd name="T5" fmla="*/ 10 h 258"/>
                                    <a:gd name="T6" fmla="*/ 1033 w 1072"/>
                                    <a:gd name="T7" fmla="*/ 12 h 258"/>
                                    <a:gd name="T8" fmla="*/ 1026 w 1072"/>
                                    <a:gd name="T9" fmla="*/ 14 h 258"/>
                                    <a:gd name="T10" fmla="*/ 1017 w 1072"/>
                                    <a:gd name="T11" fmla="*/ 16 h 258"/>
                                    <a:gd name="T12" fmla="*/ 1009 w 1072"/>
                                    <a:gd name="T13" fmla="*/ 18 h 258"/>
                                    <a:gd name="T14" fmla="*/ 1001 w 1072"/>
                                    <a:gd name="T15" fmla="*/ 20 h 258"/>
                                    <a:gd name="T16" fmla="*/ 1001 w 1072"/>
                                    <a:gd name="T17" fmla="*/ 51 h 258"/>
                                    <a:gd name="T18" fmla="*/ 1004 w 1072"/>
                                    <a:gd name="T19" fmla="*/ 111 h 258"/>
                                    <a:gd name="T20" fmla="*/ 1002 w 1072"/>
                                    <a:gd name="T21" fmla="*/ 170 h 258"/>
                                    <a:gd name="T22" fmla="*/ 993 w 1072"/>
                                    <a:gd name="T23" fmla="*/ 229 h 258"/>
                                    <a:gd name="T24" fmla="*/ 991 w 1072"/>
                                    <a:gd name="T25" fmla="*/ 257 h 258"/>
                                    <a:gd name="T26" fmla="*/ 1000 w 1072"/>
                                    <a:gd name="T27" fmla="*/ 255 h 258"/>
                                    <a:gd name="T28" fmla="*/ 1009 w 1072"/>
                                    <a:gd name="T29" fmla="*/ 253 h 258"/>
                                    <a:gd name="T30" fmla="*/ 1019 w 1072"/>
                                    <a:gd name="T31" fmla="*/ 251 h 258"/>
                                    <a:gd name="T32" fmla="*/ 1028 w 1072"/>
                                    <a:gd name="T33" fmla="*/ 249 h 258"/>
                                    <a:gd name="T34" fmla="*/ 1037 w 1072"/>
                                    <a:gd name="T35" fmla="*/ 248 h 258"/>
                                    <a:gd name="T36" fmla="*/ 1046 w 1072"/>
                                    <a:gd name="T37" fmla="*/ 247 h 258"/>
                                    <a:gd name="T38" fmla="*/ 1054 w 1072"/>
                                    <a:gd name="T39" fmla="*/ 245 h 258"/>
                                    <a:gd name="T40" fmla="*/ 1064 w 1072"/>
                                    <a:gd name="T41" fmla="*/ 215 h 258"/>
                                    <a:gd name="T42" fmla="*/ 1070 w 1072"/>
                                    <a:gd name="T43" fmla="*/ 156 h 258"/>
                                    <a:gd name="T44" fmla="*/ 1072 w 1072"/>
                                    <a:gd name="T45" fmla="*/ 96 h 258"/>
                                    <a:gd name="T46" fmla="*/ 1066 w 1072"/>
                                    <a:gd name="T47" fmla="*/ 36 h 258"/>
                                    <a:gd name="T48" fmla="*/ 11 w 1072"/>
                                    <a:gd name="T49" fmla="*/ 0 h 258"/>
                                    <a:gd name="T50" fmla="*/ 19 w 1072"/>
                                    <a:gd name="T51" fmla="*/ 1 h 258"/>
                                    <a:gd name="T52" fmla="*/ 27 w 1072"/>
                                    <a:gd name="T53" fmla="*/ 1 h 258"/>
                                    <a:gd name="T54" fmla="*/ 35 w 1072"/>
                                    <a:gd name="T55" fmla="*/ 3 h 258"/>
                                    <a:gd name="T56" fmla="*/ 44 w 1072"/>
                                    <a:gd name="T57" fmla="*/ 4 h 258"/>
                                    <a:gd name="T58" fmla="*/ 52 w 1072"/>
                                    <a:gd name="T59" fmla="*/ 5 h 258"/>
                                    <a:gd name="T60" fmla="*/ 60 w 1072"/>
                                    <a:gd name="T61" fmla="*/ 6 h 258"/>
                                    <a:gd name="T62" fmla="*/ 69 w 1072"/>
                                    <a:gd name="T63" fmla="*/ 8 h 258"/>
                                    <a:gd name="T64" fmla="*/ 77 w 1072"/>
                                    <a:gd name="T65" fmla="*/ 10 h 258"/>
                                    <a:gd name="T66" fmla="*/ 69 w 1072"/>
                                    <a:gd name="T67" fmla="*/ 70 h 258"/>
                                    <a:gd name="T68" fmla="*/ 67 w 1072"/>
                                    <a:gd name="T69" fmla="*/ 129 h 258"/>
                                    <a:gd name="T70" fmla="*/ 72 w 1072"/>
                                    <a:gd name="T71" fmla="*/ 189 h 258"/>
                                    <a:gd name="T72" fmla="*/ 83 w 1072"/>
                                    <a:gd name="T73" fmla="*/ 248 h 258"/>
                                    <a:gd name="T74" fmla="*/ 74 w 1072"/>
                                    <a:gd name="T75" fmla="*/ 247 h 258"/>
                                    <a:gd name="T76" fmla="*/ 65 w 1072"/>
                                    <a:gd name="T77" fmla="*/ 245 h 258"/>
                                    <a:gd name="T78" fmla="*/ 56 w 1072"/>
                                    <a:gd name="T79" fmla="*/ 245 h 258"/>
                                    <a:gd name="T80" fmla="*/ 47 w 1072"/>
                                    <a:gd name="T81" fmla="*/ 243 h 258"/>
                                    <a:gd name="T82" fmla="*/ 38 w 1072"/>
                                    <a:gd name="T83" fmla="*/ 243 h 258"/>
                                    <a:gd name="T84" fmla="*/ 29 w 1072"/>
                                    <a:gd name="T85" fmla="*/ 242 h 258"/>
                                    <a:gd name="T86" fmla="*/ 21 w 1072"/>
                                    <a:gd name="T87" fmla="*/ 242 h 258"/>
                                    <a:gd name="T88" fmla="*/ 12 w 1072"/>
                                    <a:gd name="T89" fmla="*/ 242 h 258"/>
                                    <a:gd name="T90" fmla="*/ 3 w 1072"/>
                                    <a:gd name="T91" fmla="*/ 181 h 258"/>
                                    <a:gd name="T92" fmla="*/ 0 w 1072"/>
                                    <a:gd name="T93" fmla="*/ 121 h 258"/>
                                    <a:gd name="T94" fmla="*/ 3 w 1072"/>
                                    <a:gd name="T95" fmla="*/ 61 h 258"/>
                                    <a:gd name="T96" fmla="*/ 11 w 1072"/>
                                    <a:gd name="T97" fmla="*/ 0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72" h="258">
                                      <a:moveTo>
                                        <a:pt x="1062" y="6"/>
                                      </a:moveTo>
                                      <a:lnTo>
                                        <a:pt x="1058" y="7"/>
                                      </a:lnTo>
                                      <a:lnTo>
                                        <a:pt x="1054" y="8"/>
                                      </a:lnTo>
                                      <a:lnTo>
                                        <a:pt x="1050" y="8"/>
                                      </a:lnTo>
                                      <a:lnTo>
                                        <a:pt x="1046" y="9"/>
                                      </a:lnTo>
                                      <a:lnTo>
                                        <a:pt x="1042" y="10"/>
                                      </a:lnTo>
                                      <a:lnTo>
                                        <a:pt x="1038" y="11"/>
                                      </a:lnTo>
                                      <a:lnTo>
                                        <a:pt x="1033" y="12"/>
                                      </a:lnTo>
                                      <a:lnTo>
                                        <a:pt x="1029" y="13"/>
                                      </a:lnTo>
                                      <a:lnTo>
                                        <a:pt x="1026" y="14"/>
                                      </a:lnTo>
                                      <a:lnTo>
                                        <a:pt x="1021" y="14"/>
                                      </a:lnTo>
                                      <a:lnTo>
                                        <a:pt x="1017" y="16"/>
                                      </a:lnTo>
                                      <a:lnTo>
                                        <a:pt x="1013" y="17"/>
                                      </a:lnTo>
                                      <a:lnTo>
                                        <a:pt x="1009" y="18"/>
                                      </a:lnTo>
                                      <a:lnTo>
                                        <a:pt x="1005" y="19"/>
                                      </a:lnTo>
                                      <a:lnTo>
                                        <a:pt x="1001" y="20"/>
                                      </a:lnTo>
                                      <a:lnTo>
                                        <a:pt x="996" y="21"/>
                                      </a:lnTo>
                                      <a:lnTo>
                                        <a:pt x="1001" y="51"/>
                                      </a:lnTo>
                                      <a:lnTo>
                                        <a:pt x="1003" y="81"/>
                                      </a:lnTo>
                                      <a:lnTo>
                                        <a:pt x="1004" y="111"/>
                                      </a:lnTo>
                                      <a:lnTo>
                                        <a:pt x="1004" y="140"/>
                                      </a:lnTo>
                                      <a:lnTo>
                                        <a:pt x="1002" y="170"/>
                                      </a:lnTo>
                                      <a:lnTo>
                                        <a:pt x="998" y="199"/>
                                      </a:lnTo>
                                      <a:lnTo>
                                        <a:pt x="993" y="229"/>
                                      </a:lnTo>
                                      <a:lnTo>
                                        <a:pt x="986" y="258"/>
                                      </a:lnTo>
                                      <a:lnTo>
                                        <a:pt x="991" y="257"/>
                                      </a:lnTo>
                                      <a:lnTo>
                                        <a:pt x="996" y="256"/>
                                      </a:lnTo>
                                      <a:lnTo>
                                        <a:pt x="1000" y="255"/>
                                      </a:lnTo>
                                      <a:lnTo>
                                        <a:pt x="1005" y="253"/>
                                      </a:lnTo>
                                      <a:lnTo>
                                        <a:pt x="1009" y="253"/>
                                      </a:lnTo>
                                      <a:lnTo>
                                        <a:pt x="1014" y="252"/>
                                      </a:lnTo>
                                      <a:lnTo>
                                        <a:pt x="1019" y="251"/>
                                      </a:lnTo>
                                      <a:lnTo>
                                        <a:pt x="1023" y="250"/>
                                      </a:lnTo>
                                      <a:lnTo>
                                        <a:pt x="1028" y="249"/>
                                      </a:lnTo>
                                      <a:lnTo>
                                        <a:pt x="1032" y="249"/>
                                      </a:lnTo>
                                      <a:lnTo>
                                        <a:pt x="1037" y="248"/>
                                      </a:lnTo>
                                      <a:lnTo>
                                        <a:pt x="1041" y="247"/>
                                      </a:lnTo>
                                      <a:lnTo>
                                        <a:pt x="1046" y="247"/>
                                      </a:lnTo>
                                      <a:lnTo>
                                        <a:pt x="1050" y="246"/>
                                      </a:lnTo>
                                      <a:lnTo>
                                        <a:pt x="1054" y="245"/>
                                      </a:lnTo>
                                      <a:lnTo>
                                        <a:pt x="1058" y="245"/>
                                      </a:lnTo>
                                      <a:lnTo>
                                        <a:pt x="1064" y="215"/>
                                      </a:lnTo>
                                      <a:lnTo>
                                        <a:pt x="1068" y="185"/>
                                      </a:lnTo>
                                      <a:lnTo>
                                        <a:pt x="1070" y="156"/>
                                      </a:lnTo>
                                      <a:lnTo>
                                        <a:pt x="1072" y="126"/>
                                      </a:lnTo>
                                      <a:lnTo>
                                        <a:pt x="1072" y="96"/>
                                      </a:lnTo>
                                      <a:lnTo>
                                        <a:pt x="1070" y="66"/>
                                      </a:lnTo>
                                      <a:lnTo>
                                        <a:pt x="1066" y="36"/>
                                      </a:lnTo>
                                      <a:lnTo>
                                        <a:pt x="1062" y="6"/>
                                      </a:lnTo>
                                      <a:close/>
                                      <a:moveTo>
                                        <a:pt x="11" y="0"/>
                                      </a:moveTo>
                                      <a:lnTo>
                                        <a:pt x="15" y="0"/>
                                      </a:lnTo>
                                      <a:lnTo>
                                        <a:pt x="19" y="1"/>
                                      </a:lnTo>
                                      <a:lnTo>
                                        <a:pt x="23" y="1"/>
                                      </a:lnTo>
                                      <a:lnTo>
                                        <a:pt x="27" y="1"/>
                                      </a:lnTo>
                                      <a:lnTo>
                                        <a:pt x="31" y="2"/>
                                      </a:lnTo>
                                      <a:lnTo>
                                        <a:pt x="35" y="3"/>
                                      </a:lnTo>
                                      <a:lnTo>
                                        <a:pt x="39" y="3"/>
                                      </a:lnTo>
                                      <a:lnTo>
                                        <a:pt x="44" y="4"/>
                                      </a:lnTo>
                                      <a:lnTo>
                                        <a:pt x="48" y="4"/>
                                      </a:lnTo>
                                      <a:lnTo>
                                        <a:pt x="52" y="5"/>
                                      </a:lnTo>
                                      <a:lnTo>
                                        <a:pt x="56" y="6"/>
                                      </a:lnTo>
                                      <a:lnTo>
                                        <a:pt x="60" y="6"/>
                                      </a:lnTo>
                                      <a:lnTo>
                                        <a:pt x="65" y="7"/>
                                      </a:lnTo>
                                      <a:lnTo>
                                        <a:pt x="69" y="8"/>
                                      </a:lnTo>
                                      <a:lnTo>
                                        <a:pt x="73" y="9"/>
                                      </a:lnTo>
                                      <a:lnTo>
                                        <a:pt x="77" y="10"/>
                                      </a:lnTo>
                                      <a:lnTo>
                                        <a:pt x="72" y="40"/>
                                      </a:lnTo>
                                      <a:lnTo>
                                        <a:pt x="69" y="70"/>
                                      </a:lnTo>
                                      <a:lnTo>
                                        <a:pt x="67" y="99"/>
                                      </a:lnTo>
                                      <a:lnTo>
                                        <a:pt x="67" y="129"/>
                                      </a:lnTo>
                                      <a:lnTo>
                                        <a:pt x="69" y="159"/>
                                      </a:lnTo>
                                      <a:lnTo>
                                        <a:pt x="72" y="189"/>
                                      </a:lnTo>
                                      <a:lnTo>
                                        <a:pt x="76" y="219"/>
                                      </a:lnTo>
                                      <a:lnTo>
                                        <a:pt x="83" y="248"/>
                                      </a:lnTo>
                                      <a:lnTo>
                                        <a:pt x="78" y="247"/>
                                      </a:lnTo>
                                      <a:lnTo>
                                        <a:pt x="74" y="247"/>
                                      </a:lnTo>
                                      <a:lnTo>
                                        <a:pt x="69" y="246"/>
                                      </a:lnTo>
                                      <a:lnTo>
                                        <a:pt x="65" y="245"/>
                                      </a:lnTo>
                                      <a:lnTo>
                                        <a:pt x="60" y="245"/>
                                      </a:lnTo>
                                      <a:lnTo>
                                        <a:pt x="56" y="245"/>
                                      </a:lnTo>
                                      <a:lnTo>
                                        <a:pt x="51" y="244"/>
                                      </a:lnTo>
                                      <a:lnTo>
                                        <a:pt x="47" y="243"/>
                                      </a:lnTo>
                                      <a:lnTo>
                                        <a:pt x="42" y="243"/>
                                      </a:lnTo>
                                      <a:lnTo>
                                        <a:pt x="38" y="243"/>
                                      </a:lnTo>
                                      <a:lnTo>
                                        <a:pt x="34" y="243"/>
                                      </a:lnTo>
                                      <a:lnTo>
                                        <a:pt x="29" y="242"/>
                                      </a:lnTo>
                                      <a:lnTo>
                                        <a:pt x="25" y="242"/>
                                      </a:lnTo>
                                      <a:lnTo>
                                        <a:pt x="21" y="242"/>
                                      </a:lnTo>
                                      <a:lnTo>
                                        <a:pt x="17" y="242"/>
                                      </a:lnTo>
                                      <a:lnTo>
                                        <a:pt x="12" y="242"/>
                                      </a:lnTo>
                                      <a:lnTo>
                                        <a:pt x="7" y="211"/>
                                      </a:lnTo>
                                      <a:lnTo>
                                        <a:pt x="3" y="181"/>
                                      </a:lnTo>
                                      <a:lnTo>
                                        <a:pt x="1" y="151"/>
                                      </a:lnTo>
                                      <a:lnTo>
                                        <a:pt x="0" y="121"/>
                                      </a:lnTo>
                                      <a:lnTo>
                                        <a:pt x="0" y="91"/>
                                      </a:lnTo>
                                      <a:lnTo>
                                        <a:pt x="3" y="61"/>
                                      </a:lnTo>
                                      <a:lnTo>
                                        <a:pt x="6" y="30"/>
                                      </a:lnTo>
                                      <a:lnTo>
                                        <a:pt x="11" y="0"/>
                                      </a:lnTo>
                                      <a:close/>
                                    </a:path>
                                  </a:pathLst>
                                </a:custGeom>
                                <a:solidFill>
                                  <a:srgbClr val="FFA1A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59" name="Freeform 595"/>
                              <wps:cNvSpPr>
                                <a:spLocks noEditPoints="1"/>
                              </wps:cNvSpPr>
                              <wps:spPr bwMode="auto">
                                <a:xfrm>
                                  <a:off x="4181" y="1172"/>
                                  <a:ext cx="937" cy="269"/>
                                </a:xfrm>
                                <a:custGeom>
                                  <a:avLst/>
                                  <a:gdLst>
                                    <a:gd name="T0" fmla="*/ 925 w 937"/>
                                    <a:gd name="T1" fmla="*/ 13 h 269"/>
                                    <a:gd name="T2" fmla="*/ 917 w 937"/>
                                    <a:gd name="T3" fmla="*/ 15 h 269"/>
                                    <a:gd name="T4" fmla="*/ 910 w 937"/>
                                    <a:gd name="T5" fmla="*/ 18 h 269"/>
                                    <a:gd name="T6" fmla="*/ 902 w 937"/>
                                    <a:gd name="T7" fmla="*/ 20 h 269"/>
                                    <a:gd name="T8" fmla="*/ 894 w 937"/>
                                    <a:gd name="T9" fmla="*/ 23 h 269"/>
                                    <a:gd name="T10" fmla="*/ 886 w 937"/>
                                    <a:gd name="T11" fmla="*/ 26 h 269"/>
                                    <a:gd name="T12" fmla="*/ 877 w 937"/>
                                    <a:gd name="T13" fmla="*/ 29 h 269"/>
                                    <a:gd name="T14" fmla="*/ 869 w 937"/>
                                    <a:gd name="T15" fmla="*/ 33 h 269"/>
                                    <a:gd name="T16" fmla="*/ 869 w 937"/>
                                    <a:gd name="T17" fmla="*/ 64 h 269"/>
                                    <a:gd name="T18" fmla="*/ 871 w 937"/>
                                    <a:gd name="T19" fmla="*/ 124 h 269"/>
                                    <a:gd name="T20" fmla="*/ 865 w 937"/>
                                    <a:gd name="T21" fmla="*/ 183 h 269"/>
                                    <a:gd name="T22" fmla="*/ 851 w 937"/>
                                    <a:gd name="T23" fmla="*/ 241 h 269"/>
                                    <a:gd name="T24" fmla="*/ 847 w 937"/>
                                    <a:gd name="T25" fmla="*/ 268 h 269"/>
                                    <a:gd name="T26" fmla="*/ 857 w 937"/>
                                    <a:gd name="T27" fmla="*/ 264 h 269"/>
                                    <a:gd name="T28" fmla="*/ 866 w 937"/>
                                    <a:gd name="T29" fmla="*/ 262 h 269"/>
                                    <a:gd name="T30" fmla="*/ 876 w 937"/>
                                    <a:gd name="T31" fmla="*/ 258 h 269"/>
                                    <a:gd name="T32" fmla="*/ 886 w 937"/>
                                    <a:gd name="T33" fmla="*/ 256 h 269"/>
                                    <a:gd name="T34" fmla="*/ 896 w 937"/>
                                    <a:gd name="T35" fmla="*/ 253 h 269"/>
                                    <a:gd name="T36" fmla="*/ 905 w 937"/>
                                    <a:gd name="T37" fmla="*/ 251 h 269"/>
                                    <a:gd name="T38" fmla="*/ 915 w 937"/>
                                    <a:gd name="T39" fmla="*/ 249 h 269"/>
                                    <a:gd name="T40" fmla="*/ 926 w 937"/>
                                    <a:gd name="T41" fmla="*/ 219 h 269"/>
                                    <a:gd name="T42" fmla="*/ 935 w 937"/>
                                    <a:gd name="T43" fmla="*/ 160 h 269"/>
                                    <a:gd name="T44" fmla="*/ 937 w 937"/>
                                    <a:gd name="T45" fmla="*/ 101 h 269"/>
                                    <a:gd name="T46" fmla="*/ 934 w 937"/>
                                    <a:gd name="T47" fmla="*/ 41 h 269"/>
                                    <a:gd name="T48" fmla="*/ 10 w 937"/>
                                    <a:gd name="T49" fmla="*/ 0 h 269"/>
                                    <a:gd name="T50" fmla="*/ 18 w 937"/>
                                    <a:gd name="T51" fmla="*/ 2 h 269"/>
                                    <a:gd name="T52" fmla="*/ 27 w 937"/>
                                    <a:gd name="T53" fmla="*/ 4 h 269"/>
                                    <a:gd name="T54" fmla="*/ 34 w 937"/>
                                    <a:gd name="T55" fmla="*/ 6 h 269"/>
                                    <a:gd name="T56" fmla="*/ 43 w 937"/>
                                    <a:gd name="T57" fmla="*/ 8 h 269"/>
                                    <a:gd name="T58" fmla="*/ 51 w 937"/>
                                    <a:gd name="T59" fmla="*/ 10 h 269"/>
                                    <a:gd name="T60" fmla="*/ 59 w 937"/>
                                    <a:gd name="T61" fmla="*/ 13 h 269"/>
                                    <a:gd name="T62" fmla="*/ 67 w 937"/>
                                    <a:gd name="T63" fmla="*/ 15 h 269"/>
                                    <a:gd name="T64" fmla="*/ 75 w 937"/>
                                    <a:gd name="T65" fmla="*/ 18 h 269"/>
                                    <a:gd name="T66" fmla="*/ 68 w 937"/>
                                    <a:gd name="T67" fmla="*/ 77 h 269"/>
                                    <a:gd name="T68" fmla="*/ 68 w 937"/>
                                    <a:gd name="T69" fmla="*/ 137 h 269"/>
                                    <a:gd name="T70" fmla="*/ 75 w 937"/>
                                    <a:gd name="T71" fmla="*/ 195 h 269"/>
                                    <a:gd name="T72" fmla="*/ 90 w 937"/>
                                    <a:gd name="T73" fmla="*/ 253 h 269"/>
                                    <a:gd name="T74" fmla="*/ 80 w 937"/>
                                    <a:gd name="T75" fmla="*/ 251 h 269"/>
                                    <a:gd name="T76" fmla="*/ 71 w 937"/>
                                    <a:gd name="T77" fmla="*/ 248 h 269"/>
                                    <a:gd name="T78" fmla="*/ 62 w 937"/>
                                    <a:gd name="T79" fmla="*/ 247 h 269"/>
                                    <a:gd name="T80" fmla="*/ 52 w 937"/>
                                    <a:gd name="T81" fmla="*/ 244 h 269"/>
                                    <a:gd name="T82" fmla="*/ 43 w 937"/>
                                    <a:gd name="T83" fmla="*/ 243 h 269"/>
                                    <a:gd name="T84" fmla="*/ 34 w 937"/>
                                    <a:gd name="T85" fmla="*/ 241 h 269"/>
                                    <a:gd name="T86" fmla="*/ 25 w 937"/>
                                    <a:gd name="T87" fmla="*/ 240 h 269"/>
                                    <a:gd name="T88" fmla="*/ 16 w 937"/>
                                    <a:gd name="T89" fmla="*/ 238 h 269"/>
                                    <a:gd name="T90" fmla="*/ 5 w 937"/>
                                    <a:gd name="T91" fmla="*/ 179 h 269"/>
                                    <a:gd name="T92" fmla="*/ 0 w 937"/>
                                    <a:gd name="T93" fmla="*/ 119 h 269"/>
                                    <a:gd name="T94" fmla="*/ 2 w 937"/>
                                    <a:gd name="T95" fmla="*/ 60 h 269"/>
                                    <a:gd name="T96" fmla="*/ 10 w 937"/>
                                    <a:gd name="T97" fmla="*/ 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37" h="269">
                                      <a:moveTo>
                                        <a:pt x="929" y="11"/>
                                      </a:moveTo>
                                      <a:lnTo>
                                        <a:pt x="925" y="13"/>
                                      </a:lnTo>
                                      <a:lnTo>
                                        <a:pt x="921" y="14"/>
                                      </a:lnTo>
                                      <a:lnTo>
                                        <a:pt x="917" y="15"/>
                                      </a:lnTo>
                                      <a:lnTo>
                                        <a:pt x="914" y="16"/>
                                      </a:lnTo>
                                      <a:lnTo>
                                        <a:pt x="910" y="18"/>
                                      </a:lnTo>
                                      <a:lnTo>
                                        <a:pt x="906" y="19"/>
                                      </a:lnTo>
                                      <a:lnTo>
                                        <a:pt x="902" y="20"/>
                                      </a:lnTo>
                                      <a:lnTo>
                                        <a:pt x="898" y="22"/>
                                      </a:lnTo>
                                      <a:lnTo>
                                        <a:pt x="894" y="23"/>
                                      </a:lnTo>
                                      <a:lnTo>
                                        <a:pt x="890" y="24"/>
                                      </a:lnTo>
                                      <a:lnTo>
                                        <a:pt x="886" y="26"/>
                                      </a:lnTo>
                                      <a:lnTo>
                                        <a:pt x="882" y="28"/>
                                      </a:lnTo>
                                      <a:lnTo>
                                        <a:pt x="877" y="29"/>
                                      </a:lnTo>
                                      <a:lnTo>
                                        <a:pt x="874" y="31"/>
                                      </a:lnTo>
                                      <a:lnTo>
                                        <a:pt x="869" y="33"/>
                                      </a:lnTo>
                                      <a:lnTo>
                                        <a:pt x="865" y="34"/>
                                      </a:lnTo>
                                      <a:lnTo>
                                        <a:pt x="869" y="64"/>
                                      </a:lnTo>
                                      <a:lnTo>
                                        <a:pt x="871" y="94"/>
                                      </a:lnTo>
                                      <a:lnTo>
                                        <a:pt x="871" y="124"/>
                                      </a:lnTo>
                                      <a:lnTo>
                                        <a:pt x="869" y="153"/>
                                      </a:lnTo>
                                      <a:lnTo>
                                        <a:pt x="865" y="183"/>
                                      </a:lnTo>
                                      <a:lnTo>
                                        <a:pt x="859" y="212"/>
                                      </a:lnTo>
                                      <a:lnTo>
                                        <a:pt x="851" y="241"/>
                                      </a:lnTo>
                                      <a:lnTo>
                                        <a:pt x="842" y="269"/>
                                      </a:lnTo>
                                      <a:lnTo>
                                        <a:pt x="847" y="268"/>
                                      </a:lnTo>
                                      <a:lnTo>
                                        <a:pt x="852" y="266"/>
                                      </a:lnTo>
                                      <a:lnTo>
                                        <a:pt x="857" y="264"/>
                                      </a:lnTo>
                                      <a:lnTo>
                                        <a:pt x="861" y="263"/>
                                      </a:lnTo>
                                      <a:lnTo>
                                        <a:pt x="866" y="262"/>
                                      </a:lnTo>
                                      <a:lnTo>
                                        <a:pt x="871" y="260"/>
                                      </a:lnTo>
                                      <a:lnTo>
                                        <a:pt x="876" y="258"/>
                                      </a:lnTo>
                                      <a:lnTo>
                                        <a:pt x="881" y="257"/>
                                      </a:lnTo>
                                      <a:lnTo>
                                        <a:pt x="886" y="256"/>
                                      </a:lnTo>
                                      <a:lnTo>
                                        <a:pt x="891" y="255"/>
                                      </a:lnTo>
                                      <a:lnTo>
                                        <a:pt x="896" y="253"/>
                                      </a:lnTo>
                                      <a:lnTo>
                                        <a:pt x="900" y="252"/>
                                      </a:lnTo>
                                      <a:lnTo>
                                        <a:pt x="905" y="251"/>
                                      </a:lnTo>
                                      <a:lnTo>
                                        <a:pt x="910" y="250"/>
                                      </a:lnTo>
                                      <a:lnTo>
                                        <a:pt x="915" y="249"/>
                                      </a:lnTo>
                                      <a:lnTo>
                                        <a:pt x="919" y="248"/>
                                      </a:lnTo>
                                      <a:lnTo>
                                        <a:pt x="926" y="219"/>
                                      </a:lnTo>
                                      <a:lnTo>
                                        <a:pt x="931" y="189"/>
                                      </a:lnTo>
                                      <a:lnTo>
                                        <a:pt x="935" y="160"/>
                                      </a:lnTo>
                                      <a:lnTo>
                                        <a:pt x="937" y="130"/>
                                      </a:lnTo>
                                      <a:lnTo>
                                        <a:pt x="937" y="101"/>
                                      </a:lnTo>
                                      <a:lnTo>
                                        <a:pt x="936" y="71"/>
                                      </a:lnTo>
                                      <a:lnTo>
                                        <a:pt x="934" y="41"/>
                                      </a:lnTo>
                                      <a:lnTo>
                                        <a:pt x="929" y="11"/>
                                      </a:lnTo>
                                      <a:close/>
                                      <a:moveTo>
                                        <a:pt x="10" y="0"/>
                                      </a:moveTo>
                                      <a:lnTo>
                                        <a:pt x="14" y="1"/>
                                      </a:lnTo>
                                      <a:lnTo>
                                        <a:pt x="18" y="2"/>
                                      </a:lnTo>
                                      <a:lnTo>
                                        <a:pt x="22" y="3"/>
                                      </a:lnTo>
                                      <a:lnTo>
                                        <a:pt x="27" y="4"/>
                                      </a:lnTo>
                                      <a:lnTo>
                                        <a:pt x="30" y="4"/>
                                      </a:lnTo>
                                      <a:lnTo>
                                        <a:pt x="34" y="6"/>
                                      </a:lnTo>
                                      <a:lnTo>
                                        <a:pt x="39" y="7"/>
                                      </a:lnTo>
                                      <a:lnTo>
                                        <a:pt x="43" y="8"/>
                                      </a:lnTo>
                                      <a:lnTo>
                                        <a:pt x="47" y="9"/>
                                      </a:lnTo>
                                      <a:lnTo>
                                        <a:pt x="51" y="10"/>
                                      </a:lnTo>
                                      <a:lnTo>
                                        <a:pt x="55" y="11"/>
                                      </a:lnTo>
                                      <a:lnTo>
                                        <a:pt x="59" y="13"/>
                                      </a:lnTo>
                                      <a:lnTo>
                                        <a:pt x="63" y="14"/>
                                      </a:lnTo>
                                      <a:lnTo>
                                        <a:pt x="67" y="15"/>
                                      </a:lnTo>
                                      <a:lnTo>
                                        <a:pt x="71" y="16"/>
                                      </a:lnTo>
                                      <a:lnTo>
                                        <a:pt x="75" y="18"/>
                                      </a:lnTo>
                                      <a:lnTo>
                                        <a:pt x="71" y="48"/>
                                      </a:lnTo>
                                      <a:lnTo>
                                        <a:pt x="68" y="77"/>
                                      </a:lnTo>
                                      <a:lnTo>
                                        <a:pt x="67" y="107"/>
                                      </a:lnTo>
                                      <a:lnTo>
                                        <a:pt x="68" y="137"/>
                                      </a:lnTo>
                                      <a:lnTo>
                                        <a:pt x="70" y="166"/>
                                      </a:lnTo>
                                      <a:lnTo>
                                        <a:pt x="75" y="195"/>
                                      </a:lnTo>
                                      <a:lnTo>
                                        <a:pt x="81" y="224"/>
                                      </a:lnTo>
                                      <a:lnTo>
                                        <a:pt x="90" y="253"/>
                                      </a:lnTo>
                                      <a:lnTo>
                                        <a:pt x="85" y="252"/>
                                      </a:lnTo>
                                      <a:lnTo>
                                        <a:pt x="80" y="251"/>
                                      </a:lnTo>
                                      <a:lnTo>
                                        <a:pt x="76" y="250"/>
                                      </a:lnTo>
                                      <a:lnTo>
                                        <a:pt x="71" y="248"/>
                                      </a:lnTo>
                                      <a:lnTo>
                                        <a:pt x="66" y="247"/>
                                      </a:lnTo>
                                      <a:lnTo>
                                        <a:pt x="62" y="247"/>
                                      </a:lnTo>
                                      <a:lnTo>
                                        <a:pt x="57" y="245"/>
                                      </a:lnTo>
                                      <a:lnTo>
                                        <a:pt x="52" y="244"/>
                                      </a:lnTo>
                                      <a:lnTo>
                                        <a:pt x="48" y="243"/>
                                      </a:lnTo>
                                      <a:lnTo>
                                        <a:pt x="43" y="243"/>
                                      </a:lnTo>
                                      <a:lnTo>
                                        <a:pt x="38" y="242"/>
                                      </a:lnTo>
                                      <a:lnTo>
                                        <a:pt x="34" y="241"/>
                                      </a:lnTo>
                                      <a:lnTo>
                                        <a:pt x="29" y="240"/>
                                      </a:lnTo>
                                      <a:lnTo>
                                        <a:pt x="25" y="240"/>
                                      </a:lnTo>
                                      <a:lnTo>
                                        <a:pt x="20" y="239"/>
                                      </a:lnTo>
                                      <a:lnTo>
                                        <a:pt x="16" y="238"/>
                                      </a:lnTo>
                                      <a:lnTo>
                                        <a:pt x="9" y="209"/>
                                      </a:lnTo>
                                      <a:lnTo>
                                        <a:pt x="5" y="179"/>
                                      </a:lnTo>
                                      <a:lnTo>
                                        <a:pt x="2" y="149"/>
                                      </a:lnTo>
                                      <a:lnTo>
                                        <a:pt x="0" y="119"/>
                                      </a:lnTo>
                                      <a:lnTo>
                                        <a:pt x="0" y="89"/>
                                      </a:lnTo>
                                      <a:lnTo>
                                        <a:pt x="2" y="60"/>
                                      </a:lnTo>
                                      <a:lnTo>
                                        <a:pt x="5" y="30"/>
                                      </a:lnTo>
                                      <a:lnTo>
                                        <a:pt x="10" y="0"/>
                                      </a:lnTo>
                                      <a:close/>
                                    </a:path>
                                  </a:pathLst>
                                </a:custGeom>
                                <a:solidFill>
                                  <a:srgbClr val="FFAEA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4" name="Freeform 596"/>
                              <wps:cNvSpPr>
                                <a:spLocks noEditPoints="1"/>
                              </wps:cNvSpPr>
                              <wps:spPr bwMode="auto">
                                <a:xfrm>
                                  <a:off x="4248" y="1183"/>
                                  <a:ext cx="804" cy="261"/>
                                </a:xfrm>
                                <a:custGeom>
                                  <a:avLst/>
                                  <a:gdLst>
                                    <a:gd name="T0" fmla="*/ 796 w 804"/>
                                    <a:gd name="T1" fmla="*/ 24 h 261"/>
                                    <a:gd name="T2" fmla="*/ 791 w 804"/>
                                    <a:gd name="T3" fmla="*/ 26 h 261"/>
                                    <a:gd name="T4" fmla="*/ 786 w 804"/>
                                    <a:gd name="T5" fmla="*/ 28 h 261"/>
                                    <a:gd name="T6" fmla="*/ 781 w 804"/>
                                    <a:gd name="T7" fmla="*/ 30 h 261"/>
                                    <a:gd name="T8" fmla="*/ 772 w 804"/>
                                    <a:gd name="T9" fmla="*/ 27 h 261"/>
                                    <a:gd name="T10" fmla="*/ 759 w 804"/>
                                    <a:gd name="T11" fmla="*/ 19 h 261"/>
                                    <a:gd name="T12" fmla="*/ 746 w 804"/>
                                    <a:gd name="T13" fmla="*/ 11 h 261"/>
                                    <a:gd name="T14" fmla="*/ 732 w 804"/>
                                    <a:gd name="T15" fmla="*/ 3 h 261"/>
                                    <a:gd name="T16" fmla="*/ 731 w 804"/>
                                    <a:gd name="T17" fmla="*/ 30 h 261"/>
                                    <a:gd name="T18" fmla="*/ 737 w 804"/>
                                    <a:gd name="T19" fmla="*/ 90 h 261"/>
                                    <a:gd name="T20" fmla="*/ 733 w 804"/>
                                    <a:gd name="T21" fmla="*/ 149 h 261"/>
                                    <a:gd name="T22" fmla="*/ 721 w 804"/>
                                    <a:gd name="T23" fmla="*/ 208 h 261"/>
                                    <a:gd name="T24" fmla="*/ 718 w 804"/>
                                    <a:gd name="T25" fmla="*/ 239 h 261"/>
                                    <a:gd name="T26" fmla="*/ 732 w 804"/>
                                    <a:gd name="T27" fmla="*/ 245 h 261"/>
                                    <a:gd name="T28" fmla="*/ 745 w 804"/>
                                    <a:gd name="T29" fmla="*/ 251 h 261"/>
                                    <a:gd name="T30" fmla="*/ 759 w 804"/>
                                    <a:gd name="T31" fmla="*/ 258 h 261"/>
                                    <a:gd name="T32" fmla="*/ 768 w 804"/>
                                    <a:gd name="T33" fmla="*/ 261 h 261"/>
                                    <a:gd name="T34" fmla="*/ 772 w 804"/>
                                    <a:gd name="T35" fmla="*/ 259 h 261"/>
                                    <a:gd name="T36" fmla="*/ 784 w 804"/>
                                    <a:gd name="T37" fmla="*/ 230 h 261"/>
                                    <a:gd name="T38" fmla="*/ 798 w 804"/>
                                    <a:gd name="T39" fmla="*/ 172 h 261"/>
                                    <a:gd name="T40" fmla="*/ 804 w 804"/>
                                    <a:gd name="T41" fmla="*/ 113 h 261"/>
                                    <a:gd name="T42" fmla="*/ 802 w 804"/>
                                    <a:gd name="T43" fmla="*/ 53 h 261"/>
                                    <a:gd name="T44" fmla="*/ 8 w 804"/>
                                    <a:gd name="T45" fmla="*/ 7 h 261"/>
                                    <a:gd name="T46" fmla="*/ 16 w 804"/>
                                    <a:gd name="T47" fmla="*/ 10 h 261"/>
                                    <a:gd name="T48" fmla="*/ 24 w 804"/>
                                    <a:gd name="T49" fmla="*/ 12 h 261"/>
                                    <a:gd name="T50" fmla="*/ 32 w 804"/>
                                    <a:gd name="T51" fmla="*/ 15 h 261"/>
                                    <a:gd name="T52" fmla="*/ 40 w 804"/>
                                    <a:gd name="T53" fmla="*/ 18 h 261"/>
                                    <a:gd name="T54" fmla="*/ 48 w 804"/>
                                    <a:gd name="T55" fmla="*/ 22 h 261"/>
                                    <a:gd name="T56" fmla="*/ 56 w 804"/>
                                    <a:gd name="T57" fmla="*/ 25 h 261"/>
                                    <a:gd name="T58" fmla="*/ 64 w 804"/>
                                    <a:gd name="T59" fmla="*/ 28 h 261"/>
                                    <a:gd name="T60" fmla="*/ 72 w 804"/>
                                    <a:gd name="T61" fmla="*/ 32 h 261"/>
                                    <a:gd name="T62" fmla="*/ 67 w 804"/>
                                    <a:gd name="T63" fmla="*/ 89 h 261"/>
                                    <a:gd name="T64" fmla="*/ 70 w 804"/>
                                    <a:gd name="T65" fmla="*/ 145 h 261"/>
                                    <a:gd name="T66" fmla="*/ 81 w 804"/>
                                    <a:gd name="T67" fmla="*/ 201 h 261"/>
                                    <a:gd name="T68" fmla="*/ 101 w 804"/>
                                    <a:gd name="T69" fmla="*/ 254 h 261"/>
                                    <a:gd name="T70" fmla="*/ 97 w 804"/>
                                    <a:gd name="T71" fmla="*/ 256 h 261"/>
                                    <a:gd name="T72" fmla="*/ 93 w 804"/>
                                    <a:gd name="T73" fmla="*/ 258 h 261"/>
                                    <a:gd name="T74" fmla="*/ 90 w 804"/>
                                    <a:gd name="T75" fmla="*/ 259 h 261"/>
                                    <a:gd name="T76" fmla="*/ 86 w 804"/>
                                    <a:gd name="T77" fmla="*/ 261 h 261"/>
                                    <a:gd name="T78" fmla="*/ 78 w 804"/>
                                    <a:gd name="T79" fmla="*/ 259 h 261"/>
                                    <a:gd name="T80" fmla="*/ 70 w 804"/>
                                    <a:gd name="T81" fmla="*/ 256 h 261"/>
                                    <a:gd name="T82" fmla="*/ 62 w 804"/>
                                    <a:gd name="T83" fmla="*/ 254 h 261"/>
                                    <a:gd name="T84" fmla="*/ 54 w 804"/>
                                    <a:gd name="T85" fmla="*/ 251 h 261"/>
                                    <a:gd name="T86" fmla="*/ 47 w 804"/>
                                    <a:gd name="T87" fmla="*/ 249 h 261"/>
                                    <a:gd name="T88" fmla="*/ 39 w 804"/>
                                    <a:gd name="T89" fmla="*/ 246 h 261"/>
                                    <a:gd name="T90" fmla="*/ 31 w 804"/>
                                    <a:gd name="T91" fmla="*/ 244 h 261"/>
                                    <a:gd name="T92" fmla="*/ 23 w 804"/>
                                    <a:gd name="T93" fmla="*/ 242 h 261"/>
                                    <a:gd name="T94" fmla="*/ 8 w 804"/>
                                    <a:gd name="T95" fmla="*/ 184 h 261"/>
                                    <a:gd name="T96" fmla="*/ 1 w 804"/>
                                    <a:gd name="T97" fmla="*/ 126 h 261"/>
                                    <a:gd name="T98" fmla="*/ 1 w 804"/>
                                    <a:gd name="T99" fmla="*/ 66 h 261"/>
                                    <a:gd name="T100" fmla="*/ 8 w 804"/>
                                    <a:gd name="T101" fmla="*/ 7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04" h="261">
                                      <a:moveTo>
                                        <a:pt x="798" y="23"/>
                                      </a:moveTo>
                                      <a:lnTo>
                                        <a:pt x="796" y="24"/>
                                      </a:lnTo>
                                      <a:lnTo>
                                        <a:pt x="793" y="25"/>
                                      </a:lnTo>
                                      <a:lnTo>
                                        <a:pt x="791" y="26"/>
                                      </a:lnTo>
                                      <a:lnTo>
                                        <a:pt x="788" y="27"/>
                                      </a:lnTo>
                                      <a:lnTo>
                                        <a:pt x="786" y="28"/>
                                      </a:lnTo>
                                      <a:lnTo>
                                        <a:pt x="784" y="29"/>
                                      </a:lnTo>
                                      <a:lnTo>
                                        <a:pt x="781" y="30"/>
                                      </a:lnTo>
                                      <a:lnTo>
                                        <a:pt x="779" y="32"/>
                                      </a:lnTo>
                                      <a:lnTo>
                                        <a:pt x="772" y="27"/>
                                      </a:lnTo>
                                      <a:lnTo>
                                        <a:pt x="766" y="23"/>
                                      </a:lnTo>
                                      <a:lnTo>
                                        <a:pt x="759" y="19"/>
                                      </a:lnTo>
                                      <a:lnTo>
                                        <a:pt x="752" y="15"/>
                                      </a:lnTo>
                                      <a:lnTo>
                                        <a:pt x="746" y="11"/>
                                      </a:lnTo>
                                      <a:lnTo>
                                        <a:pt x="739" y="7"/>
                                      </a:lnTo>
                                      <a:lnTo>
                                        <a:pt x="732" y="3"/>
                                      </a:lnTo>
                                      <a:lnTo>
                                        <a:pt x="725" y="0"/>
                                      </a:lnTo>
                                      <a:lnTo>
                                        <a:pt x="731" y="30"/>
                                      </a:lnTo>
                                      <a:lnTo>
                                        <a:pt x="735" y="60"/>
                                      </a:lnTo>
                                      <a:lnTo>
                                        <a:pt x="737" y="90"/>
                                      </a:lnTo>
                                      <a:lnTo>
                                        <a:pt x="736" y="120"/>
                                      </a:lnTo>
                                      <a:lnTo>
                                        <a:pt x="733" y="149"/>
                                      </a:lnTo>
                                      <a:lnTo>
                                        <a:pt x="728" y="179"/>
                                      </a:lnTo>
                                      <a:lnTo>
                                        <a:pt x="721" y="208"/>
                                      </a:lnTo>
                                      <a:lnTo>
                                        <a:pt x="711" y="237"/>
                                      </a:lnTo>
                                      <a:lnTo>
                                        <a:pt x="718" y="239"/>
                                      </a:lnTo>
                                      <a:lnTo>
                                        <a:pt x="724" y="242"/>
                                      </a:lnTo>
                                      <a:lnTo>
                                        <a:pt x="732" y="245"/>
                                      </a:lnTo>
                                      <a:lnTo>
                                        <a:pt x="738" y="248"/>
                                      </a:lnTo>
                                      <a:lnTo>
                                        <a:pt x="745" y="251"/>
                                      </a:lnTo>
                                      <a:lnTo>
                                        <a:pt x="752" y="255"/>
                                      </a:lnTo>
                                      <a:lnTo>
                                        <a:pt x="759" y="258"/>
                                      </a:lnTo>
                                      <a:lnTo>
                                        <a:pt x="765" y="261"/>
                                      </a:lnTo>
                                      <a:lnTo>
                                        <a:pt x="768" y="261"/>
                                      </a:lnTo>
                                      <a:lnTo>
                                        <a:pt x="770" y="260"/>
                                      </a:lnTo>
                                      <a:lnTo>
                                        <a:pt x="772" y="259"/>
                                      </a:lnTo>
                                      <a:lnTo>
                                        <a:pt x="775" y="258"/>
                                      </a:lnTo>
                                      <a:lnTo>
                                        <a:pt x="784" y="230"/>
                                      </a:lnTo>
                                      <a:lnTo>
                                        <a:pt x="792" y="201"/>
                                      </a:lnTo>
                                      <a:lnTo>
                                        <a:pt x="798" y="172"/>
                                      </a:lnTo>
                                      <a:lnTo>
                                        <a:pt x="802" y="142"/>
                                      </a:lnTo>
                                      <a:lnTo>
                                        <a:pt x="804" y="113"/>
                                      </a:lnTo>
                                      <a:lnTo>
                                        <a:pt x="804" y="83"/>
                                      </a:lnTo>
                                      <a:lnTo>
                                        <a:pt x="802" y="53"/>
                                      </a:lnTo>
                                      <a:lnTo>
                                        <a:pt x="798" y="23"/>
                                      </a:lnTo>
                                      <a:close/>
                                      <a:moveTo>
                                        <a:pt x="8" y="7"/>
                                      </a:moveTo>
                                      <a:lnTo>
                                        <a:pt x="12" y="8"/>
                                      </a:lnTo>
                                      <a:lnTo>
                                        <a:pt x="16" y="10"/>
                                      </a:lnTo>
                                      <a:lnTo>
                                        <a:pt x="20" y="11"/>
                                      </a:lnTo>
                                      <a:lnTo>
                                        <a:pt x="24" y="12"/>
                                      </a:lnTo>
                                      <a:lnTo>
                                        <a:pt x="28" y="14"/>
                                      </a:lnTo>
                                      <a:lnTo>
                                        <a:pt x="32" y="15"/>
                                      </a:lnTo>
                                      <a:lnTo>
                                        <a:pt x="36" y="17"/>
                                      </a:lnTo>
                                      <a:lnTo>
                                        <a:pt x="40" y="18"/>
                                      </a:lnTo>
                                      <a:lnTo>
                                        <a:pt x="44" y="20"/>
                                      </a:lnTo>
                                      <a:lnTo>
                                        <a:pt x="48" y="22"/>
                                      </a:lnTo>
                                      <a:lnTo>
                                        <a:pt x="52" y="23"/>
                                      </a:lnTo>
                                      <a:lnTo>
                                        <a:pt x="56" y="25"/>
                                      </a:lnTo>
                                      <a:lnTo>
                                        <a:pt x="60" y="26"/>
                                      </a:lnTo>
                                      <a:lnTo>
                                        <a:pt x="64" y="28"/>
                                      </a:lnTo>
                                      <a:lnTo>
                                        <a:pt x="68" y="30"/>
                                      </a:lnTo>
                                      <a:lnTo>
                                        <a:pt x="72" y="32"/>
                                      </a:lnTo>
                                      <a:lnTo>
                                        <a:pt x="68" y="60"/>
                                      </a:lnTo>
                                      <a:lnTo>
                                        <a:pt x="67" y="89"/>
                                      </a:lnTo>
                                      <a:lnTo>
                                        <a:pt x="67" y="117"/>
                                      </a:lnTo>
                                      <a:lnTo>
                                        <a:pt x="70" y="145"/>
                                      </a:lnTo>
                                      <a:lnTo>
                                        <a:pt x="74" y="173"/>
                                      </a:lnTo>
                                      <a:lnTo>
                                        <a:pt x="81" y="201"/>
                                      </a:lnTo>
                                      <a:lnTo>
                                        <a:pt x="90" y="228"/>
                                      </a:lnTo>
                                      <a:lnTo>
                                        <a:pt x="101" y="254"/>
                                      </a:lnTo>
                                      <a:lnTo>
                                        <a:pt x="99" y="255"/>
                                      </a:lnTo>
                                      <a:lnTo>
                                        <a:pt x="97" y="256"/>
                                      </a:lnTo>
                                      <a:lnTo>
                                        <a:pt x="95" y="257"/>
                                      </a:lnTo>
                                      <a:lnTo>
                                        <a:pt x="93" y="258"/>
                                      </a:lnTo>
                                      <a:lnTo>
                                        <a:pt x="92" y="259"/>
                                      </a:lnTo>
                                      <a:lnTo>
                                        <a:pt x="90" y="259"/>
                                      </a:lnTo>
                                      <a:lnTo>
                                        <a:pt x="88" y="261"/>
                                      </a:lnTo>
                                      <a:lnTo>
                                        <a:pt x="86" y="261"/>
                                      </a:lnTo>
                                      <a:lnTo>
                                        <a:pt x="82" y="260"/>
                                      </a:lnTo>
                                      <a:lnTo>
                                        <a:pt x="78" y="259"/>
                                      </a:lnTo>
                                      <a:lnTo>
                                        <a:pt x="74" y="257"/>
                                      </a:lnTo>
                                      <a:lnTo>
                                        <a:pt x="70" y="256"/>
                                      </a:lnTo>
                                      <a:lnTo>
                                        <a:pt x="66" y="255"/>
                                      </a:lnTo>
                                      <a:lnTo>
                                        <a:pt x="62" y="254"/>
                                      </a:lnTo>
                                      <a:lnTo>
                                        <a:pt x="58" y="252"/>
                                      </a:lnTo>
                                      <a:lnTo>
                                        <a:pt x="54" y="251"/>
                                      </a:lnTo>
                                      <a:lnTo>
                                        <a:pt x="51" y="250"/>
                                      </a:lnTo>
                                      <a:lnTo>
                                        <a:pt x="47" y="249"/>
                                      </a:lnTo>
                                      <a:lnTo>
                                        <a:pt x="43" y="247"/>
                                      </a:lnTo>
                                      <a:lnTo>
                                        <a:pt x="39" y="246"/>
                                      </a:lnTo>
                                      <a:lnTo>
                                        <a:pt x="35" y="245"/>
                                      </a:lnTo>
                                      <a:lnTo>
                                        <a:pt x="31" y="244"/>
                                      </a:lnTo>
                                      <a:lnTo>
                                        <a:pt x="27" y="243"/>
                                      </a:lnTo>
                                      <a:lnTo>
                                        <a:pt x="23" y="242"/>
                                      </a:lnTo>
                                      <a:lnTo>
                                        <a:pt x="14" y="213"/>
                                      </a:lnTo>
                                      <a:lnTo>
                                        <a:pt x="8" y="184"/>
                                      </a:lnTo>
                                      <a:lnTo>
                                        <a:pt x="3" y="155"/>
                                      </a:lnTo>
                                      <a:lnTo>
                                        <a:pt x="1" y="126"/>
                                      </a:lnTo>
                                      <a:lnTo>
                                        <a:pt x="0" y="96"/>
                                      </a:lnTo>
                                      <a:lnTo>
                                        <a:pt x="1" y="66"/>
                                      </a:lnTo>
                                      <a:lnTo>
                                        <a:pt x="4" y="37"/>
                                      </a:lnTo>
                                      <a:lnTo>
                                        <a:pt x="8" y="7"/>
                                      </a:lnTo>
                                      <a:close/>
                                    </a:path>
                                  </a:pathLst>
                                </a:custGeom>
                                <a:solidFill>
                                  <a:srgbClr val="FFBBB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5" name="Freeform 597"/>
                              <wps:cNvSpPr>
                                <a:spLocks noEditPoints="1"/>
                              </wps:cNvSpPr>
                              <wps:spPr bwMode="auto">
                                <a:xfrm>
                                  <a:off x="4315" y="1147"/>
                                  <a:ext cx="670" cy="290"/>
                                </a:xfrm>
                                <a:custGeom>
                                  <a:avLst/>
                                  <a:gdLst>
                                    <a:gd name="T0" fmla="*/ 653 w 670"/>
                                    <a:gd name="T1" fmla="*/ 33 h 290"/>
                                    <a:gd name="T2" fmla="*/ 642 w 670"/>
                                    <a:gd name="T3" fmla="*/ 28 h 290"/>
                                    <a:gd name="T4" fmla="*/ 632 w 670"/>
                                    <a:gd name="T5" fmla="*/ 23 h 290"/>
                                    <a:gd name="T6" fmla="*/ 621 w 670"/>
                                    <a:gd name="T7" fmla="*/ 18 h 290"/>
                                    <a:gd name="T8" fmla="*/ 611 w 670"/>
                                    <a:gd name="T9" fmla="*/ 14 h 290"/>
                                    <a:gd name="T10" fmla="*/ 600 w 670"/>
                                    <a:gd name="T11" fmla="*/ 10 h 290"/>
                                    <a:gd name="T12" fmla="*/ 589 w 670"/>
                                    <a:gd name="T13" fmla="*/ 5 h 290"/>
                                    <a:gd name="T14" fmla="*/ 578 w 670"/>
                                    <a:gd name="T15" fmla="*/ 1 h 290"/>
                                    <a:gd name="T16" fmla="*/ 585 w 670"/>
                                    <a:gd name="T17" fmla="*/ 30 h 290"/>
                                    <a:gd name="T18" fmla="*/ 600 w 670"/>
                                    <a:gd name="T19" fmla="*/ 93 h 290"/>
                                    <a:gd name="T20" fmla="*/ 602 w 670"/>
                                    <a:gd name="T21" fmla="*/ 157 h 290"/>
                                    <a:gd name="T22" fmla="*/ 590 w 670"/>
                                    <a:gd name="T23" fmla="*/ 220 h 290"/>
                                    <a:gd name="T24" fmla="*/ 583 w 670"/>
                                    <a:gd name="T25" fmla="*/ 252 h 290"/>
                                    <a:gd name="T26" fmla="*/ 591 w 670"/>
                                    <a:gd name="T27" fmla="*/ 254 h 290"/>
                                    <a:gd name="T28" fmla="*/ 600 w 670"/>
                                    <a:gd name="T29" fmla="*/ 257 h 290"/>
                                    <a:gd name="T30" fmla="*/ 607 w 670"/>
                                    <a:gd name="T31" fmla="*/ 260 h 290"/>
                                    <a:gd name="T32" fmla="*/ 616 w 670"/>
                                    <a:gd name="T33" fmla="*/ 262 h 290"/>
                                    <a:gd name="T34" fmla="*/ 624 w 670"/>
                                    <a:gd name="T35" fmla="*/ 265 h 290"/>
                                    <a:gd name="T36" fmla="*/ 632 w 670"/>
                                    <a:gd name="T37" fmla="*/ 268 h 290"/>
                                    <a:gd name="T38" fmla="*/ 640 w 670"/>
                                    <a:gd name="T39" fmla="*/ 271 h 290"/>
                                    <a:gd name="T40" fmla="*/ 654 w 670"/>
                                    <a:gd name="T41" fmla="*/ 244 h 290"/>
                                    <a:gd name="T42" fmla="*/ 666 w 670"/>
                                    <a:gd name="T43" fmla="*/ 185 h 290"/>
                                    <a:gd name="T44" fmla="*/ 670 w 670"/>
                                    <a:gd name="T45" fmla="*/ 126 h 290"/>
                                    <a:gd name="T46" fmla="*/ 664 w 670"/>
                                    <a:gd name="T47" fmla="*/ 66 h 290"/>
                                    <a:gd name="T48" fmla="*/ 5 w 670"/>
                                    <a:gd name="T49" fmla="*/ 68 h 290"/>
                                    <a:gd name="T50" fmla="*/ 5 w 670"/>
                                    <a:gd name="T51" fmla="*/ 68 h 290"/>
                                    <a:gd name="T52" fmla="*/ 6 w 670"/>
                                    <a:gd name="T53" fmla="*/ 68 h 290"/>
                                    <a:gd name="T54" fmla="*/ 15 w 670"/>
                                    <a:gd name="T55" fmla="*/ 61 h 290"/>
                                    <a:gd name="T56" fmla="*/ 25 w 670"/>
                                    <a:gd name="T57" fmla="*/ 55 h 290"/>
                                    <a:gd name="T58" fmla="*/ 35 w 670"/>
                                    <a:gd name="T59" fmla="*/ 49 h 290"/>
                                    <a:gd name="T60" fmla="*/ 45 w 670"/>
                                    <a:gd name="T61" fmla="*/ 44 h 290"/>
                                    <a:gd name="T62" fmla="*/ 55 w 670"/>
                                    <a:gd name="T63" fmla="*/ 38 h 290"/>
                                    <a:gd name="T64" fmla="*/ 66 w 670"/>
                                    <a:gd name="T65" fmla="*/ 33 h 290"/>
                                    <a:gd name="T66" fmla="*/ 76 w 670"/>
                                    <a:gd name="T67" fmla="*/ 28 h 290"/>
                                    <a:gd name="T68" fmla="*/ 87 w 670"/>
                                    <a:gd name="T69" fmla="*/ 23 h 290"/>
                                    <a:gd name="T70" fmla="*/ 71 w 670"/>
                                    <a:gd name="T71" fmla="*/ 83 h 290"/>
                                    <a:gd name="T72" fmla="*/ 67 w 670"/>
                                    <a:gd name="T73" fmla="*/ 145 h 290"/>
                                    <a:gd name="T74" fmla="*/ 76 w 670"/>
                                    <a:gd name="T75" fmla="*/ 206 h 290"/>
                                    <a:gd name="T76" fmla="*/ 97 w 670"/>
                                    <a:gd name="T77" fmla="*/ 264 h 290"/>
                                    <a:gd name="T78" fmla="*/ 88 w 670"/>
                                    <a:gd name="T79" fmla="*/ 267 h 290"/>
                                    <a:gd name="T80" fmla="*/ 81 w 670"/>
                                    <a:gd name="T81" fmla="*/ 270 h 290"/>
                                    <a:gd name="T82" fmla="*/ 72 w 670"/>
                                    <a:gd name="T83" fmla="*/ 273 h 290"/>
                                    <a:gd name="T84" fmla="*/ 65 w 670"/>
                                    <a:gd name="T85" fmla="*/ 277 h 290"/>
                                    <a:gd name="T86" fmla="*/ 57 w 670"/>
                                    <a:gd name="T87" fmla="*/ 280 h 290"/>
                                    <a:gd name="T88" fmla="*/ 49 w 670"/>
                                    <a:gd name="T89" fmla="*/ 283 h 290"/>
                                    <a:gd name="T90" fmla="*/ 41 w 670"/>
                                    <a:gd name="T91" fmla="*/ 287 h 290"/>
                                    <a:gd name="T92" fmla="*/ 34 w 670"/>
                                    <a:gd name="T93" fmla="*/ 290 h 290"/>
                                    <a:gd name="T94" fmla="*/ 14 w 670"/>
                                    <a:gd name="T95" fmla="*/ 237 h 290"/>
                                    <a:gd name="T96" fmla="*/ 3 w 670"/>
                                    <a:gd name="T97" fmla="*/ 181 h 290"/>
                                    <a:gd name="T98" fmla="*/ 0 w 670"/>
                                    <a:gd name="T99" fmla="*/ 125 h 290"/>
                                    <a:gd name="T100" fmla="*/ 5 w 670"/>
                                    <a:gd name="T101" fmla="*/ 68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670" h="290">
                                      <a:moveTo>
                                        <a:pt x="658" y="36"/>
                                      </a:moveTo>
                                      <a:lnTo>
                                        <a:pt x="653" y="33"/>
                                      </a:lnTo>
                                      <a:lnTo>
                                        <a:pt x="647" y="30"/>
                                      </a:lnTo>
                                      <a:lnTo>
                                        <a:pt x="642" y="28"/>
                                      </a:lnTo>
                                      <a:lnTo>
                                        <a:pt x="637" y="25"/>
                                      </a:lnTo>
                                      <a:lnTo>
                                        <a:pt x="632" y="23"/>
                                      </a:lnTo>
                                      <a:lnTo>
                                        <a:pt x="626" y="21"/>
                                      </a:lnTo>
                                      <a:lnTo>
                                        <a:pt x="621" y="18"/>
                                      </a:lnTo>
                                      <a:lnTo>
                                        <a:pt x="616" y="16"/>
                                      </a:lnTo>
                                      <a:lnTo>
                                        <a:pt x="611" y="14"/>
                                      </a:lnTo>
                                      <a:lnTo>
                                        <a:pt x="605" y="11"/>
                                      </a:lnTo>
                                      <a:lnTo>
                                        <a:pt x="600" y="10"/>
                                      </a:lnTo>
                                      <a:lnTo>
                                        <a:pt x="595" y="7"/>
                                      </a:lnTo>
                                      <a:lnTo>
                                        <a:pt x="589" y="5"/>
                                      </a:lnTo>
                                      <a:lnTo>
                                        <a:pt x="584" y="3"/>
                                      </a:lnTo>
                                      <a:lnTo>
                                        <a:pt x="578" y="1"/>
                                      </a:lnTo>
                                      <a:lnTo>
                                        <a:pt x="573" y="0"/>
                                      </a:lnTo>
                                      <a:lnTo>
                                        <a:pt x="585" y="30"/>
                                      </a:lnTo>
                                      <a:lnTo>
                                        <a:pt x="594" y="61"/>
                                      </a:lnTo>
                                      <a:lnTo>
                                        <a:pt x="600" y="93"/>
                                      </a:lnTo>
                                      <a:lnTo>
                                        <a:pt x="602" y="124"/>
                                      </a:lnTo>
                                      <a:lnTo>
                                        <a:pt x="602" y="157"/>
                                      </a:lnTo>
                                      <a:lnTo>
                                        <a:pt x="597" y="189"/>
                                      </a:lnTo>
                                      <a:lnTo>
                                        <a:pt x="590" y="220"/>
                                      </a:lnTo>
                                      <a:lnTo>
                                        <a:pt x="579" y="251"/>
                                      </a:lnTo>
                                      <a:lnTo>
                                        <a:pt x="583" y="252"/>
                                      </a:lnTo>
                                      <a:lnTo>
                                        <a:pt x="587" y="253"/>
                                      </a:lnTo>
                                      <a:lnTo>
                                        <a:pt x="591" y="254"/>
                                      </a:lnTo>
                                      <a:lnTo>
                                        <a:pt x="595" y="256"/>
                                      </a:lnTo>
                                      <a:lnTo>
                                        <a:pt x="600" y="257"/>
                                      </a:lnTo>
                                      <a:lnTo>
                                        <a:pt x="604" y="258"/>
                                      </a:lnTo>
                                      <a:lnTo>
                                        <a:pt x="607" y="260"/>
                                      </a:lnTo>
                                      <a:lnTo>
                                        <a:pt x="612" y="261"/>
                                      </a:lnTo>
                                      <a:lnTo>
                                        <a:pt x="616" y="262"/>
                                      </a:lnTo>
                                      <a:lnTo>
                                        <a:pt x="620" y="264"/>
                                      </a:lnTo>
                                      <a:lnTo>
                                        <a:pt x="624" y="265"/>
                                      </a:lnTo>
                                      <a:lnTo>
                                        <a:pt x="628" y="267"/>
                                      </a:lnTo>
                                      <a:lnTo>
                                        <a:pt x="632" y="268"/>
                                      </a:lnTo>
                                      <a:lnTo>
                                        <a:pt x="636" y="270"/>
                                      </a:lnTo>
                                      <a:lnTo>
                                        <a:pt x="640" y="271"/>
                                      </a:lnTo>
                                      <a:lnTo>
                                        <a:pt x="644" y="273"/>
                                      </a:lnTo>
                                      <a:lnTo>
                                        <a:pt x="654" y="244"/>
                                      </a:lnTo>
                                      <a:lnTo>
                                        <a:pt x="661" y="215"/>
                                      </a:lnTo>
                                      <a:lnTo>
                                        <a:pt x="666" y="185"/>
                                      </a:lnTo>
                                      <a:lnTo>
                                        <a:pt x="669" y="156"/>
                                      </a:lnTo>
                                      <a:lnTo>
                                        <a:pt x="670" y="126"/>
                                      </a:lnTo>
                                      <a:lnTo>
                                        <a:pt x="668" y="96"/>
                                      </a:lnTo>
                                      <a:lnTo>
                                        <a:pt x="664" y="66"/>
                                      </a:lnTo>
                                      <a:lnTo>
                                        <a:pt x="658" y="36"/>
                                      </a:lnTo>
                                      <a:close/>
                                      <a:moveTo>
                                        <a:pt x="5" y="68"/>
                                      </a:moveTo>
                                      <a:lnTo>
                                        <a:pt x="5" y="68"/>
                                      </a:lnTo>
                                      <a:lnTo>
                                        <a:pt x="5" y="68"/>
                                      </a:lnTo>
                                      <a:lnTo>
                                        <a:pt x="5" y="68"/>
                                      </a:lnTo>
                                      <a:lnTo>
                                        <a:pt x="6" y="68"/>
                                      </a:lnTo>
                                      <a:lnTo>
                                        <a:pt x="11" y="65"/>
                                      </a:lnTo>
                                      <a:lnTo>
                                        <a:pt x="15" y="61"/>
                                      </a:lnTo>
                                      <a:lnTo>
                                        <a:pt x="20" y="58"/>
                                      </a:lnTo>
                                      <a:lnTo>
                                        <a:pt x="25" y="55"/>
                                      </a:lnTo>
                                      <a:lnTo>
                                        <a:pt x="30" y="53"/>
                                      </a:lnTo>
                                      <a:lnTo>
                                        <a:pt x="35" y="49"/>
                                      </a:lnTo>
                                      <a:lnTo>
                                        <a:pt x="40" y="46"/>
                                      </a:lnTo>
                                      <a:lnTo>
                                        <a:pt x="45" y="44"/>
                                      </a:lnTo>
                                      <a:lnTo>
                                        <a:pt x="50" y="41"/>
                                      </a:lnTo>
                                      <a:lnTo>
                                        <a:pt x="55" y="38"/>
                                      </a:lnTo>
                                      <a:lnTo>
                                        <a:pt x="61" y="36"/>
                                      </a:lnTo>
                                      <a:lnTo>
                                        <a:pt x="66" y="33"/>
                                      </a:lnTo>
                                      <a:lnTo>
                                        <a:pt x="71" y="30"/>
                                      </a:lnTo>
                                      <a:lnTo>
                                        <a:pt x="76" y="28"/>
                                      </a:lnTo>
                                      <a:lnTo>
                                        <a:pt x="81" y="25"/>
                                      </a:lnTo>
                                      <a:lnTo>
                                        <a:pt x="87" y="23"/>
                                      </a:lnTo>
                                      <a:lnTo>
                                        <a:pt x="77" y="53"/>
                                      </a:lnTo>
                                      <a:lnTo>
                                        <a:pt x="71" y="83"/>
                                      </a:lnTo>
                                      <a:lnTo>
                                        <a:pt x="67" y="114"/>
                                      </a:lnTo>
                                      <a:lnTo>
                                        <a:pt x="67" y="145"/>
                                      </a:lnTo>
                                      <a:lnTo>
                                        <a:pt x="70" y="175"/>
                                      </a:lnTo>
                                      <a:lnTo>
                                        <a:pt x="76" y="206"/>
                                      </a:lnTo>
                                      <a:lnTo>
                                        <a:pt x="85" y="235"/>
                                      </a:lnTo>
                                      <a:lnTo>
                                        <a:pt x="97" y="264"/>
                                      </a:lnTo>
                                      <a:lnTo>
                                        <a:pt x="93" y="266"/>
                                      </a:lnTo>
                                      <a:lnTo>
                                        <a:pt x="88" y="267"/>
                                      </a:lnTo>
                                      <a:lnTo>
                                        <a:pt x="85" y="268"/>
                                      </a:lnTo>
                                      <a:lnTo>
                                        <a:pt x="81" y="270"/>
                                      </a:lnTo>
                                      <a:lnTo>
                                        <a:pt x="76" y="272"/>
                                      </a:lnTo>
                                      <a:lnTo>
                                        <a:pt x="72" y="273"/>
                                      </a:lnTo>
                                      <a:lnTo>
                                        <a:pt x="68" y="275"/>
                                      </a:lnTo>
                                      <a:lnTo>
                                        <a:pt x="65" y="277"/>
                                      </a:lnTo>
                                      <a:lnTo>
                                        <a:pt x="61" y="278"/>
                                      </a:lnTo>
                                      <a:lnTo>
                                        <a:pt x="57" y="280"/>
                                      </a:lnTo>
                                      <a:lnTo>
                                        <a:pt x="53" y="282"/>
                                      </a:lnTo>
                                      <a:lnTo>
                                        <a:pt x="49" y="283"/>
                                      </a:lnTo>
                                      <a:lnTo>
                                        <a:pt x="45" y="285"/>
                                      </a:lnTo>
                                      <a:lnTo>
                                        <a:pt x="41" y="287"/>
                                      </a:lnTo>
                                      <a:lnTo>
                                        <a:pt x="37" y="288"/>
                                      </a:lnTo>
                                      <a:lnTo>
                                        <a:pt x="34" y="290"/>
                                      </a:lnTo>
                                      <a:lnTo>
                                        <a:pt x="23" y="264"/>
                                      </a:lnTo>
                                      <a:lnTo>
                                        <a:pt x="14" y="237"/>
                                      </a:lnTo>
                                      <a:lnTo>
                                        <a:pt x="7" y="209"/>
                                      </a:lnTo>
                                      <a:lnTo>
                                        <a:pt x="3" y="181"/>
                                      </a:lnTo>
                                      <a:lnTo>
                                        <a:pt x="0" y="153"/>
                                      </a:lnTo>
                                      <a:lnTo>
                                        <a:pt x="0" y="125"/>
                                      </a:lnTo>
                                      <a:lnTo>
                                        <a:pt x="1" y="96"/>
                                      </a:lnTo>
                                      <a:lnTo>
                                        <a:pt x="5" y="68"/>
                                      </a:lnTo>
                                      <a:close/>
                                    </a:path>
                                  </a:pathLst>
                                </a:custGeom>
                                <a:solidFill>
                                  <a:srgbClr val="FFC9C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6" name="Freeform 598"/>
                              <wps:cNvSpPr>
                                <a:spLocks noEditPoints="1"/>
                              </wps:cNvSpPr>
                              <wps:spPr bwMode="auto">
                                <a:xfrm>
                                  <a:off x="4382" y="1120"/>
                                  <a:ext cx="535" cy="291"/>
                                </a:xfrm>
                                <a:custGeom>
                                  <a:avLst/>
                                  <a:gdLst>
                                    <a:gd name="T0" fmla="*/ 499 w 535"/>
                                    <a:gd name="T1" fmla="*/ 24 h 291"/>
                                    <a:gd name="T2" fmla="*/ 487 w 535"/>
                                    <a:gd name="T3" fmla="*/ 20 h 291"/>
                                    <a:gd name="T4" fmla="*/ 474 w 535"/>
                                    <a:gd name="T5" fmla="*/ 16 h 291"/>
                                    <a:gd name="T6" fmla="*/ 461 w 535"/>
                                    <a:gd name="T7" fmla="*/ 13 h 291"/>
                                    <a:gd name="T8" fmla="*/ 448 w 535"/>
                                    <a:gd name="T9" fmla="*/ 9 h 291"/>
                                    <a:gd name="T10" fmla="*/ 435 w 535"/>
                                    <a:gd name="T11" fmla="*/ 6 h 291"/>
                                    <a:gd name="T12" fmla="*/ 422 w 535"/>
                                    <a:gd name="T13" fmla="*/ 3 h 291"/>
                                    <a:gd name="T14" fmla="*/ 409 w 535"/>
                                    <a:gd name="T15" fmla="*/ 1 h 291"/>
                                    <a:gd name="T16" fmla="*/ 415 w 535"/>
                                    <a:gd name="T17" fmla="*/ 12 h 291"/>
                                    <a:gd name="T18" fmla="*/ 436 w 535"/>
                                    <a:gd name="T19" fmla="*/ 41 h 291"/>
                                    <a:gd name="T20" fmla="*/ 452 w 535"/>
                                    <a:gd name="T21" fmla="*/ 72 h 291"/>
                                    <a:gd name="T22" fmla="*/ 462 w 535"/>
                                    <a:gd name="T23" fmla="*/ 105 h 291"/>
                                    <a:gd name="T24" fmla="*/ 468 w 535"/>
                                    <a:gd name="T25" fmla="*/ 140 h 291"/>
                                    <a:gd name="T26" fmla="*/ 468 w 535"/>
                                    <a:gd name="T27" fmla="*/ 175 h 291"/>
                                    <a:gd name="T28" fmla="*/ 463 w 535"/>
                                    <a:gd name="T29" fmla="*/ 210 h 291"/>
                                    <a:gd name="T30" fmla="*/ 452 w 535"/>
                                    <a:gd name="T31" fmla="*/ 245 h 291"/>
                                    <a:gd name="T32" fmla="*/ 449 w 535"/>
                                    <a:gd name="T33" fmla="*/ 262 h 291"/>
                                    <a:gd name="T34" fmla="*/ 457 w 535"/>
                                    <a:gd name="T35" fmla="*/ 264 h 291"/>
                                    <a:gd name="T36" fmla="*/ 466 w 535"/>
                                    <a:gd name="T37" fmla="*/ 266 h 291"/>
                                    <a:gd name="T38" fmla="*/ 474 w 535"/>
                                    <a:gd name="T39" fmla="*/ 268 h 291"/>
                                    <a:gd name="T40" fmla="*/ 483 w 535"/>
                                    <a:gd name="T41" fmla="*/ 270 h 291"/>
                                    <a:gd name="T42" fmla="*/ 491 w 535"/>
                                    <a:gd name="T43" fmla="*/ 272 h 291"/>
                                    <a:gd name="T44" fmla="*/ 499 w 535"/>
                                    <a:gd name="T45" fmla="*/ 274 h 291"/>
                                    <a:gd name="T46" fmla="*/ 508 w 535"/>
                                    <a:gd name="T47" fmla="*/ 277 h 291"/>
                                    <a:gd name="T48" fmla="*/ 523 w 535"/>
                                    <a:gd name="T49" fmla="*/ 247 h 291"/>
                                    <a:gd name="T50" fmla="*/ 535 w 535"/>
                                    <a:gd name="T51" fmla="*/ 184 h 291"/>
                                    <a:gd name="T52" fmla="*/ 533 w 535"/>
                                    <a:gd name="T53" fmla="*/ 120 h 291"/>
                                    <a:gd name="T54" fmla="*/ 518 w 535"/>
                                    <a:gd name="T55" fmla="*/ 57 h 291"/>
                                    <a:gd name="T56" fmla="*/ 20 w 535"/>
                                    <a:gd name="T57" fmla="*/ 50 h 291"/>
                                    <a:gd name="T58" fmla="*/ 32 w 535"/>
                                    <a:gd name="T59" fmla="*/ 45 h 291"/>
                                    <a:gd name="T60" fmla="*/ 44 w 535"/>
                                    <a:gd name="T61" fmla="*/ 39 h 291"/>
                                    <a:gd name="T62" fmla="*/ 56 w 535"/>
                                    <a:gd name="T63" fmla="*/ 34 h 291"/>
                                    <a:gd name="T64" fmla="*/ 69 w 535"/>
                                    <a:gd name="T65" fmla="*/ 30 h 291"/>
                                    <a:gd name="T66" fmla="*/ 81 w 535"/>
                                    <a:gd name="T67" fmla="*/ 25 h 291"/>
                                    <a:gd name="T68" fmla="*/ 94 w 535"/>
                                    <a:gd name="T69" fmla="*/ 21 h 291"/>
                                    <a:gd name="T70" fmla="*/ 107 w 535"/>
                                    <a:gd name="T71" fmla="*/ 17 h 291"/>
                                    <a:gd name="T72" fmla="*/ 119 w 535"/>
                                    <a:gd name="T73" fmla="*/ 14 h 291"/>
                                    <a:gd name="T74" fmla="*/ 99 w 535"/>
                                    <a:gd name="T75" fmla="*/ 42 h 291"/>
                                    <a:gd name="T76" fmla="*/ 84 w 535"/>
                                    <a:gd name="T77" fmla="*/ 72 h 291"/>
                                    <a:gd name="T78" fmla="*/ 74 w 535"/>
                                    <a:gd name="T79" fmla="*/ 105 h 291"/>
                                    <a:gd name="T80" fmla="*/ 68 w 535"/>
                                    <a:gd name="T81" fmla="*/ 138 h 291"/>
                                    <a:gd name="T82" fmla="*/ 68 w 535"/>
                                    <a:gd name="T83" fmla="*/ 172 h 291"/>
                                    <a:gd name="T84" fmla="*/ 72 w 535"/>
                                    <a:gd name="T85" fmla="*/ 206 h 291"/>
                                    <a:gd name="T86" fmla="*/ 81 w 535"/>
                                    <a:gd name="T87" fmla="*/ 239 h 291"/>
                                    <a:gd name="T88" fmla="*/ 96 w 535"/>
                                    <a:gd name="T89" fmla="*/ 271 h 291"/>
                                    <a:gd name="T90" fmla="*/ 88 w 535"/>
                                    <a:gd name="T91" fmla="*/ 274 h 291"/>
                                    <a:gd name="T92" fmla="*/ 79 w 535"/>
                                    <a:gd name="T93" fmla="*/ 276 h 291"/>
                                    <a:gd name="T94" fmla="*/ 71 w 535"/>
                                    <a:gd name="T95" fmla="*/ 278 h 291"/>
                                    <a:gd name="T96" fmla="*/ 63 w 535"/>
                                    <a:gd name="T97" fmla="*/ 280 h 291"/>
                                    <a:gd name="T98" fmla="*/ 54 w 535"/>
                                    <a:gd name="T99" fmla="*/ 283 h 291"/>
                                    <a:gd name="T100" fmla="*/ 46 w 535"/>
                                    <a:gd name="T101" fmla="*/ 286 h 291"/>
                                    <a:gd name="T102" fmla="*/ 38 w 535"/>
                                    <a:gd name="T103" fmla="*/ 289 h 291"/>
                                    <a:gd name="T104" fmla="*/ 30 w 535"/>
                                    <a:gd name="T105" fmla="*/ 291 h 291"/>
                                    <a:gd name="T106" fmla="*/ 9 w 535"/>
                                    <a:gd name="T107" fmla="*/ 233 h 291"/>
                                    <a:gd name="T108" fmla="*/ 0 w 535"/>
                                    <a:gd name="T109" fmla="*/ 172 h 291"/>
                                    <a:gd name="T110" fmla="*/ 4 w 535"/>
                                    <a:gd name="T111" fmla="*/ 110 h 291"/>
                                    <a:gd name="T112" fmla="*/ 20 w 535"/>
                                    <a:gd name="T113" fmla="*/ 50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35" h="291">
                                      <a:moveTo>
                                        <a:pt x="506" y="27"/>
                                      </a:moveTo>
                                      <a:lnTo>
                                        <a:pt x="499" y="24"/>
                                      </a:lnTo>
                                      <a:lnTo>
                                        <a:pt x="493" y="22"/>
                                      </a:lnTo>
                                      <a:lnTo>
                                        <a:pt x="487" y="20"/>
                                      </a:lnTo>
                                      <a:lnTo>
                                        <a:pt x="480" y="18"/>
                                      </a:lnTo>
                                      <a:lnTo>
                                        <a:pt x="474" y="16"/>
                                      </a:lnTo>
                                      <a:lnTo>
                                        <a:pt x="467" y="14"/>
                                      </a:lnTo>
                                      <a:lnTo>
                                        <a:pt x="461" y="13"/>
                                      </a:lnTo>
                                      <a:lnTo>
                                        <a:pt x="454" y="11"/>
                                      </a:lnTo>
                                      <a:lnTo>
                                        <a:pt x="448" y="9"/>
                                      </a:lnTo>
                                      <a:lnTo>
                                        <a:pt x="441" y="8"/>
                                      </a:lnTo>
                                      <a:lnTo>
                                        <a:pt x="435" y="6"/>
                                      </a:lnTo>
                                      <a:lnTo>
                                        <a:pt x="428" y="5"/>
                                      </a:lnTo>
                                      <a:lnTo>
                                        <a:pt x="422" y="3"/>
                                      </a:lnTo>
                                      <a:lnTo>
                                        <a:pt x="416" y="2"/>
                                      </a:lnTo>
                                      <a:lnTo>
                                        <a:pt x="409" y="1"/>
                                      </a:lnTo>
                                      <a:lnTo>
                                        <a:pt x="403" y="0"/>
                                      </a:lnTo>
                                      <a:lnTo>
                                        <a:pt x="415" y="12"/>
                                      </a:lnTo>
                                      <a:lnTo>
                                        <a:pt x="426" y="26"/>
                                      </a:lnTo>
                                      <a:lnTo>
                                        <a:pt x="436" y="41"/>
                                      </a:lnTo>
                                      <a:lnTo>
                                        <a:pt x="444" y="56"/>
                                      </a:lnTo>
                                      <a:lnTo>
                                        <a:pt x="452" y="72"/>
                                      </a:lnTo>
                                      <a:lnTo>
                                        <a:pt x="458" y="88"/>
                                      </a:lnTo>
                                      <a:lnTo>
                                        <a:pt x="462" y="105"/>
                                      </a:lnTo>
                                      <a:lnTo>
                                        <a:pt x="466" y="122"/>
                                      </a:lnTo>
                                      <a:lnTo>
                                        <a:pt x="468" y="140"/>
                                      </a:lnTo>
                                      <a:lnTo>
                                        <a:pt x="469" y="157"/>
                                      </a:lnTo>
                                      <a:lnTo>
                                        <a:pt x="468" y="175"/>
                                      </a:lnTo>
                                      <a:lnTo>
                                        <a:pt x="466" y="193"/>
                                      </a:lnTo>
                                      <a:lnTo>
                                        <a:pt x="463" y="210"/>
                                      </a:lnTo>
                                      <a:lnTo>
                                        <a:pt x="458" y="228"/>
                                      </a:lnTo>
                                      <a:lnTo>
                                        <a:pt x="452" y="245"/>
                                      </a:lnTo>
                                      <a:lnTo>
                                        <a:pt x="445" y="262"/>
                                      </a:lnTo>
                                      <a:lnTo>
                                        <a:pt x="449" y="262"/>
                                      </a:lnTo>
                                      <a:lnTo>
                                        <a:pt x="453" y="263"/>
                                      </a:lnTo>
                                      <a:lnTo>
                                        <a:pt x="457" y="264"/>
                                      </a:lnTo>
                                      <a:lnTo>
                                        <a:pt x="462" y="265"/>
                                      </a:lnTo>
                                      <a:lnTo>
                                        <a:pt x="466" y="266"/>
                                      </a:lnTo>
                                      <a:lnTo>
                                        <a:pt x="470" y="267"/>
                                      </a:lnTo>
                                      <a:lnTo>
                                        <a:pt x="474" y="268"/>
                                      </a:lnTo>
                                      <a:lnTo>
                                        <a:pt x="478" y="269"/>
                                      </a:lnTo>
                                      <a:lnTo>
                                        <a:pt x="483" y="270"/>
                                      </a:lnTo>
                                      <a:lnTo>
                                        <a:pt x="487" y="271"/>
                                      </a:lnTo>
                                      <a:lnTo>
                                        <a:pt x="491" y="272"/>
                                      </a:lnTo>
                                      <a:lnTo>
                                        <a:pt x="495" y="273"/>
                                      </a:lnTo>
                                      <a:lnTo>
                                        <a:pt x="499" y="274"/>
                                      </a:lnTo>
                                      <a:lnTo>
                                        <a:pt x="504" y="276"/>
                                      </a:lnTo>
                                      <a:lnTo>
                                        <a:pt x="508" y="277"/>
                                      </a:lnTo>
                                      <a:lnTo>
                                        <a:pt x="512" y="278"/>
                                      </a:lnTo>
                                      <a:lnTo>
                                        <a:pt x="523" y="247"/>
                                      </a:lnTo>
                                      <a:lnTo>
                                        <a:pt x="530" y="216"/>
                                      </a:lnTo>
                                      <a:lnTo>
                                        <a:pt x="535" y="184"/>
                                      </a:lnTo>
                                      <a:lnTo>
                                        <a:pt x="535" y="151"/>
                                      </a:lnTo>
                                      <a:lnTo>
                                        <a:pt x="533" y="120"/>
                                      </a:lnTo>
                                      <a:lnTo>
                                        <a:pt x="527" y="88"/>
                                      </a:lnTo>
                                      <a:lnTo>
                                        <a:pt x="518" y="57"/>
                                      </a:lnTo>
                                      <a:lnTo>
                                        <a:pt x="506" y="27"/>
                                      </a:lnTo>
                                      <a:close/>
                                      <a:moveTo>
                                        <a:pt x="20" y="50"/>
                                      </a:moveTo>
                                      <a:lnTo>
                                        <a:pt x="26" y="47"/>
                                      </a:lnTo>
                                      <a:lnTo>
                                        <a:pt x="32" y="45"/>
                                      </a:lnTo>
                                      <a:lnTo>
                                        <a:pt x="38" y="42"/>
                                      </a:lnTo>
                                      <a:lnTo>
                                        <a:pt x="44" y="39"/>
                                      </a:lnTo>
                                      <a:lnTo>
                                        <a:pt x="50" y="37"/>
                                      </a:lnTo>
                                      <a:lnTo>
                                        <a:pt x="56" y="34"/>
                                      </a:lnTo>
                                      <a:lnTo>
                                        <a:pt x="63" y="32"/>
                                      </a:lnTo>
                                      <a:lnTo>
                                        <a:pt x="69" y="30"/>
                                      </a:lnTo>
                                      <a:lnTo>
                                        <a:pt x="75" y="28"/>
                                      </a:lnTo>
                                      <a:lnTo>
                                        <a:pt x="81" y="25"/>
                                      </a:lnTo>
                                      <a:lnTo>
                                        <a:pt x="88" y="23"/>
                                      </a:lnTo>
                                      <a:lnTo>
                                        <a:pt x="94" y="21"/>
                                      </a:lnTo>
                                      <a:lnTo>
                                        <a:pt x="100" y="19"/>
                                      </a:lnTo>
                                      <a:lnTo>
                                        <a:pt x="107" y="17"/>
                                      </a:lnTo>
                                      <a:lnTo>
                                        <a:pt x="113" y="16"/>
                                      </a:lnTo>
                                      <a:lnTo>
                                        <a:pt x="119" y="14"/>
                                      </a:lnTo>
                                      <a:lnTo>
                                        <a:pt x="109" y="27"/>
                                      </a:lnTo>
                                      <a:lnTo>
                                        <a:pt x="99" y="42"/>
                                      </a:lnTo>
                                      <a:lnTo>
                                        <a:pt x="91" y="57"/>
                                      </a:lnTo>
                                      <a:lnTo>
                                        <a:pt x="84" y="72"/>
                                      </a:lnTo>
                                      <a:lnTo>
                                        <a:pt x="78" y="88"/>
                                      </a:lnTo>
                                      <a:lnTo>
                                        <a:pt x="74" y="105"/>
                                      </a:lnTo>
                                      <a:lnTo>
                                        <a:pt x="70" y="121"/>
                                      </a:lnTo>
                                      <a:lnTo>
                                        <a:pt x="68" y="138"/>
                                      </a:lnTo>
                                      <a:lnTo>
                                        <a:pt x="67" y="155"/>
                                      </a:lnTo>
                                      <a:lnTo>
                                        <a:pt x="68" y="172"/>
                                      </a:lnTo>
                                      <a:lnTo>
                                        <a:pt x="69" y="189"/>
                                      </a:lnTo>
                                      <a:lnTo>
                                        <a:pt x="72" y="206"/>
                                      </a:lnTo>
                                      <a:lnTo>
                                        <a:pt x="76" y="223"/>
                                      </a:lnTo>
                                      <a:lnTo>
                                        <a:pt x="81" y="239"/>
                                      </a:lnTo>
                                      <a:lnTo>
                                        <a:pt x="88" y="256"/>
                                      </a:lnTo>
                                      <a:lnTo>
                                        <a:pt x="96" y="271"/>
                                      </a:lnTo>
                                      <a:lnTo>
                                        <a:pt x="92" y="272"/>
                                      </a:lnTo>
                                      <a:lnTo>
                                        <a:pt x="88" y="274"/>
                                      </a:lnTo>
                                      <a:lnTo>
                                        <a:pt x="84" y="275"/>
                                      </a:lnTo>
                                      <a:lnTo>
                                        <a:pt x="79" y="276"/>
                                      </a:lnTo>
                                      <a:lnTo>
                                        <a:pt x="75" y="277"/>
                                      </a:lnTo>
                                      <a:lnTo>
                                        <a:pt x="71" y="278"/>
                                      </a:lnTo>
                                      <a:lnTo>
                                        <a:pt x="67" y="279"/>
                                      </a:lnTo>
                                      <a:lnTo>
                                        <a:pt x="63" y="280"/>
                                      </a:lnTo>
                                      <a:lnTo>
                                        <a:pt x="59" y="282"/>
                                      </a:lnTo>
                                      <a:lnTo>
                                        <a:pt x="54" y="283"/>
                                      </a:lnTo>
                                      <a:lnTo>
                                        <a:pt x="50" y="284"/>
                                      </a:lnTo>
                                      <a:lnTo>
                                        <a:pt x="46" y="286"/>
                                      </a:lnTo>
                                      <a:lnTo>
                                        <a:pt x="42" y="287"/>
                                      </a:lnTo>
                                      <a:lnTo>
                                        <a:pt x="38" y="289"/>
                                      </a:lnTo>
                                      <a:lnTo>
                                        <a:pt x="34" y="290"/>
                                      </a:lnTo>
                                      <a:lnTo>
                                        <a:pt x="30" y="291"/>
                                      </a:lnTo>
                                      <a:lnTo>
                                        <a:pt x="18" y="262"/>
                                      </a:lnTo>
                                      <a:lnTo>
                                        <a:pt x="9" y="233"/>
                                      </a:lnTo>
                                      <a:lnTo>
                                        <a:pt x="3" y="202"/>
                                      </a:lnTo>
                                      <a:lnTo>
                                        <a:pt x="0" y="172"/>
                                      </a:lnTo>
                                      <a:lnTo>
                                        <a:pt x="0" y="141"/>
                                      </a:lnTo>
                                      <a:lnTo>
                                        <a:pt x="4" y="110"/>
                                      </a:lnTo>
                                      <a:lnTo>
                                        <a:pt x="10" y="80"/>
                                      </a:lnTo>
                                      <a:lnTo>
                                        <a:pt x="20" y="50"/>
                                      </a:lnTo>
                                      <a:close/>
                                    </a:path>
                                  </a:pathLst>
                                </a:custGeom>
                                <a:solidFill>
                                  <a:srgbClr val="FFD6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7" name="Freeform 599"/>
                              <wps:cNvSpPr>
                                <a:spLocks/>
                              </wps:cNvSpPr>
                              <wps:spPr bwMode="auto">
                                <a:xfrm>
                                  <a:off x="4449" y="1109"/>
                                  <a:ext cx="402" cy="282"/>
                                </a:xfrm>
                                <a:custGeom>
                                  <a:avLst/>
                                  <a:gdLst>
                                    <a:gd name="T0" fmla="*/ 321 w 402"/>
                                    <a:gd name="T1" fmla="*/ 8 h 282"/>
                                    <a:gd name="T2" fmla="*/ 300 w 402"/>
                                    <a:gd name="T3" fmla="*/ 5 h 282"/>
                                    <a:gd name="T4" fmla="*/ 279 w 402"/>
                                    <a:gd name="T5" fmla="*/ 3 h 282"/>
                                    <a:gd name="T6" fmla="*/ 258 w 402"/>
                                    <a:gd name="T7" fmla="*/ 1 h 282"/>
                                    <a:gd name="T8" fmla="*/ 238 w 402"/>
                                    <a:gd name="T9" fmla="*/ 0 h 282"/>
                                    <a:gd name="T10" fmla="*/ 215 w 402"/>
                                    <a:gd name="T11" fmla="*/ 0 h 282"/>
                                    <a:gd name="T12" fmla="*/ 185 w 402"/>
                                    <a:gd name="T13" fmla="*/ 2 h 282"/>
                                    <a:gd name="T14" fmla="*/ 153 w 402"/>
                                    <a:gd name="T15" fmla="*/ 5 h 282"/>
                                    <a:gd name="T16" fmla="*/ 120 w 402"/>
                                    <a:gd name="T17" fmla="*/ 9 h 282"/>
                                    <a:gd name="T18" fmla="*/ 86 w 402"/>
                                    <a:gd name="T19" fmla="*/ 16 h 282"/>
                                    <a:gd name="T20" fmla="*/ 52 w 402"/>
                                    <a:gd name="T21" fmla="*/ 25 h 282"/>
                                    <a:gd name="T22" fmla="*/ 24 w 402"/>
                                    <a:gd name="T23" fmla="*/ 68 h 282"/>
                                    <a:gd name="T24" fmla="*/ 7 w 402"/>
                                    <a:gd name="T25" fmla="*/ 116 h 282"/>
                                    <a:gd name="T26" fmla="*/ 0 w 402"/>
                                    <a:gd name="T27" fmla="*/ 166 h 282"/>
                                    <a:gd name="T28" fmla="*/ 5 w 402"/>
                                    <a:gd name="T29" fmla="*/ 217 h 282"/>
                                    <a:gd name="T30" fmla="*/ 21 w 402"/>
                                    <a:gd name="T31" fmla="*/ 267 h 282"/>
                                    <a:gd name="T32" fmla="*/ 38 w 402"/>
                                    <a:gd name="T33" fmla="*/ 280 h 282"/>
                                    <a:gd name="T34" fmla="*/ 52 w 402"/>
                                    <a:gd name="T35" fmla="*/ 277 h 282"/>
                                    <a:gd name="T36" fmla="*/ 66 w 402"/>
                                    <a:gd name="T37" fmla="*/ 274 h 282"/>
                                    <a:gd name="T38" fmla="*/ 80 w 402"/>
                                    <a:gd name="T39" fmla="*/ 271 h 282"/>
                                    <a:gd name="T40" fmla="*/ 93 w 402"/>
                                    <a:gd name="T41" fmla="*/ 269 h 282"/>
                                    <a:gd name="T42" fmla="*/ 87 w 402"/>
                                    <a:gd name="T43" fmla="*/ 245 h 282"/>
                                    <a:gd name="T44" fmla="*/ 67 w 402"/>
                                    <a:gd name="T45" fmla="*/ 167 h 282"/>
                                    <a:gd name="T46" fmla="*/ 89 w 402"/>
                                    <a:gd name="T47" fmla="*/ 91 h 282"/>
                                    <a:gd name="T48" fmla="*/ 126 w 402"/>
                                    <a:gd name="T49" fmla="*/ 51 h 282"/>
                                    <a:gd name="T50" fmla="*/ 160 w 402"/>
                                    <a:gd name="T51" fmla="*/ 33 h 282"/>
                                    <a:gd name="T52" fmla="*/ 197 w 402"/>
                                    <a:gd name="T53" fmla="*/ 26 h 282"/>
                                    <a:gd name="T54" fmla="*/ 234 w 402"/>
                                    <a:gd name="T55" fmla="*/ 31 h 282"/>
                                    <a:gd name="T56" fmla="*/ 269 w 402"/>
                                    <a:gd name="T57" fmla="*/ 46 h 282"/>
                                    <a:gd name="T58" fmla="*/ 300 w 402"/>
                                    <a:gd name="T59" fmla="*/ 73 h 282"/>
                                    <a:gd name="T60" fmla="*/ 321 w 402"/>
                                    <a:gd name="T61" fmla="*/ 107 h 282"/>
                                    <a:gd name="T62" fmla="*/ 333 w 402"/>
                                    <a:gd name="T63" fmla="*/ 146 h 282"/>
                                    <a:gd name="T64" fmla="*/ 334 w 402"/>
                                    <a:gd name="T65" fmla="*/ 186 h 282"/>
                                    <a:gd name="T66" fmla="*/ 324 w 402"/>
                                    <a:gd name="T67" fmla="*/ 225 h 282"/>
                                    <a:gd name="T68" fmla="*/ 304 w 402"/>
                                    <a:gd name="T69" fmla="*/ 262 h 282"/>
                                    <a:gd name="T70" fmla="*/ 318 w 402"/>
                                    <a:gd name="T71" fmla="*/ 263 h 282"/>
                                    <a:gd name="T72" fmla="*/ 331 w 402"/>
                                    <a:gd name="T73" fmla="*/ 265 h 282"/>
                                    <a:gd name="T74" fmla="*/ 345 w 402"/>
                                    <a:gd name="T75" fmla="*/ 267 h 282"/>
                                    <a:gd name="T76" fmla="*/ 359 w 402"/>
                                    <a:gd name="T77" fmla="*/ 269 h 282"/>
                                    <a:gd name="T78" fmla="*/ 373 w 402"/>
                                    <a:gd name="T79" fmla="*/ 272 h 282"/>
                                    <a:gd name="T80" fmla="*/ 391 w 402"/>
                                    <a:gd name="T81" fmla="*/ 239 h 282"/>
                                    <a:gd name="T82" fmla="*/ 401 w 402"/>
                                    <a:gd name="T83" fmla="*/ 186 h 282"/>
                                    <a:gd name="T84" fmla="*/ 399 w 402"/>
                                    <a:gd name="T85" fmla="*/ 133 h 282"/>
                                    <a:gd name="T86" fmla="*/ 385 w 402"/>
                                    <a:gd name="T87" fmla="*/ 83 h 282"/>
                                    <a:gd name="T88" fmla="*/ 359 w 402"/>
                                    <a:gd name="T89" fmla="*/ 37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02" h="282">
                                      <a:moveTo>
                                        <a:pt x="336" y="11"/>
                                      </a:moveTo>
                                      <a:lnTo>
                                        <a:pt x="329" y="9"/>
                                      </a:lnTo>
                                      <a:lnTo>
                                        <a:pt x="321" y="8"/>
                                      </a:lnTo>
                                      <a:lnTo>
                                        <a:pt x="314" y="7"/>
                                      </a:lnTo>
                                      <a:lnTo>
                                        <a:pt x="307" y="6"/>
                                      </a:lnTo>
                                      <a:lnTo>
                                        <a:pt x="300" y="5"/>
                                      </a:lnTo>
                                      <a:lnTo>
                                        <a:pt x="293" y="4"/>
                                      </a:lnTo>
                                      <a:lnTo>
                                        <a:pt x="286" y="4"/>
                                      </a:lnTo>
                                      <a:lnTo>
                                        <a:pt x="279" y="3"/>
                                      </a:lnTo>
                                      <a:lnTo>
                                        <a:pt x="272" y="2"/>
                                      </a:lnTo>
                                      <a:lnTo>
                                        <a:pt x="265" y="2"/>
                                      </a:lnTo>
                                      <a:lnTo>
                                        <a:pt x="258" y="1"/>
                                      </a:lnTo>
                                      <a:lnTo>
                                        <a:pt x="252" y="1"/>
                                      </a:lnTo>
                                      <a:lnTo>
                                        <a:pt x="245" y="1"/>
                                      </a:lnTo>
                                      <a:lnTo>
                                        <a:pt x="238" y="0"/>
                                      </a:lnTo>
                                      <a:lnTo>
                                        <a:pt x="232" y="0"/>
                                      </a:lnTo>
                                      <a:lnTo>
                                        <a:pt x="225" y="0"/>
                                      </a:lnTo>
                                      <a:lnTo>
                                        <a:pt x="215" y="0"/>
                                      </a:lnTo>
                                      <a:lnTo>
                                        <a:pt x="205" y="1"/>
                                      </a:lnTo>
                                      <a:lnTo>
                                        <a:pt x="195" y="1"/>
                                      </a:lnTo>
                                      <a:lnTo>
                                        <a:pt x="185" y="2"/>
                                      </a:lnTo>
                                      <a:lnTo>
                                        <a:pt x="174" y="3"/>
                                      </a:lnTo>
                                      <a:lnTo>
                                        <a:pt x="163" y="4"/>
                                      </a:lnTo>
                                      <a:lnTo>
                                        <a:pt x="153" y="5"/>
                                      </a:lnTo>
                                      <a:lnTo>
                                        <a:pt x="142" y="6"/>
                                      </a:lnTo>
                                      <a:lnTo>
                                        <a:pt x="131" y="8"/>
                                      </a:lnTo>
                                      <a:lnTo>
                                        <a:pt x="120" y="9"/>
                                      </a:lnTo>
                                      <a:lnTo>
                                        <a:pt x="109" y="12"/>
                                      </a:lnTo>
                                      <a:lnTo>
                                        <a:pt x="97" y="14"/>
                                      </a:lnTo>
                                      <a:lnTo>
                                        <a:pt x="86" y="16"/>
                                      </a:lnTo>
                                      <a:lnTo>
                                        <a:pt x="75" y="19"/>
                                      </a:lnTo>
                                      <a:lnTo>
                                        <a:pt x="64" y="22"/>
                                      </a:lnTo>
                                      <a:lnTo>
                                        <a:pt x="52" y="25"/>
                                      </a:lnTo>
                                      <a:lnTo>
                                        <a:pt x="42" y="38"/>
                                      </a:lnTo>
                                      <a:lnTo>
                                        <a:pt x="32" y="53"/>
                                      </a:lnTo>
                                      <a:lnTo>
                                        <a:pt x="24" y="68"/>
                                      </a:lnTo>
                                      <a:lnTo>
                                        <a:pt x="17" y="83"/>
                                      </a:lnTo>
                                      <a:lnTo>
                                        <a:pt x="11" y="99"/>
                                      </a:lnTo>
                                      <a:lnTo>
                                        <a:pt x="7" y="116"/>
                                      </a:lnTo>
                                      <a:lnTo>
                                        <a:pt x="3" y="132"/>
                                      </a:lnTo>
                                      <a:lnTo>
                                        <a:pt x="1" y="149"/>
                                      </a:lnTo>
                                      <a:lnTo>
                                        <a:pt x="0" y="166"/>
                                      </a:lnTo>
                                      <a:lnTo>
                                        <a:pt x="1" y="183"/>
                                      </a:lnTo>
                                      <a:lnTo>
                                        <a:pt x="2" y="200"/>
                                      </a:lnTo>
                                      <a:lnTo>
                                        <a:pt x="5" y="217"/>
                                      </a:lnTo>
                                      <a:lnTo>
                                        <a:pt x="9" y="234"/>
                                      </a:lnTo>
                                      <a:lnTo>
                                        <a:pt x="14" y="250"/>
                                      </a:lnTo>
                                      <a:lnTo>
                                        <a:pt x="21" y="267"/>
                                      </a:lnTo>
                                      <a:lnTo>
                                        <a:pt x="29" y="282"/>
                                      </a:lnTo>
                                      <a:lnTo>
                                        <a:pt x="34" y="281"/>
                                      </a:lnTo>
                                      <a:lnTo>
                                        <a:pt x="38" y="280"/>
                                      </a:lnTo>
                                      <a:lnTo>
                                        <a:pt x="43" y="279"/>
                                      </a:lnTo>
                                      <a:lnTo>
                                        <a:pt x="48" y="278"/>
                                      </a:lnTo>
                                      <a:lnTo>
                                        <a:pt x="52" y="277"/>
                                      </a:lnTo>
                                      <a:lnTo>
                                        <a:pt x="57" y="276"/>
                                      </a:lnTo>
                                      <a:lnTo>
                                        <a:pt x="61" y="275"/>
                                      </a:lnTo>
                                      <a:lnTo>
                                        <a:pt x="66" y="274"/>
                                      </a:lnTo>
                                      <a:lnTo>
                                        <a:pt x="70" y="273"/>
                                      </a:lnTo>
                                      <a:lnTo>
                                        <a:pt x="75" y="272"/>
                                      </a:lnTo>
                                      <a:lnTo>
                                        <a:pt x="80" y="271"/>
                                      </a:lnTo>
                                      <a:lnTo>
                                        <a:pt x="84" y="270"/>
                                      </a:lnTo>
                                      <a:lnTo>
                                        <a:pt x="89" y="270"/>
                                      </a:lnTo>
                                      <a:lnTo>
                                        <a:pt x="93" y="269"/>
                                      </a:lnTo>
                                      <a:lnTo>
                                        <a:pt x="98" y="268"/>
                                      </a:lnTo>
                                      <a:lnTo>
                                        <a:pt x="103" y="267"/>
                                      </a:lnTo>
                                      <a:lnTo>
                                        <a:pt x="87" y="245"/>
                                      </a:lnTo>
                                      <a:lnTo>
                                        <a:pt x="75" y="220"/>
                                      </a:lnTo>
                                      <a:lnTo>
                                        <a:pt x="69" y="194"/>
                                      </a:lnTo>
                                      <a:lnTo>
                                        <a:pt x="67" y="167"/>
                                      </a:lnTo>
                                      <a:lnTo>
                                        <a:pt x="70" y="140"/>
                                      </a:lnTo>
                                      <a:lnTo>
                                        <a:pt x="77" y="115"/>
                                      </a:lnTo>
                                      <a:lnTo>
                                        <a:pt x="89" y="91"/>
                                      </a:lnTo>
                                      <a:lnTo>
                                        <a:pt x="106" y="69"/>
                                      </a:lnTo>
                                      <a:lnTo>
                                        <a:pt x="115" y="59"/>
                                      </a:lnTo>
                                      <a:lnTo>
                                        <a:pt x="126" y="51"/>
                                      </a:lnTo>
                                      <a:lnTo>
                                        <a:pt x="137" y="43"/>
                                      </a:lnTo>
                                      <a:lnTo>
                                        <a:pt x="148" y="38"/>
                                      </a:lnTo>
                                      <a:lnTo>
                                        <a:pt x="160" y="33"/>
                                      </a:lnTo>
                                      <a:lnTo>
                                        <a:pt x="173" y="29"/>
                                      </a:lnTo>
                                      <a:lnTo>
                                        <a:pt x="185" y="27"/>
                                      </a:lnTo>
                                      <a:lnTo>
                                        <a:pt x="197" y="26"/>
                                      </a:lnTo>
                                      <a:lnTo>
                                        <a:pt x="210" y="26"/>
                                      </a:lnTo>
                                      <a:lnTo>
                                        <a:pt x="222" y="28"/>
                                      </a:lnTo>
                                      <a:lnTo>
                                        <a:pt x="234" y="31"/>
                                      </a:lnTo>
                                      <a:lnTo>
                                        <a:pt x="246" y="34"/>
                                      </a:lnTo>
                                      <a:lnTo>
                                        <a:pt x="258" y="40"/>
                                      </a:lnTo>
                                      <a:lnTo>
                                        <a:pt x="269" y="46"/>
                                      </a:lnTo>
                                      <a:lnTo>
                                        <a:pt x="280" y="54"/>
                                      </a:lnTo>
                                      <a:lnTo>
                                        <a:pt x="290" y="63"/>
                                      </a:lnTo>
                                      <a:lnTo>
                                        <a:pt x="300" y="73"/>
                                      </a:lnTo>
                                      <a:lnTo>
                                        <a:pt x="308" y="84"/>
                                      </a:lnTo>
                                      <a:lnTo>
                                        <a:pt x="315" y="96"/>
                                      </a:lnTo>
                                      <a:lnTo>
                                        <a:pt x="321" y="107"/>
                                      </a:lnTo>
                                      <a:lnTo>
                                        <a:pt x="326" y="120"/>
                                      </a:lnTo>
                                      <a:lnTo>
                                        <a:pt x="330" y="133"/>
                                      </a:lnTo>
                                      <a:lnTo>
                                        <a:pt x="333" y="146"/>
                                      </a:lnTo>
                                      <a:lnTo>
                                        <a:pt x="334" y="159"/>
                                      </a:lnTo>
                                      <a:lnTo>
                                        <a:pt x="335" y="173"/>
                                      </a:lnTo>
                                      <a:lnTo>
                                        <a:pt x="334" y="186"/>
                                      </a:lnTo>
                                      <a:lnTo>
                                        <a:pt x="332" y="200"/>
                                      </a:lnTo>
                                      <a:lnTo>
                                        <a:pt x="329" y="213"/>
                                      </a:lnTo>
                                      <a:lnTo>
                                        <a:pt x="324" y="225"/>
                                      </a:lnTo>
                                      <a:lnTo>
                                        <a:pt x="319" y="238"/>
                                      </a:lnTo>
                                      <a:lnTo>
                                        <a:pt x="312" y="250"/>
                                      </a:lnTo>
                                      <a:lnTo>
                                        <a:pt x="304" y="262"/>
                                      </a:lnTo>
                                      <a:lnTo>
                                        <a:pt x="309" y="262"/>
                                      </a:lnTo>
                                      <a:lnTo>
                                        <a:pt x="313" y="263"/>
                                      </a:lnTo>
                                      <a:lnTo>
                                        <a:pt x="318" y="263"/>
                                      </a:lnTo>
                                      <a:lnTo>
                                        <a:pt x="322" y="264"/>
                                      </a:lnTo>
                                      <a:lnTo>
                                        <a:pt x="327" y="264"/>
                                      </a:lnTo>
                                      <a:lnTo>
                                        <a:pt x="331" y="265"/>
                                      </a:lnTo>
                                      <a:lnTo>
                                        <a:pt x="336" y="266"/>
                                      </a:lnTo>
                                      <a:lnTo>
                                        <a:pt x="341" y="266"/>
                                      </a:lnTo>
                                      <a:lnTo>
                                        <a:pt x="345" y="267"/>
                                      </a:lnTo>
                                      <a:lnTo>
                                        <a:pt x="350" y="268"/>
                                      </a:lnTo>
                                      <a:lnTo>
                                        <a:pt x="355" y="268"/>
                                      </a:lnTo>
                                      <a:lnTo>
                                        <a:pt x="359" y="269"/>
                                      </a:lnTo>
                                      <a:lnTo>
                                        <a:pt x="364" y="270"/>
                                      </a:lnTo>
                                      <a:lnTo>
                                        <a:pt x="369" y="271"/>
                                      </a:lnTo>
                                      <a:lnTo>
                                        <a:pt x="373" y="272"/>
                                      </a:lnTo>
                                      <a:lnTo>
                                        <a:pt x="378" y="273"/>
                                      </a:lnTo>
                                      <a:lnTo>
                                        <a:pt x="385" y="256"/>
                                      </a:lnTo>
                                      <a:lnTo>
                                        <a:pt x="391" y="239"/>
                                      </a:lnTo>
                                      <a:lnTo>
                                        <a:pt x="396" y="221"/>
                                      </a:lnTo>
                                      <a:lnTo>
                                        <a:pt x="399" y="204"/>
                                      </a:lnTo>
                                      <a:lnTo>
                                        <a:pt x="401" y="186"/>
                                      </a:lnTo>
                                      <a:lnTo>
                                        <a:pt x="402" y="168"/>
                                      </a:lnTo>
                                      <a:lnTo>
                                        <a:pt x="401" y="151"/>
                                      </a:lnTo>
                                      <a:lnTo>
                                        <a:pt x="399" y="133"/>
                                      </a:lnTo>
                                      <a:lnTo>
                                        <a:pt x="395" y="116"/>
                                      </a:lnTo>
                                      <a:lnTo>
                                        <a:pt x="391" y="99"/>
                                      </a:lnTo>
                                      <a:lnTo>
                                        <a:pt x="385" y="83"/>
                                      </a:lnTo>
                                      <a:lnTo>
                                        <a:pt x="377" y="67"/>
                                      </a:lnTo>
                                      <a:lnTo>
                                        <a:pt x="369" y="52"/>
                                      </a:lnTo>
                                      <a:lnTo>
                                        <a:pt x="359" y="37"/>
                                      </a:lnTo>
                                      <a:lnTo>
                                        <a:pt x="348" y="23"/>
                                      </a:lnTo>
                                      <a:lnTo>
                                        <a:pt x="336" y="11"/>
                                      </a:lnTo>
                                      <a:close/>
                                    </a:path>
                                  </a:pathLst>
                                </a:custGeom>
                                <a:solidFill>
                                  <a:srgbClr val="FFE4E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8" name="Freeform 600"/>
                              <wps:cNvSpPr>
                                <a:spLocks noEditPoints="1"/>
                              </wps:cNvSpPr>
                              <wps:spPr bwMode="auto">
                                <a:xfrm>
                                  <a:off x="4516" y="1135"/>
                                  <a:ext cx="268" cy="241"/>
                                </a:xfrm>
                                <a:custGeom>
                                  <a:avLst/>
                                  <a:gdLst>
                                    <a:gd name="T0" fmla="*/ 199 w 268"/>
                                    <a:gd name="T1" fmla="*/ 129 h 241"/>
                                    <a:gd name="T2" fmla="*/ 192 w 268"/>
                                    <a:gd name="T3" fmla="*/ 110 h 241"/>
                                    <a:gd name="T4" fmla="*/ 181 w 268"/>
                                    <a:gd name="T5" fmla="*/ 93 h 241"/>
                                    <a:gd name="T6" fmla="*/ 166 w 268"/>
                                    <a:gd name="T7" fmla="*/ 81 h 241"/>
                                    <a:gd name="T8" fmla="*/ 147 w 268"/>
                                    <a:gd name="T9" fmla="*/ 74 h 241"/>
                                    <a:gd name="T10" fmla="*/ 127 w 268"/>
                                    <a:gd name="T11" fmla="*/ 73 h 241"/>
                                    <a:gd name="T12" fmla="*/ 108 w 268"/>
                                    <a:gd name="T13" fmla="*/ 78 h 241"/>
                                    <a:gd name="T14" fmla="*/ 91 w 268"/>
                                    <a:gd name="T15" fmla="*/ 89 h 241"/>
                                    <a:gd name="T16" fmla="*/ 78 w 268"/>
                                    <a:gd name="T17" fmla="*/ 104 h 241"/>
                                    <a:gd name="T18" fmla="*/ 70 w 268"/>
                                    <a:gd name="T19" fmla="*/ 123 h 241"/>
                                    <a:gd name="T20" fmla="*/ 67 w 268"/>
                                    <a:gd name="T21" fmla="*/ 144 h 241"/>
                                    <a:gd name="T22" fmla="*/ 70 w 268"/>
                                    <a:gd name="T23" fmla="*/ 166 h 241"/>
                                    <a:gd name="T24" fmla="*/ 78 w 268"/>
                                    <a:gd name="T25" fmla="*/ 184 h 241"/>
                                    <a:gd name="T26" fmla="*/ 91 w 268"/>
                                    <a:gd name="T27" fmla="*/ 199 h 241"/>
                                    <a:gd name="T28" fmla="*/ 108 w 268"/>
                                    <a:gd name="T29" fmla="*/ 210 h 241"/>
                                    <a:gd name="T30" fmla="*/ 127 w 268"/>
                                    <a:gd name="T31" fmla="*/ 216 h 241"/>
                                    <a:gd name="T32" fmla="*/ 147 w 268"/>
                                    <a:gd name="T33" fmla="*/ 214 h 241"/>
                                    <a:gd name="T34" fmla="*/ 166 w 268"/>
                                    <a:gd name="T35" fmla="*/ 207 h 241"/>
                                    <a:gd name="T36" fmla="*/ 181 w 268"/>
                                    <a:gd name="T37" fmla="*/ 195 h 241"/>
                                    <a:gd name="T38" fmla="*/ 192 w 268"/>
                                    <a:gd name="T39" fmla="*/ 178 h 241"/>
                                    <a:gd name="T40" fmla="*/ 199 w 268"/>
                                    <a:gd name="T41" fmla="*/ 159 h 241"/>
                                    <a:gd name="T42" fmla="*/ 36 w 268"/>
                                    <a:gd name="T43" fmla="*/ 241 h 241"/>
                                    <a:gd name="T44" fmla="*/ 60 w 268"/>
                                    <a:gd name="T45" fmla="*/ 238 h 241"/>
                                    <a:gd name="T46" fmla="*/ 83 w 268"/>
                                    <a:gd name="T47" fmla="*/ 235 h 241"/>
                                    <a:gd name="T48" fmla="*/ 107 w 268"/>
                                    <a:gd name="T49" fmla="*/ 233 h 241"/>
                                    <a:gd name="T50" fmla="*/ 129 w 268"/>
                                    <a:gd name="T51" fmla="*/ 232 h 241"/>
                                    <a:gd name="T52" fmla="*/ 151 w 268"/>
                                    <a:gd name="T53" fmla="*/ 231 h 241"/>
                                    <a:gd name="T54" fmla="*/ 168 w 268"/>
                                    <a:gd name="T55" fmla="*/ 231 h 241"/>
                                    <a:gd name="T56" fmla="*/ 182 w 268"/>
                                    <a:gd name="T57" fmla="*/ 232 h 241"/>
                                    <a:gd name="T58" fmla="*/ 197 w 268"/>
                                    <a:gd name="T59" fmla="*/ 232 h 241"/>
                                    <a:gd name="T60" fmla="*/ 212 w 268"/>
                                    <a:gd name="T61" fmla="*/ 233 h 241"/>
                                    <a:gd name="T62" fmla="*/ 227 w 268"/>
                                    <a:gd name="T63" fmla="*/ 235 h 241"/>
                                    <a:gd name="T64" fmla="*/ 245 w 268"/>
                                    <a:gd name="T65" fmla="*/ 224 h 241"/>
                                    <a:gd name="T66" fmla="*/ 262 w 268"/>
                                    <a:gd name="T67" fmla="*/ 187 h 241"/>
                                    <a:gd name="T68" fmla="*/ 268 w 268"/>
                                    <a:gd name="T69" fmla="*/ 147 h 241"/>
                                    <a:gd name="T70" fmla="*/ 263 w 268"/>
                                    <a:gd name="T71" fmla="*/ 107 h 241"/>
                                    <a:gd name="T72" fmla="*/ 248 w 268"/>
                                    <a:gd name="T73" fmla="*/ 70 h 241"/>
                                    <a:gd name="T74" fmla="*/ 223 w 268"/>
                                    <a:gd name="T75" fmla="*/ 37 h 241"/>
                                    <a:gd name="T76" fmla="*/ 191 w 268"/>
                                    <a:gd name="T77" fmla="*/ 14 h 241"/>
                                    <a:gd name="T78" fmla="*/ 155 w 268"/>
                                    <a:gd name="T79" fmla="*/ 2 h 241"/>
                                    <a:gd name="T80" fmla="*/ 118 w 268"/>
                                    <a:gd name="T81" fmla="*/ 1 h 241"/>
                                    <a:gd name="T82" fmla="*/ 81 w 268"/>
                                    <a:gd name="T83" fmla="*/ 12 h 241"/>
                                    <a:gd name="T84" fmla="*/ 48 w 268"/>
                                    <a:gd name="T85" fmla="*/ 33 h 241"/>
                                    <a:gd name="T86" fmla="*/ 10 w 268"/>
                                    <a:gd name="T87" fmla="*/ 89 h 241"/>
                                    <a:gd name="T88" fmla="*/ 2 w 268"/>
                                    <a:gd name="T89" fmla="*/ 168 h 241"/>
                                    <a:gd name="T90" fmla="*/ 36 w 268"/>
                                    <a:gd name="T91" fmla="*/ 241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68" h="241">
                                      <a:moveTo>
                                        <a:pt x="201" y="144"/>
                                      </a:moveTo>
                                      <a:lnTo>
                                        <a:pt x="200" y="137"/>
                                      </a:lnTo>
                                      <a:lnTo>
                                        <a:pt x="199" y="129"/>
                                      </a:lnTo>
                                      <a:lnTo>
                                        <a:pt x="198" y="123"/>
                                      </a:lnTo>
                                      <a:lnTo>
                                        <a:pt x="195" y="116"/>
                                      </a:lnTo>
                                      <a:lnTo>
                                        <a:pt x="192" y="110"/>
                                      </a:lnTo>
                                      <a:lnTo>
                                        <a:pt x="189" y="104"/>
                                      </a:lnTo>
                                      <a:lnTo>
                                        <a:pt x="185" y="98"/>
                                      </a:lnTo>
                                      <a:lnTo>
                                        <a:pt x="181" y="93"/>
                                      </a:lnTo>
                                      <a:lnTo>
                                        <a:pt x="176" y="89"/>
                                      </a:lnTo>
                                      <a:lnTo>
                                        <a:pt x="171" y="85"/>
                                      </a:lnTo>
                                      <a:lnTo>
                                        <a:pt x="166" y="81"/>
                                      </a:lnTo>
                                      <a:lnTo>
                                        <a:pt x="160" y="78"/>
                                      </a:lnTo>
                                      <a:lnTo>
                                        <a:pt x="154" y="75"/>
                                      </a:lnTo>
                                      <a:lnTo>
                                        <a:pt x="147" y="74"/>
                                      </a:lnTo>
                                      <a:lnTo>
                                        <a:pt x="141" y="73"/>
                                      </a:lnTo>
                                      <a:lnTo>
                                        <a:pt x="134" y="72"/>
                                      </a:lnTo>
                                      <a:lnTo>
                                        <a:pt x="127" y="73"/>
                                      </a:lnTo>
                                      <a:lnTo>
                                        <a:pt x="120" y="74"/>
                                      </a:lnTo>
                                      <a:lnTo>
                                        <a:pt x="114" y="75"/>
                                      </a:lnTo>
                                      <a:lnTo>
                                        <a:pt x="108" y="78"/>
                                      </a:lnTo>
                                      <a:lnTo>
                                        <a:pt x="102" y="81"/>
                                      </a:lnTo>
                                      <a:lnTo>
                                        <a:pt x="97" y="85"/>
                                      </a:lnTo>
                                      <a:lnTo>
                                        <a:pt x="91" y="89"/>
                                      </a:lnTo>
                                      <a:lnTo>
                                        <a:pt x="87" y="93"/>
                                      </a:lnTo>
                                      <a:lnTo>
                                        <a:pt x="82" y="98"/>
                                      </a:lnTo>
                                      <a:lnTo>
                                        <a:pt x="78" y="104"/>
                                      </a:lnTo>
                                      <a:lnTo>
                                        <a:pt x="75" y="110"/>
                                      </a:lnTo>
                                      <a:lnTo>
                                        <a:pt x="72" y="116"/>
                                      </a:lnTo>
                                      <a:lnTo>
                                        <a:pt x="70" y="123"/>
                                      </a:lnTo>
                                      <a:lnTo>
                                        <a:pt x="68" y="129"/>
                                      </a:lnTo>
                                      <a:lnTo>
                                        <a:pt x="67" y="137"/>
                                      </a:lnTo>
                                      <a:lnTo>
                                        <a:pt x="67" y="144"/>
                                      </a:lnTo>
                                      <a:lnTo>
                                        <a:pt x="67" y="151"/>
                                      </a:lnTo>
                                      <a:lnTo>
                                        <a:pt x="68" y="159"/>
                                      </a:lnTo>
                                      <a:lnTo>
                                        <a:pt x="70" y="166"/>
                                      </a:lnTo>
                                      <a:lnTo>
                                        <a:pt x="72" y="172"/>
                                      </a:lnTo>
                                      <a:lnTo>
                                        <a:pt x="75" y="178"/>
                                      </a:lnTo>
                                      <a:lnTo>
                                        <a:pt x="78" y="184"/>
                                      </a:lnTo>
                                      <a:lnTo>
                                        <a:pt x="82" y="190"/>
                                      </a:lnTo>
                                      <a:lnTo>
                                        <a:pt x="87" y="195"/>
                                      </a:lnTo>
                                      <a:lnTo>
                                        <a:pt x="91" y="199"/>
                                      </a:lnTo>
                                      <a:lnTo>
                                        <a:pt x="97" y="204"/>
                                      </a:lnTo>
                                      <a:lnTo>
                                        <a:pt x="102" y="207"/>
                                      </a:lnTo>
                                      <a:lnTo>
                                        <a:pt x="108" y="210"/>
                                      </a:lnTo>
                                      <a:lnTo>
                                        <a:pt x="114" y="213"/>
                                      </a:lnTo>
                                      <a:lnTo>
                                        <a:pt x="120" y="214"/>
                                      </a:lnTo>
                                      <a:lnTo>
                                        <a:pt x="127" y="216"/>
                                      </a:lnTo>
                                      <a:lnTo>
                                        <a:pt x="134" y="216"/>
                                      </a:lnTo>
                                      <a:lnTo>
                                        <a:pt x="141" y="216"/>
                                      </a:lnTo>
                                      <a:lnTo>
                                        <a:pt x="147" y="214"/>
                                      </a:lnTo>
                                      <a:lnTo>
                                        <a:pt x="154" y="213"/>
                                      </a:lnTo>
                                      <a:lnTo>
                                        <a:pt x="160" y="210"/>
                                      </a:lnTo>
                                      <a:lnTo>
                                        <a:pt x="166" y="207"/>
                                      </a:lnTo>
                                      <a:lnTo>
                                        <a:pt x="171" y="204"/>
                                      </a:lnTo>
                                      <a:lnTo>
                                        <a:pt x="176" y="199"/>
                                      </a:lnTo>
                                      <a:lnTo>
                                        <a:pt x="181" y="195"/>
                                      </a:lnTo>
                                      <a:lnTo>
                                        <a:pt x="185" y="190"/>
                                      </a:lnTo>
                                      <a:lnTo>
                                        <a:pt x="189" y="184"/>
                                      </a:lnTo>
                                      <a:lnTo>
                                        <a:pt x="192" y="178"/>
                                      </a:lnTo>
                                      <a:lnTo>
                                        <a:pt x="195" y="172"/>
                                      </a:lnTo>
                                      <a:lnTo>
                                        <a:pt x="198" y="166"/>
                                      </a:lnTo>
                                      <a:lnTo>
                                        <a:pt x="199" y="159"/>
                                      </a:lnTo>
                                      <a:lnTo>
                                        <a:pt x="200" y="151"/>
                                      </a:lnTo>
                                      <a:lnTo>
                                        <a:pt x="201" y="144"/>
                                      </a:lnTo>
                                      <a:close/>
                                      <a:moveTo>
                                        <a:pt x="36" y="241"/>
                                      </a:moveTo>
                                      <a:lnTo>
                                        <a:pt x="43" y="240"/>
                                      </a:lnTo>
                                      <a:lnTo>
                                        <a:pt x="52" y="239"/>
                                      </a:lnTo>
                                      <a:lnTo>
                                        <a:pt x="60" y="238"/>
                                      </a:lnTo>
                                      <a:lnTo>
                                        <a:pt x="67" y="237"/>
                                      </a:lnTo>
                                      <a:lnTo>
                                        <a:pt x="76" y="236"/>
                                      </a:lnTo>
                                      <a:lnTo>
                                        <a:pt x="83" y="235"/>
                                      </a:lnTo>
                                      <a:lnTo>
                                        <a:pt x="91" y="234"/>
                                      </a:lnTo>
                                      <a:lnTo>
                                        <a:pt x="99" y="234"/>
                                      </a:lnTo>
                                      <a:lnTo>
                                        <a:pt x="107" y="233"/>
                                      </a:lnTo>
                                      <a:lnTo>
                                        <a:pt x="114" y="233"/>
                                      </a:lnTo>
                                      <a:lnTo>
                                        <a:pt x="122" y="232"/>
                                      </a:lnTo>
                                      <a:lnTo>
                                        <a:pt x="129" y="232"/>
                                      </a:lnTo>
                                      <a:lnTo>
                                        <a:pt x="137" y="232"/>
                                      </a:lnTo>
                                      <a:lnTo>
                                        <a:pt x="144" y="231"/>
                                      </a:lnTo>
                                      <a:lnTo>
                                        <a:pt x="151" y="231"/>
                                      </a:lnTo>
                                      <a:lnTo>
                                        <a:pt x="158" y="231"/>
                                      </a:lnTo>
                                      <a:lnTo>
                                        <a:pt x="163" y="231"/>
                                      </a:lnTo>
                                      <a:lnTo>
                                        <a:pt x="168" y="231"/>
                                      </a:lnTo>
                                      <a:lnTo>
                                        <a:pt x="173" y="231"/>
                                      </a:lnTo>
                                      <a:lnTo>
                                        <a:pt x="177" y="232"/>
                                      </a:lnTo>
                                      <a:lnTo>
                                        <a:pt x="182" y="232"/>
                                      </a:lnTo>
                                      <a:lnTo>
                                        <a:pt x="187" y="232"/>
                                      </a:lnTo>
                                      <a:lnTo>
                                        <a:pt x="192" y="232"/>
                                      </a:lnTo>
                                      <a:lnTo>
                                        <a:pt x="197" y="232"/>
                                      </a:lnTo>
                                      <a:lnTo>
                                        <a:pt x="202" y="233"/>
                                      </a:lnTo>
                                      <a:lnTo>
                                        <a:pt x="207" y="233"/>
                                      </a:lnTo>
                                      <a:lnTo>
                                        <a:pt x="212" y="233"/>
                                      </a:lnTo>
                                      <a:lnTo>
                                        <a:pt x="217" y="234"/>
                                      </a:lnTo>
                                      <a:lnTo>
                                        <a:pt x="222" y="234"/>
                                      </a:lnTo>
                                      <a:lnTo>
                                        <a:pt x="227" y="235"/>
                                      </a:lnTo>
                                      <a:lnTo>
                                        <a:pt x="232" y="235"/>
                                      </a:lnTo>
                                      <a:lnTo>
                                        <a:pt x="237" y="236"/>
                                      </a:lnTo>
                                      <a:lnTo>
                                        <a:pt x="245" y="224"/>
                                      </a:lnTo>
                                      <a:lnTo>
                                        <a:pt x="252" y="212"/>
                                      </a:lnTo>
                                      <a:lnTo>
                                        <a:pt x="257" y="199"/>
                                      </a:lnTo>
                                      <a:lnTo>
                                        <a:pt x="262" y="187"/>
                                      </a:lnTo>
                                      <a:lnTo>
                                        <a:pt x="265" y="174"/>
                                      </a:lnTo>
                                      <a:lnTo>
                                        <a:pt x="267" y="160"/>
                                      </a:lnTo>
                                      <a:lnTo>
                                        <a:pt x="268" y="147"/>
                                      </a:lnTo>
                                      <a:lnTo>
                                        <a:pt x="267" y="133"/>
                                      </a:lnTo>
                                      <a:lnTo>
                                        <a:pt x="266" y="120"/>
                                      </a:lnTo>
                                      <a:lnTo>
                                        <a:pt x="263" y="107"/>
                                      </a:lnTo>
                                      <a:lnTo>
                                        <a:pt x="259" y="94"/>
                                      </a:lnTo>
                                      <a:lnTo>
                                        <a:pt x="254" y="81"/>
                                      </a:lnTo>
                                      <a:lnTo>
                                        <a:pt x="248" y="70"/>
                                      </a:lnTo>
                                      <a:lnTo>
                                        <a:pt x="241" y="58"/>
                                      </a:lnTo>
                                      <a:lnTo>
                                        <a:pt x="233" y="47"/>
                                      </a:lnTo>
                                      <a:lnTo>
                                        <a:pt x="223" y="37"/>
                                      </a:lnTo>
                                      <a:lnTo>
                                        <a:pt x="213" y="28"/>
                                      </a:lnTo>
                                      <a:lnTo>
                                        <a:pt x="202" y="20"/>
                                      </a:lnTo>
                                      <a:lnTo>
                                        <a:pt x="191" y="14"/>
                                      </a:lnTo>
                                      <a:lnTo>
                                        <a:pt x="179" y="8"/>
                                      </a:lnTo>
                                      <a:lnTo>
                                        <a:pt x="167" y="5"/>
                                      </a:lnTo>
                                      <a:lnTo>
                                        <a:pt x="155" y="2"/>
                                      </a:lnTo>
                                      <a:lnTo>
                                        <a:pt x="143" y="0"/>
                                      </a:lnTo>
                                      <a:lnTo>
                                        <a:pt x="130" y="0"/>
                                      </a:lnTo>
                                      <a:lnTo>
                                        <a:pt x="118" y="1"/>
                                      </a:lnTo>
                                      <a:lnTo>
                                        <a:pt x="106" y="3"/>
                                      </a:lnTo>
                                      <a:lnTo>
                                        <a:pt x="93" y="7"/>
                                      </a:lnTo>
                                      <a:lnTo>
                                        <a:pt x="81" y="12"/>
                                      </a:lnTo>
                                      <a:lnTo>
                                        <a:pt x="70" y="17"/>
                                      </a:lnTo>
                                      <a:lnTo>
                                        <a:pt x="59" y="25"/>
                                      </a:lnTo>
                                      <a:lnTo>
                                        <a:pt x="48" y="33"/>
                                      </a:lnTo>
                                      <a:lnTo>
                                        <a:pt x="39" y="43"/>
                                      </a:lnTo>
                                      <a:lnTo>
                                        <a:pt x="22" y="65"/>
                                      </a:lnTo>
                                      <a:lnTo>
                                        <a:pt x="10" y="89"/>
                                      </a:lnTo>
                                      <a:lnTo>
                                        <a:pt x="3" y="114"/>
                                      </a:lnTo>
                                      <a:lnTo>
                                        <a:pt x="0" y="141"/>
                                      </a:lnTo>
                                      <a:lnTo>
                                        <a:pt x="2" y="168"/>
                                      </a:lnTo>
                                      <a:lnTo>
                                        <a:pt x="8" y="194"/>
                                      </a:lnTo>
                                      <a:lnTo>
                                        <a:pt x="20" y="219"/>
                                      </a:lnTo>
                                      <a:lnTo>
                                        <a:pt x="36" y="241"/>
                                      </a:lnTo>
                                      <a:close/>
                                    </a:path>
                                  </a:pathLst>
                                </a:custGeom>
                                <a:solidFill>
                                  <a:srgbClr val="FFF1F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89" name="Freeform 601"/>
                              <wps:cNvSpPr>
                                <a:spLocks/>
                              </wps:cNvSpPr>
                              <wps:spPr bwMode="auto">
                                <a:xfrm>
                                  <a:off x="4583" y="1207"/>
                                  <a:ext cx="134" cy="144"/>
                                </a:xfrm>
                                <a:custGeom>
                                  <a:avLst/>
                                  <a:gdLst>
                                    <a:gd name="T0" fmla="*/ 133 w 134"/>
                                    <a:gd name="T1" fmla="*/ 65 h 144"/>
                                    <a:gd name="T2" fmla="*/ 131 w 134"/>
                                    <a:gd name="T3" fmla="*/ 51 h 144"/>
                                    <a:gd name="T4" fmla="*/ 125 w 134"/>
                                    <a:gd name="T5" fmla="*/ 38 h 144"/>
                                    <a:gd name="T6" fmla="*/ 118 w 134"/>
                                    <a:gd name="T7" fmla="*/ 26 h 144"/>
                                    <a:gd name="T8" fmla="*/ 109 w 134"/>
                                    <a:gd name="T9" fmla="*/ 17 h 144"/>
                                    <a:gd name="T10" fmla="*/ 99 w 134"/>
                                    <a:gd name="T11" fmla="*/ 9 h 144"/>
                                    <a:gd name="T12" fmla="*/ 87 w 134"/>
                                    <a:gd name="T13" fmla="*/ 3 h 144"/>
                                    <a:gd name="T14" fmla="*/ 74 w 134"/>
                                    <a:gd name="T15" fmla="*/ 1 h 144"/>
                                    <a:gd name="T16" fmla="*/ 60 w 134"/>
                                    <a:gd name="T17" fmla="*/ 1 h 144"/>
                                    <a:gd name="T18" fmla="*/ 47 w 134"/>
                                    <a:gd name="T19" fmla="*/ 3 h 144"/>
                                    <a:gd name="T20" fmla="*/ 35 w 134"/>
                                    <a:gd name="T21" fmla="*/ 9 h 144"/>
                                    <a:gd name="T22" fmla="*/ 24 w 134"/>
                                    <a:gd name="T23" fmla="*/ 17 h 144"/>
                                    <a:gd name="T24" fmla="*/ 15 w 134"/>
                                    <a:gd name="T25" fmla="*/ 26 h 144"/>
                                    <a:gd name="T26" fmla="*/ 8 w 134"/>
                                    <a:gd name="T27" fmla="*/ 38 h 144"/>
                                    <a:gd name="T28" fmla="*/ 3 w 134"/>
                                    <a:gd name="T29" fmla="*/ 51 h 144"/>
                                    <a:gd name="T30" fmla="*/ 0 w 134"/>
                                    <a:gd name="T31" fmla="*/ 65 h 144"/>
                                    <a:gd name="T32" fmla="*/ 0 w 134"/>
                                    <a:gd name="T33" fmla="*/ 79 h 144"/>
                                    <a:gd name="T34" fmla="*/ 3 w 134"/>
                                    <a:gd name="T35" fmla="*/ 94 h 144"/>
                                    <a:gd name="T36" fmla="*/ 8 w 134"/>
                                    <a:gd name="T37" fmla="*/ 106 h 144"/>
                                    <a:gd name="T38" fmla="*/ 15 w 134"/>
                                    <a:gd name="T39" fmla="*/ 118 h 144"/>
                                    <a:gd name="T40" fmla="*/ 24 w 134"/>
                                    <a:gd name="T41" fmla="*/ 127 h 144"/>
                                    <a:gd name="T42" fmla="*/ 35 w 134"/>
                                    <a:gd name="T43" fmla="*/ 135 h 144"/>
                                    <a:gd name="T44" fmla="*/ 47 w 134"/>
                                    <a:gd name="T45" fmla="*/ 141 h 144"/>
                                    <a:gd name="T46" fmla="*/ 60 w 134"/>
                                    <a:gd name="T47" fmla="*/ 144 h 144"/>
                                    <a:gd name="T48" fmla="*/ 74 w 134"/>
                                    <a:gd name="T49" fmla="*/ 144 h 144"/>
                                    <a:gd name="T50" fmla="*/ 87 w 134"/>
                                    <a:gd name="T51" fmla="*/ 141 h 144"/>
                                    <a:gd name="T52" fmla="*/ 99 w 134"/>
                                    <a:gd name="T53" fmla="*/ 135 h 144"/>
                                    <a:gd name="T54" fmla="*/ 109 w 134"/>
                                    <a:gd name="T55" fmla="*/ 127 h 144"/>
                                    <a:gd name="T56" fmla="*/ 118 w 134"/>
                                    <a:gd name="T57" fmla="*/ 118 h 144"/>
                                    <a:gd name="T58" fmla="*/ 125 w 134"/>
                                    <a:gd name="T59" fmla="*/ 106 h 144"/>
                                    <a:gd name="T60" fmla="*/ 131 w 134"/>
                                    <a:gd name="T61" fmla="*/ 94 h 144"/>
                                    <a:gd name="T62" fmla="*/ 133 w 134"/>
                                    <a:gd name="T63" fmla="*/ 7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34" h="144">
                                      <a:moveTo>
                                        <a:pt x="134" y="72"/>
                                      </a:moveTo>
                                      <a:lnTo>
                                        <a:pt x="133" y="65"/>
                                      </a:lnTo>
                                      <a:lnTo>
                                        <a:pt x="132" y="57"/>
                                      </a:lnTo>
                                      <a:lnTo>
                                        <a:pt x="131" y="51"/>
                                      </a:lnTo>
                                      <a:lnTo>
                                        <a:pt x="128" y="44"/>
                                      </a:lnTo>
                                      <a:lnTo>
                                        <a:pt x="125" y="38"/>
                                      </a:lnTo>
                                      <a:lnTo>
                                        <a:pt x="122" y="32"/>
                                      </a:lnTo>
                                      <a:lnTo>
                                        <a:pt x="118" y="26"/>
                                      </a:lnTo>
                                      <a:lnTo>
                                        <a:pt x="114" y="21"/>
                                      </a:lnTo>
                                      <a:lnTo>
                                        <a:pt x="109" y="17"/>
                                      </a:lnTo>
                                      <a:lnTo>
                                        <a:pt x="104" y="13"/>
                                      </a:lnTo>
                                      <a:lnTo>
                                        <a:pt x="99" y="9"/>
                                      </a:lnTo>
                                      <a:lnTo>
                                        <a:pt x="93" y="6"/>
                                      </a:lnTo>
                                      <a:lnTo>
                                        <a:pt x="87" y="3"/>
                                      </a:lnTo>
                                      <a:lnTo>
                                        <a:pt x="80" y="2"/>
                                      </a:lnTo>
                                      <a:lnTo>
                                        <a:pt x="74" y="1"/>
                                      </a:lnTo>
                                      <a:lnTo>
                                        <a:pt x="67" y="0"/>
                                      </a:lnTo>
                                      <a:lnTo>
                                        <a:pt x="60" y="1"/>
                                      </a:lnTo>
                                      <a:lnTo>
                                        <a:pt x="53" y="2"/>
                                      </a:lnTo>
                                      <a:lnTo>
                                        <a:pt x="47" y="3"/>
                                      </a:lnTo>
                                      <a:lnTo>
                                        <a:pt x="41" y="6"/>
                                      </a:lnTo>
                                      <a:lnTo>
                                        <a:pt x="35" y="9"/>
                                      </a:lnTo>
                                      <a:lnTo>
                                        <a:pt x="30" y="13"/>
                                      </a:lnTo>
                                      <a:lnTo>
                                        <a:pt x="24" y="17"/>
                                      </a:lnTo>
                                      <a:lnTo>
                                        <a:pt x="20" y="21"/>
                                      </a:lnTo>
                                      <a:lnTo>
                                        <a:pt x="15" y="26"/>
                                      </a:lnTo>
                                      <a:lnTo>
                                        <a:pt x="11" y="32"/>
                                      </a:lnTo>
                                      <a:lnTo>
                                        <a:pt x="8" y="38"/>
                                      </a:lnTo>
                                      <a:lnTo>
                                        <a:pt x="5" y="44"/>
                                      </a:lnTo>
                                      <a:lnTo>
                                        <a:pt x="3" y="51"/>
                                      </a:lnTo>
                                      <a:lnTo>
                                        <a:pt x="1" y="57"/>
                                      </a:lnTo>
                                      <a:lnTo>
                                        <a:pt x="0" y="65"/>
                                      </a:lnTo>
                                      <a:lnTo>
                                        <a:pt x="0" y="72"/>
                                      </a:lnTo>
                                      <a:lnTo>
                                        <a:pt x="0" y="79"/>
                                      </a:lnTo>
                                      <a:lnTo>
                                        <a:pt x="1" y="87"/>
                                      </a:lnTo>
                                      <a:lnTo>
                                        <a:pt x="3" y="94"/>
                                      </a:lnTo>
                                      <a:lnTo>
                                        <a:pt x="5" y="100"/>
                                      </a:lnTo>
                                      <a:lnTo>
                                        <a:pt x="8" y="106"/>
                                      </a:lnTo>
                                      <a:lnTo>
                                        <a:pt x="11" y="112"/>
                                      </a:lnTo>
                                      <a:lnTo>
                                        <a:pt x="15" y="118"/>
                                      </a:lnTo>
                                      <a:lnTo>
                                        <a:pt x="20" y="123"/>
                                      </a:lnTo>
                                      <a:lnTo>
                                        <a:pt x="24" y="127"/>
                                      </a:lnTo>
                                      <a:lnTo>
                                        <a:pt x="30" y="132"/>
                                      </a:lnTo>
                                      <a:lnTo>
                                        <a:pt x="35" y="135"/>
                                      </a:lnTo>
                                      <a:lnTo>
                                        <a:pt x="41" y="138"/>
                                      </a:lnTo>
                                      <a:lnTo>
                                        <a:pt x="47" y="141"/>
                                      </a:lnTo>
                                      <a:lnTo>
                                        <a:pt x="53" y="142"/>
                                      </a:lnTo>
                                      <a:lnTo>
                                        <a:pt x="60" y="144"/>
                                      </a:lnTo>
                                      <a:lnTo>
                                        <a:pt x="67" y="144"/>
                                      </a:lnTo>
                                      <a:lnTo>
                                        <a:pt x="74" y="144"/>
                                      </a:lnTo>
                                      <a:lnTo>
                                        <a:pt x="80" y="142"/>
                                      </a:lnTo>
                                      <a:lnTo>
                                        <a:pt x="87" y="141"/>
                                      </a:lnTo>
                                      <a:lnTo>
                                        <a:pt x="93" y="138"/>
                                      </a:lnTo>
                                      <a:lnTo>
                                        <a:pt x="99" y="135"/>
                                      </a:lnTo>
                                      <a:lnTo>
                                        <a:pt x="104" y="132"/>
                                      </a:lnTo>
                                      <a:lnTo>
                                        <a:pt x="109" y="127"/>
                                      </a:lnTo>
                                      <a:lnTo>
                                        <a:pt x="114" y="123"/>
                                      </a:lnTo>
                                      <a:lnTo>
                                        <a:pt x="118" y="118"/>
                                      </a:lnTo>
                                      <a:lnTo>
                                        <a:pt x="122" y="112"/>
                                      </a:lnTo>
                                      <a:lnTo>
                                        <a:pt x="125" y="106"/>
                                      </a:lnTo>
                                      <a:lnTo>
                                        <a:pt x="128" y="100"/>
                                      </a:lnTo>
                                      <a:lnTo>
                                        <a:pt x="131" y="94"/>
                                      </a:lnTo>
                                      <a:lnTo>
                                        <a:pt x="132" y="87"/>
                                      </a:lnTo>
                                      <a:lnTo>
                                        <a:pt x="133" y="79"/>
                                      </a:lnTo>
                                      <a:lnTo>
                                        <a:pt x="134"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0" name="Freeform 602"/>
                              <wps:cNvSpPr>
                                <a:spLocks/>
                              </wps:cNvSpPr>
                              <wps:spPr bwMode="auto">
                                <a:xfrm>
                                  <a:off x="5593" y="1965"/>
                                  <a:ext cx="22" cy="83"/>
                                </a:xfrm>
                                <a:custGeom>
                                  <a:avLst/>
                                  <a:gdLst>
                                    <a:gd name="T0" fmla="*/ 0 w 22"/>
                                    <a:gd name="T1" fmla="*/ 83 h 83"/>
                                    <a:gd name="T2" fmla="*/ 8 w 22"/>
                                    <a:gd name="T3" fmla="*/ 68 h 83"/>
                                    <a:gd name="T4" fmla="*/ 14 w 22"/>
                                    <a:gd name="T5" fmla="*/ 53 h 83"/>
                                    <a:gd name="T6" fmla="*/ 19 w 22"/>
                                    <a:gd name="T7" fmla="*/ 41 h 83"/>
                                    <a:gd name="T8" fmla="*/ 21 w 22"/>
                                    <a:gd name="T9" fmla="*/ 30 h 83"/>
                                    <a:gd name="T10" fmla="*/ 22 w 22"/>
                                    <a:gd name="T11" fmla="*/ 21 h 83"/>
                                    <a:gd name="T12" fmla="*/ 21 w 22"/>
                                    <a:gd name="T13" fmla="*/ 13 h 83"/>
                                    <a:gd name="T14" fmla="*/ 19 w 22"/>
                                    <a:gd name="T15" fmla="*/ 6 h 83"/>
                                    <a:gd name="T16" fmla="*/ 16 w 22"/>
                                    <a:gd name="T17" fmla="*/ 0 h 83"/>
                                    <a:gd name="T18" fmla="*/ 14 w 22"/>
                                    <a:gd name="T19" fmla="*/ 8 h 83"/>
                                    <a:gd name="T20" fmla="*/ 13 w 22"/>
                                    <a:gd name="T21" fmla="*/ 17 h 83"/>
                                    <a:gd name="T22" fmla="*/ 11 w 22"/>
                                    <a:gd name="T23" fmla="*/ 27 h 83"/>
                                    <a:gd name="T24" fmla="*/ 9 w 22"/>
                                    <a:gd name="T25" fmla="*/ 37 h 83"/>
                                    <a:gd name="T26" fmla="*/ 7 w 22"/>
                                    <a:gd name="T27" fmla="*/ 48 h 83"/>
                                    <a:gd name="T28" fmla="*/ 5 w 22"/>
                                    <a:gd name="T29" fmla="*/ 59 h 83"/>
                                    <a:gd name="T30" fmla="*/ 3 w 22"/>
                                    <a:gd name="T31" fmla="*/ 71 h 83"/>
                                    <a:gd name="T32" fmla="*/ 0 w 22"/>
                                    <a:gd name="T33"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 h="83">
                                      <a:moveTo>
                                        <a:pt x="0" y="83"/>
                                      </a:moveTo>
                                      <a:lnTo>
                                        <a:pt x="8" y="68"/>
                                      </a:lnTo>
                                      <a:lnTo>
                                        <a:pt x="14" y="53"/>
                                      </a:lnTo>
                                      <a:lnTo>
                                        <a:pt x="19" y="41"/>
                                      </a:lnTo>
                                      <a:lnTo>
                                        <a:pt x="21" y="30"/>
                                      </a:lnTo>
                                      <a:lnTo>
                                        <a:pt x="22" y="21"/>
                                      </a:lnTo>
                                      <a:lnTo>
                                        <a:pt x="21" y="13"/>
                                      </a:lnTo>
                                      <a:lnTo>
                                        <a:pt x="19" y="6"/>
                                      </a:lnTo>
                                      <a:lnTo>
                                        <a:pt x="16" y="0"/>
                                      </a:lnTo>
                                      <a:lnTo>
                                        <a:pt x="14" y="8"/>
                                      </a:lnTo>
                                      <a:lnTo>
                                        <a:pt x="13" y="17"/>
                                      </a:lnTo>
                                      <a:lnTo>
                                        <a:pt x="11" y="27"/>
                                      </a:lnTo>
                                      <a:lnTo>
                                        <a:pt x="9" y="37"/>
                                      </a:lnTo>
                                      <a:lnTo>
                                        <a:pt x="7" y="48"/>
                                      </a:lnTo>
                                      <a:lnTo>
                                        <a:pt x="5" y="59"/>
                                      </a:lnTo>
                                      <a:lnTo>
                                        <a:pt x="3" y="71"/>
                                      </a:lnTo>
                                      <a:lnTo>
                                        <a:pt x="0" y="83"/>
                                      </a:lnTo>
                                      <a:close/>
                                    </a:path>
                                  </a:pathLst>
                                </a:custGeom>
                                <a:solidFill>
                                  <a:srgbClr val="0D0D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1" name="Freeform 603"/>
                              <wps:cNvSpPr>
                                <a:spLocks noEditPoints="1"/>
                              </wps:cNvSpPr>
                              <wps:spPr bwMode="auto">
                                <a:xfrm>
                                  <a:off x="3731" y="1941"/>
                                  <a:ext cx="1878" cy="210"/>
                                </a:xfrm>
                                <a:custGeom>
                                  <a:avLst/>
                                  <a:gdLst>
                                    <a:gd name="T0" fmla="*/ 1860 w 1878"/>
                                    <a:gd name="T1" fmla="*/ 110 h 210"/>
                                    <a:gd name="T2" fmla="*/ 1856 w 1878"/>
                                    <a:gd name="T3" fmla="*/ 118 h 210"/>
                                    <a:gd name="T4" fmla="*/ 1851 w 1878"/>
                                    <a:gd name="T5" fmla="*/ 125 h 210"/>
                                    <a:gd name="T6" fmla="*/ 1846 w 1878"/>
                                    <a:gd name="T7" fmla="*/ 133 h 210"/>
                                    <a:gd name="T8" fmla="*/ 1838 w 1878"/>
                                    <a:gd name="T9" fmla="*/ 147 h 210"/>
                                    <a:gd name="T10" fmla="*/ 1827 w 1878"/>
                                    <a:gd name="T11" fmla="*/ 165 h 210"/>
                                    <a:gd name="T12" fmla="*/ 1817 w 1878"/>
                                    <a:gd name="T13" fmla="*/ 183 h 210"/>
                                    <a:gd name="T14" fmla="*/ 1806 w 1878"/>
                                    <a:gd name="T15" fmla="*/ 201 h 210"/>
                                    <a:gd name="T16" fmla="*/ 1811 w 1878"/>
                                    <a:gd name="T17" fmla="*/ 198 h 210"/>
                                    <a:gd name="T18" fmla="*/ 1827 w 1878"/>
                                    <a:gd name="T19" fmla="*/ 176 h 210"/>
                                    <a:gd name="T20" fmla="*/ 1835 w 1878"/>
                                    <a:gd name="T21" fmla="*/ 158 h 210"/>
                                    <a:gd name="T22" fmla="*/ 1839 w 1878"/>
                                    <a:gd name="T23" fmla="*/ 143 h 210"/>
                                    <a:gd name="T24" fmla="*/ 1838 w 1878"/>
                                    <a:gd name="T25" fmla="*/ 132 h 210"/>
                                    <a:gd name="T26" fmla="*/ 1832 w 1878"/>
                                    <a:gd name="T27" fmla="*/ 123 h 210"/>
                                    <a:gd name="T28" fmla="*/ 1823 w 1878"/>
                                    <a:gd name="T29" fmla="*/ 117 h 210"/>
                                    <a:gd name="T30" fmla="*/ 1812 w 1878"/>
                                    <a:gd name="T31" fmla="*/ 113 h 210"/>
                                    <a:gd name="T32" fmla="*/ 1809 w 1878"/>
                                    <a:gd name="T33" fmla="*/ 95 h 210"/>
                                    <a:gd name="T34" fmla="*/ 1815 w 1878"/>
                                    <a:gd name="T35" fmla="*/ 65 h 210"/>
                                    <a:gd name="T36" fmla="*/ 1820 w 1878"/>
                                    <a:gd name="T37" fmla="*/ 38 h 210"/>
                                    <a:gd name="T38" fmla="*/ 1825 w 1878"/>
                                    <a:gd name="T39" fmla="*/ 12 h 210"/>
                                    <a:gd name="T40" fmla="*/ 1835 w 1878"/>
                                    <a:gd name="T41" fmla="*/ 2 h 210"/>
                                    <a:gd name="T42" fmla="*/ 1850 w 1878"/>
                                    <a:gd name="T43" fmla="*/ 6 h 210"/>
                                    <a:gd name="T44" fmla="*/ 1863 w 1878"/>
                                    <a:gd name="T45" fmla="*/ 11 h 210"/>
                                    <a:gd name="T46" fmla="*/ 1874 w 1878"/>
                                    <a:gd name="T47" fmla="*/ 19 h 210"/>
                                    <a:gd name="T48" fmla="*/ 1876 w 1878"/>
                                    <a:gd name="T49" fmla="*/ 32 h 210"/>
                                    <a:gd name="T50" fmla="*/ 1873 w 1878"/>
                                    <a:gd name="T51" fmla="*/ 51 h 210"/>
                                    <a:gd name="T52" fmla="*/ 1869 w 1878"/>
                                    <a:gd name="T53" fmla="*/ 72 h 210"/>
                                    <a:gd name="T54" fmla="*/ 1865 w 1878"/>
                                    <a:gd name="T55" fmla="*/ 95 h 210"/>
                                    <a:gd name="T56" fmla="*/ 19 w 1878"/>
                                    <a:gd name="T57" fmla="*/ 12 h 210"/>
                                    <a:gd name="T58" fmla="*/ 4 w 1878"/>
                                    <a:gd name="T59" fmla="*/ 26 h 210"/>
                                    <a:gd name="T60" fmla="*/ 0 w 1878"/>
                                    <a:gd name="T61" fmla="*/ 50 h 210"/>
                                    <a:gd name="T62" fmla="*/ 11 w 1878"/>
                                    <a:gd name="T63" fmla="*/ 85 h 210"/>
                                    <a:gd name="T64" fmla="*/ 40 w 1878"/>
                                    <a:gd name="T65" fmla="*/ 135 h 210"/>
                                    <a:gd name="T66" fmla="*/ 42 w 1878"/>
                                    <a:gd name="T67" fmla="*/ 140 h 210"/>
                                    <a:gd name="T68" fmla="*/ 45 w 1878"/>
                                    <a:gd name="T69" fmla="*/ 145 h 210"/>
                                    <a:gd name="T70" fmla="*/ 48 w 1878"/>
                                    <a:gd name="T71" fmla="*/ 150 h 210"/>
                                    <a:gd name="T72" fmla="*/ 51 w 1878"/>
                                    <a:gd name="T73" fmla="*/ 155 h 210"/>
                                    <a:gd name="T74" fmla="*/ 52 w 1878"/>
                                    <a:gd name="T75" fmla="*/ 159 h 210"/>
                                    <a:gd name="T76" fmla="*/ 57 w 1878"/>
                                    <a:gd name="T77" fmla="*/ 173 h 210"/>
                                    <a:gd name="T78" fmla="*/ 51 w 1878"/>
                                    <a:gd name="T79" fmla="*/ 162 h 210"/>
                                    <a:gd name="T80" fmla="*/ 47 w 1878"/>
                                    <a:gd name="T81" fmla="*/ 152 h 210"/>
                                    <a:gd name="T82" fmla="*/ 46 w 1878"/>
                                    <a:gd name="T83" fmla="*/ 143 h 210"/>
                                    <a:gd name="T84" fmla="*/ 46 w 1878"/>
                                    <a:gd name="T85" fmla="*/ 136 h 210"/>
                                    <a:gd name="T86" fmla="*/ 37 w 1878"/>
                                    <a:gd name="T87" fmla="*/ 102 h 210"/>
                                    <a:gd name="T88" fmla="*/ 30 w 1878"/>
                                    <a:gd name="T89" fmla="*/ 70 h 210"/>
                                    <a:gd name="T90" fmla="*/ 24 w 1878"/>
                                    <a:gd name="T91" fmla="*/ 40 h 210"/>
                                    <a:gd name="T92" fmla="*/ 19 w 1878"/>
                                    <a:gd name="T93" fmla="*/ 12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878" h="210">
                                      <a:moveTo>
                                        <a:pt x="1862" y="107"/>
                                      </a:moveTo>
                                      <a:lnTo>
                                        <a:pt x="1860" y="110"/>
                                      </a:lnTo>
                                      <a:lnTo>
                                        <a:pt x="1858" y="114"/>
                                      </a:lnTo>
                                      <a:lnTo>
                                        <a:pt x="1856" y="118"/>
                                      </a:lnTo>
                                      <a:lnTo>
                                        <a:pt x="1853" y="122"/>
                                      </a:lnTo>
                                      <a:lnTo>
                                        <a:pt x="1851" y="125"/>
                                      </a:lnTo>
                                      <a:lnTo>
                                        <a:pt x="1848" y="130"/>
                                      </a:lnTo>
                                      <a:lnTo>
                                        <a:pt x="1846" y="133"/>
                                      </a:lnTo>
                                      <a:lnTo>
                                        <a:pt x="1843" y="138"/>
                                      </a:lnTo>
                                      <a:lnTo>
                                        <a:pt x="1838" y="147"/>
                                      </a:lnTo>
                                      <a:lnTo>
                                        <a:pt x="1832" y="156"/>
                                      </a:lnTo>
                                      <a:lnTo>
                                        <a:pt x="1827" y="165"/>
                                      </a:lnTo>
                                      <a:lnTo>
                                        <a:pt x="1822" y="174"/>
                                      </a:lnTo>
                                      <a:lnTo>
                                        <a:pt x="1817" y="183"/>
                                      </a:lnTo>
                                      <a:lnTo>
                                        <a:pt x="1812" y="192"/>
                                      </a:lnTo>
                                      <a:lnTo>
                                        <a:pt x="1806" y="201"/>
                                      </a:lnTo>
                                      <a:lnTo>
                                        <a:pt x="1801" y="210"/>
                                      </a:lnTo>
                                      <a:lnTo>
                                        <a:pt x="1811" y="198"/>
                                      </a:lnTo>
                                      <a:lnTo>
                                        <a:pt x="1820" y="186"/>
                                      </a:lnTo>
                                      <a:lnTo>
                                        <a:pt x="1827" y="176"/>
                                      </a:lnTo>
                                      <a:lnTo>
                                        <a:pt x="1832" y="166"/>
                                      </a:lnTo>
                                      <a:lnTo>
                                        <a:pt x="1835" y="158"/>
                                      </a:lnTo>
                                      <a:lnTo>
                                        <a:pt x="1838" y="150"/>
                                      </a:lnTo>
                                      <a:lnTo>
                                        <a:pt x="1839" y="143"/>
                                      </a:lnTo>
                                      <a:lnTo>
                                        <a:pt x="1839" y="137"/>
                                      </a:lnTo>
                                      <a:lnTo>
                                        <a:pt x="1838" y="132"/>
                                      </a:lnTo>
                                      <a:lnTo>
                                        <a:pt x="1835" y="128"/>
                                      </a:lnTo>
                                      <a:lnTo>
                                        <a:pt x="1832" y="123"/>
                                      </a:lnTo>
                                      <a:lnTo>
                                        <a:pt x="1828" y="120"/>
                                      </a:lnTo>
                                      <a:lnTo>
                                        <a:pt x="1823" y="117"/>
                                      </a:lnTo>
                                      <a:lnTo>
                                        <a:pt x="1818" y="115"/>
                                      </a:lnTo>
                                      <a:lnTo>
                                        <a:pt x="1812" y="113"/>
                                      </a:lnTo>
                                      <a:lnTo>
                                        <a:pt x="1805" y="111"/>
                                      </a:lnTo>
                                      <a:lnTo>
                                        <a:pt x="1809" y="95"/>
                                      </a:lnTo>
                                      <a:lnTo>
                                        <a:pt x="1812" y="80"/>
                                      </a:lnTo>
                                      <a:lnTo>
                                        <a:pt x="1815" y="65"/>
                                      </a:lnTo>
                                      <a:lnTo>
                                        <a:pt x="1818" y="51"/>
                                      </a:lnTo>
                                      <a:lnTo>
                                        <a:pt x="1820" y="38"/>
                                      </a:lnTo>
                                      <a:lnTo>
                                        <a:pt x="1823" y="25"/>
                                      </a:lnTo>
                                      <a:lnTo>
                                        <a:pt x="1825" y="12"/>
                                      </a:lnTo>
                                      <a:lnTo>
                                        <a:pt x="1827" y="0"/>
                                      </a:lnTo>
                                      <a:lnTo>
                                        <a:pt x="1835" y="2"/>
                                      </a:lnTo>
                                      <a:lnTo>
                                        <a:pt x="1843" y="4"/>
                                      </a:lnTo>
                                      <a:lnTo>
                                        <a:pt x="1850" y="6"/>
                                      </a:lnTo>
                                      <a:lnTo>
                                        <a:pt x="1857" y="8"/>
                                      </a:lnTo>
                                      <a:lnTo>
                                        <a:pt x="1863" y="11"/>
                                      </a:lnTo>
                                      <a:lnTo>
                                        <a:pt x="1869" y="15"/>
                                      </a:lnTo>
                                      <a:lnTo>
                                        <a:pt x="1874" y="19"/>
                                      </a:lnTo>
                                      <a:lnTo>
                                        <a:pt x="1878" y="24"/>
                                      </a:lnTo>
                                      <a:lnTo>
                                        <a:pt x="1876" y="32"/>
                                      </a:lnTo>
                                      <a:lnTo>
                                        <a:pt x="1875" y="41"/>
                                      </a:lnTo>
                                      <a:lnTo>
                                        <a:pt x="1873" y="51"/>
                                      </a:lnTo>
                                      <a:lnTo>
                                        <a:pt x="1871" y="61"/>
                                      </a:lnTo>
                                      <a:lnTo>
                                        <a:pt x="1869" y="72"/>
                                      </a:lnTo>
                                      <a:lnTo>
                                        <a:pt x="1867" y="83"/>
                                      </a:lnTo>
                                      <a:lnTo>
                                        <a:pt x="1865" y="95"/>
                                      </a:lnTo>
                                      <a:lnTo>
                                        <a:pt x="1862" y="107"/>
                                      </a:lnTo>
                                      <a:close/>
                                      <a:moveTo>
                                        <a:pt x="19" y="12"/>
                                      </a:moveTo>
                                      <a:lnTo>
                                        <a:pt x="10" y="18"/>
                                      </a:lnTo>
                                      <a:lnTo>
                                        <a:pt x="4" y="26"/>
                                      </a:lnTo>
                                      <a:lnTo>
                                        <a:pt x="0" y="37"/>
                                      </a:lnTo>
                                      <a:lnTo>
                                        <a:pt x="0" y="50"/>
                                      </a:lnTo>
                                      <a:lnTo>
                                        <a:pt x="3" y="66"/>
                                      </a:lnTo>
                                      <a:lnTo>
                                        <a:pt x="11" y="85"/>
                                      </a:lnTo>
                                      <a:lnTo>
                                        <a:pt x="22" y="108"/>
                                      </a:lnTo>
                                      <a:lnTo>
                                        <a:pt x="40" y="135"/>
                                      </a:lnTo>
                                      <a:lnTo>
                                        <a:pt x="41" y="138"/>
                                      </a:lnTo>
                                      <a:lnTo>
                                        <a:pt x="42" y="140"/>
                                      </a:lnTo>
                                      <a:lnTo>
                                        <a:pt x="44" y="143"/>
                                      </a:lnTo>
                                      <a:lnTo>
                                        <a:pt x="45" y="145"/>
                                      </a:lnTo>
                                      <a:lnTo>
                                        <a:pt x="47" y="148"/>
                                      </a:lnTo>
                                      <a:lnTo>
                                        <a:pt x="48" y="150"/>
                                      </a:lnTo>
                                      <a:lnTo>
                                        <a:pt x="50" y="153"/>
                                      </a:lnTo>
                                      <a:lnTo>
                                        <a:pt x="51" y="155"/>
                                      </a:lnTo>
                                      <a:lnTo>
                                        <a:pt x="51" y="156"/>
                                      </a:lnTo>
                                      <a:lnTo>
                                        <a:pt x="52" y="159"/>
                                      </a:lnTo>
                                      <a:lnTo>
                                        <a:pt x="54" y="165"/>
                                      </a:lnTo>
                                      <a:lnTo>
                                        <a:pt x="57" y="173"/>
                                      </a:lnTo>
                                      <a:lnTo>
                                        <a:pt x="54" y="168"/>
                                      </a:lnTo>
                                      <a:lnTo>
                                        <a:pt x="51" y="162"/>
                                      </a:lnTo>
                                      <a:lnTo>
                                        <a:pt x="49" y="157"/>
                                      </a:lnTo>
                                      <a:lnTo>
                                        <a:pt x="47" y="152"/>
                                      </a:lnTo>
                                      <a:lnTo>
                                        <a:pt x="46" y="148"/>
                                      </a:lnTo>
                                      <a:lnTo>
                                        <a:pt x="46" y="143"/>
                                      </a:lnTo>
                                      <a:lnTo>
                                        <a:pt x="45" y="140"/>
                                      </a:lnTo>
                                      <a:lnTo>
                                        <a:pt x="46" y="136"/>
                                      </a:lnTo>
                                      <a:lnTo>
                                        <a:pt x="41" y="119"/>
                                      </a:lnTo>
                                      <a:lnTo>
                                        <a:pt x="37" y="102"/>
                                      </a:lnTo>
                                      <a:lnTo>
                                        <a:pt x="33" y="85"/>
                                      </a:lnTo>
                                      <a:lnTo>
                                        <a:pt x="30" y="70"/>
                                      </a:lnTo>
                                      <a:lnTo>
                                        <a:pt x="26" y="55"/>
                                      </a:lnTo>
                                      <a:lnTo>
                                        <a:pt x="24" y="40"/>
                                      </a:lnTo>
                                      <a:lnTo>
                                        <a:pt x="21" y="25"/>
                                      </a:lnTo>
                                      <a:lnTo>
                                        <a:pt x="19" y="12"/>
                                      </a:lnTo>
                                      <a:close/>
                                    </a:path>
                                  </a:pathLst>
                                </a:custGeom>
                                <a:solidFill>
                                  <a:srgbClr val="1A1A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2" name="Freeform 604"/>
                              <wps:cNvSpPr>
                                <a:spLocks noEditPoints="1"/>
                              </wps:cNvSpPr>
                              <wps:spPr bwMode="auto">
                                <a:xfrm>
                                  <a:off x="3750" y="1858"/>
                                  <a:ext cx="1808" cy="293"/>
                                </a:xfrm>
                                <a:custGeom>
                                  <a:avLst/>
                                  <a:gdLst>
                                    <a:gd name="T0" fmla="*/ 6 w 1808"/>
                                    <a:gd name="T1" fmla="*/ 92 h 293"/>
                                    <a:gd name="T2" fmla="*/ 17 w 1808"/>
                                    <a:gd name="T3" fmla="*/ 88 h 293"/>
                                    <a:gd name="T4" fmla="*/ 31 w 1808"/>
                                    <a:gd name="T5" fmla="*/ 84 h 293"/>
                                    <a:gd name="T6" fmla="*/ 45 w 1808"/>
                                    <a:gd name="T7" fmla="*/ 81 h 293"/>
                                    <a:gd name="T8" fmla="*/ 54 w 1808"/>
                                    <a:gd name="T9" fmla="*/ 92 h 293"/>
                                    <a:gd name="T10" fmla="*/ 59 w 1808"/>
                                    <a:gd name="T11" fmla="*/ 118 h 293"/>
                                    <a:gd name="T12" fmla="*/ 65 w 1808"/>
                                    <a:gd name="T13" fmla="*/ 145 h 293"/>
                                    <a:gd name="T14" fmla="*/ 71 w 1808"/>
                                    <a:gd name="T15" fmla="*/ 175 h 293"/>
                                    <a:gd name="T16" fmla="*/ 66 w 1808"/>
                                    <a:gd name="T17" fmla="*/ 192 h 293"/>
                                    <a:gd name="T18" fmla="*/ 50 w 1808"/>
                                    <a:gd name="T19" fmla="*/ 197 h 293"/>
                                    <a:gd name="T20" fmla="*/ 37 w 1808"/>
                                    <a:gd name="T21" fmla="*/ 203 h 293"/>
                                    <a:gd name="T22" fmla="*/ 28 w 1808"/>
                                    <a:gd name="T23" fmla="*/ 213 h 293"/>
                                    <a:gd name="T24" fmla="*/ 22 w 1808"/>
                                    <a:gd name="T25" fmla="*/ 202 h 293"/>
                                    <a:gd name="T26" fmla="*/ 14 w 1808"/>
                                    <a:gd name="T27" fmla="*/ 168 h 293"/>
                                    <a:gd name="T28" fmla="*/ 7 w 1808"/>
                                    <a:gd name="T29" fmla="*/ 138 h 293"/>
                                    <a:gd name="T30" fmla="*/ 2 w 1808"/>
                                    <a:gd name="T31" fmla="*/ 108 h 293"/>
                                    <a:gd name="T32" fmla="*/ 32 w 1808"/>
                                    <a:gd name="T33" fmla="*/ 238 h 293"/>
                                    <a:gd name="T34" fmla="*/ 40 w 1808"/>
                                    <a:gd name="T35" fmla="*/ 252 h 293"/>
                                    <a:gd name="T36" fmla="*/ 48 w 1808"/>
                                    <a:gd name="T37" fmla="*/ 266 h 293"/>
                                    <a:gd name="T38" fmla="*/ 57 w 1808"/>
                                    <a:gd name="T39" fmla="*/ 279 h 293"/>
                                    <a:gd name="T40" fmla="*/ 65 w 1808"/>
                                    <a:gd name="T41" fmla="*/ 293 h 293"/>
                                    <a:gd name="T42" fmla="*/ 57 w 1808"/>
                                    <a:gd name="T43" fmla="*/ 283 h 293"/>
                                    <a:gd name="T44" fmla="*/ 50 w 1808"/>
                                    <a:gd name="T45" fmla="*/ 273 h 293"/>
                                    <a:gd name="T46" fmla="*/ 43 w 1808"/>
                                    <a:gd name="T47" fmla="*/ 264 h 293"/>
                                    <a:gd name="T48" fmla="*/ 38 w 1808"/>
                                    <a:gd name="T49" fmla="*/ 256 h 293"/>
                                    <a:gd name="T50" fmla="*/ 33 w 1808"/>
                                    <a:gd name="T51" fmla="*/ 242 h 293"/>
                                    <a:gd name="T52" fmla="*/ 32 w 1808"/>
                                    <a:gd name="T53" fmla="*/ 238 h 293"/>
                                    <a:gd name="T54" fmla="*/ 1780 w 1808"/>
                                    <a:gd name="T55" fmla="*/ 192 h 293"/>
                                    <a:gd name="T56" fmla="*/ 1767 w 1808"/>
                                    <a:gd name="T57" fmla="*/ 190 h 293"/>
                                    <a:gd name="T58" fmla="*/ 1753 w 1808"/>
                                    <a:gd name="T59" fmla="*/ 188 h 293"/>
                                    <a:gd name="T60" fmla="*/ 1739 w 1808"/>
                                    <a:gd name="T61" fmla="*/ 186 h 293"/>
                                    <a:gd name="T62" fmla="*/ 1736 w 1808"/>
                                    <a:gd name="T63" fmla="*/ 169 h 293"/>
                                    <a:gd name="T64" fmla="*/ 1743 w 1808"/>
                                    <a:gd name="T65" fmla="*/ 139 h 293"/>
                                    <a:gd name="T66" fmla="*/ 1749 w 1808"/>
                                    <a:gd name="T67" fmla="*/ 110 h 293"/>
                                    <a:gd name="T68" fmla="*/ 1753 w 1808"/>
                                    <a:gd name="T69" fmla="*/ 84 h 293"/>
                                    <a:gd name="T70" fmla="*/ 1761 w 1808"/>
                                    <a:gd name="T71" fmla="*/ 73 h 293"/>
                                    <a:gd name="T72" fmla="*/ 1774 w 1808"/>
                                    <a:gd name="T73" fmla="*/ 77 h 293"/>
                                    <a:gd name="T74" fmla="*/ 1788 w 1808"/>
                                    <a:gd name="T75" fmla="*/ 79 h 293"/>
                                    <a:gd name="T76" fmla="*/ 1801 w 1808"/>
                                    <a:gd name="T77" fmla="*/ 82 h 293"/>
                                    <a:gd name="T78" fmla="*/ 1806 w 1808"/>
                                    <a:gd name="T79" fmla="*/ 95 h 293"/>
                                    <a:gd name="T80" fmla="*/ 1801 w 1808"/>
                                    <a:gd name="T81" fmla="*/ 121 h 293"/>
                                    <a:gd name="T82" fmla="*/ 1796 w 1808"/>
                                    <a:gd name="T83" fmla="*/ 148 h 293"/>
                                    <a:gd name="T84" fmla="*/ 1790 w 1808"/>
                                    <a:gd name="T85" fmla="*/ 178 h 293"/>
                                    <a:gd name="T86" fmla="*/ 1760 w 1808"/>
                                    <a:gd name="T87" fmla="*/ 22 h 293"/>
                                    <a:gd name="T88" fmla="*/ 1762 w 1808"/>
                                    <a:gd name="T89" fmla="*/ 10 h 293"/>
                                    <a:gd name="T90" fmla="*/ 1762 w 1808"/>
                                    <a:gd name="T91" fmla="*/ 0 h 293"/>
                                    <a:gd name="T92" fmla="*/ 1761 w 1808"/>
                                    <a:gd name="T93" fmla="*/ 9 h 293"/>
                                    <a:gd name="T94" fmla="*/ 1760 w 1808"/>
                                    <a:gd name="T95" fmla="*/ 22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08" h="293">
                                      <a:moveTo>
                                        <a:pt x="0" y="95"/>
                                      </a:moveTo>
                                      <a:lnTo>
                                        <a:pt x="6" y="92"/>
                                      </a:lnTo>
                                      <a:lnTo>
                                        <a:pt x="11" y="90"/>
                                      </a:lnTo>
                                      <a:lnTo>
                                        <a:pt x="17" y="88"/>
                                      </a:lnTo>
                                      <a:lnTo>
                                        <a:pt x="24" y="86"/>
                                      </a:lnTo>
                                      <a:lnTo>
                                        <a:pt x="31" y="84"/>
                                      </a:lnTo>
                                      <a:lnTo>
                                        <a:pt x="38" y="83"/>
                                      </a:lnTo>
                                      <a:lnTo>
                                        <a:pt x="45" y="81"/>
                                      </a:lnTo>
                                      <a:lnTo>
                                        <a:pt x="52" y="80"/>
                                      </a:lnTo>
                                      <a:lnTo>
                                        <a:pt x="54" y="92"/>
                                      </a:lnTo>
                                      <a:lnTo>
                                        <a:pt x="56" y="105"/>
                                      </a:lnTo>
                                      <a:lnTo>
                                        <a:pt x="59" y="118"/>
                                      </a:lnTo>
                                      <a:lnTo>
                                        <a:pt x="61" y="132"/>
                                      </a:lnTo>
                                      <a:lnTo>
                                        <a:pt x="65" y="145"/>
                                      </a:lnTo>
                                      <a:lnTo>
                                        <a:pt x="68" y="160"/>
                                      </a:lnTo>
                                      <a:lnTo>
                                        <a:pt x="71" y="175"/>
                                      </a:lnTo>
                                      <a:lnTo>
                                        <a:pt x="75" y="191"/>
                                      </a:lnTo>
                                      <a:lnTo>
                                        <a:pt x="66" y="192"/>
                                      </a:lnTo>
                                      <a:lnTo>
                                        <a:pt x="57" y="195"/>
                                      </a:lnTo>
                                      <a:lnTo>
                                        <a:pt x="50" y="197"/>
                                      </a:lnTo>
                                      <a:lnTo>
                                        <a:pt x="42" y="200"/>
                                      </a:lnTo>
                                      <a:lnTo>
                                        <a:pt x="37" y="203"/>
                                      </a:lnTo>
                                      <a:lnTo>
                                        <a:pt x="32" y="208"/>
                                      </a:lnTo>
                                      <a:lnTo>
                                        <a:pt x="28" y="213"/>
                                      </a:lnTo>
                                      <a:lnTo>
                                        <a:pt x="27" y="219"/>
                                      </a:lnTo>
                                      <a:lnTo>
                                        <a:pt x="22" y="202"/>
                                      </a:lnTo>
                                      <a:lnTo>
                                        <a:pt x="18" y="185"/>
                                      </a:lnTo>
                                      <a:lnTo>
                                        <a:pt x="14" y="168"/>
                                      </a:lnTo>
                                      <a:lnTo>
                                        <a:pt x="11" y="153"/>
                                      </a:lnTo>
                                      <a:lnTo>
                                        <a:pt x="7" y="138"/>
                                      </a:lnTo>
                                      <a:lnTo>
                                        <a:pt x="5" y="123"/>
                                      </a:lnTo>
                                      <a:lnTo>
                                        <a:pt x="2" y="108"/>
                                      </a:lnTo>
                                      <a:lnTo>
                                        <a:pt x="0" y="95"/>
                                      </a:lnTo>
                                      <a:close/>
                                      <a:moveTo>
                                        <a:pt x="32" y="238"/>
                                      </a:moveTo>
                                      <a:lnTo>
                                        <a:pt x="36" y="245"/>
                                      </a:lnTo>
                                      <a:lnTo>
                                        <a:pt x="40" y="252"/>
                                      </a:lnTo>
                                      <a:lnTo>
                                        <a:pt x="45" y="259"/>
                                      </a:lnTo>
                                      <a:lnTo>
                                        <a:pt x="48" y="266"/>
                                      </a:lnTo>
                                      <a:lnTo>
                                        <a:pt x="53" y="273"/>
                                      </a:lnTo>
                                      <a:lnTo>
                                        <a:pt x="57" y="279"/>
                                      </a:lnTo>
                                      <a:lnTo>
                                        <a:pt x="61" y="286"/>
                                      </a:lnTo>
                                      <a:lnTo>
                                        <a:pt x="65" y="293"/>
                                      </a:lnTo>
                                      <a:lnTo>
                                        <a:pt x="61" y="288"/>
                                      </a:lnTo>
                                      <a:lnTo>
                                        <a:pt x="57" y="283"/>
                                      </a:lnTo>
                                      <a:lnTo>
                                        <a:pt x="53" y="278"/>
                                      </a:lnTo>
                                      <a:lnTo>
                                        <a:pt x="50" y="273"/>
                                      </a:lnTo>
                                      <a:lnTo>
                                        <a:pt x="46" y="269"/>
                                      </a:lnTo>
                                      <a:lnTo>
                                        <a:pt x="43" y="264"/>
                                      </a:lnTo>
                                      <a:lnTo>
                                        <a:pt x="41" y="260"/>
                                      </a:lnTo>
                                      <a:lnTo>
                                        <a:pt x="38" y="256"/>
                                      </a:lnTo>
                                      <a:lnTo>
                                        <a:pt x="35" y="248"/>
                                      </a:lnTo>
                                      <a:lnTo>
                                        <a:pt x="33" y="242"/>
                                      </a:lnTo>
                                      <a:lnTo>
                                        <a:pt x="32" y="239"/>
                                      </a:lnTo>
                                      <a:lnTo>
                                        <a:pt x="32" y="238"/>
                                      </a:lnTo>
                                      <a:close/>
                                      <a:moveTo>
                                        <a:pt x="1786" y="194"/>
                                      </a:moveTo>
                                      <a:lnTo>
                                        <a:pt x="1780" y="192"/>
                                      </a:lnTo>
                                      <a:lnTo>
                                        <a:pt x="1773" y="191"/>
                                      </a:lnTo>
                                      <a:lnTo>
                                        <a:pt x="1767" y="190"/>
                                      </a:lnTo>
                                      <a:lnTo>
                                        <a:pt x="1760" y="189"/>
                                      </a:lnTo>
                                      <a:lnTo>
                                        <a:pt x="1753" y="188"/>
                                      </a:lnTo>
                                      <a:lnTo>
                                        <a:pt x="1746" y="187"/>
                                      </a:lnTo>
                                      <a:lnTo>
                                        <a:pt x="1739" y="186"/>
                                      </a:lnTo>
                                      <a:lnTo>
                                        <a:pt x="1732" y="185"/>
                                      </a:lnTo>
                                      <a:lnTo>
                                        <a:pt x="1736" y="169"/>
                                      </a:lnTo>
                                      <a:lnTo>
                                        <a:pt x="1740" y="154"/>
                                      </a:lnTo>
                                      <a:lnTo>
                                        <a:pt x="1743" y="139"/>
                                      </a:lnTo>
                                      <a:lnTo>
                                        <a:pt x="1746" y="124"/>
                                      </a:lnTo>
                                      <a:lnTo>
                                        <a:pt x="1749" y="110"/>
                                      </a:lnTo>
                                      <a:lnTo>
                                        <a:pt x="1751" y="97"/>
                                      </a:lnTo>
                                      <a:lnTo>
                                        <a:pt x="1753" y="84"/>
                                      </a:lnTo>
                                      <a:lnTo>
                                        <a:pt x="1755" y="72"/>
                                      </a:lnTo>
                                      <a:lnTo>
                                        <a:pt x="1761" y="73"/>
                                      </a:lnTo>
                                      <a:lnTo>
                                        <a:pt x="1768" y="75"/>
                                      </a:lnTo>
                                      <a:lnTo>
                                        <a:pt x="1774" y="77"/>
                                      </a:lnTo>
                                      <a:lnTo>
                                        <a:pt x="1781" y="78"/>
                                      </a:lnTo>
                                      <a:lnTo>
                                        <a:pt x="1788" y="79"/>
                                      </a:lnTo>
                                      <a:lnTo>
                                        <a:pt x="1794" y="80"/>
                                      </a:lnTo>
                                      <a:lnTo>
                                        <a:pt x="1801" y="82"/>
                                      </a:lnTo>
                                      <a:lnTo>
                                        <a:pt x="1808" y="83"/>
                                      </a:lnTo>
                                      <a:lnTo>
                                        <a:pt x="1806" y="95"/>
                                      </a:lnTo>
                                      <a:lnTo>
                                        <a:pt x="1804" y="108"/>
                                      </a:lnTo>
                                      <a:lnTo>
                                        <a:pt x="1801" y="121"/>
                                      </a:lnTo>
                                      <a:lnTo>
                                        <a:pt x="1799" y="134"/>
                                      </a:lnTo>
                                      <a:lnTo>
                                        <a:pt x="1796" y="148"/>
                                      </a:lnTo>
                                      <a:lnTo>
                                        <a:pt x="1793" y="163"/>
                                      </a:lnTo>
                                      <a:lnTo>
                                        <a:pt x="1790" y="178"/>
                                      </a:lnTo>
                                      <a:lnTo>
                                        <a:pt x="1786" y="194"/>
                                      </a:lnTo>
                                      <a:close/>
                                      <a:moveTo>
                                        <a:pt x="1760" y="22"/>
                                      </a:moveTo>
                                      <a:lnTo>
                                        <a:pt x="1761" y="16"/>
                                      </a:lnTo>
                                      <a:lnTo>
                                        <a:pt x="1762" y="10"/>
                                      </a:lnTo>
                                      <a:lnTo>
                                        <a:pt x="1762" y="5"/>
                                      </a:lnTo>
                                      <a:lnTo>
                                        <a:pt x="1762" y="0"/>
                                      </a:lnTo>
                                      <a:lnTo>
                                        <a:pt x="1761" y="4"/>
                                      </a:lnTo>
                                      <a:lnTo>
                                        <a:pt x="1761" y="9"/>
                                      </a:lnTo>
                                      <a:lnTo>
                                        <a:pt x="1761" y="15"/>
                                      </a:lnTo>
                                      <a:lnTo>
                                        <a:pt x="1760" y="22"/>
                                      </a:lnTo>
                                      <a:close/>
                                    </a:path>
                                  </a:pathLst>
                                </a:custGeom>
                                <a:solidFill>
                                  <a:srgbClr val="2828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3" name="Freeform 605"/>
                              <wps:cNvSpPr>
                                <a:spLocks noEditPoints="1"/>
                              </wps:cNvSpPr>
                              <wps:spPr bwMode="auto">
                                <a:xfrm>
                                  <a:off x="3802" y="1814"/>
                                  <a:ext cx="1710" cy="235"/>
                                </a:xfrm>
                                <a:custGeom>
                                  <a:avLst/>
                                  <a:gdLst>
                                    <a:gd name="T0" fmla="*/ 7 w 1710"/>
                                    <a:gd name="T1" fmla="*/ 123 h 235"/>
                                    <a:gd name="T2" fmla="*/ 19 w 1710"/>
                                    <a:gd name="T3" fmla="*/ 121 h 235"/>
                                    <a:gd name="T4" fmla="*/ 31 w 1710"/>
                                    <a:gd name="T5" fmla="*/ 118 h 235"/>
                                    <a:gd name="T6" fmla="*/ 43 w 1710"/>
                                    <a:gd name="T7" fmla="*/ 114 h 235"/>
                                    <a:gd name="T8" fmla="*/ 41 w 1710"/>
                                    <a:gd name="T9" fmla="*/ 94 h 235"/>
                                    <a:gd name="T10" fmla="*/ 33 w 1710"/>
                                    <a:gd name="T11" fmla="*/ 64 h 235"/>
                                    <a:gd name="T12" fmla="*/ 33 w 1710"/>
                                    <a:gd name="T13" fmla="*/ 40 h 235"/>
                                    <a:gd name="T14" fmla="*/ 39 w 1710"/>
                                    <a:gd name="T15" fmla="*/ 23 h 235"/>
                                    <a:gd name="T16" fmla="*/ 46 w 1710"/>
                                    <a:gd name="T17" fmla="*/ 42 h 235"/>
                                    <a:gd name="T18" fmla="*/ 50 w 1710"/>
                                    <a:gd name="T19" fmla="*/ 93 h 235"/>
                                    <a:gd name="T20" fmla="*/ 59 w 1710"/>
                                    <a:gd name="T21" fmla="*/ 146 h 235"/>
                                    <a:gd name="T22" fmla="*/ 70 w 1710"/>
                                    <a:gd name="T23" fmla="*/ 199 h 235"/>
                                    <a:gd name="T24" fmla="*/ 70 w 1710"/>
                                    <a:gd name="T25" fmla="*/ 227 h 235"/>
                                    <a:gd name="T26" fmla="*/ 57 w 1710"/>
                                    <a:gd name="T27" fmla="*/ 230 h 235"/>
                                    <a:gd name="T28" fmla="*/ 43 w 1710"/>
                                    <a:gd name="T29" fmla="*/ 232 h 235"/>
                                    <a:gd name="T30" fmla="*/ 30 w 1710"/>
                                    <a:gd name="T31" fmla="*/ 234 h 235"/>
                                    <a:gd name="T32" fmla="*/ 19 w 1710"/>
                                    <a:gd name="T33" fmla="*/ 219 h 235"/>
                                    <a:gd name="T34" fmla="*/ 13 w 1710"/>
                                    <a:gd name="T35" fmla="*/ 189 h 235"/>
                                    <a:gd name="T36" fmla="*/ 7 w 1710"/>
                                    <a:gd name="T37" fmla="*/ 162 h 235"/>
                                    <a:gd name="T38" fmla="*/ 2 w 1710"/>
                                    <a:gd name="T39" fmla="*/ 136 h 235"/>
                                    <a:gd name="T40" fmla="*/ 1680 w 1710"/>
                                    <a:gd name="T41" fmla="*/ 229 h 235"/>
                                    <a:gd name="T42" fmla="*/ 1673 w 1710"/>
                                    <a:gd name="T43" fmla="*/ 228 h 235"/>
                                    <a:gd name="T44" fmla="*/ 1667 w 1710"/>
                                    <a:gd name="T45" fmla="*/ 227 h 235"/>
                                    <a:gd name="T46" fmla="*/ 1661 w 1710"/>
                                    <a:gd name="T47" fmla="*/ 225 h 235"/>
                                    <a:gd name="T48" fmla="*/ 1654 w 1710"/>
                                    <a:gd name="T49" fmla="*/ 224 h 235"/>
                                    <a:gd name="T50" fmla="*/ 1668 w 1710"/>
                                    <a:gd name="T51" fmla="*/ 192 h 235"/>
                                    <a:gd name="T52" fmla="*/ 1669 w 1710"/>
                                    <a:gd name="T53" fmla="*/ 170 h 235"/>
                                    <a:gd name="T54" fmla="*/ 1661 w 1710"/>
                                    <a:gd name="T55" fmla="*/ 154 h 235"/>
                                    <a:gd name="T56" fmla="*/ 1644 w 1710"/>
                                    <a:gd name="T57" fmla="*/ 145 h 235"/>
                                    <a:gd name="T58" fmla="*/ 1650 w 1710"/>
                                    <a:gd name="T59" fmla="*/ 107 h 235"/>
                                    <a:gd name="T60" fmla="*/ 1654 w 1710"/>
                                    <a:gd name="T61" fmla="*/ 70 h 235"/>
                                    <a:gd name="T62" fmla="*/ 1657 w 1710"/>
                                    <a:gd name="T63" fmla="*/ 35 h 235"/>
                                    <a:gd name="T64" fmla="*/ 1658 w 1710"/>
                                    <a:gd name="T65" fmla="*/ 0 h 235"/>
                                    <a:gd name="T66" fmla="*/ 1678 w 1710"/>
                                    <a:gd name="T67" fmla="*/ 5 h 235"/>
                                    <a:gd name="T68" fmla="*/ 1694 w 1710"/>
                                    <a:gd name="T69" fmla="*/ 13 h 235"/>
                                    <a:gd name="T70" fmla="*/ 1705 w 1710"/>
                                    <a:gd name="T71" fmla="*/ 26 h 235"/>
                                    <a:gd name="T72" fmla="*/ 1710 w 1710"/>
                                    <a:gd name="T73" fmla="*/ 44 h 235"/>
                                    <a:gd name="T74" fmla="*/ 1709 w 1710"/>
                                    <a:gd name="T75" fmla="*/ 53 h 235"/>
                                    <a:gd name="T76" fmla="*/ 1708 w 1710"/>
                                    <a:gd name="T77" fmla="*/ 66 h 235"/>
                                    <a:gd name="T78" fmla="*/ 1706 w 1710"/>
                                    <a:gd name="T79" fmla="*/ 76 h 235"/>
                                    <a:gd name="T80" fmla="*/ 1703 w 1710"/>
                                    <a:gd name="T81" fmla="*/ 87 h 235"/>
                                    <a:gd name="T82" fmla="*/ 1699 w 1710"/>
                                    <a:gd name="T83" fmla="*/ 99 h 235"/>
                                    <a:gd name="T84" fmla="*/ 1693 w 1710"/>
                                    <a:gd name="T85" fmla="*/ 112 h 235"/>
                                    <a:gd name="T86" fmla="*/ 1698 w 1710"/>
                                    <a:gd name="T87" fmla="*/ 114 h 235"/>
                                    <a:gd name="T88" fmla="*/ 1703 w 1710"/>
                                    <a:gd name="T89" fmla="*/ 116 h 235"/>
                                    <a:gd name="T90" fmla="*/ 1699 w 1710"/>
                                    <a:gd name="T91" fmla="*/ 141 h 235"/>
                                    <a:gd name="T92" fmla="*/ 1694 w 1710"/>
                                    <a:gd name="T93" fmla="*/ 168 h 235"/>
                                    <a:gd name="T94" fmla="*/ 1688 w 1710"/>
                                    <a:gd name="T95" fmla="*/ 198 h 235"/>
                                    <a:gd name="T96" fmla="*/ 1680 w 1710"/>
                                    <a:gd name="T97" fmla="*/ 229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10" h="235">
                                      <a:moveTo>
                                        <a:pt x="0" y="124"/>
                                      </a:moveTo>
                                      <a:lnTo>
                                        <a:pt x="7" y="123"/>
                                      </a:lnTo>
                                      <a:lnTo>
                                        <a:pt x="13" y="122"/>
                                      </a:lnTo>
                                      <a:lnTo>
                                        <a:pt x="19" y="121"/>
                                      </a:lnTo>
                                      <a:lnTo>
                                        <a:pt x="25" y="119"/>
                                      </a:lnTo>
                                      <a:lnTo>
                                        <a:pt x="31" y="118"/>
                                      </a:lnTo>
                                      <a:lnTo>
                                        <a:pt x="38" y="116"/>
                                      </a:lnTo>
                                      <a:lnTo>
                                        <a:pt x="43" y="114"/>
                                      </a:lnTo>
                                      <a:lnTo>
                                        <a:pt x="49" y="112"/>
                                      </a:lnTo>
                                      <a:lnTo>
                                        <a:pt x="41" y="94"/>
                                      </a:lnTo>
                                      <a:lnTo>
                                        <a:pt x="36" y="78"/>
                                      </a:lnTo>
                                      <a:lnTo>
                                        <a:pt x="33" y="64"/>
                                      </a:lnTo>
                                      <a:lnTo>
                                        <a:pt x="32" y="51"/>
                                      </a:lnTo>
                                      <a:lnTo>
                                        <a:pt x="33" y="40"/>
                                      </a:lnTo>
                                      <a:lnTo>
                                        <a:pt x="35" y="31"/>
                                      </a:lnTo>
                                      <a:lnTo>
                                        <a:pt x="39" y="23"/>
                                      </a:lnTo>
                                      <a:lnTo>
                                        <a:pt x="44" y="16"/>
                                      </a:lnTo>
                                      <a:lnTo>
                                        <a:pt x="46" y="42"/>
                                      </a:lnTo>
                                      <a:lnTo>
                                        <a:pt x="48" y="67"/>
                                      </a:lnTo>
                                      <a:lnTo>
                                        <a:pt x="50" y="93"/>
                                      </a:lnTo>
                                      <a:lnTo>
                                        <a:pt x="54" y="119"/>
                                      </a:lnTo>
                                      <a:lnTo>
                                        <a:pt x="59" y="146"/>
                                      </a:lnTo>
                                      <a:lnTo>
                                        <a:pt x="64" y="172"/>
                                      </a:lnTo>
                                      <a:lnTo>
                                        <a:pt x="70" y="199"/>
                                      </a:lnTo>
                                      <a:lnTo>
                                        <a:pt x="77" y="226"/>
                                      </a:lnTo>
                                      <a:lnTo>
                                        <a:pt x="70" y="227"/>
                                      </a:lnTo>
                                      <a:lnTo>
                                        <a:pt x="64" y="229"/>
                                      </a:lnTo>
                                      <a:lnTo>
                                        <a:pt x="57" y="230"/>
                                      </a:lnTo>
                                      <a:lnTo>
                                        <a:pt x="50" y="231"/>
                                      </a:lnTo>
                                      <a:lnTo>
                                        <a:pt x="43" y="232"/>
                                      </a:lnTo>
                                      <a:lnTo>
                                        <a:pt x="36" y="233"/>
                                      </a:lnTo>
                                      <a:lnTo>
                                        <a:pt x="30" y="234"/>
                                      </a:lnTo>
                                      <a:lnTo>
                                        <a:pt x="23" y="235"/>
                                      </a:lnTo>
                                      <a:lnTo>
                                        <a:pt x="19" y="219"/>
                                      </a:lnTo>
                                      <a:lnTo>
                                        <a:pt x="16" y="204"/>
                                      </a:lnTo>
                                      <a:lnTo>
                                        <a:pt x="13" y="189"/>
                                      </a:lnTo>
                                      <a:lnTo>
                                        <a:pt x="9" y="176"/>
                                      </a:lnTo>
                                      <a:lnTo>
                                        <a:pt x="7" y="162"/>
                                      </a:lnTo>
                                      <a:lnTo>
                                        <a:pt x="4" y="149"/>
                                      </a:lnTo>
                                      <a:lnTo>
                                        <a:pt x="2" y="136"/>
                                      </a:lnTo>
                                      <a:lnTo>
                                        <a:pt x="0" y="124"/>
                                      </a:lnTo>
                                      <a:close/>
                                      <a:moveTo>
                                        <a:pt x="1680" y="229"/>
                                      </a:moveTo>
                                      <a:lnTo>
                                        <a:pt x="1677" y="228"/>
                                      </a:lnTo>
                                      <a:lnTo>
                                        <a:pt x="1673" y="228"/>
                                      </a:lnTo>
                                      <a:lnTo>
                                        <a:pt x="1670" y="227"/>
                                      </a:lnTo>
                                      <a:lnTo>
                                        <a:pt x="1667" y="227"/>
                                      </a:lnTo>
                                      <a:lnTo>
                                        <a:pt x="1664" y="226"/>
                                      </a:lnTo>
                                      <a:lnTo>
                                        <a:pt x="1661" y="225"/>
                                      </a:lnTo>
                                      <a:lnTo>
                                        <a:pt x="1657" y="224"/>
                                      </a:lnTo>
                                      <a:lnTo>
                                        <a:pt x="1654" y="224"/>
                                      </a:lnTo>
                                      <a:lnTo>
                                        <a:pt x="1663" y="207"/>
                                      </a:lnTo>
                                      <a:lnTo>
                                        <a:pt x="1668" y="192"/>
                                      </a:lnTo>
                                      <a:lnTo>
                                        <a:pt x="1670" y="180"/>
                                      </a:lnTo>
                                      <a:lnTo>
                                        <a:pt x="1669" y="170"/>
                                      </a:lnTo>
                                      <a:lnTo>
                                        <a:pt x="1666" y="161"/>
                                      </a:lnTo>
                                      <a:lnTo>
                                        <a:pt x="1661" y="154"/>
                                      </a:lnTo>
                                      <a:lnTo>
                                        <a:pt x="1653" y="149"/>
                                      </a:lnTo>
                                      <a:lnTo>
                                        <a:pt x="1644" y="145"/>
                                      </a:lnTo>
                                      <a:lnTo>
                                        <a:pt x="1647" y="126"/>
                                      </a:lnTo>
                                      <a:lnTo>
                                        <a:pt x="1650" y="107"/>
                                      </a:lnTo>
                                      <a:lnTo>
                                        <a:pt x="1652" y="88"/>
                                      </a:lnTo>
                                      <a:lnTo>
                                        <a:pt x="1654" y="70"/>
                                      </a:lnTo>
                                      <a:lnTo>
                                        <a:pt x="1656" y="52"/>
                                      </a:lnTo>
                                      <a:lnTo>
                                        <a:pt x="1657" y="35"/>
                                      </a:lnTo>
                                      <a:lnTo>
                                        <a:pt x="1658" y="17"/>
                                      </a:lnTo>
                                      <a:lnTo>
                                        <a:pt x="1658" y="0"/>
                                      </a:lnTo>
                                      <a:lnTo>
                                        <a:pt x="1668" y="2"/>
                                      </a:lnTo>
                                      <a:lnTo>
                                        <a:pt x="1678" y="5"/>
                                      </a:lnTo>
                                      <a:lnTo>
                                        <a:pt x="1687" y="9"/>
                                      </a:lnTo>
                                      <a:lnTo>
                                        <a:pt x="1694" y="13"/>
                                      </a:lnTo>
                                      <a:lnTo>
                                        <a:pt x="1700" y="19"/>
                                      </a:lnTo>
                                      <a:lnTo>
                                        <a:pt x="1705" y="26"/>
                                      </a:lnTo>
                                      <a:lnTo>
                                        <a:pt x="1708" y="35"/>
                                      </a:lnTo>
                                      <a:lnTo>
                                        <a:pt x="1710" y="44"/>
                                      </a:lnTo>
                                      <a:lnTo>
                                        <a:pt x="1709" y="48"/>
                                      </a:lnTo>
                                      <a:lnTo>
                                        <a:pt x="1709" y="53"/>
                                      </a:lnTo>
                                      <a:lnTo>
                                        <a:pt x="1709" y="59"/>
                                      </a:lnTo>
                                      <a:lnTo>
                                        <a:pt x="1708" y="66"/>
                                      </a:lnTo>
                                      <a:lnTo>
                                        <a:pt x="1707" y="71"/>
                                      </a:lnTo>
                                      <a:lnTo>
                                        <a:pt x="1706" y="76"/>
                                      </a:lnTo>
                                      <a:lnTo>
                                        <a:pt x="1705" y="81"/>
                                      </a:lnTo>
                                      <a:lnTo>
                                        <a:pt x="1703" y="87"/>
                                      </a:lnTo>
                                      <a:lnTo>
                                        <a:pt x="1701" y="93"/>
                                      </a:lnTo>
                                      <a:lnTo>
                                        <a:pt x="1699" y="99"/>
                                      </a:lnTo>
                                      <a:lnTo>
                                        <a:pt x="1696" y="106"/>
                                      </a:lnTo>
                                      <a:lnTo>
                                        <a:pt x="1693" y="112"/>
                                      </a:lnTo>
                                      <a:lnTo>
                                        <a:pt x="1696" y="113"/>
                                      </a:lnTo>
                                      <a:lnTo>
                                        <a:pt x="1698" y="114"/>
                                      </a:lnTo>
                                      <a:lnTo>
                                        <a:pt x="1700" y="115"/>
                                      </a:lnTo>
                                      <a:lnTo>
                                        <a:pt x="1703" y="116"/>
                                      </a:lnTo>
                                      <a:lnTo>
                                        <a:pt x="1701" y="128"/>
                                      </a:lnTo>
                                      <a:lnTo>
                                        <a:pt x="1699" y="141"/>
                                      </a:lnTo>
                                      <a:lnTo>
                                        <a:pt x="1697" y="154"/>
                                      </a:lnTo>
                                      <a:lnTo>
                                        <a:pt x="1694" y="168"/>
                                      </a:lnTo>
                                      <a:lnTo>
                                        <a:pt x="1691" y="183"/>
                                      </a:lnTo>
                                      <a:lnTo>
                                        <a:pt x="1688" y="198"/>
                                      </a:lnTo>
                                      <a:lnTo>
                                        <a:pt x="1684" y="213"/>
                                      </a:lnTo>
                                      <a:lnTo>
                                        <a:pt x="1680" y="229"/>
                                      </a:lnTo>
                                      <a:close/>
                                    </a:path>
                                  </a:pathLst>
                                </a:custGeom>
                                <a:solidFill>
                                  <a:srgbClr val="3535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4" name="Freeform 606"/>
                              <wps:cNvSpPr>
                                <a:spLocks noEditPoints="1"/>
                              </wps:cNvSpPr>
                              <wps:spPr bwMode="auto">
                                <a:xfrm>
                                  <a:off x="3846" y="1811"/>
                                  <a:ext cx="1614" cy="229"/>
                                </a:xfrm>
                                <a:custGeom>
                                  <a:avLst/>
                                  <a:gdLst>
                                    <a:gd name="T0" fmla="*/ 5 w 1614"/>
                                    <a:gd name="T1" fmla="*/ 15 h 229"/>
                                    <a:gd name="T2" fmla="*/ 16 w 1614"/>
                                    <a:gd name="T3" fmla="*/ 9 h 229"/>
                                    <a:gd name="T4" fmla="*/ 30 w 1614"/>
                                    <a:gd name="T5" fmla="*/ 4 h 229"/>
                                    <a:gd name="T6" fmla="*/ 46 w 1614"/>
                                    <a:gd name="T7" fmla="*/ 2 h 229"/>
                                    <a:gd name="T8" fmla="*/ 54 w 1614"/>
                                    <a:gd name="T9" fmla="*/ 18 h 229"/>
                                    <a:gd name="T10" fmla="*/ 56 w 1614"/>
                                    <a:gd name="T11" fmla="*/ 53 h 229"/>
                                    <a:gd name="T12" fmla="*/ 60 w 1614"/>
                                    <a:gd name="T13" fmla="*/ 89 h 229"/>
                                    <a:gd name="T14" fmla="*/ 65 w 1614"/>
                                    <a:gd name="T15" fmla="*/ 125 h 229"/>
                                    <a:gd name="T16" fmla="*/ 55 w 1614"/>
                                    <a:gd name="T17" fmla="*/ 147 h 229"/>
                                    <a:gd name="T18" fmla="*/ 36 w 1614"/>
                                    <a:gd name="T19" fmla="*/ 159 h 229"/>
                                    <a:gd name="T20" fmla="*/ 28 w 1614"/>
                                    <a:gd name="T21" fmla="*/ 178 h 229"/>
                                    <a:gd name="T22" fmla="*/ 35 w 1614"/>
                                    <a:gd name="T23" fmla="*/ 207 h 229"/>
                                    <a:gd name="T24" fmla="*/ 43 w 1614"/>
                                    <a:gd name="T25" fmla="*/ 227 h 229"/>
                                    <a:gd name="T26" fmla="*/ 40 w 1614"/>
                                    <a:gd name="T27" fmla="*/ 228 h 229"/>
                                    <a:gd name="T28" fmla="*/ 37 w 1614"/>
                                    <a:gd name="T29" fmla="*/ 228 h 229"/>
                                    <a:gd name="T30" fmla="*/ 34 w 1614"/>
                                    <a:gd name="T31" fmla="*/ 229 h 229"/>
                                    <a:gd name="T32" fmla="*/ 26 w 1614"/>
                                    <a:gd name="T33" fmla="*/ 202 h 229"/>
                                    <a:gd name="T34" fmla="*/ 15 w 1614"/>
                                    <a:gd name="T35" fmla="*/ 149 h 229"/>
                                    <a:gd name="T36" fmla="*/ 6 w 1614"/>
                                    <a:gd name="T37" fmla="*/ 96 h 229"/>
                                    <a:gd name="T38" fmla="*/ 2 w 1614"/>
                                    <a:gd name="T39" fmla="*/ 45 h 229"/>
                                    <a:gd name="T40" fmla="*/ 1600 w 1614"/>
                                    <a:gd name="T41" fmla="*/ 148 h 229"/>
                                    <a:gd name="T42" fmla="*/ 1588 w 1614"/>
                                    <a:gd name="T43" fmla="*/ 145 h 229"/>
                                    <a:gd name="T44" fmla="*/ 1576 w 1614"/>
                                    <a:gd name="T45" fmla="*/ 143 h 229"/>
                                    <a:gd name="T46" fmla="*/ 1561 w 1614"/>
                                    <a:gd name="T47" fmla="*/ 142 h 229"/>
                                    <a:gd name="T48" fmla="*/ 1546 w 1614"/>
                                    <a:gd name="T49" fmla="*/ 141 h 229"/>
                                    <a:gd name="T50" fmla="*/ 1552 w 1614"/>
                                    <a:gd name="T51" fmla="*/ 104 h 229"/>
                                    <a:gd name="T52" fmla="*/ 1556 w 1614"/>
                                    <a:gd name="T53" fmla="*/ 69 h 229"/>
                                    <a:gd name="T54" fmla="*/ 1559 w 1614"/>
                                    <a:gd name="T55" fmla="*/ 34 h 229"/>
                                    <a:gd name="T56" fmla="*/ 1560 w 1614"/>
                                    <a:gd name="T57" fmla="*/ 1 h 229"/>
                                    <a:gd name="T58" fmla="*/ 1575 w 1614"/>
                                    <a:gd name="T59" fmla="*/ 0 h 229"/>
                                    <a:gd name="T60" fmla="*/ 1589 w 1614"/>
                                    <a:gd name="T61" fmla="*/ 1 h 229"/>
                                    <a:gd name="T62" fmla="*/ 1602 w 1614"/>
                                    <a:gd name="T63" fmla="*/ 1 h 229"/>
                                    <a:gd name="T64" fmla="*/ 1614 w 1614"/>
                                    <a:gd name="T65" fmla="*/ 3 h 229"/>
                                    <a:gd name="T66" fmla="*/ 1613 w 1614"/>
                                    <a:gd name="T67" fmla="*/ 38 h 229"/>
                                    <a:gd name="T68" fmla="*/ 1610 w 1614"/>
                                    <a:gd name="T69" fmla="*/ 73 h 229"/>
                                    <a:gd name="T70" fmla="*/ 1606 w 1614"/>
                                    <a:gd name="T71" fmla="*/ 110 h 229"/>
                                    <a:gd name="T72" fmla="*/ 1600 w 1614"/>
                                    <a:gd name="T73" fmla="*/ 148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14" h="229">
                                      <a:moveTo>
                                        <a:pt x="0" y="19"/>
                                      </a:moveTo>
                                      <a:lnTo>
                                        <a:pt x="5" y="15"/>
                                      </a:lnTo>
                                      <a:lnTo>
                                        <a:pt x="10" y="12"/>
                                      </a:lnTo>
                                      <a:lnTo>
                                        <a:pt x="16" y="9"/>
                                      </a:lnTo>
                                      <a:lnTo>
                                        <a:pt x="23" y="6"/>
                                      </a:lnTo>
                                      <a:lnTo>
                                        <a:pt x="30" y="4"/>
                                      </a:lnTo>
                                      <a:lnTo>
                                        <a:pt x="37" y="3"/>
                                      </a:lnTo>
                                      <a:lnTo>
                                        <a:pt x="46" y="2"/>
                                      </a:lnTo>
                                      <a:lnTo>
                                        <a:pt x="54" y="1"/>
                                      </a:lnTo>
                                      <a:lnTo>
                                        <a:pt x="54" y="18"/>
                                      </a:lnTo>
                                      <a:lnTo>
                                        <a:pt x="55" y="36"/>
                                      </a:lnTo>
                                      <a:lnTo>
                                        <a:pt x="56" y="53"/>
                                      </a:lnTo>
                                      <a:lnTo>
                                        <a:pt x="58" y="71"/>
                                      </a:lnTo>
                                      <a:lnTo>
                                        <a:pt x="60" y="89"/>
                                      </a:lnTo>
                                      <a:lnTo>
                                        <a:pt x="62" y="107"/>
                                      </a:lnTo>
                                      <a:lnTo>
                                        <a:pt x="65" y="125"/>
                                      </a:lnTo>
                                      <a:lnTo>
                                        <a:pt x="68" y="144"/>
                                      </a:lnTo>
                                      <a:lnTo>
                                        <a:pt x="55" y="147"/>
                                      </a:lnTo>
                                      <a:lnTo>
                                        <a:pt x="45" y="152"/>
                                      </a:lnTo>
                                      <a:lnTo>
                                        <a:pt x="36" y="159"/>
                                      </a:lnTo>
                                      <a:lnTo>
                                        <a:pt x="31" y="167"/>
                                      </a:lnTo>
                                      <a:lnTo>
                                        <a:pt x="28" y="178"/>
                                      </a:lnTo>
                                      <a:lnTo>
                                        <a:pt x="30" y="192"/>
                                      </a:lnTo>
                                      <a:lnTo>
                                        <a:pt x="35" y="207"/>
                                      </a:lnTo>
                                      <a:lnTo>
                                        <a:pt x="45" y="227"/>
                                      </a:lnTo>
                                      <a:lnTo>
                                        <a:pt x="43" y="227"/>
                                      </a:lnTo>
                                      <a:lnTo>
                                        <a:pt x="42" y="227"/>
                                      </a:lnTo>
                                      <a:lnTo>
                                        <a:pt x="40" y="228"/>
                                      </a:lnTo>
                                      <a:lnTo>
                                        <a:pt x="39" y="228"/>
                                      </a:lnTo>
                                      <a:lnTo>
                                        <a:pt x="37" y="228"/>
                                      </a:lnTo>
                                      <a:lnTo>
                                        <a:pt x="36" y="228"/>
                                      </a:lnTo>
                                      <a:lnTo>
                                        <a:pt x="34" y="229"/>
                                      </a:lnTo>
                                      <a:lnTo>
                                        <a:pt x="33" y="229"/>
                                      </a:lnTo>
                                      <a:lnTo>
                                        <a:pt x="26" y="202"/>
                                      </a:lnTo>
                                      <a:lnTo>
                                        <a:pt x="20" y="175"/>
                                      </a:lnTo>
                                      <a:lnTo>
                                        <a:pt x="15" y="149"/>
                                      </a:lnTo>
                                      <a:lnTo>
                                        <a:pt x="10" y="122"/>
                                      </a:lnTo>
                                      <a:lnTo>
                                        <a:pt x="6" y="96"/>
                                      </a:lnTo>
                                      <a:lnTo>
                                        <a:pt x="4" y="70"/>
                                      </a:lnTo>
                                      <a:lnTo>
                                        <a:pt x="2" y="45"/>
                                      </a:lnTo>
                                      <a:lnTo>
                                        <a:pt x="0" y="19"/>
                                      </a:lnTo>
                                      <a:close/>
                                      <a:moveTo>
                                        <a:pt x="1600" y="148"/>
                                      </a:moveTo>
                                      <a:lnTo>
                                        <a:pt x="1594" y="146"/>
                                      </a:lnTo>
                                      <a:lnTo>
                                        <a:pt x="1588" y="145"/>
                                      </a:lnTo>
                                      <a:lnTo>
                                        <a:pt x="1582" y="144"/>
                                      </a:lnTo>
                                      <a:lnTo>
                                        <a:pt x="1576" y="143"/>
                                      </a:lnTo>
                                      <a:lnTo>
                                        <a:pt x="1568" y="142"/>
                                      </a:lnTo>
                                      <a:lnTo>
                                        <a:pt x="1561" y="142"/>
                                      </a:lnTo>
                                      <a:lnTo>
                                        <a:pt x="1554" y="141"/>
                                      </a:lnTo>
                                      <a:lnTo>
                                        <a:pt x="1546" y="141"/>
                                      </a:lnTo>
                                      <a:lnTo>
                                        <a:pt x="1549" y="123"/>
                                      </a:lnTo>
                                      <a:lnTo>
                                        <a:pt x="1552" y="104"/>
                                      </a:lnTo>
                                      <a:lnTo>
                                        <a:pt x="1554" y="87"/>
                                      </a:lnTo>
                                      <a:lnTo>
                                        <a:pt x="1556" y="69"/>
                                      </a:lnTo>
                                      <a:lnTo>
                                        <a:pt x="1558" y="52"/>
                                      </a:lnTo>
                                      <a:lnTo>
                                        <a:pt x="1559" y="34"/>
                                      </a:lnTo>
                                      <a:lnTo>
                                        <a:pt x="1560" y="18"/>
                                      </a:lnTo>
                                      <a:lnTo>
                                        <a:pt x="1560" y="1"/>
                                      </a:lnTo>
                                      <a:lnTo>
                                        <a:pt x="1567" y="0"/>
                                      </a:lnTo>
                                      <a:lnTo>
                                        <a:pt x="1575" y="0"/>
                                      </a:lnTo>
                                      <a:lnTo>
                                        <a:pt x="1582" y="0"/>
                                      </a:lnTo>
                                      <a:lnTo>
                                        <a:pt x="1589" y="1"/>
                                      </a:lnTo>
                                      <a:lnTo>
                                        <a:pt x="1595" y="1"/>
                                      </a:lnTo>
                                      <a:lnTo>
                                        <a:pt x="1602" y="1"/>
                                      </a:lnTo>
                                      <a:lnTo>
                                        <a:pt x="1608" y="2"/>
                                      </a:lnTo>
                                      <a:lnTo>
                                        <a:pt x="1614" y="3"/>
                                      </a:lnTo>
                                      <a:lnTo>
                                        <a:pt x="1614" y="20"/>
                                      </a:lnTo>
                                      <a:lnTo>
                                        <a:pt x="1613" y="38"/>
                                      </a:lnTo>
                                      <a:lnTo>
                                        <a:pt x="1612" y="55"/>
                                      </a:lnTo>
                                      <a:lnTo>
                                        <a:pt x="1610" y="73"/>
                                      </a:lnTo>
                                      <a:lnTo>
                                        <a:pt x="1608" y="91"/>
                                      </a:lnTo>
                                      <a:lnTo>
                                        <a:pt x="1606" y="110"/>
                                      </a:lnTo>
                                      <a:lnTo>
                                        <a:pt x="1603" y="129"/>
                                      </a:lnTo>
                                      <a:lnTo>
                                        <a:pt x="1600" y="148"/>
                                      </a:lnTo>
                                      <a:close/>
                                    </a:path>
                                  </a:pathLst>
                                </a:custGeom>
                                <a:solidFill>
                                  <a:srgbClr val="434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5" name="Freeform 607"/>
                              <wps:cNvSpPr>
                                <a:spLocks noEditPoints="1"/>
                              </wps:cNvSpPr>
                              <wps:spPr bwMode="auto">
                                <a:xfrm>
                                  <a:off x="3900" y="1811"/>
                                  <a:ext cx="1506" cy="144"/>
                                </a:xfrm>
                                <a:custGeom>
                                  <a:avLst/>
                                  <a:gdLst>
                                    <a:gd name="T0" fmla="*/ 6 w 1506"/>
                                    <a:gd name="T1" fmla="*/ 1 h 144"/>
                                    <a:gd name="T2" fmla="*/ 19 w 1506"/>
                                    <a:gd name="T3" fmla="*/ 0 h 144"/>
                                    <a:gd name="T4" fmla="*/ 33 w 1506"/>
                                    <a:gd name="T5" fmla="*/ 0 h 144"/>
                                    <a:gd name="T6" fmla="*/ 47 w 1506"/>
                                    <a:gd name="T7" fmla="*/ 1 h 144"/>
                                    <a:gd name="T8" fmla="*/ 54 w 1506"/>
                                    <a:gd name="T9" fmla="*/ 18 h 144"/>
                                    <a:gd name="T10" fmla="*/ 56 w 1506"/>
                                    <a:gd name="T11" fmla="*/ 52 h 144"/>
                                    <a:gd name="T12" fmla="*/ 60 w 1506"/>
                                    <a:gd name="T13" fmla="*/ 87 h 144"/>
                                    <a:gd name="T14" fmla="*/ 66 w 1506"/>
                                    <a:gd name="T15" fmla="*/ 122 h 144"/>
                                    <a:gd name="T16" fmla="*/ 62 w 1506"/>
                                    <a:gd name="T17" fmla="*/ 141 h 144"/>
                                    <a:gd name="T18" fmla="*/ 47 w 1506"/>
                                    <a:gd name="T19" fmla="*/ 141 h 144"/>
                                    <a:gd name="T20" fmla="*/ 33 w 1506"/>
                                    <a:gd name="T21" fmla="*/ 142 h 144"/>
                                    <a:gd name="T22" fmla="*/ 21 w 1506"/>
                                    <a:gd name="T23" fmla="*/ 143 h 144"/>
                                    <a:gd name="T24" fmla="*/ 11 w 1506"/>
                                    <a:gd name="T25" fmla="*/ 125 h 144"/>
                                    <a:gd name="T26" fmla="*/ 6 w 1506"/>
                                    <a:gd name="T27" fmla="*/ 89 h 144"/>
                                    <a:gd name="T28" fmla="*/ 2 w 1506"/>
                                    <a:gd name="T29" fmla="*/ 53 h 144"/>
                                    <a:gd name="T30" fmla="*/ 0 w 1506"/>
                                    <a:gd name="T31" fmla="*/ 18 h 144"/>
                                    <a:gd name="T32" fmla="*/ 1492 w 1506"/>
                                    <a:gd name="T33" fmla="*/ 141 h 144"/>
                                    <a:gd name="T34" fmla="*/ 1479 w 1506"/>
                                    <a:gd name="T35" fmla="*/ 141 h 144"/>
                                    <a:gd name="T36" fmla="*/ 1465 w 1506"/>
                                    <a:gd name="T37" fmla="*/ 142 h 144"/>
                                    <a:gd name="T38" fmla="*/ 1451 w 1506"/>
                                    <a:gd name="T39" fmla="*/ 142 h 144"/>
                                    <a:gd name="T40" fmla="*/ 1437 w 1506"/>
                                    <a:gd name="T41" fmla="*/ 143 h 144"/>
                                    <a:gd name="T42" fmla="*/ 1443 w 1506"/>
                                    <a:gd name="T43" fmla="*/ 107 h 144"/>
                                    <a:gd name="T44" fmla="*/ 1448 w 1506"/>
                                    <a:gd name="T45" fmla="*/ 71 h 144"/>
                                    <a:gd name="T46" fmla="*/ 1451 w 1506"/>
                                    <a:gd name="T47" fmla="*/ 37 h 144"/>
                                    <a:gd name="T48" fmla="*/ 1452 w 1506"/>
                                    <a:gd name="T49" fmla="*/ 3 h 144"/>
                                    <a:gd name="T50" fmla="*/ 1466 w 1506"/>
                                    <a:gd name="T51" fmla="*/ 3 h 144"/>
                                    <a:gd name="T52" fmla="*/ 1479 w 1506"/>
                                    <a:gd name="T53" fmla="*/ 2 h 144"/>
                                    <a:gd name="T54" fmla="*/ 1493 w 1506"/>
                                    <a:gd name="T55" fmla="*/ 1 h 144"/>
                                    <a:gd name="T56" fmla="*/ 1506 w 1506"/>
                                    <a:gd name="T57" fmla="*/ 1 h 144"/>
                                    <a:gd name="T58" fmla="*/ 1505 w 1506"/>
                                    <a:gd name="T59" fmla="*/ 34 h 144"/>
                                    <a:gd name="T60" fmla="*/ 1502 w 1506"/>
                                    <a:gd name="T61" fmla="*/ 69 h 144"/>
                                    <a:gd name="T62" fmla="*/ 1498 w 1506"/>
                                    <a:gd name="T63" fmla="*/ 104 h 144"/>
                                    <a:gd name="T64" fmla="*/ 1492 w 1506"/>
                                    <a:gd name="T65" fmla="*/ 141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506" h="144">
                                      <a:moveTo>
                                        <a:pt x="0" y="1"/>
                                      </a:moveTo>
                                      <a:lnTo>
                                        <a:pt x="6" y="1"/>
                                      </a:lnTo>
                                      <a:lnTo>
                                        <a:pt x="12" y="0"/>
                                      </a:lnTo>
                                      <a:lnTo>
                                        <a:pt x="19" y="0"/>
                                      </a:lnTo>
                                      <a:lnTo>
                                        <a:pt x="26" y="0"/>
                                      </a:lnTo>
                                      <a:lnTo>
                                        <a:pt x="33" y="0"/>
                                      </a:lnTo>
                                      <a:lnTo>
                                        <a:pt x="39" y="1"/>
                                      </a:lnTo>
                                      <a:lnTo>
                                        <a:pt x="47" y="1"/>
                                      </a:lnTo>
                                      <a:lnTo>
                                        <a:pt x="54" y="1"/>
                                      </a:lnTo>
                                      <a:lnTo>
                                        <a:pt x="54" y="18"/>
                                      </a:lnTo>
                                      <a:lnTo>
                                        <a:pt x="55" y="35"/>
                                      </a:lnTo>
                                      <a:lnTo>
                                        <a:pt x="56" y="52"/>
                                      </a:lnTo>
                                      <a:lnTo>
                                        <a:pt x="58" y="69"/>
                                      </a:lnTo>
                                      <a:lnTo>
                                        <a:pt x="60" y="87"/>
                                      </a:lnTo>
                                      <a:lnTo>
                                        <a:pt x="63" y="104"/>
                                      </a:lnTo>
                                      <a:lnTo>
                                        <a:pt x="66" y="122"/>
                                      </a:lnTo>
                                      <a:lnTo>
                                        <a:pt x="69" y="141"/>
                                      </a:lnTo>
                                      <a:lnTo>
                                        <a:pt x="62" y="141"/>
                                      </a:lnTo>
                                      <a:lnTo>
                                        <a:pt x="54" y="141"/>
                                      </a:lnTo>
                                      <a:lnTo>
                                        <a:pt x="47" y="141"/>
                                      </a:lnTo>
                                      <a:lnTo>
                                        <a:pt x="40" y="141"/>
                                      </a:lnTo>
                                      <a:lnTo>
                                        <a:pt x="33" y="142"/>
                                      </a:lnTo>
                                      <a:lnTo>
                                        <a:pt x="27" y="142"/>
                                      </a:lnTo>
                                      <a:lnTo>
                                        <a:pt x="21" y="143"/>
                                      </a:lnTo>
                                      <a:lnTo>
                                        <a:pt x="14" y="144"/>
                                      </a:lnTo>
                                      <a:lnTo>
                                        <a:pt x="11" y="125"/>
                                      </a:lnTo>
                                      <a:lnTo>
                                        <a:pt x="8" y="107"/>
                                      </a:lnTo>
                                      <a:lnTo>
                                        <a:pt x="6" y="89"/>
                                      </a:lnTo>
                                      <a:lnTo>
                                        <a:pt x="4" y="71"/>
                                      </a:lnTo>
                                      <a:lnTo>
                                        <a:pt x="2" y="53"/>
                                      </a:lnTo>
                                      <a:lnTo>
                                        <a:pt x="1" y="36"/>
                                      </a:lnTo>
                                      <a:lnTo>
                                        <a:pt x="0" y="18"/>
                                      </a:lnTo>
                                      <a:lnTo>
                                        <a:pt x="0" y="1"/>
                                      </a:lnTo>
                                      <a:close/>
                                      <a:moveTo>
                                        <a:pt x="1492" y="141"/>
                                      </a:moveTo>
                                      <a:lnTo>
                                        <a:pt x="1485" y="141"/>
                                      </a:lnTo>
                                      <a:lnTo>
                                        <a:pt x="1479" y="141"/>
                                      </a:lnTo>
                                      <a:lnTo>
                                        <a:pt x="1472" y="141"/>
                                      </a:lnTo>
                                      <a:lnTo>
                                        <a:pt x="1465" y="142"/>
                                      </a:lnTo>
                                      <a:lnTo>
                                        <a:pt x="1458" y="142"/>
                                      </a:lnTo>
                                      <a:lnTo>
                                        <a:pt x="1451" y="142"/>
                                      </a:lnTo>
                                      <a:lnTo>
                                        <a:pt x="1444" y="142"/>
                                      </a:lnTo>
                                      <a:lnTo>
                                        <a:pt x="1437" y="143"/>
                                      </a:lnTo>
                                      <a:lnTo>
                                        <a:pt x="1440" y="124"/>
                                      </a:lnTo>
                                      <a:lnTo>
                                        <a:pt x="1443" y="107"/>
                                      </a:lnTo>
                                      <a:lnTo>
                                        <a:pt x="1445" y="89"/>
                                      </a:lnTo>
                                      <a:lnTo>
                                        <a:pt x="1448" y="71"/>
                                      </a:lnTo>
                                      <a:lnTo>
                                        <a:pt x="1449" y="54"/>
                                      </a:lnTo>
                                      <a:lnTo>
                                        <a:pt x="1451" y="37"/>
                                      </a:lnTo>
                                      <a:lnTo>
                                        <a:pt x="1452" y="20"/>
                                      </a:lnTo>
                                      <a:lnTo>
                                        <a:pt x="1452" y="3"/>
                                      </a:lnTo>
                                      <a:lnTo>
                                        <a:pt x="1459" y="3"/>
                                      </a:lnTo>
                                      <a:lnTo>
                                        <a:pt x="1466" y="3"/>
                                      </a:lnTo>
                                      <a:lnTo>
                                        <a:pt x="1473" y="2"/>
                                      </a:lnTo>
                                      <a:lnTo>
                                        <a:pt x="1479" y="2"/>
                                      </a:lnTo>
                                      <a:lnTo>
                                        <a:pt x="1486" y="1"/>
                                      </a:lnTo>
                                      <a:lnTo>
                                        <a:pt x="1493" y="1"/>
                                      </a:lnTo>
                                      <a:lnTo>
                                        <a:pt x="1500" y="1"/>
                                      </a:lnTo>
                                      <a:lnTo>
                                        <a:pt x="1506" y="1"/>
                                      </a:lnTo>
                                      <a:lnTo>
                                        <a:pt x="1506" y="18"/>
                                      </a:lnTo>
                                      <a:lnTo>
                                        <a:pt x="1505" y="34"/>
                                      </a:lnTo>
                                      <a:lnTo>
                                        <a:pt x="1504" y="52"/>
                                      </a:lnTo>
                                      <a:lnTo>
                                        <a:pt x="1502" y="69"/>
                                      </a:lnTo>
                                      <a:lnTo>
                                        <a:pt x="1500" y="87"/>
                                      </a:lnTo>
                                      <a:lnTo>
                                        <a:pt x="1498" y="104"/>
                                      </a:lnTo>
                                      <a:lnTo>
                                        <a:pt x="1495" y="123"/>
                                      </a:lnTo>
                                      <a:lnTo>
                                        <a:pt x="1492" y="141"/>
                                      </a:lnTo>
                                      <a:close/>
                                    </a:path>
                                  </a:pathLst>
                                </a:custGeom>
                                <a:solidFill>
                                  <a:srgbClr val="505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6" name="Freeform 608"/>
                              <wps:cNvSpPr>
                                <a:spLocks noEditPoints="1"/>
                              </wps:cNvSpPr>
                              <wps:spPr bwMode="auto">
                                <a:xfrm>
                                  <a:off x="3954" y="1773"/>
                                  <a:ext cx="1398" cy="183"/>
                                </a:xfrm>
                                <a:custGeom>
                                  <a:avLst/>
                                  <a:gdLst>
                                    <a:gd name="T0" fmla="*/ 7 w 1398"/>
                                    <a:gd name="T1" fmla="*/ 39 h 183"/>
                                    <a:gd name="T2" fmla="*/ 20 w 1398"/>
                                    <a:gd name="T3" fmla="*/ 40 h 183"/>
                                    <a:gd name="T4" fmla="*/ 33 w 1398"/>
                                    <a:gd name="T5" fmla="*/ 41 h 183"/>
                                    <a:gd name="T6" fmla="*/ 47 w 1398"/>
                                    <a:gd name="T7" fmla="*/ 42 h 183"/>
                                    <a:gd name="T8" fmla="*/ 54 w 1398"/>
                                    <a:gd name="T9" fmla="*/ 59 h 183"/>
                                    <a:gd name="T10" fmla="*/ 57 w 1398"/>
                                    <a:gd name="T11" fmla="*/ 93 h 183"/>
                                    <a:gd name="T12" fmla="*/ 61 w 1398"/>
                                    <a:gd name="T13" fmla="*/ 128 h 183"/>
                                    <a:gd name="T14" fmla="*/ 67 w 1398"/>
                                    <a:gd name="T15" fmla="*/ 163 h 183"/>
                                    <a:gd name="T16" fmla="*/ 64 w 1398"/>
                                    <a:gd name="T17" fmla="*/ 181 h 183"/>
                                    <a:gd name="T18" fmla="*/ 50 w 1398"/>
                                    <a:gd name="T19" fmla="*/ 180 h 183"/>
                                    <a:gd name="T20" fmla="*/ 35 w 1398"/>
                                    <a:gd name="T21" fmla="*/ 180 h 183"/>
                                    <a:gd name="T22" fmla="*/ 22 w 1398"/>
                                    <a:gd name="T23" fmla="*/ 179 h 183"/>
                                    <a:gd name="T24" fmla="*/ 12 w 1398"/>
                                    <a:gd name="T25" fmla="*/ 160 h 183"/>
                                    <a:gd name="T26" fmla="*/ 6 w 1398"/>
                                    <a:gd name="T27" fmla="*/ 125 h 183"/>
                                    <a:gd name="T28" fmla="*/ 2 w 1398"/>
                                    <a:gd name="T29" fmla="*/ 90 h 183"/>
                                    <a:gd name="T30" fmla="*/ 0 w 1398"/>
                                    <a:gd name="T31" fmla="*/ 56 h 183"/>
                                    <a:gd name="T32" fmla="*/ 1383 w 1398"/>
                                    <a:gd name="T33" fmla="*/ 181 h 183"/>
                                    <a:gd name="T34" fmla="*/ 1369 w 1398"/>
                                    <a:gd name="T35" fmla="*/ 182 h 183"/>
                                    <a:gd name="T36" fmla="*/ 1355 w 1398"/>
                                    <a:gd name="T37" fmla="*/ 182 h 183"/>
                                    <a:gd name="T38" fmla="*/ 1341 w 1398"/>
                                    <a:gd name="T39" fmla="*/ 183 h 183"/>
                                    <a:gd name="T40" fmla="*/ 1327 w 1398"/>
                                    <a:gd name="T41" fmla="*/ 183 h 183"/>
                                    <a:gd name="T42" fmla="*/ 1334 w 1398"/>
                                    <a:gd name="T43" fmla="*/ 147 h 183"/>
                                    <a:gd name="T44" fmla="*/ 1339 w 1398"/>
                                    <a:gd name="T45" fmla="*/ 112 h 183"/>
                                    <a:gd name="T46" fmla="*/ 1343 w 1398"/>
                                    <a:gd name="T47" fmla="*/ 77 h 183"/>
                                    <a:gd name="T48" fmla="*/ 1344 w 1398"/>
                                    <a:gd name="T49" fmla="*/ 43 h 183"/>
                                    <a:gd name="T50" fmla="*/ 1358 w 1398"/>
                                    <a:gd name="T51" fmla="*/ 43 h 183"/>
                                    <a:gd name="T52" fmla="*/ 1371 w 1398"/>
                                    <a:gd name="T53" fmla="*/ 43 h 183"/>
                                    <a:gd name="T54" fmla="*/ 1385 w 1398"/>
                                    <a:gd name="T55" fmla="*/ 42 h 183"/>
                                    <a:gd name="T56" fmla="*/ 1398 w 1398"/>
                                    <a:gd name="T57" fmla="*/ 41 h 183"/>
                                    <a:gd name="T58" fmla="*/ 1397 w 1398"/>
                                    <a:gd name="T59" fmla="*/ 75 h 183"/>
                                    <a:gd name="T60" fmla="*/ 1394 w 1398"/>
                                    <a:gd name="T61" fmla="*/ 109 h 183"/>
                                    <a:gd name="T62" fmla="*/ 1389 w 1398"/>
                                    <a:gd name="T63" fmla="*/ 145 h 183"/>
                                    <a:gd name="T64" fmla="*/ 1383 w 1398"/>
                                    <a:gd name="T65" fmla="*/ 181 h 183"/>
                                    <a:gd name="T66" fmla="*/ 1346 w 1398"/>
                                    <a:gd name="T67" fmla="*/ 8 h 183"/>
                                    <a:gd name="T68" fmla="*/ 1346 w 1398"/>
                                    <a:gd name="T69" fmla="*/ 25 h 183"/>
                                    <a:gd name="T70" fmla="*/ 1345 w 1398"/>
                                    <a:gd name="T71" fmla="*/ 26 h 183"/>
                                    <a:gd name="T72" fmla="*/ 1345 w 1398"/>
                                    <a:gd name="T73" fmla="*/ 9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98" h="183">
                                      <a:moveTo>
                                        <a:pt x="0" y="39"/>
                                      </a:moveTo>
                                      <a:lnTo>
                                        <a:pt x="7" y="39"/>
                                      </a:lnTo>
                                      <a:lnTo>
                                        <a:pt x="13" y="40"/>
                                      </a:lnTo>
                                      <a:lnTo>
                                        <a:pt x="20" y="40"/>
                                      </a:lnTo>
                                      <a:lnTo>
                                        <a:pt x="27" y="41"/>
                                      </a:lnTo>
                                      <a:lnTo>
                                        <a:pt x="33" y="41"/>
                                      </a:lnTo>
                                      <a:lnTo>
                                        <a:pt x="40" y="41"/>
                                      </a:lnTo>
                                      <a:lnTo>
                                        <a:pt x="47" y="42"/>
                                      </a:lnTo>
                                      <a:lnTo>
                                        <a:pt x="54" y="42"/>
                                      </a:lnTo>
                                      <a:lnTo>
                                        <a:pt x="54" y="59"/>
                                      </a:lnTo>
                                      <a:lnTo>
                                        <a:pt x="55" y="76"/>
                                      </a:lnTo>
                                      <a:lnTo>
                                        <a:pt x="57" y="93"/>
                                      </a:lnTo>
                                      <a:lnTo>
                                        <a:pt x="59" y="110"/>
                                      </a:lnTo>
                                      <a:lnTo>
                                        <a:pt x="61" y="128"/>
                                      </a:lnTo>
                                      <a:lnTo>
                                        <a:pt x="64" y="145"/>
                                      </a:lnTo>
                                      <a:lnTo>
                                        <a:pt x="67" y="163"/>
                                      </a:lnTo>
                                      <a:lnTo>
                                        <a:pt x="71" y="182"/>
                                      </a:lnTo>
                                      <a:lnTo>
                                        <a:pt x="64" y="181"/>
                                      </a:lnTo>
                                      <a:lnTo>
                                        <a:pt x="57" y="181"/>
                                      </a:lnTo>
                                      <a:lnTo>
                                        <a:pt x="50" y="180"/>
                                      </a:lnTo>
                                      <a:lnTo>
                                        <a:pt x="43" y="180"/>
                                      </a:lnTo>
                                      <a:lnTo>
                                        <a:pt x="35" y="180"/>
                                      </a:lnTo>
                                      <a:lnTo>
                                        <a:pt x="29" y="179"/>
                                      </a:lnTo>
                                      <a:lnTo>
                                        <a:pt x="22" y="179"/>
                                      </a:lnTo>
                                      <a:lnTo>
                                        <a:pt x="15" y="179"/>
                                      </a:lnTo>
                                      <a:lnTo>
                                        <a:pt x="12" y="160"/>
                                      </a:lnTo>
                                      <a:lnTo>
                                        <a:pt x="9" y="142"/>
                                      </a:lnTo>
                                      <a:lnTo>
                                        <a:pt x="6" y="125"/>
                                      </a:lnTo>
                                      <a:lnTo>
                                        <a:pt x="4" y="107"/>
                                      </a:lnTo>
                                      <a:lnTo>
                                        <a:pt x="2" y="90"/>
                                      </a:lnTo>
                                      <a:lnTo>
                                        <a:pt x="1" y="73"/>
                                      </a:lnTo>
                                      <a:lnTo>
                                        <a:pt x="0" y="56"/>
                                      </a:lnTo>
                                      <a:lnTo>
                                        <a:pt x="0" y="39"/>
                                      </a:lnTo>
                                      <a:close/>
                                      <a:moveTo>
                                        <a:pt x="1383" y="181"/>
                                      </a:moveTo>
                                      <a:lnTo>
                                        <a:pt x="1375" y="181"/>
                                      </a:lnTo>
                                      <a:lnTo>
                                        <a:pt x="1369" y="182"/>
                                      </a:lnTo>
                                      <a:lnTo>
                                        <a:pt x="1361" y="182"/>
                                      </a:lnTo>
                                      <a:lnTo>
                                        <a:pt x="1355" y="182"/>
                                      </a:lnTo>
                                      <a:lnTo>
                                        <a:pt x="1348" y="183"/>
                                      </a:lnTo>
                                      <a:lnTo>
                                        <a:pt x="1341" y="183"/>
                                      </a:lnTo>
                                      <a:lnTo>
                                        <a:pt x="1334" y="183"/>
                                      </a:lnTo>
                                      <a:lnTo>
                                        <a:pt x="1327" y="183"/>
                                      </a:lnTo>
                                      <a:lnTo>
                                        <a:pt x="1331" y="165"/>
                                      </a:lnTo>
                                      <a:lnTo>
                                        <a:pt x="1334" y="147"/>
                                      </a:lnTo>
                                      <a:lnTo>
                                        <a:pt x="1337" y="129"/>
                                      </a:lnTo>
                                      <a:lnTo>
                                        <a:pt x="1339" y="112"/>
                                      </a:lnTo>
                                      <a:lnTo>
                                        <a:pt x="1341" y="94"/>
                                      </a:lnTo>
                                      <a:lnTo>
                                        <a:pt x="1343" y="77"/>
                                      </a:lnTo>
                                      <a:lnTo>
                                        <a:pt x="1344" y="60"/>
                                      </a:lnTo>
                                      <a:lnTo>
                                        <a:pt x="1344" y="43"/>
                                      </a:lnTo>
                                      <a:lnTo>
                                        <a:pt x="1351" y="43"/>
                                      </a:lnTo>
                                      <a:lnTo>
                                        <a:pt x="1358" y="43"/>
                                      </a:lnTo>
                                      <a:lnTo>
                                        <a:pt x="1364" y="43"/>
                                      </a:lnTo>
                                      <a:lnTo>
                                        <a:pt x="1371" y="43"/>
                                      </a:lnTo>
                                      <a:lnTo>
                                        <a:pt x="1378" y="42"/>
                                      </a:lnTo>
                                      <a:lnTo>
                                        <a:pt x="1385" y="42"/>
                                      </a:lnTo>
                                      <a:lnTo>
                                        <a:pt x="1391" y="42"/>
                                      </a:lnTo>
                                      <a:lnTo>
                                        <a:pt x="1398" y="41"/>
                                      </a:lnTo>
                                      <a:lnTo>
                                        <a:pt x="1398" y="58"/>
                                      </a:lnTo>
                                      <a:lnTo>
                                        <a:pt x="1397" y="75"/>
                                      </a:lnTo>
                                      <a:lnTo>
                                        <a:pt x="1395" y="92"/>
                                      </a:lnTo>
                                      <a:lnTo>
                                        <a:pt x="1394" y="109"/>
                                      </a:lnTo>
                                      <a:lnTo>
                                        <a:pt x="1391" y="127"/>
                                      </a:lnTo>
                                      <a:lnTo>
                                        <a:pt x="1389" y="145"/>
                                      </a:lnTo>
                                      <a:lnTo>
                                        <a:pt x="1386" y="162"/>
                                      </a:lnTo>
                                      <a:lnTo>
                                        <a:pt x="1383" y="181"/>
                                      </a:lnTo>
                                      <a:close/>
                                      <a:moveTo>
                                        <a:pt x="1344" y="0"/>
                                      </a:moveTo>
                                      <a:lnTo>
                                        <a:pt x="1346" y="8"/>
                                      </a:lnTo>
                                      <a:lnTo>
                                        <a:pt x="1347" y="16"/>
                                      </a:lnTo>
                                      <a:lnTo>
                                        <a:pt x="1346" y="25"/>
                                      </a:lnTo>
                                      <a:lnTo>
                                        <a:pt x="1344" y="34"/>
                                      </a:lnTo>
                                      <a:lnTo>
                                        <a:pt x="1345" y="26"/>
                                      </a:lnTo>
                                      <a:lnTo>
                                        <a:pt x="1345" y="17"/>
                                      </a:lnTo>
                                      <a:lnTo>
                                        <a:pt x="1345" y="9"/>
                                      </a:lnTo>
                                      <a:lnTo>
                                        <a:pt x="1344" y="0"/>
                                      </a:lnTo>
                                      <a:close/>
                                    </a:path>
                                  </a:pathLst>
                                </a:custGeom>
                                <a:solidFill>
                                  <a:srgbClr val="5D5D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7" name="Freeform 609"/>
                              <wps:cNvSpPr>
                                <a:spLocks noEditPoints="1"/>
                              </wps:cNvSpPr>
                              <wps:spPr bwMode="auto">
                                <a:xfrm>
                                  <a:off x="4008" y="1726"/>
                                  <a:ext cx="1291" cy="230"/>
                                </a:xfrm>
                                <a:custGeom>
                                  <a:avLst/>
                                  <a:gdLst>
                                    <a:gd name="T0" fmla="*/ 1289 w 1291"/>
                                    <a:gd name="T1" fmla="*/ 43 h 230"/>
                                    <a:gd name="T2" fmla="*/ 1285 w 1291"/>
                                    <a:gd name="T3" fmla="*/ 36 h 230"/>
                                    <a:gd name="T4" fmla="*/ 1280 w 1291"/>
                                    <a:gd name="T5" fmla="*/ 29 h 230"/>
                                    <a:gd name="T6" fmla="*/ 1274 w 1291"/>
                                    <a:gd name="T7" fmla="*/ 23 h 230"/>
                                    <a:gd name="T8" fmla="*/ 1267 w 1291"/>
                                    <a:gd name="T9" fmla="*/ 17 h 230"/>
                                    <a:gd name="T10" fmla="*/ 1259 w 1291"/>
                                    <a:gd name="T11" fmla="*/ 11 h 230"/>
                                    <a:gd name="T12" fmla="*/ 1249 w 1291"/>
                                    <a:gd name="T13" fmla="*/ 6 h 230"/>
                                    <a:gd name="T14" fmla="*/ 1239 w 1291"/>
                                    <a:gd name="T15" fmla="*/ 2 h 230"/>
                                    <a:gd name="T16" fmla="*/ 1236 w 1291"/>
                                    <a:gd name="T17" fmla="*/ 43 h 230"/>
                                    <a:gd name="T18" fmla="*/ 1234 w 1291"/>
                                    <a:gd name="T19" fmla="*/ 128 h 230"/>
                                    <a:gd name="T20" fmla="*/ 1240 w 1291"/>
                                    <a:gd name="T21" fmla="*/ 176 h 230"/>
                                    <a:gd name="T22" fmla="*/ 1255 w 1291"/>
                                    <a:gd name="T23" fmla="*/ 189 h 230"/>
                                    <a:gd name="T24" fmla="*/ 1263 w 1291"/>
                                    <a:gd name="T25" fmla="*/ 204 h 230"/>
                                    <a:gd name="T26" fmla="*/ 1261 w 1291"/>
                                    <a:gd name="T27" fmla="*/ 221 h 230"/>
                                    <a:gd name="T28" fmla="*/ 1259 w 1291"/>
                                    <a:gd name="T29" fmla="*/ 230 h 230"/>
                                    <a:gd name="T30" fmla="*/ 1263 w 1291"/>
                                    <a:gd name="T31" fmla="*/ 230 h 230"/>
                                    <a:gd name="T32" fmla="*/ 1267 w 1291"/>
                                    <a:gd name="T33" fmla="*/ 230 h 230"/>
                                    <a:gd name="T34" fmla="*/ 1271 w 1291"/>
                                    <a:gd name="T35" fmla="*/ 230 h 230"/>
                                    <a:gd name="T36" fmla="*/ 1277 w 1291"/>
                                    <a:gd name="T37" fmla="*/ 212 h 230"/>
                                    <a:gd name="T38" fmla="*/ 1283 w 1291"/>
                                    <a:gd name="T39" fmla="*/ 176 h 230"/>
                                    <a:gd name="T40" fmla="*/ 1287 w 1291"/>
                                    <a:gd name="T41" fmla="*/ 141 h 230"/>
                                    <a:gd name="T42" fmla="*/ 1290 w 1291"/>
                                    <a:gd name="T43" fmla="*/ 107 h 230"/>
                                    <a:gd name="T44" fmla="*/ 1290 w 1291"/>
                                    <a:gd name="T45" fmla="*/ 90 h 230"/>
                                    <a:gd name="T46" fmla="*/ 1288 w 1291"/>
                                    <a:gd name="T47" fmla="*/ 90 h 230"/>
                                    <a:gd name="T48" fmla="*/ 1288 w 1291"/>
                                    <a:gd name="T49" fmla="*/ 88 h 230"/>
                                    <a:gd name="T50" fmla="*/ 1290 w 1291"/>
                                    <a:gd name="T51" fmla="*/ 83 h 230"/>
                                    <a:gd name="T52" fmla="*/ 1291 w 1291"/>
                                    <a:gd name="T53" fmla="*/ 73 h 230"/>
                                    <a:gd name="T54" fmla="*/ 1291 w 1291"/>
                                    <a:gd name="T55" fmla="*/ 56 h 230"/>
                                    <a:gd name="T56" fmla="*/ 0 w 1291"/>
                                    <a:gd name="T57" fmla="*/ 89 h 230"/>
                                    <a:gd name="T58" fmla="*/ 11 w 1291"/>
                                    <a:gd name="T59" fmla="*/ 89 h 230"/>
                                    <a:gd name="T60" fmla="*/ 21 w 1291"/>
                                    <a:gd name="T61" fmla="*/ 90 h 230"/>
                                    <a:gd name="T62" fmla="*/ 32 w 1291"/>
                                    <a:gd name="T63" fmla="*/ 90 h 230"/>
                                    <a:gd name="T64" fmla="*/ 42 w 1291"/>
                                    <a:gd name="T65" fmla="*/ 90 h 230"/>
                                    <a:gd name="T66" fmla="*/ 37 w 1291"/>
                                    <a:gd name="T67" fmla="*/ 71 h 230"/>
                                    <a:gd name="T68" fmla="*/ 37 w 1291"/>
                                    <a:gd name="T69" fmla="*/ 53 h 230"/>
                                    <a:gd name="T70" fmla="*/ 44 w 1291"/>
                                    <a:gd name="T71" fmla="*/ 37 h 230"/>
                                    <a:gd name="T72" fmla="*/ 55 w 1291"/>
                                    <a:gd name="T73" fmla="*/ 23 h 230"/>
                                    <a:gd name="T74" fmla="*/ 53 w 1291"/>
                                    <a:gd name="T75" fmla="*/ 69 h 230"/>
                                    <a:gd name="T76" fmla="*/ 55 w 1291"/>
                                    <a:gd name="T77" fmla="*/ 114 h 230"/>
                                    <a:gd name="T78" fmla="*/ 60 w 1291"/>
                                    <a:gd name="T79" fmla="*/ 160 h 230"/>
                                    <a:gd name="T80" fmla="*/ 67 w 1291"/>
                                    <a:gd name="T81" fmla="*/ 206 h 230"/>
                                    <a:gd name="T82" fmla="*/ 68 w 1291"/>
                                    <a:gd name="T83" fmla="*/ 218 h 230"/>
                                    <a:gd name="T84" fmla="*/ 73 w 1291"/>
                                    <a:gd name="T85" fmla="*/ 230 h 230"/>
                                    <a:gd name="T86" fmla="*/ 59 w 1291"/>
                                    <a:gd name="T87" fmla="*/ 230 h 230"/>
                                    <a:gd name="T88" fmla="*/ 45 w 1291"/>
                                    <a:gd name="T89" fmla="*/ 230 h 230"/>
                                    <a:gd name="T90" fmla="*/ 31 w 1291"/>
                                    <a:gd name="T91" fmla="*/ 229 h 230"/>
                                    <a:gd name="T92" fmla="*/ 17 w 1291"/>
                                    <a:gd name="T93" fmla="*/ 229 h 230"/>
                                    <a:gd name="T94" fmla="*/ 10 w 1291"/>
                                    <a:gd name="T95" fmla="*/ 192 h 230"/>
                                    <a:gd name="T96" fmla="*/ 5 w 1291"/>
                                    <a:gd name="T97" fmla="*/ 157 h 230"/>
                                    <a:gd name="T98" fmla="*/ 1 w 1291"/>
                                    <a:gd name="T99" fmla="*/ 123 h 230"/>
                                    <a:gd name="T100" fmla="*/ 0 w 1291"/>
                                    <a:gd name="T101" fmla="*/ 89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91" h="230">
                                      <a:moveTo>
                                        <a:pt x="1290" y="47"/>
                                      </a:moveTo>
                                      <a:lnTo>
                                        <a:pt x="1289" y="43"/>
                                      </a:lnTo>
                                      <a:lnTo>
                                        <a:pt x="1287" y="40"/>
                                      </a:lnTo>
                                      <a:lnTo>
                                        <a:pt x="1285" y="36"/>
                                      </a:lnTo>
                                      <a:lnTo>
                                        <a:pt x="1283" y="33"/>
                                      </a:lnTo>
                                      <a:lnTo>
                                        <a:pt x="1280" y="29"/>
                                      </a:lnTo>
                                      <a:lnTo>
                                        <a:pt x="1277" y="26"/>
                                      </a:lnTo>
                                      <a:lnTo>
                                        <a:pt x="1274" y="23"/>
                                      </a:lnTo>
                                      <a:lnTo>
                                        <a:pt x="1270" y="20"/>
                                      </a:lnTo>
                                      <a:lnTo>
                                        <a:pt x="1267" y="17"/>
                                      </a:lnTo>
                                      <a:lnTo>
                                        <a:pt x="1263" y="14"/>
                                      </a:lnTo>
                                      <a:lnTo>
                                        <a:pt x="1259" y="11"/>
                                      </a:lnTo>
                                      <a:lnTo>
                                        <a:pt x="1254" y="9"/>
                                      </a:lnTo>
                                      <a:lnTo>
                                        <a:pt x="1249" y="6"/>
                                      </a:lnTo>
                                      <a:lnTo>
                                        <a:pt x="1244" y="4"/>
                                      </a:lnTo>
                                      <a:lnTo>
                                        <a:pt x="1239" y="2"/>
                                      </a:lnTo>
                                      <a:lnTo>
                                        <a:pt x="1233" y="0"/>
                                      </a:lnTo>
                                      <a:lnTo>
                                        <a:pt x="1236" y="43"/>
                                      </a:lnTo>
                                      <a:lnTo>
                                        <a:pt x="1236" y="85"/>
                                      </a:lnTo>
                                      <a:lnTo>
                                        <a:pt x="1234" y="128"/>
                                      </a:lnTo>
                                      <a:lnTo>
                                        <a:pt x="1229" y="171"/>
                                      </a:lnTo>
                                      <a:lnTo>
                                        <a:pt x="1240" y="176"/>
                                      </a:lnTo>
                                      <a:lnTo>
                                        <a:pt x="1248" y="182"/>
                                      </a:lnTo>
                                      <a:lnTo>
                                        <a:pt x="1255" y="189"/>
                                      </a:lnTo>
                                      <a:lnTo>
                                        <a:pt x="1260" y="196"/>
                                      </a:lnTo>
                                      <a:lnTo>
                                        <a:pt x="1263" y="204"/>
                                      </a:lnTo>
                                      <a:lnTo>
                                        <a:pt x="1263" y="212"/>
                                      </a:lnTo>
                                      <a:lnTo>
                                        <a:pt x="1261" y="221"/>
                                      </a:lnTo>
                                      <a:lnTo>
                                        <a:pt x="1258" y="230"/>
                                      </a:lnTo>
                                      <a:lnTo>
                                        <a:pt x="1259" y="230"/>
                                      </a:lnTo>
                                      <a:lnTo>
                                        <a:pt x="1261" y="230"/>
                                      </a:lnTo>
                                      <a:lnTo>
                                        <a:pt x="1263" y="230"/>
                                      </a:lnTo>
                                      <a:lnTo>
                                        <a:pt x="1265" y="230"/>
                                      </a:lnTo>
                                      <a:lnTo>
                                        <a:pt x="1267" y="230"/>
                                      </a:lnTo>
                                      <a:lnTo>
                                        <a:pt x="1269" y="230"/>
                                      </a:lnTo>
                                      <a:lnTo>
                                        <a:pt x="1271" y="230"/>
                                      </a:lnTo>
                                      <a:lnTo>
                                        <a:pt x="1273" y="230"/>
                                      </a:lnTo>
                                      <a:lnTo>
                                        <a:pt x="1277" y="212"/>
                                      </a:lnTo>
                                      <a:lnTo>
                                        <a:pt x="1280" y="194"/>
                                      </a:lnTo>
                                      <a:lnTo>
                                        <a:pt x="1283" y="176"/>
                                      </a:lnTo>
                                      <a:lnTo>
                                        <a:pt x="1285" y="159"/>
                                      </a:lnTo>
                                      <a:lnTo>
                                        <a:pt x="1287" y="141"/>
                                      </a:lnTo>
                                      <a:lnTo>
                                        <a:pt x="1289" y="124"/>
                                      </a:lnTo>
                                      <a:lnTo>
                                        <a:pt x="1290" y="107"/>
                                      </a:lnTo>
                                      <a:lnTo>
                                        <a:pt x="1290" y="90"/>
                                      </a:lnTo>
                                      <a:lnTo>
                                        <a:pt x="1290" y="90"/>
                                      </a:lnTo>
                                      <a:lnTo>
                                        <a:pt x="1289" y="90"/>
                                      </a:lnTo>
                                      <a:lnTo>
                                        <a:pt x="1288" y="90"/>
                                      </a:lnTo>
                                      <a:lnTo>
                                        <a:pt x="1287" y="90"/>
                                      </a:lnTo>
                                      <a:lnTo>
                                        <a:pt x="1288" y="88"/>
                                      </a:lnTo>
                                      <a:lnTo>
                                        <a:pt x="1289" y="86"/>
                                      </a:lnTo>
                                      <a:lnTo>
                                        <a:pt x="1290" y="83"/>
                                      </a:lnTo>
                                      <a:lnTo>
                                        <a:pt x="1290" y="81"/>
                                      </a:lnTo>
                                      <a:lnTo>
                                        <a:pt x="1291" y="73"/>
                                      </a:lnTo>
                                      <a:lnTo>
                                        <a:pt x="1291" y="64"/>
                                      </a:lnTo>
                                      <a:lnTo>
                                        <a:pt x="1291" y="56"/>
                                      </a:lnTo>
                                      <a:lnTo>
                                        <a:pt x="1290" y="47"/>
                                      </a:lnTo>
                                      <a:close/>
                                      <a:moveTo>
                                        <a:pt x="0" y="89"/>
                                      </a:moveTo>
                                      <a:lnTo>
                                        <a:pt x="5" y="89"/>
                                      </a:lnTo>
                                      <a:lnTo>
                                        <a:pt x="11" y="89"/>
                                      </a:lnTo>
                                      <a:lnTo>
                                        <a:pt x="16" y="90"/>
                                      </a:lnTo>
                                      <a:lnTo>
                                        <a:pt x="21" y="90"/>
                                      </a:lnTo>
                                      <a:lnTo>
                                        <a:pt x="27" y="90"/>
                                      </a:lnTo>
                                      <a:lnTo>
                                        <a:pt x="32" y="90"/>
                                      </a:lnTo>
                                      <a:lnTo>
                                        <a:pt x="37" y="90"/>
                                      </a:lnTo>
                                      <a:lnTo>
                                        <a:pt x="42" y="90"/>
                                      </a:lnTo>
                                      <a:lnTo>
                                        <a:pt x="39" y="80"/>
                                      </a:lnTo>
                                      <a:lnTo>
                                        <a:pt x="37" y="71"/>
                                      </a:lnTo>
                                      <a:lnTo>
                                        <a:pt x="36" y="62"/>
                                      </a:lnTo>
                                      <a:lnTo>
                                        <a:pt x="37" y="53"/>
                                      </a:lnTo>
                                      <a:lnTo>
                                        <a:pt x="40" y="45"/>
                                      </a:lnTo>
                                      <a:lnTo>
                                        <a:pt x="44" y="37"/>
                                      </a:lnTo>
                                      <a:lnTo>
                                        <a:pt x="49" y="30"/>
                                      </a:lnTo>
                                      <a:lnTo>
                                        <a:pt x="55" y="23"/>
                                      </a:lnTo>
                                      <a:lnTo>
                                        <a:pt x="54" y="46"/>
                                      </a:lnTo>
                                      <a:lnTo>
                                        <a:pt x="53" y="69"/>
                                      </a:lnTo>
                                      <a:lnTo>
                                        <a:pt x="54" y="92"/>
                                      </a:lnTo>
                                      <a:lnTo>
                                        <a:pt x="55" y="114"/>
                                      </a:lnTo>
                                      <a:lnTo>
                                        <a:pt x="57" y="137"/>
                                      </a:lnTo>
                                      <a:lnTo>
                                        <a:pt x="60" y="160"/>
                                      </a:lnTo>
                                      <a:lnTo>
                                        <a:pt x="63" y="183"/>
                                      </a:lnTo>
                                      <a:lnTo>
                                        <a:pt x="67" y="206"/>
                                      </a:lnTo>
                                      <a:lnTo>
                                        <a:pt x="67" y="212"/>
                                      </a:lnTo>
                                      <a:lnTo>
                                        <a:pt x="68" y="218"/>
                                      </a:lnTo>
                                      <a:lnTo>
                                        <a:pt x="70" y="224"/>
                                      </a:lnTo>
                                      <a:lnTo>
                                        <a:pt x="73" y="230"/>
                                      </a:lnTo>
                                      <a:lnTo>
                                        <a:pt x="66" y="230"/>
                                      </a:lnTo>
                                      <a:lnTo>
                                        <a:pt x="59" y="230"/>
                                      </a:lnTo>
                                      <a:lnTo>
                                        <a:pt x="52" y="230"/>
                                      </a:lnTo>
                                      <a:lnTo>
                                        <a:pt x="45" y="230"/>
                                      </a:lnTo>
                                      <a:lnTo>
                                        <a:pt x="38" y="230"/>
                                      </a:lnTo>
                                      <a:lnTo>
                                        <a:pt x="31" y="229"/>
                                      </a:lnTo>
                                      <a:lnTo>
                                        <a:pt x="24" y="229"/>
                                      </a:lnTo>
                                      <a:lnTo>
                                        <a:pt x="17" y="229"/>
                                      </a:lnTo>
                                      <a:lnTo>
                                        <a:pt x="13" y="210"/>
                                      </a:lnTo>
                                      <a:lnTo>
                                        <a:pt x="10" y="192"/>
                                      </a:lnTo>
                                      <a:lnTo>
                                        <a:pt x="7" y="175"/>
                                      </a:lnTo>
                                      <a:lnTo>
                                        <a:pt x="5" y="157"/>
                                      </a:lnTo>
                                      <a:lnTo>
                                        <a:pt x="3" y="140"/>
                                      </a:lnTo>
                                      <a:lnTo>
                                        <a:pt x="1" y="123"/>
                                      </a:lnTo>
                                      <a:lnTo>
                                        <a:pt x="0" y="106"/>
                                      </a:lnTo>
                                      <a:lnTo>
                                        <a:pt x="0" y="89"/>
                                      </a:lnTo>
                                      <a:close/>
                                    </a:path>
                                  </a:pathLst>
                                </a:custGeom>
                                <a:solidFill>
                                  <a:srgbClr val="6B6B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8" name="Freeform 610"/>
                              <wps:cNvSpPr>
                                <a:spLocks noEditPoints="1"/>
                              </wps:cNvSpPr>
                              <wps:spPr bwMode="auto">
                                <a:xfrm>
                                  <a:off x="4061" y="1714"/>
                                  <a:ext cx="1183" cy="218"/>
                                </a:xfrm>
                                <a:custGeom>
                                  <a:avLst/>
                                  <a:gdLst>
                                    <a:gd name="T0" fmla="*/ 1180 w 1183"/>
                                    <a:gd name="T1" fmla="*/ 12 h 218"/>
                                    <a:gd name="T2" fmla="*/ 1174 w 1183"/>
                                    <a:gd name="T3" fmla="*/ 10 h 218"/>
                                    <a:gd name="T4" fmla="*/ 1168 w 1183"/>
                                    <a:gd name="T5" fmla="*/ 8 h 218"/>
                                    <a:gd name="T6" fmla="*/ 1161 w 1183"/>
                                    <a:gd name="T7" fmla="*/ 7 h 218"/>
                                    <a:gd name="T8" fmla="*/ 1155 w 1183"/>
                                    <a:gd name="T9" fmla="*/ 5 h 218"/>
                                    <a:gd name="T10" fmla="*/ 1148 w 1183"/>
                                    <a:gd name="T11" fmla="*/ 3 h 218"/>
                                    <a:gd name="T12" fmla="*/ 1140 w 1183"/>
                                    <a:gd name="T13" fmla="*/ 2 h 218"/>
                                    <a:gd name="T14" fmla="*/ 1133 w 1183"/>
                                    <a:gd name="T15" fmla="*/ 1 h 218"/>
                                    <a:gd name="T16" fmla="*/ 1125 w 1183"/>
                                    <a:gd name="T17" fmla="*/ 0 h 218"/>
                                    <a:gd name="T18" fmla="*/ 1129 w 1183"/>
                                    <a:gd name="T19" fmla="*/ 43 h 218"/>
                                    <a:gd name="T20" fmla="*/ 1130 w 1183"/>
                                    <a:gd name="T21" fmla="*/ 85 h 218"/>
                                    <a:gd name="T22" fmla="*/ 1128 w 1183"/>
                                    <a:gd name="T23" fmla="*/ 126 h 218"/>
                                    <a:gd name="T24" fmla="*/ 1124 w 1183"/>
                                    <a:gd name="T25" fmla="*/ 169 h 218"/>
                                    <a:gd name="T26" fmla="*/ 1132 w 1183"/>
                                    <a:gd name="T27" fmla="*/ 170 h 218"/>
                                    <a:gd name="T28" fmla="*/ 1139 w 1183"/>
                                    <a:gd name="T29" fmla="*/ 171 h 218"/>
                                    <a:gd name="T30" fmla="*/ 1146 w 1183"/>
                                    <a:gd name="T31" fmla="*/ 173 h 218"/>
                                    <a:gd name="T32" fmla="*/ 1153 w 1183"/>
                                    <a:gd name="T33" fmla="*/ 174 h 218"/>
                                    <a:gd name="T34" fmla="*/ 1159 w 1183"/>
                                    <a:gd name="T35" fmla="*/ 176 h 218"/>
                                    <a:gd name="T36" fmla="*/ 1165 w 1183"/>
                                    <a:gd name="T37" fmla="*/ 178 h 218"/>
                                    <a:gd name="T38" fmla="*/ 1171 w 1183"/>
                                    <a:gd name="T39" fmla="*/ 181 h 218"/>
                                    <a:gd name="T40" fmla="*/ 1176 w 1183"/>
                                    <a:gd name="T41" fmla="*/ 183 h 218"/>
                                    <a:gd name="T42" fmla="*/ 1181 w 1183"/>
                                    <a:gd name="T43" fmla="*/ 140 h 218"/>
                                    <a:gd name="T44" fmla="*/ 1183 w 1183"/>
                                    <a:gd name="T45" fmla="*/ 97 h 218"/>
                                    <a:gd name="T46" fmla="*/ 1183 w 1183"/>
                                    <a:gd name="T47" fmla="*/ 55 h 218"/>
                                    <a:gd name="T48" fmla="*/ 1180 w 1183"/>
                                    <a:gd name="T49" fmla="*/ 12 h 218"/>
                                    <a:gd name="T50" fmla="*/ 2 w 1183"/>
                                    <a:gd name="T51" fmla="*/ 35 h 218"/>
                                    <a:gd name="T52" fmla="*/ 7 w 1183"/>
                                    <a:gd name="T53" fmla="*/ 31 h 218"/>
                                    <a:gd name="T54" fmla="*/ 13 w 1183"/>
                                    <a:gd name="T55" fmla="*/ 27 h 218"/>
                                    <a:gd name="T56" fmla="*/ 19 w 1183"/>
                                    <a:gd name="T57" fmla="*/ 23 h 218"/>
                                    <a:gd name="T58" fmla="*/ 26 w 1183"/>
                                    <a:gd name="T59" fmla="*/ 19 h 218"/>
                                    <a:gd name="T60" fmla="*/ 33 w 1183"/>
                                    <a:gd name="T61" fmla="*/ 16 h 218"/>
                                    <a:gd name="T62" fmla="*/ 41 w 1183"/>
                                    <a:gd name="T63" fmla="*/ 13 h 218"/>
                                    <a:gd name="T64" fmla="*/ 49 w 1183"/>
                                    <a:gd name="T65" fmla="*/ 10 h 218"/>
                                    <a:gd name="T66" fmla="*/ 58 w 1183"/>
                                    <a:gd name="T67" fmla="*/ 7 h 218"/>
                                    <a:gd name="T68" fmla="*/ 54 w 1183"/>
                                    <a:gd name="T69" fmla="*/ 50 h 218"/>
                                    <a:gd name="T70" fmla="*/ 54 w 1183"/>
                                    <a:gd name="T71" fmla="*/ 92 h 218"/>
                                    <a:gd name="T72" fmla="*/ 56 w 1183"/>
                                    <a:gd name="T73" fmla="*/ 134 h 218"/>
                                    <a:gd name="T74" fmla="*/ 61 w 1183"/>
                                    <a:gd name="T75" fmla="*/ 177 h 218"/>
                                    <a:gd name="T76" fmla="*/ 51 w 1183"/>
                                    <a:gd name="T77" fmla="*/ 181 h 218"/>
                                    <a:gd name="T78" fmla="*/ 42 w 1183"/>
                                    <a:gd name="T79" fmla="*/ 185 h 218"/>
                                    <a:gd name="T80" fmla="*/ 35 w 1183"/>
                                    <a:gd name="T81" fmla="*/ 190 h 218"/>
                                    <a:gd name="T82" fmla="*/ 28 w 1183"/>
                                    <a:gd name="T83" fmla="*/ 195 h 218"/>
                                    <a:gd name="T84" fmla="*/ 23 w 1183"/>
                                    <a:gd name="T85" fmla="*/ 200 h 218"/>
                                    <a:gd name="T86" fmla="*/ 19 w 1183"/>
                                    <a:gd name="T87" fmla="*/ 206 h 218"/>
                                    <a:gd name="T88" fmla="*/ 16 w 1183"/>
                                    <a:gd name="T89" fmla="*/ 212 h 218"/>
                                    <a:gd name="T90" fmla="*/ 14 w 1183"/>
                                    <a:gd name="T91" fmla="*/ 218 h 218"/>
                                    <a:gd name="T92" fmla="*/ 10 w 1183"/>
                                    <a:gd name="T93" fmla="*/ 195 h 218"/>
                                    <a:gd name="T94" fmla="*/ 7 w 1183"/>
                                    <a:gd name="T95" fmla="*/ 172 h 218"/>
                                    <a:gd name="T96" fmla="*/ 4 w 1183"/>
                                    <a:gd name="T97" fmla="*/ 149 h 218"/>
                                    <a:gd name="T98" fmla="*/ 2 w 1183"/>
                                    <a:gd name="T99" fmla="*/ 126 h 218"/>
                                    <a:gd name="T100" fmla="*/ 1 w 1183"/>
                                    <a:gd name="T101" fmla="*/ 104 h 218"/>
                                    <a:gd name="T102" fmla="*/ 0 w 1183"/>
                                    <a:gd name="T103" fmla="*/ 81 h 218"/>
                                    <a:gd name="T104" fmla="*/ 1 w 1183"/>
                                    <a:gd name="T105" fmla="*/ 58 h 218"/>
                                    <a:gd name="T106" fmla="*/ 2 w 1183"/>
                                    <a:gd name="T107" fmla="*/ 3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83" h="218">
                                      <a:moveTo>
                                        <a:pt x="1180" y="12"/>
                                      </a:moveTo>
                                      <a:lnTo>
                                        <a:pt x="1174" y="10"/>
                                      </a:lnTo>
                                      <a:lnTo>
                                        <a:pt x="1168" y="8"/>
                                      </a:lnTo>
                                      <a:lnTo>
                                        <a:pt x="1161" y="7"/>
                                      </a:lnTo>
                                      <a:lnTo>
                                        <a:pt x="1155" y="5"/>
                                      </a:lnTo>
                                      <a:lnTo>
                                        <a:pt x="1148" y="3"/>
                                      </a:lnTo>
                                      <a:lnTo>
                                        <a:pt x="1140" y="2"/>
                                      </a:lnTo>
                                      <a:lnTo>
                                        <a:pt x="1133" y="1"/>
                                      </a:lnTo>
                                      <a:lnTo>
                                        <a:pt x="1125" y="0"/>
                                      </a:lnTo>
                                      <a:lnTo>
                                        <a:pt x="1129" y="43"/>
                                      </a:lnTo>
                                      <a:lnTo>
                                        <a:pt x="1130" y="85"/>
                                      </a:lnTo>
                                      <a:lnTo>
                                        <a:pt x="1128" y="126"/>
                                      </a:lnTo>
                                      <a:lnTo>
                                        <a:pt x="1124" y="169"/>
                                      </a:lnTo>
                                      <a:lnTo>
                                        <a:pt x="1132" y="170"/>
                                      </a:lnTo>
                                      <a:lnTo>
                                        <a:pt x="1139" y="171"/>
                                      </a:lnTo>
                                      <a:lnTo>
                                        <a:pt x="1146" y="173"/>
                                      </a:lnTo>
                                      <a:lnTo>
                                        <a:pt x="1153" y="174"/>
                                      </a:lnTo>
                                      <a:lnTo>
                                        <a:pt x="1159" y="176"/>
                                      </a:lnTo>
                                      <a:lnTo>
                                        <a:pt x="1165" y="178"/>
                                      </a:lnTo>
                                      <a:lnTo>
                                        <a:pt x="1171" y="181"/>
                                      </a:lnTo>
                                      <a:lnTo>
                                        <a:pt x="1176" y="183"/>
                                      </a:lnTo>
                                      <a:lnTo>
                                        <a:pt x="1181" y="140"/>
                                      </a:lnTo>
                                      <a:lnTo>
                                        <a:pt x="1183" y="97"/>
                                      </a:lnTo>
                                      <a:lnTo>
                                        <a:pt x="1183" y="55"/>
                                      </a:lnTo>
                                      <a:lnTo>
                                        <a:pt x="1180" y="12"/>
                                      </a:lnTo>
                                      <a:close/>
                                      <a:moveTo>
                                        <a:pt x="2" y="35"/>
                                      </a:moveTo>
                                      <a:lnTo>
                                        <a:pt x="7" y="31"/>
                                      </a:lnTo>
                                      <a:lnTo>
                                        <a:pt x="13" y="27"/>
                                      </a:lnTo>
                                      <a:lnTo>
                                        <a:pt x="19" y="23"/>
                                      </a:lnTo>
                                      <a:lnTo>
                                        <a:pt x="26" y="19"/>
                                      </a:lnTo>
                                      <a:lnTo>
                                        <a:pt x="33" y="16"/>
                                      </a:lnTo>
                                      <a:lnTo>
                                        <a:pt x="41" y="13"/>
                                      </a:lnTo>
                                      <a:lnTo>
                                        <a:pt x="49" y="10"/>
                                      </a:lnTo>
                                      <a:lnTo>
                                        <a:pt x="58" y="7"/>
                                      </a:lnTo>
                                      <a:lnTo>
                                        <a:pt x="54" y="50"/>
                                      </a:lnTo>
                                      <a:lnTo>
                                        <a:pt x="54" y="92"/>
                                      </a:lnTo>
                                      <a:lnTo>
                                        <a:pt x="56" y="134"/>
                                      </a:lnTo>
                                      <a:lnTo>
                                        <a:pt x="61" y="177"/>
                                      </a:lnTo>
                                      <a:lnTo>
                                        <a:pt x="51" y="181"/>
                                      </a:lnTo>
                                      <a:lnTo>
                                        <a:pt x="42" y="185"/>
                                      </a:lnTo>
                                      <a:lnTo>
                                        <a:pt x="35" y="190"/>
                                      </a:lnTo>
                                      <a:lnTo>
                                        <a:pt x="28" y="195"/>
                                      </a:lnTo>
                                      <a:lnTo>
                                        <a:pt x="23" y="200"/>
                                      </a:lnTo>
                                      <a:lnTo>
                                        <a:pt x="19" y="206"/>
                                      </a:lnTo>
                                      <a:lnTo>
                                        <a:pt x="16" y="212"/>
                                      </a:lnTo>
                                      <a:lnTo>
                                        <a:pt x="14" y="218"/>
                                      </a:lnTo>
                                      <a:lnTo>
                                        <a:pt x="10" y="195"/>
                                      </a:lnTo>
                                      <a:lnTo>
                                        <a:pt x="7" y="172"/>
                                      </a:lnTo>
                                      <a:lnTo>
                                        <a:pt x="4" y="149"/>
                                      </a:lnTo>
                                      <a:lnTo>
                                        <a:pt x="2" y="126"/>
                                      </a:lnTo>
                                      <a:lnTo>
                                        <a:pt x="1" y="104"/>
                                      </a:lnTo>
                                      <a:lnTo>
                                        <a:pt x="0" y="81"/>
                                      </a:lnTo>
                                      <a:lnTo>
                                        <a:pt x="1" y="58"/>
                                      </a:lnTo>
                                      <a:lnTo>
                                        <a:pt x="2" y="35"/>
                                      </a:lnTo>
                                      <a:close/>
                                    </a:path>
                                  </a:pathLst>
                                </a:custGeom>
                                <a:solidFill>
                                  <a:srgbClr val="7878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99" name="Freeform 611"/>
                              <wps:cNvSpPr>
                                <a:spLocks noEditPoints="1"/>
                              </wps:cNvSpPr>
                              <wps:spPr bwMode="auto">
                                <a:xfrm>
                                  <a:off x="4115" y="1713"/>
                                  <a:ext cx="1076" cy="178"/>
                                </a:xfrm>
                                <a:custGeom>
                                  <a:avLst/>
                                  <a:gdLst>
                                    <a:gd name="T0" fmla="*/ 1071 w 1076"/>
                                    <a:gd name="T1" fmla="*/ 1 h 178"/>
                                    <a:gd name="T2" fmla="*/ 1065 w 1076"/>
                                    <a:gd name="T3" fmla="*/ 1 h 178"/>
                                    <a:gd name="T4" fmla="*/ 1058 w 1076"/>
                                    <a:gd name="T5" fmla="*/ 1 h 178"/>
                                    <a:gd name="T6" fmla="*/ 1052 w 1076"/>
                                    <a:gd name="T7" fmla="*/ 0 h 178"/>
                                    <a:gd name="T8" fmla="*/ 1045 w 1076"/>
                                    <a:gd name="T9" fmla="*/ 0 h 178"/>
                                    <a:gd name="T10" fmla="*/ 1038 w 1076"/>
                                    <a:gd name="T11" fmla="*/ 0 h 178"/>
                                    <a:gd name="T12" fmla="*/ 1031 w 1076"/>
                                    <a:gd name="T13" fmla="*/ 0 h 178"/>
                                    <a:gd name="T14" fmla="*/ 1024 w 1076"/>
                                    <a:gd name="T15" fmla="*/ 0 h 178"/>
                                    <a:gd name="T16" fmla="*/ 1017 w 1076"/>
                                    <a:gd name="T17" fmla="*/ 1 h 178"/>
                                    <a:gd name="T18" fmla="*/ 1021 w 1076"/>
                                    <a:gd name="T19" fmla="*/ 43 h 178"/>
                                    <a:gd name="T20" fmla="*/ 1022 w 1076"/>
                                    <a:gd name="T21" fmla="*/ 84 h 178"/>
                                    <a:gd name="T22" fmla="*/ 1021 w 1076"/>
                                    <a:gd name="T23" fmla="*/ 125 h 178"/>
                                    <a:gd name="T24" fmla="*/ 1016 w 1076"/>
                                    <a:gd name="T25" fmla="*/ 166 h 178"/>
                                    <a:gd name="T26" fmla="*/ 1023 w 1076"/>
                                    <a:gd name="T27" fmla="*/ 166 h 178"/>
                                    <a:gd name="T28" fmla="*/ 1030 w 1076"/>
                                    <a:gd name="T29" fmla="*/ 167 h 178"/>
                                    <a:gd name="T30" fmla="*/ 1037 w 1076"/>
                                    <a:gd name="T31" fmla="*/ 167 h 178"/>
                                    <a:gd name="T32" fmla="*/ 1044 w 1076"/>
                                    <a:gd name="T33" fmla="*/ 167 h 178"/>
                                    <a:gd name="T34" fmla="*/ 1051 w 1076"/>
                                    <a:gd name="T35" fmla="*/ 168 h 178"/>
                                    <a:gd name="T36" fmla="*/ 1057 w 1076"/>
                                    <a:gd name="T37" fmla="*/ 168 h 178"/>
                                    <a:gd name="T38" fmla="*/ 1064 w 1076"/>
                                    <a:gd name="T39" fmla="*/ 169 h 178"/>
                                    <a:gd name="T40" fmla="*/ 1070 w 1076"/>
                                    <a:gd name="T41" fmla="*/ 170 h 178"/>
                                    <a:gd name="T42" fmla="*/ 1074 w 1076"/>
                                    <a:gd name="T43" fmla="*/ 127 h 178"/>
                                    <a:gd name="T44" fmla="*/ 1076 w 1076"/>
                                    <a:gd name="T45" fmla="*/ 86 h 178"/>
                                    <a:gd name="T46" fmla="*/ 1075 w 1076"/>
                                    <a:gd name="T47" fmla="*/ 44 h 178"/>
                                    <a:gd name="T48" fmla="*/ 1071 w 1076"/>
                                    <a:gd name="T49" fmla="*/ 1 h 178"/>
                                    <a:gd name="T50" fmla="*/ 4 w 1076"/>
                                    <a:gd name="T51" fmla="*/ 8 h 178"/>
                                    <a:gd name="T52" fmla="*/ 10 w 1076"/>
                                    <a:gd name="T53" fmla="*/ 7 h 178"/>
                                    <a:gd name="T54" fmla="*/ 17 w 1076"/>
                                    <a:gd name="T55" fmla="*/ 6 h 178"/>
                                    <a:gd name="T56" fmla="*/ 23 w 1076"/>
                                    <a:gd name="T57" fmla="*/ 4 h 178"/>
                                    <a:gd name="T58" fmla="*/ 30 w 1076"/>
                                    <a:gd name="T59" fmla="*/ 3 h 178"/>
                                    <a:gd name="T60" fmla="*/ 37 w 1076"/>
                                    <a:gd name="T61" fmla="*/ 2 h 178"/>
                                    <a:gd name="T62" fmla="*/ 44 w 1076"/>
                                    <a:gd name="T63" fmla="*/ 1 h 178"/>
                                    <a:gd name="T64" fmla="*/ 52 w 1076"/>
                                    <a:gd name="T65" fmla="*/ 1 h 178"/>
                                    <a:gd name="T66" fmla="*/ 59 w 1076"/>
                                    <a:gd name="T67" fmla="*/ 1 h 178"/>
                                    <a:gd name="T68" fmla="*/ 55 w 1076"/>
                                    <a:gd name="T69" fmla="*/ 43 h 178"/>
                                    <a:gd name="T70" fmla="*/ 54 w 1076"/>
                                    <a:gd name="T71" fmla="*/ 84 h 178"/>
                                    <a:gd name="T72" fmla="*/ 56 w 1076"/>
                                    <a:gd name="T73" fmla="*/ 126 h 178"/>
                                    <a:gd name="T74" fmla="*/ 61 w 1076"/>
                                    <a:gd name="T75" fmla="*/ 168 h 178"/>
                                    <a:gd name="T76" fmla="*/ 53 w 1076"/>
                                    <a:gd name="T77" fmla="*/ 169 h 178"/>
                                    <a:gd name="T78" fmla="*/ 46 w 1076"/>
                                    <a:gd name="T79" fmla="*/ 170 h 178"/>
                                    <a:gd name="T80" fmla="*/ 39 w 1076"/>
                                    <a:gd name="T81" fmla="*/ 171 h 178"/>
                                    <a:gd name="T82" fmla="*/ 32 w 1076"/>
                                    <a:gd name="T83" fmla="*/ 172 h 178"/>
                                    <a:gd name="T84" fmla="*/ 25 w 1076"/>
                                    <a:gd name="T85" fmla="*/ 174 h 178"/>
                                    <a:gd name="T86" fmla="*/ 19 w 1076"/>
                                    <a:gd name="T87" fmla="*/ 175 h 178"/>
                                    <a:gd name="T88" fmla="*/ 13 w 1076"/>
                                    <a:gd name="T89" fmla="*/ 177 h 178"/>
                                    <a:gd name="T90" fmla="*/ 7 w 1076"/>
                                    <a:gd name="T91" fmla="*/ 178 h 178"/>
                                    <a:gd name="T92" fmla="*/ 2 w 1076"/>
                                    <a:gd name="T93" fmla="*/ 135 h 178"/>
                                    <a:gd name="T94" fmla="*/ 0 w 1076"/>
                                    <a:gd name="T95" fmla="*/ 93 h 178"/>
                                    <a:gd name="T96" fmla="*/ 0 w 1076"/>
                                    <a:gd name="T97" fmla="*/ 51 h 178"/>
                                    <a:gd name="T98" fmla="*/ 4 w 1076"/>
                                    <a:gd name="T99" fmla="*/ 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76" h="178">
                                      <a:moveTo>
                                        <a:pt x="1071" y="1"/>
                                      </a:moveTo>
                                      <a:lnTo>
                                        <a:pt x="1065" y="1"/>
                                      </a:lnTo>
                                      <a:lnTo>
                                        <a:pt x="1058" y="1"/>
                                      </a:lnTo>
                                      <a:lnTo>
                                        <a:pt x="1052" y="0"/>
                                      </a:lnTo>
                                      <a:lnTo>
                                        <a:pt x="1045" y="0"/>
                                      </a:lnTo>
                                      <a:lnTo>
                                        <a:pt x="1038" y="0"/>
                                      </a:lnTo>
                                      <a:lnTo>
                                        <a:pt x="1031" y="0"/>
                                      </a:lnTo>
                                      <a:lnTo>
                                        <a:pt x="1024" y="0"/>
                                      </a:lnTo>
                                      <a:lnTo>
                                        <a:pt x="1017" y="1"/>
                                      </a:lnTo>
                                      <a:lnTo>
                                        <a:pt x="1021" y="43"/>
                                      </a:lnTo>
                                      <a:lnTo>
                                        <a:pt x="1022" y="84"/>
                                      </a:lnTo>
                                      <a:lnTo>
                                        <a:pt x="1021" y="125"/>
                                      </a:lnTo>
                                      <a:lnTo>
                                        <a:pt x="1016" y="166"/>
                                      </a:lnTo>
                                      <a:lnTo>
                                        <a:pt x="1023" y="166"/>
                                      </a:lnTo>
                                      <a:lnTo>
                                        <a:pt x="1030" y="167"/>
                                      </a:lnTo>
                                      <a:lnTo>
                                        <a:pt x="1037" y="167"/>
                                      </a:lnTo>
                                      <a:lnTo>
                                        <a:pt x="1044" y="167"/>
                                      </a:lnTo>
                                      <a:lnTo>
                                        <a:pt x="1051" y="168"/>
                                      </a:lnTo>
                                      <a:lnTo>
                                        <a:pt x="1057" y="168"/>
                                      </a:lnTo>
                                      <a:lnTo>
                                        <a:pt x="1064" y="169"/>
                                      </a:lnTo>
                                      <a:lnTo>
                                        <a:pt x="1070" y="170"/>
                                      </a:lnTo>
                                      <a:lnTo>
                                        <a:pt x="1074" y="127"/>
                                      </a:lnTo>
                                      <a:lnTo>
                                        <a:pt x="1076" y="86"/>
                                      </a:lnTo>
                                      <a:lnTo>
                                        <a:pt x="1075" y="44"/>
                                      </a:lnTo>
                                      <a:lnTo>
                                        <a:pt x="1071" y="1"/>
                                      </a:lnTo>
                                      <a:close/>
                                      <a:moveTo>
                                        <a:pt x="4" y="8"/>
                                      </a:moveTo>
                                      <a:lnTo>
                                        <a:pt x="10" y="7"/>
                                      </a:lnTo>
                                      <a:lnTo>
                                        <a:pt x="17" y="6"/>
                                      </a:lnTo>
                                      <a:lnTo>
                                        <a:pt x="23" y="4"/>
                                      </a:lnTo>
                                      <a:lnTo>
                                        <a:pt x="30" y="3"/>
                                      </a:lnTo>
                                      <a:lnTo>
                                        <a:pt x="37" y="2"/>
                                      </a:lnTo>
                                      <a:lnTo>
                                        <a:pt x="44" y="1"/>
                                      </a:lnTo>
                                      <a:lnTo>
                                        <a:pt x="52" y="1"/>
                                      </a:lnTo>
                                      <a:lnTo>
                                        <a:pt x="59" y="1"/>
                                      </a:lnTo>
                                      <a:lnTo>
                                        <a:pt x="55" y="43"/>
                                      </a:lnTo>
                                      <a:lnTo>
                                        <a:pt x="54" y="84"/>
                                      </a:lnTo>
                                      <a:lnTo>
                                        <a:pt x="56" y="126"/>
                                      </a:lnTo>
                                      <a:lnTo>
                                        <a:pt x="61" y="168"/>
                                      </a:lnTo>
                                      <a:lnTo>
                                        <a:pt x="53" y="169"/>
                                      </a:lnTo>
                                      <a:lnTo>
                                        <a:pt x="46" y="170"/>
                                      </a:lnTo>
                                      <a:lnTo>
                                        <a:pt x="39" y="171"/>
                                      </a:lnTo>
                                      <a:lnTo>
                                        <a:pt x="32" y="172"/>
                                      </a:lnTo>
                                      <a:lnTo>
                                        <a:pt x="25" y="174"/>
                                      </a:lnTo>
                                      <a:lnTo>
                                        <a:pt x="19" y="175"/>
                                      </a:lnTo>
                                      <a:lnTo>
                                        <a:pt x="13" y="177"/>
                                      </a:lnTo>
                                      <a:lnTo>
                                        <a:pt x="7" y="178"/>
                                      </a:lnTo>
                                      <a:lnTo>
                                        <a:pt x="2" y="135"/>
                                      </a:lnTo>
                                      <a:lnTo>
                                        <a:pt x="0" y="93"/>
                                      </a:lnTo>
                                      <a:lnTo>
                                        <a:pt x="0" y="51"/>
                                      </a:lnTo>
                                      <a:lnTo>
                                        <a:pt x="4" y="8"/>
                                      </a:lnTo>
                                      <a:close/>
                                    </a:path>
                                  </a:pathLst>
                                </a:custGeom>
                                <a:solidFill>
                                  <a:srgbClr val="8686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0" name="Freeform 612"/>
                              <wps:cNvSpPr>
                                <a:spLocks noEditPoints="1"/>
                              </wps:cNvSpPr>
                              <wps:spPr bwMode="auto">
                                <a:xfrm>
                                  <a:off x="4169" y="1713"/>
                                  <a:ext cx="968" cy="169"/>
                                </a:xfrm>
                                <a:custGeom>
                                  <a:avLst/>
                                  <a:gdLst>
                                    <a:gd name="T0" fmla="*/ 963 w 968"/>
                                    <a:gd name="T1" fmla="*/ 1 h 169"/>
                                    <a:gd name="T2" fmla="*/ 956 w 968"/>
                                    <a:gd name="T3" fmla="*/ 1 h 169"/>
                                    <a:gd name="T4" fmla="*/ 950 w 968"/>
                                    <a:gd name="T5" fmla="*/ 1 h 169"/>
                                    <a:gd name="T6" fmla="*/ 943 w 968"/>
                                    <a:gd name="T7" fmla="*/ 2 h 169"/>
                                    <a:gd name="T8" fmla="*/ 936 w 968"/>
                                    <a:gd name="T9" fmla="*/ 3 h 169"/>
                                    <a:gd name="T10" fmla="*/ 929 w 968"/>
                                    <a:gd name="T11" fmla="*/ 3 h 169"/>
                                    <a:gd name="T12" fmla="*/ 923 w 968"/>
                                    <a:gd name="T13" fmla="*/ 4 h 169"/>
                                    <a:gd name="T14" fmla="*/ 916 w 968"/>
                                    <a:gd name="T15" fmla="*/ 5 h 169"/>
                                    <a:gd name="T16" fmla="*/ 909 w 968"/>
                                    <a:gd name="T17" fmla="*/ 6 h 169"/>
                                    <a:gd name="T18" fmla="*/ 913 w 968"/>
                                    <a:gd name="T19" fmla="*/ 47 h 169"/>
                                    <a:gd name="T20" fmla="*/ 914 w 968"/>
                                    <a:gd name="T21" fmla="*/ 87 h 169"/>
                                    <a:gd name="T22" fmla="*/ 912 w 968"/>
                                    <a:gd name="T23" fmla="*/ 128 h 169"/>
                                    <a:gd name="T24" fmla="*/ 907 w 968"/>
                                    <a:gd name="T25" fmla="*/ 169 h 169"/>
                                    <a:gd name="T26" fmla="*/ 914 w 968"/>
                                    <a:gd name="T27" fmla="*/ 168 h 169"/>
                                    <a:gd name="T28" fmla="*/ 921 w 968"/>
                                    <a:gd name="T29" fmla="*/ 168 h 169"/>
                                    <a:gd name="T30" fmla="*/ 928 w 968"/>
                                    <a:gd name="T31" fmla="*/ 167 h 169"/>
                                    <a:gd name="T32" fmla="*/ 935 w 968"/>
                                    <a:gd name="T33" fmla="*/ 167 h 169"/>
                                    <a:gd name="T34" fmla="*/ 942 w 968"/>
                                    <a:gd name="T35" fmla="*/ 167 h 169"/>
                                    <a:gd name="T36" fmla="*/ 948 w 968"/>
                                    <a:gd name="T37" fmla="*/ 166 h 169"/>
                                    <a:gd name="T38" fmla="*/ 955 w 968"/>
                                    <a:gd name="T39" fmla="*/ 166 h 169"/>
                                    <a:gd name="T40" fmla="*/ 962 w 968"/>
                                    <a:gd name="T41" fmla="*/ 166 h 169"/>
                                    <a:gd name="T42" fmla="*/ 967 w 968"/>
                                    <a:gd name="T43" fmla="*/ 125 h 169"/>
                                    <a:gd name="T44" fmla="*/ 968 w 968"/>
                                    <a:gd name="T45" fmla="*/ 84 h 169"/>
                                    <a:gd name="T46" fmla="*/ 967 w 968"/>
                                    <a:gd name="T47" fmla="*/ 43 h 169"/>
                                    <a:gd name="T48" fmla="*/ 963 w 968"/>
                                    <a:gd name="T49" fmla="*/ 1 h 169"/>
                                    <a:gd name="T50" fmla="*/ 5 w 968"/>
                                    <a:gd name="T51" fmla="*/ 1 h 169"/>
                                    <a:gd name="T52" fmla="*/ 12 w 968"/>
                                    <a:gd name="T53" fmla="*/ 0 h 169"/>
                                    <a:gd name="T54" fmla="*/ 19 w 968"/>
                                    <a:gd name="T55" fmla="*/ 0 h 169"/>
                                    <a:gd name="T56" fmla="*/ 25 w 968"/>
                                    <a:gd name="T57" fmla="*/ 0 h 169"/>
                                    <a:gd name="T58" fmla="*/ 32 w 968"/>
                                    <a:gd name="T59" fmla="*/ 0 h 169"/>
                                    <a:gd name="T60" fmla="*/ 39 w 968"/>
                                    <a:gd name="T61" fmla="*/ 0 h 169"/>
                                    <a:gd name="T62" fmla="*/ 46 w 968"/>
                                    <a:gd name="T63" fmla="*/ 1 h 169"/>
                                    <a:gd name="T64" fmla="*/ 53 w 968"/>
                                    <a:gd name="T65" fmla="*/ 1 h 169"/>
                                    <a:gd name="T66" fmla="*/ 60 w 968"/>
                                    <a:gd name="T67" fmla="*/ 1 h 169"/>
                                    <a:gd name="T68" fmla="*/ 55 w 968"/>
                                    <a:gd name="T69" fmla="*/ 43 h 169"/>
                                    <a:gd name="T70" fmla="*/ 54 w 968"/>
                                    <a:gd name="T71" fmla="*/ 84 h 169"/>
                                    <a:gd name="T72" fmla="*/ 56 w 968"/>
                                    <a:gd name="T73" fmla="*/ 125 h 169"/>
                                    <a:gd name="T74" fmla="*/ 61 w 968"/>
                                    <a:gd name="T75" fmla="*/ 166 h 169"/>
                                    <a:gd name="T76" fmla="*/ 54 w 968"/>
                                    <a:gd name="T77" fmla="*/ 166 h 169"/>
                                    <a:gd name="T78" fmla="*/ 47 w 968"/>
                                    <a:gd name="T79" fmla="*/ 166 h 169"/>
                                    <a:gd name="T80" fmla="*/ 40 w 968"/>
                                    <a:gd name="T81" fmla="*/ 166 h 169"/>
                                    <a:gd name="T82" fmla="*/ 33 w 968"/>
                                    <a:gd name="T83" fmla="*/ 166 h 169"/>
                                    <a:gd name="T84" fmla="*/ 26 w 968"/>
                                    <a:gd name="T85" fmla="*/ 166 h 169"/>
                                    <a:gd name="T86" fmla="*/ 19 w 968"/>
                                    <a:gd name="T87" fmla="*/ 167 h 169"/>
                                    <a:gd name="T88" fmla="*/ 13 w 968"/>
                                    <a:gd name="T89" fmla="*/ 167 h 169"/>
                                    <a:gd name="T90" fmla="*/ 7 w 968"/>
                                    <a:gd name="T91" fmla="*/ 168 h 169"/>
                                    <a:gd name="T92" fmla="*/ 2 w 968"/>
                                    <a:gd name="T93" fmla="*/ 126 h 169"/>
                                    <a:gd name="T94" fmla="*/ 0 w 968"/>
                                    <a:gd name="T95" fmla="*/ 84 h 169"/>
                                    <a:gd name="T96" fmla="*/ 1 w 968"/>
                                    <a:gd name="T97" fmla="*/ 43 h 169"/>
                                    <a:gd name="T98" fmla="*/ 5 w 968"/>
                                    <a:gd name="T99" fmla="*/ 1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68" h="169">
                                      <a:moveTo>
                                        <a:pt x="963" y="1"/>
                                      </a:moveTo>
                                      <a:lnTo>
                                        <a:pt x="956" y="1"/>
                                      </a:lnTo>
                                      <a:lnTo>
                                        <a:pt x="950" y="1"/>
                                      </a:lnTo>
                                      <a:lnTo>
                                        <a:pt x="943" y="2"/>
                                      </a:lnTo>
                                      <a:lnTo>
                                        <a:pt x="936" y="3"/>
                                      </a:lnTo>
                                      <a:lnTo>
                                        <a:pt x="929" y="3"/>
                                      </a:lnTo>
                                      <a:lnTo>
                                        <a:pt x="923" y="4"/>
                                      </a:lnTo>
                                      <a:lnTo>
                                        <a:pt x="916" y="5"/>
                                      </a:lnTo>
                                      <a:lnTo>
                                        <a:pt x="909" y="6"/>
                                      </a:lnTo>
                                      <a:lnTo>
                                        <a:pt x="913" y="47"/>
                                      </a:lnTo>
                                      <a:lnTo>
                                        <a:pt x="914" y="87"/>
                                      </a:lnTo>
                                      <a:lnTo>
                                        <a:pt x="912" y="128"/>
                                      </a:lnTo>
                                      <a:lnTo>
                                        <a:pt x="907" y="169"/>
                                      </a:lnTo>
                                      <a:lnTo>
                                        <a:pt x="914" y="168"/>
                                      </a:lnTo>
                                      <a:lnTo>
                                        <a:pt x="921" y="168"/>
                                      </a:lnTo>
                                      <a:lnTo>
                                        <a:pt x="928" y="167"/>
                                      </a:lnTo>
                                      <a:lnTo>
                                        <a:pt x="935" y="167"/>
                                      </a:lnTo>
                                      <a:lnTo>
                                        <a:pt x="942" y="167"/>
                                      </a:lnTo>
                                      <a:lnTo>
                                        <a:pt x="948" y="166"/>
                                      </a:lnTo>
                                      <a:lnTo>
                                        <a:pt x="955" y="166"/>
                                      </a:lnTo>
                                      <a:lnTo>
                                        <a:pt x="962" y="166"/>
                                      </a:lnTo>
                                      <a:lnTo>
                                        <a:pt x="967" y="125"/>
                                      </a:lnTo>
                                      <a:lnTo>
                                        <a:pt x="968" y="84"/>
                                      </a:lnTo>
                                      <a:lnTo>
                                        <a:pt x="967" y="43"/>
                                      </a:lnTo>
                                      <a:lnTo>
                                        <a:pt x="963" y="1"/>
                                      </a:lnTo>
                                      <a:close/>
                                      <a:moveTo>
                                        <a:pt x="5" y="1"/>
                                      </a:moveTo>
                                      <a:lnTo>
                                        <a:pt x="12" y="0"/>
                                      </a:lnTo>
                                      <a:lnTo>
                                        <a:pt x="19" y="0"/>
                                      </a:lnTo>
                                      <a:lnTo>
                                        <a:pt x="25" y="0"/>
                                      </a:lnTo>
                                      <a:lnTo>
                                        <a:pt x="32" y="0"/>
                                      </a:lnTo>
                                      <a:lnTo>
                                        <a:pt x="39" y="0"/>
                                      </a:lnTo>
                                      <a:lnTo>
                                        <a:pt x="46" y="1"/>
                                      </a:lnTo>
                                      <a:lnTo>
                                        <a:pt x="53" y="1"/>
                                      </a:lnTo>
                                      <a:lnTo>
                                        <a:pt x="60" y="1"/>
                                      </a:lnTo>
                                      <a:lnTo>
                                        <a:pt x="55" y="43"/>
                                      </a:lnTo>
                                      <a:lnTo>
                                        <a:pt x="54" y="84"/>
                                      </a:lnTo>
                                      <a:lnTo>
                                        <a:pt x="56" y="125"/>
                                      </a:lnTo>
                                      <a:lnTo>
                                        <a:pt x="61" y="166"/>
                                      </a:lnTo>
                                      <a:lnTo>
                                        <a:pt x="54" y="166"/>
                                      </a:lnTo>
                                      <a:lnTo>
                                        <a:pt x="47" y="166"/>
                                      </a:lnTo>
                                      <a:lnTo>
                                        <a:pt x="40" y="166"/>
                                      </a:lnTo>
                                      <a:lnTo>
                                        <a:pt x="33" y="166"/>
                                      </a:lnTo>
                                      <a:lnTo>
                                        <a:pt x="26" y="166"/>
                                      </a:lnTo>
                                      <a:lnTo>
                                        <a:pt x="19" y="167"/>
                                      </a:lnTo>
                                      <a:lnTo>
                                        <a:pt x="13" y="167"/>
                                      </a:lnTo>
                                      <a:lnTo>
                                        <a:pt x="7" y="168"/>
                                      </a:lnTo>
                                      <a:lnTo>
                                        <a:pt x="2" y="126"/>
                                      </a:lnTo>
                                      <a:lnTo>
                                        <a:pt x="0" y="84"/>
                                      </a:lnTo>
                                      <a:lnTo>
                                        <a:pt x="1" y="43"/>
                                      </a:lnTo>
                                      <a:lnTo>
                                        <a:pt x="5" y="1"/>
                                      </a:lnTo>
                                      <a:close/>
                                    </a:path>
                                  </a:pathLst>
                                </a:custGeom>
                                <a:solidFill>
                                  <a:srgbClr val="9393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1" name="Freeform 613"/>
                              <wps:cNvSpPr>
                                <a:spLocks noEditPoints="1"/>
                              </wps:cNvSpPr>
                              <wps:spPr bwMode="auto">
                                <a:xfrm>
                                  <a:off x="4223" y="1714"/>
                                  <a:ext cx="860" cy="176"/>
                                </a:xfrm>
                                <a:custGeom>
                                  <a:avLst/>
                                  <a:gdLst>
                                    <a:gd name="T0" fmla="*/ 855 w 860"/>
                                    <a:gd name="T1" fmla="*/ 5 h 176"/>
                                    <a:gd name="T2" fmla="*/ 848 w 860"/>
                                    <a:gd name="T3" fmla="*/ 6 h 176"/>
                                    <a:gd name="T4" fmla="*/ 842 w 860"/>
                                    <a:gd name="T5" fmla="*/ 7 h 176"/>
                                    <a:gd name="T6" fmla="*/ 835 w 860"/>
                                    <a:gd name="T7" fmla="*/ 8 h 176"/>
                                    <a:gd name="T8" fmla="*/ 829 w 860"/>
                                    <a:gd name="T9" fmla="*/ 10 h 176"/>
                                    <a:gd name="T10" fmla="*/ 822 w 860"/>
                                    <a:gd name="T11" fmla="*/ 11 h 176"/>
                                    <a:gd name="T12" fmla="*/ 815 w 860"/>
                                    <a:gd name="T13" fmla="*/ 13 h 176"/>
                                    <a:gd name="T14" fmla="*/ 809 w 860"/>
                                    <a:gd name="T15" fmla="*/ 14 h 176"/>
                                    <a:gd name="T16" fmla="*/ 802 w 860"/>
                                    <a:gd name="T17" fmla="*/ 16 h 176"/>
                                    <a:gd name="T18" fmla="*/ 804 w 860"/>
                                    <a:gd name="T19" fmla="*/ 36 h 176"/>
                                    <a:gd name="T20" fmla="*/ 806 w 860"/>
                                    <a:gd name="T21" fmla="*/ 56 h 176"/>
                                    <a:gd name="T22" fmla="*/ 807 w 860"/>
                                    <a:gd name="T23" fmla="*/ 76 h 176"/>
                                    <a:gd name="T24" fmla="*/ 806 w 860"/>
                                    <a:gd name="T25" fmla="*/ 96 h 176"/>
                                    <a:gd name="T26" fmla="*/ 805 w 860"/>
                                    <a:gd name="T27" fmla="*/ 116 h 176"/>
                                    <a:gd name="T28" fmla="*/ 803 w 860"/>
                                    <a:gd name="T29" fmla="*/ 136 h 176"/>
                                    <a:gd name="T30" fmla="*/ 800 w 860"/>
                                    <a:gd name="T31" fmla="*/ 156 h 176"/>
                                    <a:gd name="T32" fmla="*/ 796 w 860"/>
                                    <a:gd name="T33" fmla="*/ 176 h 176"/>
                                    <a:gd name="T34" fmla="*/ 803 w 860"/>
                                    <a:gd name="T35" fmla="*/ 174 h 176"/>
                                    <a:gd name="T36" fmla="*/ 811 w 860"/>
                                    <a:gd name="T37" fmla="*/ 173 h 176"/>
                                    <a:gd name="T38" fmla="*/ 818 w 860"/>
                                    <a:gd name="T39" fmla="*/ 172 h 176"/>
                                    <a:gd name="T40" fmla="*/ 825 w 860"/>
                                    <a:gd name="T41" fmla="*/ 171 h 176"/>
                                    <a:gd name="T42" fmla="*/ 832 w 860"/>
                                    <a:gd name="T43" fmla="*/ 170 h 176"/>
                                    <a:gd name="T44" fmla="*/ 839 w 860"/>
                                    <a:gd name="T45" fmla="*/ 169 h 176"/>
                                    <a:gd name="T46" fmla="*/ 846 w 860"/>
                                    <a:gd name="T47" fmla="*/ 169 h 176"/>
                                    <a:gd name="T48" fmla="*/ 853 w 860"/>
                                    <a:gd name="T49" fmla="*/ 168 h 176"/>
                                    <a:gd name="T50" fmla="*/ 858 w 860"/>
                                    <a:gd name="T51" fmla="*/ 127 h 176"/>
                                    <a:gd name="T52" fmla="*/ 860 w 860"/>
                                    <a:gd name="T53" fmla="*/ 86 h 176"/>
                                    <a:gd name="T54" fmla="*/ 859 w 860"/>
                                    <a:gd name="T55" fmla="*/ 46 h 176"/>
                                    <a:gd name="T56" fmla="*/ 855 w 860"/>
                                    <a:gd name="T57" fmla="*/ 5 h 176"/>
                                    <a:gd name="T58" fmla="*/ 6 w 860"/>
                                    <a:gd name="T59" fmla="*/ 0 h 176"/>
                                    <a:gd name="T60" fmla="*/ 12 w 860"/>
                                    <a:gd name="T61" fmla="*/ 1 h 176"/>
                                    <a:gd name="T62" fmla="*/ 19 w 860"/>
                                    <a:gd name="T63" fmla="*/ 2 h 176"/>
                                    <a:gd name="T64" fmla="*/ 26 w 860"/>
                                    <a:gd name="T65" fmla="*/ 2 h 176"/>
                                    <a:gd name="T66" fmla="*/ 32 w 860"/>
                                    <a:gd name="T67" fmla="*/ 3 h 176"/>
                                    <a:gd name="T68" fmla="*/ 39 w 860"/>
                                    <a:gd name="T69" fmla="*/ 4 h 176"/>
                                    <a:gd name="T70" fmla="*/ 46 w 860"/>
                                    <a:gd name="T71" fmla="*/ 5 h 176"/>
                                    <a:gd name="T72" fmla="*/ 53 w 860"/>
                                    <a:gd name="T73" fmla="*/ 7 h 176"/>
                                    <a:gd name="T74" fmla="*/ 59 w 860"/>
                                    <a:gd name="T75" fmla="*/ 8 h 176"/>
                                    <a:gd name="T76" fmla="*/ 57 w 860"/>
                                    <a:gd name="T77" fmla="*/ 28 h 176"/>
                                    <a:gd name="T78" fmla="*/ 55 w 860"/>
                                    <a:gd name="T79" fmla="*/ 48 h 176"/>
                                    <a:gd name="T80" fmla="*/ 54 w 860"/>
                                    <a:gd name="T81" fmla="*/ 68 h 176"/>
                                    <a:gd name="T82" fmla="*/ 54 w 860"/>
                                    <a:gd name="T83" fmla="*/ 88 h 176"/>
                                    <a:gd name="T84" fmla="*/ 54 w 860"/>
                                    <a:gd name="T85" fmla="*/ 109 h 176"/>
                                    <a:gd name="T86" fmla="*/ 56 w 860"/>
                                    <a:gd name="T87" fmla="*/ 129 h 176"/>
                                    <a:gd name="T88" fmla="*/ 59 w 860"/>
                                    <a:gd name="T89" fmla="*/ 149 h 176"/>
                                    <a:gd name="T90" fmla="*/ 63 w 860"/>
                                    <a:gd name="T91" fmla="*/ 169 h 176"/>
                                    <a:gd name="T92" fmla="*/ 56 w 860"/>
                                    <a:gd name="T93" fmla="*/ 169 h 176"/>
                                    <a:gd name="T94" fmla="*/ 48 w 860"/>
                                    <a:gd name="T95" fmla="*/ 168 h 176"/>
                                    <a:gd name="T96" fmla="*/ 41 w 860"/>
                                    <a:gd name="T97" fmla="*/ 167 h 176"/>
                                    <a:gd name="T98" fmla="*/ 34 w 860"/>
                                    <a:gd name="T99" fmla="*/ 167 h 176"/>
                                    <a:gd name="T100" fmla="*/ 27 w 860"/>
                                    <a:gd name="T101" fmla="*/ 166 h 176"/>
                                    <a:gd name="T102" fmla="*/ 20 w 860"/>
                                    <a:gd name="T103" fmla="*/ 166 h 176"/>
                                    <a:gd name="T104" fmla="*/ 14 w 860"/>
                                    <a:gd name="T105" fmla="*/ 166 h 176"/>
                                    <a:gd name="T106" fmla="*/ 7 w 860"/>
                                    <a:gd name="T107" fmla="*/ 165 h 176"/>
                                    <a:gd name="T108" fmla="*/ 2 w 860"/>
                                    <a:gd name="T109" fmla="*/ 124 h 176"/>
                                    <a:gd name="T110" fmla="*/ 0 w 860"/>
                                    <a:gd name="T111" fmla="*/ 83 h 176"/>
                                    <a:gd name="T112" fmla="*/ 1 w 860"/>
                                    <a:gd name="T113" fmla="*/ 42 h 176"/>
                                    <a:gd name="T114" fmla="*/ 6 w 860"/>
                                    <a:gd name="T115"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60" h="176">
                                      <a:moveTo>
                                        <a:pt x="855" y="5"/>
                                      </a:moveTo>
                                      <a:lnTo>
                                        <a:pt x="848" y="6"/>
                                      </a:lnTo>
                                      <a:lnTo>
                                        <a:pt x="842" y="7"/>
                                      </a:lnTo>
                                      <a:lnTo>
                                        <a:pt x="835" y="8"/>
                                      </a:lnTo>
                                      <a:lnTo>
                                        <a:pt x="829" y="10"/>
                                      </a:lnTo>
                                      <a:lnTo>
                                        <a:pt x="822" y="11"/>
                                      </a:lnTo>
                                      <a:lnTo>
                                        <a:pt x="815" y="13"/>
                                      </a:lnTo>
                                      <a:lnTo>
                                        <a:pt x="809" y="14"/>
                                      </a:lnTo>
                                      <a:lnTo>
                                        <a:pt x="802" y="16"/>
                                      </a:lnTo>
                                      <a:lnTo>
                                        <a:pt x="804" y="36"/>
                                      </a:lnTo>
                                      <a:lnTo>
                                        <a:pt x="806" y="56"/>
                                      </a:lnTo>
                                      <a:lnTo>
                                        <a:pt x="807" y="76"/>
                                      </a:lnTo>
                                      <a:lnTo>
                                        <a:pt x="806" y="96"/>
                                      </a:lnTo>
                                      <a:lnTo>
                                        <a:pt x="805" y="116"/>
                                      </a:lnTo>
                                      <a:lnTo>
                                        <a:pt x="803" y="136"/>
                                      </a:lnTo>
                                      <a:lnTo>
                                        <a:pt x="800" y="156"/>
                                      </a:lnTo>
                                      <a:lnTo>
                                        <a:pt x="796" y="176"/>
                                      </a:lnTo>
                                      <a:lnTo>
                                        <a:pt x="803" y="174"/>
                                      </a:lnTo>
                                      <a:lnTo>
                                        <a:pt x="811" y="173"/>
                                      </a:lnTo>
                                      <a:lnTo>
                                        <a:pt x="818" y="172"/>
                                      </a:lnTo>
                                      <a:lnTo>
                                        <a:pt x="825" y="171"/>
                                      </a:lnTo>
                                      <a:lnTo>
                                        <a:pt x="832" y="170"/>
                                      </a:lnTo>
                                      <a:lnTo>
                                        <a:pt x="839" y="169"/>
                                      </a:lnTo>
                                      <a:lnTo>
                                        <a:pt x="846" y="169"/>
                                      </a:lnTo>
                                      <a:lnTo>
                                        <a:pt x="853" y="168"/>
                                      </a:lnTo>
                                      <a:lnTo>
                                        <a:pt x="858" y="127"/>
                                      </a:lnTo>
                                      <a:lnTo>
                                        <a:pt x="860" y="86"/>
                                      </a:lnTo>
                                      <a:lnTo>
                                        <a:pt x="859" y="46"/>
                                      </a:lnTo>
                                      <a:lnTo>
                                        <a:pt x="855" y="5"/>
                                      </a:lnTo>
                                      <a:close/>
                                      <a:moveTo>
                                        <a:pt x="6" y="0"/>
                                      </a:moveTo>
                                      <a:lnTo>
                                        <a:pt x="12" y="1"/>
                                      </a:lnTo>
                                      <a:lnTo>
                                        <a:pt x="19" y="2"/>
                                      </a:lnTo>
                                      <a:lnTo>
                                        <a:pt x="26" y="2"/>
                                      </a:lnTo>
                                      <a:lnTo>
                                        <a:pt x="32" y="3"/>
                                      </a:lnTo>
                                      <a:lnTo>
                                        <a:pt x="39" y="4"/>
                                      </a:lnTo>
                                      <a:lnTo>
                                        <a:pt x="46" y="5"/>
                                      </a:lnTo>
                                      <a:lnTo>
                                        <a:pt x="53" y="7"/>
                                      </a:lnTo>
                                      <a:lnTo>
                                        <a:pt x="59" y="8"/>
                                      </a:lnTo>
                                      <a:lnTo>
                                        <a:pt x="57" y="28"/>
                                      </a:lnTo>
                                      <a:lnTo>
                                        <a:pt x="55" y="48"/>
                                      </a:lnTo>
                                      <a:lnTo>
                                        <a:pt x="54" y="68"/>
                                      </a:lnTo>
                                      <a:lnTo>
                                        <a:pt x="54" y="88"/>
                                      </a:lnTo>
                                      <a:lnTo>
                                        <a:pt x="54" y="109"/>
                                      </a:lnTo>
                                      <a:lnTo>
                                        <a:pt x="56" y="129"/>
                                      </a:lnTo>
                                      <a:lnTo>
                                        <a:pt x="59" y="149"/>
                                      </a:lnTo>
                                      <a:lnTo>
                                        <a:pt x="63" y="169"/>
                                      </a:lnTo>
                                      <a:lnTo>
                                        <a:pt x="56" y="169"/>
                                      </a:lnTo>
                                      <a:lnTo>
                                        <a:pt x="48" y="168"/>
                                      </a:lnTo>
                                      <a:lnTo>
                                        <a:pt x="41" y="167"/>
                                      </a:lnTo>
                                      <a:lnTo>
                                        <a:pt x="34" y="167"/>
                                      </a:lnTo>
                                      <a:lnTo>
                                        <a:pt x="27" y="166"/>
                                      </a:lnTo>
                                      <a:lnTo>
                                        <a:pt x="20" y="166"/>
                                      </a:lnTo>
                                      <a:lnTo>
                                        <a:pt x="14" y="166"/>
                                      </a:lnTo>
                                      <a:lnTo>
                                        <a:pt x="7" y="165"/>
                                      </a:lnTo>
                                      <a:lnTo>
                                        <a:pt x="2" y="124"/>
                                      </a:lnTo>
                                      <a:lnTo>
                                        <a:pt x="0" y="83"/>
                                      </a:lnTo>
                                      <a:lnTo>
                                        <a:pt x="1" y="42"/>
                                      </a:lnTo>
                                      <a:lnTo>
                                        <a:pt x="6" y="0"/>
                                      </a:lnTo>
                                      <a:close/>
                                    </a:path>
                                  </a:pathLst>
                                </a:custGeom>
                                <a:solidFill>
                                  <a:srgbClr val="A1A1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2" name="Freeform 614"/>
                              <wps:cNvSpPr>
                                <a:spLocks noEditPoints="1"/>
                              </wps:cNvSpPr>
                              <wps:spPr bwMode="auto">
                                <a:xfrm>
                                  <a:off x="4277" y="1722"/>
                                  <a:ext cx="753" cy="181"/>
                                </a:xfrm>
                                <a:custGeom>
                                  <a:avLst/>
                                  <a:gdLst>
                                    <a:gd name="T0" fmla="*/ 742 w 753"/>
                                    <a:gd name="T1" fmla="*/ 9 h 181"/>
                                    <a:gd name="T2" fmla="*/ 729 w 753"/>
                                    <a:gd name="T3" fmla="*/ 13 h 181"/>
                                    <a:gd name="T4" fmla="*/ 715 w 753"/>
                                    <a:gd name="T5" fmla="*/ 17 h 181"/>
                                    <a:gd name="T6" fmla="*/ 702 w 753"/>
                                    <a:gd name="T7" fmla="*/ 21 h 181"/>
                                    <a:gd name="T8" fmla="*/ 698 w 753"/>
                                    <a:gd name="T9" fmla="*/ 43 h 181"/>
                                    <a:gd name="T10" fmla="*/ 698 w 753"/>
                                    <a:gd name="T11" fmla="*/ 83 h 181"/>
                                    <a:gd name="T12" fmla="*/ 695 w 753"/>
                                    <a:gd name="T13" fmla="*/ 123 h 181"/>
                                    <a:gd name="T14" fmla="*/ 688 w 753"/>
                                    <a:gd name="T15" fmla="*/ 162 h 181"/>
                                    <a:gd name="T16" fmla="*/ 686 w 753"/>
                                    <a:gd name="T17" fmla="*/ 180 h 181"/>
                                    <a:gd name="T18" fmla="*/ 694 w 753"/>
                                    <a:gd name="T19" fmla="*/ 178 h 181"/>
                                    <a:gd name="T20" fmla="*/ 701 w 753"/>
                                    <a:gd name="T21" fmla="*/ 176 h 181"/>
                                    <a:gd name="T22" fmla="*/ 709 w 753"/>
                                    <a:gd name="T23" fmla="*/ 175 h 181"/>
                                    <a:gd name="T24" fmla="*/ 716 w 753"/>
                                    <a:gd name="T25" fmla="*/ 173 h 181"/>
                                    <a:gd name="T26" fmla="*/ 724 w 753"/>
                                    <a:gd name="T27" fmla="*/ 171 h 181"/>
                                    <a:gd name="T28" fmla="*/ 731 w 753"/>
                                    <a:gd name="T29" fmla="*/ 170 h 181"/>
                                    <a:gd name="T30" fmla="*/ 738 w 753"/>
                                    <a:gd name="T31" fmla="*/ 169 h 181"/>
                                    <a:gd name="T32" fmla="*/ 746 w 753"/>
                                    <a:gd name="T33" fmla="*/ 148 h 181"/>
                                    <a:gd name="T34" fmla="*/ 751 w 753"/>
                                    <a:gd name="T35" fmla="*/ 108 h 181"/>
                                    <a:gd name="T36" fmla="*/ 753 w 753"/>
                                    <a:gd name="T37" fmla="*/ 68 h 181"/>
                                    <a:gd name="T38" fmla="*/ 750 w 753"/>
                                    <a:gd name="T39" fmla="*/ 28 h 181"/>
                                    <a:gd name="T40" fmla="*/ 5 w 753"/>
                                    <a:gd name="T41" fmla="*/ 0 h 181"/>
                                    <a:gd name="T42" fmla="*/ 18 w 753"/>
                                    <a:gd name="T43" fmla="*/ 2 h 181"/>
                                    <a:gd name="T44" fmla="*/ 31 w 753"/>
                                    <a:gd name="T45" fmla="*/ 5 h 181"/>
                                    <a:gd name="T46" fmla="*/ 45 w 753"/>
                                    <a:gd name="T47" fmla="*/ 8 h 181"/>
                                    <a:gd name="T48" fmla="*/ 58 w 753"/>
                                    <a:gd name="T49" fmla="*/ 12 h 181"/>
                                    <a:gd name="T50" fmla="*/ 54 w 753"/>
                                    <a:gd name="T51" fmla="*/ 52 h 181"/>
                                    <a:gd name="T52" fmla="*/ 54 w 753"/>
                                    <a:gd name="T53" fmla="*/ 92 h 181"/>
                                    <a:gd name="T54" fmla="*/ 58 w 753"/>
                                    <a:gd name="T55" fmla="*/ 131 h 181"/>
                                    <a:gd name="T56" fmla="*/ 67 w 753"/>
                                    <a:gd name="T57" fmla="*/ 171 h 181"/>
                                    <a:gd name="T58" fmla="*/ 59 w 753"/>
                                    <a:gd name="T59" fmla="*/ 170 h 181"/>
                                    <a:gd name="T60" fmla="*/ 52 w 753"/>
                                    <a:gd name="T61" fmla="*/ 168 h 181"/>
                                    <a:gd name="T62" fmla="*/ 45 w 753"/>
                                    <a:gd name="T63" fmla="*/ 167 h 181"/>
                                    <a:gd name="T64" fmla="*/ 37 w 753"/>
                                    <a:gd name="T65" fmla="*/ 166 h 181"/>
                                    <a:gd name="T66" fmla="*/ 30 w 753"/>
                                    <a:gd name="T67" fmla="*/ 165 h 181"/>
                                    <a:gd name="T68" fmla="*/ 23 w 753"/>
                                    <a:gd name="T69" fmla="*/ 163 h 181"/>
                                    <a:gd name="T70" fmla="*/ 16 w 753"/>
                                    <a:gd name="T71" fmla="*/ 162 h 181"/>
                                    <a:gd name="T72" fmla="*/ 9 w 753"/>
                                    <a:gd name="T73" fmla="*/ 161 h 181"/>
                                    <a:gd name="T74" fmla="*/ 2 w 753"/>
                                    <a:gd name="T75" fmla="*/ 121 h 181"/>
                                    <a:gd name="T76" fmla="*/ 0 w 753"/>
                                    <a:gd name="T77" fmla="*/ 80 h 181"/>
                                    <a:gd name="T78" fmla="*/ 1 w 753"/>
                                    <a:gd name="T79" fmla="*/ 40 h 181"/>
                                    <a:gd name="T80" fmla="*/ 5 w 753"/>
                                    <a:gd name="T81"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53" h="181">
                                      <a:moveTo>
                                        <a:pt x="748" y="8"/>
                                      </a:moveTo>
                                      <a:lnTo>
                                        <a:pt x="742" y="9"/>
                                      </a:lnTo>
                                      <a:lnTo>
                                        <a:pt x="735" y="11"/>
                                      </a:lnTo>
                                      <a:lnTo>
                                        <a:pt x="729" y="13"/>
                                      </a:lnTo>
                                      <a:lnTo>
                                        <a:pt x="722" y="15"/>
                                      </a:lnTo>
                                      <a:lnTo>
                                        <a:pt x="715" y="17"/>
                                      </a:lnTo>
                                      <a:lnTo>
                                        <a:pt x="709" y="19"/>
                                      </a:lnTo>
                                      <a:lnTo>
                                        <a:pt x="702" y="21"/>
                                      </a:lnTo>
                                      <a:lnTo>
                                        <a:pt x="695" y="23"/>
                                      </a:lnTo>
                                      <a:lnTo>
                                        <a:pt x="698" y="43"/>
                                      </a:lnTo>
                                      <a:lnTo>
                                        <a:pt x="698" y="63"/>
                                      </a:lnTo>
                                      <a:lnTo>
                                        <a:pt x="698" y="83"/>
                                      </a:lnTo>
                                      <a:lnTo>
                                        <a:pt x="697" y="103"/>
                                      </a:lnTo>
                                      <a:lnTo>
                                        <a:pt x="695" y="123"/>
                                      </a:lnTo>
                                      <a:lnTo>
                                        <a:pt x="692" y="142"/>
                                      </a:lnTo>
                                      <a:lnTo>
                                        <a:pt x="688" y="162"/>
                                      </a:lnTo>
                                      <a:lnTo>
                                        <a:pt x="682" y="181"/>
                                      </a:lnTo>
                                      <a:lnTo>
                                        <a:pt x="686" y="180"/>
                                      </a:lnTo>
                                      <a:lnTo>
                                        <a:pt x="690" y="180"/>
                                      </a:lnTo>
                                      <a:lnTo>
                                        <a:pt x="694" y="178"/>
                                      </a:lnTo>
                                      <a:lnTo>
                                        <a:pt x="698" y="177"/>
                                      </a:lnTo>
                                      <a:lnTo>
                                        <a:pt x="701" y="176"/>
                                      </a:lnTo>
                                      <a:lnTo>
                                        <a:pt x="705" y="176"/>
                                      </a:lnTo>
                                      <a:lnTo>
                                        <a:pt x="709" y="175"/>
                                      </a:lnTo>
                                      <a:lnTo>
                                        <a:pt x="713" y="174"/>
                                      </a:lnTo>
                                      <a:lnTo>
                                        <a:pt x="716" y="173"/>
                                      </a:lnTo>
                                      <a:lnTo>
                                        <a:pt x="720" y="172"/>
                                      </a:lnTo>
                                      <a:lnTo>
                                        <a:pt x="724" y="171"/>
                                      </a:lnTo>
                                      <a:lnTo>
                                        <a:pt x="727" y="171"/>
                                      </a:lnTo>
                                      <a:lnTo>
                                        <a:pt x="731" y="170"/>
                                      </a:lnTo>
                                      <a:lnTo>
                                        <a:pt x="735" y="169"/>
                                      </a:lnTo>
                                      <a:lnTo>
                                        <a:pt x="738" y="169"/>
                                      </a:lnTo>
                                      <a:lnTo>
                                        <a:pt x="742" y="168"/>
                                      </a:lnTo>
                                      <a:lnTo>
                                        <a:pt x="746" y="148"/>
                                      </a:lnTo>
                                      <a:lnTo>
                                        <a:pt x="749" y="128"/>
                                      </a:lnTo>
                                      <a:lnTo>
                                        <a:pt x="751" y="108"/>
                                      </a:lnTo>
                                      <a:lnTo>
                                        <a:pt x="752" y="88"/>
                                      </a:lnTo>
                                      <a:lnTo>
                                        <a:pt x="753" y="68"/>
                                      </a:lnTo>
                                      <a:lnTo>
                                        <a:pt x="752" y="48"/>
                                      </a:lnTo>
                                      <a:lnTo>
                                        <a:pt x="750" y="28"/>
                                      </a:lnTo>
                                      <a:lnTo>
                                        <a:pt x="748" y="8"/>
                                      </a:lnTo>
                                      <a:close/>
                                      <a:moveTo>
                                        <a:pt x="5" y="0"/>
                                      </a:moveTo>
                                      <a:lnTo>
                                        <a:pt x="12" y="1"/>
                                      </a:lnTo>
                                      <a:lnTo>
                                        <a:pt x="18" y="2"/>
                                      </a:lnTo>
                                      <a:lnTo>
                                        <a:pt x="25" y="4"/>
                                      </a:lnTo>
                                      <a:lnTo>
                                        <a:pt x="31" y="5"/>
                                      </a:lnTo>
                                      <a:lnTo>
                                        <a:pt x="38" y="7"/>
                                      </a:lnTo>
                                      <a:lnTo>
                                        <a:pt x="45" y="8"/>
                                      </a:lnTo>
                                      <a:lnTo>
                                        <a:pt x="51" y="10"/>
                                      </a:lnTo>
                                      <a:lnTo>
                                        <a:pt x="58" y="12"/>
                                      </a:lnTo>
                                      <a:lnTo>
                                        <a:pt x="55" y="32"/>
                                      </a:lnTo>
                                      <a:lnTo>
                                        <a:pt x="54" y="52"/>
                                      </a:lnTo>
                                      <a:lnTo>
                                        <a:pt x="53" y="72"/>
                                      </a:lnTo>
                                      <a:lnTo>
                                        <a:pt x="54" y="92"/>
                                      </a:lnTo>
                                      <a:lnTo>
                                        <a:pt x="55" y="112"/>
                                      </a:lnTo>
                                      <a:lnTo>
                                        <a:pt x="58" y="131"/>
                                      </a:lnTo>
                                      <a:lnTo>
                                        <a:pt x="62" y="151"/>
                                      </a:lnTo>
                                      <a:lnTo>
                                        <a:pt x="67" y="171"/>
                                      </a:lnTo>
                                      <a:lnTo>
                                        <a:pt x="63" y="170"/>
                                      </a:lnTo>
                                      <a:lnTo>
                                        <a:pt x="59" y="170"/>
                                      </a:lnTo>
                                      <a:lnTo>
                                        <a:pt x="56" y="169"/>
                                      </a:lnTo>
                                      <a:lnTo>
                                        <a:pt x="52" y="168"/>
                                      </a:lnTo>
                                      <a:lnTo>
                                        <a:pt x="48" y="168"/>
                                      </a:lnTo>
                                      <a:lnTo>
                                        <a:pt x="45" y="167"/>
                                      </a:lnTo>
                                      <a:lnTo>
                                        <a:pt x="41" y="166"/>
                                      </a:lnTo>
                                      <a:lnTo>
                                        <a:pt x="37" y="166"/>
                                      </a:lnTo>
                                      <a:lnTo>
                                        <a:pt x="34" y="165"/>
                                      </a:lnTo>
                                      <a:lnTo>
                                        <a:pt x="30" y="165"/>
                                      </a:lnTo>
                                      <a:lnTo>
                                        <a:pt x="27" y="164"/>
                                      </a:lnTo>
                                      <a:lnTo>
                                        <a:pt x="23" y="163"/>
                                      </a:lnTo>
                                      <a:lnTo>
                                        <a:pt x="19" y="163"/>
                                      </a:lnTo>
                                      <a:lnTo>
                                        <a:pt x="16" y="162"/>
                                      </a:lnTo>
                                      <a:lnTo>
                                        <a:pt x="12" y="162"/>
                                      </a:lnTo>
                                      <a:lnTo>
                                        <a:pt x="9" y="161"/>
                                      </a:lnTo>
                                      <a:lnTo>
                                        <a:pt x="5" y="141"/>
                                      </a:lnTo>
                                      <a:lnTo>
                                        <a:pt x="2" y="121"/>
                                      </a:lnTo>
                                      <a:lnTo>
                                        <a:pt x="0" y="101"/>
                                      </a:lnTo>
                                      <a:lnTo>
                                        <a:pt x="0" y="80"/>
                                      </a:lnTo>
                                      <a:lnTo>
                                        <a:pt x="0" y="60"/>
                                      </a:lnTo>
                                      <a:lnTo>
                                        <a:pt x="1" y="40"/>
                                      </a:lnTo>
                                      <a:lnTo>
                                        <a:pt x="3" y="20"/>
                                      </a:lnTo>
                                      <a:lnTo>
                                        <a:pt x="5" y="0"/>
                                      </a:lnTo>
                                      <a:close/>
                                    </a:path>
                                  </a:pathLst>
                                </a:custGeom>
                                <a:solidFill>
                                  <a:srgbClr val="AEAE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3" name="Freeform 615"/>
                              <wps:cNvSpPr>
                                <a:spLocks noEditPoints="1"/>
                              </wps:cNvSpPr>
                              <wps:spPr bwMode="auto">
                                <a:xfrm>
                                  <a:off x="4330" y="1722"/>
                                  <a:ext cx="645" cy="183"/>
                                </a:xfrm>
                                <a:custGeom>
                                  <a:avLst/>
                                  <a:gdLst>
                                    <a:gd name="T0" fmla="*/ 641 w 645"/>
                                    <a:gd name="T1" fmla="*/ 24 h 183"/>
                                    <a:gd name="T2" fmla="*/ 637 w 645"/>
                                    <a:gd name="T3" fmla="*/ 25 h 183"/>
                                    <a:gd name="T4" fmla="*/ 629 w 645"/>
                                    <a:gd name="T5" fmla="*/ 22 h 183"/>
                                    <a:gd name="T6" fmla="*/ 616 w 645"/>
                                    <a:gd name="T7" fmla="*/ 15 h 183"/>
                                    <a:gd name="T8" fmla="*/ 604 w 645"/>
                                    <a:gd name="T9" fmla="*/ 9 h 183"/>
                                    <a:gd name="T10" fmla="*/ 590 w 645"/>
                                    <a:gd name="T11" fmla="*/ 3 h 183"/>
                                    <a:gd name="T12" fmla="*/ 588 w 645"/>
                                    <a:gd name="T13" fmla="*/ 21 h 183"/>
                                    <a:gd name="T14" fmla="*/ 592 w 645"/>
                                    <a:gd name="T15" fmla="*/ 63 h 183"/>
                                    <a:gd name="T16" fmla="*/ 590 w 645"/>
                                    <a:gd name="T17" fmla="*/ 104 h 183"/>
                                    <a:gd name="T18" fmla="*/ 583 w 645"/>
                                    <a:gd name="T19" fmla="*/ 146 h 183"/>
                                    <a:gd name="T20" fmla="*/ 583 w 645"/>
                                    <a:gd name="T21" fmla="*/ 168 h 183"/>
                                    <a:gd name="T22" fmla="*/ 594 w 645"/>
                                    <a:gd name="T23" fmla="*/ 172 h 183"/>
                                    <a:gd name="T24" fmla="*/ 605 w 645"/>
                                    <a:gd name="T25" fmla="*/ 176 h 183"/>
                                    <a:gd name="T26" fmla="*/ 616 w 645"/>
                                    <a:gd name="T27" fmla="*/ 181 h 183"/>
                                    <a:gd name="T28" fmla="*/ 623 w 645"/>
                                    <a:gd name="T29" fmla="*/ 183 h 183"/>
                                    <a:gd name="T30" fmla="*/ 627 w 645"/>
                                    <a:gd name="T31" fmla="*/ 182 h 183"/>
                                    <a:gd name="T32" fmla="*/ 635 w 645"/>
                                    <a:gd name="T33" fmla="*/ 162 h 183"/>
                                    <a:gd name="T34" fmla="*/ 642 w 645"/>
                                    <a:gd name="T35" fmla="*/ 123 h 183"/>
                                    <a:gd name="T36" fmla="*/ 645 w 645"/>
                                    <a:gd name="T37" fmla="*/ 83 h 183"/>
                                    <a:gd name="T38" fmla="*/ 645 w 645"/>
                                    <a:gd name="T39" fmla="*/ 43 h 183"/>
                                    <a:gd name="T40" fmla="*/ 5 w 645"/>
                                    <a:gd name="T41" fmla="*/ 12 h 183"/>
                                    <a:gd name="T42" fmla="*/ 16 w 645"/>
                                    <a:gd name="T43" fmla="*/ 15 h 183"/>
                                    <a:gd name="T44" fmla="*/ 27 w 645"/>
                                    <a:gd name="T45" fmla="*/ 18 h 183"/>
                                    <a:gd name="T46" fmla="*/ 39 w 645"/>
                                    <a:gd name="T47" fmla="*/ 22 h 183"/>
                                    <a:gd name="T48" fmla="*/ 50 w 645"/>
                                    <a:gd name="T49" fmla="*/ 25 h 183"/>
                                    <a:gd name="T50" fmla="*/ 54 w 645"/>
                                    <a:gd name="T51" fmla="*/ 23 h 183"/>
                                    <a:gd name="T52" fmla="*/ 58 w 645"/>
                                    <a:gd name="T53" fmla="*/ 21 h 183"/>
                                    <a:gd name="T54" fmla="*/ 54 w 645"/>
                                    <a:gd name="T55" fmla="*/ 61 h 183"/>
                                    <a:gd name="T56" fmla="*/ 55 w 645"/>
                                    <a:gd name="T57" fmla="*/ 101 h 183"/>
                                    <a:gd name="T58" fmla="*/ 62 w 645"/>
                                    <a:gd name="T59" fmla="*/ 141 h 183"/>
                                    <a:gd name="T60" fmla="*/ 73 w 645"/>
                                    <a:gd name="T61" fmla="*/ 179 h 183"/>
                                    <a:gd name="T62" fmla="*/ 68 w 645"/>
                                    <a:gd name="T63" fmla="*/ 181 h 183"/>
                                    <a:gd name="T64" fmla="*/ 64 w 645"/>
                                    <a:gd name="T65" fmla="*/ 183 h 183"/>
                                    <a:gd name="T66" fmla="*/ 51 w 645"/>
                                    <a:gd name="T67" fmla="*/ 180 h 183"/>
                                    <a:gd name="T68" fmla="*/ 39 w 645"/>
                                    <a:gd name="T69" fmla="*/ 176 h 183"/>
                                    <a:gd name="T70" fmla="*/ 26 w 645"/>
                                    <a:gd name="T71" fmla="*/ 174 h 183"/>
                                    <a:gd name="T72" fmla="*/ 14 w 645"/>
                                    <a:gd name="T73" fmla="*/ 171 h 183"/>
                                    <a:gd name="T74" fmla="*/ 5 w 645"/>
                                    <a:gd name="T75" fmla="*/ 131 h 183"/>
                                    <a:gd name="T76" fmla="*/ 1 w 645"/>
                                    <a:gd name="T77" fmla="*/ 92 h 183"/>
                                    <a:gd name="T78" fmla="*/ 1 w 645"/>
                                    <a:gd name="T79" fmla="*/ 52 h 183"/>
                                    <a:gd name="T80" fmla="*/ 5 w 645"/>
                                    <a:gd name="T81" fmla="*/ 1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45" h="183">
                                      <a:moveTo>
                                        <a:pt x="642" y="23"/>
                                      </a:moveTo>
                                      <a:lnTo>
                                        <a:pt x="641" y="24"/>
                                      </a:lnTo>
                                      <a:lnTo>
                                        <a:pt x="639" y="24"/>
                                      </a:lnTo>
                                      <a:lnTo>
                                        <a:pt x="637" y="25"/>
                                      </a:lnTo>
                                      <a:lnTo>
                                        <a:pt x="635" y="25"/>
                                      </a:lnTo>
                                      <a:lnTo>
                                        <a:pt x="629" y="22"/>
                                      </a:lnTo>
                                      <a:lnTo>
                                        <a:pt x="623" y="19"/>
                                      </a:lnTo>
                                      <a:lnTo>
                                        <a:pt x="616" y="15"/>
                                      </a:lnTo>
                                      <a:lnTo>
                                        <a:pt x="610" y="12"/>
                                      </a:lnTo>
                                      <a:lnTo>
                                        <a:pt x="604" y="9"/>
                                      </a:lnTo>
                                      <a:lnTo>
                                        <a:pt x="597" y="6"/>
                                      </a:lnTo>
                                      <a:lnTo>
                                        <a:pt x="590" y="3"/>
                                      </a:lnTo>
                                      <a:lnTo>
                                        <a:pt x="584" y="0"/>
                                      </a:lnTo>
                                      <a:lnTo>
                                        <a:pt x="588" y="21"/>
                                      </a:lnTo>
                                      <a:lnTo>
                                        <a:pt x="590" y="42"/>
                                      </a:lnTo>
                                      <a:lnTo>
                                        <a:pt x="592" y="63"/>
                                      </a:lnTo>
                                      <a:lnTo>
                                        <a:pt x="592" y="83"/>
                                      </a:lnTo>
                                      <a:lnTo>
                                        <a:pt x="590" y="104"/>
                                      </a:lnTo>
                                      <a:lnTo>
                                        <a:pt x="587" y="125"/>
                                      </a:lnTo>
                                      <a:lnTo>
                                        <a:pt x="583" y="146"/>
                                      </a:lnTo>
                                      <a:lnTo>
                                        <a:pt x="577" y="166"/>
                                      </a:lnTo>
                                      <a:lnTo>
                                        <a:pt x="583" y="168"/>
                                      </a:lnTo>
                                      <a:lnTo>
                                        <a:pt x="589" y="170"/>
                                      </a:lnTo>
                                      <a:lnTo>
                                        <a:pt x="594" y="172"/>
                                      </a:lnTo>
                                      <a:lnTo>
                                        <a:pt x="600" y="175"/>
                                      </a:lnTo>
                                      <a:lnTo>
                                        <a:pt x="605" y="176"/>
                                      </a:lnTo>
                                      <a:lnTo>
                                        <a:pt x="611" y="179"/>
                                      </a:lnTo>
                                      <a:lnTo>
                                        <a:pt x="616" y="181"/>
                                      </a:lnTo>
                                      <a:lnTo>
                                        <a:pt x="621" y="183"/>
                                      </a:lnTo>
                                      <a:lnTo>
                                        <a:pt x="623" y="183"/>
                                      </a:lnTo>
                                      <a:lnTo>
                                        <a:pt x="625" y="182"/>
                                      </a:lnTo>
                                      <a:lnTo>
                                        <a:pt x="627" y="182"/>
                                      </a:lnTo>
                                      <a:lnTo>
                                        <a:pt x="629" y="181"/>
                                      </a:lnTo>
                                      <a:lnTo>
                                        <a:pt x="635" y="162"/>
                                      </a:lnTo>
                                      <a:lnTo>
                                        <a:pt x="639" y="142"/>
                                      </a:lnTo>
                                      <a:lnTo>
                                        <a:pt x="642" y="123"/>
                                      </a:lnTo>
                                      <a:lnTo>
                                        <a:pt x="644" y="103"/>
                                      </a:lnTo>
                                      <a:lnTo>
                                        <a:pt x="645" y="83"/>
                                      </a:lnTo>
                                      <a:lnTo>
                                        <a:pt x="645" y="63"/>
                                      </a:lnTo>
                                      <a:lnTo>
                                        <a:pt x="645" y="43"/>
                                      </a:lnTo>
                                      <a:lnTo>
                                        <a:pt x="642" y="23"/>
                                      </a:lnTo>
                                      <a:close/>
                                      <a:moveTo>
                                        <a:pt x="5" y="12"/>
                                      </a:moveTo>
                                      <a:lnTo>
                                        <a:pt x="10" y="13"/>
                                      </a:lnTo>
                                      <a:lnTo>
                                        <a:pt x="16" y="15"/>
                                      </a:lnTo>
                                      <a:lnTo>
                                        <a:pt x="22" y="16"/>
                                      </a:lnTo>
                                      <a:lnTo>
                                        <a:pt x="27" y="18"/>
                                      </a:lnTo>
                                      <a:lnTo>
                                        <a:pt x="33" y="20"/>
                                      </a:lnTo>
                                      <a:lnTo>
                                        <a:pt x="39" y="22"/>
                                      </a:lnTo>
                                      <a:lnTo>
                                        <a:pt x="44" y="24"/>
                                      </a:lnTo>
                                      <a:lnTo>
                                        <a:pt x="50" y="25"/>
                                      </a:lnTo>
                                      <a:lnTo>
                                        <a:pt x="52" y="24"/>
                                      </a:lnTo>
                                      <a:lnTo>
                                        <a:pt x="54" y="23"/>
                                      </a:lnTo>
                                      <a:lnTo>
                                        <a:pt x="56" y="22"/>
                                      </a:lnTo>
                                      <a:lnTo>
                                        <a:pt x="58" y="21"/>
                                      </a:lnTo>
                                      <a:lnTo>
                                        <a:pt x="56" y="41"/>
                                      </a:lnTo>
                                      <a:lnTo>
                                        <a:pt x="54" y="61"/>
                                      </a:lnTo>
                                      <a:lnTo>
                                        <a:pt x="54" y="82"/>
                                      </a:lnTo>
                                      <a:lnTo>
                                        <a:pt x="55" y="101"/>
                                      </a:lnTo>
                                      <a:lnTo>
                                        <a:pt x="58" y="121"/>
                                      </a:lnTo>
                                      <a:lnTo>
                                        <a:pt x="62" y="141"/>
                                      </a:lnTo>
                                      <a:lnTo>
                                        <a:pt x="67" y="160"/>
                                      </a:lnTo>
                                      <a:lnTo>
                                        <a:pt x="73" y="179"/>
                                      </a:lnTo>
                                      <a:lnTo>
                                        <a:pt x="71" y="180"/>
                                      </a:lnTo>
                                      <a:lnTo>
                                        <a:pt x="68" y="181"/>
                                      </a:lnTo>
                                      <a:lnTo>
                                        <a:pt x="66" y="182"/>
                                      </a:lnTo>
                                      <a:lnTo>
                                        <a:pt x="64" y="183"/>
                                      </a:lnTo>
                                      <a:lnTo>
                                        <a:pt x="58" y="181"/>
                                      </a:lnTo>
                                      <a:lnTo>
                                        <a:pt x="51" y="180"/>
                                      </a:lnTo>
                                      <a:lnTo>
                                        <a:pt x="45" y="178"/>
                                      </a:lnTo>
                                      <a:lnTo>
                                        <a:pt x="39" y="176"/>
                                      </a:lnTo>
                                      <a:lnTo>
                                        <a:pt x="32" y="175"/>
                                      </a:lnTo>
                                      <a:lnTo>
                                        <a:pt x="26" y="174"/>
                                      </a:lnTo>
                                      <a:lnTo>
                                        <a:pt x="20" y="172"/>
                                      </a:lnTo>
                                      <a:lnTo>
                                        <a:pt x="14" y="171"/>
                                      </a:lnTo>
                                      <a:lnTo>
                                        <a:pt x="9" y="151"/>
                                      </a:lnTo>
                                      <a:lnTo>
                                        <a:pt x="5" y="131"/>
                                      </a:lnTo>
                                      <a:lnTo>
                                        <a:pt x="2" y="112"/>
                                      </a:lnTo>
                                      <a:lnTo>
                                        <a:pt x="1" y="92"/>
                                      </a:lnTo>
                                      <a:lnTo>
                                        <a:pt x="0" y="72"/>
                                      </a:lnTo>
                                      <a:lnTo>
                                        <a:pt x="1" y="52"/>
                                      </a:lnTo>
                                      <a:lnTo>
                                        <a:pt x="2" y="32"/>
                                      </a:lnTo>
                                      <a:lnTo>
                                        <a:pt x="5" y="12"/>
                                      </a:lnTo>
                                      <a:close/>
                                    </a:path>
                                  </a:pathLst>
                                </a:custGeom>
                                <a:solidFill>
                                  <a:srgbClr val="BBBB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4" name="Freeform 616"/>
                              <wps:cNvSpPr>
                                <a:spLocks noEditPoints="1"/>
                              </wps:cNvSpPr>
                              <wps:spPr bwMode="auto">
                                <a:xfrm>
                                  <a:off x="4384" y="1700"/>
                                  <a:ext cx="538" cy="201"/>
                                </a:xfrm>
                                <a:custGeom>
                                  <a:avLst/>
                                  <a:gdLst>
                                    <a:gd name="T0" fmla="*/ 526 w 538"/>
                                    <a:gd name="T1" fmla="*/ 21 h 201"/>
                                    <a:gd name="T2" fmla="*/ 518 w 538"/>
                                    <a:gd name="T3" fmla="*/ 17 h 201"/>
                                    <a:gd name="T4" fmla="*/ 510 w 538"/>
                                    <a:gd name="T5" fmla="*/ 14 h 201"/>
                                    <a:gd name="T6" fmla="*/ 502 w 538"/>
                                    <a:gd name="T7" fmla="*/ 12 h 201"/>
                                    <a:gd name="T8" fmla="*/ 494 w 538"/>
                                    <a:gd name="T9" fmla="*/ 9 h 201"/>
                                    <a:gd name="T10" fmla="*/ 486 w 538"/>
                                    <a:gd name="T11" fmla="*/ 6 h 201"/>
                                    <a:gd name="T12" fmla="*/ 478 w 538"/>
                                    <a:gd name="T13" fmla="*/ 4 h 201"/>
                                    <a:gd name="T14" fmla="*/ 470 w 538"/>
                                    <a:gd name="T15" fmla="*/ 1 h 201"/>
                                    <a:gd name="T16" fmla="*/ 474 w 538"/>
                                    <a:gd name="T17" fmla="*/ 21 h 201"/>
                                    <a:gd name="T18" fmla="*/ 482 w 538"/>
                                    <a:gd name="T19" fmla="*/ 64 h 201"/>
                                    <a:gd name="T20" fmla="*/ 484 w 538"/>
                                    <a:gd name="T21" fmla="*/ 108 h 201"/>
                                    <a:gd name="T22" fmla="*/ 477 w 538"/>
                                    <a:gd name="T23" fmla="*/ 151 h 201"/>
                                    <a:gd name="T24" fmla="*/ 478 w 538"/>
                                    <a:gd name="T25" fmla="*/ 175 h 201"/>
                                    <a:gd name="T26" fmla="*/ 491 w 538"/>
                                    <a:gd name="T27" fmla="*/ 178 h 201"/>
                                    <a:gd name="T28" fmla="*/ 504 w 538"/>
                                    <a:gd name="T29" fmla="*/ 182 h 201"/>
                                    <a:gd name="T30" fmla="*/ 517 w 538"/>
                                    <a:gd name="T31" fmla="*/ 186 h 201"/>
                                    <a:gd name="T32" fmla="*/ 529 w 538"/>
                                    <a:gd name="T33" fmla="*/ 168 h 201"/>
                                    <a:gd name="T34" fmla="*/ 536 w 538"/>
                                    <a:gd name="T35" fmla="*/ 126 h 201"/>
                                    <a:gd name="T36" fmla="*/ 538 w 538"/>
                                    <a:gd name="T37" fmla="*/ 85 h 201"/>
                                    <a:gd name="T38" fmla="*/ 534 w 538"/>
                                    <a:gd name="T39" fmla="*/ 43 h 201"/>
                                    <a:gd name="T40" fmla="*/ 4 w 538"/>
                                    <a:gd name="T41" fmla="*/ 43 h 201"/>
                                    <a:gd name="T42" fmla="*/ 12 w 538"/>
                                    <a:gd name="T43" fmla="*/ 39 h 201"/>
                                    <a:gd name="T44" fmla="*/ 19 w 538"/>
                                    <a:gd name="T45" fmla="*/ 35 h 201"/>
                                    <a:gd name="T46" fmla="*/ 27 w 538"/>
                                    <a:gd name="T47" fmla="*/ 31 h 201"/>
                                    <a:gd name="T48" fmla="*/ 35 w 538"/>
                                    <a:gd name="T49" fmla="*/ 28 h 201"/>
                                    <a:gd name="T50" fmla="*/ 43 w 538"/>
                                    <a:gd name="T51" fmla="*/ 24 h 201"/>
                                    <a:gd name="T52" fmla="*/ 51 w 538"/>
                                    <a:gd name="T53" fmla="*/ 21 h 201"/>
                                    <a:gd name="T54" fmla="*/ 59 w 538"/>
                                    <a:gd name="T55" fmla="*/ 18 h 201"/>
                                    <a:gd name="T56" fmla="*/ 67 w 538"/>
                                    <a:gd name="T57" fmla="*/ 15 h 201"/>
                                    <a:gd name="T58" fmla="*/ 57 w 538"/>
                                    <a:gd name="T59" fmla="*/ 57 h 201"/>
                                    <a:gd name="T60" fmla="*/ 54 w 538"/>
                                    <a:gd name="T61" fmla="*/ 99 h 201"/>
                                    <a:gd name="T62" fmla="*/ 58 w 538"/>
                                    <a:gd name="T63" fmla="*/ 141 h 201"/>
                                    <a:gd name="T64" fmla="*/ 70 w 538"/>
                                    <a:gd name="T65" fmla="*/ 183 h 201"/>
                                    <a:gd name="T66" fmla="*/ 57 w 538"/>
                                    <a:gd name="T67" fmla="*/ 187 h 201"/>
                                    <a:gd name="T68" fmla="*/ 44 w 538"/>
                                    <a:gd name="T69" fmla="*/ 191 h 201"/>
                                    <a:gd name="T70" fmla="*/ 31 w 538"/>
                                    <a:gd name="T71" fmla="*/ 196 h 201"/>
                                    <a:gd name="T72" fmla="*/ 19 w 538"/>
                                    <a:gd name="T73" fmla="*/ 201 h 201"/>
                                    <a:gd name="T74" fmla="*/ 8 w 538"/>
                                    <a:gd name="T75" fmla="*/ 163 h 201"/>
                                    <a:gd name="T76" fmla="*/ 1 w 538"/>
                                    <a:gd name="T77" fmla="*/ 123 h 201"/>
                                    <a:gd name="T78" fmla="*/ 0 w 538"/>
                                    <a:gd name="T79" fmla="*/ 83 h 201"/>
                                    <a:gd name="T80" fmla="*/ 4 w 538"/>
                                    <a:gd name="T81" fmla="*/ 43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538" h="201">
                                      <a:moveTo>
                                        <a:pt x="530" y="22"/>
                                      </a:moveTo>
                                      <a:lnTo>
                                        <a:pt x="526" y="21"/>
                                      </a:lnTo>
                                      <a:lnTo>
                                        <a:pt x="522" y="19"/>
                                      </a:lnTo>
                                      <a:lnTo>
                                        <a:pt x="518" y="17"/>
                                      </a:lnTo>
                                      <a:lnTo>
                                        <a:pt x="514" y="16"/>
                                      </a:lnTo>
                                      <a:lnTo>
                                        <a:pt x="510" y="14"/>
                                      </a:lnTo>
                                      <a:lnTo>
                                        <a:pt x="506" y="13"/>
                                      </a:lnTo>
                                      <a:lnTo>
                                        <a:pt x="502" y="12"/>
                                      </a:lnTo>
                                      <a:lnTo>
                                        <a:pt x="498" y="10"/>
                                      </a:lnTo>
                                      <a:lnTo>
                                        <a:pt x="494" y="9"/>
                                      </a:lnTo>
                                      <a:lnTo>
                                        <a:pt x="490" y="7"/>
                                      </a:lnTo>
                                      <a:lnTo>
                                        <a:pt x="486" y="6"/>
                                      </a:lnTo>
                                      <a:lnTo>
                                        <a:pt x="482" y="5"/>
                                      </a:lnTo>
                                      <a:lnTo>
                                        <a:pt x="478" y="4"/>
                                      </a:lnTo>
                                      <a:lnTo>
                                        <a:pt x="474" y="2"/>
                                      </a:lnTo>
                                      <a:lnTo>
                                        <a:pt x="470" y="1"/>
                                      </a:lnTo>
                                      <a:lnTo>
                                        <a:pt x="466" y="0"/>
                                      </a:lnTo>
                                      <a:lnTo>
                                        <a:pt x="474" y="21"/>
                                      </a:lnTo>
                                      <a:lnTo>
                                        <a:pt x="479" y="42"/>
                                      </a:lnTo>
                                      <a:lnTo>
                                        <a:pt x="482" y="64"/>
                                      </a:lnTo>
                                      <a:lnTo>
                                        <a:pt x="484" y="86"/>
                                      </a:lnTo>
                                      <a:lnTo>
                                        <a:pt x="484" y="108"/>
                                      </a:lnTo>
                                      <a:lnTo>
                                        <a:pt x="481" y="130"/>
                                      </a:lnTo>
                                      <a:lnTo>
                                        <a:pt x="477" y="151"/>
                                      </a:lnTo>
                                      <a:lnTo>
                                        <a:pt x="471" y="173"/>
                                      </a:lnTo>
                                      <a:lnTo>
                                        <a:pt x="478" y="175"/>
                                      </a:lnTo>
                                      <a:lnTo>
                                        <a:pt x="484" y="176"/>
                                      </a:lnTo>
                                      <a:lnTo>
                                        <a:pt x="491" y="178"/>
                                      </a:lnTo>
                                      <a:lnTo>
                                        <a:pt x="497" y="180"/>
                                      </a:lnTo>
                                      <a:lnTo>
                                        <a:pt x="504" y="182"/>
                                      </a:lnTo>
                                      <a:lnTo>
                                        <a:pt x="511" y="184"/>
                                      </a:lnTo>
                                      <a:lnTo>
                                        <a:pt x="517" y="186"/>
                                      </a:lnTo>
                                      <a:lnTo>
                                        <a:pt x="523" y="188"/>
                                      </a:lnTo>
                                      <a:lnTo>
                                        <a:pt x="529" y="168"/>
                                      </a:lnTo>
                                      <a:lnTo>
                                        <a:pt x="533" y="147"/>
                                      </a:lnTo>
                                      <a:lnTo>
                                        <a:pt x="536" y="126"/>
                                      </a:lnTo>
                                      <a:lnTo>
                                        <a:pt x="538" y="105"/>
                                      </a:lnTo>
                                      <a:lnTo>
                                        <a:pt x="538" y="85"/>
                                      </a:lnTo>
                                      <a:lnTo>
                                        <a:pt x="536" y="64"/>
                                      </a:lnTo>
                                      <a:lnTo>
                                        <a:pt x="534" y="43"/>
                                      </a:lnTo>
                                      <a:lnTo>
                                        <a:pt x="530" y="22"/>
                                      </a:lnTo>
                                      <a:close/>
                                      <a:moveTo>
                                        <a:pt x="4" y="43"/>
                                      </a:moveTo>
                                      <a:lnTo>
                                        <a:pt x="8" y="41"/>
                                      </a:lnTo>
                                      <a:lnTo>
                                        <a:pt x="12" y="39"/>
                                      </a:lnTo>
                                      <a:lnTo>
                                        <a:pt x="16" y="37"/>
                                      </a:lnTo>
                                      <a:lnTo>
                                        <a:pt x="19" y="35"/>
                                      </a:lnTo>
                                      <a:lnTo>
                                        <a:pt x="23" y="33"/>
                                      </a:lnTo>
                                      <a:lnTo>
                                        <a:pt x="27" y="31"/>
                                      </a:lnTo>
                                      <a:lnTo>
                                        <a:pt x="31" y="29"/>
                                      </a:lnTo>
                                      <a:lnTo>
                                        <a:pt x="35" y="28"/>
                                      </a:lnTo>
                                      <a:lnTo>
                                        <a:pt x="39" y="26"/>
                                      </a:lnTo>
                                      <a:lnTo>
                                        <a:pt x="43" y="24"/>
                                      </a:lnTo>
                                      <a:lnTo>
                                        <a:pt x="47" y="23"/>
                                      </a:lnTo>
                                      <a:lnTo>
                                        <a:pt x="51" y="21"/>
                                      </a:lnTo>
                                      <a:lnTo>
                                        <a:pt x="55" y="19"/>
                                      </a:lnTo>
                                      <a:lnTo>
                                        <a:pt x="59" y="18"/>
                                      </a:lnTo>
                                      <a:lnTo>
                                        <a:pt x="63" y="16"/>
                                      </a:lnTo>
                                      <a:lnTo>
                                        <a:pt x="67" y="15"/>
                                      </a:lnTo>
                                      <a:lnTo>
                                        <a:pt x="61" y="36"/>
                                      </a:lnTo>
                                      <a:lnTo>
                                        <a:pt x="57" y="57"/>
                                      </a:lnTo>
                                      <a:lnTo>
                                        <a:pt x="54" y="78"/>
                                      </a:lnTo>
                                      <a:lnTo>
                                        <a:pt x="54" y="99"/>
                                      </a:lnTo>
                                      <a:lnTo>
                                        <a:pt x="55" y="120"/>
                                      </a:lnTo>
                                      <a:lnTo>
                                        <a:pt x="58" y="141"/>
                                      </a:lnTo>
                                      <a:lnTo>
                                        <a:pt x="63" y="162"/>
                                      </a:lnTo>
                                      <a:lnTo>
                                        <a:pt x="70" y="183"/>
                                      </a:lnTo>
                                      <a:lnTo>
                                        <a:pt x="63" y="185"/>
                                      </a:lnTo>
                                      <a:lnTo>
                                        <a:pt x="57" y="187"/>
                                      </a:lnTo>
                                      <a:lnTo>
                                        <a:pt x="51" y="189"/>
                                      </a:lnTo>
                                      <a:lnTo>
                                        <a:pt x="44" y="191"/>
                                      </a:lnTo>
                                      <a:lnTo>
                                        <a:pt x="38" y="194"/>
                                      </a:lnTo>
                                      <a:lnTo>
                                        <a:pt x="31" y="196"/>
                                      </a:lnTo>
                                      <a:lnTo>
                                        <a:pt x="25" y="198"/>
                                      </a:lnTo>
                                      <a:lnTo>
                                        <a:pt x="19" y="201"/>
                                      </a:lnTo>
                                      <a:lnTo>
                                        <a:pt x="13" y="182"/>
                                      </a:lnTo>
                                      <a:lnTo>
                                        <a:pt x="8" y="163"/>
                                      </a:lnTo>
                                      <a:lnTo>
                                        <a:pt x="4" y="143"/>
                                      </a:lnTo>
                                      <a:lnTo>
                                        <a:pt x="1" y="123"/>
                                      </a:lnTo>
                                      <a:lnTo>
                                        <a:pt x="0" y="104"/>
                                      </a:lnTo>
                                      <a:lnTo>
                                        <a:pt x="0" y="83"/>
                                      </a:lnTo>
                                      <a:lnTo>
                                        <a:pt x="2" y="63"/>
                                      </a:lnTo>
                                      <a:lnTo>
                                        <a:pt x="4" y="43"/>
                                      </a:lnTo>
                                      <a:close/>
                                    </a:path>
                                  </a:pathLst>
                                </a:custGeom>
                                <a:solidFill>
                                  <a:srgbClr val="C9C9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5" name="Freeform 617"/>
                              <wps:cNvSpPr>
                                <a:spLocks noEditPoints="1"/>
                              </wps:cNvSpPr>
                              <wps:spPr bwMode="auto">
                                <a:xfrm>
                                  <a:off x="4438" y="1684"/>
                                  <a:ext cx="430" cy="199"/>
                                </a:xfrm>
                                <a:custGeom>
                                  <a:avLst/>
                                  <a:gdLst>
                                    <a:gd name="T0" fmla="*/ 407 w 430"/>
                                    <a:gd name="T1" fmla="*/ 15 h 199"/>
                                    <a:gd name="T2" fmla="*/ 398 w 430"/>
                                    <a:gd name="T3" fmla="*/ 12 h 199"/>
                                    <a:gd name="T4" fmla="*/ 389 w 430"/>
                                    <a:gd name="T5" fmla="*/ 10 h 199"/>
                                    <a:gd name="T6" fmla="*/ 380 w 430"/>
                                    <a:gd name="T7" fmla="*/ 8 h 199"/>
                                    <a:gd name="T8" fmla="*/ 371 w 430"/>
                                    <a:gd name="T9" fmla="*/ 5 h 199"/>
                                    <a:gd name="T10" fmla="*/ 362 w 430"/>
                                    <a:gd name="T11" fmla="*/ 4 h 199"/>
                                    <a:gd name="T12" fmla="*/ 353 w 430"/>
                                    <a:gd name="T13" fmla="*/ 2 h 199"/>
                                    <a:gd name="T14" fmla="*/ 344 w 430"/>
                                    <a:gd name="T15" fmla="*/ 0 h 199"/>
                                    <a:gd name="T16" fmla="*/ 352 w 430"/>
                                    <a:gd name="T17" fmla="*/ 19 h 199"/>
                                    <a:gd name="T18" fmla="*/ 370 w 430"/>
                                    <a:gd name="T19" fmla="*/ 62 h 199"/>
                                    <a:gd name="T20" fmla="*/ 376 w 430"/>
                                    <a:gd name="T21" fmla="*/ 108 h 199"/>
                                    <a:gd name="T22" fmla="*/ 371 w 430"/>
                                    <a:gd name="T23" fmla="*/ 155 h 199"/>
                                    <a:gd name="T24" fmla="*/ 370 w 430"/>
                                    <a:gd name="T25" fmla="*/ 179 h 199"/>
                                    <a:gd name="T26" fmla="*/ 384 w 430"/>
                                    <a:gd name="T27" fmla="*/ 181 h 199"/>
                                    <a:gd name="T28" fmla="*/ 397 w 430"/>
                                    <a:gd name="T29" fmla="*/ 184 h 199"/>
                                    <a:gd name="T30" fmla="*/ 411 w 430"/>
                                    <a:gd name="T31" fmla="*/ 187 h 199"/>
                                    <a:gd name="T32" fmla="*/ 423 w 430"/>
                                    <a:gd name="T33" fmla="*/ 167 h 199"/>
                                    <a:gd name="T34" fmla="*/ 430 w 430"/>
                                    <a:gd name="T35" fmla="*/ 124 h 199"/>
                                    <a:gd name="T36" fmla="*/ 428 w 430"/>
                                    <a:gd name="T37" fmla="*/ 80 h 199"/>
                                    <a:gd name="T38" fmla="*/ 420 w 430"/>
                                    <a:gd name="T39" fmla="*/ 37 h 199"/>
                                    <a:gd name="T40" fmla="*/ 13 w 430"/>
                                    <a:gd name="T41" fmla="*/ 31 h 199"/>
                                    <a:gd name="T42" fmla="*/ 22 w 430"/>
                                    <a:gd name="T43" fmla="*/ 28 h 199"/>
                                    <a:gd name="T44" fmla="*/ 30 w 430"/>
                                    <a:gd name="T45" fmla="*/ 24 h 199"/>
                                    <a:gd name="T46" fmla="*/ 39 w 430"/>
                                    <a:gd name="T47" fmla="*/ 22 h 199"/>
                                    <a:gd name="T48" fmla="*/ 48 w 430"/>
                                    <a:gd name="T49" fmla="*/ 18 h 199"/>
                                    <a:gd name="T50" fmla="*/ 57 w 430"/>
                                    <a:gd name="T51" fmla="*/ 16 h 199"/>
                                    <a:gd name="T52" fmla="*/ 66 w 430"/>
                                    <a:gd name="T53" fmla="*/ 13 h 199"/>
                                    <a:gd name="T54" fmla="*/ 75 w 430"/>
                                    <a:gd name="T55" fmla="*/ 11 h 199"/>
                                    <a:gd name="T56" fmla="*/ 84 w 430"/>
                                    <a:gd name="T57" fmla="*/ 9 h 199"/>
                                    <a:gd name="T58" fmla="*/ 64 w 430"/>
                                    <a:gd name="T59" fmla="*/ 50 h 199"/>
                                    <a:gd name="T60" fmla="*/ 54 w 430"/>
                                    <a:gd name="T61" fmla="*/ 94 h 199"/>
                                    <a:gd name="T62" fmla="*/ 56 w 430"/>
                                    <a:gd name="T63" fmla="*/ 140 h 199"/>
                                    <a:gd name="T64" fmla="*/ 70 w 430"/>
                                    <a:gd name="T65" fmla="*/ 184 h 199"/>
                                    <a:gd name="T66" fmla="*/ 56 w 430"/>
                                    <a:gd name="T67" fmla="*/ 188 h 199"/>
                                    <a:gd name="T68" fmla="*/ 43 w 430"/>
                                    <a:gd name="T69" fmla="*/ 191 h 199"/>
                                    <a:gd name="T70" fmla="*/ 29 w 430"/>
                                    <a:gd name="T71" fmla="*/ 195 h 199"/>
                                    <a:gd name="T72" fmla="*/ 16 w 430"/>
                                    <a:gd name="T73" fmla="*/ 199 h 199"/>
                                    <a:gd name="T74" fmla="*/ 4 w 430"/>
                                    <a:gd name="T75" fmla="*/ 157 h 199"/>
                                    <a:gd name="T76" fmla="*/ 0 w 430"/>
                                    <a:gd name="T77" fmla="*/ 115 h 199"/>
                                    <a:gd name="T78" fmla="*/ 3 w 430"/>
                                    <a:gd name="T79" fmla="*/ 73 h 199"/>
                                    <a:gd name="T80" fmla="*/ 13 w 430"/>
                                    <a:gd name="T81" fmla="*/ 31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30" h="199">
                                      <a:moveTo>
                                        <a:pt x="412" y="16"/>
                                      </a:moveTo>
                                      <a:lnTo>
                                        <a:pt x="407" y="15"/>
                                      </a:lnTo>
                                      <a:lnTo>
                                        <a:pt x="403" y="13"/>
                                      </a:lnTo>
                                      <a:lnTo>
                                        <a:pt x="398" y="12"/>
                                      </a:lnTo>
                                      <a:lnTo>
                                        <a:pt x="394" y="11"/>
                                      </a:lnTo>
                                      <a:lnTo>
                                        <a:pt x="389" y="10"/>
                                      </a:lnTo>
                                      <a:lnTo>
                                        <a:pt x="385" y="9"/>
                                      </a:lnTo>
                                      <a:lnTo>
                                        <a:pt x="380" y="8"/>
                                      </a:lnTo>
                                      <a:lnTo>
                                        <a:pt x="376" y="7"/>
                                      </a:lnTo>
                                      <a:lnTo>
                                        <a:pt x="371" y="5"/>
                                      </a:lnTo>
                                      <a:lnTo>
                                        <a:pt x="367" y="5"/>
                                      </a:lnTo>
                                      <a:lnTo>
                                        <a:pt x="362" y="4"/>
                                      </a:lnTo>
                                      <a:lnTo>
                                        <a:pt x="357" y="3"/>
                                      </a:lnTo>
                                      <a:lnTo>
                                        <a:pt x="353" y="2"/>
                                      </a:lnTo>
                                      <a:lnTo>
                                        <a:pt x="348" y="1"/>
                                      </a:lnTo>
                                      <a:lnTo>
                                        <a:pt x="344" y="0"/>
                                      </a:lnTo>
                                      <a:lnTo>
                                        <a:pt x="340" y="0"/>
                                      </a:lnTo>
                                      <a:lnTo>
                                        <a:pt x="352" y="19"/>
                                      </a:lnTo>
                                      <a:lnTo>
                                        <a:pt x="362" y="40"/>
                                      </a:lnTo>
                                      <a:lnTo>
                                        <a:pt x="370" y="62"/>
                                      </a:lnTo>
                                      <a:lnTo>
                                        <a:pt x="375" y="85"/>
                                      </a:lnTo>
                                      <a:lnTo>
                                        <a:pt x="376" y="108"/>
                                      </a:lnTo>
                                      <a:lnTo>
                                        <a:pt x="375" y="131"/>
                                      </a:lnTo>
                                      <a:lnTo>
                                        <a:pt x="371" y="155"/>
                                      </a:lnTo>
                                      <a:lnTo>
                                        <a:pt x="363" y="178"/>
                                      </a:lnTo>
                                      <a:lnTo>
                                        <a:pt x="370" y="179"/>
                                      </a:lnTo>
                                      <a:lnTo>
                                        <a:pt x="377" y="180"/>
                                      </a:lnTo>
                                      <a:lnTo>
                                        <a:pt x="384" y="181"/>
                                      </a:lnTo>
                                      <a:lnTo>
                                        <a:pt x="390" y="183"/>
                                      </a:lnTo>
                                      <a:lnTo>
                                        <a:pt x="397" y="184"/>
                                      </a:lnTo>
                                      <a:lnTo>
                                        <a:pt x="404" y="186"/>
                                      </a:lnTo>
                                      <a:lnTo>
                                        <a:pt x="411" y="187"/>
                                      </a:lnTo>
                                      <a:lnTo>
                                        <a:pt x="417" y="189"/>
                                      </a:lnTo>
                                      <a:lnTo>
                                        <a:pt x="423" y="167"/>
                                      </a:lnTo>
                                      <a:lnTo>
                                        <a:pt x="427" y="146"/>
                                      </a:lnTo>
                                      <a:lnTo>
                                        <a:pt x="430" y="124"/>
                                      </a:lnTo>
                                      <a:lnTo>
                                        <a:pt x="430" y="102"/>
                                      </a:lnTo>
                                      <a:lnTo>
                                        <a:pt x="428" y="80"/>
                                      </a:lnTo>
                                      <a:lnTo>
                                        <a:pt x="425" y="58"/>
                                      </a:lnTo>
                                      <a:lnTo>
                                        <a:pt x="420" y="37"/>
                                      </a:lnTo>
                                      <a:lnTo>
                                        <a:pt x="412" y="16"/>
                                      </a:lnTo>
                                      <a:close/>
                                      <a:moveTo>
                                        <a:pt x="13" y="31"/>
                                      </a:moveTo>
                                      <a:lnTo>
                                        <a:pt x="17" y="29"/>
                                      </a:lnTo>
                                      <a:lnTo>
                                        <a:pt x="22" y="28"/>
                                      </a:lnTo>
                                      <a:lnTo>
                                        <a:pt x="26" y="26"/>
                                      </a:lnTo>
                                      <a:lnTo>
                                        <a:pt x="30" y="24"/>
                                      </a:lnTo>
                                      <a:lnTo>
                                        <a:pt x="35" y="23"/>
                                      </a:lnTo>
                                      <a:lnTo>
                                        <a:pt x="39" y="22"/>
                                      </a:lnTo>
                                      <a:lnTo>
                                        <a:pt x="44" y="20"/>
                                      </a:lnTo>
                                      <a:lnTo>
                                        <a:pt x="48" y="18"/>
                                      </a:lnTo>
                                      <a:lnTo>
                                        <a:pt x="53" y="17"/>
                                      </a:lnTo>
                                      <a:lnTo>
                                        <a:pt x="57" y="16"/>
                                      </a:lnTo>
                                      <a:lnTo>
                                        <a:pt x="62" y="15"/>
                                      </a:lnTo>
                                      <a:lnTo>
                                        <a:pt x="66" y="13"/>
                                      </a:lnTo>
                                      <a:lnTo>
                                        <a:pt x="70" y="12"/>
                                      </a:lnTo>
                                      <a:lnTo>
                                        <a:pt x="75" y="11"/>
                                      </a:lnTo>
                                      <a:lnTo>
                                        <a:pt x="79" y="10"/>
                                      </a:lnTo>
                                      <a:lnTo>
                                        <a:pt x="84" y="9"/>
                                      </a:lnTo>
                                      <a:lnTo>
                                        <a:pt x="73" y="29"/>
                                      </a:lnTo>
                                      <a:lnTo>
                                        <a:pt x="64" y="50"/>
                                      </a:lnTo>
                                      <a:lnTo>
                                        <a:pt x="58" y="72"/>
                                      </a:lnTo>
                                      <a:lnTo>
                                        <a:pt x="54" y="94"/>
                                      </a:lnTo>
                                      <a:lnTo>
                                        <a:pt x="54" y="117"/>
                                      </a:lnTo>
                                      <a:lnTo>
                                        <a:pt x="56" y="140"/>
                                      </a:lnTo>
                                      <a:lnTo>
                                        <a:pt x="62" y="163"/>
                                      </a:lnTo>
                                      <a:lnTo>
                                        <a:pt x="70" y="184"/>
                                      </a:lnTo>
                                      <a:lnTo>
                                        <a:pt x="63" y="186"/>
                                      </a:lnTo>
                                      <a:lnTo>
                                        <a:pt x="56" y="188"/>
                                      </a:lnTo>
                                      <a:lnTo>
                                        <a:pt x="49" y="189"/>
                                      </a:lnTo>
                                      <a:lnTo>
                                        <a:pt x="43" y="191"/>
                                      </a:lnTo>
                                      <a:lnTo>
                                        <a:pt x="36" y="193"/>
                                      </a:lnTo>
                                      <a:lnTo>
                                        <a:pt x="29" y="195"/>
                                      </a:lnTo>
                                      <a:lnTo>
                                        <a:pt x="23" y="197"/>
                                      </a:lnTo>
                                      <a:lnTo>
                                        <a:pt x="16" y="199"/>
                                      </a:lnTo>
                                      <a:lnTo>
                                        <a:pt x="9" y="178"/>
                                      </a:lnTo>
                                      <a:lnTo>
                                        <a:pt x="4" y="157"/>
                                      </a:lnTo>
                                      <a:lnTo>
                                        <a:pt x="1" y="136"/>
                                      </a:lnTo>
                                      <a:lnTo>
                                        <a:pt x="0" y="115"/>
                                      </a:lnTo>
                                      <a:lnTo>
                                        <a:pt x="0" y="94"/>
                                      </a:lnTo>
                                      <a:lnTo>
                                        <a:pt x="3" y="73"/>
                                      </a:lnTo>
                                      <a:lnTo>
                                        <a:pt x="7" y="52"/>
                                      </a:lnTo>
                                      <a:lnTo>
                                        <a:pt x="13" y="31"/>
                                      </a:lnTo>
                                      <a:close/>
                                    </a:path>
                                  </a:pathLst>
                                </a:custGeom>
                                <a:solidFill>
                                  <a:srgbClr val="D6D6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6" name="Freeform 618"/>
                              <wps:cNvSpPr>
                                <a:spLocks/>
                              </wps:cNvSpPr>
                              <wps:spPr bwMode="auto">
                                <a:xfrm>
                                  <a:off x="4492" y="1674"/>
                                  <a:ext cx="322" cy="194"/>
                                </a:xfrm>
                                <a:custGeom>
                                  <a:avLst/>
                                  <a:gdLst>
                                    <a:gd name="T0" fmla="*/ 279 w 322"/>
                                    <a:gd name="T1" fmla="*/ 9 h 194"/>
                                    <a:gd name="T2" fmla="*/ 265 w 322"/>
                                    <a:gd name="T3" fmla="*/ 7 h 194"/>
                                    <a:gd name="T4" fmla="*/ 251 w 322"/>
                                    <a:gd name="T5" fmla="*/ 5 h 194"/>
                                    <a:gd name="T6" fmla="*/ 238 w 322"/>
                                    <a:gd name="T7" fmla="*/ 4 h 194"/>
                                    <a:gd name="T8" fmla="*/ 225 w 322"/>
                                    <a:gd name="T9" fmla="*/ 2 h 194"/>
                                    <a:gd name="T10" fmla="*/ 212 w 322"/>
                                    <a:gd name="T11" fmla="*/ 1 h 194"/>
                                    <a:gd name="T12" fmla="*/ 199 w 322"/>
                                    <a:gd name="T13" fmla="*/ 1 h 194"/>
                                    <a:gd name="T14" fmla="*/ 187 w 322"/>
                                    <a:gd name="T15" fmla="*/ 0 h 194"/>
                                    <a:gd name="T16" fmla="*/ 172 w 322"/>
                                    <a:gd name="T17" fmla="*/ 0 h 194"/>
                                    <a:gd name="T18" fmla="*/ 154 w 322"/>
                                    <a:gd name="T19" fmla="*/ 1 h 194"/>
                                    <a:gd name="T20" fmla="*/ 136 w 322"/>
                                    <a:gd name="T21" fmla="*/ 2 h 194"/>
                                    <a:gd name="T22" fmla="*/ 117 w 322"/>
                                    <a:gd name="T23" fmla="*/ 4 h 194"/>
                                    <a:gd name="T24" fmla="*/ 98 w 322"/>
                                    <a:gd name="T25" fmla="*/ 6 h 194"/>
                                    <a:gd name="T26" fmla="*/ 79 w 322"/>
                                    <a:gd name="T27" fmla="*/ 9 h 194"/>
                                    <a:gd name="T28" fmla="*/ 60 w 322"/>
                                    <a:gd name="T29" fmla="*/ 12 h 194"/>
                                    <a:gd name="T30" fmla="*/ 40 w 322"/>
                                    <a:gd name="T31" fmla="*/ 17 h 194"/>
                                    <a:gd name="T32" fmla="*/ 19 w 322"/>
                                    <a:gd name="T33" fmla="*/ 39 h 194"/>
                                    <a:gd name="T34" fmla="*/ 4 w 322"/>
                                    <a:gd name="T35" fmla="*/ 82 h 194"/>
                                    <a:gd name="T36" fmla="*/ 0 w 322"/>
                                    <a:gd name="T37" fmla="*/ 127 h 194"/>
                                    <a:gd name="T38" fmla="*/ 8 w 322"/>
                                    <a:gd name="T39" fmla="*/ 173 h 194"/>
                                    <a:gd name="T40" fmla="*/ 23 w 322"/>
                                    <a:gd name="T41" fmla="*/ 193 h 194"/>
                                    <a:gd name="T42" fmla="*/ 37 w 322"/>
                                    <a:gd name="T43" fmla="*/ 190 h 194"/>
                                    <a:gd name="T44" fmla="*/ 51 w 322"/>
                                    <a:gd name="T45" fmla="*/ 188 h 194"/>
                                    <a:gd name="T46" fmla="*/ 65 w 322"/>
                                    <a:gd name="T47" fmla="*/ 185 h 194"/>
                                    <a:gd name="T48" fmla="*/ 62 w 322"/>
                                    <a:gd name="T49" fmla="*/ 166 h 194"/>
                                    <a:gd name="T50" fmla="*/ 54 w 322"/>
                                    <a:gd name="T51" fmla="*/ 126 h 194"/>
                                    <a:gd name="T52" fmla="*/ 58 w 322"/>
                                    <a:gd name="T53" fmla="*/ 86 h 194"/>
                                    <a:gd name="T54" fmla="*/ 76 w 322"/>
                                    <a:gd name="T55" fmla="*/ 50 h 194"/>
                                    <a:gd name="T56" fmla="*/ 96 w 322"/>
                                    <a:gd name="T57" fmla="*/ 27 h 194"/>
                                    <a:gd name="T58" fmla="*/ 113 w 322"/>
                                    <a:gd name="T59" fmla="*/ 17 h 194"/>
                                    <a:gd name="T60" fmla="*/ 131 w 322"/>
                                    <a:gd name="T61" fmla="*/ 9 h 194"/>
                                    <a:gd name="T62" fmla="*/ 149 w 322"/>
                                    <a:gd name="T63" fmla="*/ 5 h 194"/>
                                    <a:gd name="T64" fmla="*/ 168 w 322"/>
                                    <a:gd name="T65" fmla="*/ 5 h 194"/>
                                    <a:gd name="T66" fmla="*/ 186 w 322"/>
                                    <a:gd name="T67" fmla="*/ 8 h 194"/>
                                    <a:gd name="T68" fmla="*/ 205 w 322"/>
                                    <a:gd name="T69" fmla="*/ 14 h 194"/>
                                    <a:gd name="T70" fmla="*/ 221 w 322"/>
                                    <a:gd name="T71" fmla="*/ 24 h 194"/>
                                    <a:gd name="T72" fmla="*/ 243 w 322"/>
                                    <a:gd name="T73" fmla="*/ 45 h 194"/>
                                    <a:gd name="T74" fmla="*/ 262 w 322"/>
                                    <a:gd name="T75" fmla="*/ 81 h 194"/>
                                    <a:gd name="T76" fmla="*/ 268 w 322"/>
                                    <a:gd name="T77" fmla="*/ 120 h 194"/>
                                    <a:gd name="T78" fmla="*/ 261 w 322"/>
                                    <a:gd name="T79" fmla="*/ 161 h 194"/>
                                    <a:gd name="T80" fmla="*/ 260 w 322"/>
                                    <a:gd name="T81" fmla="*/ 181 h 194"/>
                                    <a:gd name="T82" fmla="*/ 274 w 322"/>
                                    <a:gd name="T83" fmla="*/ 182 h 194"/>
                                    <a:gd name="T84" fmla="*/ 288 w 322"/>
                                    <a:gd name="T85" fmla="*/ 184 h 194"/>
                                    <a:gd name="T86" fmla="*/ 302 w 322"/>
                                    <a:gd name="T87" fmla="*/ 186 h 194"/>
                                    <a:gd name="T88" fmla="*/ 317 w 322"/>
                                    <a:gd name="T89" fmla="*/ 165 h 194"/>
                                    <a:gd name="T90" fmla="*/ 322 w 322"/>
                                    <a:gd name="T91" fmla="*/ 118 h 194"/>
                                    <a:gd name="T92" fmla="*/ 316 w 322"/>
                                    <a:gd name="T93" fmla="*/ 72 h 194"/>
                                    <a:gd name="T94" fmla="*/ 298 w 322"/>
                                    <a:gd name="T95" fmla="*/ 29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22" h="194">
                                      <a:moveTo>
                                        <a:pt x="286" y="10"/>
                                      </a:moveTo>
                                      <a:lnTo>
                                        <a:pt x="279" y="9"/>
                                      </a:lnTo>
                                      <a:lnTo>
                                        <a:pt x="272" y="7"/>
                                      </a:lnTo>
                                      <a:lnTo>
                                        <a:pt x="265" y="7"/>
                                      </a:lnTo>
                                      <a:lnTo>
                                        <a:pt x="258" y="5"/>
                                      </a:lnTo>
                                      <a:lnTo>
                                        <a:pt x="251" y="5"/>
                                      </a:lnTo>
                                      <a:lnTo>
                                        <a:pt x="245" y="4"/>
                                      </a:lnTo>
                                      <a:lnTo>
                                        <a:pt x="238" y="4"/>
                                      </a:lnTo>
                                      <a:lnTo>
                                        <a:pt x="232" y="3"/>
                                      </a:lnTo>
                                      <a:lnTo>
                                        <a:pt x="225" y="2"/>
                                      </a:lnTo>
                                      <a:lnTo>
                                        <a:pt x="218" y="2"/>
                                      </a:lnTo>
                                      <a:lnTo>
                                        <a:pt x="212" y="1"/>
                                      </a:lnTo>
                                      <a:lnTo>
                                        <a:pt x="206" y="1"/>
                                      </a:lnTo>
                                      <a:lnTo>
                                        <a:pt x="199" y="1"/>
                                      </a:lnTo>
                                      <a:lnTo>
                                        <a:pt x="193" y="0"/>
                                      </a:lnTo>
                                      <a:lnTo>
                                        <a:pt x="187" y="0"/>
                                      </a:lnTo>
                                      <a:lnTo>
                                        <a:pt x="181" y="0"/>
                                      </a:lnTo>
                                      <a:lnTo>
                                        <a:pt x="172" y="0"/>
                                      </a:lnTo>
                                      <a:lnTo>
                                        <a:pt x="163" y="1"/>
                                      </a:lnTo>
                                      <a:lnTo>
                                        <a:pt x="154" y="1"/>
                                      </a:lnTo>
                                      <a:lnTo>
                                        <a:pt x="145" y="2"/>
                                      </a:lnTo>
                                      <a:lnTo>
                                        <a:pt x="136" y="2"/>
                                      </a:lnTo>
                                      <a:lnTo>
                                        <a:pt x="127" y="3"/>
                                      </a:lnTo>
                                      <a:lnTo>
                                        <a:pt x="117" y="4"/>
                                      </a:lnTo>
                                      <a:lnTo>
                                        <a:pt x="108" y="5"/>
                                      </a:lnTo>
                                      <a:lnTo>
                                        <a:pt x="98" y="6"/>
                                      </a:lnTo>
                                      <a:lnTo>
                                        <a:pt x="89" y="7"/>
                                      </a:lnTo>
                                      <a:lnTo>
                                        <a:pt x="79" y="9"/>
                                      </a:lnTo>
                                      <a:lnTo>
                                        <a:pt x="69" y="11"/>
                                      </a:lnTo>
                                      <a:lnTo>
                                        <a:pt x="60" y="12"/>
                                      </a:lnTo>
                                      <a:lnTo>
                                        <a:pt x="50" y="14"/>
                                      </a:lnTo>
                                      <a:lnTo>
                                        <a:pt x="40" y="17"/>
                                      </a:lnTo>
                                      <a:lnTo>
                                        <a:pt x="30" y="19"/>
                                      </a:lnTo>
                                      <a:lnTo>
                                        <a:pt x="19" y="39"/>
                                      </a:lnTo>
                                      <a:lnTo>
                                        <a:pt x="10" y="60"/>
                                      </a:lnTo>
                                      <a:lnTo>
                                        <a:pt x="4" y="82"/>
                                      </a:lnTo>
                                      <a:lnTo>
                                        <a:pt x="0" y="104"/>
                                      </a:lnTo>
                                      <a:lnTo>
                                        <a:pt x="0" y="127"/>
                                      </a:lnTo>
                                      <a:lnTo>
                                        <a:pt x="2" y="150"/>
                                      </a:lnTo>
                                      <a:lnTo>
                                        <a:pt x="8" y="173"/>
                                      </a:lnTo>
                                      <a:lnTo>
                                        <a:pt x="16" y="194"/>
                                      </a:lnTo>
                                      <a:lnTo>
                                        <a:pt x="23" y="193"/>
                                      </a:lnTo>
                                      <a:lnTo>
                                        <a:pt x="30" y="191"/>
                                      </a:lnTo>
                                      <a:lnTo>
                                        <a:pt x="37" y="190"/>
                                      </a:lnTo>
                                      <a:lnTo>
                                        <a:pt x="44" y="189"/>
                                      </a:lnTo>
                                      <a:lnTo>
                                        <a:pt x="51" y="188"/>
                                      </a:lnTo>
                                      <a:lnTo>
                                        <a:pt x="58" y="186"/>
                                      </a:lnTo>
                                      <a:lnTo>
                                        <a:pt x="65" y="185"/>
                                      </a:lnTo>
                                      <a:lnTo>
                                        <a:pt x="72" y="184"/>
                                      </a:lnTo>
                                      <a:lnTo>
                                        <a:pt x="62" y="166"/>
                                      </a:lnTo>
                                      <a:lnTo>
                                        <a:pt x="56" y="146"/>
                                      </a:lnTo>
                                      <a:lnTo>
                                        <a:pt x="54" y="126"/>
                                      </a:lnTo>
                                      <a:lnTo>
                                        <a:pt x="54" y="106"/>
                                      </a:lnTo>
                                      <a:lnTo>
                                        <a:pt x="58" y="86"/>
                                      </a:lnTo>
                                      <a:lnTo>
                                        <a:pt x="65" y="67"/>
                                      </a:lnTo>
                                      <a:lnTo>
                                        <a:pt x="76" y="50"/>
                                      </a:lnTo>
                                      <a:lnTo>
                                        <a:pt x="89" y="34"/>
                                      </a:lnTo>
                                      <a:lnTo>
                                        <a:pt x="96" y="27"/>
                                      </a:lnTo>
                                      <a:lnTo>
                                        <a:pt x="105" y="22"/>
                                      </a:lnTo>
                                      <a:lnTo>
                                        <a:pt x="113" y="17"/>
                                      </a:lnTo>
                                      <a:lnTo>
                                        <a:pt x="122" y="12"/>
                                      </a:lnTo>
                                      <a:lnTo>
                                        <a:pt x="131" y="9"/>
                                      </a:lnTo>
                                      <a:lnTo>
                                        <a:pt x="140" y="7"/>
                                      </a:lnTo>
                                      <a:lnTo>
                                        <a:pt x="149" y="5"/>
                                      </a:lnTo>
                                      <a:lnTo>
                                        <a:pt x="158" y="4"/>
                                      </a:lnTo>
                                      <a:lnTo>
                                        <a:pt x="168" y="5"/>
                                      </a:lnTo>
                                      <a:lnTo>
                                        <a:pt x="177" y="6"/>
                                      </a:lnTo>
                                      <a:lnTo>
                                        <a:pt x="186" y="8"/>
                                      </a:lnTo>
                                      <a:lnTo>
                                        <a:pt x="196" y="10"/>
                                      </a:lnTo>
                                      <a:lnTo>
                                        <a:pt x="205" y="14"/>
                                      </a:lnTo>
                                      <a:lnTo>
                                        <a:pt x="213" y="19"/>
                                      </a:lnTo>
                                      <a:lnTo>
                                        <a:pt x="221" y="24"/>
                                      </a:lnTo>
                                      <a:lnTo>
                                        <a:pt x="229" y="31"/>
                                      </a:lnTo>
                                      <a:lnTo>
                                        <a:pt x="243" y="45"/>
                                      </a:lnTo>
                                      <a:lnTo>
                                        <a:pt x="254" y="62"/>
                                      </a:lnTo>
                                      <a:lnTo>
                                        <a:pt x="262" y="81"/>
                                      </a:lnTo>
                                      <a:lnTo>
                                        <a:pt x="267" y="100"/>
                                      </a:lnTo>
                                      <a:lnTo>
                                        <a:pt x="268" y="120"/>
                                      </a:lnTo>
                                      <a:lnTo>
                                        <a:pt x="267" y="141"/>
                                      </a:lnTo>
                                      <a:lnTo>
                                        <a:pt x="261" y="161"/>
                                      </a:lnTo>
                                      <a:lnTo>
                                        <a:pt x="253" y="180"/>
                                      </a:lnTo>
                                      <a:lnTo>
                                        <a:pt x="260" y="181"/>
                                      </a:lnTo>
                                      <a:lnTo>
                                        <a:pt x="267" y="181"/>
                                      </a:lnTo>
                                      <a:lnTo>
                                        <a:pt x="274" y="182"/>
                                      </a:lnTo>
                                      <a:lnTo>
                                        <a:pt x="281" y="183"/>
                                      </a:lnTo>
                                      <a:lnTo>
                                        <a:pt x="288" y="184"/>
                                      </a:lnTo>
                                      <a:lnTo>
                                        <a:pt x="295" y="185"/>
                                      </a:lnTo>
                                      <a:lnTo>
                                        <a:pt x="302" y="186"/>
                                      </a:lnTo>
                                      <a:lnTo>
                                        <a:pt x="309" y="188"/>
                                      </a:lnTo>
                                      <a:lnTo>
                                        <a:pt x="317" y="165"/>
                                      </a:lnTo>
                                      <a:lnTo>
                                        <a:pt x="321" y="141"/>
                                      </a:lnTo>
                                      <a:lnTo>
                                        <a:pt x="322" y="118"/>
                                      </a:lnTo>
                                      <a:lnTo>
                                        <a:pt x="321" y="95"/>
                                      </a:lnTo>
                                      <a:lnTo>
                                        <a:pt x="316" y="72"/>
                                      </a:lnTo>
                                      <a:lnTo>
                                        <a:pt x="308" y="50"/>
                                      </a:lnTo>
                                      <a:lnTo>
                                        <a:pt x="298" y="29"/>
                                      </a:lnTo>
                                      <a:lnTo>
                                        <a:pt x="286" y="10"/>
                                      </a:lnTo>
                                      <a:close/>
                                    </a:path>
                                  </a:pathLst>
                                </a:custGeom>
                                <a:solidFill>
                                  <a:srgbClr val="E4E4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7" name="Freeform 619"/>
                              <wps:cNvSpPr>
                                <a:spLocks/>
                              </wps:cNvSpPr>
                              <wps:spPr bwMode="auto">
                                <a:xfrm>
                                  <a:off x="4546" y="1678"/>
                                  <a:ext cx="214" cy="180"/>
                                </a:xfrm>
                                <a:custGeom>
                                  <a:avLst/>
                                  <a:gdLst>
                                    <a:gd name="T0" fmla="*/ 23 w 214"/>
                                    <a:gd name="T1" fmla="*/ 179 h 180"/>
                                    <a:gd name="T2" fmla="*/ 33 w 214"/>
                                    <a:gd name="T3" fmla="*/ 178 h 180"/>
                                    <a:gd name="T4" fmla="*/ 43 w 214"/>
                                    <a:gd name="T5" fmla="*/ 177 h 180"/>
                                    <a:gd name="T6" fmla="*/ 53 w 214"/>
                                    <a:gd name="T7" fmla="*/ 176 h 180"/>
                                    <a:gd name="T8" fmla="*/ 63 w 214"/>
                                    <a:gd name="T9" fmla="*/ 175 h 180"/>
                                    <a:gd name="T10" fmla="*/ 73 w 214"/>
                                    <a:gd name="T11" fmla="*/ 174 h 180"/>
                                    <a:gd name="T12" fmla="*/ 83 w 214"/>
                                    <a:gd name="T13" fmla="*/ 174 h 180"/>
                                    <a:gd name="T14" fmla="*/ 93 w 214"/>
                                    <a:gd name="T15" fmla="*/ 173 h 180"/>
                                    <a:gd name="T16" fmla="*/ 88 w 214"/>
                                    <a:gd name="T17" fmla="*/ 170 h 180"/>
                                    <a:gd name="T18" fmla="*/ 72 w 214"/>
                                    <a:gd name="T19" fmla="*/ 159 h 180"/>
                                    <a:gd name="T20" fmla="*/ 60 w 214"/>
                                    <a:gd name="T21" fmla="*/ 143 h 180"/>
                                    <a:gd name="T22" fmla="*/ 54 w 214"/>
                                    <a:gd name="T23" fmla="*/ 123 h 180"/>
                                    <a:gd name="T24" fmla="*/ 55 w 214"/>
                                    <a:gd name="T25" fmla="*/ 101 h 180"/>
                                    <a:gd name="T26" fmla="*/ 63 w 214"/>
                                    <a:gd name="T27" fmla="*/ 82 h 180"/>
                                    <a:gd name="T28" fmla="*/ 77 w 214"/>
                                    <a:gd name="T29" fmla="*/ 68 h 180"/>
                                    <a:gd name="T30" fmla="*/ 96 w 214"/>
                                    <a:gd name="T31" fmla="*/ 59 h 180"/>
                                    <a:gd name="T32" fmla="*/ 116 w 214"/>
                                    <a:gd name="T33" fmla="*/ 59 h 180"/>
                                    <a:gd name="T34" fmla="*/ 134 w 214"/>
                                    <a:gd name="T35" fmla="*/ 66 h 180"/>
                                    <a:gd name="T36" fmla="*/ 148 w 214"/>
                                    <a:gd name="T37" fmla="*/ 80 h 180"/>
                                    <a:gd name="T38" fmla="*/ 158 w 214"/>
                                    <a:gd name="T39" fmla="*/ 98 h 180"/>
                                    <a:gd name="T40" fmla="*/ 161 w 214"/>
                                    <a:gd name="T41" fmla="*/ 120 h 180"/>
                                    <a:gd name="T42" fmla="*/ 156 w 214"/>
                                    <a:gd name="T43" fmla="*/ 140 h 180"/>
                                    <a:gd name="T44" fmla="*/ 144 w 214"/>
                                    <a:gd name="T45" fmla="*/ 157 h 180"/>
                                    <a:gd name="T46" fmla="*/ 128 w 214"/>
                                    <a:gd name="T47" fmla="*/ 169 h 180"/>
                                    <a:gd name="T48" fmla="*/ 121 w 214"/>
                                    <a:gd name="T49" fmla="*/ 172 h 180"/>
                                    <a:gd name="T50" fmla="*/ 125 w 214"/>
                                    <a:gd name="T51" fmla="*/ 172 h 180"/>
                                    <a:gd name="T52" fmla="*/ 132 w 214"/>
                                    <a:gd name="T53" fmla="*/ 172 h 180"/>
                                    <a:gd name="T54" fmla="*/ 140 w 214"/>
                                    <a:gd name="T55" fmla="*/ 172 h 180"/>
                                    <a:gd name="T56" fmla="*/ 149 w 214"/>
                                    <a:gd name="T57" fmla="*/ 172 h 180"/>
                                    <a:gd name="T58" fmla="*/ 158 w 214"/>
                                    <a:gd name="T59" fmla="*/ 173 h 180"/>
                                    <a:gd name="T60" fmla="*/ 167 w 214"/>
                                    <a:gd name="T61" fmla="*/ 173 h 180"/>
                                    <a:gd name="T62" fmla="*/ 176 w 214"/>
                                    <a:gd name="T63" fmla="*/ 174 h 180"/>
                                    <a:gd name="T64" fmla="*/ 185 w 214"/>
                                    <a:gd name="T65" fmla="*/ 174 h 180"/>
                                    <a:gd name="T66" fmla="*/ 194 w 214"/>
                                    <a:gd name="T67" fmla="*/ 175 h 180"/>
                                    <a:gd name="T68" fmla="*/ 207 w 214"/>
                                    <a:gd name="T69" fmla="*/ 157 h 180"/>
                                    <a:gd name="T70" fmla="*/ 214 w 214"/>
                                    <a:gd name="T71" fmla="*/ 116 h 180"/>
                                    <a:gd name="T72" fmla="*/ 208 w 214"/>
                                    <a:gd name="T73" fmla="*/ 77 h 180"/>
                                    <a:gd name="T74" fmla="*/ 189 w 214"/>
                                    <a:gd name="T75" fmla="*/ 41 h 180"/>
                                    <a:gd name="T76" fmla="*/ 167 w 214"/>
                                    <a:gd name="T77" fmla="*/ 20 h 180"/>
                                    <a:gd name="T78" fmla="*/ 151 w 214"/>
                                    <a:gd name="T79" fmla="*/ 10 h 180"/>
                                    <a:gd name="T80" fmla="*/ 132 w 214"/>
                                    <a:gd name="T81" fmla="*/ 4 h 180"/>
                                    <a:gd name="T82" fmla="*/ 114 w 214"/>
                                    <a:gd name="T83" fmla="*/ 1 h 180"/>
                                    <a:gd name="T84" fmla="*/ 95 w 214"/>
                                    <a:gd name="T85" fmla="*/ 1 h 180"/>
                                    <a:gd name="T86" fmla="*/ 77 w 214"/>
                                    <a:gd name="T87" fmla="*/ 5 h 180"/>
                                    <a:gd name="T88" fmla="*/ 59 w 214"/>
                                    <a:gd name="T89" fmla="*/ 13 h 180"/>
                                    <a:gd name="T90" fmla="*/ 42 w 214"/>
                                    <a:gd name="T91" fmla="*/ 23 h 180"/>
                                    <a:gd name="T92" fmla="*/ 22 w 214"/>
                                    <a:gd name="T93" fmla="*/ 46 h 180"/>
                                    <a:gd name="T94" fmla="*/ 4 w 214"/>
                                    <a:gd name="T95" fmla="*/ 82 h 180"/>
                                    <a:gd name="T96" fmla="*/ 0 w 214"/>
                                    <a:gd name="T97" fmla="*/ 122 h 180"/>
                                    <a:gd name="T98" fmla="*/ 8 w 214"/>
                                    <a:gd name="T99" fmla="*/ 162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4" h="180">
                                      <a:moveTo>
                                        <a:pt x="18" y="180"/>
                                      </a:moveTo>
                                      <a:lnTo>
                                        <a:pt x="23" y="179"/>
                                      </a:lnTo>
                                      <a:lnTo>
                                        <a:pt x="28" y="179"/>
                                      </a:lnTo>
                                      <a:lnTo>
                                        <a:pt x="33" y="178"/>
                                      </a:lnTo>
                                      <a:lnTo>
                                        <a:pt x="38" y="177"/>
                                      </a:lnTo>
                                      <a:lnTo>
                                        <a:pt x="43" y="177"/>
                                      </a:lnTo>
                                      <a:lnTo>
                                        <a:pt x="48" y="176"/>
                                      </a:lnTo>
                                      <a:lnTo>
                                        <a:pt x="53" y="176"/>
                                      </a:lnTo>
                                      <a:lnTo>
                                        <a:pt x="58" y="175"/>
                                      </a:lnTo>
                                      <a:lnTo>
                                        <a:pt x="63" y="175"/>
                                      </a:lnTo>
                                      <a:lnTo>
                                        <a:pt x="68" y="174"/>
                                      </a:lnTo>
                                      <a:lnTo>
                                        <a:pt x="73" y="174"/>
                                      </a:lnTo>
                                      <a:lnTo>
                                        <a:pt x="78" y="174"/>
                                      </a:lnTo>
                                      <a:lnTo>
                                        <a:pt x="83" y="174"/>
                                      </a:lnTo>
                                      <a:lnTo>
                                        <a:pt x="88" y="173"/>
                                      </a:lnTo>
                                      <a:lnTo>
                                        <a:pt x="93" y="173"/>
                                      </a:lnTo>
                                      <a:lnTo>
                                        <a:pt x="98" y="173"/>
                                      </a:lnTo>
                                      <a:lnTo>
                                        <a:pt x="88" y="170"/>
                                      </a:lnTo>
                                      <a:lnTo>
                                        <a:pt x="80" y="166"/>
                                      </a:lnTo>
                                      <a:lnTo>
                                        <a:pt x="72" y="159"/>
                                      </a:lnTo>
                                      <a:lnTo>
                                        <a:pt x="65" y="152"/>
                                      </a:lnTo>
                                      <a:lnTo>
                                        <a:pt x="60" y="143"/>
                                      </a:lnTo>
                                      <a:lnTo>
                                        <a:pt x="56" y="133"/>
                                      </a:lnTo>
                                      <a:lnTo>
                                        <a:pt x="54" y="123"/>
                                      </a:lnTo>
                                      <a:lnTo>
                                        <a:pt x="53" y="112"/>
                                      </a:lnTo>
                                      <a:lnTo>
                                        <a:pt x="55" y="101"/>
                                      </a:lnTo>
                                      <a:lnTo>
                                        <a:pt x="58" y="91"/>
                                      </a:lnTo>
                                      <a:lnTo>
                                        <a:pt x="63" y="82"/>
                                      </a:lnTo>
                                      <a:lnTo>
                                        <a:pt x="70" y="74"/>
                                      </a:lnTo>
                                      <a:lnTo>
                                        <a:pt x="77" y="68"/>
                                      </a:lnTo>
                                      <a:lnTo>
                                        <a:pt x="86" y="63"/>
                                      </a:lnTo>
                                      <a:lnTo>
                                        <a:pt x="96" y="59"/>
                                      </a:lnTo>
                                      <a:lnTo>
                                        <a:pt x="106" y="58"/>
                                      </a:lnTo>
                                      <a:lnTo>
                                        <a:pt x="116" y="59"/>
                                      </a:lnTo>
                                      <a:lnTo>
                                        <a:pt x="125" y="62"/>
                                      </a:lnTo>
                                      <a:lnTo>
                                        <a:pt x="134" y="66"/>
                                      </a:lnTo>
                                      <a:lnTo>
                                        <a:pt x="142" y="72"/>
                                      </a:lnTo>
                                      <a:lnTo>
                                        <a:pt x="148" y="80"/>
                                      </a:lnTo>
                                      <a:lnTo>
                                        <a:pt x="154" y="89"/>
                                      </a:lnTo>
                                      <a:lnTo>
                                        <a:pt x="158" y="98"/>
                                      </a:lnTo>
                                      <a:lnTo>
                                        <a:pt x="160" y="109"/>
                                      </a:lnTo>
                                      <a:lnTo>
                                        <a:pt x="161" y="120"/>
                                      </a:lnTo>
                                      <a:lnTo>
                                        <a:pt x="159" y="130"/>
                                      </a:lnTo>
                                      <a:lnTo>
                                        <a:pt x="156" y="140"/>
                                      </a:lnTo>
                                      <a:lnTo>
                                        <a:pt x="151" y="149"/>
                                      </a:lnTo>
                                      <a:lnTo>
                                        <a:pt x="144" y="157"/>
                                      </a:lnTo>
                                      <a:lnTo>
                                        <a:pt x="137" y="164"/>
                                      </a:lnTo>
                                      <a:lnTo>
                                        <a:pt x="128" y="169"/>
                                      </a:lnTo>
                                      <a:lnTo>
                                        <a:pt x="119" y="172"/>
                                      </a:lnTo>
                                      <a:lnTo>
                                        <a:pt x="121" y="172"/>
                                      </a:lnTo>
                                      <a:lnTo>
                                        <a:pt x="123" y="172"/>
                                      </a:lnTo>
                                      <a:lnTo>
                                        <a:pt x="125" y="172"/>
                                      </a:lnTo>
                                      <a:lnTo>
                                        <a:pt x="127" y="172"/>
                                      </a:lnTo>
                                      <a:lnTo>
                                        <a:pt x="132" y="172"/>
                                      </a:lnTo>
                                      <a:lnTo>
                                        <a:pt x="136" y="172"/>
                                      </a:lnTo>
                                      <a:lnTo>
                                        <a:pt x="140" y="172"/>
                                      </a:lnTo>
                                      <a:lnTo>
                                        <a:pt x="144" y="172"/>
                                      </a:lnTo>
                                      <a:lnTo>
                                        <a:pt x="149" y="172"/>
                                      </a:lnTo>
                                      <a:lnTo>
                                        <a:pt x="153" y="172"/>
                                      </a:lnTo>
                                      <a:lnTo>
                                        <a:pt x="158" y="173"/>
                                      </a:lnTo>
                                      <a:lnTo>
                                        <a:pt x="162" y="173"/>
                                      </a:lnTo>
                                      <a:lnTo>
                                        <a:pt x="167" y="173"/>
                                      </a:lnTo>
                                      <a:lnTo>
                                        <a:pt x="171" y="174"/>
                                      </a:lnTo>
                                      <a:lnTo>
                                        <a:pt x="176" y="174"/>
                                      </a:lnTo>
                                      <a:lnTo>
                                        <a:pt x="180" y="174"/>
                                      </a:lnTo>
                                      <a:lnTo>
                                        <a:pt x="185" y="174"/>
                                      </a:lnTo>
                                      <a:lnTo>
                                        <a:pt x="189" y="175"/>
                                      </a:lnTo>
                                      <a:lnTo>
                                        <a:pt x="194" y="175"/>
                                      </a:lnTo>
                                      <a:lnTo>
                                        <a:pt x="199" y="176"/>
                                      </a:lnTo>
                                      <a:lnTo>
                                        <a:pt x="207" y="157"/>
                                      </a:lnTo>
                                      <a:lnTo>
                                        <a:pt x="213" y="137"/>
                                      </a:lnTo>
                                      <a:lnTo>
                                        <a:pt x="214" y="116"/>
                                      </a:lnTo>
                                      <a:lnTo>
                                        <a:pt x="213" y="96"/>
                                      </a:lnTo>
                                      <a:lnTo>
                                        <a:pt x="208" y="77"/>
                                      </a:lnTo>
                                      <a:lnTo>
                                        <a:pt x="200" y="58"/>
                                      </a:lnTo>
                                      <a:lnTo>
                                        <a:pt x="189" y="41"/>
                                      </a:lnTo>
                                      <a:lnTo>
                                        <a:pt x="175" y="27"/>
                                      </a:lnTo>
                                      <a:lnTo>
                                        <a:pt x="167" y="20"/>
                                      </a:lnTo>
                                      <a:lnTo>
                                        <a:pt x="159" y="15"/>
                                      </a:lnTo>
                                      <a:lnTo>
                                        <a:pt x="151" y="10"/>
                                      </a:lnTo>
                                      <a:lnTo>
                                        <a:pt x="142" y="6"/>
                                      </a:lnTo>
                                      <a:lnTo>
                                        <a:pt x="132" y="4"/>
                                      </a:lnTo>
                                      <a:lnTo>
                                        <a:pt x="123" y="2"/>
                                      </a:lnTo>
                                      <a:lnTo>
                                        <a:pt x="114" y="1"/>
                                      </a:lnTo>
                                      <a:lnTo>
                                        <a:pt x="104" y="0"/>
                                      </a:lnTo>
                                      <a:lnTo>
                                        <a:pt x="95" y="1"/>
                                      </a:lnTo>
                                      <a:lnTo>
                                        <a:pt x="86" y="3"/>
                                      </a:lnTo>
                                      <a:lnTo>
                                        <a:pt x="77" y="5"/>
                                      </a:lnTo>
                                      <a:lnTo>
                                        <a:pt x="68" y="8"/>
                                      </a:lnTo>
                                      <a:lnTo>
                                        <a:pt x="59" y="13"/>
                                      </a:lnTo>
                                      <a:lnTo>
                                        <a:pt x="51" y="18"/>
                                      </a:lnTo>
                                      <a:lnTo>
                                        <a:pt x="42" y="23"/>
                                      </a:lnTo>
                                      <a:lnTo>
                                        <a:pt x="35" y="30"/>
                                      </a:lnTo>
                                      <a:lnTo>
                                        <a:pt x="22" y="46"/>
                                      </a:lnTo>
                                      <a:lnTo>
                                        <a:pt x="11" y="63"/>
                                      </a:lnTo>
                                      <a:lnTo>
                                        <a:pt x="4" y="82"/>
                                      </a:lnTo>
                                      <a:lnTo>
                                        <a:pt x="0" y="102"/>
                                      </a:lnTo>
                                      <a:lnTo>
                                        <a:pt x="0" y="122"/>
                                      </a:lnTo>
                                      <a:lnTo>
                                        <a:pt x="2" y="142"/>
                                      </a:lnTo>
                                      <a:lnTo>
                                        <a:pt x="8" y="162"/>
                                      </a:lnTo>
                                      <a:lnTo>
                                        <a:pt x="18" y="180"/>
                                      </a:lnTo>
                                      <a:close/>
                                    </a:path>
                                  </a:pathLst>
                                </a:custGeom>
                                <a:solidFill>
                                  <a:srgbClr val="F1F1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8" name="Freeform 620"/>
                              <wps:cNvSpPr>
                                <a:spLocks/>
                              </wps:cNvSpPr>
                              <wps:spPr bwMode="auto">
                                <a:xfrm>
                                  <a:off x="4599" y="1736"/>
                                  <a:ext cx="108" cy="115"/>
                                </a:xfrm>
                                <a:custGeom>
                                  <a:avLst/>
                                  <a:gdLst>
                                    <a:gd name="T0" fmla="*/ 45 w 108"/>
                                    <a:gd name="T1" fmla="*/ 115 h 115"/>
                                    <a:gd name="T2" fmla="*/ 48 w 108"/>
                                    <a:gd name="T3" fmla="*/ 115 h 115"/>
                                    <a:gd name="T4" fmla="*/ 50 w 108"/>
                                    <a:gd name="T5" fmla="*/ 114 h 115"/>
                                    <a:gd name="T6" fmla="*/ 53 w 108"/>
                                    <a:gd name="T7" fmla="*/ 114 h 115"/>
                                    <a:gd name="T8" fmla="*/ 55 w 108"/>
                                    <a:gd name="T9" fmla="*/ 114 h 115"/>
                                    <a:gd name="T10" fmla="*/ 58 w 108"/>
                                    <a:gd name="T11" fmla="*/ 114 h 115"/>
                                    <a:gd name="T12" fmla="*/ 61 w 108"/>
                                    <a:gd name="T13" fmla="*/ 114 h 115"/>
                                    <a:gd name="T14" fmla="*/ 63 w 108"/>
                                    <a:gd name="T15" fmla="*/ 114 h 115"/>
                                    <a:gd name="T16" fmla="*/ 66 w 108"/>
                                    <a:gd name="T17" fmla="*/ 114 h 115"/>
                                    <a:gd name="T18" fmla="*/ 75 w 108"/>
                                    <a:gd name="T19" fmla="*/ 111 h 115"/>
                                    <a:gd name="T20" fmla="*/ 84 w 108"/>
                                    <a:gd name="T21" fmla="*/ 106 h 115"/>
                                    <a:gd name="T22" fmla="*/ 91 w 108"/>
                                    <a:gd name="T23" fmla="*/ 99 h 115"/>
                                    <a:gd name="T24" fmla="*/ 98 w 108"/>
                                    <a:gd name="T25" fmla="*/ 91 h 115"/>
                                    <a:gd name="T26" fmla="*/ 103 w 108"/>
                                    <a:gd name="T27" fmla="*/ 82 h 115"/>
                                    <a:gd name="T28" fmla="*/ 106 w 108"/>
                                    <a:gd name="T29" fmla="*/ 72 h 115"/>
                                    <a:gd name="T30" fmla="*/ 108 w 108"/>
                                    <a:gd name="T31" fmla="*/ 62 h 115"/>
                                    <a:gd name="T32" fmla="*/ 107 w 108"/>
                                    <a:gd name="T33" fmla="*/ 51 h 115"/>
                                    <a:gd name="T34" fmla="*/ 105 w 108"/>
                                    <a:gd name="T35" fmla="*/ 40 h 115"/>
                                    <a:gd name="T36" fmla="*/ 101 w 108"/>
                                    <a:gd name="T37" fmla="*/ 31 h 115"/>
                                    <a:gd name="T38" fmla="*/ 95 w 108"/>
                                    <a:gd name="T39" fmla="*/ 22 h 115"/>
                                    <a:gd name="T40" fmla="*/ 89 w 108"/>
                                    <a:gd name="T41" fmla="*/ 14 h 115"/>
                                    <a:gd name="T42" fmla="*/ 81 w 108"/>
                                    <a:gd name="T43" fmla="*/ 8 h 115"/>
                                    <a:gd name="T44" fmla="*/ 72 w 108"/>
                                    <a:gd name="T45" fmla="*/ 4 h 115"/>
                                    <a:gd name="T46" fmla="*/ 63 w 108"/>
                                    <a:gd name="T47" fmla="*/ 1 h 115"/>
                                    <a:gd name="T48" fmla="*/ 53 w 108"/>
                                    <a:gd name="T49" fmla="*/ 0 h 115"/>
                                    <a:gd name="T50" fmla="*/ 43 w 108"/>
                                    <a:gd name="T51" fmla="*/ 1 h 115"/>
                                    <a:gd name="T52" fmla="*/ 33 w 108"/>
                                    <a:gd name="T53" fmla="*/ 5 h 115"/>
                                    <a:gd name="T54" fmla="*/ 24 w 108"/>
                                    <a:gd name="T55" fmla="*/ 10 h 115"/>
                                    <a:gd name="T56" fmla="*/ 17 w 108"/>
                                    <a:gd name="T57" fmla="*/ 16 h 115"/>
                                    <a:gd name="T58" fmla="*/ 10 w 108"/>
                                    <a:gd name="T59" fmla="*/ 24 h 115"/>
                                    <a:gd name="T60" fmla="*/ 5 w 108"/>
                                    <a:gd name="T61" fmla="*/ 33 h 115"/>
                                    <a:gd name="T62" fmla="*/ 2 w 108"/>
                                    <a:gd name="T63" fmla="*/ 43 h 115"/>
                                    <a:gd name="T64" fmla="*/ 0 w 108"/>
                                    <a:gd name="T65" fmla="*/ 54 h 115"/>
                                    <a:gd name="T66" fmla="*/ 1 w 108"/>
                                    <a:gd name="T67" fmla="*/ 65 h 115"/>
                                    <a:gd name="T68" fmla="*/ 3 w 108"/>
                                    <a:gd name="T69" fmla="*/ 75 h 115"/>
                                    <a:gd name="T70" fmla="*/ 7 w 108"/>
                                    <a:gd name="T71" fmla="*/ 85 h 115"/>
                                    <a:gd name="T72" fmla="*/ 12 w 108"/>
                                    <a:gd name="T73" fmla="*/ 94 h 115"/>
                                    <a:gd name="T74" fmla="*/ 19 w 108"/>
                                    <a:gd name="T75" fmla="*/ 101 h 115"/>
                                    <a:gd name="T76" fmla="*/ 27 w 108"/>
                                    <a:gd name="T77" fmla="*/ 108 h 115"/>
                                    <a:gd name="T78" fmla="*/ 35 w 108"/>
                                    <a:gd name="T79" fmla="*/ 112 h 115"/>
                                    <a:gd name="T80" fmla="*/ 45 w 108"/>
                                    <a:gd name="T8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8" h="115">
                                      <a:moveTo>
                                        <a:pt x="45" y="115"/>
                                      </a:moveTo>
                                      <a:lnTo>
                                        <a:pt x="48" y="115"/>
                                      </a:lnTo>
                                      <a:lnTo>
                                        <a:pt x="50" y="114"/>
                                      </a:lnTo>
                                      <a:lnTo>
                                        <a:pt x="53" y="114"/>
                                      </a:lnTo>
                                      <a:lnTo>
                                        <a:pt x="55" y="114"/>
                                      </a:lnTo>
                                      <a:lnTo>
                                        <a:pt x="58" y="114"/>
                                      </a:lnTo>
                                      <a:lnTo>
                                        <a:pt x="61" y="114"/>
                                      </a:lnTo>
                                      <a:lnTo>
                                        <a:pt x="63" y="114"/>
                                      </a:lnTo>
                                      <a:lnTo>
                                        <a:pt x="66" y="114"/>
                                      </a:lnTo>
                                      <a:lnTo>
                                        <a:pt x="75" y="111"/>
                                      </a:lnTo>
                                      <a:lnTo>
                                        <a:pt x="84" y="106"/>
                                      </a:lnTo>
                                      <a:lnTo>
                                        <a:pt x="91" y="99"/>
                                      </a:lnTo>
                                      <a:lnTo>
                                        <a:pt x="98" y="91"/>
                                      </a:lnTo>
                                      <a:lnTo>
                                        <a:pt x="103" y="82"/>
                                      </a:lnTo>
                                      <a:lnTo>
                                        <a:pt x="106" y="72"/>
                                      </a:lnTo>
                                      <a:lnTo>
                                        <a:pt x="108" y="62"/>
                                      </a:lnTo>
                                      <a:lnTo>
                                        <a:pt x="107" y="51"/>
                                      </a:lnTo>
                                      <a:lnTo>
                                        <a:pt x="105" y="40"/>
                                      </a:lnTo>
                                      <a:lnTo>
                                        <a:pt x="101" y="31"/>
                                      </a:lnTo>
                                      <a:lnTo>
                                        <a:pt x="95" y="22"/>
                                      </a:lnTo>
                                      <a:lnTo>
                                        <a:pt x="89" y="14"/>
                                      </a:lnTo>
                                      <a:lnTo>
                                        <a:pt x="81" y="8"/>
                                      </a:lnTo>
                                      <a:lnTo>
                                        <a:pt x="72" y="4"/>
                                      </a:lnTo>
                                      <a:lnTo>
                                        <a:pt x="63" y="1"/>
                                      </a:lnTo>
                                      <a:lnTo>
                                        <a:pt x="53" y="0"/>
                                      </a:lnTo>
                                      <a:lnTo>
                                        <a:pt x="43" y="1"/>
                                      </a:lnTo>
                                      <a:lnTo>
                                        <a:pt x="33" y="5"/>
                                      </a:lnTo>
                                      <a:lnTo>
                                        <a:pt x="24" y="10"/>
                                      </a:lnTo>
                                      <a:lnTo>
                                        <a:pt x="17" y="16"/>
                                      </a:lnTo>
                                      <a:lnTo>
                                        <a:pt x="10" y="24"/>
                                      </a:lnTo>
                                      <a:lnTo>
                                        <a:pt x="5" y="33"/>
                                      </a:lnTo>
                                      <a:lnTo>
                                        <a:pt x="2" y="43"/>
                                      </a:lnTo>
                                      <a:lnTo>
                                        <a:pt x="0" y="54"/>
                                      </a:lnTo>
                                      <a:lnTo>
                                        <a:pt x="1" y="65"/>
                                      </a:lnTo>
                                      <a:lnTo>
                                        <a:pt x="3" y="75"/>
                                      </a:lnTo>
                                      <a:lnTo>
                                        <a:pt x="7" y="85"/>
                                      </a:lnTo>
                                      <a:lnTo>
                                        <a:pt x="12" y="94"/>
                                      </a:lnTo>
                                      <a:lnTo>
                                        <a:pt x="19" y="101"/>
                                      </a:lnTo>
                                      <a:lnTo>
                                        <a:pt x="27" y="108"/>
                                      </a:lnTo>
                                      <a:lnTo>
                                        <a:pt x="35" y="112"/>
                                      </a:lnTo>
                                      <a:lnTo>
                                        <a:pt x="45" y="1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09" name="Freeform 621"/>
                              <wps:cNvSpPr>
                                <a:spLocks/>
                              </wps:cNvSpPr>
                              <wps:spPr bwMode="auto">
                                <a:xfrm>
                                  <a:off x="3617" y="1420"/>
                                  <a:ext cx="2111" cy="535"/>
                                </a:xfrm>
                                <a:custGeom>
                                  <a:avLst/>
                                  <a:gdLst>
                                    <a:gd name="T0" fmla="*/ 2101 w 2111"/>
                                    <a:gd name="T1" fmla="*/ 316 h 535"/>
                                    <a:gd name="T2" fmla="*/ 1990 w 2111"/>
                                    <a:gd name="T3" fmla="*/ 283 h 535"/>
                                    <a:gd name="T4" fmla="*/ 1991 w 2111"/>
                                    <a:gd name="T5" fmla="*/ 192 h 535"/>
                                    <a:gd name="T6" fmla="*/ 1946 w 2111"/>
                                    <a:gd name="T7" fmla="*/ 153 h 535"/>
                                    <a:gd name="T8" fmla="*/ 1861 w 2111"/>
                                    <a:gd name="T9" fmla="*/ 150 h 535"/>
                                    <a:gd name="T10" fmla="*/ 1761 w 2111"/>
                                    <a:gd name="T11" fmla="*/ 157 h 535"/>
                                    <a:gd name="T12" fmla="*/ 1747 w 2111"/>
                                    <a:gd name="T13" fmla="*/ 95 h 535"/>
                                    <a:gd name="T14" fmla="*/ 1679 w 2111"/>
                                    <a:gd name="T15" fmla="*/ 51 h 535"/>
                                    <a:gd name="T16" fmla="*/ 1558 w 2111"/>
                                    <a:gd name="T17" fmla="*/ 42 h 535"/>
                                    <a:gd name="T18" fmla="*/ 1402 w 2111"/>
                                    <a:gd name="T19" fmla="*/ 74 h 535"/>
                                    <a:gd name="T20" fmla="*/ 1312 w 2111"/>
                                    <a:gd name="T21" fmla="*/ 49 h 535"/>
                                    <a:gd name="T22" fmla="*/ 1228 w 2111"/>
                                    <a:gd name="T23" fmla="*/ 22 h 535"/>
                                    <a:gd name="T24" fmla="*/ 1144 w 2111"/>
                                    <a:gd name="T25" fmla="*/ 6 h 535"/>
                                    <a:gd name="T26" fmla="*/ 1065 w 2111"/>
                                    <a:gd name="T27" fmla="*/ 0 h 535"/>
                                    <a:gd name="T28" fmla="*/ 987 w 2111"/>
                                    <a:gd name="T29" fmla="*/ 4 h 535"/>
                                    <a:gd name="T30" fmla="*/ 904 w 2111"/>
                                    <a:gd name="T31" fmla="*/ 17 h 535"/>
                                    <a:gd name="T32" fmla="*/ 819 w 2111"/>
                                    <a:gd name="T33" fmla="*/ 41 h 535"/>
                                    <a:gd name="T34" fmla="*/ 739 w 2111"/>
                                    <a:gd name="T35" fmla="*/ 76 h 535"/>
                                    <a:gd name="T36" fmla="*/ 589 w 2111"/>
                                    <a:gd name="T37" fmla="*/ 45 h 535"/>
                                    <a:gd name="T38" fmla="*/ 458 w 2111"/>
                                    <a:gd name="T39" fmla="*/ 45 h 535"/>
                                    <a:gd name="T40" fmla="*/ 376 w 2111"/>
                                    <a:gd name="T41" fmla="*/ 82 h 535"/>
                                    <a:gd name="T42" fmla="*/ 359 w 2111"/>
                                    <a:gd name="T43" fmla="*/ 146 h 535"/>
                                    <a:gd name="T44" fmla="*/ 275 w 2111"/>
                                    <a:gd name="T45" fmla="*/ 151 h 535"/>
                                    <a:gd name="T46" fmla="*/ 183 w 2111"/>
                                    <a:gd name="T47" fmla="*/ 149 h 535"/>
                                    <a:gd name="T48" fmla="*/ 126 w 2111"/>
                                    <a:gd name="T49" fmla="*/ 177 h 535"/>
                                    <a:gd name="T50" fmla="*/ 130 w 2111"/>
                                    <a:gd name="T51" fmla="*/ 262 h 535"/>
                                    <a:gd name="T52" fmla="*/ 31 w 2111"/>
                                    <a:gd name="T53" fmla="*/ 302 h 535"/>
                                    <a:gd name="T54" fmla="*/ 24 w 2111"/>
                                    <a:gd name="T55" fmla="*/ 418 h 535"/>
                                    <a:gd name="T56" fmla="*/ 84 w 2111"/>
                                    <a:gd name="T57" fmla="*/ 525 h 535"/>
                                    <a:gd name="T58" fmla="*/ 58 w 2111"/>
                                    <a:gd name="T59" fmla="*/ 433 h 535"/>
                                    <a:gd name="T60" fmla="*/ 164 w 2111"/>
                                    <a:gd name="T61" fmla="*/ 410 h 535"/>
                                    <a:gd name="T62" fmla="*/ 162 w 2111"/>
                                    <a:gd name="T63" fmla="*/ 342 h 535"/>
                                    <a:gd name="T64" fmla="*/ 205 w 2111"/>
                                    <a:gd name="T65" fmla="*/ 312 h 535"/>
                                    <a:gd name="T66" fmla="*/ 286 w 2111"/>
                                    <a:gd name="T67" fmla="*/ 311 h 535"/>
                                    <a:gd name="T68" fmla="*/ 381 w 2111"/>
                                    <a:gd name="T69" fmla="*/ 316 h 535"/>
                                    <a:gd name="T70" fmla="*/ 395 w 2111"/>
                                    <a:gd name="T71" fmla="*/ 270 h 535"/>
                                    <a:gd name="T72" fmla="*/ 460 w 2111"/>
                                    <a:gd name="T73" fmla="*/ 237 h 535"/>
                                    <a:gd name="T74" fmla="*/ 574 w 2111"/>
                                    <a:gd name="T75" fmla="*/ 231 h 535"/>
                                    <a:gd name="T76" fmla="*/ 723 w 2111"/>
                                    <a:gd name="T77" fmla="*/ 255 h 535"/>
                                    <a:gd name="T78" fmla="*/ 810 w 2111"/>
                                    <a:gd name="T79" fmla="*/ 236 h 535"/>
                                    <a:gd name="T80" fmla="*/ 890 w 2111"/>
                                    <a:gd name="T81" fmla="*/ 216 h 535"/>
                                    <a:gd name="T82" fmla="*/ 971 w 2111"/>
                                    <a:gd name="T83" fmla="*/ 204 h 535"/>
                                    <a:gd name="T84" fmla="*/ 1047 w 2111"/>
                                    <a:gd name="T85" fmla="*/ 200 h 535"/>
                                    <a:gd name="T86" fmla="*/ 1121 w 2111"/>
                                    <a:gd name="T87" fmla="*/ 202 h 535"/>
                                    <a:gd name="T88" fmla="*/ 1201 w 2111"/>
                                    <a:gd name="T89" fmla="*/ 213 h 535"/>
                                    <a:gd name="T90" fmla="*/ 1281 w 2111"/>
                                    <a:gd name="T91" fmla="*/ 231 h 535"/>
                                    <a:gd name="T92" fmla="*/ 1358 w 2111"/>
                                    <a:gd name="T93" fmla="*/ 257 h 535"/>
                                    <a:gd name="T94" fmla="*/ 1501 w 2111"/>
                                    <a:gd name="T95" fmla="*/ 233 h 535"/>
                                    <a:gd name="T96" fmla="*/ 1626 w 2111"/>
                                    <a:gd name="T97" fmla="*/ 233 h 535"/>
                                    <a:gd name="T98" fmla="*/ 1706 w 2111"/>
                                    <a:gd name="T99" fmla="*/ 260 h 535"/>
                                    <a:gd name="T100" fmla="*/ 1722 w 2111"/>
                                    <a:gd name="T101" fmla="*/ 309 h 535"/>
                                    <a:gd name="T102" fmla="*/ 1801 w 2111"/>
                                    <a:gd name="T103" fmla="*/ 312 h 535"/>
                                    <a:gd name="T104" fmla="*/ 1888 w 2111"/>
                                    <a:gd name="T105" fmla="*/ 310 h 535"/>
                                    <a:gd name="T106" fmla="*/ 1943 w 2111"/>
                                    <a:gd name="T107" fmla="*/ 331 h 535"/>
                                    <a:gd name="T108" fmla="*/ 1940 w 2111"/>
                                    <a:gd name="T109" fmla="*/ 394 h 535"/>
                                    <a:gd name="T110" fmla="*/ 2033 w 2111"/>
                                    <a:gd name="T111" fmla="*/ 424 h 535"/>
                                    <a:gd name="T112" fmla="*/ 2040 w 2111"/>
                                    <a:gd name="T113" fmla="*/ 512 h 535"/>
                                    <a:gd name="T114" fmla="*/ 2062 w 2111"/>
                                    <a:gd name="T115" fmla="*/ 462 h 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11" h="535">
                                      <a:moveTo>
                                        <a:pt x="2068" y="451"/>
                                      </a:moveTo>
                                      <a:lnTo>
                                        <a:pt x="2086" y="420"/>
                                      </a:lnTo>
                                      <a:lnTo>
                                        <a:pt x="2099" y="394"/>
                                      </a:lnTo>
                                      <a:lnTo>
                                        <a:pt x="2107" y="371"/>
                                      </a:lnTo>
                                      <a:lnTo>
                                        <a:pt x="2111" y="353"/>
                                      </a:lnTo>
                                      <a:lnTo>
                                        <a:pt x="2111" y="337"/>
                                      </a:lnTo>
                                      <a:lnTo>
                                        <a:pt x="2107" y="325"/>
                                      </a:lnTo>
                                      <a:lnTo>
                                        <a:pt x="2101" y="316"/>
                                      </a:lnTo>
                                      <a:lnTo>
                                        <a:pt x="2091" y="308"/>
                                      </a:lnTo>
                                      <a:lnTo>
                                        <a:pt x="2080" y="302"/>
                                      </a:lnTo>
                                      <a:lnTo>
                                        <a:pt x="2067" y="298"/>
                                      </a:lnTo>
                                      <a:lnTo>
                                        <a:pt x="2053" y="294"/>
                                      </a:lnTo>
                                      <a:lnTo>
                                        <a:pt x="2037" y="292"/>
                                      </a:lnTo>
                                      <a:lnTo>
                                        <a:pt x="2022" y="289"/>
                                      </a:lnTo>
                                      <a:lnTo>
                                        <a:pt x="2005" y="286"/>
                                      </a:lnTo>
                                      <a:lnTo>
                                        <a:pt x="1990" y="283"/>
                                      </a:lnTo>
                                      <a:lnTo>
                                        <a:pt x="1975" y="278"/>
                                      </a:lnTo>
                                      <a:lnTo>
                                        <a:pt x="1982" y="262"/>
                                      </a:lnTo>
                                      <a:lnTo>
                                        <a:pt x="1986" y="248"/>
                                      </a:lnTo>
                                      <a:lnTo>
                                        <a:pt x="1989" y="234"/>
                                      </a:lnTo>
                                      <a:lnTo>
                                        <a:pt x="1992" y="222"/>
                                      </a:lnTo>
                                      <a:lnTo>
                                        <a:pt x="1993" y="211"/>
                                      </a:lnTo>
                                      <a:lnTo>
                                        <a:pt x="1992" y="201"/>
                                      </a:lnTo>
                                      <a:lnTo>
                                        <a:pt x="1991" y="192"/>
                                      </a:lnTo>
                                      <a:lnTo>
                                        <a:pt x="1988" y="184"/>
                                      </a:lnTo>
                                      <a:lnTo>
                                        <a:pt x="1985" y="177"/>
                                      </a:lnTo>
                                      <a:lnTo>
                                        <a:pt x="1980" y="171"/>
                                      </a:lnTo>
                                      <a:lnTo>
                                        <a:pt x="1975" y="166"/>
                                      </a:lnTo>
                                      <a:lnTo>
                                        <a:pt x="1969" y="161"/>
                                      </a:lnTo>
                                      <a:lnTo>
                                        <a:pt x="1962" y="158"/>
                                      </a:lnTo>
                                      <a:lnTo>
                                        <a:pt x="1955" y="155"/>
                                      </a:lnTo>
                                      <a:lnTo>
                                        <a:pt x="1946" y="153"/>
                                      </a:lnTo>
                                      <a:lnTo>
                                        <a:pt x="1937" y="151"/>
                                      </a:lnTo>
                                      <a:lnTo>
                                        <a:pt x="1928" y="150"/>
                                      </a:lnTo>
                                      <a:lnTo>
                                        <a:pt x="1918" y="149"/>
                                      </a:lnTo>
                                      <a:lnTo>
                                        <a:pt x="1907" y="148"/>
                                      </a:lnTo>
                                      <a:lnTo>
                                        <a:pt x="1896" y="148"/>
                                      </a:lnTo>
                                      <a:lnTo>
                                        <a:pt x="1884" y="148"/>
                                      </a:lnTo>
                                      <a:lnTo>
                                        <a:pt x="1873" y="149"/>
                                      </a:lnTo>
                                      <a:lnTo>
                                        <a:pt x="1861" y="150"/>
                                      </a:lnTo>
                                      <a:lnTo>
                                        <a:pt x="1849" y="151"/>
                                      </a:lnTo>
                                      <a:lnTo>
                                        <a:pt x="1836" y="151"/>
                                      </a:lnTo>
                                      <a:lnTo>
                                        <a:pt x="1824" y="153"/>
                                      </a:lnTo>
                                      <a:lnTo>
                                        <a:pt x="1811" y="154"/>
                                      </a:lnTo>
                                      <a:lnTo>
                                        <a:pt x="1799" y="155"/>
                                      </a:lnTo>
                                      <a:lnTo>
                                        <a:pt x="1786" y="156"/>
                                      </a:lnTo>
                                      <a:lnTo>
                                        <a:pt x="1773" y="156"/>
                                      </a:lnTo>
                                      <a:lnTo>
                                        <a:pt x="1761" y="157"/>
                                      </a:lnTo>
                                      <a:lnTo>
                                        <a:pt x="1749" y="157"/>
                                      </a:lnTo>
                                      <a:lnTo>
                                        <a:pt x="1752" y="147"/>
                                      </a:lnTo>
                                      <a:lnTo>
                                        <a:pt x="1755" y="138"/>
                                      </a:lnTo>
                                      <a:lnTo>
                                        <a:pt x="1755" y="128"/>
                                      </a:lnTo>
                                      <a:lnTo>
                                        <a:pt x="1755" y="120"/>
                                      </a:lnTo>
                                      <a:lnTo>
                                        <a:pt x="1753" y="111"/>
                                      </a:lnTo>
                                      <a:lnTo>
                                        <a:pt x="1751" y="103"/>
                                      </a:lnTo>
                                      <a:lnTo>
                                        <a:pt x="1747" y="95"/>
                                      </a:lnTo>
                                      <a:lnTo>
                                        <a:pt x="1742" y="88"/>
                                      </a:lnTo>
                                      <a:lnTo>
                                        <a:pt x="1736" y="82"/>
                                      </a:lnTo>
                                      <a:lnTo>
                                        <a:pt x="1728" y="75"/>
                                      </a:lnTo>
                                      <a:lnTo>
                                        <a:pt x="1720" y="70"/>
                                      </a:lnTo>
                                      <a:lnTo>
                                        <a:pt x="1711" y="64"/>
                                      </a:lnTo>
                                      <a:lnTo>
                                        <a:pt x="1701" y="59"/>
                                      </a:lnTo>
                                      <a:lnTo>
                                        <a:pt x="1691" y="55"/>
                                      </a:lnTo>
                                      <a:lnTo>
                                        <a:pt x="1679" y="51"/>
                                      </a:lnTo>
                                      <a:lnTo>
                                        <a:pt x="1666" y="48"/>
                                      </a:lnTo>
                                      <a:lnTo>
                                        <a:pt x="1653" y="45"/>
                                      </a:lnTo>
                                      <a:lnTo>
                                        <a:pt x="1639" y="43"/>
                                      </a:lnTo>
                                      <a:lnTo>
                                        <a:pt x="1624" y="42"/>
                                      </a:lnTo>
                                      <a:lnTo>
                                        <a:pt x="1609" y="41"/>
                                      </a:lnTo>
                                      <a:lnTo>
                                        <a:pt x="1592" y="40"/>
                                      </a:lnTo>
                                      <a:lnTo>
                                        <a:pt x="1575" y="41"/>
                                      </a:lnTo>
                                      <a:lnTo>
                                        <a:pt x="1558" y="42"/>
                                      </a:lnTo>
                                      <a:lnTo>
                                        <a:pt x="1540" y="43"/>
                                      </a:lnTo>
                                      <a:lnTo>
                                        <a:pt x="1522" y="45"/>
                                      </a:lnTo>
                                      <a:lnTo>
                                        <a:pt x="1503" y="49"/>
                                      </a:lnTo>
                                      <a:lnTo>
                                        <a:pt x="1483" y="52"/>
                                      </a:lnTo>
                                      <a:lnTo>
                                        <a:pt x="1464" y="57"/>
                                      </a:lnTo>
                                      <a:lnTo>
                                        <a:pt x="1443" y="62"/>
                                      </a:lnTo>
                                      <a:lnTo>
                                        <a:pt x="1423" y="68"/>
                                      </a:lnTo>
                                      <a:lnTo>
                                        <a:pt x="1402" y="74"/>
                                      </a:lnTo>
                                      <a:lnTo>
                                        <a:pt x="1381" y="82"/>
                                      </a:lnTo>
                                      <a:lnTo>
                                        <a:pt x="1372" y="76"/>
                                      </a:lnTo>
                                      <a:lnTo>
                                        <a:pt x="1362" y="71"/>
                                      </a:lnTo>
                                      <a:lnTo>
                                        <a:pt x="1352" y="66"/>
                                      </a:lnTo>
                                      <a:lnTo>
                                        <a:pt x="1342" y="62"/>
                                      </a:lnTo>
                                      <a:lnTo>
                                        <a:pt x="1332" y="57"/>
                                      </a:lnTo>
                                      <a:lnTo>
                                        <a:pt x="1322" y="53"/>
                                      </a:lnTo>
                                      <a:lnTo>
                                        <a:pt x="1312" y="49"/>
                                      </a:lnTo>
                                      <a:lnTo>
                                        <a:pt x="1302" y="45"/>
                                      </a:lnTo>
                                      <a:lnTo>
                                        <a:pt x="1292" y="41"/>
                                      </a:lnTo>
                                      <a:lnTo>
                                        <a:pt x="1281" y="37"/>
                                      </a:lnTo>
                                      <a:lnTo>
                                        <a:pt x="1271" y="34"/>
                                      </a:lnTo>
                                      <a:lnTo>
                                        <a:pt x="1260" y="30"/>
                                      </a:lnTo>
                                      <a:lnTo>
                                        <a:pt x="1249" y="27"/>
                                      </a:lnTo>
                                      <a:lnTo>
                                        <a:pt x="1239" y="24"/>
                                      </a:lnTo>
                                      <a:lnTo>
                                        <a:pt x="1228" y="22"/>
                                      </a:lnTo>
                                      <a:lnTo>
                                        <a:pt x="1218" y="19"/>
                                      </a:lnTo>
                                      <a:lnTo>
                                        <a:pt x="1207" y="17"/>
                                      </a:lnTo>
                                      <a:lnTo>
                                        <a:pt x="1197" y="15"/>
                                      </a:lnTo>
                                      <a:lnTo>
                                        <a:pt x="1186" y="12"/>
                                      </a:lnTo>
                                      <a:lnTo>
                                        <a:pt x="1176" y="10"/>
                                      </a:lnTo>
                                      <a:lnTo>
                                        <a:pt x="1165" y="9"/>
                                      </a:lnTo>
                                      <a:lnTo>
                                        <a:pt x="1155" y="7"/>
                                      </a:lnTo>
                                      <a:lnTo>
                                        <a:pt x="1144" y="6"/>
                                      </a:lnTo>
                                      <a:lnTo>
                                        <a:pt x="1134" y="4"/>
                                      </a:lnTo>
                                      <a:lnTo>
                                        <a:pt x="1123" y="3"/>
                                      </a:lnTo>
                                      <a:lnTo>
                                        <a:pt x="1113" y="2"/>
                                      </a:lnTo>
                                      <a:lnTo>
                                        <a:pt x="1103" y="2"/>
                                      </a:lnTo>
                                      <a:lnTo>
                                        <a:pt x="1093" y="1"/>
                                      </a:lnTo>
                                      <a:lnTo>
                                        <a:pt x="1084" y="0"/>
                                      </a:lnTo>
                                      <a:lnTo>
                                        <a:pt x="1074" y="0"/>
                                      </a:lnTo>
                                      <a:lnTo>
                                        <a:pt x="1065" y="0"/>
                                      </a:lnTo>
                                      <a:lnTo>
                                        <a:pt x="1055" y="0"/>
                                      </a:lnTo>
                                      <a:lnTo>
                                        <a:pt x="1046" y="0"/>
                                      </a:lnTo>
                                      <a:lnTo>
                                        <a:pt x="1036" y="0"/>
                                      </a:lnTo>
                                      <a:lnTo>
                                        <a:pt x="1027" y="0"/>
                                      </a:lnTo>
                                      <a:lnTo>
                                        <a:pt x="1017" y="1"/>
                                      </a:lnTo>
                                      <a:lnTo>
                                        <a:pt x="1007" y="2"/>
                                      </a:lnTo>
                                      <a:lnTo>
                                        <a:pt x="997" y="2"/>
                                      </a:lnTo>
                                      <a:lnTo>
                                        <a:pt x="987" y="4"/>
                                      </a:lnTo>
                                      <a:lnTo>
                                        <a:pt x="977" y="4"/>
                                      </a:lnTo>
                                      <a:lnTo>
                                        <a:pt x="966" y="6"/>
                                      </a:lnTo>
                                      <a:lnTo>
                                        <a:pt x="956" y="7"/>
                                      </a:lnTo>
                                      <a:lnTo>
                                        <a:pt x="946" y="9"/>
                                      </a:lnTo>
                                      <a:lnTo>
                                        <a:pt x="935" y="10"/>
                                      </a:lnTo>
                                      <a:lnTo>
                                        <a:pt x="925" y="12"/>
                                      </a:lnTo>
                                      <a:lnTo>
                                        <a:pt x="914" y="15"/>
                                      </a:lnTo>
                                      <a:lnTo>
                                        <a:pt x="904" y="17"/>
                                      </a:lnTo>
                                      <a:lnTo>
                                        <a:pt x="893" y="19"/>
                                      </a:lnTo>
                                      <a:lnTo>
                                        <a:pt x="882" y="22"/>
                                      </a:lnTo>
                                      <a:lnTo>
                                        <a:pt x="872" y="25"/>
                                      </a:lnTo>
                                      <a:lnTo>
                                        <a:pt x="861" y="28"/>
                                      </a:lnTo>
                                      <a:lnTo>
                                        <a:pt x="851" y="31"/>
                                      </a:lnTo>
                                      <a:lnTo>
                                        <a:pt x="840" y="34"/>
                                      </a:lnTo>
                                      <a:lnTo>
                                        <a:pt x="830" y="37"/>
                                      </a:lnTo>
                                      <a:lnTo>
                                        <a:pt x="819" y="41"/>
                                      </a:lnTo>
                                      <a:lnTo>
                                        <a:pt x="809" y="45"/>
                                      </a:lnTo>
                                      <a:lnTo>
                                        <a:pt x="799" y="49"/>
                                      </a:lnTo>
                                      <a:lnTo>
                                        <a:pt x="789" y="53"/>
                                      </a:lnTo>
                                      <a:lnTo>
                                        <a:pt x="778" y="57"/>
                                      </a:lnTo>
                                      <a:lnTo>
                                        <a:pt x="768" y="62"/>
                                      </a:lnTo>
                                      <a:lnTo>
                                        <a:pt x="759" y="67"/>
                                      </a:lnTo>
                                      <a:lnTo>
                                        <a:pt x="749" y="71"/>
                                      </a:lnTo>
                                      <a:lnTo>
                                        <a:pt x="739" y="76"/>
                                      </a:lnTo>
                                      <a:lnTo>
                                        <a:pt x="730" y="82"/>
                                      </a:lnTo>
                                      <a:lnTo>
                                        <a:pt x="709" y="74"/>
                                      </a:lnTo>
                                      <a:lnTo>
                                        <a:pt x="688" y="68"/>
                                      </a:lnTo>
                                      <a:lnTo>
                                        <a:pt x="667" y="62"/>
                                      </a:lnTo>
                                      <a:lnTo>
                                        <a:pt x="647" y="57"/>
                                      </a:lnTo>
                                      <a:lnTo>
                                        <a:pt x="627" y="52"/>
                                      </a:lnTo>
                                      <a:lnTo>
                                        <a:pt x="608" y="49"/>
                                      </a:lnTo>
                                      <a:lnTo>
                                        <a:pt x="589" y="45"/>
                                      </a:lnTo>
                                      <a:lnTo>
                                        <a:pt x="571" y="43"/>
                                      </a:lnTo>
                                      <a:lnTo>
                                        <a:pt x="553" y="42"/>
                                      </a:lnTo>
                                      <a:lnTo>
                                        <a:pt x="536" y="41"/>
                                      </a:lnTo>
                                      <a:lnTo>
                                        <a:pt x="519" y="40"/>
                                      </a:lnTo>
                                      <a:lnTo>
                                        <a:pt x="503" y="41"/>
                                      </a:lnTo>
                                      <a:lnTo>
                                        <a:pt x="487" y="42"/>
                                      </a:lnTo>
                                      <a:lnTo>
                                        <a:pt x="472" y="43"/>
                                      </a:lnTo>
                                      <a:lnTo>
                                        <a:pt x="458" y="45"/>
                                      </a:lnTo>
                                      <a:lnTo>
                                        <a:pt x="445" y="48"/>
                                      </a:lnTo>
                                      <a:lnTo>
                                        <a:pt x="432" y="51"/>
                                      </a:lnTo>
                                      <a:lnTo>
                                        <a:pt x="421" y="55"/>
                                      </a:lnTo>
                                      <a:lnTo>
                                        <a:pt x="410" y="59"/>
                                      </a:lnTo>
                                      <a:lnTo>
                                        <a:pt x="400" y="64"/>
                                      </a:lnTo>
                                      <a:lnTo>
                                        <a:pt x="391" y="69"/>
                                      </a:lnTo>
                                      <a:lnTo>
                                        <a:pt x="383" y="75"/>
                                      </a:lnTo>
                                      <a:lnTo>
                                        <a:pt x="376" y="82"/>
                                      </a:lnTo>
                                      <a:lnTo>
                                        <a:pt x="370" y="88"/>
                                      </a:lnTo>
                                      <a:lnTo>
                                        <a:pt x="365" y="95"/>
                                      </a:lnTo>
                                      <a:lnTo>
                                        <a:pt x="361" y="103"/>
                                      </a:lnTo>
                                      <a:lnTo>
                                        <a:pt x="358" y="111"/>
                                      </a:lnTo>
                                      <a:lnTo>
                                        <a:pt x="356" y="119"/>
                                      </a:lnTo>
                                      <a:lnTo>
                                        <a:pt x="356" y="128"/>
                                      </a:lnTo>
                                      <a:lnTo>
                                        <a:pt x="356" y="137"/>
                                      </a:lnTo>
                                      <a:lnTo>
                                        <a:pt x="359" y="146"/>
                                      </a:lnTo>
                                      <a:lnTo>
                                        <a:pt x="362" y="156"/>
                                      </a:lnTo>
                                      <a:lnTo>
                                        <a:pt x="350" y="156"/>
                                      </a:lnTo>
                                      <a:lnTo>
                                        <a:pt x="337" y="156"/>
                                      </a:lnTo>
                                      <a:lnTo>
                                        <a:pt x="325" y="155"/>
                                      </a:lnTo>
                                      <a:lnTo>
                                        <a:pt x="312" y="155"/>
                                      </a:lnTo>
                                      <a:lnTo>
                                        <a:pt x="300" y="153"/>
                                      </a:lnTo>
                                      <a:lnTo>
                                        <a:pt x="287" y="152"/>
                                      </a:lnTo>
                                      <a:lnTo>
                                        <a:pt x="275" y="151"/>
                                      </a:lnTo>
                                      <a:lnTo>
                                        <a:pt x="262" y="150"/>
                                      </a:lnTo>
                                      <a:lnTo>
                                        <a:pt x="250" y="150"/>
                                      </a:lnTo>
                                      <a:lnTo>
                                        <a:pt x="238" y="149"/>
                                      </a:lnTo>
                                      <a:lnTo>
                                        <a:pt x="226" y="148"/>
                                      </a:lnTo>
                                      <a:lnTo>
                                        <a:pt x="215" y="148"/>
                                      </a:lnTo>
                                      <a:lnTo>
                                        <a:pt x="204" y="148"/>
                                      </a:lnTo>
                                      <a:lnTo>
                                        <a:pt x="193" y="148"/>
                                      </a:lnTo>
                                      <a:lnTo>
                                        <a:pt x="183" y="149"/>
                                      </a:lnTo>
                                      <a:lnTo>
                                        <a:pt x="174" y="150"/>
                                      </a:lnTo>
                                      <a:lnTo>
                                        <a:pt x="165" y="152"/>
                                      </a:lnTo>
                                      <a:lnTo>
                                        <a:pt x="156" y="155"/>
                                      </a:lnTo>
                                      <a:lnTo>
                                        <a:pt x="149" y="158"/>
                                      </a:lnTo>
                                      <a:lnTo>
                                        <a:pt x="142" y="161"/>
                                      </a:lnTo>
                                      <a:lnTo>
                                        <a:pt x="136" y="166"/>
                                      </a:lnTo>
                                      <a:lnTo>
                                        <a:pt x="130" y="171"/>
                                      </a:lnTo>
                                      <a:lnTo>
                                        <a:pt x="126" y="177"/>
                                      </a:lnTo>
                                      <a:lnTo>
                                        <a:pt x="123" y="184"/>
                                      </a:lnTo>
                                      <a:lnTo>
                                        <a:pt x="120" y="192"/>
                                      </a:lnTo>
                                      <a:lnTo>
                                        <a:pt x="119" y="201"/>
                                      </a:lnTo>
                                      <a:lnTo>
                                        <a:pt x="119" y="211"/>
                                      </a:lnTo>
                                      <a:lnTo>
                                        <a:pt x="119" y="222"/>
                                      </a:lnTo>
                                      <a:lnTo>
                                        <a:pt x="121" y="234"/>
                                      </a:lnTo>
                                      <a:lnTo>
                                        <a:pt x="125" y="248"/>
                                      </a:lnTo>
                                      <a:lnTo>
                                        <a:pt x="130" y="262"/>
                                      </a:lnTo>
                                      <a:lnTo>
                                        <a:pt x="136" y="278"/>
                                      </a:lnTo>
                                      <a:lnTo>
                                        <a:pt x="121" y="282"/>
                                      </a:lnTo>
                                      <a:lnTo>
                                        <a:pt x="106" y="286"/>
                                      </a:lnTo>
                                      <a:lnTo>
                                        <a:pt x="90" y="289"/>
                                      </a:lnTo>
                                      <a:lnTo>
                                        <a:pt x="74" y="291"/>
                                      </a:lnTo>
                                      <a:lnTo>
                                        <a:pt x="59" y="294"/>
                                      </a:lnTo>
                                      <a:lnTo>
                                        <a:pt x="44" y="297"/>
                                      </a:lnTo>
                                      <a:lnTo>
                                        <a:pt x="31" y="302"/>
                                      </a:lnTo>
                                      <a:lnTo>
                                        <a:pt x="19" y="307"/>
                                      </a:lnTo>
                                      <a:lnTo>
                                        <a:pt x="10" y="315"/>
                                      </a:lnTo>
                                      <a:lnTo>
                                        <a:pt x="4" y="324"/>
                                      </a:lnTo>
                                      <a:lnTo>
                                        <a:pt x="0" y="336"/>
                                      </a:lnTo>
                                      <a:lnTo>
                                        <a:pt x="0" y="351"/>
                                      </a:lnTo>
                                      <a:lnTo>
                                        <a:pt x="3" y="370"/>
                                      </a:lnTo>
                                      <a:lnTo>
                                        <a:pt x="12" y="392"/>
                                      </a:lnTo>
                                      <a:lnTo>
                                        <a:pt x="24" y="418"/>
                                      </a:lnTo>
                                      <a:lnTo>
                                        <a:pt x="42" y="448"/>
                                      </a:lnTo>
                                      <a:lnTo>
                                        <a:pt x="48" y="459"/>
                                      </a:lnTo>
                                      <a:lnTo>
                                        <a:pt x="54" y="470"/>
                                      </a:lnTo>
                                      <a:lnTo>
                                        <a:pt x="60" y="481"/>
                                      </a:lnTo>
                                      <a:lnTo>
                                        <a:pt x="67" y="492"/>
                                      </a:lnTo>
                                      <a:lnTo>
                                        <a:pt x="72" y="503"/>
                                      </a:lnTo>
                                      <a:lnTo>
                                        <a:pt x="78" y="514"/>
                                      </a:lnTo>
                                      <a:lnTo>
                                        <a:pt x="84" y="525"/>
                                      </a:lnTo>
                                      <a:lnTo>
                                        <a:pt x="90" y="535"/>
                                      </a:lnTo>
                                      <a:lnTo>
                                        <a:pt x="73" y="512"/>
                                      </a:lnTo>
                                      <a:lnTo>
                                        <a:pt x="60" y="492"/>
                                      </a:lnTo>
                                      <a:lnTo>
                                        <a:pt x="52" y="475"/>
                                      </a:lnTo>
                                      <a:lnTo>
                                        <a:pt x="48" y="461"/>
                                      </a:lnTo>
                                      <a:lnTo>
                                        <a:pt x="48" y="450"/>
                                      </a:lnTo>
                                      <a:lnTo>
                                        <a:pt x="52" y="441"/>
                                      </a:lnTo>
                                      <a:lnTo>
                                        <a:pt x="58" y="433"/>
                                      </a:lnTo>
                                      <a:lnTo>
                                        <a:pt x="67" y="428"/>
                                      </a:lnTo>
                                      <a:lnTo>
                                        <a:pt x="78" y="424"/>
                                      </a:lnTo>
                                      <a:lnTo>
                                        <a:pt x="90" y="420"/>
                                      </a:lnTo>
                                      <a:lnTo>
                                        <a:pt x="104" y="418"/>
                                      </a:lnTo>
                                      <a:lnTo>
                                        <a:pt x="119" y="416"/>
                                      </a:lnTo>
                                      <a:lnTo>
                                        <a:pt x="134" y="414"/>
                                      </a:lnTo>
                                      <a:lnTo>
                                        <a:pt x="149" y="412"/>
                                      </a:lnTo>
                                      <a:lnTo>
                                        <a:pt x="164" y="410"/>
                                      </a:lnTo>
                                      <a:lnTo>
                                        <a:pt x="178" y="406"/>
                                      </a:lnTo>
                                      <a:lnTo>
                                        <a:pt x="172" y="394"/>
                                      </a:lnTo>
                                      <a:lnTo>
                                        <a:pt x="167" y="383"/>
                                      </a:lnTo>
                                      <a:lnTo>
                                        <a:pt x="164" y="373"/>
                                      </a:lnTo>
                                      <a:lnTo>
                                        <a:pt x="162" y="364"/>
                                      </a:lnTo>
                                      <a:lnTo>
                                        <a:pt x="161" y="356"/>
                                      </a:lnTo>
                                      <a:lnTo>
                                        <a:pt x="161" y="348"/>
                                      </a:lnTo>
                                      <a:lnTo>
                                        <a:pt x="162" y="342"/>
                                      </a:lnTo>
                                      <a:lnTo>
                                        <a:pt x="165" y="336"/>
                                      </a:lnTo>
                                      <a:lnTo>
                                        <a:pt x="168" y="331"/>
                                      </a:lnTo>
                                      <a:lnTo>
                                        <a:pt x="172" y="326"/>
                                      </a:lnTo>
                                      <a:lnTo>
                                        <a:pt x="177" y="322"/>
                                      </a:lnTo>
                                      <a:lnTo>
                                        <a:pt x="183" y="319"/>
                                      </a:lnTo>
                                      <a:lnTo>
                                        <a:pt x="189" y="316"/>
                                      </a:lnTo>
                                      <a:lnTo>
                                        <a:pt x="197" y="314"/>
                                      </a:lnTo>
                                      <a:lnTo>
                                        <a:pt x="205" y="312"/>
                                      </a:lnTo>
                                      <a:lnTo>
                                        <a:pt x="213" y="311"/>
                                      </a:lnTo>
                                      <a:lnTo>
                                        <a:pt x="223" y="310"/>
                                      </a:lnTo>
                                      <a:lnTo>
                                        <a:pt x="232" y="309"/>
                                      </a:lnTo>
                                      <a:lnTo>
                                        <a:pt x="242" y="309"/>
                                      </a:lnTo>
                                      <a:lnTo>
                                        <a:pt x="252" y="309"/>
                                      </a:lnTo>
                                      <a:lnTo>
                                        <a:pt x="264" y="309"/>
                                      </a:lnTo>
                                      <a:lnTo>
                                        <a:pt x="275" y="310"/>
                                      </a:lnTo>
                                      <a:lnTo>
                                        <a:pt x="286" y="311"/>
                                      </a:lnTo>
                                      <a:lnTo>
                                        <a:pt x="298" y="311"/>
                                      </a:lnTo>
                                      <a:lnTo>
                                        <a:pt x="310" y="312"/>
                                      </a:lnTo>
                                      <a:lnTo>
                                        <a:pt x="322" y="313"/>
                                      </a:lnTo>
                                      <a:lnTo>
                                        <a:pt x="334" y="314"/>
                                      </a:lnTo>
                                      <a:lnTo>
                                        <a:pt x="346" y="314"/>
                                      </a:lnTo>
                                      <a:lnTo>
                                        <a:pt x="357" y="315"/>
                                      </a:lnTo>
                                      <a:lnTo>
                                        <a:pt x="370" y="316"/>
                                      </a:lnTo>
                                      <a:lnTo>
                                        <a:pt x="381" y="316"/>
                                      </a:lnTo>
                                      <a:lnTo>
                                        <a:pt x="393" y="316"/>
                                      </a:lnTo>
                                      <a:lnTo>
                                        <a:pt x="390" y="309"/>
                                      </a:lnTo>
                                      <a:lnTo>
                                        <a:pt x="387" y="301"/>
                                      </a:lnTo>
                                      <a:lnTo>
                                        <a:pt x="387" y="295"/>
                                      </a:lnTo>
                                      <a:lnTo>
                                        <a:pt x="387" y="288"/>
                                      </a:lnTo>
                                      <a:lnTo>
                                        <a:pt x="389" y="282"/>
                                      </a:lnTo>
                                      <a:lnTo>
                                        <a:pt x="391" y="276"/>
                                      </a:lnTo>
                                      <a:lnTo>
                                        <a:pt x="395" y="270"/>
                                      </a:lnTo>
                                      <a:lnTo>
                                        <a:pt x="400" y="265"/>
                                      </a:lnTo>
                                      <a:lnTo>
                                        <a:pt x="406" y="260"/>
                                      </a:lnTo>
                                      <a:lnTo>
                                        <a:pt x="412" y="255"/>
                                      </a:lnTo>
                                      <a:lnTo>
                                        <a:pt x="420" y="251"/>
                                      </a:lnTo>
                                      <a:lnTo>
                                        <a:pt x="428" y="247"/>
                                      </a:lnTo>
                                      <a:lnTo>
                                        <a:pt x="438" y="243"/>
                                      </a:lnTo>
                                      <a:lnTo>
                                        <a:pt x="448" y="240"/>
                                      </a:lnTo>
                                      <a:lnTo>
                                        <a:pt x="460" y="237"/>
                                      </a:lnTo>
                                      <a:lnTo>
                                        <a:pt x="472" y="235"/>
                                      </a:lnTo>
                                      <a:lnTo>
                                        <a:pt x="484" y="233"/>
                                      </a:lnTo>
                                      <a:lnTo>
                                        <a:pt x="498" y="231"/>
                                      </a:lnTo>
                                      <a:lnTo>
                                        <a:pt x="512" y="230"/>
                                      </a:lnTo>
                                      <a:lnTo>
                                        <a:pt x="527" y="230"/>
                                      </a:lnTo>
                                      <a:lnTo>
                                        <a:pt x="542" y="229"/>
                                      </a:lnTo>
                                      <a:lnTo>
                                        <a:pt x="558" y="230"/>
                                      </a:lnTo>
                                      <a:lnTo>
                                        <a:pt x="574" y="231"/>
                                      </a:lnTo>
                                      <a:lnTo>
                                        <a:pt x="592" y="232"/>
                                      </a:lnTo>
                                      <a:lnTo>
                                        <a:pt x="609" y="233"/>
                                      </a:lnTo>
                                      <a:lnTo>
                                        <a:pt x="627" y="236"/>
                                      </a:lnTo>
                                      <a:lnTo>
                                        <a:pt x="646" y="239"/>
                                      </a:lnTo>
                                      <a:lnTo>
                                        <a:pt x="665" y="242"/>
                                      </a:lnTo>
                                      <a:lnTo>
                                        <a:pt x="684" y="246"/>
                                      </a:lnTo>
                                      <a:lnTo>
                                        <a:pt x="704" y="250"/>
                                      </a:lnTo>
                                      <a:lnTo>
                                        <a:pt x="723" y="255"/>
                                      </a:lnTo>
                                      <a:lnTo>
                                        <a:pt x="744" y="261"/>
                                      </a:lnTo>
                                      <a:lnTo>
                                        <a:pt x="753" y="257"/>
                                      </a:lnTo>
                                      <a:lnTo>
                                        <a:pt x="762" y="253"/>
                                      </a:lnTo>
                                      <a:lnTo>
                                        <a:pt x="771" y="249"/>
                                      </a:lnTo>
                                      <a:lnTo>
                                        <a:pt x="781" y="246"/>
                                      </a:lnTo>
                                      <a:lnTo>
                                        <a:pt x="790" y="243"/>
                                      </a:lnTo>
                                      <a:lnTo>
                                        <a:pt x="800" y="239"/>
                                      </a:lnTo>
                                      <a:lnTo>
                                        <a:pt x="810" y="236"/>
                                      </a:lnTo>
                                      <a:lnTo>
                                        <a:pt x="820" y="233"/>
                                      </a:lnTo>
                                      <a:lnTo>
                                        <a:pt x="830" y="231"/>
                                      </a:lnTo>
                                      <a:lnTo>
                                        <a:pt x="840" y="228"/>
                                      </a:lnTo>
                                      <a:lnTo>
                                        <a:pt x="850" y="225"/>
                                      </a:lnTo>
                                      <a:lnTo>
                                        <a:pt x="860" y="223"/>
                                      </a:lnTo>
                                      <a:lnTo>
                                        <a:pt x="870" y="221"/>
                                      </a:lnTo>
                                      <a:lnTo>
                                        <a:pt x="880" y="218"/>
                                      </a:lnTo>
                                      <a:lnTo>
                                        <a:pt x="890" y="216"/>
                                      </a:lnTo>
                                      <a:lnTo>
                                        <a:pt x="900" y="214"/>
                                      </a:lnTo>
                                      <a:lnTo>
                                        <a:pt x="910" y="213"/>
                                      </a:lnTo>
                                      <a:lnTo>
                                        <a:pt x="921" y="211"/>
                                      </a:lnTo>
                                      <a:lnTo>
                                        <a:pt x="931" y="209"/>
                                      </a:lnTo>
                                      <a:lnTo>
                                        <a:pt x="941" y="208"/>
                                      </a:lnTo>
                                      <a:lnTo>
                                        <a:pt x="951" y="206"/>
                                      </a:lnTo>
                                      <a:lnTo>
                                        <a:pt x="961" y="205"/>
                                      </a:lnTo>
                                      <a:lnTo>
                                        <a:pt x="971" y="204"/>
                                      </a:lnTo>
                                      <a:lnTo>
                                        <a:pt x="981" y="203"/>
                                      </a:lnTo>
                                      <a:lnTo>
                                        <a:pt x="990" y="202"/>
                                      </a:lnTo>
                                      <a:lnTo>
                                        <a:pt x="1000" y="201"/>
                                      </a:lnTo>
                                      <a:lnTo>
                                        <a:pt x="1010" y="201"/>
                                      </a:lnTo>
                                      <a:lnTo>
                                        <a:pt x="1019" y="200"/>
                                      </a:lnTo>
                                      <a:lnTo>
                                        <a:pt x="1028" y="200"/>
                                      </a:lnTo>
                                      <a:lnTo>
                                        <a:pt x="1038" y="200"/>
                                      </a:lnTo>
                                      <a:lnTo>
                                        <a:pt x="1047" y="200"/>
                                      </a:lnTo>
                                      <a:lnTo>
                                        <a:pt x="1056" y="200"/>
                                      </a:lnTo>
                                      <a:lnTo>
                                        <a:pt x="1065" y="200"/>
                                      </a:lnTo>
                                      <a:lnTo>
                                        <a:pt x="1073" y="200"/>
                                      </a:lnTo>
                                      <a:lnTo>
                                        <a:pt x="1083" y="200"/>
                                      </a:lnTo>
                                      <a:lnTo>
                                        <a:pt x="1092" y="200"/>
                                      </a:lnTo>
                                      <a:lnTo>
                                        <a:pt x="1102" y="201"/>
                                      </a:lnTo>
                                      <a:lnTo>
                                        <a:pt x="1111" y="201"/>
                                      </a:lnTo>
                                      <a:lnTo>
                                        <a:pt x="1121" y="202"/>
                                      </a:lnTo>
                                      <a:lnTo>
                                        <a:pt x="1131" y="203"/>
                                      </a:lnTo>
                                      <a:lnTo>
                                        <a:pt x="1141" y="204"/>
                                      </a:lnTo>
                                      <a:lnTo>
                                        <a:pt x="1150" y="205"/>
                                      </a:lnTo>
                                      <a:lnTo>
                                        <a:pt x="1160" y="206"/>
                                      </a:lnTo>
                                      <a:lnTo>
                                        <a:pt x="1170" y="208"/>
                                      </a:lnTo>
                                      <a:lnTo>
                                        <a:pt x="1181" y="209"/>
                                      </a:lnTo>
                                      <a:lnTo>
                                        <a:pt x="1191" y="211"/>
                                      </a:lnTo>
                                      <a:lnTo>
                                        <a:pt x="1201" y="213"/>
                                      </a:lnTo>
                                      <a:lnTo>
                                        <a:pt x="1211" y="214"/>
                                      </a:lnTo>
                                      <a:lnTo>
                                        <a:pt x="1221" y="216"/>
                                      </a:lnTo>
                                      <a:lnTo>
                                        <a:pt x="1231" y="218"/>
                                      </a:lnTo>
                                      <a:lnTo>
                                        <a:pt x="1241" y="221"/>
                                      </a:lnTo>
                                      <a:lnTo>
                                        <a:pt x="1251" y="223"/>
                                      </a:lnTo>
                                      <a:lnTo>
                                        <a:pt x="1261" y="225"/>
                                      </a:lnTo>
                                      <a:lnTo>
                                        <a:pt x="1271" y="228"/>
                                      </a:lnTo>
                                      <a:lnTo>
                                        <a:pt x="1281" y="231"/>
                                      </a:lnTo>
                                      <a:lnTo>
                                        <a:pt x="1291" y="233"/>
                                      </a:lnTo>
                                      <a:lnTo>
                                        <a:pt x="1301" y="236"/>
                                      </a:lnTo>
                                      <a:lnTo>
                                        <a:pt x="1310" y="239"/>
                                      </a:lnTo>
                                      <a:lnTo>
                                        <a:pt x="1320" y="243"/>
                                      </a:lnTo>
                                      <a:lnTo>
                                        <a:pt x="1330" y="246"/>
                                      </a:lnTo>
                                      <a:lnTo>
                                        <a:pt x="1339" y="249"/>
                                      </a:lnTo>
                                      <a:lnTo>
                                        <a:pt x="1348" y="253"/>
                                      </a:lnTo>
                                      <a:lnTo>
                                        <a:pt x="1358" y="257"/>
                                      </a:lnTo>
                                      <a:lnTo>
                                        <a:pt x="1367" y="261"/>
                                      </a:lnTo>
                                      <a:lnTo>
                                        <a:pt x="1387" y="255"/>
                                      </a:lnTo>
                                      <a:lnTo>
                                        <a:pt x="1407" y="250"/>
                                      </a:lnTo>
                                      <a:lnTo>
                                        <a:pt x="1426" y="246"/>
                                      </a:lnTo>
                                      <a:lnTo>
                                        <a:pt x="1446" y="242"/>
                                      </a:lnTo>
                                      <a:lnTo>
                                        <a:pt x="1465" y="239"/>
                                      </a:lnTo>
                                      <a:lnTo>
                                        <a:pt x="1483" y="236"/>
                                      </a:lnTo>
                                      <a:lnTo>
                                        <a:pt x="1501" y="233"/>
                                      </a:lnTo>
                                      <a:lnTo>
                                        <a:pt x="1519" y="232"/>
                                      </a:lnTo>
                                      <a:lnTo>
                                        <a:pt x="1536" y="231"/>
                                      </a:lnTo>
                                      <a:lnTo>
                                        <a:pt x="1552" y="230"/>
                                      </a:lnTo>
                                      <a:lnTo>
                                        <a:pt x="1569" y="229"/>
                                      </a:lnTo>
                                      <a:lnTo>
                                        <a:pt x="1584" y="230"/>
                                      </a:lnTo>
                                      <a:lnTo>
                                        <a:pt x="1599" y="230"/>
                                      </a:lnTo>
                                      <a:lnTo>
                                        <a:pt x="1613" y="231"/>
                                      </a:lnTo>
                                      <a:lnTo>
                                        <a:pt x="1626" y="233"/>
                                      </a:lnTo>
                                      <a:lnTo>
                                        <a:pt x="1639" y="235"/>
                                      </a:lnTo>
                                      <a:lnTo>
                                        <a:pt x="1651" y="237"/>
                                      </a:lnTo>
                                      <a:lnTo>
                                        <a:pt x="1662" y="240"/>
                                      </a:lnTo>
                                      <a:lnTo>
                                        <a:pt x="1673" y="243"/>
                                      </a:lnTo>
                                      <a:lnTo>
                                        <a:pt x="1682" y="247"/>
                                      </a:lnTo>
                                      <a:lnTo>
                                        <a:pt x="1691" y="251"/>
                                      </a:lnTo>
                                      <a:lnTo>
                                        <a:pt x="1699" y="255"/>
                                      </a:lnTo>
                                      <a:lnTo>
                                        <a:pt x="1706" y="260"/>
                                      </a:lnTo>
                                      <a:lnTo>
                                        <a:pt x="1711" y="265"/>
                                      </a:lnTo>
                                      <a:lnTo>
                                        <a:pt x="1716" y="270"/>
                                      </a:lnTo>
                                      <a:lnTo>
                                        <a:pt x="1720" y="276"/>
                                      </a:lnTo>
                                      <a:lnTo>
                                        <a:pt x="1722" y="282"/>
                                      </a:lnTo>
                                      <a:lnTo>
                                        <a:pt x="1724" y="288"/>
                                      </a:lnTo>
                                      <a:lnTo>
                                        <a:pt x="1725" y="295"/>
                                      </a:lnTo>
                                      <a:lnTo>
                                        <a:pt x="1724" y="301"/>
                                      </a:lnTo>
                                      <a:lnTo>
                                        <a:pt x="1722" y="309"/>
                                      </a:lnTo>
                                      <a:lnTo>
                                        <a:pt x="1718" y="316"/>
                                      </a:lnTo>
                                      <a:lnTo>
                                        <a:pt x="1730" y="316"/>
                                      </a:lnTo>
                                      <a:lnTo>
                                        <a:pt x="1742" y="316"/>
                                      </a:lnTo>
                                      <a:lnTo>
                                        <a:pt x="1753" y="315"/>
                                      </a:lnTo>
                                      <a:lnTo>
                                        <a:pt x="1765" y="314"/>
                                      </a:lnTo>
                                      <a:lnTo>
                                        <a:pt x="1777" y="314"/>
                                      </a:lnTo>
                                      <a:lnTo>
                                        <a:pt x="1790" y="313"/>
                                      </a:lnTo>
                                      <a:lnTo>
                                        <a:pt x="1801" y="312"/>
                                      </a:lnTo>
                                      <a:lnTo>
                                        <a:pt x="1813" y="311"/>
                                      </a:lnTo>
                                      <a:lnTo>
                                        <a:pt x="1825" y="311"/>
                                      </a:lnTo>
                                      <a:lnTo>
                                        <a:pt x="1836" y="310"/>
                                      </a:lnTo>
                                      <a:lnTo>
                                        <a:pt x="1847" y="310"/>
                                      </a:lnTo>
                                      <a:lnTo>
                                        <a:pt x="1858" y="309"/>
                                      </a:lnTo>
                                      <a:lnTo>
                                        <a:pt x="1869" y="309"/>
                                      </a:lnTo>
                                      <a:lnTo>
                                        <a:pt x="1879" y="310"/>
                                      </a:lnTo>
                                      <a:lnTo>
                                        <a:pt x="1888" y="310"/>
                                      </a:lnTo>
                                      <a:lnTo>
                                        <a:pt x="1898" y="311"/>
                                      </a:lnTo>
                                      <a:lnTo>
                                        <a:pt x="1906" y="312"/>
                                      </a:lnTo>
                                      <a:lnTo>
                                        <a:pt x="1914" y="314"/>
                                      </a:lnTo>
                                      <a:lnTo>
                                        <a:pt x="1922" y="316"/>
                                      </a:lnTo>
                                      <a:lnTo>
                                        <a:pt x="1928" y="319"/>
                                      </a:lnTo>
                                      <a:lnTo>
                                        <a:pt x="1934" y="322"/>
                                      </a:lnTo>
                                      <a:lnTo>
                                        <a:pt x="1939" y="326"/>
                                      </a:lnTo>
                                      <a:lnTo>
                                        <a:pt x="1943" y="331"/>
                                      </a:lnTo>
                                      <a:lnTo>
                                        <a:pt x="1947" y="336"/>
                                      </a:lnTo>
                                      <a:lnTo>
                                        <a:pt x="1949" y="342"/>
                                      </a:lnTo>
                                      <a:lnTo>
                                        <a:pt x="1950" y="349"/>
                                      </a:lnTo>
                                      <a:lnTo>
                                        <a:pt x="1950" y="356"/>
                                      </a:lnTo>
                                      <a:lnTo>
                                        <a:pt x="1949" y="364"/>
                                      </a:lnTo>
                                      <a:lnTo>
                                        <a:pt x="1948" y="373"/>
                                      </a:lnTo>
                                      <a:lnTo>
                                        <a:pt x="1944" y="383"/>
                                      </a:lnTo>
                                      <a:lnTo>
                                        <a:pt x="1940" y="394"/>
                                      </a:lnTo>
                                      <a:lnTo>
                                        <a:pt x="1934" y="406"/>
                                      </a:lnTo>
                                      <a:lnTo>
                                        <a:pt x="1948" y="410"/>
                                      </a:lnTo>
                                      <a:lnTo>
                                        <a:pt x="1963" y="412"/>
                                      </a:lnTo>
                                      <a:lnTo>
                                        <a:pt x="1978" y="414"/>
                                      </a:lnTo>
                                      <a:lnTo>
                                        <a:pt x="1993" y="416"/>
                                      </a:lnTo>
                                      <a:lnTo>
                                        <a:pt x="2007" y="418"/>
                                      </a:lnTo>
                                      <a:lnTo>
                                        <a:pt x="2021" y="421"/>
                                      </a:lnTo>
                                      <a:lnTo>
                                        <a:pt x="2033" y="424"/>
                                      </a:lnTo>
                                      <a:lnTo>
                                        <a:pt x="2044" y="428"/>
                                      </a:lnTo>
                                      <a:lnTo>
                                        <a:pt x="2053" y="433"/>
                                      </a:lnTo>
                                      <a:lnTo>
                                        <a:pt x="2059" y="441"/>
                                      </a:lnTo>
                                      <a:lnTo>
                                        <a:pt x="2063" y="450"/>
                                      </a:lnTo>
                                      <a:lnTo>
                                        <a:pt x="2063" y="461"/>
                                      </a:lnTo>
                                      <a:lnTo>
                                        <a:pt x="2059" y="475"/>
                                      </a:lnTo>
                                      <a:lnTo>
                                        <a:pt x="2052" y="492"/>
                                      </a:lnTo>
                                      <a:lnTo>
                                        <a:pt x="2040" y="512"/>
                                      </a:lnTo>
                                      <a:lnTo>
                                        <a:pt x="2023" y="535"/>
                                      </a:lnTo>
                                      <a:lnTo>
                                        <a:pt x="2028" y="525"/>
                                      </a:lnTo>
                                      <a:lnTo>
                                        <a:pt x="2034" y="514"/>
                                      </a:lnTo>
                                      <a:lnTo>
                                        <a:pt x="2039" y="504"/>
                                      </a:lnTo>
                                      <a:lnTo>
                                        <a:pt x="2045" y="493"/>
                                      </a:lnTo>
                                      <a:lnTo>
                                        <a:pt x="2050" y="483"/>
                                      </a:lnTo>
                                      <a:lnTo>
                                        <a:pt x="2056" y="472"/>
                                      </a:lnTo>
                                      <a:lnTo>
                                        <a:pt x="2062" y="462"/>
                                      </a:lnTo>
                                      <a:lnTo>
                                        <a:pt x="2068" y="4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0" name="Freeform 622"/>
                              <wps:cNvSpPr>
                                <a:spLocks/>
                              </wps:cNvSpPr>
                              <wps:spPr bwMode="auto">
                                <a:xfrm>
                                  <a:off x="3843" y="309"/>
                                  <a:ext cx="4" cy="7"/>
                                </a:xfrm>
                                <a:custGeom>
                                  <a:avLst/>
                                  <a:gdLst>
                                    <a:gd name="T0" fmla="*/ 2 w 4"/>
                                    <a:gd name="T1" fmla="*/ 7 h 7"/>
                                    <a:gd name="T2" fmla="*/ 3 w 4"/>
                                    <a:gd name="T3" fmla="*/ 5 h 7"/>
                                    <a:gd name="T4" fmla="*/ 4 w 4"/>
                                    <a:gd name="T5" fmla="*/ 3 h 7"/>
                                    <a:gd name="T6" fmla="*/ 3 w 4"/>
                                    <a:gd name="T7" fmla="*/ 1 h 7"/>
                                    <a:gd name="T8" fmla="*/ 0 w 4"/>
                                    <a:gd name="T9" fmla="*/ 0 h 7"/>
                                    <a:gd name="T10" fmla="*/ 2 w 4"/>
                                    <a:gd name="T11" fmla="*/ 7 h 7"/>
                                  </a:gdLst>
                                  <a:ahLst/>
                                  <a:cxnLst>
                                    <a:cxn ang="0">
                                      <a:pos x="T0" y="T1"/>
                                    </a:cxn>
                                    <a:cxn ang="0">
                                      <a:pos x="T2" y="T3"/>
                                    </a:cxn>
                                    <a:cxn ang="0">
                                      <a:pos x="T4" y="T5"/>
                                    </a:cxn>
                                    <a:cxn ang="0">
                                      <a:pos x="T6" y="T7"/>
                                    </a:cxn>
                                    <a:cxn ang="0">
                                      <a:pos x="T8" y="T9"/>
                                    </a:cxn>
                                    <a:cxn ang="0">
                                      <a:pos x="T10" y="T11"/>
                                    </a:cxn>
                                  </a:cxnLst>
                                  <a:rect l="0" t="0" r="r" b="b"/>
                                  <a:pathLst>
                                    <a:path w="4" h="7">
                                      <a:moveTo>
                                        <a:pt x="2" y="7"/>
                                      </a:moveTo>
                                      <a:lnTo>
                                        <a:pt x="3" y="5"/>
                                      </a:lnTo>
                                      <a:lnTo>
                                        <a:pt x="4" y="3"/>
                                      </a:lnTo>
                                      <a:lnTo>
                                        <a:pt x="3" y="1"/>
                                      </a:lnTo>
                                      <a:lnTo>
                                        <a:pt x="0" y="0"/>
                                      </a:lnTo>
                                      <a:lnTo>
                                        <a:pt x="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1" name="Freeform 623"/>
                              <wps:cNvSpPr>
                                <a:spLocks/>
                              </wps:cNvSpPr>
                              <wps:spPr bwMode="auto">
                                <a:xfrm>
                                  <a:off x="3551" y="309"/>
                                  <a:ext cx="294" cy="305"/>
                                </a:xfrm>
                                <a:custGeom>
                                  <a:avLst/>
                                  <a:gdLst>
                                    <a:gd name="T0" fmla="*/ 4 w 294"/>
                                    <a:gd name="T1" fmla="*/ 305 h 305"/>
                                    <a:gd name="T2" fmla="*/ 17 w 294"/>
                                    <a:gd name="T3" fmla="*/ 279 h 305"/>
                                    <a:gd name="T4" fmla="*/ 31 w 294"/>
                                    <a:gd name="T5" fmla="*/ 254 h 305"/>
                                    <a:gd name="T6" fmla="*/ 45 w 294"/>
                                    <a:gd name="T7" fmla="*/ 229 h 305"/>
                                    <a:gd name="T8" fmla="*/ 60 w 294"/>
                                    <a:gd name="T9" fmla="*/ 205 h 305"/>
                                    <a:gd name="T10" fmla="*/ 76 w 294"/>
                                    <a:gd name="T11" fmla="*/ 183 h 305"/>
                                    <a:gd name="T12" fmla="*/ 93 w 294"/>
                                    <a:gd name="T13" fmla="*/ 162 h 305"/>
                                    <a:gd name="T14" fmla="*/ 110 w 294"/>
                                    <a:gd name="T15" fmla="*/ 141 h 305"/>
                                    <a:gd name="T16" fmla="*/ 128 w 294"/>
                                    <a:gd name="T17" fmla="*/ 122 h 305"/>
                                    <a:gd name="T18" fmla="*/ 146 w 294"/>
                                    <a:gd name="T19" fmla="*/ 104 h 305"/>
                                    <a:gd name="T20" fmla="*/ 165 w 294"/>
                                    <a:gd name="T21" fmla="*/ 87 h 305"/>
                                    <a:gd name="T22" fmla="*/ 185 w 294"/>
                                    <a:gd name="T23" fmla="*/ 71 h 305"/>
                                    <a:gd name="T24" fmla="*/ 205 w 294"/>
                                    <a:gd name="T25" fmla="*/ 55 h 305"/>
                                    <a:gd name="T26" fmla="*/ 227 w 294"/>
                                    <a:gd name="T27" fmla="*/ 42 h 305"/>
                                    <a:gd name="T28" fmla="*/ 248 w 294"/>
                                    <a:gd name="T29" fmla="*/ 29 h 305"/>
                                    <a:gd name="T30" fmla="*/ 271 w 294"/>
                                    <a:gd name="T31" fmla="*/ 17 h 305"/>
                                    <a:gd name="T32" fmla="*/ 294 w 294"/>
                                    <a:gd name="T33" fmla="*/ 7 h 305"/>
                                    <a:gd name="T34" fmla="*/ 281 w 294"/>
                                    <a:gd name="T35" fmla="*/ 5 h 305"/>
                                    <a:gd name="T36" fmla="*/ 258 w 294"/>
                                    <a:gd name="T37" fmla="*/ 16 h 305"/>
                                    <a:gd name="T38" fmla="*/ 235 w 294"/>
                                    <a:gd name="T39" fmla="*/ 28 h 305"/>
                                    <a:gd name="T40" fmla="*/ 214 w 294"/>
                                    <a:gd name="T41" fmla="*/ 42 h 305"/>
                                    <a:gd name="T42" fmla="*/ 193 w 294"/>
                                    <a:gd name="T43" fmla="*/ 57 h 305"/>
                                    <a:gd name="T44" fmla="*/ 173 w 294"/>
                                    <a:gd name="T45" fmla="*/ 72 h 305"/>
                                    <a:gd name="T46" fmla="*/ 153 w 294"/>
                                    <a:gd name="T47" fmla="*/ 89 h 305"/>
                                    <a:gd name="T48" fmla="*/ 134 w 294"/>
                                    <a:gd name="T49" fmla="*/ 107 h 305"/>
                                    <a:gd name="T50" fmla="*/ 116 w 294"/>
                                    <a:gd name="T51" fmla="*/ 126 h 305"/>
                                    <a:gd name="T52" fmla="*/ 98 w 294"/>
                                    <a:gd name="T53" fmla="*/ 146 h 305"/>
                                    <a:gd name="T54" fmla="*/ 81 w 294"/>
                                    <a:gd name="T55" fmla="*/ 167 h 305"/>
                                    <a:gd name="T56" fmla="*/ 65 w 294"/>
                                    <a:gd name="T57" fmla="*/ 190 h 305"/>
                                    <a:gd name="T58" fmla="*/ 49 w 294"/>
                                    <a:gd name="T59" fmla="*/ 213 h 305"/>
                                    <a:gd name="T60" fmla="*/ 34 w 294"/>
                                    <a:gd name="T61" fmla="*/ 237 h 305"/>
                                    <a:gd name="T62" fmla="*/ 20 w 294"/>
                                    <a:gd name="T63" fmla="*/ 262 h 305"/>
                                    <a:gd name="T64" fmla="*/ 6 w 294"/>
                                    <a:gd name="T65" fmla="*/ 288 h 305"/>
                                    <a:gd name="T66" fmla="*/ 0 w 294"/>
                                    <a:gd name="T67" fmla="*/ 302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94" h="305">
                                      <a:moveTo>
                                        <a:pt x="4" y="305"/>
                                      </a:moveTo>
                                      <a:lnTo>
                                        <a:pt x="4" y="305"/>
                                      </a:lnTo>
                                      <a:lnTo>
                                        <a:pt x="10" y="292"/>
                                      </a:lnTo>
                                      <a:lnTo>
                                        <a:pt x="17" y="279"/>
                                      </a:lnTo>
                                      <a:lnTo>
                                        <a:pt x="24" y="266"/>
                                      </a:lnTo>
                                      <a:lnTo>
                                        <a:pt x="31" y="254"/>
                                      </a:lnTo>
                                      <a:lnTo>
                                        <a:pt x="38" y="241"/>
                                      </a:lnTo>
                                      <a:lnTo>
                                        <a:pt x="45" y="229"/>
                                      </a:lnTo>
                                      <a:lnTo>
                                        <a:pt x="53" y="217"/>
                                      </a:lnTo>
                                      <a:lnTo>
                                        <a:pt x="60" y="205"/>
                                      </a:lnTo>
                                      <a:lnTo>
                                        <a:pt x="68" y="194"/>
                                      </a:lnTo>
                                      <a:lnTo>
                                        <a:pt x="76" y="183"/>
                                      </a:lnTo>
                                      <a:lnTo>
                                        <a:pt x="84" y="172"/>
                                      </a:lnTo>
                                      <a:lnTo>
                                        <a:pt x="93" y="162"/>
                                      </a:lnTo>
                                      <a:lnTo>
                                        <a:pt x="101" y="152"/>
                                      </a:lnTo>
                                      <a:lnTo>
                                        <a:pt x="110" y="141"/>
                                      </a:lnTo>
                                      <a:lnTo>
                                        <a:pt x="119" y="132"/>
                                      </a:lnTo>
                                      <a:lnTo>
                                        <a:pt x="128" y="122"/>
                                      </a:lnTo>
                                      <a:lnTo>
                                        <a:pt x="137" y="113"/>
                                      </a:lnTo>
                                      <a:lnTo>
                                        <a:pt x="146" y="104"/>
                                      </a:lnTo>
                                      <a:lnTo>
                                        <a:pt x="156" y="95"/>
                                      </a:lnTo>
                                      <a:lnTo>
                                        <a:pt x="165" y="87"/>
                                      </a:lnTo>
                                      <a:lnTo>
                                        <a:pt x="175" y="78"/>
                                      </a:lnTo>
                                      <a:lnTo>
                                        <a:pt x="185" y="71"/>
                                      </a:lnTo>
                                      <a:lnTo>
                                        <a:pt x="195" y="63"/>
                                      </a:lnTo>
                                      <a:lnTo>
                                        <a:pt x="205" y="55"/>
                                      </a:lnTo>
                                      <a:lnTo>
                                        <a:pt x="216" y="49"/>
                                      </a:lnTo>
                                      <a:lnTo>
                                        <a:pt x="227" y="42"/>
                                      </a:lnTo>
                                      <a:lnTo>
                                        <a:pt x="237" y="35"/>
                                      </a:lnTo>
                                      <a:lnTo>
                                        <a:pt x="248" y="29"/>
                                      </a:lnTo>
                                      <a:lnTo>
                                        <a:pt x="259" y="23"/>
                                      </a:lnTo>
                                      <a:lnTo>
                                        <a:pt x="271" y="17"/>
                                      </a:lnTo>
                                      <a:lnTo>
                                        <a:pt x="282" y="12"/>
                                      </a:lnTo>
                                      <a:lnTo>
                                        <a:pt x="294" y="7"/>
                                      </a:lnTo>
                                      <a:lnTo>
                                        <a:pt x="292" y="0"/>
                                      </a:lnTo>
                                      <a:lnTo>
                                        <a:pt x="281" y="5"/>
                                      </a:lnTo>
                                      <a:lnTo>
                                        <a:pt x="269" y="10"/>
                                      </a:lnTo>
                                      <a:lnTo>
                                        <a:pt x="258" y="16"/>
                                      </a:lnTo>
                                      <a:lnTo>
                                        <a:pt x="247" y="22"/>
                                      </a:lnTo>
                                      <a:lnTo>
                                        <a:pt x="235" y="28"/>
                                      </a:lnTo>
                                      <a:lnTo>
                                        <a:pt x="225" y="35"/>
                                      </a:lnTo>
                                      <a:lnTo>
                                        <a:pt x="214" y="42"/>
                                      </a:lnTo>
                                      <a:lnTo>
                                        <a:pt x="203" y="49"/>
                                      </a:lnTo>
                                      <a:lnTo>
                                        <a:pt x="193" y="57"/>
                                      </a:lnTo>
                                      <a:lnTo>
                                        <a:pt x="183" y="64"/>
                                      </a:lnTo>
                                      <a:lnTo>
                                        <a:pt x="173" y="72"/>
                                      </a:lnTo>
                                      <a:lnTo>
                                        <a:pt x="163" y="81"/>
                                      </a:lnTo>
                                      <a:lnTo>
                                        <a:pt x="153" y="89"/>
                                      </a:lnTo>
                                      <a:lnTo>
                                        <a:pt x="143" y="98"/>
                                      </a:lnTo>
                                      <a:lnTo>
                                        <a:pt x="134" y="107"/>
                                      </a:lnTo>
                                      <a:lnTo>
                                        <a:pt x="125" y="117"/>
                                      </a:lnTo>
                                      <a:lnTo>
                                        <a:pt x="116" y="126"/>
                                      </a:lnTo>
                                      <a:lnTo>
                                        <a:pt x="106" y="136"/>
                                      </a:lnTo>
                                      <a:lnTo>
                                        <a:pt x="98" y="146"/>
                                      </a:lnTo>
                                      <a:lnTo>
                                        <a:pt x="89" y="157"/>
                                      </a:lnTo>
                                      <a:lnTo>
                                        <a:pt x="81" y="167"/>
                                      </a:lnTo>
                                      <a:lnTo>
                                        <a:pt x="73" y="179"/>
                                      </a:lnTo>
                                      <a:lnTo>
                                        <a:pt x="65" y="190"/>
                                      </a:lnTo>
                                      <a:lnTo>
                                        <a:pt x="57" y="201"/>
                                      </a:lnTo>
                                      <a:lnTo>
                                        <a:pt x="49" y="213"/>
                                      </a:lnTo>
                                      <a:lnTo>
                                        <a:pt x="41" y="225"/>
                                      </a:lnTo>
                                      <a:lnTo>
                                        <a:pt x="34" y="237"/>
                                      </a:lnTo>
                                      <a:lnTo>
                                        <a:pt x="27" y="249"/>
                                      </a:lnTo>
                                      <a:lnTo>
                                        <a:pt x="20" y="262"/>
                                      </a:lnTo>
                                      <a:lnTo>
                                        <a:pt x="13" y="275"/>
                                      </a:lnTo>
                                      <a:lnTo>
                                        <a:pt x="6" y="288"/>
                                      </a:lnTo>
                                      <a:lnTo>
                                        <a:pt x="0" y="302"/>
                                      </a:lnTo>
                                      <a:lnTo>
                                        <a:pt x="0" y="302"/>
                                      </a:lnTo>
                                      <a:lnTo>
                                        <a:pt x="4" y="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2" name="Freeform 624"/>
                              <wps:cNvSpPr>
                                <a:spLocks/>
                              </wps:cNvSpPr>
                              <wps:spPr bwMode="auto">
                                <a:xfrm>
                                  <a:off x="3441" y="611"/>
                                  <a:ext cx="114" cy="532"/>
                                </a:xfrm>
                                <a:custGeom>
                                  <a:avLst/>
                                  <a:gdLst>
                                    <a:gd name="T0" fmla="*/ 6 w 114"/>
                                    <a:gd name="T1" fmla="*/ 529 h 532"/>
                                    <a:gd name="T2" fmla="*/ 5 w 114"/>
                                    <a:gd name="T3" fmla="*/ 529 h 532"/>
                                    <a:gd name="T4" fmla="*/ 7 w 114"/>
                                    <a:gd name="T5" fmla="*/ 491 h 532"/>
                                    <a:gd name="T6" fmla="*/ 9 w 114"/>
                                    <a:gd name="T7" fmla="*/ 454 h 532"/>
                                    <a:gd name="T8" fmla="*/ 13 w 114"/>
                                    <a:gd name="T9" fmla="*/ 418 h 532"/>
                                    <a:gd name="T10" fmla="*/ 16 w 114"/>
                                    <a:gd name="T11" fmla="*/ 381 h 532"/>
                                    <a:gd name="T12" fmla="*/ 21 w 114"/>
                                    <a:gd name="T13" fmla="*/ 346 h 532"/>
                                    <a:gd name="T14" fmla="*/ 25 w 114"/>
                                    <a:gd name="T15" fmla="*/ 311 h 532"/>
                                    <a:gd name="T16" fmla="*/ 31 w 114"/>
                                    <a:gd name="T17" fmla="*/ 277 h 532"/>
                                    <a:gd name="T18" fmla="*/ 38 w 114"/>
                                    <a:gd name="T19" fmla="*/ 243 h 532"/>
                                    <a:gd name="T20" fmla="*/ 45 w 114"/>
                                    <a:gd name="T21" fmla="*/ 210 h 532"/>
                                    <a:gd name="T22" fmla="*/ 53 w 114"/>
                                    <a:gd name="T23" fmla="*/ 179 h 532"/>
                                    <a:gd name="T24" fmla="*/ 61 w 114"/>
                                    <a:gd name="T25" fmla="*/ 147 h 532"/>
                                    <a:gd name="T26" fmla="*/ 70 w 114"/>
                                    <a:gd name="T27" fmla="*/ 116 h 532"/>
                                    <a:gd name="T28" fmla="*/ 80 w 114"/>
                                    <a:gd name="T29" fmla="*/ 87 h 532"/>
                                    <a:gd name="T30" fmla="*/ 91 w 114"/>
                                    <a:gd name="T31" fmla="*/ 58 h 532"/>
                                    <a:gd name="T32" fmla="*/ 102 w 114"/>
                                    <a:gd name="T33" fmla="*/ 30 h 532"/>
                                    <a:gd name="T34" fmla="*/ 114 w 114"/>
                                    <a:gd name="T35" fmla="*/ 3 h 532"/>
                                    <a:gd name="T36" fmla="*/ 110 w 114"/>
                                    <a:gd name="T37" fmla="*/ 0 h 532"/>
                                    <a:gd name="T38" fmla="*/ 98 w 114"/>
                                    <a:gd name="T39" fmla="*/ 27 h 532"/>
                                    <a:gd name="T40" fmla="*/ 86 w 114"/>
                                    <a:gd name="T41" fmla="*/ 55 h 532"/>
                                    <a:gd name="T42" fmla="*/ 75 w 114"/>
                                    <a:gd name="T43" fmla="*/ 84 h 532"/>
                                    <a:gd name="T44" fmla="*/ 65 w 114"/>
                                    <a:gd name="T45" fmla="*/ 114 h 532"/>
                                    <a:gd name="T46" fmla="*/ 56 w 114"/>
                                    <a:gd name="T47" fmla="*/ 145 h 532"/>
                                    <a:gd name="T48" fmla="*/ 48 w 114"/>
                                    <a:gd name="T49" fmla="*/ 176 h 532"/>
                                    <a:gd name="T50" fmla="*/ 40 w 114"/>
                                    <a:gd name="T51" fmla="*/ 209 h 532"/>
                                    <a:gd name="T52" fmla="*/ 33 w 114"/>
                                    <a:gd name="T53" fmla="*/ 242 h 532"/>
                                    <a:gd name="T54" fmla="*/ 26 w 114"/>
                                    <a:gd name="T55" fmla="*/ 275 h 532"/>
                                    <a:gd name="T56" fmla="*/ 21 w 114"/>
                                    <a:gd name="T57" fmla="*/ 310 h 532"/>
                                    <a:gd name="T58" fmla="*/ 16 w 114"/>
                                    <a:gd name="T59" fmla="*/ 345 h 532"/>
                                    <a:gd name="T60" fmla="*/ 11 w 114"/>
                                    <a:gd name="T61" fmla="*/ 381 h 532"/>
                                    <a:gd name="T62" fmla="*/ 8 w 114"/>
                                    <a:gd name="T63" fmla="*/ 417 h 532"/>
                                    <a:gd name="T64" fmla="*/ 4 w 114"/>
                                    <a:gd name="T65" fmla="*/ 454 h 532"/>
                                    <a:gd name="T66" fmla="*/ 2 w 114"/>
                                    <a:gd name="T67" fmla="*/ 491 h 532"/>
                                    <a:gd name="T68" fmla="*/ 0 w 114"/>
                                    <a:gd name="T69" fmla="*/ 529 h 532"/>
                                    <a:gd name="T70" fmla="*/ 0 w 114"/>
                                    <a:gd name="T71" fmla="*/ 529 h 532"/>
                                    <a:gd name="T72" fmla="*/ 0 w 114"/>
                                    <a:gd name="T73" fmla="*/ 529 h 532"/>
                                    <a:gd name="T74" fmla="*/ 1 w 114"/>
                                    <a:gd name="T75" fmla="*/ 532 h 532"/>
                                    <a:gd name="T76" fmla="*/ 3 w 114"/>
                                    <a:gd name="T77" fmla="*/ 532 h 532"/>
                                    <a:gd name="T78" fmla="*/ 4 w 114"/>
                                    <a:gd name="T79" fmla="*/ 532 h 532"/>
                                    <a:gd name="T80" fmla="*/ 5 w 114"/>
                                    <a:gd name="T81" fmla="*/ 529 h 532"/>
                                    <a:gd name="T82" fmla="*/ 6 w 114"/>
                                    <a:gd name="T83" fmla="*/ 529 h 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4" h="532">
                                      <a:moveTo>
                                        <a:pt x="6" y="529"/>
                                      </a:moveTo>
                                      <a:lnTo>
                                        <a:pt x="5" y="529"/>
                                      </a:lnTo>
                                      <a:lnTo>
                                        <a:pt x="7" y="491"/>
                                      </a:lnTo>
                                      <a:lnTo>
                                        <a:pt x="9" y="454"/>
                                      </a:lnTo>
                                      <a:lnTo>
                                        <a:pt x="13" y="418"/>
                                      </a:lnTo>
                                      <a:lnTo>
                                        <a:pt x="16" y="381"/>
                                      </a:lnTo>
                                      <a:lnTo>
                                        <a:pt x="21" y="346"/>
                                      </a:lnTo>
                                      <a:lnTo>
                                        <a:pt x="25" y="311"/>
                                      </a:lnTo>
                                      <a:lnTo>
                                        <a:pt x="31" y="277"/>
                                      </a:lnTo>
                                      <a:lnTo>
                                        <a:pt x="38" y="243"/>
                                      </a:lnTo>
                                      <a:lnTo>
                                        <a:pt x="45" y="210"/>
                                      </a:lnTo>
                                      <a:lnTo>
                                        <a:pt x="53" y="179"/>
                                      </a:lnTo>
                                      <a:lnTo>
                                        <a:pt x="61" y="147"/>
                                      </a:lnTo>
                                      <a:lnTo>
                                        <a:pt x="70" y="116"/>
                                      </a:lnTo>
                                      <a:lnTo>
                                        <a:pt x="80" y="87"/>
                                      </a:lnTo>
                                      <a:lnTo>
                                        <a:pt x="91" y="58"/>
                                      </a:lnTo>
                                      <a:lnTo>
                                        <a:pt x="102" y="30"/>
                                      </a:lnTo>
                                      <a:lnTo>
                                        <a:pt x="114" y="3"/>
                                      </a:lnTo>
                                      <a:lnTo>
                                        <a:pt x="110" y="0"/>
                                      </a:lnTo>
                                      <a:lnTo>
                                        <a:pt x="98" y="27"/>
                                      </a:lnTo>
                                      <a:lnTo>
                                        <a:pt x="86" y="55"/>
                                      </a:lnTo>
                                      <a:lnTo>
                                        <a:pt x="75" y="84"/>
                                      </a:lnTo>
                                      <a:lnTo>
                                        <a:pt x="65" y="114"/>
                                      </a:lnTo>
                                      <a:lnTo>
                                        <a:pt x="56" y="145"/>
                                      </a:lnTo>
                                      <a:lnTo>
                                        <a:pt x="48" y="176"/>
                                      </a:lnTo>
                                      <a:lnTo>
                                        <a:pt x="40" y="209"/>
                                      </a:lnTo>
                                      <a:lnTo>
                                        <a:pt x="33" y="242"/>
                                      </a:lnTo>
                                      <a:lnTo>
                                        <a:pt x="26" y="275"/>
                                      </a:lnTo>
                                      <a:lnTo>
                                        <a:pt x="21" y="310"/>
                                      </a:lnTo>
                                      <a:lnTo>
                                        <a:pt x="16" y="345"/>
                                      </a:lnTo>
                                      <a:lnTo>
                                        <a:pt x="11" y="381"/>
                                      </a:lnTo>
                                      <a:lnTo>
                                        <a:pt x="8" y="417"/>
                                      </a:lnTo>
                                      <a:lnTo>
                                        <a:pt x="4" y="454"/>
                                      </a:lnTo>
                                      <a:lnTo>
                                        <a:pt x="2" y="491"/>
                                      </a:lnTo>
                                      <a:lnTo>
                                        <a:pt x="0" y="529"/>
                                      </a:lnTo>
                                      <a:lnTo>
                                        <a:pt x="0" y="529"/>
                                      </a:lnTo>
                                      <a:lnTo>
                                        <a:pt x="0" y="529"/>
                                      </a:lnTo>
                                      <a:lnTo>
                                        <a:pt x="1" y="532"/>
                                      </a:lnTo>
                                      <a:lnTo>
                                        <a:pt x="3" y="532"/>
                                      </a:lnTo>
                                      <a:lnTo>
                                        <a:pt x="4" y="532"/>
                                      </a:lnTo>
                                      <a:lnTo>
                                        <a:pt x="5" y="529"/>
                                      </a:lnTo>
                                      <a:lnTo>
                                        <a:pt x="6" y="5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3" name="Freeform 625"/>
                              <wps:cNvSpPr>
                                <a:spLocks/>
                              </wps:cNvSpPr>
                              <wps:spPr bwMode="auto">
                                <a:xfrm>
                                  <a:off x="3441" y="1140"/>
                                  <a:ext cx="407" cy="1066"/>
                                </a:xfrm>
                                <a:custGeom>
                                  <a:avLst/>
                                  <a:gdLst>
                                    <a:gd name="T0" fmla="*/ 407 w 407"/>
                                    <a:gd name="T1" fmla="*/ 1062 h 1066"/>
                                    <a:gd name="T2" fmla="*/ 364 w 407"/>
                                    <a:gd name="T3" fmla="*/ 994 h 1066"/>
                                    <a:gd name="T4" fmla="*/ 323 w 407"/>
                                    <a:gd name="T5" fmla="*/ 926 h 1066"/>
                                    <a:gd name="T6" fmla="*/ 284 w 407"/>
                                    <a:gd name="T7" fmla="*/ 856 h 1066"/>
                                    <a:gd name="T8" fmla="*/ 246 w 407"/>
                                    <a:gd name="T9" fmla="*/ 786 h 1066"/>
                                    <a:gd name="T10" fmla="*/ 211 w 407"/>
                                    <a:gd name="T11" fmla="*/ 716 h 1066"/>
                                    <a:gd name="T12" fmla="*/ 178 w 407"/>
                                    <a:gd name="T13" fmla="*/ 646 h 1066"/>
                                    <a:gd name="T14" fmla="*/ 147 w 407"/>
                                    <a:gd name="T15" fmla="*/ 576 h 1066"/>
                                    <a:gd name="T16" fmla="*/ 119 w 407"/>
                                    <a:gd name="T17" fmla="*/ 506 h 1066"/>
                                    <a:gd name="T18" fmla="*/ 93 w 407"/>
                                    <a:gd name="T19" fmla="*/ 438 h 1066"/>
                                    <a:gd name="T20" fmla="*/ 71 w 407"/>
                                    <a:gd name="T21" fmla="*/ 370 h 1066"/>
                                    <a:gd name="T22" fmla="*/ 51 w 407"/>
                                    <a:gd name="T23" fmla="*/ 304 h 1066"/>
                                    <a:gd name="T24" fmla="*/ 35 w 407"/>
                                    <a:gd name="T25" fmla="*/ 239 h 1066"/>
                                    <a:gd name="T26" fmla="*/ 22 w 407"/>
                                    <a:gd name="T27" fmla="*/ 176 h 1066"/>
                                    <a:gd name="T28" fmla="*/ 13 w 407"/>
                                    <a:gd name="T29" fmla="*/ 115 h 1066"/>
                                    <a:gd name="T30" fmla="*/ 7 w 407"/>
                                    <a:gd name="T31" fmla="*/ 56 h 1066"/>
                                    <a:gd name="T32" fmla="*/ 6 w 407"/>
                                    <a:gd name="T33" fmla="*/ 0 h 1066"/>
                                    <a:gd name="T34" fmla="*/ 1 w 407"/>
                                    <a:gd name="T35" fmla="*/ 28 h 1066"/>
                                    <a:gd name="T36" fmla="*/ 4 w 407"/>
                                    <a:gd name="T37" fmla="*/ 86 h 1066"/>
                                    <a:gd name="T38" fmla="*/ 12 w 407"/>
                                    <a:gd name="T39" fmla="*/ 146 h 1066"/>
                                    <a:gd name="T40" fmla="*/ 23 w 407"/>
                                    <a:gd name="T41" fmla="*/ 209 h 1066"/>
                                    <a:gd name="T42" fmla="*/ 38 w 407"/>
                                    <a:gd name="T43" fmla="*/ 273 h 1066"/>
                                    <a:gd name="T44" fmla="*/ 55 w 407"/>
                                    <a:gd name="T45" fmla="*/ 339 h 1066"/>
                                    <a:gd name="T46" fmla="*/ 77 w 407"/>
                                    <a:gd name="T47" fmla="*/ 407 h 1066"/>
                                    <a:gd name="T48" fmla="*/ 101 w 407"/>
                                    <a:gd name="T49" fmla="*/ 475 h 1066"/>
                                    <a:gd name="T50" fmla="*/ 128 w 407"/>
                                    <a:gd name="T51" fmla="*/ 544 h 1066"/>
                                    <a:gd name="T52" fmla="*/ 158 w 407"/>
                                    <a:gd name="T53" fmla="*/ 614 h 1066"/>
                                    <a:gd name="T54" fmla="*/ 189 w 407"/>
                                    <a:gd name="T55" fmla="*/ 685 h 1066"/>
                                    <a:gd name="T56" fmla="*/ 224 w 407"/>
                                    <a:gd name="T57" fmla="*/ 755 h 1066"/>
                                    <a:gd name="T58" fmla="*/ 260 w 407"/>
                                    <a:gd name="T59" fmla="*/ 825 h 1066"/>
                                    <a:gd name="T60" fmla="*/ 299 w 407"/>
                                    <a:gd name="T61" fmla="*/ 895 h 1066"/>
                                    <a:gd name="T62" fmla="*/ 339 w 407"/>
                                    <a:gd name="T63" fmla="*/ 964 h 1066"/>
                                    <a:gd name="T64" fmla="*/ 381 w 407"/>
                                    <a:gd name="T65" fmla="*/ 1032 h 1066"/>
                                    <a:gd name="T66" fmla="*/ 403 w 407"/>
                                    <a:gd name="T67" fmla="*/ 1066 h 10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07" h="1066">
                                      <a:moveTo>
                                        <a:pt x="407" y="1062"/>
                                      </a:moveTo>
                                      <a:lnTo>
                                        <a:pt x="407" y="1062"/>
                                      </a:lnTo>
                                      <a:lnTo>
                                        <a:pt x="385" y="1028"/>
                                      </a:lnTo>
                                      <a:lnTo>
                                        <a:pt x="364" y="994"/>
                                      </a:lnTo>
                                      <a:lnTo>
                                        <a:pt x="344" y="960"/>
                                      </a:lnTo>
                                      <a:lnTo>
                                        <a:pt x="323" y="926"/>
                                      </a:lnTo>
                                      <a:lnTo>
                                        <a:pt x="303" y="891"/>
                                      </a:lnTo>
                                      <a:lnTo>
                                        <a:pt x="284" y="856"/>
                                      </a:lnTo>
                                      <a:lnTo>
                                        <a:pt x="265" y="821"/>
                                      </a:lnTo>
                                      <a:lnTo>
                                        <a:pt x="246" y="786"/>
                                      </a:lnTo>
                                      <a:lnTo>
                                        <a:pt x="228" y="751"/>
                                      </a:lnTo>
                                      <a:lnTo>
                                        <a:pt x="211" y="716"/>
                                      </a:lnTo>
                                      <a:lnTo>
                                        <a:pt x="194" y="681"/>
                                      </a:lnTo>
                                      <a:lnTo>
                                        <a:pt x="178" y="646"/>
                                      </a:lnTo>
                                      <a:lnTo>
                                        <a:pt x="162" y="611"/>
                                      </a:lnTo>
                                      <a:lnTo>
                                        <a:pt x="147" y="576"/>
                                      </a:lnTo>
                                      <a:lnTo>
                                        <a:pt x="133" y="541"/>
                                      </a:lnTo>
                                      <a:lnTo>
                                        <a:pt x="119" y="506"/>
                                      </a:lnTo>
                                      <a:lnTo>
                                        <a:pt x="106" y="472"/>
                                      </a:lnTo>
                                      <a:lnTo>
                                        <a:pt x="93" y="438"/>
                                      </a:lnTo>
                                      <a:lnTo>
                                        <a:pt x="82" y="403"/>
                                      </a:lnTo>
                                      <a:lnTo>
                                        <a:pt x="71" y="370"/>
                                      </a:lnTo>
                                      <a:lnTo>
                                        <a:pt x="60" y="337"/>
                                      </a:lnTo>
                                      <a:lnTo>
                                        <a:pt x="51" y="304"/>
                                      </a:lnTo>
                                      <a:lnTo>
                                        <a:pt x="43" y="271"/>
                                      </a:lnTo>
                                      <a:lnTo>
                                        <a:pt x="35" y="239"/>
                                      </a:lnTo>
                                      <a:lnTo>
                                        <a:pt x="28" y="207"/>
                                      </a:lnTo>
                                      <a:lnTo>
                                        <a:pt x="22" y="176"/>
                                      </a:lnTo>
                                      <a:lnTo>
                                        <a:pt x="17" y="145"/>
                                      </a:lnTo>
                                      <a:lnTo>
                                        <a:pt x="13" y="115"/>
                                      </a:lnTo>
                                      <a:lnTo>
                                        <a:pt x="9" y="85"/>
                                      </a:lnTo>
                                      <a:lnTo>
                                        <a:pt x="7" y="56"/>
                                      </a:lnTo>
                                      <a:lnTo>
                                        <a:pt x="6" y="28"/>
                                      </a:lnTo>
                                      <a:lnTo>
                                        <a:pt x="6" y="0"/>
                                      </a:lnTo>
                                      <a:lnTo>
                                        <a:pt x="0" y="0"/>
                                      </a:lnTo>
                                      <a:lnTo>
                                        <a:pt x="1" y="28"/>
                                      </a:lnTo>
                                      <a:lnTo>
                                        <a:pt x="2" y="56"/>
                                      </a:lnTo>
                                      <a:lnTo>
                                        <a:pt x="4" y="86"/>
                                      </a:lnTo>
                                      <a:lnTo>
                                        <a:pt x="8" y="116"/>
                                      </a:lnTo>
                                      <a:lnTo>
                                        <a:pt x="12" y="146"/>
                                      </a:lnTo>
                                      <a:lnTo>
                                        <a:pt x="17" y="177"/>
                                      </a:lnTo>
                                      <a:lnTo>
                                        <a:pt x="23" y="209"/>
                                      </a:lnTo>
                                      <a:lnTo>
                                        <a:pt x="30" y="240"/>
                                      </a:lnTo>
                                      <a:lnTo>
                                        <a:pt x="38" y="273"/>
                                      </a:lnTo>
                                      <a:lnTo>
                                        <a:pt x="46" y="306"/>
                                      </a:lnTo>
                                      <a:lnTo>
                                        <a:pt x="55" y="339"/>
                                      </a:lnTo>
                                      <a:lnTo>
                                        <a:pt x="66" y="372"/>
                                      </a:lnTo>
                                      <a:lnTo>
                                        <a:pt x="77" y="407"/>
                                      </a:lnTo>
                                      <a:lnTo>
                                        <a:pt x="88" y="441"/>
                                      </a:lnTo>
                                      <a:lnTo>
                                        <a:pt x="101" y="475"/>
                                      </a:lnTo>
                                      <a:lnTo>
                                        <a:pt x="114" y="509"/>
                                      </a:lnTo>
                                      <a:lnTo>
                                        <a:pt x="128" y="544"/>
                                      </a:lnTo>
                                      <a:lnTo>
                                        <a:pt x="142" y="579"/>
                                      </a:lnTo>
                                      <a:lnTo>
                                        <a:pt x="158" y="614"/>
                                      </a:lnTo>
                                      <a:lnTo>
                                        <a:pt x="173" y="650"/>
                                      </a:lnTo>
                                      <a:lnTo>
                                        <a:pt x="189" y="685"/>
                                      </a:lnTo>
                                      <a:lnTo>
                                        <a:pt x="206" y="720"/>
                                      </a:lnTo>
                                      <a:lnTo>
                                        <a:pt x="224" y="755"/>
                                      </a:lnTo>
                                      <a:lnTo>
                                        <a:pt x="242" y="790"/>
                                      </a:lnTo>
                                      <a:lnTo>
                                        <a:pt x="260" y="825"/>
                                      </a:lnTo>
                                      <a:lnTo>
                                        <a:pt x="279" y="860"/>
                                      </a:lnTo>
                                      <a:lnTo>
                                        <a:pt x="299" y="895"/>
                                      </a:lnTo>
                                      <a:lnTo>
                                        <a:pt x="319" y="930"/>
                                      </a:lnTo>
                                      <a:lnTo>
                                        <a:pt x="339" y="964"/>
                                      </a:lnTo>
                                      <a:lnTo>
                                        <a:pt x="360" y="999"/>
                                      </a:lnTo>
                                      <a:lnTo>
                                        <a:pt x="381" y="1032"/>
                                      </a:lnTo>
                                      <a:lnTo>
                                        <a:pt x="403" y="1066"/>
                                      </a:lnTo>
                                      <a:lnTo>
                                        <a:pt x="403" y="1066"/>
                                      </a:lnTo>
                                      <a:lnTo>
                                        <a:pt x="407" y="10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4" name="Freeform 626"/>
                              <wps:cNvSpPr>
                                <a:spLocks/>
                              </wps:cNvSpPr>
                              <wps:spPr bwMode="auto">
                                <a:xfrm>
                                  <a:off x="3844" y="2202"/>
                                  <a:ext cx="653" cy="771"/>
                                </a:xfrm>
                                <a:custGeom>
                                  <a:avLst/>
                                  <a:gdLst>
                                    <a:gd name="T0" fmla="*/ 651 w 653"/>
                                    <a:gd name="T1" fmla="*/ 765 h 771"/>
                                    <a:gd name="T2" fmla="*/ 620 w 653"/>
                                    <a:gd name="T3" fmla="*/ 741 h 771"/>
                                    <a:gd name="T4" fmla="*/ 586 w 653"/>
                                    <a:gd name="T5" fmla="*/ 713 h 771"/>
                                    <a:gd name="T6" fmla="*/ 551 w 653"/>
                                    <a:gd name="T7" fmla="*/ 681 h 771"/>
                                    <a:gd name="T8" fmla="*/ 514 w 653"/>
                                    <a:gd name="T9" fmla="*/ 645 h 771"/>
                                    <a:gd name="T10" fmla="*/ 475 w 653"/>
                                    <a:gd name="T11" fmla="*/ 607 h 771"/>
                                    <a:gd name="T12" fmla="*/ 435 w 653"/>
                                    <a:gd name="T13" fmla="*/ 564 h 771"/>
                                    <a:gd name="T14" fmla="*/ 394 w 653"/>
                                    <a:gd name="T15" fmla="*/ 518 h 771"/>
                                    <a:gd name="T16" fmla="*/ 352 w 653"/>
                                    <a:gd name="T17" fmla="*/ 470 h 771"/>
                                    <a:gd name="T18" fmla="*/ 310 w 653"/>
                                    <a:gd name="T19" fmla="*/ 418 h 771"/>
                                    <a:gd name="T20" fmla="*/ 266 w 653"/>
                                    <a:gd name="T21" fmla="*/ 365 h 771"/>
                                    <a:gd name="T22" fmla="*/ 222 w 653"/>
                                    <a:gd name="T23" fmla="*/ 309 h 771"/>
                                    <a:gd name="T24" fmla="*/ 178 w 653"/>
                                    <a:gd name="T25" fmla="*/ 250 h 771"/>
                                    <a:gd name="T26" fmla="*/ 134 w 653"/>
                                    <a:gd name="T27" fmla="*/ 190 h 771"/>
                                    <a:gd name="T28" fmla="*/ 90 w 653"/>
                                    <a:gd name="T29" fmla="*/ 128 h 771"/>
                                    <a:gd name="T30" fmla="*/ 47 w 653"/>
                                    <a:gd name="T31" fmla="*/ 65 h 771"/>
                                    <a:gd name="T32" fmla="*/ 4 w 653"/>
                                    <a:gd name="T33" fmla="*/ 0 h 771"/>
                                    <a:gd name="T34" fmla="*/ 22 w 653"/>
                                    <a:gd name="T35" fmla="*/ 37 h 771"/>
                                    <a:gd name="T36" fmla="*/ 65 w 653"/>
                                    <a:gd name="T37" fmla="*/ 101 h 771"/>
                                    <a:gd name="T38" fmla="*/ 109 w 653"/>
                                    <a:gd name="T39" fmla="*/ 164 h 771"/>
                                    <a:gd name="T40" fmla="*/ 153 w 653"/>
                                    <a:gd name="T41" fmla="*/ 225 h 771"/>
                                    <a:gd name="T42" fmla="*/ 197 w 653"/>
                                    <a:gd name="T43" fmla="*/ 285 h 771"/>
                                    <a:gd name="T44" fmla="*/ 241 w 653"/>
                                    <a:gd name="T45" fmla="*/ 342 h 771"/>
                                    <a:gd name="T46" fmla="*/ 284 w 653"/>
                                    <a:gd name="T47" fmla="*/ 397 h 771"/>
                                    <a:gd name="T48" fmla="*/ 327 w 653"/>
                                    <a:gd name="T49" fmla="*/ 450 h 771"/>
                                    <a:gd name="T50" fmla="*/ 370 w 653"/>
                                    <a:gd name="T51" fmla="*/ 500 h 771"/>
                                    <a:gd name="T52" fmla="*/ 411 w 653"/>
                                    <a:gd name="T53" fmla="*/ 547 h 771"/>
                                    <a:gd name="T54" fmla="*/ 452 w 653"/>
                                    <a:gd name="T55" fmla="*/ 591 h 771"/>
                                    <a:gd name="T56" fmla="*/ 492 w 653"/>
                                    <a:gd name="T57" fmla="*/ 632 h 771"/>
                                    <a:gd name="T58" fmla="*/ 530 w 653"/>
                                    <a:gd name="T59" fmla="*/ 670 h 771"/>
                                    <a:gd name="T60" fmla="*/ 566 w 653"/>
                                    <a:gd name="T61" fmla="*/ 703 h 771"/>
                                    <a:gd name="T62" fmla="*/ 601 w 653"/>
                                    <a:gd name="T63" fmla="*/ 733 h 771"/>
                                    <a:gd name="T64" fmla="*/ 633 w 653"/>
                                    <a:gd name="T65" fmla="*/ 760 h 771"/>
                                    <a:gd name="T66" fmla="*/ 650 w 653"/>
                                    <a:gd name="T67" fmla="*/ 771 h 771"/>
                                    <a:gd name="T68" fmla="*/ 651 w 653"/>
                                    <a:gd name="T69" fmla="*/ 771 h 771"/>
                                    <a:gd name="T70" fmla="*/ 653 w 653"/>
                                    <a:gd name="T71" fmla="*/ 767 h 771"/>
                                    <a:gd name="T72" fmla="*/ 650 w 653"/>
                                    <a:gd name="T73" fmla="*/ 765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53" h="771">
                                      <a:moveTo>
                                        <a:pt x="650" y="765"/>
                                      </a:moveTo>
                                      <a:lnTo>
                                        <a:pt x="651" y="765"/>
                                      </a:lnTo>
                                      <a:lnTo>
                                        <a:pt x="636" y="753"/>
                                      </a:lnTo>
                                      <a:lnTo>
                                        <a:pt x="620" y="741"/>
                                      </a:lnTo>
                                      <a:lnTo>
                                        <a:pt x="603" y="727"/>
                                      </a:lnTo>
                                      <a:lnTo>
                                        <a:pt x="586" y="713"/>
                                      </a:lnTo>
                                      <a:lnTo>
                                        <a:pt x="569" y="697"/>
                                      </a:lnTo>
                                      <a:lnTo>
                                        <a:pt x="551" y="681"/>
                                      </a:lnTo>
                                      <a:lnTo>
                                        <a:pt x="532" y="664"/>
                                      </a:lnTo>
                                      <a:lnTo>
                                        <a:pt x="514" y="645"/>
                                      </a:lnTo>
                                      <a:lnTo>
                                        <a:pt x="495" y="626"/>
                                      </a:lnTo>
                                      <a:lnTo>
                                        <a:pt x="475" y="607"/>
                                      </a:lnTo>
                                      <a:lnTo>
                                        <a:pt x="455" y="586"/>
                                      </a:lnTo>
                                      <a:lnTo>
                                        <a:pt x="435" y="564"/>
                                      </a:lnTo>
                                      <a:lnTo>
                                        <a:pt x="415" y="542"/>
                                      </a:lnTo>
                                      <a:lnTo>
                                        <a:pt x="394" y="518"/>
                                      </a:lnTo>
                                      <a:lnTo>
                                        <a:pt x="374" y="494"/>
                                      </a:lnTo>
                                      <a:lnTo>
                                        <a:pt x="352" y="470"/>
                                      </a:lnTo>
                                      <a:lnTo>
                                        <a:pt x="331" y="445"/>
                                      </a:lnTo>
                                      <a:lnTo>
                                        <a:pt x="310" y="418"/>
                                      </a:lnTo>
                                      <a:lnTo>
                                        <a:pt x="288" y="392"/>
                                      </a:lnTo>
                                      <a:lnTo>
                                        <a:pt x="266" y="365"/>
                                      </a:lnTo>
                                      <a:lnTo>
                                        <a:pt x="244" y="337"/>
                                      </a:lnTo>
                                      <a:lnTo>
                                        <a:pt x="222" y="309"/>
                                      </a:lnTo>
                                      <a:lnTo>
                                        <a:pt x="200" y="280"/>
                                      </a:lnTo>
                                      <a:lnTo>
                                        <a:pt x="178" y="250"/>
                                      </a:lnTo>
                                      <a:lnTo>
                                        <a:pt x="156" y="221"/>
                                      </a:lnTo>
                                      <a:lnTo>
                                        <a:pt x="134" y="190"/>
                                      </a:lnTo>
                                      <a:lnTo>
                                        <a:pt x="112" y="159"/>
                                      </a:lnTo>
                                      <a:lnTo>
                                        <a:pt x="90" y="128"/>
                                      </a:lnTo>
                                      <a:lnTo>
                                        <a:pt x="69" y="96"/>
                                      </a:lnTo>
                                      <a:lnTo>
                                        <a:pt x="47" y="65"/>
                                      </a:lnTo>
                                      <a:lnTo>
                                        <a:pt x="25" y="32"/>
                                      </a:lnTo>
                                      <a:lnTo>
                                        <a:pt x="4" y="0"/>
                                      </a:lnTo>
                                      <a:lnTo>
                                        <a:pt x="0" y="4"/>
                                      </a:lnTo>
                                      <a:lnTo>
                                        <a:pt x="22" y="37"/>
                                      </a:lnTo>
                                      <a:lnTo>
                                        <a:pt x="43" y="69"/>
                                      </a:lnTo>
                                      <a:lnTo>
                                        <a:pt x="65" y="101"/>
                                      </a:lnTo>
                                      <a:lnTo>
                                        <a:pt x="87" y="133"/>
                                      </a:lnTo>
                                      <a:lnTo>
                                        <a:pt x="109" y="164"/>
                                      </a:lnTo>
                                      <a:lnTo>
                                        <a:pt x="131" y="195"/>
                                      </a:lnTo>
                                      <a:lnTo>
                                        <a:pt x="153" y="225"/>
                                      </a:lnTo>
                                      <a:lnTo>
                                        <a:pt x="175" y="255"/>
                                      </a:lnTo>
                                      <a:lnTo>
                                        <a:pt x="197" y="285"/>
                                      </a:lnTo>
                                      <a:lnTo>
                                        <a:pt x="219" y="314"/>
                                      </a:lnTo>
                                      <a:lnTo>
                                        <a:pt x="241" y="342"/>
                                      </a:lnTo>
                                      <a:lnTo>
                                        <a:pt x="263" y="370"/>
                                      </a:lnTo>
                                      <a:lnTo>
                                        <a:pt x="284" y="397"/>
                                      </a:lnTo>
                                      <a:lnTo>
                                        <a:pt x="306" y="424"/>
                                      </a:lnTo>
                                      <a:lnTo>
                                        <a:pt x="327" y="450"/>
                                      </a:lnTo>
                                      <a:lnTo>
                                        <a:pt x="349" y="475"/>
                                      </a:lnTo>
                                      <a:lnTo>
                                        <a:pt x="370" y="500"/>
                                      </a:lnTo>
                                      <a:lnTo>
                                        <a:pt x="391" y="524"/>
                                      </a:lnTo>
                                      <a:lnTo>
                                        <a:pt x="411" y="547"/>
                                      </a:lnTo>
                                      <a:lnTo>
                                        <a:pt x="432" y="569"/>
                                      </a:lnTo>
                                      <a:lnTo>
                                        <a:pt x="452" y="591"/>
                                      </a:lnTo>
                                      <a:lnTo>
                                        <a:pt x="472" y="612"/>
                                      </a:lnTo>
                                      <a:lnTo>
                                        <a:pt x="492" y="632"/>
                                      </a:lnTo>
                                      <a:lnTo>
                                        <a:pt x="511" y="652"/>
                                      </a:lnTo>
                                      <a:lnTo>
                                        <a:pt x="530" y="670"/>
                                      </a:lnTo>
                                      <a:lnTo>
                                        <a:pt x="548" y="687"/>
                                      </a:lnTo>
                                      <a:lnTo>
                                        <a:pt x="566" y="703"/>
                                      </a:lnTo>
                                      <a:lnTo>
                                        <a:pt x="583" y="719"/>
                                      </a:lnTo>
                                      <a:lnTo>
                                        <a:pt x="601" y="733"/>
                                      </a:lnTo>
                                      <a:lnTo>
                                        <a:pt x="617" y="747"/>
                                      </a:lnTo>
                                      <a:lnTo>
                                        <a:pt x="633" y="760"/>
                                      </a:lnTo>
                                      <a:lnTo>
                                        <a:pt x="649" y="771"/>
                                      </a:lnTo>
                                      <a:lnTo>
                                        <a:pt x="650" y="771"/>
                                      </a:lnTo>
                                      <a:lnTo>
                                        <a:pt x="649" y="771"/>
                                      </a:lnTo>
                                      <a:lnTo>
                                        <a:pt x="651" y="771"/>
                                      </a:lnTo>
                                      <a:lnTo>
                                        <a:pt x="653" y="770"/>
                                      </a:lnTo>
                                      <a:lnTo>
                                        <a:pt x="653" y="767"/>
                                      </a:lnTo>
                                      <a:lnTo>
                                        <a:pt x="651" y="765"/>
                                      </a:lnTo>
                                      <a:lnTo>
                                        <a:pt x="650" y="7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5" name="Freeform 627"/>
                              <wps:cNvSpPr>
                                <a:spLocks/>
                              </wps:cNvSpPr>
                              <wps:spPr bwMode="auto">
                                <a:xfrm>
                                  <a:off x="4494" y="2967"/>
                                  <a:ext cx="188" cy="10"/>
                                </a:xfrm>
                                <a:custGeom>
                                  <a:avLst/>
                                  <a:gdLst>
                                    <a:gd name="T0" fmla="*/ 185 w 188"/>
                                    <a:gd name="T1" fmla="*/ 3 h 10"/>
                                    <a:gd name="T2" fmla="*/ 185 w 188"/>
                                    <a:gd name="T3" fmla="*/ 3 h 10"/>
                                    <a:gd name="T4" fmla="*/ 174 w 188"/>
                                    <a:gd name="T5" fmla="*/ 3 h 10"/>
                                    <a:gd name="T6" fmla="*/ 162 w 188"/>
                                    <a:gd name="T7" fmla="*/ 3 h 10"/>
                                    <a:gd name="T8" fmla="*/ 150 w 188"/>
                                    <a:gd name="T9" fmla="*/ 3 h 10"/>
                                    <a:gd name="T10" fmla="*/ 139 w 188"/>
                                    <a:gd name="T11" fmla="*/ 3 h 10"/>
                                    <a:gd name="T12" fmla="*/ 127 w 188"/>
                                    <a:gd name="T13" fmla="*/ 2 h 10"/>
                                    <a:gd name="T14" fmla="*/ 115 w 188"/>
                                    <a:gd name="T15" fmla="*/ 2 h 10"/>
                                    <a:gd name="T16" fmla="*/ 104 w 188"/>
                                    <a:gd name="T17" fmla="*/ 2 h 10"/>
                                    <a:gd name="T18" fmla="*/ 92 w 188"/>
                                    <a:gd name="T19" fmla="*/ 2 h 10"/>
                                    <a:gd name="T20" fmla="*/ 81 w 188"/>
                                    <a:gd name="T21" fmla="*/ 2 h 10"/>
                                    <a:gd name="T22" fmla="*/ 69 w 188"/>
                                    <a:gd name="T23" fmla="*/ 1 h 10"/>
                                    <a:gd name="T24" fmla="*/ 58 w 188"/>
                                    <a:gd name="T25" fmla="*/ 1 h 10"/>
                                    <a:gd name="T26" fmla="*/ 46 w 188"/>
                                    <a:gd name="T27" fmla="*/ 1 h 10"/>
                                    <a:gd name="T28" fmla="*/ 34 w 188"/>
                                    <a:gd name="T29" fmla="*/ 0 h 10"/>
                                    <a:gd name="T30" fmla="*/ 23 w 188"/>
                                    <a:gd name="T31" fmla="*/ 0 h 10"/>
                                    <a:gd name="T32" fmla="*/ 12 w 188"/>
                                    <a:gd name="T33" fmla="*/ 0 h 10"/>
                                    <a:gd name="T34" fmla="*/ 0 w 188"/>
                                    <a:gd name="T35" fmla="*/ 0 h 10"/>
                                    <a:gd name="T36" fmla="*/ 0 w 188"/>
                                    <a:gd name="T37" fmla="*/ 6 h 10"/>
                                    <a:gd name="T38" fmla="*/ 12 w 188"/>
                                    <a:gd name="T39" fmla="*/ 7 h 10"/>
                                    <a:gd name="T40" fmla="*/ 23 w 188"/>
                                    <a:gd name="T41" fmla="*/ 7 h 10"/>
                                    <a:gd name="T42" fmla="*/ 34 w 188"/>
                                    <a:gd name="T43" fmla="*/ 7 h 10"/>
                                    <a:gd name="T44" fmla="*/ 46 w 188"/>
                                    <a:gd name="T45" fmla="*/ 8 h 10"/>
                                    <a:gd name="T46" fmla="*/ 58 w 188"/>
                                    <a:gd name="T47" fmla="*/ 8 h 10"/>
                                    <a:gd name="T48" fmla="*/ 69 w 188"/>
                                    <a:gd name="T49" fmla="*/ 8 h 10"/>
                                    <a:gd name="T50" fmla="*/ 81 w 188"/>
                                    <a:gd name="T51" fmla="*/ 8 h 10"/>
                                    <a:gd name="T52" fmla="*/ 92 w 188"/>
                                    <a:gd name="T53" fmla="*/ 8 h 10"/>
                                    <a:gd name="T54" fmla="*/ 104 w 188"/>
                                    <a:gd name="T55" fmla="*/ 9 h 10"/>
                                    <a:gd name="T56" fmla="*/ 115 w 188"/>
                                    <a:gd name="T57" fmla="*/ 9 h 10"/>
                                    <a:gd name="T58" fmla="*/ 127 w 188"/>
                                    <a:gd name="T59" fmla="*/ 9 h 10"/>
                                    <a:gd name="T60" fmla="*/ 139 w 188"/>
                                    <a:gd name="T61" fmla="*/ 10 h 10"/>
                                    <a:gd name="T62" fmla="*/ 150 w 188"/>
                                    <a:gd name="T63" fmla="*/ 10 h 10"/>
                                    <a:gd name="T64" fmla="*/ 162 w 188"/>
                                    <a:gd name="T65" fmla="*/ 10 h 10"/>
                                    <a:gd name="T66" fmla="*/ 174 w 188"/>
                                    <a:gd name="T67" fmla="*/ 10 h 10"/>
                                    <a:gd name="T68" fmla="*/ 185 w 188"/>
                                    <a:gd name="T69" fmla="*/ 10 h 10"/>
                                    <a:gd name="T70" fmla="*/ 185 w 188"/>
                                    <a:gd name="T71" fmla="*/ 10 h 10"/>
                                    <a:gd name="T72" fmla="*/ 185 w 188"/>
                                    <a:gd name="T73" fmla="*/ 10 h 10"/>
                                    <a:gd name="T74" fmla="*/ 187 w 188"/>
                                    <a:gd name="T75" fmla="*/ 9 h 10"/>
                                    <a:gd name="T76" fmla="*/ 188 w 188"/>
                                    <a:gd name="T77" fmla="*/ 6 h 10"/>
                                    <a:gd name="T78" fmla="*/ 187 w 188"/>
                                    <a:gd name="T79" fmla="*/ 4 h 10"/>
                                    <a:gd name="T80" fmla="*/ 185 w 188"/>
                                    <a:gd name="T81"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8" h="10">
                                      <a:moveTo>
                                        <a:pt x="185" y="3"/>
                                      </a:moveTo>
                                      <a:lnTo>
                                        <a:pt x="185" y="3"/>
                                      </a:lnTo>
                                      <a:lnTo>
                                        <a:pt x="174" y="3"/>
                                      </a:lnTo>
                                      <a:lnTo>
                                        <a:pt x="162" y="3"/>
                                      </a:lnTo>
                                      <a:lnTo>
                                        <a:pt x="150" y="3"/>
                                      </a:lnTo>
                                      <a:lnTo>
                                        <a:pt x="139" y="3"/>
                                      </a:lnTo>
                                      <a:lnTo>
                                        <a:pt x="127" y="2"/>
                                      </a:lnTo>
                                      <a:lnTo>
                                        <a:pt x="115" y="2"/>
                                      </a:lnTo>
                                      <a:lnTo>
                                        <a:pt x="104" y="2"/>
                                      </a:lnTo>
                                      <a:lnTo>
                                        <a:pt x="92" y="2"/>
                                      </a:lnTo>
                                      <a:lnTo>
                                        <a:pt x="81" y="2"/>
                                      </a:lnTo>
                                      <a:lnTo>
                                        <a:pt x="69" y="1"/>
                                      </a:lnTo>
                                      <a:lnTo>
                                        <a:pt x="58" y="1"/>
                                      </a:lnTo>
                                      <a:lnTo>
                                        <a:pt x="46" y="1"/>
                                      </a:lnTo>
                                      <a:lnTo>
                                        <a:pt x="34" y="0"/>
                                      </a:lnTo>
                                      <a:lnTo>
                                        <a:pt x="23" y="0"/>
                                      </a:lnTo>
                                      <a:lnTo>
                                        <a:pt x="12" y="0"/>
                                      </a:lnTo>
                                      <a:lnTo>
                                        <a:pt x="0" y="0"/>
                                      </a:lnTo>
                                      <a:lnTo>
                                        <a:pt x="0" y="6"/>
                                      </a:lnTo>
                                      <a:lnTo>
                                        <a:pt x="12" y="7"/>
                                      </a:lnTo>
                                      <a:lnTo>
                                        <a:pt x="23" y="7"/>
                                      </a:lnTo>
                                      <a:lnTo>
                                        <a:pt x="34" y="7"/>
                                      </a:lnTo>
                                      <a:lnTo>
                                        <a:pt x="46" y="8"/>
                                      </a:lnTo>
                                      <a:lnTo>
                                        <a:pt x="58" y="8"/>
                                      </a:lnTo>
                                      <a:lnTo>
                                        <a:pt x="69" y="8"/>
                                      </a:lnTo>
                                      <a:lnTo>
                                        <a:pt x="81" y="8"/>
                                      </a:lnTo>
                                      <a:lnTo>
                                        <a:pt x="92" y="8"/>
                                      </a:lnTo>
                                      <a:lnTo>
                                        <a:pt x="104" y="9"/>
                                      </a:lnTo>
                                      <a:lnTo>
                                        <a:pt x="115" y="9"/>
                                      </a:lnTo>
                                      <a:lnTo>
                                        <a:pt x="127" y="9"/>
                                      </a:lnTo>
                                      <a:lnTo>
                                        <a:pt x="139" y="10"/>
                                      </a:lnTo>
                                      <a:lnTo>
                                        <a:pt x="150" y="10"/>
                                      </a:lnTo>
                                      <a:lnTo>
                                        <a:pt x="162" y="10"/>
                                      </a:lnTo>
                                      <a:lnTo>
                                        <a:pt x="174" y="10"/>
                                      </a:lnTo>
                                      <a:lnTo>
                                        <a:pt x="185" y="10"/>
                                      </a:lnTo>
                                      <a:lnTo>
                                        <a:pt x="185" y="10"/>
                                      </a:lnTo>
                                      <a:lnTo>
                                        <a:pt x="185" y="10"/>
                                      </a:lnTo>
                                      <a:lnTo>
                                        <a:pt x="187" y="9"/>
                                      </a:lnTo>
                                      <a:lnTo>
                                        <a:pt x="188" y="6"/>
                                      </a:lnTo>
                                      <a:lnTo>
                                        <a:pt x="187" y="4"/>
                                      </a:lnTo>
                                      <a:lnTo>
                                        <a:pt x="18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6" name="Freeform 628"/>
                              <wps:cNvSpPr>
                                <a:spLocks/>
                              </wps:cNvSpPr>
                              <wps:spPr bwMode="auto">
                                <a:xfrm>
                                  <a:off x="4679" y="2967"/>
                                  <a:ext cx="187" cy="10"/>
                                </a:xfrm>
                                <a:custGeom>
                                  <a:avLst/>
                                  <a:gdLst>
                                    <a:gd name="T0" fmla="*/ 183 w 187"/>
                                    <a:gd name="T1" fmla="*/ 0 h 10"/>
                                    <a:gd name="T2" fmla="*/ 184 w 187"/>
                                    <a:gd name="T3" fmla="*/ 0 h 10"/>
                                    <a:gd name="T4" fmla="*/ 173 w 187"/>
                                    <a:gd name="T5" fmla="*/ 0 h 10"/>
                                    <a:gd name="T6" fmla="*/ 161 w 187"/>
                                    <a:gd name="T7" fmla="*/ 0 h 10"/>
                                    <a:gd name="T8" fmla="*/ 150 w 187"/>
                                    <a:gd name="T9" fmla="*/ 0 h 10"/>
                                    <a:gd name="T10" fmla="*/ 138 w 187"/>
                                    <a:gd name="T11" fmla="*/ 0 h 10"/>
                                    <a:gd name="T12" fmla="*/ 126 w 187"/>
                                    <a:gd name="T13" fmla="*/ 1 h 10"/>
                                    <a:gd name="T14" fmla="*/ 115 w 187"/>
                                    <a:gd name="T15" fmla="*/ 1 h 10"/>
                                    <a:gd name="T16" fmla="*/ 103 w 187"/>
                                    <a:gd name="T17" fmla="*/ 1 h 10"/>
                                    <a:gd name="T18" fmla="*/ 92 w 187"/>
                                    <a:gd name="T19" fmla="*/ 2 h 10"/>
                                    <a:gd name="T20" fmla="*/ 80 w 187"/>
                                    <a:gd name="T21" fmla="*/ 2 h 10"/>
                                    <a:gd name="T22" fmla="*/ 69 w 187"/>
                                    <a:gd name="T23" fmla="*/ 2 h 10"/>
                                    <a:gd name="T24" fmla="*/ 57 w 187"/>
                                    <a:gd name="T25" fmla="*/ 2 h 10"/>
                                    <a:gd name="T26" fmla="*/ 46 w 187"/>
                                    <a:gd name="T27" fmla="*/ 2 h 10"/>
                                    <a:gd name="T28" fmla="*/ 34 w 187"/>
                                    <a:gd name="T29" fmla="*/ 3 h 10"/>
                                    <a:gd name="T30" fmla="*/ 23 w 187"/>
                                    <a:gd name="T31" fmla="*/ 3 h 10"/>
                                    <a:gd name="T32" fmla="*/ 11 w 187"/>
                                    <a:gd name="T33" fmla="*/ 3 h 10"/>
                                    <a:gd name="T34" fmla="*/ 0 w 187"/>
                                    <a:gd name="T35" fmla="*/ 3 h 10"/>
                                    <a:gd name="T36" fmla="*/ 0 w 187"/>
                                    <a:gd name="T37" fmla="*/ 10 h 10"/>
                                    <a:gd name="T38" fmla="*/ 11 w 187"/>
                                    <a:gd name="T39" fmla="*/ 10 h 10"/>
                                    <a:gd name="T40" fmla="*/ 23 w 187"/>
                                    <a:gd name="T41" fmla="*/ 10 h 10"/>
                                    <a:gd name="T42" fmla="*/ 34 w 187"/>
                                    <a:gd name="T43" fmla="*/ 10 h 10"/>
                                    <a:gd name="T44" fmla="*/ 46 w 187"/>
                                    <a:gd name="T45" fmla="*/ 9 h 10"/>
                                    <a:gd name="T46" fmla="*/ 57 w 187"/>
                                    <a:gd name="T47" fmla="*/ 9 h 10"/>
                                    <a:gd name="T48" fmla="*/ 69 w 187"/>
                                    <a:gd name="T49" fmla="*/ 9 h 10"/>
                                    <a:gd name="T50" fmla="*/ 80 w 187"/>
                                    <a:gd name="T51" fmla="*/ 8 h 10"/>
                                    <a:gd name="T52" fmla="*/ 92 w 187"/>
                                    <a:gd name="T53" fmla="*/ 8 h 10"/>
                                    <a:gd name="T54" fmla="*/ 103 w 187"/>
                                    <a:gd name="T55" fmla="*/ 8 h 10"/>
                                    <a:gd name="T56" fmla="*/ 115 w 187"/>
                                    <a:gd name="T57" fmla="*/ 8 h 10"/>
                                    <a:gd name="T58" fmla="*/ 126 w 187"/>
                                    <a:gd name="T59" fmla="*/ 8 h 10"/>
                                    <a:gd name="T60" fmla="*/ 138 w 187"/>
                                    <a:gd name="T61" fmla="*/ 7 h 10"/>
                                    <a:gd name="T62" fmla="*/ 150 w 187"/>
                                    <a:gd name="T63" fmla="*/ 7 h 10"/>
                                    <a:gd name="T64" fmla="*/ 161 w 187"/>
                                    <a:gd name="T65" fmla="*/ 7 h 10"/>
                                    <a:gd name="T66" fmla="*/ 173 w 187"/>
                                    <a:gd name="T67" fmla="*/ 7 h 10"/>
                                    <a:gd name="T68" fmla="*/ 184 w 187"/>
                                    <a:gd name="T69" fmla="*/ 6 h 10"/>
                                    <a:gd name="T70" fmla="*/ 185 w 187"/>
                                    <a:gd name="T71" fmla="*/ 6 h 10"/>
                                    <a:gd name="T72" fmla="*/ 184 w 187"/>
                                    <a:gd name="T73" fmla="*/ 6 h 10"/>
                                    <a:gd name="T74" fmla="*/ 186 w 187"/>
                                    <a:gd name="T75" fmla="*/ 5 h 10"/>
                                    <a:gd name="T76" fmla="*/ 187 w 187"/>
                                    <a:gd name="T77" fmla="*/ 3 h 10"/>
                                    <a:gd name="T78" fmla="*/ 186 w 187"/>
                                    <a:gd name="T79" fmla="*/ 1 h 10"/>
                                    <a:gd name="T80" fmla="*/ 184 w 187"/>
                                    <a:gd name="T81" fmla="*/ 0 h 10"/>
                                    <a:gd name="T82" fmla="*/ 183 w 187"/>
                                    <a:gd name="T8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7" h="10">
                                      <a:moveTo>
                                        <a:pt x="183" y="0"/>
                                      </a:moveTo>
                                      <a:lnTo>
                                        <a:pt x="184" y="0"/>
                                      </a:lnTo>
                                      <a:lnTo>
                                        <a:pt x="173" y="0"/>
                                      </a:lnTo>
                                      <a:lnTo>
                                        <a:pt x="161" y="0"/>
                                      </a:lnTo>
                                      <a:lnTo>
                                        <a:pt x="150" y="0"/>
                                      </a:lnTo>
                                      <a:lnTo>
                                        <a:pt x="138" y="0"/>
                                      </a:lnTo>
                                      <a:lnTo>
                                        <a:pt x="126" y="1"/>
                                      </a:lnTo>
                                      <a:lnTo>
                                        <a:pt x="115" y="1"/>
                                      </a:lnTo>
                                      <a:lnTo>
                                        <a:pt x="103" y="1"/>
                                      </a:lnTo>
                                      <a:lnTo>
                                        <a:pt x="92" y="2"/>
                                      </a:lnTo>
                                      <a:lnTo>
                                        <a:pt x="80" y="2"/>
                                      </a:lnTo>
                                      <a:lnTo>
                                        <a:pt x="69" y="2"/>
                                      </a:lnTo>
                                      <a:lnTo>
                                        <a:pt x="57" y="2"/>
                                      </a:lnTo>
                                      <a:lnTo>
                                        <a:pt x="46" y="2"/>
                                      </a:lnTo>
                                      <a:lnTo>
                                        <a:pt x="34" y="3"/>
                                      </a:lnTo>
                                      <a:lnTo>
                                        <a:pt x="23" y="3"/>
                                      </a:lnTo>
                                      <a:lnTo>
                                        <a:pt x="11" y="3"/>
                                      </a:lnTo>
                                      <a:lnTo>
                                        <a:pt x="0" y="3"/>
                                      </a:lnTo>
                                      <a:lnTo>
                                        <a:pt x="0" y="10"/>
                                      </a:lnTo>
                                      <a:lnTo>
                                        <a:pt x="11" y="10"/>
                                      </a:lnTo>
                                      <a:lnTo>
                                        <a:pt x="23" y="10"/>
                                      </a:lnTo>
                                      <a:lnTo>
                                        <a:pt x="34" y="10"/>
                                      </a:lnTo>
                                      <a:lnTo>
                                        <a:pt x="46" y="9"/>
                                      </a:lnTo>
                                      <a:lnTo>
                                        <a:pt x="57" y="9"/>
                                      </a:lnTo>
                                      <a:lnTo>
                                        <a:pt x="69" y="9"/>
                                      </a:lnTo>
                                      <a:lnTo>
                                        <a:pt x="80" y="8"/>
                                      </a:lnTo>
                                      <a:lnTo>
                                        <a:pt x="92" y="8"/>
                                      </a:lnTo>
                                      <a:lnTo>
                                        <a:pt x="103" y="8"/>
                                      </a:lnTo>
                                      <a:lnTo>
                                        <a:pt x="115" y="8"/>
                                      </a:lnTo>
                                      <a:lnTo>
                                        <a:pt x="126" y="8"/>
                                      </a:lnTo>
                                      <a:lnTo>
                                        <a:pt x="138" y="7"/>
                                      </a:lnTo>
                                      <a:lnTo>
                                        <a:pt x="150" y="7"/>
                                      </a:lnTo>
                                      <a:lnTo>
                                        <a:pt x="161" y="7"/>
                                      </a:lnTo>
                                      <a:lnTo>
                                        <a:pt x="173" y="7"/>
                                      </a:lnTo>
                                      <a:lnTo>
                                        <a:pt x="184" y="6"/>
                                      </a:lnTo>
                                      <a:lnTo>
                                        <a:pt x="185" y="6"/>
                                      </a:lnTo>
                                      <a:lnTo>
                                        <a:pt x="184" y="6"/>
                                      </a:lnTo>
                                      <a:lnTo>
                                        <a:pt x="186" y="5"/>
                                      </a:lnTo>
                                      <a:lnTo>
                                        <a:pt x="187" y="3"/>
                                      </a:lnTo>
                                      <a:lnTo>
                                        <a:pt x="186" y="1"/>
                                      </a:lnTo>
                                      <a:lnTo>
                                        <a:pt x="184" y="0"/>
                                      </a:lnTo>
                                      <a:lnTo>
                                        <a:pt x="1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7" name="Freeform 629"/>
                              <wps:cNvSpPr>
                                <a:spLocks/>
                              </wps:cNvSpPr>
                              <wps:spPr bwMode="auto">
                                <a:xfrm>
                                  <a:off x="4862" y="2202"/>
                                  <a:ext cx="643" cy="771"/>
                                </a:xfrm>
                                <a:custGeom>
                                  <a:avLst/>
                                  <a:gdLst>
                                    <a:gd name="T0" fmla="*/ 639 w 643"/>
                                    <a:gd name="T1" fmla="*/ 0 h 771"/>
                                    <a:gd name="T2" fmla="*/ 597 w 643"/>
                                    <a:gd name="T3" fmla="*/ 65 h 771"/>
                                    <a:gd name="T4" fmla="*/ 554 w 643"/>
                                    <a:gd name="T5" fmla="*/ 128 h 771"/>
                                    <a:gd name="T6" fmla="*/ 510 w 643"/>
                                    <a:gd name="T7" fmla="*/ 190 h 771"/>
                                    <a:gd name="T8" fmla="*/ 467 w 643"/>
                                    <a:gd name="T9" fmla="*/ 250 h 771"/>
                                    <a:gd name="T10" fmla="*/ 424 w 643"/>
                                    <a:gd name="T11" fmla="*/ 309 h 771"/>
                                    <a:gd name="T12" fmla="*/ 380 w 643"/>
                                    <a:gd name="T13" fmla="*/ 365 h 771"/>
                                    <a:gd name="T14" fmla="*/ 337 w 643"/>
                                    <a:gd name="T15" fmla="*/ 418 h 771"/>
                                    <a:gd name="T16" fmla="*/ 295 w 643"/>
                                    <a:gd name="T17" fmla="*/ 470 h 771"/>
                                    <a:gd name="T18" fmla="*/ 254 w 643"/>
                                    <a:gd name="T19" fmla="*/ 518 h 771"/>
                                    <a:gd name="T20" fmla="*/ 213 w 643"/>
                                    <a:gd name="T21" fmla="*/ 564 h 771"/>
                                    <a:gd name="T22" fmla="*/ 174 w 643"/>
                                    <a:gd name="T23" fmla="*/ 607 h 771"/>
                                    <a:gd name="T24" fmla="*/ 136 w 643"/>
                                    <a:gd name="T25" fmla="*/ 645 h 771"/>
                                    <a:gd name="T26" fmla="*/ 99 w 643"/>
                                    <a:gd name="T27" fmla="*/ 681 h 771"/>
                                    <a:gd name="T28" fmla="*/ 64 w 643"/>
                                    <a:gd name="T29" fmla="*/ 713 h 771"/>
                                    <a:gd name="T30" fmla="*/ 31 w 643"/>
                                    <a:gd name="T31" fmla="*/ 741 h 771"/>
                                    <a:gd name="T32" fmla="*/ 0 w 643"/>
                                    <a:gd name="T33" fmla="*/ 765 h 771"/>
                                    <a:gd name="T34" fmla="*/ 18 w 643"/>
                                    <a:gd name="T35" fmla="*/ 760 h 771"/>
                                    <a:gd name="T36" fmla="*/ 50 w 643"/>
                                    <a:gd name="T37" fmla="*/ 733 h 771"/>
                                    <a:gd name="T38" fmla="*/ 84 w 643"/>
                                    <a:gd name="T39" fmla="*/ 703 h 771"/>
                                    <a:gd name="T40" fmla="*/ 120 w 643"/>
                                    <a:gd name="T41" fmla="*/ 670 h 771"/>
                                    <a:gd name="T42" fmla="*/ 158 w 643"/>
                                    <a:gd name="T43" fmla="*/ 632 h 771"/>
                                    <a:gd name="T44" fmla="*/ 196 w 643"/>
                                    <a:gd name="T45" fmla="*/ 591 h 771"/>
                                    <a:gd name="T46" fmla="*/ 237 w 643"/>
                                    <a:gd name="T47" fmla="*/ 547 h 771"/>
                                    <a:gd name="T48" fmla="*/ 278 w 643"/>
                                    <a:gd name="T49" fmla="*/ 500 h 771"/>
                                    <a:gd name="T50" fmla="*/ 320 w 643"/>
                                    <a:gd name="T51" fmla="*/ 450 h 771"/>
                                    <a:gd name="T52" fmla="*/ 362 w 643"/>
                                    <a:gd name="T53" fmla="*/ 397 h 771"/>
                                    <a:gd name="T54" fmla="*/ 405 w 643"/>
                                    <a:gd name="T55" fmla="*/ 342 h 771"/>
                                    <a:gd name="T56" fmla="*/ 449 w 643"/>
                                    <a:gd name="T57" fmla="*/ 285 h 771"/>
                                    <a:gd name="T58" fmla="*/ 492 w 643"/>
                                    <a:gd name="T59" fmla="*/ 225 h 771"/>
                                    <a:gd name="T60" fmla="*/ 536 w 643"/>
                                    <a:gd name="T61" fmla="*/ 164 h 771"/>
                                    <a:gd name="T62" fmla="*/ 579 w 643"/>
                                    <a:gd name="T63" fmla="*/ 101 h 771"/>
                                    <a:gd name="T64" fmla="*/ 622 w 643"/>
                                    <a:gd name="T65" fmla="*/ 37 h 771"/>
                                    <a:gd name="T66" fmla="*/ 643 w 643"/>
                                    <a:gd name="T67" fmla="*/ 4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43" h="771">
                                      <a:moveTo>
                                        <a:pt x="639" y="0"/>
                                      </a:moveTo>
                                      <a:lnTo>
                                        <a:pt x="639" y="0"/>
                                      </a:lnTo>
                                      <a:lnTo>
                                        <a:pt x="618" y="32"/>
                                      </a:lnTo>
                                      <a:lnTo>
                                        <a:pt x="597" y="65"/>
                                      </a:lnTo>
                                      <a:lnTo>
                                        <a:pt x="575" y="96"/>
                                      </a:lnTo>
                                      <a:lnTo>
                                        <a:pt x="554" y="128"/>
                                      </a:lnTo>
                                      <a:lnTo>
                                        <a:pt x="532" y="159"/>
                                      </a:lnTo>
                                      <a:lnTo>
                                        <a:pt x="510" y="190"/>
                                      </a:lnTo>
                                      <a:lnTo>
                                        <a:pt x="488" y="221"/>
                                      </a:lnTo>
                                      <a:lnTo>
                                        <a:pt x="467" y="250"/>
                                      </a:lnTo>
                                      <a:lnTo>
                                        <a:pt x="445" y="279"/>
                                      </a:lnTo>
                                      <a:lnTo>
                                        <a:pt x="424" y="309"/>
                                      </a:lnTo>
                                      <a:lnTo>
                                        <a:pt x="402" y="337"/>
                                      </a:lnTo>
                                      <a:lnTo>
                                        <a:pt x="380" y="365"/>
                                      </a:lnTo>
                                      <a:lnTo>
                                        <a:pt x="359" y="392"/>
                                      </a:lnTo>
                                      <a:lnTo>
                                        <a:pt x="337" y="418"/>
                                      </a:lnTo>
                                      <a:lnTo>
                                        <a:pt x="316" y="445"/>
                                      </a:lnTo>
                                      <a:lnTo>
                                        <a:pt x="295" y="470"/>
                                      </a:lnTo>
                                      <a:lnTo>
                                        <a:pt x="274" y="494"/>
                                      </a:lnTo>
                                      <a:lnTo>
                                        <a:pt x="254" y="518"/>
                                      </a:lnTo>
                                      <a:lnTo>
                                        <a:pt x="233" y="541"/>
                                      </a:lnTo>
                                      <a:lnTo>
                                        <a:pt x="213" y="564"/>
                                      </a:lnTo>
                                      <a:lnTo>
                                        <a:pt x="194" y="586"/>
                                      </a:lnTo>
                                      <a:lnTo>
                                        <a:pt x="174" y="607"/>
                                      </a:lnTo>
                                      <a:lnTo>
                                        <a:pt x="155" y="627"/>
                                      </a:lnTo>
                                      <a:lnTo>
                                        <a:pt x="136" y="645"/>
                                      </a:lnTo>
                                      <a:lnTo>
                                        <a:pt x="117" y="664"/>
                                      </a:lnTo>
                                      <a:lnTo>
                                        <a:pt x="99" y="681"/>
                                      </a:lnTo>
                                      <a:lnTo>
                                        <a:pt x="82" y="697"/>
                                      </a:lnTo>
                                      <a:lnTo>
                                        <a:pt x="64" y="713"/>
                                      </a:lnTo>
                                      <a:lnTo>
                                        <a:pt x="47" y="727"/>
                                      </a:lnTo>
                                      <a:lnTo>
                                        <a:pt x="31" y="741"/>
                                      </a:lnTo>
                                      <a:lnTo>
                                        <a:pt x="16" y="753"/>
                                      </a:lnTo>
                                      <a:lnTo>
                                        <a:pt x="0" y="765"/>
                                      </a:lnTo>
                                      <a:lnTo>
                                        <a:pt x="2" y="771"/>
                                      </a:lnTo>
                                      <a:lnTo>
                                        <a:pt x="18" y="760"/>
                                      </a:lnTo>
                                      <a:lnTo>
                                        <a:pt x="34" y="747"/>
                                      </a:lnTo>
                                      <a:lnTo>
                                        <a:pt x="50" y="733"/>
                                      </a:lnTo>
                                      <a:lnTo>
                                        <a:pt x="67" y="719"/>
                                      </a:lnTo>
                                      <a:lnTo>
                                        <a:pt x="84" y="703"/>
                                      </a:lnTo>
                                      <a:lnTo>
                                        <a:pt x="102" y="687"/>
                                      </a:lnTo>
                                      <a:lnTo>
                                        <a:pt x="120" y="670"/>
                                      </a:lnTo>
                                      <a:lnTo>
                                        <a:pt x="139" y="652"/>
                                      </a:lnTo>
                                      <a:lnTo>
                                        <a:pt x="158" y="632"/>
                                      </a:lnTo>
                                      <a:lnTo>
                                        <a:pt x="177" y="612"/>
                                      </a:lnTo>
                                      <a:lnTo>
                                        <a:pt x="196" y="591"/>
                                      </a:lnTo>
                                      <a:lnTo>
                                        <a:pt x="216" y="569"/>
                                      </a:lnTo>
                                      <a:lnTo>
                                        <a:pt x="237" y="547"/>
                                      </a:lnTo>
                                      <a:lnTo>
                                        <a:pt x="257" y="524"/>
                                      </a:lnTo>
                                      <a:lnTo>
                                        <a:pt x="278" y="500"/>
                                      </a:lnTo>
                                      <a:lnTo>
                                        <a:pt x="299" y="475"/>
                                      </a:lnTo>
                                      <a:lnTo>
                                        <a:pt x="320" y="450"/>
                                      </a:lnTo>
                                      <a:lnTo>
                                        <a:pt x="341" y="424"/>
                                      </a:lnTo>
                                      <a:lnTo>
                                        <a:pt x="362" y="397"/>
                                      </a:lnTo>
                                      <a:lnTo>
                                        <a:pt x="384" y="370"/>
                                      </a:lnTo>
                                      <a:lnTo>
                                        <a:pt x="405" y="342"/>
                                      </a:lnTo>
                                      <a:lnTo>
                                        <a:pt x="427" y="314"/>
                                      </a:lnTo>
                                      <a:lnTo>
                                        <a:pt x="449" y="285"/>
                                      </a:lnTo>
                                      <a:lnTo>
                                        <a:pt x="471" y="255"/>
                                      </a:lnTo>
                                      <a:lnTo>
                                        <a:pt x="492" y="225"/>
                                      </a:lnTo>
                                      <a:lnTo>
                                        <a:pt x="514" y="195"/>
                                      </a:lnTo>
                                      <a:lnTo>
                                        <a:pt x="536" y="164"/>
                                      </a:lnTo>
                                      <a:lnTo>
                                        <a:pt x="557" y="133"/>
                                      </a:lnTo>
                                      <a:lnTo>
                                        <a:pt x="579" y="101"/>
                                      </a:lnTo>
                                      <a:lnTo>
                                        <a:pt x="601" y="69"/>
                                      </a:lnTo>
                                      <a:lnTo>
                                        <a:pt x="622" y="37"/>
                                      </a:lnTo>
                                      <a:lnTo>
                                        <a:pt x="643" y="4"/>
                                      </a:lnTo>
                                      <a:lnTo>
                                        <a:pt x="643" y="4"/>
                                      </a:lnTo>
                                      <a:lnTo>
                                        <a:pt x="6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8" name="Freeform 630"/>
                              <wps:cNvSpPr>
                                <a:spLocks/>
                              </wps:cNvSpPr>
                              <wps:spPr bwMode="auto">
                                <a:xfrm>
                                  <a:off x="5501" y="1137"/>
                                  <a:ext cx="407" cy="1069"/>
                                </a:xfrm>
                                <a:custGeom>
                                  <a:avLst/>
                                  <a:gdLst>
                                    <a:gd name="T0" fmla="*/ 401 w 407"/>
                                    <a:gd name="T1" fmla="*/ 3 h 1069"/>
                                    <a:gd name="T2" fmla="*/ 400 w 407"/>
                                    <a:gd name="T3" fmla="*/ 59 h 1069"/>
                                    <a:gd name="T4" fmla="*/ 394 w 407"/>
                                    <a:gd name="T5" fmla="*/ 118 h 1069"/>
                                    <a:gd name="T6" fmla="*/ 385 w 407"/>
                                    <a:gd name="T7" fmla="*/ 179 h 1069"/>
                                    <a:gd name="T8" fmla="*/ 372 w 407"/>
                                    <a:gd name="T9" fmla="*/ 242 h 1069"/>
                                    <a:gd name="T10" fmla="*/ 356 w 407"/>
                                    <a:gd name="T11" fmla="*/ 306 h 1069"/>
                                    <a:gd name="T12" fmla="*/ 336 w 407"/>
                                    <a:gd name="T13" fmla="*/ 373 h 1069"/>
                                    <a:gd name="T14" fmla="*/ 313 w 407"/>
                                    <a:gd name="T15" fmla="*/ 440 h 1069"/>
                                    <a:gd name="T16" fmla="*/ 288 w 407"/>
                                    <a:gd name="T17" fmla="*/ 509 h 1069"/>
                                    <a:gd name="T18" fmla="*/ 260 w 407"/>
                                    <a:gd name="T19" fmla="*/ 579 h 1069"/>
                                    <a:gd name="T20" fmla="*/ 229 w 407"/>
                                    <a:gd name="T21" fmla="*/ 648 h 1069"/>
                                    <a:gd name="T22" fmla="*/ 196 w 407"/>
                                    <a:gd name="T23" fmla="*/ 719 h 1069"/>
                                    <a:gd name="T24" fmla="*/ 160 w 407"/>
                                    <a:gd name="T25" fmla="*/ 789 h 1069"/>
                                    <a:gd name="T26" fmla="*/ 123 w 407"/>
                                    <a:gd name="T27" fmla="*/ 859 h 1069"/>
                                    <a:gd name="T28" fmla="*/ 84 w 407"/>
                                    <a:gd name="T29" fmla="*/ 928 h 1069"/>
                                    <a:gd name="T30" fmla="*/ 43 w 407"/>
                                    <a:gd name="T31" fmla="*/ 997 h 1069"/>
                                    <a:gd name="T32" fmla="*/ 0 w 407"/>
                                    <a:gd name="T33" fmla="*/ 1065 h 1069"/>
                                    <a:gd name="T34" fmla="*/ 26 w 407"/>
                                    <a:gd name="T35" fmla="*/ 1035 h 1069"/>
                                    <a:gd name="T36" fmla="*/ 68 w 407"/>
                                    <a:gd name="T37" fmla="*/ 967 h 1069"/>
                                    <a:gd name="T38" fmla="*/ 108 w 407"/>
                                    <a:gd name="T39" fmla="*/ 898 h 1069"/>
                                    <a:gd name="T40" fmla="*/ 146 w 407"/>
                                    <a:gd name="T41" fmla="*/ 828 h 1069"/>
                                    <a:gd name="T42" fmla="*/ 183 w 407"/>
                                    <a:gd name="T43" fmla="*/ 758 h 1069"/>
                                    <a:gd name="T44" fmla="*/ 217 w 407"/>
                                    <a:gd name="T45" fmla="*/ 687 h 1069"/>
                                    <a:gd name="T46" fmla="*/ 249 w 407"/>
                                    <a:gd name="T47" fmla="*/ 617 h 1069"/>
                                    <a:gd name="T48" fmla="*/ 279 w 407"/>
                                    <a:gd name="T49" fmla="*/ 547 h 1069"/>
                                    <a:gd name="T50" fmla="*/ 306 w 407"/>
                                    <a:gd name="T51" fmla="*/ 478 h 1069"/>
                                    <a:gd name="T52" fmla="*/ 330 w 407"/>
                                    <a:gd name="T53" fmla="*/ 409 h 1069"/>
                                    <a:gd name="T54" fmla="*/ 351 w 407"/>
                                    <a:gd name="T55" fmla="*/ 341 h 1069"/>
                                    <a:gd name="T56" fmla="*/ 369 w 407"/>
                                    <a:gd name="T57" fmla="*/ 276 h 1069"/>
                                    <a:gd name="T58" fmla="*/ 384 w 407"/>
                                    <a:gd name="T59" fmla="*/ 211 h 1069"/>
                                    <a:gd name="T60" fmla="*/ 395 w 407"/>
                                    <a:gd name="T61" fmla="*/ 149 h 1069"/>
                                    <a:gd name="T62" fmla="*/ 403 w 407"/>
                                    <a:gd name="T63" fmla="*/ 89 h 1069"/>
                                    <a:gd name="T64" fmla="*/ 406 w 407"/>
                                    <a:gd name="T65" fmla="*/ 31 h 1069"/>
                                    <a:gd name="T66" fmla="*/ 407 w 407"/>
                                    <a:gd name="T67" fmla="*/ 3 h 1069"/>
                                    <a:gd name="T68" fmla="*/ 406 w 407"/>
                                    <a:gd name="T69" fmla="*/ 0 h 1069"/>
                                    <a:gd name="T70" fmla="*/ 402 w 407"/>
                                    <a:gd name="T71" fmla="*/ 0 h 1069"/>
                                    <a:gd name="T72" fmla="*/ 402 w 407"/>
                                    <a:gd name="T73" fmla="*/ 3 h 10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07" h="1069">
                                      <a:moveTo>
                                        <a:pt x="402" y="3"/>
                                      </a:moveTo>
                                      <a:lnTo>
                                        <a:pt x="401" y="3"/>
                                      </a:lnTo>
                                      <a:lnTo>
                                        <a:pt x="401" y="31"/>
                                      </a:lnTo>
                                      <a:lnTo>
                                        <a:pt x="400" y="59"/>
                                      </a:lnTo>
                                      <a:lnTo>
                                        <a:pt x="398" y="88"/>
                                      </a:lnTo>
                                      <a:lnTo>
                                        <a:pt x="394" y="118"/>
                                      </a:lnTo>
                                      <a:lnTo>
                                        <a:pt x="390" y="148"/>
                                      </a:lnTo>
                                      <a:lnTo>
                                        <a:pt x="385" y="179"/>
                                      </a:lnTo>
                                      <a:lnTo>
                                        <a:pt x="379" y="210"/>
                                      </a:lnTo>
                                      <a:lnTo>
                                        <a:pt x="372" y="242"/>
                                      </a:lnTo>
                                      <a:lnTo>
                                        <a:pt x="364" y="273"/>
                                      </a:lnTo>
                                      <a:lnTo>
                                        <a:pt x="356" y="306"/>
                                      </a:lnTo>
                                      <a:lnTo>
                                        <a:pt x="346" y="339"/>
                                      </a:lnTo>
                                      <a:lnTo>
                                        <a:pt x="336" y="373"/>
                                      </a:lnTo>
                                      <a:lnTo>
                                        <a:pt x="325" y="406"/>
                                      </a:lnTo>
                                      <a:lnTo>
                                        <a:pt x="313" y="440"/>
                                      </a:lnTo>
                                      <a:lnTo>
                                        <a:pt x="301" y="474"/>
                                      </a:lnTo>
                                      <a:lnTo>
                                        <a:pt x="288" y="509"/>
                                      </a:lnTo>
                                      <a:lnTo>
                                        <a:pt x="274" y="544"/>
                                      </a:lnTo>
                                      <a:lnTo>
                                        <a:pt x="260" y="579"/>
                                      </a:lnTo>
                                      <a:lnTo>
                                        <a:pt x="245" y="613"/>
                                      </a:lnTo>
                                      <a:lnTo>
                                        <a:pt x="229" y="648"/>
                                      </a:lnTo>
                                      <a:lnTo>
                                        <a:pt x="213" y="683"/>
                                      </a:lnTo>
                                      <a:lnTo>
                                        <a:pt x="196" y="719"/>
                                      </a:lnTo>
                                      <a:lnTo>
                                        <a:pt x="178" y="754"/>
                                      </a:lnTo>
                                      <a:lnTo>
                                        <a:pt x="160" y="789"/>
                                      </a:lnTo>
                                      <a:lnTo>
                                        <a:pt x="142" y="824"/>
                                      </a:lnTo>
                                      <a:lnTo>
                                        <a:pt x="123" y="859"/>
                                      </a:lnTo>
                                      <a:lnTo>
                                        <a:pt x="104" y="894"/>
                                      </a:lnTo>
                                      <a:lnTo>
                                        <a:pt x="84" y="928"/>
                                      </a:lnTo>
                                      <a:lnTo>
                                        <a:pt x="63" y="963"/>
                                      </a:lnTo>
                                      <a:lnTo>
                                        <a:pt x="43" y="997"/>
                                      </a:lnTo>
                                      <a:lnTo>
                                        <a:pt x="22" y="1031"/>
                                      </a:lnTo>
                                      <a:lnTo>
                                        <a:pt x="0" y="1065"/>
                                      </a:lnTo>
                                      <a:lnTo>
                                        <a:pt x="4" y="1069"/>
                                      </a:lnTo>
                                      <a:lnTo>
                                        <a:pt x="26" y="1035"/>
                                      </a:lnTo>
                                      <a:lnTo>
                                        <a:pt x="47" y="1002"/>
                                      </a:lnTo>
                                      <a:lnTo>
                                        <a:pt x="68" y="967"/>
                                      </a:lnTo>
                                      <a:lnTo>
                                        <a:pt x="88" y="933"/>
                                      </a:lnTo>
                                      <a:lnTo>
                                        <a:pt x="108" y="898"/>
                                      </a:lnTo>
                                      <a:lnTo>
                                        <a:pt x="127" y="863"/>
                                      </a:lnTo>
                                      <a:lnTo>
                                        <a:pt x="146" y="828"/>
                                      </a:lnTo>
                                      <a:lnTo>
                                        <a:pt x="165" y="793"/>
                                      </a:lnTo>
                                      <a:lnTo>
                                        <a:pt x="183" y="758"/>
                                      </a:lnTo>
                                      <a:lnTo>
                                        <a:pt x="200" y="723"/>
                                      </a:lnTo>
                                      <a:lnTo>
                                        <a:pt x="217" y="687"/>
                                      </a:lnTo>
                                      <a:lnTo>
                                        <a:pt x="233" y="652"/>
                                      </a:lnTo>
                                      <a:lnTo>
                                        <a:pt x="249" y="617"/>
                                      </a:lnTo>
                                      <a:lnTo>
                                        <a:pt x="264" y="582"/>
                                      </a:lnTo>
                                      <a:lnTo>
                                        <a:pt x="279" y="547"/>
                                      </a:lnTo>
                                      <a:lnTo>
                                        <a:pt x="293" y="512"/>
                                      </a:lnTo>
                                      <a:lnTo>
                                        <a:pt x="306" y="478"/>
                                      </a:lnTo>
                                      <a:lnTo>
                                        <a:pt x="318" y="443"/>
                                      </a:lnTo>
                                      <a:lnTo>
                                        <a:pt x="330" y="409"/>
                                      </a:lnTo>
                                      <a:lnTo>
                                        <a:pt x="341" y="375"/>
                                      </a:lnTo>
                                      <a:lnTo>
                                        <a:pt x="351" y="341"/>
                                      </a:lnTo>
                                      <a:lnTo>
                                        <a:pt x="361" y="308"/>
                                      </a:lnTo>
                                      <a:lnTo>
                                        <a:pt x="369" y="276"/>
                                      </a:lnTo>
                                      <a:lnTo>
                                        <a:pt x="377" y="243"/>
                                      </a:lnTo>
                                      <a:lnTo>
                                        <a:pt x="384" y="211"/>
                                      </a:lnTo>
                                      <a:lnTo>
                                        <a:pt x="390" y="180"/>
                                      </a:lnTo>
                                      <a:lnTo>
                                        <a:pt x="395" y="149"/>
                                      </a:lnTo>
                                      <a:lnTo>
                                        <a:pt x="399" y="119"/>
                                      </a:lnTo>
                                      <a:lnTo>
                                        <a:pt x="403" y="89"/>
                                      </a:lnTo>
                                      <a:lnTo>
                                        <a:pt x="405" y="59"/>
                                      </a:lnTo>
                                      <a:lnTo>
                                        <a:pt x="406" y="31"/>
                                      </a:lnTo>
                                      <a:lnTo>
                                        <a:pt x="407" y="3"/>
                                      </a:lnTo>
                                      <a:lnTo>
                                        <a:pt x="407" y="3"/>
                                      </a:lnTo>
                                      <a:lnTo>
                                        <a:pt x="407" y="3"/>
                                      </a:lnTo>
                                      <a:lnTo>
                                        <a:pt x="406" y="0"/>
                                      </a:lnTo>
                                      <a:lnTo>
                                        <a:pt x="404" y="0"/>
                                      </a:lnTo>
                                      <a:lnTo>
                                        <a:pt x="402" y="0"/>
                                      </a:lnTo>
                                      <a:lnTo>
                                        <a:pt x="401" y="3"/>
                                      </a:lnTo>
                                      <a:lnTo>
                                        <a:pt x="40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19" name="Freeform 631"/>
                              <wps:cNvSpPr>
                                <a:spLocks/>
                              </wps:cNvSpPr>
                              <wps:spPr bwMode="auto">
                                <a:xfrm>
                                  <a:off x="5794" y="611"/>
                                  <a:ext cx="114" cy="529"/>
                                </a:xfrm>
                                <a:custGeom>
                                  <a:avLst/>
                                  <a:gdLst>
                                    <a:gd name="T0" fmla="*/ 0 w 114"/>
                                    <a:gd name="T1" fmla="*/ 3 h 529"/>
                                    <a:gd name="T2" fmla="*/ 0 w 114"/>
                                    <a:gd name="T3" fmla="*/ 3 h 529"/>
                                    <a:gd name="T4" fmla="*/ 12 w 114"/>
                                    <a:gd name="T5" fmla="*/ 30 h 529"/>
                                    <a:gd name="T6" fmla="*/ 23 w 114"/>
                                    <a:gd name="T7" fmla="*/ 58 h 529"/>
                                    <a:gd name="T8" fmla="*/ 34 w 114"/>
                                    <a:gd name="T9" fmla="*/ 87 h 529"/>
                                    <a:gd name="T10" fmla="*/ 44 w 114"/>
                                    <a:gd name="T11" fmla="*/ 116 h 529"/>
                                    <a:gd name="T12" fmla="*/ 53 w 114"/>
                                    <a:gd name="T13" fmla="*/ 147 h 529"/>
                                    <a:gd name="T14" fmla="*/ 61 w 114"/>
                                    <a:gd name="T15" fmla="*/ 179 h 529"/>
                                    <a:gd name="T16" fmla="*/ 69 w 114"/>
                                    <a:gd name="T17" fmla="*/ 210 h 529"/>
                                    <a:gd name="T18" fmla="*/ 76 w 114"/>
                                    <a:gd name="T19" fmla="*/ 243 h 529"/>
                                    <a:gd name="T20" fmla="*/ 83 w 114"/>
                                    <a:gd name="T21" fmla="*/ 277 h 529"/>
                                    <a:gd name="T22" fmla="*/ 88 w 114"/>
                                    <a:gd name="T23" fmla="*/ 311 h 529"/>
                                    <a:gd name="T24" fmla="*/ 93 w 114"/>
                                    <a:gd name="T25" fmla="*/ 346 h 529"/>
                                    <a:gd name="T26" fmla="*/ 98 w 114"/>
                                    <a:gd name="T27" fmla="*/ 381 h 529"/>
                                    <a:gd name="T28" fmla="*/ 101 w 114"/>
                                    <a:gd name="T29" fmla="*/ 418 h 529"/>
                                    <a:gd name="T30" fmla="*/ 104 w 114"/>
                                    <a:gd name="T31" fmla="*/ 454 h 529"/>
                                    <a:gd name="T32" fmla="*/ 107 w 114"/>
                                    <a:gd name="T33" fmla="*/ 491 h 529"/>
                                    <a:gd name="T34" fmla="*/ 109 w 114"/>
                                    <a:gd name="T35" fmla="*/ 529 h 529"/>
                                    <a:gd name="T36" fmla="*/ 114 w 114"/>
                                    <a:gd name="T37" fmla="*/ 529 h 529"/>
                                    <a:gd name="T38" fmla="*/ 112 w 114"/>
                                    <a:gd name="T39" fmla="*/ 491 h 529"/>
                                    <a:gd name="T40" fmla="*/ 109 w 114"/>
                                    <a:gd name="T41" fmla="*/ 454 h 529"/>
                                    <a:gd name="T42" fmla="*/ 106 w 114"/>
                                    <a:gd name="T43" fmla="*/ 417 h 529"/>
                                    <a:gd name="T44" fmla="*/ 103 w 114"/>
                                    <a:gd name="T45" fmla="*/ 381 h 529"/>
                                    <a:gd name="T46" fmla="*/ 98 w 114"/>
                                    <a:gd name="T47" fmla="*/ 345 h 529"/>
                                    <a:gd name="T48" fmla="*/ 93 w 114"/>
                                    <a:gd name="T49" fmla="*/ 310 h 529"/>
                                    <a:gd name="T50" fmla="*/ 88 w 114"/>
                                    <a:gd name="T51" fmla="*/ 275 h 529"/>
                                    <a:gd name="T52" fmla="*/ 81 w 114"/>
                                    <a:gd name="T53" fmla="*/ 242 h 529"/>
                                    <a:gd name="T54" fmla="*/ 74 w 114"/>
                                    <a:gd name="T55" fmla="*/ 209 h 529"/>
                                    <a:gd name="T56" fmla="*/ 66 w 114"/>
                                    <a:gd name="T57" fmla="*/ 176 h 529"/>
                                    <a:gd name="T58" fmla="*/ 58 w 114"/>
                                    <a:gd name="T59" fmla="*/ 145 h 529"/>
                                    <a:gd name="T60" fmla="*/ 49 w 114"/>
                                    <a:gd name="T61" fmla="*/ 114 h 529"/>
                                    <a:gd name="T62" fmla="*/ 39 w 114"/>
                                    <a:gd name="T63" fmla="*/ 84 h 529"/>
                                    <a:gd name="T64" fmla="*/ 28 w 114"/>
                                    <a:gd name="T65" fmla="*/ 55 h 529"/>
                                    <a:gd name="T66" fmla="*/ 16 w 114"/>
                                    <a:gd name="T67" fmla="*/ 27 h 529"/>
                                    <a:gd name="T68" fmla="*/ 4 w 114"/>
                                    <a:gd name="T69" fmla="*/ 0 h 529"/>
                                    <a:gd name="T70" fmla="*/ 4 w 114"/>
                                    <a:gd name="T71" fmla="*/ 0 h 529"/>
                                    <a:gd name="T72" fmla="*/ 0 w 114"/>
                                    <a:gd name="T73" fmla="*/ 3 h 5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4" h="529">
                                      <a:moveTo>
                                        <a:pt x="0" y="3"/>
                                      </a:moveTo>
                                      <a:lnTo>
                                        <a:pt x="0" y="3"/>
                                      </a:lnTo>
                                      <a:lnTo>
                                        <a:pt x="12" y="30"/>
                                      </a:lnTo>
                                      <a:lnTo>
                                        <a:pt x="23" y="58"/>
                                      </a:lnTo>
                                      <a:lnTo>
                                        <a:pt x="34" y="87"/>
                                      </a:lnTo>
                                      <a:lnTo>
                                        <a:pt x="44" y="116"/>
                                      </a:lnTo>
                                      <a:lnTo>
                                        <a:pt x="53" y="147"/>
                                      </a:lnTo>
                                      <a:lnTo>
                                        <a:pt x="61" y="179"/>
                                      </a:lnTo>
                                      <a:lnTo>
                                        <a:pt x="69" y="210"/>
                                      </a:lnTo>
                                      <a:lnTo>
                                        <a:pt x="76" y="243"/>
                                      </a:lnTo>
                                      <a:lnTo>
                                        <a:pt x="83" y="277"/>
                                      </a:lnTo>
                                      <a:lnTo>
                                        <a:pt x="88" y="311"/>
                                      </a:lnTo>
                                      <a:lnTo>
                                        <a:pt x="93" y="346"/>
                                      </a:lnTo>
                                      <a:lnTo>
                                        <a:pt x="98" y="381"/>
                                      </a:lnTo>
                                      <a:lnTo>
                                        <a:pt x="101" y="418"/>
                                      </a:lnTo>
                                      <a:lnTo>
                                        <a:pt x="104" y="454"/>
                                      </a:lnTo>
                                      <a:lnTo>
                                        <a:pt x="107" y="491"/>
                                      </a:lnTo>
                                      <a:lnTo>
                                        <a:pt x="109" y="529"/>
                                      </a:lnTo>
                                      <a:lnTo>
                                        <a:pt x="114" y="529"/>
                                      </a:lnTo>
                                      <a:lnTo>
                                        <a:pt x="112" y="491"/>
                                      </a:lnTo>
                                      <a:lnTo>
                                        <a:pt x="109" y="454"/>
                                      </a:lnTo>
                                      <a:lnTo>
                                        <a:pt x="106" y="417"/>
                                      </a:lnTo>
                                      <a:lnTo>
                                        <a:pt x="103" y="381"/>
                                      </a:lnTo>
                                      <a:lnTo>
                                        <a:pt x="98" y="345"/>
                                      </a:lnTo>
                                      <a:lnTo>
                                        <a:pt x="93" y="310"/>
                                      </a:lnTo>
                                      <a:lnTo>
                                        <a:pt x="88" y="275"/>
                                      </a:lnTo>
                                      <a:lnTo>
                                        <a:pt x="81" y="242"/>
                                      </a:lnTo>
                                      <a:lnTo>
                                        <a:pt x="74" y="209"/>
                                      </a:lnTo>
                                      <a:lnTo>
                                        <a:pt x="66" y="176"/>
                                      </a:lnTo>
                                      <a:lnTo>
                                        <a:pt x="58" y="145"/>
                                      </a:lnTo>
                                      <a:lnTo>
                                        <a:pt x="49" y="114"/>
                                      </a:lnTo>
                                      <a:lnTo>
                                        <a:pt x="39" y="84"/>
                                      </a:lnTo>
                                      <a:lnTo>
                                        <a:pt x="28" y="55"/>
                                      </a:lnTo>
                                      <a:lnTo>
                                        <a:pt x="16" y="27"/>
                                      </a:lnTo>
                                      <a:lnTo>
                                        <a:pt x="4" y="0"/>
                                      </a:lnTo>
                                      <a:lnTo>
                                        <a:pt x="4"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0" name="Freeform 632"/>
                              <wps:cNvSpPr>
                                <a:spLocks/>
                              </wps:cNvSpPr>
                              <wps:spPr bwMode="auto">
                                <a:xfrm>
                                  <a:off x="5506" y="309"/>
                                  <a:ext cx="292" cy="305"/>
                                </a:xfrm>
                                <a:custGeom>
                                  <a:avLst/>
                                  <a:gdLst>
                                    <a:gd name="T0" fmla="*/ 12 w 292"/>
                                    <a:gd name="T1" fmla="*/ 12 h 305"/>
                                    <a:gd name="T2" fmla="*/ 34 w 292"/>
                                    <a:gd name="T3" fmla="*/ 23 h 305"/>
                                    <a:gd name="T4" fmla="*/ 56 w 292"/>
                                    <a:gd name="T5" fmla="*/ 36 h 305"/>
                                    <a:gd name="T6" fmla="*/ 78 w 292"/>
                                    <a:gd name="T7" fmla="*/ 49 h 305"/>
                                    <a:gd name="T8" fmla="*/ 98 w 292"/>
                                    <a:gd name="T9" fmla="*/ 63 h 305"/>
                                    <a:gd name="T10" fmla="*/ 118 w 292"/>
                                    <a:gd name="T11" fmla="*/ 79 h 305"/>
                                    <a:gd name="T12" fmla="*/ 138 w 292"/>
                                    <a:gd name="T13" fmla="*/ 95 h 305"/>
                                    <a:gd name="T14" fmla="*/ 156 w 292"/>
                                    <a:gd name="T15" fmla="*/ 113 h 305"/>
                                    <a:gd name="T16" fmla="*/ 174 w 292"/>
                                    <a:gd name="T17" fmla="*/ 132 h 305"/>
                                    <a:gd name="T18" fmla="*/ 191 w 292"/>
                                    <a:gd name="T19" fmla="*/ 152 h 305"/>
                                    <a:gd name="T20" fmla="*/ 208 w 292"/>
                                    <a:gd name="T21" fmla="*/ 173 h 305"/>
                                    <a:gd name="T22" fmla="*/ 224 w 292"/>
                                    <a:gd name="T23" fmla="*/ 194 h 305"/>
                                    <a:gd name="T24" fmla="*/ 239 w 292"/>
                                    <a:gd name="T25" fmla="*/ 217 h 305"/>
                                    <a:gd name="T26" fmla="*/ 254 w 292"/>
                                    <a:gd name="T27" fmla="*/ 242 h 305"/>
                                    <a:gd name="T28" fmla="*/ 268 w 292"/>
                                    <a:gd name="T29" fmla="*/ 266 h 305"/>
                                    <a:gd name="T30" fmla="*/ 281 w 292"/>
                                    <a:gd name="T31" fmla="*/ 292 h 305"/>
                                    <a:gd name="T32" fmla="*/ 292 w 292"/>
                                    <a:gd name="T33" fmla="*/ 302 h 305"/>
                                    <a:gd name="T34" fmla="*/ 279 w 292"/>
                                    <a:gd name="T35" fmla="*/ 275 h 305"/>
                                    <a:gd name="T36" fmla="*/ 265 w 292"/>
                                    <a:gd name="T37" fmla="*/ 249 h 305"/>
                                    <a:gd name="T38" fmla="*/ 251 w 292"/>
                                    <a:gd name="T39" fmla="*/ 225 h 305"/>
                                    <a:gd name="T40" fmla="*/ 236 w 292"/>
                                    <a:gd name="T41" fmla="*/ 201 h 305"/>
                                    <a:gd name="T42" fmla="*/ 220 w 292"/>
                                    <a:gd name="T43" fmla="*/ 178 h 305"/>
                                    <a:gd name="T44" fmla="*/ 204 w 292"/>
                                    <a:gd name="T45" fmla="*/ 157 h 305"/>
                                    <a:gd name="T46" fmla="*/ 186 w 292"/>
                                    <a:gd name="T47" fmla="*/ 136 h 305"/>
                                    <a:gd name="T48" fmla="*/ 168 w 292"/>
                                    <a:gd name="T49" fmla="*/ 117 h 305"/>
                                    <a:gd name="T50" fmla="*/ 150 w 292"/>
                                    <a:gd name="T51" fmla="*/ 98 h 305"/>
                                    <a:gd name="T52" fmla="*/ 131 w 292"/>
                                    <a:gd name="T53" fmla="*/ 81 h 305"/>
                                    <a:gd name="T54" fmla="*/ 111 w 292"/>
                                    <a:gd name="T55" fmla="*/ 64 h 305"/>
                                    <a:gd name="T56" fmla="*/ 90 w 292"/>
                                    <a:gd name="T57" fmla="*/ 49 h 305"/>
                                    <a:gd name="T58" fmla="*/ 69 w 292"/>
                                    <a:gd name="T59" fmla="*/ 35 h 305"/>
                                    <a:gd name="T60" fmla="*/ 47 w 292"/>
                                    <a:gd name="T61" fmla="*/ 22 h 305"/>
                                    <a:gd name="T62" fmla="*/ 25 w 292"/>
                                    <a:gd name="T63" fmla="*/ 11 h 305"/>
                                    <a:gd name="T64" fmla="*/ 2 w 292"/>
                                    <a:gd name="T65" fmla="*/ 0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2" h="305">
                                      <a:moveTo>
                                        <a:pt x="0" y="7"/>
                                      </a:moveTo>
                                      <a:lnTo>
                                        <a:pt x="12" y="12"/>
                                      </a:lnTo>
                                      <a:lnTo>
                                        <a:pt x="23" y="18"/>
                                      </a:lnTo>
                                      <a:lnTo>
                                        <a:pt x="34" y="23"/>
                                      </a:lnTo>
                                      <a:lnTo>
                                        <a:pt x="46" y="29"/>
                                      </a:lnTo>
                                      <a:lnTo>
                                        <a:pt x="56" y="36"/>
                                      </a:lnTo>
                                      <a:lnTo>
                                        <a:pt x="67" y="42"/>
                                      </a:lnTo>
                                      <a:lnTo>
                                        <a:pt x="78" y="49"/>
                                      </a:lnTo>
                                      <a:lnTo>
                                        <a:pt x="88" y="56"/>
                                      </a:lnTo>
                                      <a:lnTo>
                                        <a:pt x="98" y="63"/>
                                      </a:lnTo>
                                      <a:lnTo>
                                        <a:pt x="109" y="71"/>
                                      </a:lnTo>
                                      <a:lnTo>
                                        <a:pt x="118" y="79"/>
                                      </a:lnTo>
                                      <a:lnTo>
                                        <a:pt x="128" y="87"/>
                                      </a:lnTo>
                                      <a:lnTo>
                                        <a:pt x="138" y="95"/>
                                      </a:lnTo>
                                      <a:lnTo>
                                        <a:pt x="147" y="104"/>
                                      </a:lnTo>
                                      <a:lnTo>
                                        <a:pt x="156" y="113"/>
                                      </a:lnTo>
                                      <a:lnTo>
                                        <a:pt x="165" y="122"/>
                                      </a:lnTo>
                                      <a:lnTo>
                                        <a:pt x="174" y="132"/>
                                      </a:lnTo>
                                      <a:lnTo>
                                        <a:pt x="183" y="142"/>
                                      </a:lnTo>
                                      <a:lnTo>
                                        <a:pt x="191" y="152"/>
                                      </a:lnTo>
                                      <a:lnTo>
                                        <a:pt x="200" y="162"/>
                                      </a:lnTo>
                                      <a:lnTo>
                                        <a:pt x="208" y="173"/>
                                      </a:lnTo>
                                      <a:lnTo>
                                        <a:pt x="216" y="184"/>
                                      </a:lnTo>
                                      <a:lnTo>
                                        <a:pt x="224" y="194"/>
                                      </a:lnTo>
                                      <a:lnTo>
                                        <a:pt x="232" y="206"/>
                                      </a:lnTo>
                                      <a:lnTo>
                                        <a:pt x="239" y="217"/>
                                      </a:lnTo>
                                      <a:lnTo>
                                        <a:pt x="247" y="229"/>
                                      </a:lnTo>
                                      <a:lnTo>
                                        <a:pt x="254" y="242"/>
                                      </a:lnTo>
                                      <a:lnTo>
                                        <a:pt x="261" y="254"/>
                                      </a:lnTo>
                                      <a:lnTo>
                                        <a:pt x="268" y="266"/>
                                      </a:lnTo>
                                      <a:lnTo>
                                        <a:pt x="275" y="279"/>
                                      </a:lnTo>
                                      <a:lnTo>
                                        <a:pt x="281" y="292"/>
                                      </a:lnTo>
                                      <a:lnTo>
                                        <a:pt x="288" y="305"/>
                                      </a:lnTo>
                                      <a:lnTo>
                                        <a:pt x="292" y="302"/>
                                      </a:lnTo>
                                      <a:lnTo>
                                        <a:pt x="286" y="288"/>
                                      </a:lnTo>
                                      <a:lnTo>
                                        <a:pt x="279" y="275"/>
                                      </a:lnTo>
                                      <a:lnTo>
                                        <a:pt x="272" y="262"/>
                                      </a:lnTo>
                                      <a:lnTo>
                                        <a:pt x="265" y="249"/>
                                      </a:lnTo>
                                      <a:lnTo>
                                        <a:pt x="258" y="237"/>
                                      </a:lnTo>
                                      <a:lnTo>
                                        <a:pt x="251" y="225"/>
                                      </a:lnTo>
                                      <a:lnTo>
                                        <a:pt x="244" y="213"/>
                                      </a:lnTo>
                                      <a:lnTo>
                                        <a:pt x="236" y="201"/>
                                      </a:lnTo>
                                      <a:lnTo>
                                        <a:pt x="228" y="190"/>
                                      </a:lnTo>
                                      <a:lnTo>
                                        <a:pt x="220" y="178"/>
                                      </a:lnTo>
                                      <a:lnTo>
                                        <a:pt x="212" y="167"/>
                                      </a:lnTo>
                                      <a:lnTo>
                                        <a:pt x="204" y="157"/>
                                      </a:lnTo>
                                      <a:lnTo>
                                        <a:pt x="195" y="146"/>
                                      </a:lnTo>
                                      <a:lnTo>
                                        <a:pt x="186" y="136"/>
                                      </a:lnTo>
                                      <a:lnTo>
                                        <a:pt x="177" y="126"/>
                                      </a:lnTo>
                                      <a:lnTo>
                                        <a:pt x="168" y="117"/>
                                      </a:lnTo>
                                      <a:lnTo>
                                        <a:pt x="159" y="107"/>
                                      </a:lnTo>
                                      <a:lnTo>
                                        <a:pt x="150" y="98"/>
                                      </a:lnTo>
                                      <a:lnTo>
                                        <a:pt x="140" y="89"/>
                                      </a:lnTo>
                                      <a:lnTo>
                                        <a:pt x="131" y="81"/>
                                      </a:lnTo>
                                      <a:lnTo>
                                        <a:pt x="121" y="73"/>
                                      </a:lnTo>
                                      <a:lnTo>
                                        <a:pt x="111" y="64"/>
                                      </a:lnTo>
                                      <a:lnTo>
                                        <a:pt x="100" y="57"/>
                                      </a:lnTo>
                                      <a:lnTo>
                                        <a:pt x="90" y="49"/>
                                      </a:lnTo>
                                      <a:lnTo>
                                        <a:pt x="80" y="42"/>
                                      </a:lnTo>
                                      <a:lnTo>
                                        <a:pt x="69" y="35"/>
                                      </a:lnTo>
                                      <a:lnTo>
                                        <a:pt x="58" y="29"/>
                                      </a:lnTo>
                                      <a:lnTo>
                                        <a:pt x="47" y="22"/>
                                      </a:lnTo>
                                      <a:lnTo>
                                        <a:pt x="36" y="16"/>
                                      </a:lnTo>
                                      <a:lnTo>
                                        <a:pt x="25" y="11"/>
                                      </a:lnTo>
                                      <a:lnTo>
                                        <a:pt x="13" y="5"/>
                                      </a:lnTo>
                                      <a:lnTo>
                                        <a:pt x="2"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1" name="Freeform 633"/>
                              <wps:cNvSpPr>
                                <a:spLocks/>
                              </wps:cNvSpPr>
                              <wps:spPr bwMode="auto">
                                <a:xfrm>
                                  <a:off x="5504" y="309"/>
                                  <a:ext cx="4" cy="7"/>
                                </a:xfrm>
                                <a:custGeom>
                                  <a:avLst/>
                                  <a:gdLst>
                                    <a:gd name="T0" fmla="*/ 4 w 4"/>
                                    <a:gd name="T1" fmla="*/ 0 h 7"/>
                                    <a:gd name="T2" fmla="*/ 1 w 4"/>
                                    <a:gd name="T3" fmla="*/ 1 h 7"/>
                                    <a:gd name="T4" fmla="*/ 0 w 4"/>
                                    <a:gd name="T5" fmla="*/ 3 h 7"/>
                                    <a:gd name="T6" fmla="*/ 1 w 4"/>
                                    <a:gd name="T7" fmla="*/ 6 h 7"/>
                                    <a:gd name="T8" fmla="*/ 2 w 4"/>
                                    <a:gd name="T9" fmla="*/ 7 h 7"/>
                                    <a:gd name="T10" fmla="*/ 4 w 4"/>
                                    <a:gd name="T11" fmla="*/ 0 h 7"/>
                                  </a:gdLst>
                                  <a:ahLst/>
                                  <a:cxnLst>
                                    <a:cxn ang="0">
                                      <a:pos x="T0" y="T1"/>
                                    </a:cxn>
                                    <a:cxn ang="0">
                                      <a:pos x="T2" y="T3"/>
                                    </a:cxn>
                                    <a:cxn ang="0">
                                      <a:pos x="T4" y="T5"/>
                                    </a:cxn>
                                    <a:cxn ang="0">
                                      <a:pos x="T6" y="T7"/>
                                    </a:cxn>
                                    <a:cxn ang="0">
                                      <a:pos x="T8" y="T9"/>
                                    </a:cxn>
                                    <a:cxn ang="0">
                                      <a:pos x="T10" y="T11"/>
                                    </a:cxn>
                                  </a:cxnLst>
                                  <a:rect l="0" t="0" r="r" b="b"/>
                                  <a:pathLst>
                                    <a:path w="4" h="7">
                                      <a:moveTo>
                                        <a:pt x="4" y="0"/>
                                      </a:moveTo>
                                      <a:lnTo>
                                        <a:pt x="1" y="1"/>
                                      </a:lnTo>
                                      <a:lnTo>
                                        <a:pt x="0" y="3"/>
                                      </a:lnTo>
                                      <a:lnTo>
                                        <a:pt x="1" y="6"/>
                                      </a:lnTo>
                                      <a:lnTo>
                                        <a:pt x="2" y="7"/>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2" name="Freeform 634"/>
                              <wps:cNvSpPr>
                                <a:spLocks/>
                              </wps:cNvSpPr>
                              <wps:spPr bwMode="auto">
                                <a:xfrm>
                                  <a:off x="4496" y="111"/>
                                  <a:ext cx="3" cy="7"/>
                                </a:xfrm>
                                <a:custGeom>
                                  <a:avLst/>
                                  <a:gdLst>
                                    <a:gd name="T0" fmla="*/ 0 w 3"/>
                                    <a:gd name="T1" fmla="*/ 7 h 7"/>
                                    <a:gd name="T2" fmla="*/ 2 w 3"/>
                                    <a:gd name="T3" fmla="*/ 7 h 7"/>
                                    <a:gd name="T4" fmla="*/ 3 w 3"/>
                                    <a:gd name="T5" fmla="*/ 5 h 7"/>
                                    <a:gd name="T6" fmla="*/ 3 w 3"/>
                                    <a:gd name="T7" fmla="*/ 2 h 7"/>
                                    <a:gd name="T8" fmla="*/ 1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2" y="7"/>
                                      </a:lnTo>
                                      <a:lnTo>
                                        <a:pt x="3" y="5"/>
                                      </a:lnTo>
                                      <a:lnTo>
                                        <a:pt x="3" y="2"/>
                                      </a:lnTo>
                                      <a:lnTo>
                                        <a:pt x="1"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3" name="Freeform 635"/>
                              <wps:cNvSpPr>
                                <a:spLocks/>
                              </wps:cNvSpPr>
                              <wps:spPr bwMode="auto">
                                <a:xfrm>
                                  <a:off x="4078" y="69"/>
                                  <a:ext cx="419" cy="196"/>
                                </a:xfrm>
                                <a:custGeom>
                                  <a:avLst/>
                                  <a:gdLst>
                                    <a:gd name="T0" fmla="*/ 4 w 419"/>
                                    <a:gd name="T1" fmla="*/ 196 h 196"/>
                                    <a:gd name="T2" fmla="*/ 23 w 419"/>
                                    <a:gd name="T3" fmla="*/ 164 h 196"/>
                                    <a:gd name="T4" fmla="*/ 43 w 419"/>
                                    <a:gd name="T5" fmla="*/ 136 h 196"/>
                                    <a:gd name="T6" fmla="*/ 64 w 419"/>
                                    <a:gd name="T7" fmla="*/ 110 h 196"/>
                                    <a:gd name="T8" fmla="*/ 85 w 419"/>
                                    <a:gd name="T9" fmla="*/ 87 h 196"/>
                                    <a:gd name="T10" fmla="*/ 108 w 419"/>
                                    <a:gd name="T11" fmla="*/ 66 h 196"/>
                                    <a:gd name="T12" fmla="*/ 131 w 419"/>
                                    <a:gd name="T13" fmla="*/ 49 h 196"/>
                                    <a:gd name="T14" fmla="*/ 155 w 419"/>
                                    <a:gd name="T15" fmla="*/ 34 h 196"/>
                                    <a:gd name="T16" fmla="*/ 180 w 419"/>
                                    <a:gd name="T17" fmla="*/ 22 h 196"/>
                                    <a:gd name="T18" fmla="*/ 206 w 419"/>
                                    <a:gd name="T19" fmla="*/ 14 h 196"/>
                                    <a:gd name="T20" fmla="*/ 233 w 419"/>
                                    <a:gd name="T21" fmla="*/ 9 h 196"/>
                                    <a:gd name="T22" fmla="*/ 261 w 419"/>
                                    <a:gd name="T23" fmla="*/ 7 h 196"/>
                                    <a:gd name="T24" fmla="*/ 290 w 419"/>
                                    <a:gd name="T25" fmla="*/ 8 h 196"/>
                                    <a:gd name="T26" fmla="*/ 320 w 419"/>
                                    <a:gd name="T27" fmla="*/ 13 h 196"/>
                                    <a:gd name="T28" fmla="*/ 352 w 419"/>
                                    <a:gd name="T29" fmla="*/ 22 h 196"/>
                                    <a:gd name="T30" fmla="*/ 384 w 419"/>
                                    <a:gd name="T31" fmla="*/ 34 h 196"/>
                                    <a:gd name="T32" fmla="*/ 418 w 419"/>
                                    <a:gd name="T33" fmla="*/ 49 h 196"/>
                                    <a:gd name="T34" fmla="*/ 402 w 419"/>
                                    <a:gd name="T35" fmla="*/ 34 h 196"/>
                                    <a:gd name="T36" fmla="*/ 369 w 419"/>
                                    <a:gd name="T37" fmla="*/ 20 h 196"/>
                                    <a:gd name="T38" fmla="*/ 337 w 419"/>
                                    <a:gd name="T39" fmla="*/ 10 h 196"/>
                                    <a:gd name="T40" fmla="*/ 305 w 419"/>
                                    <a:gd name="T41" fmla="*/ 3 h 196"/>
                                    <a:gd name="T42" fmla="*/ 276 w 419"/>
                                    <a:gd name="T43" fmla="*/ 0 h 196"/>
                                    <a:gd name="T44" fmla="*/ 247 w 419"/>
                                    <a:gd name="T45" fmla="*/ 1 h 196"/>
                                    <a:gd name="T46" fmla="*/ 219 w 419"/>
                                    <a:gd name="T47" fmla="*/ 4 h 196"/>
                                    <a:gd name="T48" fmla="*/ 192 w 419"/>
                                    <a:gd name="T49" fmla="*/ 11 h 196"/>
                                    <a:gd name="T50" fmla="*/ 166 w 419"/>
                                    <a:gd name="T51" fmla="*/ 21 h 196"/>
                                    <a:gd name="T52" fmla="*/ 141 w 419"/>
                                    <a:gd name="T53" fmla="*/ 34 h 196"/>
                                    <a:gd name="T54" fmla="*/ 117 w 419"/>
                                    <a:gd name="T55" fmla="*/ 51 h 196"/>
                                    <a:gd name="T56" fmla="*/ 93 w 419"/>
                                    <a:gd name="T57" fmla="*/ 70 h 196"/>
                                    <a:gd name="T58" fmla="*/ 71 w 419"/>
                                    <a:gd name="T59" fmla="*/ 92 h 196"/>
                                    <a:gd name="T60" fmla="*/ 50 w 419"/>
                                    <a:gd name="T61" fmla="*/ 117 h 196"/>
                                    <a:gd name="T62" fmla="*/ 30 w 419"/>
                                    <a:gd name="T63" fmla="*/ 145 h 196"/>
                                    <a:gd name="T64" fmla="*/ 10 w 419"/>
                                    <a:gd name="T65" fmla="*/ 175 h 196"/>
                                    <a:gd name="T66" fmla="*/ 0 w 419"/>
                                    <a:gd name="T67" fmla="*/ 191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9" h="196">
                                      <a:moveTo>
                                        <a:pt x="4" y="196"/>
                                      </a:moveTo>
                                      <a:lnTo>
                                        <a:pt x="4" y="196"/>
                                      </a:lnTo>
                                      <a:lnTo>
                                        <a:pt x="14" y="180"/>
                                      </a:lnTo>
                                      <a:lnTo>
                                        <a:pt x="23" y="164"/>
                                      </a:lnTo>
                                      <a:lnTo>
                                        <a:pt x="33" y="150"/>
                                      </a:lnTo>
                                      <a:lnTo>
                                        <a:pt x="43" y="136"/>
                                      </a:lnTo>
                                      <a:lnTo>
                                        <a:pt x="53" y="122"/>
                                      </a:lnTo>
                                      <a:lnTo>
                                        <a:pt x="64" y="110"/>
                                      </a:lnTo>
                                      <a:lnTo>
                                        <a:pt x="74" y="98"/>
                                      </a:lnTo>
                                      <a:lnTo>
                                        <a:pt x="85" y="87"/>
                                      </a:lnTo>
                                      <a:lnTo>
                                        <a:pt x="96" y="76"/>
                                      </a:lnTo>
                                      <a:lnTo>
                                        <a:pt x="108" y="66"/>
                                      </a:lnTo>
                                      <a:lnTo>
                                        <a:pt x="119" y="57"/>
                                      </a:lnTo>
                                      <a:lnTo>
                                        <a:pt x="131" y="49"/>
                                      </a:lnTo>
                                      <a:lnTo>
                                        <a:pt x="143" y="41"/>
                                      </a:lnTo>
                                      <a:lnTo>
                                        <a:pt x="155" y="34"/>
                                      </a:lnTo>
                                      <a:lnTo>
                                        <a:pt x="167" y="28"/>
                                      </a:lnTo>
                                      <a:lnTo>
                                        <a:pt x="180" y="22"/>
                                      </a:lnTo>
                                      <a:lnTo>
                                        <a:pt x="193" y="18"/>
                                      </a:lnTo>
                                      <a:lnTo>
                                        <a:pt x="206" y="14"/>
                                      </a:lnTo>
                                      <a:lnTo>
                                        <a:pt x="219" y="11"/>
                                      </a:lnTo>
                                      <a:lnTo>
                                        <a:pt x="233" y="9"/>
                                      </a:lnTo>
                                      <a:lnTo>
                                        <a:pt x="247" y="7"/>
                                      </a:lnTo>
                                      <a:lnTo>
                                        <a:pt x="261" y="7"/>
                                      </a:lnTo>
                                      <a:lnTo>
                                        <a:pt x="276" y="7"/>
                                      </a:lnTo>
                                      <a:lnTo>
                                        <a:pt x="290" y="8"/>
                                      </a:lnTo>
                                      <a:lnTo>
                                        <a:pt x="305" y="10"/>
                                      </a:lnTo>
                                      <a:lnTo>
                                        <a:pt x="320" y="13"/>
                                      </a:lnTo>
                                      <a:lnTo>
                                        <a:pt x="336" y="17"/>
                                      </a:lnTo>
                                      <a:lnTo>
                                        <a:pt x="352" y="22"/>
                                      </a:lnTo>
                                      <a:lnTo>
                                        <a:pt x="368" y="27"/>
                                      </a:lnTo>
                                      <a:lnTo>
                                        <a:pt x="384" y="34"/>
                                      </a:lnTo>
                                      <a:lnTo>
                                        <a:pt x="401" y="41"/>
                                      </a:lnTo>
                                      <a:lnTo>
                                        <a:pt x="418" y="49"/>
                                      </a:lnTo>
                                      <a:lnTo>
                                        <a:pt x="419" y="42"/>
                                      </a:lnTo>
                                      <a:lnTo>
                                        <a:pt x="402" y="34"/>
                                      </a:lnTo>
                                      <a:lnTo>
                                        <a:pt x="385" y="27"/>
                                      </a:lnTo>
                                      <a:lnTo>
                                        <a:pt x="369" y="20"/>
                                      </a:lnTo>
                                      <a:lnTo>
                                        <a:pt x="353" y="15"/>
                                      </a:lnTo>
                                      <a:lnTo>
                                        <a:pt x="337" y="10"/>
                                      </a:lnTo>
                                      <a:lnTo>
                                        <a:pt x="321" y="6"/>
                                      </a:lnTo>
                                      <a:lnTo>
                                        <a:pt x="305" y="3"/>
                                      </a:lnTo>
                                      <a:lnTo>
                                        <a:pt x="290" y="1"/>
                                      </a:lnTo>
                                      <a:lnTo>
                                        <a:pt x="276" y="0"/>
                                      </a:lnTo>
                                      <a:lnTo>
                                        <a:pt x="261" y="0"/>
                                      </a:lnTo>
                                      <a:lnTo>
                                        <a:pt x="247" y="1"/>
                                      </a:lnTo>
                                      <a:lnTo>
                                        <a:pt x="233" y="2"/>
                                      </a:lnTo>
                                      <a:lnTo>
                                        <a:pt x="219" y="4"/>
                                      </a:lnTo>
                                      <a:lnTo>
                                        <a:pt x="205" y="7"/>
                                      </a:lnTo>
                                      <a:lnTo>
                                        <a:pt x="192" y="11"/>
                                      </a:lnTo>
                                      <a:lnTo>
                                        <a:pt x="179" y="16"/>
                                      </a:lnTo>
                                      <a:lnTo>
                                        <a:pt x="166" y="21"/>
                                      </a:lnTo>
                                      <a:lnTo>
                                        <a:pt x="153" y="27"/>
                                      </a:lnTo>
                                      <a:lnTo>
                                        <a:pt x="141" y="34"/>
                                      </a:lnTo>
                                      <a:lnTo>
                                        <a:pt x="129" y="42"/>
                                      </a:lnTo>
                                      <a:lnTo>
                                        <a:pt x="117" y="51"/>
                                      </a:lnTo>
                                      <a:lnTo>
                                        <a:pt x="105" y="60"/>
                                      </a:lnTo>
                                      <a:lnTo>
                                        <a:pt x="93" y="70"/>
                                      </a:lnTo>
                                      <a:lnTo>
                                        <a:pt x="82" y="80"/>
                                      </a:lnTo>
                                      <a:lnTo>
                                        <a:pt x="71" y="92"/>
                                      </a:lnTo>
                                      <a:lnTo>
                                        <a:pt x="60" y="104"/>
                                      </a:lnTo>
                                      <a:lnTo>
                                        <a:pt x="50" y="117"/>
                                      </a:lnTo>
                                      <a:lnTo>
                                        <a:pt x="40" y="130"/>
                                      </a:lnTo>
                                      <a:lnTo>
                                        <a:pt x="30" y="145"/>
                                      </a:lnTo>
                                      <a:lnTo>
                                        <a:pt x="20" y="160"/>
                                      </a:lnTo>
                                      <a:lnTo>
                                        <a:pt x="10" y="175"/>
                                      </a:lnTo>
                                      <a:lnTo>
                                        <a:pt x="0" y="191"/>
                                      </a:lnTo>
                                      <a:lnTo>
                                        <a:pt x="0" y="191"/>
                                      </a:lnTo>
                                      <a:lnTo>
                                        <a:pt x="4" y="1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4" name="Freeform 636"/>
                              <wps:cNvSpPr>
                                <a:spLocks/>
                              </wps:cNvSpPr>
                              <wps:spPr bwMode="auto">
                                <a:xfrm>
                                  <a:off x="3902" y="260"/>
                                  <a:ext cx="180" cy="795"/>
                                </a:xfrm>
                                <a:custGeom>
                                  <a:avLst/>
                                  <a:gdLst>
                                    <a:gd name="T0" fmla="*/ 5 w 180"/>
                                    <a:gd name="T1" fmla="*/ 792 h 795"/>
                                    <a:gd name="T2" fmla="*/ 5 w 180"/>
                                    <a:gd name="T3" fmla="*/ 792 h 795"/>
                                    <a:gd name="T4" fmla="*/ 8 w 180"/>
                                    <a:gd name="T5" fmla="*/ 730 h 795"/>
                                    <a:gd name="T6" fmla="*/ 13 w 180"/>
                                    <a:gd name="T7" fmla="*/ 670 h 795"/>
                                    <a:gd name="T8" fmla="*/ 19 w 180"/>
                                    <a:gd name="T9" fmla="*/ 611 h 795"/>
                                    <a:gd name="T10" fmla="*/ 25 w 180"/>
                                    <a:gd name="T11" fmla="*/ 554 h 795"/>
                                    <a:gd name="T12" fmla="*/ 32 w 180"/>
                                    <a:gd name="T13" fmla="*/ 498 h 795"/>
                                    <a:gd name="T14" fmla="*/ 41 w 180"/>
                                    <a:gd name="T15" fmla="*/ 444 h 795"/>
                                    <a:gd name="T16" fmla="*/ 51 w 180"/>
                                    <a:gd name="T17" fmla="*/ 390 h 795"/>
                                    <a:gd name="T18" fmla="*/ 61 w 180"/>
                                    <a:gd name="T19" fmla="*/ 339 h 795"/>
                                    <a:gd name="T20" fmla="*/ 73 w 180"/>
                                    <a:gd name="T21" fmla="*/ 290 h 795"/>
                                    <a:gd name="T22" fmla="*/ 85 w 180"/>
                                    <a:gd name="T23" fmla="*/ 243 h 795"/>
                                    <a:gd name="T24" fmla="*/ 98 w 180"/>
                                    <a:gd name="T25" fmla="*/ 197 h 795"/>
                                    <a:gd name="T26" fmla="*/ 113 w 180"/>
                                    <a:gd name="T27" fmla="*/ 154 h 795"/>
                                    <a:gd name="T28" fmla="*/ 128 w 180"/>
                                    <a:gd name="T29" fmla="*/ 113 h 795"/>
                                    <a:gd name="T30" fmla="*/ 145 w 180"/>
                                    <a:gd name="T31" fmla="*/ 75 h 795"/>
                                    <a:gd name="T32" fmla="*/ 162 w 180"/>
                                    <a:gd name="T33" fmla="*/ 38 h 795"/>
                                    <a:gd name="T34" fmla="*/ 180 w 180"/>
                                    <a:gd name="T35" fmla="*/ 5 h 795"/>
                                    <a:gd name="T36" fmla="*/ 176 w 180"/>
                                    <a:gd name="T37" fmla="*/ 0 h 795"/>
                                    <a:gd name="T38" fmla="*/ 158 w 180"/>
                                    <a:gd name="T39" fmla="*/ 34 h 795"/>
                                    <a:gd name="T40" fmla="*/ 140 w 180"/>
                                    <a:gd name="T41" fmla="*/ 71 h 795"/>
                                    <a:gd name="T42" fmla="*/ 123 w 180"/>
                                    <a:gd name="T43" fmla="*/ 110 h 795"/>
                                    <a:gd name="T44" fmla="*/ 108 w 180"/>
                                    <a:gd name="T45" fmla="*/ 151 h 795"/>
                                    <a:gd name="T46" fmla="*/ 93 w 180"/>
                                    <a:gd name="T47" fmla="*/ 195 h 795"/>
                                    <a:gd name="T48" fmla="*/ 80 w 180"/>
                                    <a:gd name="T49" fmla="*/ 240 h 795"/>
                                    <a:gd name="T50" fmla="*/ 68 w 180"/>
                                    <a:gd name="T51" fmla="*/ 288 h 795"/>
                                    <a:gd name="T52" fmla="*/ 56 w 180"/>
                                    <a:gd name="T53" fmla="*/ 337 h 795"/>
                                    <a:gd name="T54" fmla="*/ 46 w 180"/>
                                    <a:gd name="T55" fmla="*/ 389 h 795"/>
                                    <a:gd name="T56" fmla="*/ 36 w 180"/>
                                    <a:gd name="T57" fmla="*/ 442 h 795"/>
                                    <a:gd name="T58" fmla="*/ 27 w 180"/>
                                    <a:gd name="T59" fmla="*/ 497 h 795"/>
                                    <a:gd name="T60" fmla="*/ 20 w 180"/>
                                    <a:gd name="T61" fmla="*/ 553 h 795"/>
                                    <a:gd name="T62" fmla="*/ 14 w 180"/>
                                    <a:gd name="T63" fmla="*/ 611 h 795"/>
                                    <a:gd name="T64" fmla="*/ 8 w 180"/>
                                    <a:gd name="T65" fmla="*/ 669 h 795"/>
                                    <a:gd name="T66" fmla="*/ 3 w 180"/>
                                    <a:gd name="T67" fmla="*/ 730 h 795"/>
                                    <a:gd name="T68" fmla="*/ 0 w 180"/>
                                    <a:gd name="T69" fmla="*/ 792 h 795"/>
                                    <a:gd name="T70" fmla="*/ 0 w 180"/>
                                    <a:gd name="T71" fmla="*/ 792 h 795"/>
                                    <a:gd name="T72" fmla="*/ 0 w 180"/>
                                    <a:gd name="T73" fmla="*/ 792 h 795"/>
                                    <a:gd name="T74" fmla="*/ 0 w 180"/>
                                    <a:gd name="T75" fmla="*/ 794 h 795"/>
                                    <a:gd name="T76" fmla="*/ 2 w 180"/>
                                    <a:gd name="T77" fmla="*/ 795 h 795"/>
                                    <a:gd name="T78" fmla="*/ 4 w 180"/>
                                    <a:gd name="T79" fmla="*/ 794 h 795"/>
                                    <a:gd name="T80" fmla="*/ 5 w 180"/>
                                    <a:gd name="T81" fmla="*/ 792 h 7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0" h="795">
                                      <a:moveTo>
                                        <a:pt x="5" y="792"/>
                                      </a:moveTo>
                                      <a:lnTo>
                                        <a:pt x="5" y="792"/>
                                      </a:lnTo>
                                      <a:lnTo>
                                        <a:pt x="8" y="730"/>
                                      </a:lnTo>
                                      <a:lnTo>
                                        <a:pt x="13" y="670"/>
                                      </a:lnTo>
                                      <a:lnTo>
                                        <a:pt x="19" y="611"/>
                                      </a:lnTo>
                                      <a:lnTo>
                                        <a:pt x="25" y="554"/>
                                      </a:lnTo>
                                      <a:lnTo>
                                        <a:pt x="32" y="498"/>
                                      </a:lnTo>
                                      <a:lnTo>
                                        <a:pt x="41" y="444"/>
                                      </a:lnTo>
                                      <a:lnTo>
                                        <a:pt x="51" y="390"/>
                                      </a:lnTo>
                                      <a:lnTo>
                                        <a:pt x="61" y="339"/>
                                      </a:lnTo>
                                      <a:lnTo>
                                        <a:pt x="73" y="290"/>
                                      </a:lnTo>
                                      <a:lnTo>
                                        <a:pt x="85" y="243"/>
                                      </a:lnTo>
                                      <a:lnTo>
                                        <a:pt x="98" y="197"/>
                                      </a:lnTo>
                                      <a:lnTo>
                                        <a:pt x="113" y="154"/>
                                      </a:lnTo>
                                      <a:lnTo>
                                        <a:pt x="128" y="113"/>
                                      </a:lnTo>
                                      <a:lnTo>
                                        <a:pt x="145" y="75"/>
                                      </a:lnTo>
                                      <a:lnTo>
                                        <a:pt x="162" y="38"/>
                                      </a:lnTo>
                                      <a:lnTo>
                                        <a:pt x="180" y="5"/>
                                      </a:lnTo>
                                      <a:lnTo>
                                        <a:pt x="176" y="0"/>
                                      </a:lnTo>
                                      <a:lnTo>
                                        <a:pt x="158" y="34"/>
                                      </a:lnTo>
                                      <a:lnTo>
                                        <a:pt x="140" y="71"/>
                                      </a:lnTo>
                                      <a:lnTo>
                                        <a:pt x="123" y="110"/>
                                      </a:lnTo>
                                      <a:lnTo>
                                        <a:pt x="108" y="151"/>
                                      </a:lnTo>
                                      <a:lnTo>
                                        <a:pt x="93" y="195"/>
                                      </a:lnTo>
                                      <a:lnTo>
                                        <a:pt x="80" y="240"/>
                                      </a:lnTo>
                                      <a:lnTo>
                                        <a:pt x="68" y="288"/>
                                      </a:lnTo>
                                      <a:lnTo>
                                        <a:pt x="56" y="337"/>
                                      </a:lnTo>
                                      <a:lnTo>
                                        <a:pt x="46" y="389"/>
                                      </a:lnTo>
                                      <a:lnTo>
                                        <a:pt x="36" y="442"/>
                                      </a:lnTo>
                                      <a:lnTo>
                                        <a:pt x="27" y="497"/>
                                      </a:lnTo>
                                      <a:lnTo>
                                        <a:pt x="20" y="553"/>
                                      </a:lnTo>
                                      <a:lnTo>
                                        <a:pt x="14" y="611"/>
                                      </a:lnTo>
                                      <a:lnTo>
                                        <a:pt x="8" y="669"/>
                                      </a:lnTo>
                                      <a:lnTo>
                                        <a:pt x="3" y="730"/>
                                      </a:lnTo>
                                      <a:lnTo>
                                        <a:pt x="0" y="792"/>
                                      </a:lnTo>
                                      <a:lnTo>
                                        <a:pt x="0" y="792"/>
                                      </a:lnTo>
                                      <a:lnTo>
                                        <a:pt x="0" y="792"/>
                                      </a:lnTo>
                                      <a:lnTo>
                                        <a:pt x="0" y="794"/>
                                      </a:lnTo>
                                      <a:lnTo>
                                        <a:pt x="2" y="795"/>
                                      </a:lnTo>
                                      <a:lnTo>
                                        <a:pt x="4" y="794"/>
                                      </a:lnTo>
                                      <a:lnTo>
                                        <a:pt x="5" y="7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5" name="Freeform 637"/>
                              <wps:cNvSpPr>
                                <a:spLocks/>
                              </wps:cNvSpPr>
                              <wps:spPr bwMode="auto">
                                <a:xfrm>
                                  <a:off x="3901" y="1052"/>
                                  <a:ext cx="251" cy="1103"/>
                                </a:xfrm>
                                <a:custGeom>
                                  <a:avLst/>
                                  <a:gdLst>
                                    <a:gd name="T0" fmla="*/ 251 w 251"/>
                                    <a:gd name="T1" fmla="*/ 1100 h 1103"/>
                                    <a:gd name="T2" fmla="*/ 224 w 251"/>
                                    <a:gd name="T3" fmla="*/ 1029 h 1103"/>
                                    <a:gd name="T4" fmla="*/ 198 w 251"/>
                                    <a:gd name="T5" fmla="*/ 958 h 1103"/>
                                    <a:gd name="T6" fmla="*/ 174 w 251"/>
                                    <a:gd name="T7" fmla="*/ 886 h 1103"/>
                                    <a:gd name="T8" fmla="*/ 151 w 251"/>
                                    <a:gd name="T9" fmla="*/ 814 h 1103"/>
                                    <a:gd name="T10" fmla="*/ 129 w 251"/>
                                    <a:gd name="T11" fmla="*/ 742 h 1103"/>
                                    <a:gd name="T12" fmla="*/ 108 w 251"/>
                                    <a:gd name="T13" fmla="*/ 669 h 1103"/>
                                    <a:gd name="T14" fmla="*/ 89 w 251"/>
                                    <a:gd name="T15" fmla="*/ 597 h 1103"/>
                                    <a:gd name="T16" fmla="*/ 72 w 251"/>
                                    <a:gd name="T17" fmla="*/ 525 h 1103"/>
                                    <a:gd name="T18" fmla="*/ 56 w 251"/>
                                    <a:gd name="T19" fmla="*/ 454 h 1103"/>
                                    <a:gd name="T20" fmla="*/ 43 w 251"/>
                                    <a:gd name="T21" fmla="*/ 384 h 1103"/>
                                    <a:gd name="T22" fmla="*/ 31 w 251"/>
                                    <a:gd name="T23" fmla="*/ 315 h 1103"/>
                                    <a:gd name="T24" fmla="*/ 22 w 251"/>
                                    <a:gd name="T25" fmla="*/ 249 h 1103"/>
                                    <a:gd name="T26" fmla="*/ 14 w 251"/>
                                    <a:gd name="T27" fmla="*/ 183 h 1103"/>
                                    <a:gd name="T28" fmla="*/ 9 w 251"/>
                                    <a:gd name="T29" fmla="*/ 120 h 1103"/>
                                    <a:gd name="T30" fmla="*/ 6 w 251"/>
                                    <a:gd name="T31" fmla="*/ 58 h 1103"/>
                                    <a:gd name="T32" fmla="*/ 6 w 251"/>
                                    <a:gd name="T33" fmla="*/ 0 h 1103"/>
                                    <a:gd name="T34" fmla="*/ 0 w 251"/>
                                    <a:gd name="T35" fmla="*/ 29 h 1103"/>
                                    <a:gd name="T36" fmla="*/ 2 w 251"/>
                                    <a:gd name="T37" fmla="*/ 89 h 1103"/>
                                    <a:gd name="T38" fmla="*/ 6 w 251"/>
                                    <a:gd name="T39" fmla="*/ 152 h 1103"/>
                                    <a:gd name="T40" fmla="*/ 12 w 251"/>
                                    <a:gd name="T41" fmla="*/ 216 h 1103"/>
                                    <a:gd name="T42" fmla="*/ 21 w 251"/>
                                    <a:gd name="T43" fmla="*/ 283 h 1103"/>
                                    <a:gd name="T44" fmla="*/ 32 w 251"/>
                                    <a:gd name="T45" fmla="*/ 351 h 1103"/>
                                    <a:gd name="T46" fmla="*/ 45 w 251"/>
                                    <a:gd name="T47" fmla="*/ 421 h 1103"/>
                                    <a:gd name="T48" fmla="*/ 59 w 251"/>
                                    <a:gd name="T49" fmla="*/ 491 h 1103"/>
                                    <a:gd name="T50" fmla="*/ 75 w 251"/>
                                    <a:gd name="T51" fmla="*/ 563 h 1103"/>
                                    <a:gd name="T52" fmla="*/ 93 w 251"/>
                                    <a:gd name="T53" fmla="*/ 635 h 1103"/>
                                    <a:gd name="T54" fmla="*/ 113 w 251"/>
                                    <a:gd name="T55" fmla="*/ 708 h 1103"/>
                                    <a:gd name="T56" fmla="*/ 134 w 251"/>
                                    <a:gd name="T57" fmla="*/ 780 h 1103"/>
                                    <a:gd name="T58" fmla="*/ 157 w 251"/>
                                    <a:gd name="T59" fmla="*/ 853 h 1103"/>
                                    <a:gd name="T60" fmla="*/ 181 w 251"/>
                                    <a:gd name="T61" fmla="*/ 925 h 1103"/>
                                    <a:gd name="T62" fmla="*/ 206 w 251"/>
                                    <a:gd name="T63" fmla="*/ 997 h 1103"/>
                                    <a:gd name="T64" fmla="*/ 233 w 251"/>
                                    <a:gd name="T65" fmla="*/ 1068 h 1103"/>
                                    <a:gd name="T66" fmla="*/ 246 w 251"/>
                                    <a:gd name="T67" fmla="*/ 1103 h 1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1" h="1103">
                                      <a:moveTo>
                                        <a:pt x="251" y="1100"/>
                                      </a:moveTo>
                                      <a:lnTo>
                                        <a:pt x="251" y="1100"/>
                                      </a:lnTo>
                                      <a:lnTo>
                                        <a:pt x="238" y="1065"/>
                                      </a:lnTo>
                                      <a:lnTo>
                                        <a:pt x="224" y="1029"/>
                                      </a:lnTo>
                                      <a:lnTo>
                                        <a:pt x="211" y="994"/>
                                      </a:lnTo>
                                      <a:lnTo>
                                        <a:pt x="198" y="958"/>
                                      </a:lnTo>
                                      <a:lnTo>
                                        <a:pt x="186" y="922"/>
                                      </a:lnTo>
                                      <a:lnTo>
                                        <a:pt x="174" y="886"/>
                                      </a:lnTo>
                                      <a:lnTo>
                                        <a:pt x="162" y="850"/>
                                      </a:lnTo>
                                      <a:lnTo>
                                        <a:pt x="151" y="814"/>
                                      </a:lnTo>
                                      <a:lnTo>
                                        <a:pt x="139" y="778"/>
                                      </a:lnTo>
                                      <a:lnTo>
                                        <a:pt x="129" y="742"/>
                                      </a:lnTo>
                                      <a:lnTo>
                                        <a:pt x="118" y="705"/>
                                      </a:lnTo>
                                      <a:lnTo>
                                        <a:pt x="108" y="669"/>
                                      </a:lnTo>
                                      <a:lnTo>
                                        <a:pt x="98" y="633"/>
                                      </a:lnTo>
                                      <a:lnTo>
                                        <a:pt x="89" y="597"/>
                                      </a:lnTo>
                                      <a:lnTo>
                                        <a:pt x="80" y="561"/>
                                      </a:lnTo>
                                      <a:lnTo>
                                        <a:pt x="72" y="525"/>
                                      </a:lnTo>
                                      <a:lnTo>
                                        <a:pt x="64" y="490"/>
                                      </a:lnTo>
                                      <a:lnTo>
                                        <a:pt x="56" y="454"/>
                                      </a:lnTo>
                                      <a:lnTo>
                                        <a:pt x="50" y="419"/>
                                      </a:lnTo>
                                      <a:lnTo>
                                        <a:pt x="43" y="384"/>
                                      </a:lnTo>
                                      <a:lnTo>
                                        <a:pt x="37" y="350"/>
                                      </a:lnTo>
                                      <a:lnTo>
                                        <a:pt x="31" y="315"/>
                                      </a:lnTo>
                                      <a:lnTo>
                                        <a:pt x="26" y="282"/>
                                      </a:lnTo>
                                      <a:lnTo>
                                        <a:pt x="22" y="249"/>
                                      </a:lnTo>
                                      <a:lnTo>
                                        <a:pt x="17" y="216"/>
                                      </a:lnTo>
                                      <a:lnTo>
                                        <a:pt x="14" y="183"/>
                                      </a:lnTo>
                                      <a:lnTo>
                                        <a:pt x="11" y="151"/>
                                      </a:lnTo>
                                      <a:lnTo>
                                        <a:pt x="9" y="120"/>
                                      </a:lnTo>
                                      <a:lnTo>
                                        <a:pt x="7" y="89"/>
                                      </a:lnTo>
                                      <a:lnTo>
                                        <a:pt x="6" y="58"/>
                                      </a:lnTo>
                                      <a:lnTo>
                                        <a:pt x="6" y="29"/>
                                      </a:lnTo>
                                      <a:lnTo>
                                        <a:pt x="6" y="0"/>
                                      </a:lnTo>
                                      <a:lnTo>
                                        <a:pt x="1" y="0"/>
                                      </a:lnTo>
                                      <a:lnTo>
                                        <a:pt x="0" y="29"/>
                                      </a:lnTo>
                                      <a:lnTo>
                                        <a:pt x="1" y="58"/>
                                      </a:lnTo>
                                      <a:lnTo>
                                        <a:pt x="2" y="89"/>
                                      </a:lnTo>
                                      <a:lnTo>
                                        <a:pt x="4" y="120"/>
                                      </a:lnTo>
                                      <a:lnTo>
                                        <a:pt x="6" y="152"/>
                                      </a:lnTo>
                                      <a:lnTo>
                                        <a:pt x="9" y="184"/>
                                      </a:lnTo>
                                      <a:lnTo>
                                        <a:pt x="12" y="216"/>
                                      </a:lnTo>
                                      <a:lnTo>
                                        <a:pt x="17" y="249"/>
                                      </a:lnTo>
                                      <a:lnTo>
                                        <a:pt x="21" y="283"/>
                                      </a:lnTo>
                                      <a:lnTo>
                                        <a:pt x="26" y="317"/>
                                      </a:lnTo>
                                      <a:lnTo>
                                        <a:pt x="32" y="351"/>
                                      </a:lnTo>
                                      <a:lnTo>
                                        <a:pt x="38" y="386"/>
                                      </a:lnTo>
                                      <a:lnTo>
                                        <a:pt x="45" y="421"/>
                                      </a:lnTo>
                                      <a:lnTo>
                                        <a:pt x="51" y="456"/>
                                      </a:lnTo>
                                      <a:lnTo>
                                        <a:pt x="59" y="491"/>
                                      </a:lnTo>
                                      <a:lnTo>
                                        <a:pt x="67" y="527"/>
                                      </a:lnTo>
                                      <a:lnTo>
                                        <a:pt x="75" y="563"/>
                                      </a:lnTo>
                                      <a:lnTo>
                                        <a:pt x="84" y="599"/>
                                      </a:lnTo>
                                      <a:lnTo>
                                        <a:pt x="93" y="635"/>
                                      </a:lnTo>
                                      <a:lnTo>
                                        <a:pt x="103" y="671"/>
                                      </a:lnTo>
                                      <a:lnTo>
                                        <a:pt x="113" y="708"/>
                                      </a:lnTo>
                                      <a:lnTo>
                                        <a:pt x="124" y="744"/>
                                      </a:lnTo>
                                      <a:lnTo>
                                        <a:pt x="134" y="780"/>
                                      </a:lnTo>
                                      <a:lnTo>
                                        <a:pt x="146" y="816"/>
                                      </a:lnTo>
                                      <a:lnTo>
                                        <a:pt x="157" y="853"/>
                                      </a:lnTo>
                                      <a:lnTo>
                                        <a:pt x="169" y="889"/>
                                      </a:lnTo>
                                      <a:lnTo>
                                        <a:pt x="181" y="925"/>
                                      </a:lnTo>
                                      <a:lnTo>
                                        <a:pt x="193" y="961"/>
                                      </a:lnTo>
                                      <a:lnTo>
                                        <a:pt x="206" y="997"/>
                                      </a:lnTo>
                                      <a:lnTo>
                                        <a:pt x="219" y="1032"/>
                                      </a:lnTo>
                                      <a:lnTo>
                                        <a:pt x="233" y="1068"/>
                                      </a:lnTo>
                                      <a:lnTo>
                                        <a:pt x="246" y="1103"/>
                                      </a:lnTo>
                                      <a:lnTo>
                                        <a:pt x="246" y="1103"/>
                                      </a:lnTo>
                                      <a:lnTo>
                                        <a:pt x="251" y="1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6" name="Freeform 638"/>
                              <wps:cNvSpPr>
                                <a:spLocks/>
                              </wps:cNvSpPr>
                              <wps:spPr bwMode="auto">
                                <a:xfrm>
                                  <a:off x="4147" y="2152"/>
                                  <a:ext cx="418" cy="821"/>
                                </a:xfrm>
                                <a:custGeom>
                                  <a:avLst/>
                                  <a:gdLst>
                                    <a:gd name="T0" fmla="*/ 417 w 418"/>
                                    <a:gd name="T1" fmla="*/ 815 h 821"/>
                                    <a:gd name="T2" fmla="*/ 397 w 418"/>
                                    <a:gd name="T3" fmla="*/ 790 h 821"/>
                                    <a:gd name="T4" fmla="*/ 376 w 418"/>
                                    <a:gd name="T5" fmla="*/ 760 h 821"/>
                                    <a:gd name="T6" fmla="*/ 354 w 418"/>
                                    <a:gd name="T7" fmla="*/ 725 h 821"/>
                                    <a:gd name="T8" fmla="*/ 330 w 418"/>
                                    <a:gd name="T9" fmla="*/ 687 h 821"/>
                                    <a:gd name="T10" fmla="*/ 305 w 418"/>
                                    <a:gd name="T11" fmla="*/ 645 h 821"/>
                                    <a:gd name="T12" fmla="*/ 280 w 418"/>
                                    <a:gd name="T13" fmla="*/ 600 h 821"/>
                                    <a:gd name="T14" fmla="*/ 254 w 418"/>
                                    <a:gd name="T15" fmla="*/ 551 h 821"/>
                                    <a:gd name="T16" fmla="*/ 227 w 418"/>
                                    <a:gd name="T17" fmla="*/ 499 h 821"/>
                                    <a:gd name="T18" fmla="*/ 200 w 418"/>
                                    <a:gd name="T19" fmla="*/ 445 h 821"/>
                                    <a:gd name="T20" fmla="*/ 172 w 418"/>
                                    <a:gd name="T21" fmla="*/ 387 h 821"/>
                                    <a:gd name="T22" fmla="*/ 144 w 418"/>
                                    <a:gd name="T23" fmla="*/ 327 h 821"/>
                                    <a:gd name="T24" fmla="*/ 116 w 418"/>
                                    <a:gd name="T25" fmla="*/ 265 h 821"/>
                                    <a:gd name="T26" fmla="*/ 88 w 418"/>
                                    <a:gd name="T27" fmla="*/ 201 h 821"/>
                                    <a:gd name="T28" fmla="*/ 60 w 418"/>
                                    <a:gd name="T29" fmla="*/ 136 h 821"/>
                                    <a:gd name="T30" fmla="*/ 33 w 418"/>
                                    <a:gd name="T31" fmla="*/ 68 h 821"/>
                                    <a:gd name="T32" fmla="*/ 5 w 418"/>
                                    <a:gd name="T33" fmla="*/ 0 h 821"/>
                                    <a:gd name="T34" fmla="*/ 14 w 418"/>
                                    <a:gd name="T35" fmla="*/ 37 h 821"/>
                                    <a:gd name="T36" fmla="*/ 41 w 418"/>
                                    <a:gd name="T37" fmla="*/ 105 h 821"/>
                                    <a:gd name="T38" fmla="*/ 69 w 418"/>
                                    <a:gd name="T39" fmla="*/ 172 h 821"/>
                                    <a:gd name="T40" fmla="*/ 98 w 418"/>
                                    <a:gd name="T41" fmla="*/ 237 h 821"/>
                                    <a:gd name="T42" fmla="*/ 126 w 418"/>
                                    <a:gd name="T43" fmla="*/ 300 h 821"/>
                                    <a:gd name="T44" fmla="*/ 154 w 418"/>
                                    <a:gd name="T45" fmla="*/ 361 h 821"/>
                                    <a:gd name="T46" fmla="*/ 182 w 418"/>
                                    <a:gd name="T47" fmla="*/ 420 h 821"/>
                                    <a:gd name="T48" fmla="*/ 209 w 418"/>
                                    <a:gd name="T49" fmla="*/ 476 h 821"/>
                                    <a:gd name="T50" fmla="*/ 236 w 418"/>
                                    <a:gd name="T51" fmla="*/ 529 h 821"/>
                                    <a:gd name="T52" fmla="*/ 263 w 418"/>
                                    <a:gd name="T53" fmla="*/ 580 h 821"/>
                                    <a:gd name="T54" fmla="*/ 288 w 418"/>
                                    <a:gd name="T55" fmla="*/ 627 h 821"/>
                                    <a:gd name="T56" fmla="*/ 314 w 418"/>
                                    <a:gd name="T57" fmla="*/ 671 h 821"/>
                                    <a:gd name="T58" fmla="*/ 338 w 418"/>
                                    <a:gd name="T59" fmla="*/ 712 h 821"/>
                                    <a:gd name="T60" fmla="*/ 361 w 418"/>
                                    <a:gd name="T61" fmla="*/ 748 h 821"/>
                                    <a:gd name="T62" fmla="*/ 383 w 418"/>
                                    <a:gd name="T63" fmla="*/ 780 h 821"/>
                                    <a:gd name="T64" fmla="*/ 404 w 418"/>
                                    <a:gd name="T65" fmla="*/ 808 h 821"/>
                                    <a:gd name="T66" fmla="*/ 416 w 418"/>
                                    <a:gd name="T67" fmla="*/ 821 h 821"/>
                                    <a:gd name="T68" fmla="*/ 416 w 418"/>
                                    <a:gd name="T69" fmla="*/ 821 h 821"/>
                                    <a:gd name="T70" fmla="*/ 418 w 418"/>
                                    <a:gd name="T71" fmla="*/ 818 h 821"/>
                                    <a:gd name="T72" fmla="*/ 416 w 418"/>
                                    <a:gd name="T73" fmla="*/ 815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18" h="821">
                                      <a:moveTo>
                                        <a:pt x="416" y="815"/>
                                      </a:moveTo>
                                      <a:lnTo>
                                        <a:pt x="417" y="815"/>
                                      </a:lnTo>
                                      <a:lnTo>
                                        <a:pt x="407" y="803"/>
                                      </a:lnTo>
                                      <a:lnTo>
                                        <a:pt x="397" y="790"/>
                                      </a:lnTo>
                                      <a:lnTo>
                                        <a:pt x="387" y="775"/>
                                      </a:lnTo>
                                      <a:lnTo>
                                        <a:pt x="376" y="760"/>
                                      </a:lnTo>
                                      <a:lnTo>
                                        <a:pt x="365" y="743"/>
                                      </a:lnTo>
                                      <a:lnTo>
                                        <a:pt x="354" y="725"/>
                                      </a:lnTo>
                                      <a:lnTo>
                                        <a:pt x="342" y="707"/>
                                      </a:lnTo>
                                      <a:lnTo>
                                        <a:pt x="330" y="687"/>
                                      </a:lnTo>
                                      <a:lnTo>
                                        <a:pt x="318" y="667"/>
                                      </a:lnTo>
                                      <a:lnTo>
                                        <a:pt x="305" y="645"/>
                                      </a:lnTo>
                                      <a:lnTo>
                                        <a:pt x="293" y="623"/>
                                      </a:lnTo>
                                      <a:lnTo>
                                        <a:pt x="280" y="600"/>
                                      </a:lnTo>
                                      <a:lnTo>
                                        <a:pt x="267" y="576"/>
                                      </a:lnTo>
                                      <a:lnTo>
                                        <a:pt x="254" y="551"/>
                                      </a:lnTo>
                                      <a:lnTo>
                                        <a:pt x="240" y="526"/>
                                      </a:lnTo>
                                      <a:lnTo>
                                        <a:pt x="227" y="499"/>
                                      </a:lnTo>
                                      <a:lnTo>
                                        <a:pt x="213" y="472"/>
                                      </a:lnTo>
                                      <a:lnTo>
                                        <a:pt x="200" y="445"/>
                                      </a:lnTo>
                                      <a:lnTo>
                                        <a:pt x="186" y="416"/>
                                      </a:lnTo>
                                      <a:lnTo>
                                        <a:pt x="172" y="387"/>
                                      </a:lnTo>
                                      <a:lnTo>
                                        <a:pt x="158" y="357"/>
                                      </a:lnTo>
                                      <a:lnTo>
                                        <a:pt x="144" y="327"/>
                                      </a:lnTo>
                                      <a:lnTo>
                                        <a:pt x="130" y="297"/>
                                      </a:lnTo>
                                      <a:lnTo>
                                        <a:pt x="116" y="265"/>
                                      </a:lnTo>
                                      <a:lnTo>
                                        <a:pt x="102" y="233"/>
                                      </a:lnTo>
                                      <a:lnTo>
                                        <a:pt x="88" y="201"/>
                                      </a:lnTo>
                                      <a:lnTo>
                                        <a:pt x="74" y="169"/>
                                      </a:lnTo>
                                      <a:lnTo>
                                        <a:pt x="60" y="136"/>
                                      </a:lnTo>
                                      <a:lnTo>
                                        <a:pt x="46" y="102"/>
                                      </a:lnTo>
                                      <a:lnTo>
                                        <a:pt x="33" y="68"/>
                                      </a:lnTo>
                                      <a:lnTo>
                                        <a:pt x="19" y="34"/>
                                      </a:lnTo>
                                      <a:lnTo>
                                        <a:pt x="5" y="0"/>
                                      </a:lnTo>
                                      <a:lnTo>
                                        <a:pt x="0" y="3"/>
                                      </a:lnTo>
                                      <a:lnTo>
                                        <a:pt x="14" y="37"/>
                                      </a:lnTo>
                                      <a:lnTo>
                                        <a:pt x="28" y="71"/>
                                      </a:lnTo>
                                      <a:lnTo>
                                        <a:pt x="41" y="105"/>
                                      </a:lnTo>
                                      <a:lnTo>
                                        <a:pt x="56" y="139"/>
                                      </a:lnTo>
                                      <a:lnTo>
                                        <a:pt x="69" y="172"/>
                                      </a:lnTo>
                                      <a:lnTo>
                                        <a:pt x="84" y="205"/>
                                      </a:lnTo>
                                      <a:lnTo>
                                        <a:pt x="98" y="237"/>
                                      </a:lnTo>
                                      <a:lnTo>
                                        <a:pt x="112" y="269"/>
                                      </a:lnTo>
                                      <a:lnTo>
                                        <a:pt x="126" y="300"/>
                                      </a:lnTo>
                                      <a:lnTo>
                                        <a:pt x="140" y="331"/>
                                      </a:lnTo>
                                      <a:lnTo>
                                        <a:pt x="154" y="361"/>
                                      </a:lnTo>
                                      <a:lnTo>
                                        <a:pt x="168" y="391"/>
                                      </a:lnTo>
                                      <a:lnTo>
                                        <a:pt x="182" y="420"/>
                                      </a:lnTo>
                                      <a:lnTo>
                                        <a:pt x="195" y="448"/>
                                      </a:lnTo>
                                      <a:lnTo>
                                        <a:pt x="209" y="476"/>
                                      </a:lnTo>
                                      <a:lnTo>
                                        <a:pt x="223" y="503"/>
                                      </a:lnTo>
                                      <a:lnTo>
                                        <a:pt x="236" y="529"/>
                                      </a:lnTo>
                                      <a:lnTo>
                                        <a:pt x="249" y="555"/>
                                      </a:lnTo>
                                      <a:lnTo>
                                        <a:pt x="263" y="580"/>
                                      </a:lnTo>
                                      <a:lnTo>
                                        <a:pt x="276" y="604"/>
                                      </a:lnTo>
                                      <a:lnTo>
                                        <a:pt x="288" y="627"/>
                                      </a:lnTo>
                                      <a:lnTo>
                                        <a:pt x="301" y="650"/>
                                      </a:lnTo>
                                      <a:lnTo>
                                        <a:pt x="314" y="671"/>
                                      </a:lnTo>
                                      <a:lnTo>
                                        <a:pt x="326" y="692"/>
                                      </a:lnTo>
                                      <a:lnTo>
                                        <a:pt x="338" y="712"/>
                                      </a:lnTo>
                                      <a:lnTo>
                                        <a:pt x="349" y="730"/>
                                      </a:lnTo>
                                      <a:lnTo>
                                        <a:pt x="361" y="748"/>
                                      </a:lnTo>
                                      <a:lnTo>
                                        <a:pt x="372" y="765"/>
                                      </a:lnTo>
                                      <a:lnTo>
                                        <a:pt x="383" y="780"/>
                                      </a:lnTo>
                                      <a:lnTo>
                                        <a:pt x="394" y="795"/>
                                      </a:lnTo>
                                      <a:lnTo>
                                        <a:pt x="404" y="808"/>
                                      </a:lnTo>
                                      <a:lnTo>
                                        <a:pt x="414" y="821"/>
                                      </a:lnTo>
                                      <a:lnTo>
                                        <a:pt x="416" y="821"/>
                                      </a:lnTo>
                                      <a:lnTo>
                                        <a:pt x="414" y="821"/>
                                      </a:lnTo>
                                      <a:lnTo>
                                        <a:pt x="416" y="821"/>
                                      </a:lnTo>
                                      <a:lnTo>
                                        <a:pt x="417" y="820"/>
                                      </a:lnTo>
                                      <a:lnTo>
                                        <a:pt x="418" y="818"/>
                                      </a:lnTo>
                                      <a:lnTo>
                                        <a:pt x="417" y="815"/>
                                      </a:lnTo>
                                      <a:lnTo>
                                        <a:pt x="416" y="8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7" name="Freeform 639"/>
                              <wps:cNvSpPr>
                                <a:spLocks/>
                              </wps:cNvSpPr>
                              <wps:spPr bwMode="auto">
                                <a:xfrm>
                                  <a:off x="4563" y="2967"/>
                                  <a:ext cx="119" cy="10"/>
                                </a:xfrm>
                                <a:custGeom>
                                  <a:avLst/>
                                  <a:gdLst>
                                    <a:gd name="T0" fmla="*/ 116 w 119"/>
                                    <a:gd name="T1" fmla="*/ 3 h 10"/>
                                    <a:gd name="T2" fmla="*/ 116 w 119"/>
                                    <a:gd name="T3" fmla="*/ 3 h 10"/>
                                    <a:gd name="T4" fmla="*/ 109 w 119"/>
                                    <a:gd name="T5" fmla="*/ 3 h 10"/>
                                    <a:gd name="T6" fmla="*/ 101 w 119"/>
                                    <a:gd name="T7" fmla="*/ 3 h 10"/>
                                    <a:gd name="T8" fmla="*/ 94 w 119"/>
                                    <a:gd name="T9" fmla="*/ 3 h 10"/>
                                    <a:gd name="T10" fmla="*/ 87 w 119"/>
                                    <a:gd name="T11" fmla="*/ 2 h 10"/>
                                    <a:gd name="T12" fmla="*/ 79 w 119"/>
                                    <a:gd name="T13" fmla="*/ 2 h 10"/>
                                    <a:gd name="T14" fmla="*/ 72 w 119"/>
                                    <a:gd name="T15" fmla="*/ 2 h 10"/>
                                    <a:gd name="T16" fmla="*/ 65 w 119"/>
                                    <a:gd name="T17" fmla="*/ 2 h 10"/>
                                    <a:gd name="T18" fmla="*/ 58 w 119"/>
                                    <a:gd name="T19" fmla="*/ 2 h 10"/>
                                    <a:gd name="T20" fmla="*/ 50 w 119"/>
                                    <a:gd name="T21" fmla="*/ 1 h 10"/>
                                    <a:gd name="T22" fmla="*/ 43 w 119"/>
                                    <a:gd name="T23" fmla="*/ 1 h 10"/>
                                    <a:gd name="T24" fmla="*/ 36 w 119"/>
                                    <a:gd name="T25" fmla="*/ 1 h 10"/>
                                    <a:gd name="T26" fmla="*/ 29 w 119"/>
                                    <a:gd name="T27" fmla="*/ 0 h 10"/>
                                    <a:gd name="T28" fmla="*/ 21 w 119"/>
                                    <a:gd name="T29" fmla="*/ 0 h 10"/>
                                    <a:gd name="T30" fmla="*/ 14 w 119"/>
                                    <a:gd name="T31" fmla="*/ 0 h 10"/>
                                    <a:gd name="T32" fmla="*/ 7 w 119"/>
                                    <a:gd name="T33" fmla="*/ 0 h 10"/>
                                    <a:gd name="T34" fmla="*/ 0 w 119"/>
                                    <a:gd name="T35" fmla="*/ 0 h 10"/>
                                    <a:gd name="T36" fmla="*/ 0 w 119"/>
                                    <a:gd name="T37" fmla="*/ 6 h 10"/>
                                    <a:gd name="T38" fmla="*/ 7 w 119"/>
                                    <a:gd name="T39" fmla="*/ 7 h 10"/>
                                    <a:gd name="T40" fmla="*/ 14 w 119"/>
                                    <a:gd name="T41" fmla="*/ 7 h 10"/>
                                    <a:gd name="T42" fmla="*/ 21 w 119"/>
                                    <a:gd name="T43" fmla="*/ 7 h 10"/>
                                    <a:gd name="T44" fmla="*/ 29 w 119"/>
                                    <a:gd name="T45" fmla="*/ 7 h 10"/>
                                    <a:gd name="T46" fmla="*/ 36 w 119"/>
                                    <a:gd name="T47" fmla="*/ 8 h 10"/>
                                    <a:gd name="T48" fmla="*/ 43 w 119"/>
                                    <a:gd name="T49" fmla="*/ 8 h 10"/>
                                    <a:gd name="T50" fmla="*/ 50 w 119"/>
                                    <a:gd name="T51" fmla="*/ 8 h 10"/>
                                    <a:gd name="T52" fmla="*/ 58 w 119"/>
                                    <a:gd name="T53" fmla="*/ 8 h 10"/>
                                    <a:gd name="T54" fmla="*/ 65 w 119"/>
                                    <a:gd name="T55" fmla="*/ 8 h 10"/>
                                    <a:gd name="T56" fmla="*/ 72 w 119"/>
                                    <a:gd name="T57" fmla="*/ 9 h 10"/>
                                    <a:gd name="T58" fmla="*/ 79 w 119"/>
                                    <a:gd name="T59" fmla="*/ 9 h 10"/>
                                    <a:gd name="T60" fmla="*/ 87 w 119"/>
                                    <a:gd name="T61" fmla="*/ 9 h 10"/>
                                    <a:gd name="T62" fmla="*/ 94 w 119"/>
                                    <a:gd name="T63" fmla="*/ 10 h 10"/>
                                    <a:gd name="T64" fmla="*/ 101 w 119"/>
                                    <a:gd name="T65" fmla="*/ 10 h 10"/>
                                    <a:gd name="T66" fmla="*/ 109 w 119"/>
                                    <a:gd name="T67" fmla="*/ 10 h 10"/>
                                    <a:gd name="T68" fmla="*/ 116 w 119"/>
                                    <a:gd name="T69" fmla="*/ 10 h 10"/>
                                    <a:gd name="T70" fmla="*/ 116 w 119"/>
                                    <a:gd name="T71" fmla="*/ 10 h 10"/>
                                    <a:gd name="T72" fmla="*/ 116 w 119"/>
                                    <a:gd name="T73" fmla="*/ 10 h 10"/>
                                    <a:gd name="T74" fmla="*/ 118 w 119"/>
                                    <a:gd name="T75" fmla="*/ 9 h 10"/>
                                    <a:gd name="T76" fmla="*/ 119 w 119"/>
                                    <a:gd name="T77" fmla="*/ 6 h 10"/>
                                    <a:gd name="T78" fmla="*/ 118 w 119"/>
                                    <a:gd name="T79" fmla="*/ 4 h 10"/>
                                    <a:gd name="T80" fmla="*/ 116 w 119"/>
                                    <a:gd name="T81"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9" h="10">
                                      <a:moveTo>
                                        <a:pt x="116" y="3"/>
                                      </a:moveTo>
                                      <a:lnTo>
                                        <a:pt x="116" y="3"/>
                                      </a:lnTo>
                                      <a:lnTo>
                                        <a:pt x="109" y="3"/>
                                      </a:lnTo>
                                      <a:lnTo>
                                        <a:pt x="101" y="3"/>
                                      </a:lnTo>
                                      <a:lnTo>
                                        <a:pt x="94" y="3"/>
                                      </a:lnTo>
                                      <a:lnTo>
                                        <a:pt x="87" y="2"/>
                                      </a:lnTo>
                                      <a:lnTo>
                                        <a:pt x="79" y="2"/>
                                      </a:lnTo>
                                      <a:lnTo>
                                        <a:pt x="72" y="2"/>
                                      </a:lnTo>
                                      <a:lnTo>
                                        <a:pt x="65" y="2"/>
                                      </a:lnTo>
                                      <a:lnTo>
                                        <a:pt x="58" y="2"/>
                                      </a:lnTo>
                                      <a:lnTo>
                                        <a:pt x="50" y="1"/>
                                      </a:lnTo>
                                      <a:lnTo>
                                        <a:pt x="43" y="1"/>
                                      </a:lnTo>
                                      <a:lnTo>
                                        <a:pt x="36" y="1"/>
                                      </a:lnTo>
                                      <a:lnTo>
                                        <a:pt x="29" y="0"/>
                                      </a:lnTo>
                                      <a:lnTo>
                                        <a:pt x="21" y="0"/>
                                      </a:lnTo>
                                      <a:lnTo>
                                        <a:pt x="14" y="0"/>
                                      </a:lnTo>
                                      <a:lnTo>
                                        <a:pt x="7" y="0"/>
                                      </a:lnTo>
                                      <a:lnTo>
                                        <a:pt x="0" y="0"/>
                                      </a:lnTo>
                                      <a:lnTo>
                                        <a:pt x="0" y="6"/>
                                      </a:lnTo>
                                      <a:lnTo>
                                        <a:pt x="7" y="7"/>
                                      </a:lnTo>
                                      <a:lnTo>
                                        <a:pt x="14" y="7"/>
                                      </a:lnTo>
                                      <a:lnTo>
                                        <a:pt x="21" y="7"/>
                                      </a:lnTo>
                                      <a:lnTo>
                                        <a:pt x="29" y="7"/>
                                      </a:lnTo>
                                      <a:lnTo>
                                        <a:pt x="36" y="8"/>
                                      </a:lnTo>
                                      <a:lnTo>
                                        <a:pt x="43" y="8"/>
                                      </a:lnTo>
                                      <a:lnTo>
                                        <a:pt x="50" y="8"/>
                                      </a:lnTo>
                                      <a:lnTo>
                                        <a:pt x="58" y="8"/>
                                      </a:lnTo>
                                      <a:lnTo>
                                        <a:pt x="65" y="8"/>
                                      </a:lnTo>
                                      <a:lnTo>
                                        <a:pt x="72" y="9"/>
                                      </a:lnTo>
                                      <a:lnTo>
                                        <a:pt x="79" y="9"/>
                                      </a:lnTo>
                                      <a:lnTo>
                                        <a:pt x="87" y="9"/>
                                      </a:lnTo>
                                      <a:lnTo>
                                        <a:pt x="94" y="10"/>
                                      </a:lnTo>
                                      <a:lnTo>
                                        <a:pt x="101" y="10"/>
                                      </a:lnTo>
                                      <a:lnTo>
                                        <a:pt x="109" y="10"/>
                                      </a:lnTo>
                                      <a:lnTo>
                                        <a:pt x="116" y="10"/>
                                      </a:lnTo>
                                      <a:lnTo>
                                        <a:pt x="116" y="10"/>
                                      </a:lnTo>
                                      <a:lnTo>
                                        <a:pt x="116" y="10"/>
                                      </a:lnTo>
                                      <a:lnTo>
                                        <a:pt x="118" y="9"/>
                                      </a:lnTo>
                                      <a:lnTo>
                                        <a:pt x="119" y="6"/>
                                      </a:lnTo>
                                      <a:lnTo>
                                        <a:pt x="118" y="4"/>
                                      </a:lnTo>
                                      <a:lnTo>
                                        <a:pt x="1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8" name="Freeform 640"/>
                              <wps:cNvSpPr>
                                <a:spLocks/>
                              </wps:cNvSpPr>
                              <wps:spPr bwMode="auto">
                                <a:xfrm>
                                  <a:off x="4679" y="2967"/>
                                  <a:ext cx="119" cy="10"/>
                                </a:xfrm>
                                <a:custGeom>
                                  <a:avLst/>
                                  <a:gdLst>
                                    <a:gd name="T0" fmla="*/ 114 w 119"/>
                                    <a:gd name="T1" fmla="*/ 0 h 10"/>
                                    <a:gd name="T2" fmla="*/ 116 w 119"/>
                                    <a:gd name="T3" fmla="*/ 0 h 10"/>
                                    <a:gd name="T4" fmla="*/ 108 w 119"/>
                                    <a:gd name="T5" fmla="*/ 0 h 10"/>
                                    <a:gd name="T6" fmla="*/ 101 w 119"/>
                                    <a:gd name="T7" fmla="*/ 0 h 10"/>
                                    <a:gd name="T8" fmla="*/ 94 w 119"/>
                                    <a:gd name="T9" fmla="*/ 0 h 10"/>
                                    <a:gd name="T10" fmla="*/ 86 w 119"/>
                                    <a:gd name="T11" fmla="*/ 0 h 10"/>
                                    <a:gd name="T12" fmla="*/ 79 w 119"/>
                                    <a:gd name="T13" fmla="*/ 1 h 10"/>
                                    <a:gd name="T14" fmla="*/ 72 w 119"/>
                                    <a:gd name="T15" fmla="*/ 1 h 10"/>
                                    <a:gd name="T16" fmla="*/ 65 w 119"/>
                                    <a:gd name="T17" fmla="*/ 1 h 10"/>
                                    <a:gd name="T18" fmla="*/ 58 w 119"/>
                                    <a:gd name="T19" fmla="*/ 2 h 10"/>
                                    <a:gd name="T20" fmla="*/ 50 w 119"/>
                                    <a:gd name="T21" fmla="*/ 2 h 10"/>
                                    <a:gd name="T22" fmla="*/ 43 w 119"/>
                                    <a:gd name="T23" fmla="*/ 2 h 10"/>
                                    <a:gd name="T24" fmla="*/ 36 w 119"/>
                                    <a:gd name="T25" fmla="*/ 2 h 10"/>
                                    <a:gd name="T26" fmla="*/ 29 w 119"/>
                                    <a:gd name="T27" fmla="*/ 2 h 10"/>
                                    <a:gd name="T28" fmla="*/ 21 w 119"/>
                                    <a:gd name="T29" fmla="*/ 3 h 10"/>
                                    <a:gd name="T30" fmla="*/ 14 w 119"/>
                                    <a:gd name="T31" fmla="*/ 3 h 10"/>
                                    <a:gd name="T32" fmla="*/ 7 w 119"/>
                                    <a:gd name="T33" fmla="*/ 3 h 10"/>
                                    <a:gd name="T34" fmla="*/ 0 w 119"/>
                                    <a:gd name="T35" fmla="*/ 3 h 10"/>
                                    <a:gd name="T36" fmla="*/ 0 w 119"/>
                                    <a:gd name="T37" fmla="*/ 10 h 10"/>
                                    <a:gd name="T38" fmla="*/ 7 w 119"/>
                                    <a:gd name="T39" fmla="*/ 10 h 10"/>
                                    <a:gd name="T40" fmla="*/ 14 w 119"/>
                                    <a:gd name="T41" fmla="*/ 10 h 10"/>
                                    <a:gd name="T42" fmla="*/ 21 w 119"/>
                                    <a:gd name="T43" fmla="*/ 10 h 10"/>
                                    <a:gd name="T44" fmla="*/ 29 w 119"/>
                                    <a:gd name="T45" fmla="*/ 9 h 10"/>
                                    <a:gd name="T46" fmla="*/ 36 w 119"/>
                                    <a:gd name="T47" fmla="*/ 9 h 10"/>
                                    <a:gd name="T48" fmla="*/ 43 w 119"/>
                                    <a:gd name="T49" fmla="*/ 9 h 10"/>
                                    <a:gd name="T50" fmla="*/ 50 w 119"/>
                                    <a:gd name="T51" fmla="*/ 8 h 10"/>
                                    <a:gd name="T52" fmla="*/ 58 w 119"/>
                                    <a:gd name="T53" fmla="*/ 8 h 10"/>
                                    <a:gd name="T54" fmla="*/ 65 w 119"/>
                                    <a:gd name="T55" fmla="*/ 8 h 10"/>
                                    <a:gd name="T56" fmla="*/ 72 w 119"/>
                                    <a:gd name="T57" fmla="*/ 8 h 10"/>
                                    <a:gd name="T58" fmla="*/ 79 w 119"/>
                                    <a:gd name="T59" fmla="*/ 8 h 10"/>
                                    <a:gd name="T60" fmla="*/ 86 w 119"/>
                                    <a:gd name="T61" fmla="*/ 7 h 10"/>
                                    <a:gd name="T62" fmla="*/ 94 w 119"/>
                                    <a:gd name="T63" fmla="*/ 7 h 10"/>
                                    <a:gd name="T64" fmla="*/ 101 w 119"/>
                                    <a:gd name="T65" fmla="*/ 7 h 10"/>
                                    <a:gd name="T66" fmla="*/ 108 w 119"/>
                                    <a:gd name="T67" fmla="*/ 7 h 10"/>
                                    <a:gd name="T68" fmla="*/ 116 w 119"/>
                                    <a:gd name="T69" fmla="*/ 6 h 10"/>
                                    <a:gd name="T70" fmla="*/ 117 w 119"/>
                                    <a:gd name="T71" fmla="*/ 6 h 10"/>
                                    <a:gd name="T72" fmla="*/ 116 w 119"/>
                                    <a:gd name="T73" fmla="*/ 6 h 10"/>
                                    <a:gd name="T74" fmla="*/ 118 w 119"/>
                                    <a:gd name="T75" fmla="*/ 5 h 10"/>
                                    <a:gd name="T76" fmla="*/ 119 w 119"/>
                                    <a:gd name="T77" fmla="*/ 3 h 10"/>
                                    <a:gd name="T78" fmla="*/ 118 w 119"/>
                                    <a:gd name="T79" fmla="*/ 1 h 10"/>
                                    <a:gd name="T80" fmla="*/ 116 w 119"/>
                                    <a:gd name="T81" fmla="*/ 0 h 10"/>
                                    <a:gd name="T82" fmla="*/ 114 w 119"/>
                                    <a:gd name="T8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9" h="10">
                                      <a:moveTo>
                                        <a:pt x="114" y="0"/>
                                      </a:moveTo>
                                      <a:lnTo>
                                        <a:pt x="116" y="0"/>
                                      </a:lnTo>
                                      <a:lnTo>
                                        <a:pt x="108" y="0"/>
                                      </a:lnTo>
                                      <a:lnTo>
                                        <a:pt x="101" y="0"/>
                                      </a:lnTo>
                                      <a:lnTo>
                                        <a:pt x="94" y="0"/>
                                      </a:lnTo>
                                      <a:lnTo>
                                        <a:pt x="86" y="0"/>
                                      </a:lnTo>
                                      <a:lnTo>
                                        <a:pt x="79" y="1"/>
                                      </a:lnTo>
                                      <a:lnTo>
                                        <a:pt x="72" y="1"/>
                                      </a:lnTo>
                                      <a:lnTo>
                                        <a:pt x="65" y="1"/>
                                      </a:lnTo>
                                      <a:lnTo>
                                        <a:pt x="58" y="2"/>
                                      </a:lnTo>
                                      <a:lnTo>
                                        <a:pt x="50" y="2"/>
                                      </a:lnTo>
                                      <a:lnTo>
                                        <a:pt x="43" y="2"/>
                                      </a:lnTo>
                                      <a:lnTo>
                                        <a:pt x="36" y="2"/>
                                      </a:lnTo>
                                      <a:lnTo>
                                        <a:pt x="29" y="2"/>
                                      </a:lnTo>
                                      <a:lnTo>
                                        <a:pt x="21" y="3"/>
                                      </a:lnTo>
                                      <a:lnTo>
                                        <a:pt x="14" y="3"/>
                                      </a:lnTo>
                                      <a:lnTo>
                                        <a:pt x="7" y="3"/>
                                      </a:lnTo>
                                      <a:lnTo>
                                        <a:pt x="0" y="3"/>
                                      </a:lnTo>
                                      <a:lnTo>
                                        <a:pt x="0" y="10"/>
                                      </a:lnTo>
                                      <a:lnTo>
                                        <a:pt x="7" y="10"/>
                                      </a:lnTo>
                                      <a:lnTo>
                                        <a:pt x="14" y="10"/>
                                      </a:lnTo>
                                      <a:lnTo>
                                        <a:pt x="21" y="10"/>
                                      </a:lnTo>
                                      <a:lnTo>
                                        <a:pt x="29" y="9"/>
                                      </a:lnTo>
                                      <a:lnTo>
                                        <a:pt x="36" y="9"/>
                                      </a:lnTo>
                                      <a:lnTo>
                                        <a:pt x="43" y="9"/>
                                      </a:lnTo>
                                      <a:lnTo>
                                        <a:pt x="50" y="8"/>
                                      </a:lnTo>
                                      <a:lnTo>
                                        <a:pt x="58" y="8"/>
                                      </a:lnTo>
                                      <a:lnTo>
                                        <a:pt x="65" y="8"/>
                                      </a:lnTo>
                                      <a:lnTo>
                                        <a:pt x="72" y="8"/>
                                      </a:lnTo>
                                      <a:lnTo>
                                        <a:pt x="79" y="8"/>
                                      </a:lnTo>
                                      <a:lnTo>
                                        <a:pt x="86" y="7"/>
                                      </a:lnTo>
                                      <a:lnTo>
                                        <a:pt x="94" y="7"/>
                                      </a:lnTo>
                                      <a:lnTo>
                                        <a:pt x="101" y="7"/>
                                      </a:lnTo>
                                      <a:lnTo>
                                        <a:pt x="108" y="7"/>
                                      </a:lnTo>
                                      <a:lnTo>
                                        <a:pt x="116" y="6"/>
                                      </a:lnTo>
                                      <a:lnTo>
                                        <a:pt x="117" y="6"/>
                                      </a:lnTo>
                                      <a:lnTo>
                                        <a:pt x="116" y="6"/>
                                      </a:lnTo>
                                      <a:lnTo>
                                        <a:pt x="118" y="5"/>
                                      </a:lnTo>
                                      <a:lnTo>
                                        <a:pt x="119" y="3"/>
                                      </a:lnTo>
                                      <a:lnTo>
                                        <a:pt x="118" y="1"/>
                                      </a:lnTo>
                                      <a:lnTo>
                                        <a:pt x="116" y="0"/>
                                      </a:lnTo>
                                      <a:lnTo>
                                        <a:pt x="1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29" name="Freeform 641"/>
                              <wps:cNvSpPr>
                                <a:spLocks/>
                              </wps:cNvSpPr>
                              <wps:spPr bwMode="auto">
                                <a:xfrm>
                                  <a:off x="4793" y="2152"/>
                                  <a:ext cx="409" cy="821"/>
                                </a:xfrm>
                                <a:custGeom>
                                  <a:avLst/>
                                  <a:gdLst>
                                    <a:gd name="T0" fmla="*/ 404 w 409"/>
                                    <a:gd name="T1" fmla="*/ 0 h 821"/>
                                    <a:gd name="T2" fmla="*/ 377 w 409"/>
                                    <a:gd name="T3" fmla="*/ 68 h 821"/>
                                    <a:gd name="T4" fmla="*/ 350 w 409"/>
                                    <a:gd name="T5" fmla="*/ 136 h 821"/>
                                    <a:gd name="T6" fmla="*/ 323 w 409"/>
                                    <a:gd name="T7" fmla="*/ 201 h 821"/>
                                    <a:gd name="T8" fmla="*/ 295 w 409"/>
                                    <a:gd name="T9" fmla="*/ 266 h 821"/>
                                    <a:gd name="T10" fmla="*/ 267 w 409"/>
                                    <a:gd name="T11" fmla="*/ 327 h 821"/>
                                    <a:gd name="T12" fmla="*/ 240 w 409"/>
                                    <a:gd name="T13" fmla="*/ 387 h 821"/>
                                    <a:gd name="T14" fmla="*/ 213 w 409"/>
                                    <a:gd name="T15" fmla="*/ 445 h 821"/>
                                    <a:gd name="T16" fmla="*/ 186 w 409"/>
                                    <a:gd name="T17" fmla="*/ 499 h 821"/>
                                    <a:gd name="T18" fmla="*/ 160 w 409"/>
                                    <a:gd name="T19" fmla="*/ 551 h 821"/>
                                    <a:gd name="T20" fmla="*/ 134 w 409"/>
                                    <a:gd name="T21" fmla="*/ 600 h 821"/>
                                    <a:gd name="T22" fmla="*/ 110 w 409"/>
                                    <a:gd name="T23" fmla="*/ 646 h 821"/>
                                    <a:gd name="T24" fmla="*/ 85 w 409"/>
                                    <a:gd name="T25" fmla="*/ 687 h 821"/>
                                    <a:gd name="T26" fmla="*/ 62 w 409"/>
                                    <a:gd name="T27" fmla="*/ 725 h 821"/>
                                    <a:gd name="T28" fmla="*/ 41 w 409"/>
                                    <a:gd name="T29" fmla="*/ 760 h 821"/>
                                    <a:gd name="T30" fmla="*/ 20 w 409"/>
                                    <a:gd name="T31" fmla="*/ 790 h 821"/>
                                    <a:gd name="T32" fmla="*/ 0 w 409"/>
                                    <a:gd name="T33" fmla="*/ 815 h 821"/>
                                    <a:gd name="T34" fmla="*/ 13 w 409"/>
                                    <a:gd name="T35" fmla="*/ 808 h 821"/>
                                    <a:gd name="T36" fmla="*/ 33 w 409"/>
                                    <a:gd name="T37" fmla="*/ 780 h 821"/>
                                    <a:gd name="T38" fmla="*/ 55 w 409"/>
                                    <a:gd name="T39" fmla="*/ 748 h 821"/>
                                    <a:gd name="T40" fmla="*/ 78 w 409"/>
                                    <a:gd name="T41" fmla="*/ 712 h 821"/>
                                    <a:gd name="T42" fmla="*/ 102 w 409"/>
                                    <a:gd name="T43" fmla="*/ 671 h 821"/>
                                    <a:gd name="T44" fmla="*/ 126 w 409"/>
                                    <a:gd name="T45" fmla="*/ 627 h 821"/>
                                    <a:gd name="T46" fmla="*/ 151 w 409"/>
                                    <a:gd name="T47" fmla="*/ 580 h 821"/>
                                    <a:gd name="T48" fmla="*/ 177 w 409"/>
                                    <a:gd name="T49" fmla="*/ 529 h 821"/>
                                    <a:gd name="T50" fmla="*/ 204 w 409"/>
                                    <a:gd name="T51" fmla="*/ 476 h 821"/>
                                    <a:gd name="T52" fmla="*/ 231 w 409"/>
                                    <a:gd name="T53" fmla="*/ 420 h 821"/>
                                    <a:gd name="T54" fmla="*/ 258 w 409"/>
                                    <a:gd name="T55" fmla="*/ 361 h 821"/>
                                    <a:gd name="T56" fmla="*/ 285 w 409"/>
                                    <a:gd name="T57" fmla="*/ 300 h 821"/>
                                    <a:gd name="T58" fmla="*/ 313 w 409"/>
                                    <a:gd name="T59" fmla="*/ 237 h 821"/>
                                    <a:gd name="T60" fmla="*/ 340 w 409"/>
                                    <a:gd name="T61" fmla="*/ 172 h 821"/>
                                    <a:gd name="T62" fmla="*/ 368 w 409"/>
                                    <a:gd name="T63" fmla="*/ 105 h 821"/>
                                    <a:gd name="T64" fmla="*/ 395 w 409"/>
                                    <a:gd name="T65" fmla="*/ 37 h 821"/>
                                    <a:gd name="T66" fmla="*/ 409 w 409"/>
                                    <a:gd name="T67" fmla="*/ 3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09" h="821">
                                      <a:moveTo>
                                        <a:pt x="404" y="0"/>
                                      </a:moveTo>
                                      <a:lnTo>
                                        <a:pt x="404" y="0"/>
                                      </a:lnTo>
                                      <a:lnTo>
                                        <a:pt x="390" y="34"/>
                                      </a:lnTo>
                                      <a:lnTo>
                                        <a:pt x="377" y="68"/>
                                      </a:lnTo>
                                      <a:lnTo>
                                        <a:pt x="363" y="102"/>
                                      </a:lnTo>
                                      <a:lnTo>
                                        <a:pt x="350" y="136"/>
                                      </a:lnTo>
                                      <a:lnTo>
                                        <a:pt x="336" y="169"/>
                                      </a:lnTo>
                                      <a:lnTo>
                                        <a:pt x="323" y="201"/>
                                      </a:lnTo>
                                      <a:lnTo>
                                        <a:pt x="309" y="233"/>
                                      </a:lnTo>
                                      <a:lnTo>
                                        <a:pt x="295" y="266"/>
                                      </a:lnTo>
                                      <a:lnTo>
                                        <a:pt x="281" y="297"/>
                                      </a:lnTo>
                                      <a:lnTo>
                                        <a:pt x="267" y="327"/>
                                      </a:lnTo>
                                      <a:lnTo>
                                        <a:pt x="254" y="357"/>
                                      </a:lnTo>
                                      <a:lnTo>
                                        <a:pt x="240" y="387"/>
                                      </a:lnTo>
                                      <a:lnTo>
                                        <a:pt x="227" y="416"/>
                                      </a:lnTo>
                                      <a:lnTo>
                                        <a:pt x="213" y="445"/>
                                      </a:lnTo>
                                      <a:lnTo>
                                        <a:pt x="199" y="472"/>
                                      </a:lnTo>
                                      <a:lnTo>
                                        <a:pt x="186" y="499"/>
                                      </a:lnTo>
                                      <a:lnTo>
                                        <a:pt x="173" y="526"/>
                                      </a:lnTo>
                                      <a:lnTo>
                                        <a:pt x="160" y="551"/>
                                      </a:lnTo>
                                      <a:lnTo>
                                        <a:pt x="147" y="576"/>
                                      </a:lnTo>
                                      <a:lnTo>
                                        <a:pt x="134" y="600"/>
                                      </a:lnTo>
                                      <a:lnTo>
                                        <a:pt x="122" y="623"/>
                                      </a:lnTo>
                                      <a:lnTo>
                                        <a:pt x="110" y="646"/>
                                      </a:lnTo>
                                      <a:lnTo>
                                        <a:pt x="97" y="667"/>
                                      </a:lnTo>
                                      <a:lnTo>
                                        <a:pt x="85" y="687"/>
                                      </a:lnTo>
                                      <a:lnTo>
                                        <a:pt x="74" y="707"/>
                                      </a:lnTo>
                                      <a:lnTo>
                                        <a:pt x="62" y="725"/>
                                      </a:lnTo>
                                      <a:lnTo>
                                        <a:pt x="51" y="743"/>
                                      </a:lnTo>
                                      <a:lnTo>
                                        <a:pt x="41" y="760"/>
                                      </a:lnTo>
                                      <a:lnTo>
                                        <a:pt x="30" y="775"/>
                                      </a:lnTo>
                                      <a:lnTo>
                                        <a:pt x="20" y="790"/>
                                      </a:lnTo>
                                      <a:lnTo>
                                        <a:pt x="10" y="803"/>
                                      </a:lnTo>
                                      <a:lnTo>
                                        <a:pt x="0" y="815"/>
                                      </a:lnTo>
                                      <a:lnTo>
                                        <a:pt x="3" y="821"/>
                                      </a:lnTo>
                                      <a:lnTo>
                                        <a:pt x="13" y="808"/>
                                      </a:lnTo>
                                      <a:lnTo>
                                        <a:pt x="23" y="795"/>
                                      </a:lnTo>
                                      <a:lnTo>
                                        <a:pt x="33" y="780"/>
                                      </a:lnTo>
                                      <a:lnTo>
                                        <a:pt x="44" y="765"/>
                                      </a:lnTo>
                                      <a:lnTo>
                                        <a:pt x="55" y="748"/>
                                      </a:lnTo>
                                      <a:lnTo>
                                        <a:pt x="66" y="730"/>
                                      </a:lnTo>
                                      <a:lnTo>
                                        <a:pt x="78" y="712"/>
                                      </a:lnTo>
                                      <a:lnTo>
                                        <a:pt x="90" y="692"/>
                                      </a:lnTo>
                                      <a:lnTo>
                                        <a:pt x="102" y="671"/>
                                      </a:lnTo>
                                      <a:lnTo>
                                        <a:pt x="114" y="649"/>
                                      </a:lnTo>
                                      <a:lnTo>
                                        <a:pt x="126" y="627"/>
                                      </a:lnTo>
                                      <a:lnTo>
                                        <a:pt x="139" y="604"/>
                                      </a:lnTo>
                                      <a:lnTo>
                                        <a:pt x="151" y="580"/>
                                      </a:lnTo>
                                      <a:lnTo>
                                        <a:pt x="164" y="555"/>
                                      </a:lnTo>
                                      <a:lnTo>
                                        <a:pt x="177" y="529"/>
                                      </a:lnTo>
                                      <a:lnTo>
                                        <a:pt x="191" y="503"/>
                                      </a:lnTo>
                                      <a:lnTo>
                                        <a:pt x="204" y="476"/>
                                      </a:lnTo>
                                      <a:lnTo>
                                        <a:pt x="217" y="448"/>
                                      </a:lnTo>
                                      <a:lnTo>
                                        <a:pt x="231" y="420"/>
                                      </a:lnTo>
                                      <a:lnTo>
                                        <a:pt x="244" y="391"/>
                                      </a:lnTo>
                                      <a:lnTo>
                                        <a:pt x="258" y="361"/>
                                      </a:lnTo>
                                      <a:lnTo>
                                        <a:pt x="272" y="331"/>
                                      </a:lnTo>
                                      <a:lnTo>
                                        <a:pt x="285" y="300"/>
                                      </a:lnTo>
                                      <a:lnTo>
                                        <a:pt x="299" y="269"/>
                                      </a:lnTo>
                                      <a:lnTo>
                                        <a:pt x="313" y="237"/>
                                      </a:lnTo>
                                      <a:lnTo>
                                        <a:pt x="327" y="204"/>
                                      </a:lnTo>
                                      <a:lnTo>
                                        <a:pt x="340" y="172"/>
                                      </a:lnTo>
                                      <a:lnTo>
                                        <a:pt x="354" y="139"/>
                                      </a:lnTo>
                                      <a:lnTo>
                                        <a:pt x="368" y="105"/>
                                      </a:lnTo>
                                      <a:lnTo>
                                        <a:pt x="382" y="71"/>
                                      </a:lnTo>
                                      <a:lnTo>
                                        <a:pt x="395" y="37"/>
                                      </a:lnTo>
                                      <a:lnTo>
                                        <a:pt x="409" y="3"/>
                                      </a:lnTo>
                                      <a:lnTo>
                                        <a:pt x="409" y="3"/>
                                      </a:lnTo>
                                      <a:lnTo>
                                        <a:pt x="4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0" name="Freeform 642"/>
                              <wps:cNvSpPr>
                                <a:spLocks/>
                              </wps:cNvSpPr>
                              <wps:spPr bwMode="auto">
                                <a:xfrm>
                                  <a:off x="5197" y="1048"/>
                                  <a:ext cx="249" cy="1107"/>
                                </a:xfrm>
                                <a:custGeom>
                                  <a:avLst/>
                                  <a:gdLst>
                                    <a:gd name="T0" fmla="*/ 244 w 249"/>
                                    <a:gd name="T1" fmla="*/ 4 h 1107"/>
                                    <a:gd name="T2" fmla="*/ 243 w 249"/>
                                    <a:gd name="T3" fmla="*/ 62 h 1107"/>
                                    <a:gd name="T4" fmla="*/ 241 w 249"/>
                                    <a:gd name="T5" fmla="*/ 124 h 1107"/>
                                    <a:gd name="T6" fmla="*/ 235 w 249"/>
                                    <a:gd name="T7" fmla="*/ 187 h 1107"/>
                                    <a:gd name="T8" fmla="*/ 228 w 249"/>
                                    <a:gd name="T9" fmla="*/ 253 h 1107"/>
                                    <a:gd name="T10" fmla="*/ 218 w 249"/>
                                    <a:gd name="T11" fmla="*/ 319 h 1107"/>
                                    <a:gd name="T12" fmla="*/ 206 w 249"/>
                                    <a:gd name="T13" fmla="*/ 388 h 1107"/>
                                    <a:gd name="T14" fmla="*/ 193 w 249"/>
                                    <a:gd name="T15" fmla="*/ 458 h 1107"/>
                                    <a:gd name="T16" fmla="*/ 177 w 249"/>
                                    <a:gd name="T17" fmla="*/ 529 h 1107"/>
                                    <a:gd name="T18" fmla="*/ 160 w 249"/>
                                    <a:gd name="T19" fmla="*/ 601 h 1107"/>
                                    <a:gd name="T20" fmla="*/ 141 w 249"/>
                                    <a:gd name="T21" fmla="*/ 673 h 1107"/>
                                    <a:gd name="T22" fmla="*/ 121 w 249"/>
                                    <a:gd name="T23" fmla="*/ 746 h 1107"/>
                                    <a:gd name="T24" fmla="*/ 99 w 249"/>
                                    <a:gd name="T25" fmla="*/ 818 h 1107"/>
                                    <a:gd name="T26" fmla="*/ 76 w 249"/>
                                    <a:gd name="T27" fmla="*/ 890 h 1107"/>
                                    <a:gd name="T28" fmla="*/ 51 w 249"/>
                                    <a:gd name="T29" fmla="*/ 962 h 1107"/>
                                    <a:gd name="T30" fmla="*/ 26 w 249"/>
                                    <a:gd name="T31" fmla="*/ 1033 h 1107"/>
                                    <a:gd name="T32" fmla="*/ 0 w 249"/>
                                    <a:gd name="T33" fmla="*/ 1104 h 1107"/>
                                    <a:gd name="T34" fmla="*/ 18 w 249"/>
                                    <a:gd name="T35" fmla="*/ 1072 h 1107"/>
                                    <a:gd name="T36" fmla="*/ 44 w 249"/>
                                    <a:gd name="T37" fmla="*/ 1001 h 1107"/>
                                    <a:gd name="T38" fmla="*/ 69 w 249"/>
                                    <a:gd name="T39" fmla="*/ 929 h 1107"/>
                                    <a:gd name="T40" fmla="*/ 92 w 249"/>
                                    <a:gd name="T41" fmla="*/ 857 h 1107"/>
                                    <a:gd name="T42" fmla="*/ 115 w 249"/>
                                    <a:gd name="T43" fmla="*/ 784 h 1107"/>
                                    <a:gd name="T44" fmla="*/ 136 w 249"/>
                                    <a:gd name="T45" fmla="*/ 711 h 1107"/>
                                    <a:gd name="T46" fmla="*/ 156 w 249"/>
                                    <a:gd name="T47" fmla="*/ 639 h 1107"/>
                                    <a:gd name="T48" fmla="*/ 174 w 249"/>
                                    <a:gd name="T49" fmla="*/ 567 h 1107"/>
                                    <a:gd name="T50" fmla="*/ 190 w 249"/>
                                    <a:gd name="T51" fmla="*/ 495 h 1107"/>
                                    <a:gd name="T52" fmla="*/ 205 w 249"/>
                                    <a:gd name="T53" fmla="*/ 425 h 1107"/>
                                    <a:gd name="T54" fmla="*/ 217 w 249"/>
                                    <a:gd name="T55" fmla="*/ 355 h 1107"/>
                                    <a:gd name="T56" fmla="*/ 228 w 249"/>
                                    <a:gd name="T57" fmla="*/ 287 h 1107"/>
                                    <a:gd name="T58" fmla="*/ 237 w 249"/>
                                    <a:gd name="T59" fmla="*/ 220 h 1107"/>
                                    <a:gd name="T60" fmla="*/ 243 w 249"/>
                                    <a:gd name="T61" fmla="*/ 156 h 1107"/>
                                    <a:gd name="T62" fmla="*/ 247 w 249"/>
                                    <a:gd name="T63" fmla="*/ 93 h 1107"/>
                                    <a:gd name="T64" fmla="*/ 249 w 249"/>
                                    <a:gd name="T65" fmla="*/ 33 h 1107"/>
                                    <a:gd name="T66" fmla="*/ 249 w 249"/>
                                    <a:gd name="T67" fmla="*/ 4 h 1107"/>
                                    <a:gd name="T68" fmla="*/ 248 w 249"/>
                                    <a:gd name="T69" fmla="*/ 1 h 1107"/>
                                    <a:gd name="T70" fmla="*/ 244 w 249"/>
                                    <a:gd name="T71" fmla="*/ 1 h 1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9" h="1107">
                                      <a:moveTo>
                                        <a:pt x="244" y="4"/>
                                      </a:moveTo>
                                      <a:lnTo>
                                        <a:pt x="244" y="4"/>
                                      </a:lnTo>
                                      <a:lnTo>
                                        <a:pt x="243" y="33"/>
                                      </a:lnTo>
                                      <a:lnTo>
                                        <a:pt x="243" y="62"/>
                                      </a:lnTo>
                                      <a:lnTo>
                                        <a:pt x="242" y="93"/>
                                      </a:lnTo>
                                      <a:lnTo>
                                        <a:pt x="241" y="124"/>
                                      </a:lnTo>
                                      <a:lnTo>
                                        <a:pt x="238" y="155"/>
                                      </a:lnTo>
                                      <a:lnTo>
                                        <a:pt x="235" y="187"/>
                                      </a:lnTo>
                                      <a:lnTo>
                                        <a:pt x="232" y="220"/>
                                      </a:lnTo>
                                      <a:lnTo>
                                        <a:pt x="228" y="253"/>
                                      </a:lnTo>
                                      <a:lnTo>
                                        <a:pt x="223" y="286"/>
                                      </a:lnTo>
                                      <a:lnTo>
                                        <a:pt x="218" y="319"/>
                                      </a:lnTo>
                                      <a:lnTo>
                                        <a:pt x="212" y="354"/>
                                      </a:lnTo>
                                      <a:lnTo>
                                        <a:pt x="206" y="388"/>
                                      </a:lnTo>
                                      <a:lnTo>
                                        <a:pt x="200" y="423"/>
                                      </a:lnTo>
                                      <a:lnTo>
                                        <a:pt x="193" y="458"/>
                                      </a:lnTo>
                                      <a:lnTo>
                                        <a:pt x="185" y="494"/>
                                      </a:lnTo>
                                      <a:lnTo>
                                        <a:pt x="177" y="529"/>
                                      </a:lnTo>
                                      <a:lnTo>
                                        <a:pt x="169" y="565"/>
                                      </a:lnTo>
                                      <a:lnTo>
                                        <a:pt x="160" y="601"/>
                                      </a:lnTo>
                                      <a:lnTo>
                                        <a:pt x="151" y="637"/>
                                      </a:lnTo>
                                      <a:lnTo>
                                        <a:pt x="141" y="673"/>
                                      </a:lnTo>
                                      <a:lnTo>
                                        <a:pt x="131" y="709"/>
                                      </a:lnTo>
                                      <a:lnTo>
                                        <a:pt x="121" y="746"/>
                                      </a:lnTo>
                                      <a:lnTo>
                                        <a:pt x="110" y="782"/>
                                      </a:lnTo>
                                      <a:lnTo>
                                        <a:pt x="99" y="818"/>
                                      </a:lnTo>
                                      <a:lnTo>
                                        <a:pt x="87" y="854"/>
                                      </a:lnTo>
                                      <a:lnTo>
                                        <a:pt x="76" y="890"/>
                                      </a:lnTo>
                                      <a:lnTo>
                                        <a:pt x="64" y="926"/>
                                      </a:lnTo>
                                      <a:lnTo>
                                        <a:pt x="51" y="962"/>
                                      </a:lnTo>
                                      <a:lnTo>
                                        <a:pt x="39" y="998"/>
                                      </a:lnTo>
                                      <a:lnTo>
                                        <a:pt x="26" y="1033"/>
                                      </a:lnTo>
                                      <a:lnTo>
                                        <a:pt x="13" y="1069"/>
                                      </a:lnTo>
                                      <a:lnTo>
                                        <a:pt x="0" y="1104"/>
                                      </a:lnTo>
                                      <a:lnTo>
                                        <a:pt x="5" y="1107"/>
                                      </a:lnTo>
                                      <a:lnTo>
                                        <a:pt x="18" y="1072"/>
                                      </a:lnTo>
                                      <a:lnTo>
                                        <a:pt x="31" y="1036"/>
                                      </a:lnTo>
                                      <a:lnTo>
                                        <a:pt x="44" y="1001"/>
                                      </a:lnTo>
                                      <a:lnTo>
                                        <a:pt x="56" y="965"/>
                                      </a:lnTo>
                                      <a:lnTo>
                                        <a:pt x="69" y="929"/>
                                      </a:lnTo>
                                      <a:lnTo>
                                        <a:pt x="81" y="893"/>
                                      </a:lnTo>
                                      <a:lnTo>
                                        <a:pt x="92" y="857"/>
                                      </a:lnTo>
                                      <a:lnTo>
                                        <a:pt x="104" y="820"/>
                                      </a:lnTo>
                                      <a:lnTo>
                                        <a:pt x="115" y="784"/>
                                      </a:lnTo>
                                      <a:lnTo>
                                        <a:pt x="126" y="748"/>
                                      </a:lnTo>
                                      <a:lnTo>
                                        <a:pt x="136" y="711"/>
                                      </a:lnTo>
                                      <a:lnTo>
                                        <a:pt x="146" y="675"/>
                                      </a:lnTo>
                                      <a:lnTo>
                                        <a:pt x="156" y="639"/>
                                      </a:lnTo>
                                      <a:lnTo>
                                        <a:pt x="165" y="603"/>
                                      </a:lnTo>
                                      <a:lnTo>
                                        <a:pt x="174" y="567"/>
                                      </a:lnTo>
                                      <a:lnTo>
                                        <a:pt x="182" y="531"/>
                                      </a:lnTo>
                                      <a:lnTo>
                                        <a:pt x="190" y="495"/>
                                      </a:lnTo>
                                      <a:lnTo>
                                        <a:pt x="198" y="460"/>
                                      </a:lnTo>
                                      <a:lnTo>
                                        <a:pt x="205" y="425"/>
                                      </a:lnTo>
                                      <a:lnTo>
                                        <a:pt x="211" y="390"/>
                                      </a:lnTo>
                                      <a:lnTo>
                                        <a:pt x="217" y="355"/>
                                      </a:lnTo>
                                      <a:lnTo>
                                        <a:pt x="223" y="321"/>
                                      </a:lnTo>
                                      <a:lnTo>
                                        <a:pt x="228" y="287"/>
                                      </a:lnTo>
                                      <a:lnTo>
                                        <a:pt x="233" y="253"/>
                                      </a:lnTo>
                                      <a:lnTo>
                                        <a:pt x="237" y="220"/>
                                      </a:lnTo>
                                      <a:lnTo>
                                        <a:pt x="240" y="188"/>
                                      </a:lnTo>
                                      <a:lnTo>
                                        <a:pt x="243" y="156"/>
                                      </a:lnTo>
                                      <a:lnTo>
                                        <a:pt x="246" y="124"/>
                                      </a:lnTo>
                                      <a:lnTo>
                                        <a:pt x="247" y="93"/>
                                      </a:lnTo>
                                      <a:lnTo>
                                        <a:pt x="248" y="62"/>
                                      </a:lnTo>
                                      <a:lnTo>
                                        <a:pt x="249" y="33"/>
                                      </a:lnTo>
                                      <a:lnTo>
                                        <a:pt x="249" y="4"/>
                                      </a:lnTo>
                                      <a:lnTo>
                                        <a:pt x="249" y="4"/>
                                      </a:lnTo>
                                      <a:lnTo>
                                        <a:pt x="249" y="4"/>
                                      </a:lnTo>
                                      <a:lnTo>
                                        <a:pt x="248" y="1"/>
                                      </a:lnTo>
                                      <a:lnTo>
                                        <a:pt x="246" y="0"/>
                                      </a:lnTo>
                                      <a:lnTo>
                                        <a:pt x="244" y="1"/>
                                      </a:lnTo>
                                      <a:lnTo>
                                        <a:pt x="24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1" name="Freeform 643"/>
                              <wps:cNvSpPr>
                                <a:spLocks/>
                              </wps:cNvSpPr>
                              <wps:spPr bwMode="auto">
                                <a:xfrm>
                                  <a:off x="5279" y="279"/>
                                  <a:ext cx="167" cy="773"/>
                                </a:xfrm>
                                <a:custGeom>
                                  <a:avLst/>
                                  <a:gdLst>
                                    <a:gd name="T0" fmla="*/ 0 w 167"/>
                                    <a:gd name="T1" fmla="*/ 4 h 773"/>
                                    <a:gd name="T2" fmla="*/ 0 w 167"/>
                                    <a:gd name="T3" fmla="*/ 4 h 773"/>
                                    <a:gd name="T4" fmla="*/ 18 w 167"/>
                                    <a:gd name="T5" fmla="*/ 38 h 773"/>
                                    <a:gd name="T6" fmla="*/ 34 w 167"/>
                                    <a:gd name="T7" fmla="*/ 74 h 773"/>
                                    <a:gd name="T8" fmla="*/ 48 w 167"/>
                                    <a:gd name="T9" fmla="*/ 113 h 773"/>
                                    <a:gd name="T10" fmla="*/ 63 w 167"/>
                                    <a:gd name="T11" fmla="*/ 153 h 773"/>
                                    <a:gd name="T12" fmla="*/ 76 w 167"/>
                                    <a:gd name="T13" fmla="*/ 196 h 773"/>
                                    <a:gd name="T14" fmla="*/ 88 w 167"/>
                                    <a:gd name="T15" fmla="*/ 240 h 773"/>
                                    <a:gd name="T16" fmla="*/ 100 w 167"/>
                                    <a:gd name="T17" fmla="*/ 287 h 773"/>
                                    <a:gd name="T18" fmla="*/ 110 w 167"/>
                                    <a:gd name="T19" fmla="*/ 335 h 773"/>
                                    <a:gd name="T20" fmla="*/ 120 w 167"/>
                                    <a:gd name="T21" fmla="*/ 385 h 773"/>
                                    <a:gd name="T22" fmla="*/ 129 w 167"/>
                                    <a:gd name="T23" fmla="*/ 436 h 773"/>
                                    <a:gd name="T24" fmla="*/ 136 w 167"/>
                                    <a:gd name="T25" fmla="*/ 489 h 773"/>
                                    <a:gd name="T26" fmla="*/ 143 w 167"/>
                                    <a:gd name="T27" fmla="*/ 543 h 773"/>
                                    <a:gd name="T28" fmla="*/ 149 w 167"/>
                                    <a:gd name="T29" fmla="*/ 599 h 773"/>
                                    <a:gd name="T30" fmla="*/ 154 w 167"/>
                                    <a:gd name="T31" fmla="*/ 656 h 773"/>
                                    <a:gd name="T32" fmla="*/ 159 w 167"/>
                                    <a:gd name="T33" fmla="*/ 713 h 773"/>
                                    <a:gd name="T34" fmla="*/ 162 w 167"/>
                                    <a:gd name="T35" fmla="*/ 773 h 773"/>
                                    <a:gd name="T36" fmla="*/ 167 w 167"/>
                                    <a:gd name="T37" fmla="*/ 773 h 773"/>
                                    <a:gd name="T38" fmla="*/ 164 w 167"/>
                                    <a:gd name="T39" fmla="*/ 713 h 773"/>
                                    <a:gd name="T40" fmla="*/ 159 w 167"/>
                                    <a:gd name="T41" fmla="*/ 655 h 773"/>
                                    <a:gd name="T42" fmla="*/ 154 w 167"/>
                                    <a:gd name="T43" fmla="*/ 598 h 773"/>
                                    <a:gd name="T44" fmla="*/ 148 w 167"/>
                                    <a:gd name="T45" fmla="*/ 542 h 773"/>
                                    <a:gd name="T46" fmla="*/ 141 w 167"/>
                                    <a:gd name="T47" fmla="*/ 488 h 773"/>
                                    <a:gd name="T48" fmla="*/ 134 w 167"/>
                                    <a:gd name="T49" fmla="*/ 435 h 773"/>
                                    <a:gd name="T50" fmla="*/ 125 w 167"/>
                                    <a:gd name="T51" fmla="*/ 383 h 773"/>
                                    <a:gd name="T52" fmla="*/ 115 w 167"/>
                                    <a:gd name="T53" fmla="*/ 333 h 773"/>
                                    <a:gd name="T54" fmla="*/ 105 w 167"/>
                                    <a:gd name="T55" fmla="*/ 285 h 773"/>
                                    <a:gd name="T56" fmla="*/ 93 w 167"/>
                                    <a:gd name="T57" fmla="*/ 238 h 773"/>
                                    <a:gd name="T58" fmla="*/ 81 w 167"/>
                                    <a:gd name="T59" fmla="*/ 194 h 773"/>
                                    <a:gd name="T60" fmla="*/ 68 w 167"/>
                                    <a:gd name="T61" fmla="*/ 150 h 773"/>
                                    <a:gd name="T62" fmla="*/ 53 w 167"/>
                                    <a:gd name="T63" fmla="*/ 110 h 773"/>
                                    <a:gd name="T64" fmla="*/ 38 w 167"/>
                                    <a:gd name="T65" fmla="*/ 71 h 773"/>
                                    <a:gd name="T66" fmla="*/ 22 w 167"/>
                                    <a:gd name="T67" fmla="*/ 35 h 773"/>
                                    <a:gd name="T68" fmla="*/ 5 w 167"/>
                                    <a:gd name="T69" fmla="*/ 0 h 773"/>
                                    <a:gd name="T70" fmla="*/ 5 w 167"/>
                                    <a:gd name="T71" fmla="*/ 0 h 773"/>
                                    <a:gd name="T72" fmla="*/ 0 w 167"/>
                                    <a:gd name="T73" fmla="*/ 4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7" h="773">
                                      <a:moveTo>
                                        <a:pt x="0" y="4"/>
                                      </a:moveTo>
                                      <a:lnTo>
                                        <a:pt x="0" y="4"/>
                                      </a:lnTo>
                                      <a:lnTo>
                                        <a:pt x="18" y="38"/>
                                      </a:lnTo>
                                      <a:lnTo>
                                        <a:pt x="34" y="74"/>
                                      </a:lnTo>
                                      <a:lnTo>
                                        <a:pt x="48" y="113"/>
                                      </a:lnTo>
                                      <a:lnTo>
                                        <a:pt x="63" y="153"/>
                                      </a:lnTo>
                                      <a:lnTo>
                                        <a:pt x="76" y="196"/>
                                      </a:lnTo>
                                      <a:lnTo>
                                        <a:pt x="88" y="240"/>
                                      </a:lnTo>
                                      <a:lnTo>
                                        <a:pt x="100" y="287"/>
                                      </a:lnTo>
                                      <a:lnTo>
                                        <a:pt x="110" y="335"/>
                                      </a:lnTo>
                                      <a:lnTo>
                                        <a:pt x="120" y="385"/>
                                      </a:lnTo>
                                      <a:lnTo>
                                        <a:pt x="129" y="436"/>
                                      </a:lnTo>
                                      <a:lnTo>
                                        <a:pt x="136" y="489"/>
                                      </a:lnTo>
                                      <a:lnTo>
                                        <a:pt x="143" y="543"/>
                                      </a:lnTo>
                                      <a:lnTo>
                                        <a:pt x="149" y="599"/>
                                      </a:lnTo>
                                      <a:lnTo>
                                        <a:pt x="154" y="656"/>
                                      </a:lnTo>
                                      <a:lnTo>
                                        <a:pt x="159" y="713"/>
                                      </a:lnTo>
                                      <a:lnTo>
                                        <a:pt x="162" y="773"/>
                                      </a:lnTo>
                                      <a:lnTo>
                                        <a:pt x="167" y="773"/>
                                      </a:lnTo>
                                      <a:lnTo>
                                        <a:pt x="164" y="713"/>
                                      </a:lnTo>
                                      <a:lnTo>
                                        <a:pt x="159" y="655"/>
                                      </a:lnTo>
                                      <a:lnTo>
                                        <a:pt x="154" y="598"/>
                                      </a:lnTo>
                                      <a:lnTo>
                                        <a:pt x="148" y="542"/>
                                      </a:lnTo>
                                      <a:lnTo>
                                        <a:pt x="141" y="488"/>
                                      </a:lnTo>
                                      <a:lnTo>
                                        <a:pt x="134" y="435"/>
                                      </a:lnTo>
                                      <a:lnTo>
                                        <a:pt x="125" y="383"/>
                                      </a:lnTo>
                                      <a:lnTo>
                                        <a:pt x="115" y="333"/>
                                      </a:lnTo>
                                      <a:lnTo>
                                        <a:pt x="105" y="285"/>
                                      </a:lnTo>
                                      <a:lnTo>
                                        <a:pt x="93" y="238"/>
                                      </a:lnTo>
                                      <a:lnTo>
                                        <a:pt x="81" y="194"/>
                                      </a:lnTo>
                                      <a:lnTo>
                                        <a:pt x="68" y="150"/>
                                      </a:lnTo>
                                      <a:lnTo>
                                        <a:pt x="53" y="110"/>
                                      </a:lnTo>
                                      <a:lnTo>
                                        <a:pt x="38" y="71"/>
                                      </a:lnTo>
                                      <a:lnTo>
                                        <a:pt x="22" y="35"/>
                                      </a:lnTo>
                                      <a:lnTo>
                                        <a:pt x="5" y="0"/>
                                      </a:lnTo>
                                      <a:lnTo>
                                        <a:pt x="5"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2" name="Freeform 644"/>
                              <wps:cNvSpPr>
                                <a:spLocks/>
                              </wps:cNvSpPr>
                              <wps:spPr bwMode="auto">
                                <a:xfrm>
                                  <a:off x="4895" y="69"/>
                                  <a:ext cx="389" cy="214"/>
                                </a:xfrm>
                                <a:custGeom>
                                  <a:avLst/>
                                  <a:gdLst>
                                    <a:gd name="T0" fmla="*/ 17 w 389"/>
                                    <a:gd name="T1" fmla="*/ 26 h 214"/>
                                    <a:gd name="T2" fmla="*/ 48 w 389"/>
                                    <a:gd name="T3" fmla="*/ 16 h 214"/>
                                    <a:gd name="T4" fmla="*/ 77 w 389"/>
                                    <a:gd name="T5" fmla="*/ 10 h 214"/>
                                    <a:gd name="T6" fmla="*/ 106 w 389"/>
                                    <a:gd name="T7" fmla="*/ 7 h 214"/>
                                    <a:gd name="T8" fmla="*/ 133 w 389"/>
                                    <a:gd name="T9" fmla="*/ 7 h 214"/>
                                    <a:gd name="T10" fmla="*/ 160 w 389"/>
                                    <a:gd name="T11" fmla="*/ 11 h 214"/>
                                    <a:gd name="T12" fmla="*/ 185 w 389"/>
                                    <a:gd name="T13" fmla="*/ 17 h 214"/>
                                    <a:gd name="T14" fmla="*/ 210 w 389"/>
                                    <a:gd name="T15" fmla="*/ 26 h 214"/>
                                    <a:gd name="T16" fmla="*/ 233 w 389"/>
                                    <a:gd name="T17" fmla="*/ 39 h 214"/>
                                    <a:gd name="T18" fmla="*/ 256 w 389"/>
                                    <a:gd name="T19" fmla="*/ 54 h 214"/>
                                    <a:gd name="T20" fmla="*/ 278 w 389"/>
                                    <a:gd name="T21" fmla="*/ 71 h 214"/>
                                    <a:gd name="T22" fmla="*/ 299 w 389"/>
                                    <a:gd name="T23" fmla="*/ 92 h 214"/>
                                    <a:gd name="T24" fmla="*/ 319 w 389"/>
                                    <a:gd name="T25" fmla="*/ 115 h 214"/>
                                    <a:gd name="T26" fmla="*/ 339 w 389"/>
                                    <a:gd name="T27" fmla="*/ 140 h 214"/>
                                    <a:gd name="T28" fmla="*/ 357 w 389"/>
                                    <a:gd name="T29" fmla="*/ 168 h 214"/>
                                    <a:gd name="T30" fmla="*/ 376 w 389"/>
                                    <a:gd name="T31" fmla="*/ 198 h 214"/>
                                    <a:gd name="T32" fmla="*/ 389 w 389"/>
                                    <a:gd name="T33" fmla="*/ 210 h 214"/>
                                    <a:gd name="T34" fmla="*/ 371 w 389"/>
                                    <a:gd name="T35" fmla="*/ 178 h 214"/>
                                    <a:gd name="T36" fmla="*/ 352 w 389"/>
                                    <a:gd name="T37" fmla="*/ 149 h 214"/>
                                    <a:gd name="T38" fmla="*/ 333 w 389"/>
                                    <a:gd name="T39" fmla="*/ 122 h 214"/>
                                    <a:gd name="T40" fmla="*/ 313 w 389"/>
                                    <a:gd name="T41" fmla="*/ 97 h 214"/>
                                    <a:gd name="T42" fmla="*/ 291 w 389"/>
                                    <a:gd name="T43" fmla="*/ 75 h 214"/>
                                    <a:gd name="T44" fmla="*/ 270 w 389"/>
                                    <a:gd name="T45" fmla="*/ 56 h 214"/>
                                    <a:gd name="T46" fmla="*/ 247 w 389"/>
                                    <a:gd name="T47" fmla="*/ 39 h 214"/>
                                    <a:gd name="T48" fmla="*/ 223 w 389"/>
                                    <a:gd name="T49" fmla="*/ 25 h 214"/>
                                    <a:gd name="T50" fmla="*/ 198 w 389"/>
                                    <a:gd name="T51" fmla="*/ 14 h 214"/>
                                    <a:gd name="T52" fmla="*/ 173 w 389"/>
                                    <a:gd name="T53" fmla="*/ 6 h 214"/>
                                    <a:gd name="T54" fmla="*/ 147 w 389"/>
                                    <a:gd name="T55" fmla="*/ 2 h 214"/>
                                    <a:gd name="T56" fmla="*/ 120 w 389"/>
                                    <a:gd name="T57" fmla="*/ 0 h 214"/>
                                    <a:gd name="T58" fmla="*/ 91 w 389"/>
                                    <a:gd name="T59" fmla="*/ 1 h 214"/>
                                    <a:gd name="T60" fmla="*/ 62 w 389"/>
                                    <a:gd name="T61" fmla="*/ 6 h 214"/>
                                    <a:gd name="T62" fmla="*/ 32 w 389"/>
                                    <a:gd name="T63" fmla="*/ 14 h 214"/>
                                    <a:gd name="T64" fmla="*/ 0 w 389"/>
                                    <a:gd name="T65" fmla="*/ 25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89" h="214">
                                      <a:moveTo>
                                        <a:pt x="2" y="32"/>
                                      </a:moveTo>
                                      <a:lnTo>
                                        <a:pt x="17" y="26"/>
                                      </a:lnTo>
                                      <a:lnTo>
                                        <a:pt x="32" y="21"/>
                                      </a:lnTo>
                                      <a:lnTo>
                                        <a:pt x="48" y="16"/>
                                      </a:lnTo>
                                      <a:lnTo>
                                        <a:pt x="63" y="12"/>
                                      </a:lnTo>
                                      <a:lnTo>
                                        <a:pt x="77" y="10"/>
                                      </a:lnTo>
                                      <a:lnTo>
                                        <a:pt x="91" y="8"/>
                                      </a:lnTo>
                                      <a:lnTo>
                                        <a:pt x="106" y="7"/>
                                      </a:lnTo>
                                      <a:lnTo>
                                        <a:pt x="120" y="7"/>
                                      </a:lnTo>
                                      <a:lnTo>
                                        <a:pt x="133" y="7"/>
                                      </a:lnTo>
                                      <a:lnTo>
                                        <a:pt x="147" y="9"/>
                                      </a:lnTo>
                                      <a:lnTo>
                                        <a:pt x="160" y="11"/>
                                      </a:lnTo>
                                      <a:lnTo>
                                        <a:pt x="172" y="13"/>
                                      </a:lnTo>
                                      <a:lnTo>
                                        <a:pt x="185" y="17"/>
                                      </a:lnTo>
                                      <a:lnTo>
                                        <a:pt x="197" y="21"/>
                                      </a:lnTo>
                                      <a:lnTo>
                                        <a:pt x="210" y="26"/>
                                      </a:lnTo>
                                      <a:lnTo>
                                        <a:pt x="222" y="32"/>
                                      </a:lnTo>
                                      <a:lnTo>
                                        <a:pt x="233" y="39"/>
                                      </a:lnTo>
                                      <a:lnTo>
                                        <a:pt x="245" y="46"/>
                                      </a:lnTo>
                                      <a:lnTo>
                                        <a:pt x="256" y="54"/>
                                      </a:lnTo>
                                      <a:lnTo>
                                        <a:pt x="267" y="62"/>
                                      </a:lnTo>
                                      <a:lnTo>
                                        <a:pt x="278" y="71"/>
                                      </a:lnTo>
                                      <a:lnTo>
                                        <a:pt x="288" y="81"/>
                                      </a:lnTo>
                                      <a:lnTo>
                                        <a:pt x="299" y="92"/>
                                      </a:lnTo>
                                      <a:lnTo>
                                        <a:pt x="309" y="103"/>
                                      </a:lnTo>
                                      <a:lnTo>
                                        <a:pt x="319" y="115"/>
                                      </a:lnTo>
                                      <a:lnTo>
                                        <a:pt x="329" y="127"/>
                                      </a:lnTo>
                                      <a:lnTo>
                                        <a:pt x="339" y="140"/>
                                      </a:lnTo>
                                      <a:lnTo>
                                        <a:pt x="348" y="153"/>
                                      </a:lnTo>
                                      <a:lnTo>
                                        <a:pt x="357" y="168"/>
                                      </a:lnTo>
                                      <a:lnTo>
                                        <a:pt x="367" y="183"/>
                                      </a:lnTo>
                                      <a:lnTo>
                                        <a:pt x="376" y="198"/>
                                      </a:lnTo>
                                      <a:lnTo>
                                        <a:pt x="384" y="214"/>
                                      </a:lnTo>
                                      <a:lnTo>
                                        <a:pt x="389" y="210"/>
                                      </a:lnTo>
                                      <a:lnTo>
                                        <a:pt x="380" y="194"/>
                                      </a:lnTo>
                                      <a:lnTo>
                                        <a:pt x="371" y="178"/>
                                      </a:lnTo>
                                      <a:lnTo>
                                        <a:pt x="362" y="163"/>
                                      </a:lnTo>
                                      <a:lnTo>
                                        <a:pt x="352" y="149"/>
                                      </a:lnTo>
                                      <a:lnTo>
                                        <a:pt x="342" y="135"/>
                                      </a:lnTo>
                                      <a:lnTo>
                                        <a:pt x="333" y="122"/>
                                      </a:lnTo>
                                      <a:lnTo>
                                        <a:pt x="323" y="109"/>
                                      </a:lnTo>
                                      <a:lnTo>
                                        <a:pt x="313" y="97"/>
                                      </a:lnTo>
                                      <a:lnTo>
                                        <a:pt x="302" y="86"/>
                                      </a:lnTo>
                                      <a:lnTo>
                                        <a:pt x="291" y="75"/>
                                      </a:lnTo>
                                      <a:lnTo>
                                        <a:pt x="281" y="65"/>
                                      </a:lnTo>
                                      <a:lnTo>
                                        <a:pt x="270" y="56"/>
                                      </a:lnTo>
                                      <a:lnTo>
                                        <a:pt x="258" y="47"/>
                                      </a:lnTo>
                                      <a:lnTo>
                                        <a:pt x="247" y="39"/>
                                      </a:lnTo>
                                      <a:lnTo>
                                        <a:pt x="235" y="32"/>
                                      </a:lnTo>
                                      <a:lnTo>
                                        <a:pt x="223" y="25"/>
                                      </a:lnTo>
                                      <a:lnTo>
                                        <a:pt x="211" y="19"/>
                                      </a:lnTo>
                                      <a:lnTo>
                                        <a:pt x="198" y="14"/>
                                      </a:lnTo>
                                      <a:lnTo>
                                        <a:pt x="186" y="10"/>
                                      </a:lnTo>
                                      <a:lnTo>
                                        <a:pt x="173" y="6"/>
                                      </a:lnTo>
                                      <a:lnTo>
                                        <a:pt x="160" y="4"/>
                                      </a:lnTo>
                                      <a:lnTo>
                                        <a:pt x="147" y="2"/>
                                      </a:lnTo>
                                      <a:lnTo>
                                        <a:pt x="133" y="0"/>
                                      </a:lnTo>
                                      <a:lnTo>
                                        <a:pt x="120" y="0"/>
                                      </a:lnTo>
                                      <a:lnTo>
                                        <a:pt x="106" y="0"/>
                                      </a:lnTo>
                                      <a:lnTo>
                                        <a:pt x="91" y="1"/>
                                      </a:lnTo>
                                      <a:lnTo>
                                        <a:pt x="77" y="3"/>
                                      </a:lnTo>
                                      <a:lnTo>
                                        <a:pt x="62" y="6"/>
                                      </a:lnTo>
                                      <a:lnTo>
                                        <a:pt x="47" y="9"/>
                                      </a:lnTo>
                                      <a:lnTo>
                                        <a:pt x="32" y="14"/>
                                      </a:lnTo>
                                      <a:lnTo>
                                        <a:pt x="16" y="19"/>
                                      </a:lnTo>
                                      <a:lnTo>
                                        <a:pt x="0" y="25"/>
                                      </a:lnTo>
                                      <a:lnTo>
                                        <a:pt x="2"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3" name="Freeform 645"/>
                              <wps:cNvSpPr>
                                <a:spLocks/>
                              </wps:cNvSpPr>
                              <wps:spPr bwMode="auto">
                                <a:xfrm>
                                  <a:off x="4894" y="94"/>
                                  <a:ext cx="3" cy="7"/>
                                </a:xfrm>
                                <a:custGeom>
                                  <a:avLst/>
                                  <a:gdLst>
                                    <a:gd name="T0" fmla="*/ 1 w 3"/>
                                    <a:gd name="T1" fmla="*/ 0 h 7"/>
                                    <a:gd name="T2" fmla="*/ 0 w 3"/>
                                    <a:gd name="T3" fmla="*/ 1 h 7"/>
                                    <a:gd name="T4" fmla="*/ 0 w 3"/>
                                    <a:gd name="T5" fmla="*/ 4 h 7"/>
                                    <a:gd name="T6" fmla="*/ 1 w 3"/>
                                    <a:gd name="T7" fmla="*/ 6 h 7"/>
                                    <a:gd name="T8" fmla="*/ 3 w 3"/>
                                    <a:gd name="T9" fmla="*/ 7 h 7"/>
                                    <a:gd name="T10" fmla="*/ 1 w 3"/>
                                    <a:gd name="T11" fmla="*/ 0 h 7"/>
                                  </a:gdLst>
                                  <a:ahLst/>
                                  <a:cxnLst>
                                    <a:cxn ang="0">
                                      <a:pos x="T0" y="T1"/>
                                    </a:cxn>
                                    <a:cxn ang="0">
                                      <a:pos x="T2" y="T3"/>
                                    </a:cxn>
                                    <a:cxn ang="0">
                                      <a:pos x="T4" y="T5"/>
                                    </a:cxn>
                                    <a:cxn ang="0">
                                      <a:pos x="T6" y="T7"/>
                                    </a:cxn>
                                    <a:cxn ang="0">
                                      <a:pos x="T8" y="T9"/>
                                    </a:cxn>
                                    <a:cxn ang="0">
                                      <a:pos x="T10" y="T11"/>
                                    </a:cxn>
                                  </a:cxnLst>
                                  <a:rect l="0" t="0" r="r" b="b"/>
                                  <a:pathLst>
                                    <a:path w="3" h="7">
                                      <a:moveTo>
                                        <a:pt x="1" y="0"/>
                                      </a:moveTo>
                                      <a:lnTo>
                                        <a:pt x="0" y="1"/>
                                      </a:lnTo>
                                      <a:lnTo>
                                        <a:pt x="0" y="4"/>
                                      </a:lnTo>
                                      <a:lnTo>
                                        <a:pt x="1" y="6"/>
                                      </a:lnTo>
                                      <a:lnTo>
                                        <a:pt x="3" y="7"/>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4" name="Freeform 646"/>
                              <wps:cNvSpPr>
                                <a:spLocks/>
                              </wps:cNvSpPr>
                              <wps:spPr bwMode="auto">
                                <a:xfrm>
                                  <a:off x="4679" y="2966"/>
                                  <a:ext cx="55" cy="12"/>
                                </a:xfrm>
                                <a:custGeom>
                                  <a:avLst/>
                                  <a:gdLst>
                                    <a:gd name="T0" fmla="*/ 50 w 55"/>
                                    <a:gd name="T1" fmla="*/ 2 h 12"/>
                                    <a:gd name="T2" fmla="*/ 53 w 55"/>
                                    <a:gd name="T3" fmla="*/ 0 h 12"/>
                                    <a:gd name="T4" fmla="*/ 46 w 55"/>
                                    <a:gd name="T5" fmla="*/ 0 h 12"/>
                                    <a:gd name="T6" fmla="*/ 39 w 55"/>
                                    <a:gd name="T7" fmla="*/ 1 h 12"/>
                                    <a:gd name="T8" fmla="*/ 33 w 55"/>
                                    <a:gd name="T9" fmla="*/ 1 h 12"/>
                                    <a:gd name="T10" fmla="*/ 26 w 55"/>
                                    <a:gd name="T11" fmla="*/ 2 h 12"/>
                                    <a:gd name="T12" fmla="*/ 20 w 55"/>
                                    <a:gd name="T13" fmla="*/ 3 h 12"/>
                                    <a:gd name="T14" fmla="*/ 13 w 55"/>
                                    <a:gd name="T15" fmla="*/ 3 h 12"/>
                                    <a:gd name="T16" fmla="*/ 7 w 55"/>
                                    <a:gd name="T17" fmla="*/ 4 h 12"/>
                                    <a:gd name="T18" fmla="*/ 0 w 55"/>
                                    <a:gd name="T19" fmla="*/ 4 h 12"/>
                                    <a:gd name="T20" fmla="*/ 0 w 55"/>
                                    <a:gd name="T21" fmla="*/ 12 h 12"/>
                                    <a:gd name="T22" fmla="*/ 7 w 55"/>
                                    <a:gd name="T23" fmla="*/ 11 h 12"/>
                                    <a:gd name="T24" fmla="*/ 13 w 55"/>
                                    <a:gd name="T25" fmla="*/ 11 h 12"/>
                                    <a:gd name="T26" fmla="*/ 20 w 55"/>
                                    <a:gd name="T27" fmla="*/ 10 h 12"/>
                                    <a:gd name="T28" fmla="*/ 26 w 55"/>
                                    <a:gd name="T29" fmla="*/ 10 h 12"/>
                                    <a:gd name="T30" fmla="*/ 33 w 55"/>
                                    <a:gd name="T31" fmla="*/ 9 h 12"/>
                                    <a:gd name="T32" fmla="*/ 39 w 55"/>
                                    <a:gd name="T33" fmla="*/ 9 h 12"/>
                                    <a:gd name="T34" fmla="*/ 46 w 55"/>
                                    <a:gd name="T35" fmla="*/ 8 h 12"/>
                                    <a:gd name="T36" fmla="*/ 53 w 55"/>
                                    <a:gd name="T37" fmla="*/ 7 h 12"/>
                                    <a:gd name="T38" fmla="*/ 55 w 55"/>
                                    <a:gd name="T39" fmla="*/ 6 h 12"/>
                                    <a:gd name="T40" fmla="*/ 53 w 55"/>
                                    <a:gd name="T41" fmla="*/ 7 h 12"/>
                                    <a:gd name="T42" fmla="*/ 55 w 55"/>
                                    <a:gd name="T43" fmla="*/ 6 h 12"/>
                                    <a:gd name="T44" fmla="*/ 55 w 55"/>
                                    <a:gd name="T45" fmla="*/ 3 h 12"/>
                                    <a:gd name="T46" fmla="*/ 55 w 55"/>
                                    <a:gd name="T47" fmla="*/ 1 h 12"/>
                                    <a:gd name="T48" fmla="*/ 53 w 55"/>
                                    <a:gd name="T49" fmla="*/ 0 h 12"/>
                                    <a:gd name="T50" fmla="*/ 50 w 55"/>
                                    <a:gd name="T51"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5" h="12">
                                      <a:moveTo>
                                        <a:pt x="50" y="2"/>
                                      </a:moveTo>
                                      <a:lnTo>
                                        <a:pt x="53" y="0"/>
                                      </a:lnTo>
                                      <a:lnTo>
                                        <a:pt x="46" y="0"/>
                                      </a:lnTo>
                                      <a:lnTo>
                                        <a:pt x="39" y="1"/>
                                      </a:lnTo>
                                      <a:lnTo>
                                        <a:pt x="33" y="1"/>
                                      </a:lnTo>
                                      <a:lnTo>
                                        <a:pt x="26" y="2"/>
                                      </a:lnTo>
                                      <a:lnTo>
                                        <a:pt x="20" y="3"/>
                                      </a:lnTo>
                                      <a:lnTo>
                                        <a:pt x="13" y="3"/>
                                      </a:lnTo>
                                      <a:lnTo>
                                        <a:pt x="7" y="4"/>
                                      </a:lnTo>
                                      <a:lnTo>
                                        <a:pt x="0" y="4"/>
                                      </a:lnTo>
                                      <a:lnTo>
                                        <a:pt x="0" y="12"/>
                                      </a:lnTo>
                                      <a:lnTo>
                                        <a:pt x="7" y="11"/>
                                      </a:lnTo>
                                      <a:lnTo>
                                        <a:pt x="13" y="11"/>
                                      </a:lnTo>
                                      <a:lnTo>
                                        <a:pt x="20" y="10"/>
                                      </a:lnTo>
                                      <a:lnTo>
                                        <a:pt x="26" y="10"/>
                                      </a:lnTo>
                                      <a:lnTo>
                                        <a:pt x="33" y="9"/>
                                      </a:lnTo>
                                      <a:lnTo>
                                        <a:pt x="39" y="9"/>
                                      </a:lnTo>
                                      <a:lnTo>
                                        <a:pt x="46" y="8"/>
                                      </a:lnTo>
                                      <a:lnTo>
                                        <a:pt x="53" y="7"/>
                                      </a:lnTo>
                                      <a:lnTo>
                                        <a:pt x="55" y="6"/>
                                      </a:lnTo>
                                      <a:lnTo>
                                        <a:pt x="53" y="7"/>
                                      </a:lnTo>
                                      <a:lnTo>
                                        <a:pt x="55" y="6"/>
                                      </a:lnTo>
                                      <a:lnTo>
                                        <a:pt x="55" y="3"/>
                                      </a:lnTo>
                                      <a:lnTo>
                                        <a:pt x="55" y="1"/>
                                      </a:lnTo>
                                      <a:lnTo>
                                        <a:pt x="53" y="0"/>
                                      </a:lnTo>
                                      <a:lnTo>
                                        <a:pt x="5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5" name="Freeform 647"/>
                              <wps:cNvSpPr>
                                <a:spLocks/>
                              </wps:cNvSpPr>
                              <wps:spPr bwMode="auto">
                                <a:xfrm>
                                  <a:off x="4729" y="2139"/>
                                  <a:ext cx="188" cy="833"/>
                                </a:xfrm>
                                <a:custGeom>
                                  <a:avLst/>
                                  <a:gdLst>
                                    <a:gd name="T0" fmla="*/ 183 w 188"/>
                                    <a:gd name="T1" fmla="*/ 0 h 833"/>
                                    <a:gd name="T2" fmla="*/ 183 w 188"/>
                                    <a:gd name="T3" fmla="*/ 0 h 833"/>
                                    <a:gd name="T4" fmla="*/ 171 w 188"/>
                                    <a:gd name="T5" fmla="*/ 70 h 833"/>
                                    <a:gd name="T6" fmla="*/ 159 w 188"/>
                                    <a:gd name="T7" fmla="*/ 138 h 833"/>
                                    <a:gd name="T8" fmla="*/ 146 w 188"/>
                                    <a:gd name="T9" fmla="*/ 204 h 833"/>
                                    <a:gd name="T10" fmla="*/ 134 w 188"/>
                                    <a:gd name="T11" fmla="*/ 269 h 833"/>
                                    <a:gd name="T12" fmla="*/ 121 w 188"/>
                                    <a:gd name="T13" fmla="*/ 332 h 833"/>
                                    <a:gd name="T14" fmla="*/ 109 w 188"/>
                                    <a:gd name="T15" fmla="*/ 393 h 833"/>
                                    <a:gd name="T16" fmla="*/ 96 w 188"/>
                                    <a:gd name="T17" fmla="*/ 451 h 833"/>
                                    <a:gd name="T18" fmla="*/ 85 w 188"/>
                                    <a:gd name="T19" fmla="*/ 507 h 833"/>
                                    <a:gd name="T20" fmla="*/ 72 w 188"/>
                                    <a:gd name="T21" fmla="*/ 560 h 833"/>
                                    <a:gd name="T22" fmla="*/ 61 w 188"/>
                                    <a:gd name="T23" fmla="*/ 609 h 833"/>
                                    <a:gd name="T24" fmla="*/ 50 w 188"/>
                                    <a:gd name="T25" fmla="*/ 655 h 833"/>
                                    <a:gd name="T26" fmla="*/ 39 w 188"/>
                                    <a:gd name="T27" fmla="*/ 698 h 833"/>
                                    <a:gd name="T28" fmla="*/ 29 w 188"/>
                                    <a:gd name="T29" fmla="*/ 737 h 833"/>
                                    <a:gd name="T30" fmla="*/ 19 w 188"/>
                                    <a:gd name="T31" fmla="*/ 772 h 833"/>
                                    <a:gd name="T32" fmla="*/ 9 w 188"/>
                                    <a:gd name="T33" fmla="*/ 803 h 833"/>
                                    <a:gd name="T34" fmla="*/ 0 w 188"/>
                                    <a:gd name="T35" fmla="*/ 829 h 833"/>
                                    <a:gd name="T36" fmla="*/ 5 w 188"/>
                                    <a:gd name="T37" fmla="*/ 833 h 833"/>
                                    <a:gd name="T38" fmla="*/ 14 w 188"/>
                                    <a:gd name="T39" fmla="*/ 806 h 833"/>
                                    <a:gd name="T40" fmla="*/ 24 w 188"/>
                                    <a:gd name="T41" fmla="*/ 775 h 833"/>
                                    <a:gd name="T42" fmla="*/ 34 w 188"/>
                                    <a:gd name="T43" fmla="*/ 740 h 833"/>
                                    <a:gd name="T44" fmla="*/ 44 w 188"/>
                                    <a:gd name="T45" fmla="*/ 701 h 833"/>
                                    <a:gd name="T46" fmla="*/ 55 w 188"/>
                                    <a:gd name="T47" fmla="*/ 658 h 833"/>
                                    <a:gd name="T48" fmla="*/ 66 w 188"/>
                                    <a:gd name="T49" fmla="*/ 612 h 833"/>
                                    <a:gd name="T50" fmla="*/ 77 w 188"/>
                                    <a:gd name="T51" fmla="*/ 562 h 833"/>
                                    <a:gd name="T52" fmla="*/ 90 w 188"/>
                                    <a:gd name="T53" fmla="*/ 509 h 833"/>
                                    <a:gd name="T54" fmla="*/ 101 w 188"/>
                                    <a:gd name="T55" fmla="*/ 453 h 833"/>
                                    <a:gd name="T56" fmla="*/ 114 w 188"/>
                                    <a:gd name="T57" fmla="*/ 395 h 833"/>
                                    <a:gd name="T58" fmla="*/ 126 w 188"/>
                                    <a:gd name="T59" fmla="*/ 334 h 833"/>
                                    <a:gd name="T60" fmla="*/ 139 w 188"/>
                                    <a:gd name="T61" fmla="*/ 272 h 833"/>
                                    <a:gd name="T62" fmla="*/ 151 w 188"/>
                                    <a:gd name="T63" fmla="*/ 207 h 833"/>
                                    <a:gd name="T64" fmla="*/ 164 w 188"/>
                                    <a:gd name="T65" fmla="*/ 140 h 833"/>
                                    <a:gd name="T66" fmla="*/ 176 w 188"/>
                                    <a:gd name="T67" fmla="*/ 72 h 833"/>
                                    <a:gd name="T68" fmla="*/ 188 w 188"/>
                                    <a:gd name="T69" fmla="*/ 2 h 833"/>
                                    <a:gd name="T70" fmla="*/ 188 w 188"/>
                                    <a:gd name="T71" fmla="*/ 2 h 833"/>
                                    <a:gd name="T72" fmla="*/ 183 w 188"/>
                                    <a:gd name="T73" fmla="*/ 0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88" h="833">
                                      <a:moveTo>
                                        <a:pt x="183" y="0"/>
                                      </a:moveTo>
                                      <a:lnTo>
                                        <a:pt x="183" y="0"/>
                                      </a:lnTo>
                                      <a:lnTo>
                                        <a:pt x="171" y="70"/>
                                      </a:lnTo>
                                      <a:lnTo>
                                        <a:pt x="159" y="138"/>
                                      </a:lnTo>
                                      <a:lnTo>
                                        <a:pt x="146" y="204"/>
                                      </a:lnTo>
                                      <a:lnTo>
                                        <a:pt x="134" y="269"/>
                                      </a:lnTo>
                                      <a:lnTo>
                                        <a:pt x="121" y="332"/>
                                      </a:lnTo>
                                      <a:lnTo>
                                        <a:pt x="109" y="393"/>
                                      </a:lnTo>
                                      <a:lnTo>
                                        <a:pt x="96" y="451"/>
                                      </a:lnTo>
                                      <a:lnTo>
                                        <a:pt x="85" y="507"/>
                                      </a:lnTo>
                                      <a:lnTo>
                                        <a:pt x="72" y="560"/>
                                      </a:lnTo>
                                      <a:lnTo>
                                        <a:pt x="61" y="609"/>
                                      </a:lnTo>
                                      <a:lnTo>
                                        <a:pt x="50" y="655"/>
                                      </a:lnTo>
                                      <a:lnTo>
                                        <a:pt x="39" y="698"/>
                                      </a:lnTo>
                                      <a:lnTo>
                                        <a:pt x="29" y="737"/>
                                      </a:lnTo>
                                      <a:lnTo>
                                        <a:pt x="19" y="772"/>
                                      </a:lnTo>
                                      <a:lnTo>
                                        <a:pt x="9" y="803"/>
                                      </a:lnTo>
                                      <a:lnTo>
                                        <a:pt x="0" y="829"/>
                                      </a:lnTo>
                                      <a:lnTo>
                                        <a:pt x="5" y="833"/>
                                      </a:lnTo>
                                      <a:lnTo>
                                        <a:pt x="14" y="806"/>
                                      </a:lnTo>
                                      <a:lnTo>
                                        <a:pt x="24" y="775"/>
                                      </a:lnTo>
                                      <a:lnTo>
                                        <a:pt x="34" y="740"/>
                                      </a:lnTo>
                                      <a:lnTo>
                                        <a:pt x="44" y="701"/>
                                      </a:lnTo>
                                      <a:lnTo>
                                        <a:pt x="55" y="658"/>
                                      </a:lnTo>
                                      <a:lnTo>
                                        <a:pt x="66" y="612"/>
                                      </a:lnTo>
                                      <a:lnTo>
                                        <a:pt x="77" y="562"/>
                                      </a:lnTo>
                                      <a:lnTo>
                                        <a:pt x="90" y="509"/>
                                      </a:lnTo>
                                      <a:lnTo>
                                        <a:pt x="101" y="453"/>
                                      </a:lnTo>
                                      <a:lnTo>
                                        <a:pt x="114" y="395"/>
                                      </a:lnTo>
                                      <a:lnTo>
                                        <a:pt x="126" y="334"/>
                                      </a:lnTo>
                                      <a:lnTo>
                                        <a:pt x="139" y="272"/>
                                      </a:lnTo>
                                      <a:lnTo>
                                        <a:pt x="151" y="207"/>
                                      </a:lnTo>
                                      <a:lnTo>
                                        <a:pt x="164" y="140"/>
                                      </a:lnTo>
                                      <a:lnTo>
                                        <a:pt x="176" y="72"/>
                                      </a:lnTo>
                                      <a:lnTo>
                                        <a:pt x="188" y="2"/>
                                      </a:lnTo>
                                      <a:lnTo>
                                        <a:pt x="188" y="2"/>
                                      </a:lnTo>
                                      <a:lnTo>
                                        <a:pt x="1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6" name="Freeform 648"/>
                              <wps:cNvSpPr>
                                <a:spLocks/>
                              </wps:cNvSpPr>
                              <wps:spPr bwMode="auto">
                                <a:xfrm>
                                  <a:off x="4912" y="1032"/>
                                  <a:ext cx="115" cy="1109"/>
                                </a:xfrm>
                                <a:custGeom>
                                  <a:avLst/>
                                  <a:gdLst>
                                    <a:gd name="T0" fmla="*/ 110 w 115"/>
                                    <a:gd name="T1" fmla="*/ 4 h 1109"/>
                                    <a:gd name="T2" fmla="*/ 110 w 115"/>
                                    <a:gd name="T3" fmla="*/ 4 h 1109"/>
                                    <a:gd name="T4" fmla="*/ 110 w 115"/>
                                    <a:gd name="T5" fmla="*/ 62 h 1109"/>
                                    <a:gd name="T6" fmla="*/ 108 w 115"/>
                                    <a:gd name="T7" fmla="*/ 124 h 1109"/>
                                    <a:gd name="T8" fmla="*/ 106 w 115"/>
                                    <a:gd name="T9" fmla="*/ 188 h 1109"/>
                                    <a:gd name="T10" fmla="*/ 103 w 115"/>
                                    <a:gd name="T11" fmla="*/ 254 h 1109"/>
                                    <a:gd name="T12" fmla="*/ 99 w 115"/>
                                    <a:gd name="T13" fmla="*/ 321 h 1109"/>
                                    <a:gd name="T14" fmla="*/ 93 w 115"/>
                                    <a:gd name="T15" fmla="*/ 390 h 1109"/>
                                    <a:gd name="T16" fmla="*/ 87 w 115"/>
                                    <a:gd name="T17" fmla="*/ 460 h 1109"/>
                                    <a:gd name="T18" fmla="*/ 80 w 115"/>
                                    <a:gd name="T19" fmla="*/ 531 h 1109"/>
                                    <a:gd name="T20" fmla="*/ 72 w 115"/>
                                    <a:gd name="T21" fmla="*/ 602 h 1109"/>
                                    <a:gd name="T22" fmla="*/ 64 w 115"/>
                                    <a:gd name="T23" fmla="*/ 675 h 1109"/>
                                    <a:gd name="T24" fmla="*/ 54 w 115"/>
                                    <a:gd name="T25" fmla="*/ 748 h 1109"/>
                                    <a:gd name="T26" fmla="*/ 45 w 115"/>
                                    <a:gd name="T27" fmla="*/ 820 h 1109"/>
                                    <a:gd name="T28" fmla="*/ 34 w 115"/>
                                    <a:gd name="T29" fmla="*/ 893 h 1109"/>
                                    <a:gd name="T30" fmla="*/ 23 w 115"/>
                                    <a:gd name="T31" fmla="*/ 965 h 1109"/>
                                    <a:gd name="T32" fmla="*/ 12 w 115"/>
                                    <a:gd name="T33" fmla="*/ 1036 h 1109"/>
                                    <a:gd name="T34" fmla="*/ 0 w 115"/>
                                    <a:gd name="T35" fmla="*/ 1107 h 1109"/>
                                    <a:gd name="T36" fmla="*/ 5 w 115"/>
                                    <a:gd name="T37" fmla="*/ 1109 h 1109"/>
                                    <a:gd name="T38" fmla="*/ 17 w 115"/>
                                    <a:gd name="T39" fmla="*/ 1039 h 1109"/>
                                    <a:gd name="T40" fmla="*/ 28 w 115"/>
                                    <a:gd name="T41" fmla="*/ 967 h 1109"/>
                                    <a:gd name="T42" fmla="*/ 39 w 115"/>
                                    <a:gd name="T43" fmla="*/ 894 h 1109"/>
                                    <a:gd name="T44" fmla="*/ 50 w 115"/>
                                    <a:gd name="T45" fmla="*/ 822 h 1109"/>
                                    <a:gd name="T46" fmla="*/ 59 w 115"/>
                                    <a:gd name="T47" fmla="*/ 749 h 1109"/>
                                    <a:gd name="T48" fmla="*/ 69 w 115"/>
                                    <a:gd name="T49" fmla="*/ 677 h 1109"/>
                                    <a:gd name="T50" fmla="*/ 77 w 115"/>
                                    <a:gd name="T51" fmla="*/ 604 h 1109"/>
                                    <a:gd name="T52" fmla="*/ 85 w 115"/>
                                    <a:gd name="T53" fmla="*/ 532 h 1109"/>
                                    <a:gd name="T54" fmla="*/ 92 w 115"/>
                                    <a:gd name="T55" fmla="*/ 461 h 1109"/>
                                    <a:gd name="T56" fmla="*/ 98 w 115"/>
                                    <a:gd name="T57" fmla="*/ 391 h 1109"/>
                                    <a:gd name="T58" fmla="*/ 104 w 115"/>
                                    <a:gd name="T59" fmla="*/ 322 h 1109"/>
                                    <a:gd name="T60" fmla="*/ 108 w 115"/>
                                    <a:gd name="T61" fmla="*/ 254 h 1109"/>
                                    <a:gd name="T62" fmla="*/ 111 w 115"/>
                                    <a:gd name="T63" fmla="*/ 189 h 1109"/>
                                    <a:gd name="T64" fmla="*/ 113 w 115"/>
                                    <a:gd name="T65" fmla="*/ 125 h 1109"/>
                                    <a:gd name="T66" fmla="*/ 115 w 115"/>
                                    <a:gd name="T67" fmla="*/ 63 h 1109"/>
                                    <a:gd name="T68" fmla="*/ 115 w 115"/>
                                    <a:gd name="T69" fmla="*/ 3 h 1109"/>
                                    <a:gd name="T70" fmla="*/ 115 w 115"/>
                                    <a:gd name="T71" fmla="*/ 3 h 1109"/>
                                    <a:gd name="T72" fmla="*/ 115 w 115"/>
                                    <a:gd name="T73" fmla="*/ 3 h 1109"/>
                                    <a:gd name="T74" fmla="*/ 114 w 115"/>
                                    <a:gd name="T75" fmla="*/ 0 h 1109"/>
                                    <a:gd name="T76" fmla="*/ 112 w 115"/>
                                    <a:gd name="T77" fmla="*/ 0 h 1109"/>
                                    <a:gd name="T78" fmla="*/ 110 w 115"/>
                                    <a:gd name="T79" fmla="*/ 1 h 1109"/>
                                    <a:gd name="T80" fmla="*/ 110 w 115"/>
                                    <a:gd name="T81" fmla="*/ 4 h 1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5" h="1109">
                                      <a:moveTo>
                                        <a:pt x="110" y="4"/>
                                      </a:moveTo>
                                      <a:lnTo>
                                        <a:pt x="110" y="4"/>
                                      </a:lnTo>
                                      <a:lnTo>
                                        <a:pt x="110" y="62"/>
                                      </a:lnTo>
                                      <a:lnTo>
                                        <a:pt x="108" y="124"/>
                                      </a:lnTo>
                                      <a:lnTo>
                                        <a:pt x="106" y="188"/>
                                      </a:lnTo>
                                      <a:lnTo>
                                        <a:pt x="103" y="254"/>
                                      </a:lnTo>
                                      <a:lnTo>
                                        <a:pt x="99" y="321"/>
                                      </a:lnTo>
                                      <a:lnTo>
                                        <a:pt x="93" y="390"/>
                                      </a:lnTo>
                                      <a:lnTo>
                                        <a:pt x="87" y="460"/>
                                      </a:lnTo>
                                      <a:lnTo>
                                        <a:pt x="80" y="531"/>
                                      </a:lnTo>
                                      <a:lnTo>
                                        <a:pt x="72" y="602"/>
                                      </a:lnTo>
                                      <a:lnTo>
                                        <a:pt x="64" y="675"/>
                                      </a:lnTo>
                                      <a:lnTo>
                                        <a:pt x="54" y="748"/>
                                      </a:lnTo>
                                      <a:lnTo>
                                        <a:pt x="45" y="820"/>
                                      </a:lnTo>
                                      <a:lnTo>
                                        <a:pt x="34" y="893"/>
                                      </a:lnTo>
                                      <a:lnTo>
                                        <a:pt x="23" y="965"/>
                                      </a:lnTo>
                                      <a:lnTo>
                                        <a:pt x="12" y="1036"/>
                                      </a:lnTo>
                                      <a:lnTo>
                                        <a:pt x="0" y="1107"/>
                                      </a:lnTo>
                                      <a:lnTo>
                                        <a:pt x="5" y="1109"/>
                                      </a:lnTo>
                                      <a:lnTo>
                                        <a:pt x="17" y="1039"/>
                                      </a:lnTo>
                                      <a:lnTo>
                                        <a:pt x="28" y="967"/>
                                      </a:lnTo>
                                      <a:lnTo>
                                        <a:pt x="39" y="894"/>
                                      </a:lnTo>
                                      <a:lnTo>
                                        <a:pt x="50" y="822"/>
                                      </a:lnTo>
                                      <a:lnTo>
                                        <a:pt x="59" y="749"/>
                                      </a:lnTo>
                                      <a:lnTo>
                                        <a:pt x="69" y="677"/>
                                      </a:lnTo>
                                      <a:lnTo>
                                        <a:pt x="77" y="604"/>
                                      </a:lnTo>
                                      <a:lnTo>
                                        <a:pt x="85" y="532"/>
                                      </a:lnTo>
                                      <a:lnTo>
                                        <a:pt x="92" y="461"/>
                                      </a:lnTo>
                                      <a:lnTo>
                                        <a:pt x="98" y="391"/>
                                      </a:lnTo>
                                      <a:lnTo>
                                        <a:pt x="104" y="322"/>
                                      </a:lnTo>
                                      <a:lnTo>
                                        <a:pt x="108" y="254"/>
                                      </a:lnTo>
                                      <a:lnTo>
                                        <a:pt x="111" y="189"/>
                                      </a:lnTo>
                                      <a:lnTo>
                                        <a:pt x="113" y="125"/>
                                      </a:lnTo>
                                      <a:lnTo>
                                        <a:pt x="115" y="63"/>
                                      </a:lnTo>
                                      <a:lnTo>
                                        <a:pt x="115" y="3"/>
                                      </a:lnTo>
                                      <a:lnTo>
                                        <a:pt x="115" y="3"/>
                                      </a:lnTo>
                                      <a:lnTo>
                                        <a:pt x="115" y="3"/>
                                      </a:lnTo>
                                      <a:lnTo>
                                        <a:pt x="114" y="0"/>
                                      </a:lnTo>
                                      <a:lnTo>
                                        <a:pt x="112" y="0"/>
                                      </a:lnTo>
                                      <a:lnTo>
                                        <a:pt x="110" y="1"/>
                                      </a:lnTo>
                                      <a:lnTo>
                                        <a:pt x="1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7" name="Freeform 649"/>
                              <wps:cNvSpPr>
                                <a:spLocks/>
                              </wps:cNvSpPr>
                              <wps:spPr bwMode="auto">
                                <a:xfrm>
                                  <a:off x="4947" y="226"/>
                                  <a:ext cx="80" cy="810"/>
                                </a:xfrm>
                                <a:custGeom>
                                  <a:avLst/>
                                  <a:gdLst>
                                    <a:gd name="T0" fmla="*/ 0 w 80"/>
                                    <a:gd name="T1" fmla="*/ 3 h 810"/>
                                    <a:gd name="T2" fmla="*/ 0 w 80"/>
                                    <a:gd name="T3" fmla="*/ 3 h 810"/>
                                    <a:gd name="T4" fmla="*/ 9 w 80"/>
                                    <a:gd name="T5" fmla="*/ 35 h 810"/>
                                    <a:gd name="T6" fmla="*/ 17 w 80"/>
                                    <a:gd name="T7" fmla="*/ 69 h 810"/>
                                    <a:gd name="T8" fmla="*/ 24 w 80"/>
                                    <a:gd name="T9" fmla="*/ 106 h 810"/>
                                    <a:gd name="T10" fmla="*/ 31 w 80"/>
                                    <a:gd name="T11" fmla="*/ 145 h 810"/>
                                    <a:gd name="T12" fmla="*/ 37 w 80"/>
                                    <a:gd name="T13" fmla="*/ 186 h 810"/>
                                    <a:gd name="T14" fmla="*/ 43 w 80"/>
                                    <a:gd name="T15" fmla="*/ 230 h 810"/>
                                    <a:gd name="T16" fmla="*/ 48 w 80"/>
                                    <a:gd name="T17" fmla="*/ 277 h 810"/>
                                    <a:gd name="T18" fmla="*/ 52 w 80"/>
                                    <a:gd name="T19" fmla="*/ 325 h 810"/>
                                    <a:gd name="T20" fmla="*/ 56 w 80"/>
                                    <a:gd name="T21" fmla="*/ 376 h 810"/>
                                    <a:gd name="T22" fmla="*/ 60 w 80"/>
                                    <a:gd name="T23" fmla="*/ 430 h 810"/>
                                    <a:gd name="T24" fmla="*/ 63 w 80"/>
                                    <a:gd name="T25" fmla="*/ 487 h 810"/>
                                    <a:gd name="T26" fmla="*/ 66 w 80"/>
                                    <a:gd name="T27" fmla="*/ 546 h 810"/>
                                    <a:gd name="T28" fmla="*/ 69 w 80"/>
                                    <a:gd name="T29" fmla="*/ 608 h 810"/>
                                    <a:gd name="T30" fmla="*/ 71 w 80"/>
                                    <a:gd name="T31" fmla="*/ 673 h 810"/>
                                    <a:gd name="T32" fmla="*/ 73 w 80"/>
                                    <a:gd name="T33" fmla="*/ 740 h 810"/>
                                    <a:gd name="T34" fmla="*/ 75 w 80"/>
                                    <a:gd name="T35" fmla="*/ 810 h 810"/>
                                    <a:gd name="T36" fmla="*/ 80 w 80"/>
                                    <a:gd name="T37" fmla="*/ 809 h 810"/>
                                    <a:gd name="T38" fmla="*/ 78 w 80"/>
                                    <a:gd name="T39" fmla="*/ 739 h 810"/>
                                    <a:gd name="T40" fmla="*/ 76 w 80"/>
                                    <a:gd name="T41" fmla="*/ 672 h 810"/>
                                    <a:gd name="T42" fmla="*/ 74 w 80"/>
                                    <a:gd name="T43" fmla="*/ 607 h 810"/>
                                    <a:gd name="T44" fmla="*/ 71 w 80"/>
                                    <a:gd name="T45" fmla="*/ 546 h 810"/>
                                    <a:gd name="T46" fmla="*/ 68 w 80"/>
                                    <a:gd name="T47" fmla="*/ 486 h 810"/>
                                    <a:gd name="T48" fmla="*/ 65 w 80"/>
                                    <a:gd name="T49" fmla="*/ 429 h 810"/>
                                    <a:gd name="T50" fmla="*/ 61 w 80"/>
                                    <a:gd name="T51" fmla="*/ 376 h 810"/>
                                    <a:gd name="T52" fmla="*/ 57 w 80"/>
                                    <a:gd name="T53" fmla="*/ 324 h 810"/>
                                    <a:gd name="T54" fmla="*/ 53 w 80"/>
                                    <a:gd name="T55" fmla="*/ 275 h 810"/>
                                    <a:gd name="T56" fmla="*/ 48 w 80"/>
                                    <a:gd name="T57" fmla="*/ 229 h 810"/>
                                    <a:gd name="T58" fmla="*/ 42 w 80"/>
                                    <a:gd name="T59" fmla="*/ 184 h 810"/>
                                    <a:gd name="T60" fmla="*/ 36 w 80"/>
                                    <a:gd name="T61" fmla="*/ 142 h 810"/>
                                    <a:gd name="T62" fmla="*/ 29 w 80"/>
                                    <a:gd name="T63" fmla="*/ 104 h 810"/>
                                    <a:gd name="T64" fmla="*/ 22 w 80"/>
                                    <a:gd name="T65" fmla="*/ 67 h 810"/>
                                    <a:gd name="T66" fmla="*/ 14 w 80"/>
                                    <a:gd name="T67" fmla="*/ 32 h 810"/>
                                    <a:gd name="T68" fmla="*/ 5 w 80"/>
                                    <a:gd name="T69" fmla="*/ 0 h 810"/>
                                    <a:gd name="T70" fmla="*/ 5 w 80"/>
                                    <a:gd name="T71" fmla="*/ 0 h 810"/>
                                    <a:gd name="T72" fmla="*/ 0 w 80"/>
                                    <a:gd name="T73" fmla="*/ 3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80" h="810">
                                      <a:moveTo>
                                        <a:pt x="0" y="3"/>
                                      </a:moveTo>
                                      <a:lnTo>
                                        <a:pt x="0" y="3"/>
                                      </a:lnTo>
                                      <a:lnTo>
                                        <a:pt x="9" y="35"/>
                                      </a:lnTo>
                                      <a:lnTo>
                                        <a:pt x="17" y="69"/>
                                      </a:lnTo>
                                      <a:lnTo>
                                        <a:pt x="24" y="106"/>
                                      </a:lnTo>
                                      <a:lnTo>
                                        <a:pt x="31" y="145"/>
                                      </a:lnTo>
                                      <a:lnTo>
                                        <a:pt x="37" y="186"/>
                                      </a:lnTo>
                                      <a:lnTo>
                                        <a:pt x="43" y="230"/>
                                      </a:lnTo>
                                      <a:lnTo>
                                        <a:pt x="48" y="277"/>
                                      </a:lnTo>
                                      <a:lnTo>
                                        <a:pt x="52" y="325"/>
                                      </a:lnTo>
                                      <a:lnTo>
                                        <a:pt x="56" y="376"/>
                                      </a:lnTo>
                                      <a:lnTo>
                                        <a:pt x="60" y="430"/>
                                      </a:lnTo>
                                      <a:lnTo>
                                        <a:pt x="63" y="487"/>
                                      </a:lnTo>
                                      <a:lnTo>
                                        <a:pt x="66" y="546"/>
                                      </a:lnTo>
                                      <a:lnTo>
                                        <a:pt x="69" y="608"/>
                                      </a:lnTo>
                                      <a:lnTo>
                                        <a:pt x="71" y="673"/>
                                      </a:lnTo>
                                      <a:lnTo>
                                        <a:pt x="73" y="740"/>
                                      </a:lnTo>
                                      <a:lnTo>
                                        <a:pt x="75" y="810"/>
                                      </a:lnTo>
                                      <a:lnTo>
                                        <a:pt x="80" y="809"/>
                                      </a:lnTo>
                                      <a:lnTo>
                                        <a:pt x="78" y="739"/>
                                      </a:lnTo>
                                      <a:lnTo>
                                        <a:pt x="76" y="672"/>
                                      </a:lnTo>
                                      <a:lnTo>
                                        <a:pt x="74" y="607"/>
                                      </a:lnTo>
                                      <a:lnTo>
                                        <a:pt x="71" y="546"/>
                                      </a:lnTo>
                                      <a:lnTo>
                                        <a:pt x="68" y="486"/>
                                      </a:lnTo>
                                      <a:lnTo>
                                        <a:pt x="65" y="429"/>
                                      </a:lnTo>
                                      <a:lnTo>
                                        <a:pt x="61" y="376"/>
                                      </a:lnTo>
                                      <a:lnTo>
                                        <a:pt x="57" y="324"/>
                                      </a:lnTo>
                                      <a:lnTo>
                                        <a:pt x="53" y="275"/>
                                      </a:lnTo>
                                      <a:lnTo>
                                        <a:pt x="48" y="229"/>
                                      </a:lnTo>
                                      <a:lnTo>
                                        <a:pt x="42" y="184"/>
                                      </a:lnTo>
                                      <a:lnTo>
                                        <a:pt x="36" y="142"/>
                                      </a:lnTo>
                                      <a:lnTo>
                                        <a:pt x="29" y="104"/>
                                      </a:lnTo>
                                      <a:lnTo>
                                        <a:pt x="22" y="67"/>
                                      </a:lnTo>
                                      <a:lnTo>
                                        <a:pt x="14" y="32"/>
                                      </a:lnTo>
                                      <a:lnTo>
                                        <a:pt x="5" y="0"/>
                                      </a:lnTo>
                                      <a:lnTo>
                                        <a:pt x="5"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8" name="Freeform 650"/>
                              <wps:cNvSpPr>
                                <a:spLocks/>
                              </wps:cNvSpPr>
                              <wps:spPr bwMode="auto">
                                <a:xfrm>
                                  <a:off x="4694" y="2"/>
                                  <a:ext cx="258" cy="227"/>
                                </a:xfrm>
                                <a:custGeom>
                                  <a:avLst/>
                                  <a:gdLst>
                                    <a:gd name="T0" fmla="*/ 0 w 258"/>
                                    <a:gd name="T1" fmla="*/ 8 h 227"/>
                                    <a:gd name="T2" fmla="*/ 24 w 258"/>
                                    <a:gd name="T3" fmla="*/ 8 h 227"/>
                                    <a:gd name="T4" fmla="*/ 48 w 258"/>
                                    <a:gd name="T5" fmla="*/ 9 h 227"/>
                                    <a:gd name="T6" fmla="*/ 69 w 258"/>
                                    <a:gd name="T7" fmla="*/ 12 h 227"/>
                                    <a:gd name="T8" fmla="*/ 89 w 258"/>
                                    <a:gd name="T9" fmla="*/ 17 h 227"/>
                                    <a:gd name="T10" fmla="*/ 108 w 258"/>
                                    <a:gd name="T11" fmla="*/ 24 h 227"/>
                                    <a:gd name="T12" fmla="*/ 126 w 258"/>
                                    <a:gd name="T13" fmla="*/ 32 h 227"/>
                                    <a:gd name="T14" fmla="*/ 143 w 258"/>
                                    <a:gd name="T15" fmla="*/ 43 h 227"/>
                                    <a:gd name="T16" fmla="*/ 159 w 258"/>
                                    <a:gd name="T17" fmla="*/ 55 h 227"/>
                                    <a:gd name="T18" fmla="*/ 174 w 258"/>
                                    <a:gd name="T19" fmla="*/ 69 h 227"/>
                                    <a:gd name="T20" fmla="*/ 187 w 258"/>
                                    <a:gd name="T21" fmla="*/ 85 h 227"/>
                                    <a:gd name="T22" fmla="*/ 200 w 258"/>
                                    <a:gd name="T23" fmla="*/ 104 h 227"/>
                                    <a:gd name="T24" fmla="*/ 212 w 258"/>
                                    <a:gd name="T25" fmla="*/ 124 h 227"/>
                                    <a:gd name="T26" fmla="*/ 224 w 258"/>
                                    <a:gd name="T27" fmla="*/ 147 h 227"/>
                                    <a:gd name="T28" fmla="*/ 234 w 258"/>
                                    <a:gd name="T29" fmla="*/ 171 h 227"/>
                                    <a:gd name="T30" fmla="*/ 244 w 258"/>
                                    <a:gd name="T31" fmla="*/ 198 h 227"/>
                                    <a:gd name="T32" fmla="*/ 253 w 258"/>
                                    <a:gd name="T33" fmla="*/ 227 h 227"/>
                                    <a:gd name="T34" fmla="*/ 254 w 258"/>
                                    <a:gd name="T35" fmla="*/ 209 h 227"/>
                                    <a:gd name="T36" fmla="*/ 244 w 258"/>
                                    <a:gd name="T37" fmla="*/ 181 h 227"/>
                                    <a:gd name="T38" fmla="*/ 233 w 258"/>
                                    <a:gd name="T39" fmla="*/ 154 h 227"/>
                                    <a:gd name="T40" fmla="*/ 222 w 258"/>
                                    <a:gd name="T41" fmla="*/ 130 h 227"/>
                                    <a:gd name="T42" fmla="*/ 211 w 258"/>
                                    <a:gd name="T43" fmla="*/ 108 h 227"/>
                                    <a:gd name="T44" fmla="*/ 197 w 258"/>
                                    <a:gd name="T45" fmla="*/ 89 h 227"/>
                                    <a:gd name="T46" fmla="*/ 184 w 258"/>
                                    <a:gd name="T47" fmla="*/ 71 h 227"/>
                                    <a:gd name="T48" fmla="*/ 169 w 258"/>
                                    <a:gd name="T49" fmla="*/ 55 h 227"/>
                                    <a:gd name="T50" fmla="*/ 153 w 258"/>
                                    <a:gd name="T51" fmla="*/ 41 h 227"/>
                                    <a:gd name="T52" fmla="*/ 137 w 258"/>
                                    <a:gd name="T53" fmla="*/ 30 h 227"/>
                                    <a:gd name="T54" fmla="*/ 119 w 258"/>
                                    <a:gd name="T55" fmla="*/ 20 h 227"/>
                                    <a:gd name="T56" fmla="*/ 100 w 258"/>
                                    <a:gd name="T57" fmla="*/ 13 h 227"/>
                                    <a:gd name="T58" fmla="*/ 80 w 258"/>
                                    <a:gd name="T59" fmla="*/ 7 h 227"/>
                                    <a:gd name="T60" fmla="*/ 59 w 258"/>
                                    <a:gd name="T61" fmla="*/ 3 h 227"/>
                                    <a:gd name="T62" fmla="*/ 36 w 258"/>
                                    <a:gd name="T63" fmla="*/ 0 h 227"/>
                                    <a:gd name="T64" fmla="*/ 13 w 258"/>
                                    <a:gd name="T65" fmla="*/ 0 h 227"/>
                                    <a:gd name="T66" fmla="*/ 0 w 258"/>
                                    <a:gd name="T67" fmla="*/ 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8" h="227">
                                      <a:moveTo>
                                        <a:pt x="0" y="8"/>
                                      </a:moveTo>
                                      <a:lnTo>
                                        <a:pt x="0" y="8"/>
                                      </a:lnTo>
                                      <a:lnTo>
                                        <a:pt x="13" y="8"/>
                                      </a:lnTo>
                                      <a:lnTo>
                                        <a:pt x="24" y="8"/>
                                      </a:lnTo>
                                      <a:lnTo>
                                        <a:pt x="36" y="8"/>
                                      </a:lnTo>
                                      <a:lnTo>
                                        <a:pt x="48" y="9"/>
                                      </a:lnTo>
                                      <a:lnTo>
                                        <a:pt x="59" y="10"/>
                                      </a:lnTo>
                                      <a:lnTo>
                                        <a:pt x="69" y="12"/>
                                      </a:lnTo>
                                      <a:lnTo>
                                        <a:pt x="79" y="15"/>
                                      </a:lnTo>
                                      <a:lnTo>
                                        <a:pt x="89" y="17"/>
                                      </a:lnTo>
                                      <a:lnTo>
                                        <a:pt x="99" y="20"/>
                                      </a:lnTo>
                                      <a:lnTo>
                                        <a:pt x="108" y="24"/>
                                      </a:lnTo>
                                      <a:lnTo>
                                        <a:pt x="117" y="28"/>
                                      </a:lnTo>
                                      <a:lnTo>
                                        <a:pt x="126" y="32"/>
                                      </a:lnTo>
                                      <a:lnTo>
                                        <a:pt x="135" y="37"/>
                                      </a:lnTo>
                                      <a:lnTo>
                                        <a:pt x="143" y="43"/>
                                      </a:lnTo>
                                      <a:lnTo>
                                        <a:pt x="151" y="48"/>
                                      </a:lnTo>
                                      <a:lnTo>
                                        <a:pt x="159" y="55"/>
                                      </a:lnTo>
                                      <a:lnTo>
                                        <a:pt x="166" y="61"/>
                                      </a:lnTo>
                                      <a:lnTo>
                                        <a:pt x="174" y="69"/>
                                      </a:lnTo>
                                      <a:lnTo>
                                        <a:pt x="180" y="77"/>
                                      </a:lnTo>
                                      <a:lnTo>
                                        <a:pt x="187" y="85"/>
                                      </a:lnTo>
                                      <a:lnTo>
                                        <a:pt x="194" y="94"/>
                                      </a:lnTo>
                                      <a:lnTo>
                                        <a:pt x="200" y="104"/>
                                      </a:lnTo>
                                      <a:lnTo>
                                        <a:pt x="206" y="114"/>
                                      </a:lnTo>
                                      <a:lnTo>
                                        <a:pt x="212" y="124"/>
                                      </a:lnTo>
                                      <a:lnTo>
                                        <a:pt x="218" y="135"/>
                                      </a:lnTo>
                                      <a:lnTo>
                                        <a:pt x="224" y="147"/>
                                      </a:lnTo>
                                      <a:lnTo>
                                        <a:pt x="229" y="158"/>
                                      </a:lnTo>
                                      <a:lnTo>
                                        <a:pt x="234" y="171"/>
                                      </a:lnTo>
                                      <a:lnTo>
                                        <a:pt x="239" y="184"/>
                                      </a:lnTo>
                                      <a:lnTo>
                                        <a:pt x="244" y="198"/>
                                      </a:lnTo>
                                      <a:lnTo>
                                        <a:pt x="249" y="212"/>
                                      </a:lnTo>
                                      <a:lnTo>
                                        <a:pt x="253" y="227"/>
                                      </a:lnTo>
                                      <a:lnTo>
                                        <a:pt x="258" y="224"/>
                                      </a:lnTo>
                                      <a:lnTo>
                                        <a:pt x="254" y="209"/>
                                      </a:lnTo>
                                      <a:lnTo>
                                        <a:pt x="249" y="194"/>
                                      </a:lnTo>
                                      <a:lnTo>
                                        <a:pt x="244" y="181"/>
                                      </a:lnTo>
                                      <a:lnTo>
                                        <a:pt x="239" y="167"/>
                                      </a:lnTo>
                                      <a:lnTo>
                                        <a:pt x="233" y="154"/>
                                      </a:lnTo>
                                      <a:lnTo>
                                        <a:pt x="228" y="142"/>
                                      </a:lnTo>
                                      <a:lnTo>
                                        <a:pt x="222" y="130"/>
                                      </a:lnTo>
                                      <a:lnTo>
                                        <a:pt x="217" y="119"/>
                                      </a:lnTo>
                                      <a:lnTo>
                                        <a:pt x="211" y="108"/>
                                      </a:lnTo>
                                      <a:lnTo>
                                        <a:pt x="204" y="98"/>
                                      </a:lnTo>
                                      <a:lnTo>
                                        <a:pt x="197" y="89"/>
                                      </a:lnTo>
                                      <a:lnTo>
                                        <a:pt x="191" y="79"/>
                                      </a:lnTo>
                                      <a:lnTo>
                                        <a:pt x="184" y="71"/>
                                      </a:lnTo>
                                      <a:lnTo>
                                        <a:pt x="176" y="63"/>
                                      </a:lnTo>
                                      <a:lnTo>
                                        <a:pt x="169" y="55"/>
                                      </a:lnTo>
                                      <a:lnTo>
                                        <a:pt x="162" y="48"/>
                                      </a:lnTo>
                                      <a:lnTo>
                                        <a:pt x="153" y="41"/>
                                      </a:lnTo>
                                      <a:lnTo>
                                        <a:pt x="145" y="36"/>
                                      </a:lnTo>
                                      <a:lnTo>
                                        <a:pt x="137" y="30"/>
                                      </a:lnTo>
                                      <a:lnTo>
                                        <a:pt x="128" y="25"/>
                                      </a:lnTo>
                                      <a:lnTo>
                                        <a:pt x="119" y="20"/>
                                      </a:lnTo>
                                      <a:lnTo>
                                        <a:pt x="110" y="16"/>
                                      </a:lnTo>
                                      <a:lnTo>
                                        <a:pt x="100" y="13"/>
                                      </a:lnTo>
                                      <a:lnTo>
                                        <a:pt x="90" y="10"/>
                                      </a:lnTo>
                                      <a:lnTo>
                                        <a:pt x="80" y="7"/>
                                      </a:lnTo>
                                      <a:lnTo>
                                        <a:pt x="70" y="5"/>
                                      </a:lnTo>
                                      <a:lnTo>
                                        <a:pt x="59" y="3"/>
                                      </a:lnTo>
                                      <a:lnTo>
                                        <a:pt x="48" y="1"/>
                                      </a:lnTo>
                                      <a:lnTo>
                                        <a:pt x="36" y="0"/>
                                      </a:lnTo>
                                      <a:lnTo>
                                        <a:pt x="24" y="0"/>
                                      </a:lnTo>
                                      <a:lnTo>
                                        <a:pt x="13" y="0"/>
                                      </a:lnTo>
                                      <a:lnTo>
                                        <a:pt x="0" y="0"/>
                                      </a:lnTo>
                                      <a:lnTo>
                                        <a:pt x="0"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39" name="Freeform 651"/>
                              <wps:cNvSpPr>
                                <a:spLocks/>
                              </wps:cNvSpPr>
                              <wps:spPr bwMode="auto">
                                <a:xfrm>
                                  <a:off x="4410" y="2"/>
                                  <a:ext cx="284" cy="238"/>
                                </a:xfrm>
                                <a:custGeom>
                                  <a:avLst/>
                                  <a:gdLst>
                                    <a:gd name="T0" fmla="*/ 5 w 284"/>
                                    <a:gd name="T1" fmla="*/ 238 h 238"/>
                                    <a:gd name="T2" fmla="*/ 16 w 284"/>
                                    <a:gd name="T3" fmla="*/ 209 h 238"/>
                                    <a:gd name="T4" fmla="*/ 27 w 284"/>
                                    <a:gd name="T5" fmla="*/ 183 h 238"/>
                                    <a:gd name="T6" fmla="*/ 39 w 284"/>
                                    <a:gd name="T7" fmla="*/ 158 h 238"/>
                                    <a:gd name="T8" fmla="*/ 52 w 284"/>
                                    <a:gd name="T9" fmla="*/ 136 h 238"/>
                                    <a:gd name="T10" fmla="*/ 66 w 284"/>
                                    <a:gd name="T11" fmla="*/ 116 h 238"/>
                                    <a:gd name="T12" fmla="*/ 80 w 284"/>
                                    <a:gd name="T13" fmla="*/ 97 h 238"/>
                                    <a:gd name="T14" fmla="*/ 96 w 284"/>
                                    <a:gd name="T15" fmla="*/ 81 h 238"/>
                                    <a:gd name="T16" fmla="*/ 112 w 284"/>
                                    <a:gd name="T17" fmla="*/ 66 h 238"/>
                                    <a:gd name="T18" fmla="*/ 129 w 284"/>
                                    <a:gd name="T19" fmla="*/ 53 h 238"/>
                                    <a:gd name="T20" fmla="*/ 148 w 284"/>
                                    <a:gd name="T21" fmla="*/ 42 h 238"/>
                                    <a:gd name="T22" fmla="*/ 168 w 284"/>
                                    <a:gd name="T23" fmla="*/ 33 h 238"/>
                                    <a:gd name="T24" fmla="*/ 188 w 284"/>
                                    <a:gd name="T25" fmla="*/ 25 h 238"/>
                                    <a:gd name="T26" fmla="*/ 210 w 284"/>
                                    <a:gd name="T27" fmla="*/ 18 h 238"/>
                                    <a:gd name="T28" fmla="*/ 234 w 284"/>
                                    <a:gd name="T29" fmla="*/ 13 h 238"/>
                                    <a:gd name="T30" fmla="*/ 258 w 284"/>
                                    <a:gd name="T31" fmla="*/ 10 h 238"/>
                                    <a:gd name="T32" fmla="*/ 284 w 284"/>
                                    <a:gd name="T33" fmla="*/ 8 h 238"/>
                                    <a:gd name="T34" fmla="*/ 271 w 284"/>
                                    <a:gd name="T35" fmla="*/ 1 h 238"/>
                                    <a:gd name="T36" fmla="*/ 245 w 284"/>
                                    <a:gd name="T37" fmla="*/ 4 h 238"/>
                                    <a:gd name="T38" fmla="*/ 221 w 284"/>
                                    <a:gd name="T39" fmla="*/ 8 h 238"/>
                                    <a:gd name="T40" fmla="*/ 198 w 284"/>
                                    <a:gd name="T41" fmla="*/ 14 h 238"/>
                                    <a:gd name="T42" fmla="*/ 177 w 284"/>
                                    <a:gd name="T43" fmla="*/ 21 h 238"/>
                                    <a:gd name="T44" fmla="*/ 156 w 284"/>
                                    <a:gd name="T45" fmla="*/ 30 h 238"/>
                                    <a:gd name="T46" fmla="*/ 137 w 284"/>
                                    <a:gd name="T47" fmla="*/ 40 h 238"/>
                                    <a:gd name="T48" fmla="*/ 118 w 284"/>
                                    <a:gd name="T49" fmla="*/ 53 h 238"/>
                                    <a:gd name="T50" fmla="*/ 101 w 284"/>
                                    <a:gd name="T51" fmla="*/ 66 h 238"/>
                                    <a:gd name="T52" fmla="*/ 85 w 284"/>
                                    <a:gd name="T53" fmla="*/ 83 h 238"/>
                                    <a:gd name="T54" fmla="*/ 69 w 284"/>
                                    <a:gd name="T55" fmla="*/ 100 h 238"/>
                                    <a:gd name="T56" fmla="*/ 55 w 284"/>
                                    <a:gd name="T57" fmla="*/ 120 h 238"/>
                                    <a:gd name="T58" fmla="*/ 41 w 284"/>
                                    <a:gd name="T59" fmla="*/ 142 h 238"/>
                                    <a:gd name="T60" fmla="*/ 29 w 284"/>
                                    <a:gd name="T61" fmla="*/ 166 h 238"/>
                                    <a:gd name="T62" fmla="*/ 17 w 284"/>
                                    <a:gd name="T63" fmla="*/ 192 h 238"/>
                                    <a:gd name="T64" fmla="*/ 6 w 284"/>
                                    <a:gd name="T65" fmla="*/ 220 h 238"/>
                                    <a:gd name="T66" fmla="*/ 0 w 284"/>
                                    <a:gd name="T67" fmla="*/ 234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4" h="238">
                                      <a:moveTo>
                                        <a:pt x="5" y="238"/>
                                      </a:moveTo>
                                      <a:lnTo>
                                        <a:pt x="5" y="238"/>
                                      </a:lnTo>
                                      <a:lnTo>
                                        <a:pt x="11" y="224"/>
                                      </a:lnTo>
                                      <a:lnTo>
                                        <a:pt x="16" y="209"/>
                                      </a:lnTo>
                                      <a:lnTo>
                                        <a:pt x="21" y="196"/>
                                      </a:lnTo>
                                      <a:lnTo>
                                        <a:pt x="27" y="183"/>
                                      </a:lnTo>
                                      <a:lnTo>
                                        <a:pt x="33" y="170"/>
                                      </a:lnTo>
                                      <a:lnTo>
                                        <a:pt x="39" y="158"/>
                                      </a:lnTo>
                                      <a:lnTo>
                                        <a:pt x="46" y="147"/>
                                      </a:lnTo>
                                      <a:lnTo>
                                        <a:pt x="52" y="136"/>
                                      </a:lnTo>
                                      <a:lnTo>
                                        <a:pt x="58" y="126"/>
                                      </a:lnTo>
                                      <a:lnTo>
                                        <a:pt x="66" y="116"/>
                                      </a:lnTo>
                                      <a:lnTo>
                                        <a:pt x="73" y="106"/>
                                      </a:lnTo>
                                      <a:lnTo>
                                        <a:pt x="80" y="97"/>
                                      </a:lnTo>
                                      <a:lnTo>
                                        <a:pt x="88" y="89"/>
                                      </a:lnTo>
                                      <a:lnTo>
                                        <a:pt x="96" y="81"/>
                                      </a:lnTo>
                                      <a:lnTo>
                                        <a:pt x="104" y="73"/>
                                      </a:lnTo>
                                      <a:lnTo>
                                        <a:pt x="112" y="66"/>
                                      </a:lnTo>
                                      <a:lnTo>
                                        <a:pt x="121" y="59"/>
                                      </a:lnTo>
                                      <a:lnTo>
                                        <a:pt x="129" y="53"/>
                                      </a:lnTo>
                                      <a:lnTo>
                                        <a:pt x="139" y="48"/>
                                      </a:lnTo>
                                      <a:lnTo>
                                        <a:pt x="148" y="42"/>
                                      </a:lnTo>
                                      <a:lnTo>
                                        <a:pt x="158" y="37"/>
                                      </a:lnTo>
                                      <a:lnTo>
                                        <a:pt x="168" y="33"/>
                                      </a:lnTo>
                                      <a:lnTo>
                                        <a:pt x="178" y="28"/>
                                      </a:lnTo>
                                      <a:lnTo>
                                        <a:pt x="188" y="25"/>
                                      </a:lnTo>
                                      <a:lnTo>
                                        <a:pt x="199" y="21"/>
                                      </a:lnTo>
                                      <a:lnTo>
                                        <a:pt x="210" y="18"/>
                                      </a:lnTo>
                                      <a:lnTo>
                                        <a:pt x="222" y="16"/>
                                      </a:lnTo>
                                      <a:lnTo>
                                        <a:pt x="234" y="13"/>
                                      </a:lnTo>
                                      <a:lnTo>
                                        <a:pt x="245" y="11"/>
                                      </a:lnTo>
                                      <a:lnTo>
                                        <a:pt x="258" y="10"/>
                                      </a:lnTo>
                                      <a:lnTo>
                                        <a:pt x="271" y="9"/>
                                      </a:lnTo>
                                      <a:lnTo>
                                        <a:pt x="284" y="8"/>
                                      </a:lnTo>
                                      <a:lnTo>
                                        <a:pt x="284" y="0"/>
                                      </a:lnTo>
                                      <a:lnTo>
                                        <a:pt x="271" y="1"/>
                                      </a:lnTo>
                                      <a:lnTo>
                                        <a:pt x="258" y="2"/>
                                      </a:lnTo>
                                      <a:lnTo>
                                        <a:pt x="245" y="4"/>
                                      </a:lnTo>
                                      <a:lnTo>
                                        <a:pt x="233" y="6"/>
                                      </a:lnTo>
                                      <a:lnTo>
                                        <a:pt x="221" y="8"/>
                                      </a:lnTo>
                                      <a:lnTo>
                                        <a:pt x="209" y="11"/>
                                      </a:lnTo>
                                      <a:lnTo>
                                        <a:pt x="198" y="14"/>
                                      </a:lnTo>
                                      <a:lnTo>
                                        <a:pt x="187" y="17"/>
                                      </a:lnTo>
                                      <a:lnTo>
                                        <a:pt x="177" y="21"/>
                                      </a:lnTo>
                                      <a:lnTo>
                                        <a:pt x="166" y="25"/>
                                      </a:lnTo>
                                      <a:lnTo>
                                        <a:pt x="156" y="30"/>
                                      </a:lnTo>
                                      <a:lnTo>
                                        <a:pt x="146" y="35"/>
                                      </a:lnTo>
                                      <a:lnTo>
                                        <a:pt x="137" y="40"/>
                                      </a:lnTo>
                                      <a:lnTo>
                                        <a:pt x="127" y="46"/>
                                      </a:lnTo>
                                      <a:lnTo>
                                        <a:pt x="118" y="53"/>
                                      </a:lnTo>
                                      <a:lnTo>
                                        <a:pt x="109" y="59"/>
                                      </a:lnTo>
                                      <a:lnTo>
                                        <a:pt x="101" y="66"/>
                                      </a:lnTo>
                                      <a:lnTo>
                                        <a:pt x="93" y="74"/>
                                      </a:lnTo>
                                      <a:lnTo>
                                        <a:pt x="85" y="83"/>
                                      </a:lnTo>
                                      <a:lnTo>
                                        <a:pt x="77" y="91"/>
                                      </a:lnTo>
                                      <a:lnTo>
                                        <a:pt x="69" y="100"/>
                                      </a:lnTo>
                                      <a:lnTo>
                                        <a:pt x="62" y="110"/>
                                      </a:lnTo>
                                      <a:lnTo>
                                        <a:pt x="55" y="120"/>
                                      </a:lnTo>
                                      <a:lnTo>
                                        <a:pt x="48" y="131"/>
                                      </a:lnTo>
                                      <a:lnTo>
                                        <a:pt x="41" y="142"/>
                                      </a:lnTo>
                                      <a:lnTo>
                                        <a:pt x="35" y="154"/>
                                      </a:lnTo>
                                      <a:lnTo>
                                        <a:pt x="29" y="166"/>
                                      </a:lnTo>
                                      <a:lnTo>
                                        <a:pt x="23" y="178"/>
                                      </a:lnTo>
                                      <a:lnTo>
                                        <a:pt x="17" y="192"/>
                                      </a:lnTo>
                                      <a:lnTo>
                                        <a:pt x="11" y="205"/>
                                      </a:lnTo>
                                      <a:lnTo>
                                        <a:pt x="6" y="220"/>
                                      </a:lnTo>
                                      <a:lnTo>
                                        <a:pt x="0" y="234"/>
                                      </a:lnTo>
                                      <a:lnTo>
                                        <a:pt x="0" y="234"/>
                                      </a:lnTo>
                                      <a:lnTo>
                                        <a:pt x="5" y="2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0" name="Freeform 652"/>
                              <wps:cNvSpPr>
                                <a:spLocks/>
                              </wps:cNvSpPr>
                              <wps:spPr bwMode="auto">
                                <a:xfrm>
                                  <a:off x="4321" y="236"/>
                                  <a:ext cx="94" cy="803"/>
                                </a:xfrm>
                                <a:custGeom>
                                  <a:avLst/>
                                  <a:gdLst>
                                    <a:gd name="T0" fmla="*/ 5 w 94"/>
                                    <a:gd name="T1" fmla="*/ 800 h 803"/>
                                    <a:gd name="T2" fmla="*/ 5 w 94"/>
                                    <a:gd name="T3" fmla="*/ 800 h 803"/>
                                    <a:gd name="T4" fmla="*/ 8 w 94"/>
                                    <a:gd name="T5" fmla="*/ 730 h 803"/>
                                    <a:gd name="T6" fmla="*/ 10 w 94"/>
                                    <a:gd name="T7" fmla="*/ 663 h 803"/>
                                    <a:gd name="T8" fmla="*/ 13 w 94"/>
                                    <a:gd name="T9" fmla="*/ 599 h 803"/>
                                    <a:gd name="T10" fmla="*/ 16 w 94"/>
                                    <a:gd name="T11" fmla="*/ 537 h 803"/>
                                    <a:gd name="T12" fmla="*/ 19 w 94"/>
                                    <a:gd name="T13" fmla="*/ 479 h 803"/>
                                    <a:gd name="T14" fmla="*/ 24 w 94"/>
                                    <a:gd name="T15" fmla="*/ 423 h 803"/>
                                    <a:gd name="T16" fmla="*/ 28 w 94"/>
                                    <a:gd name="T17" fmla="*/ 370 h 803"/>
                                    <a:gd name="T18" fmla="*/ 33 w 94"/>
                                    <a:gd name="T19" fmla="*/ 320 h 803"/>
                                    <a:gd name="T20" fmla="*/ 38 w 94"/>
                                    <a:gd name="T21" fmla="*/ 272 h 803"/>
                                    <a:gd name="T22" fmla="*/ 44 w 94"/>
                                    <a:gd name="T23" fmla="*/ 226 h 803"/>
                                    <a:gd name="T24" fmla="*/ 51 w 94"/>
                                    <a:gd name="T25" fmla="*/ 183 h 803"/>
                                    <a:gd name="T26" fmla="*/ 58 w 94"/>
                                    <a:gd name="T27" fmla="*/ 142 h 803"/>
                                    <a:gd name="T28" fmla="*/ 66 w 94"/>
                                    <a:gd name="T29" fmla="*/ 104 h 803"/>
                                    <a:gd name="T30" fmla="*/ 75 w 94"/>
                                    <a:gd name="T31" fmla="*/ 69 h 803"/>
                                    <a:gd name="T32" fmla="*/ 84 w 94"/>
                                    <a:gd name="T33" fmla="*/ 35 h 803"/>
                                    <a:gd name="T34" fmla="*/ 94 w 94"/>
                                    <a:gd name="T35" fmla="*/ 4 h 803"/>
                                    <a:gd name="T36" fmla="*/ 89 w 94"/>
                                    <a:gd name="T37" fmla="*/ 0 h 803"/>
                                    <a:gd name="T38" fmla="*/ 79 w 94"/>
                                    <a:gd name="T39" fmla="*/ 32 h 803"/>
                                    <a:gd name="T40" fmla="*/ 70 w 94"/>
                                    <a:gd name="T41" fmla="*/ 66 h 803"/>
                                    <a:gd name="T42" fmla="*/ 61 w 94"/>
                                    <a:gd name="T43" fmla="*/ 102 h 803"/>
                                    <a:gd name="T44" fmla="*/ 53 w 94"/>
                                    <a:gd name="T45" fmla="*/ 140 h 803"/>
                                    <a:gd name="T46" fmla="*/ 46 w 94"/>
                                    <a:gd name="T47" fmla="*/ 181 h 803"/>
                                    <a:gd name="T48" fmla="*/ 39 w 94"/>
                                    <a:gd name="T49" fmla="*/ 224 h 803"/>
                                    <a:gd name="T50" fmla="*/ 33 w 94"/>
                                    <a:gd name="T51" fmla="*/ 270 h 803"/>
                                    <a:gd name="T52" fmla="*/ 28 w 94"/>
                                    <a:gd name="T53" fmla="*/ 318 h 803"/>
                                    <a:gd name="T54" fmla="*/ 23 w 94"/>
                                    <a:gd name="T55" fmla="*/ 369 h 803"/>
                                    <a:gd name="T56" fmla="*/ 19 w 94"/>
                                    <a:gd name="T57" fmla="*/ 422 h 803"/>
                                    <a:gd name="T58" fmla="*/ 14 w 94"/>
                                    <a:gd name="T59" fmla="*/ 478 h 803"/>
                                    <a:gd name="T60" fmla="*/ 11 w 94"/>
                                    <a:gd name="T61" fmla="*/ 537 h 803"/>
                                    <a:gd name="T62" fmla="*/ 8 w 94"/>
                                    <a:gd name="T63" fmla="*/ 598 h 803"/>
                                    <a:gd name="T64" fmla="*/ 5 w 94"/>
                                    <a:gd name="T65" fmla="*/ 662 h 803"/>
                                    <a:gd name="T66" fmla="*/ 3 w 94"/>
                                    <a:gd name="T67" fmla="*/ 729 h 803"/>
                                    <a:gd name="T68" fmla="*/ 0 w 94"/>
                                    <a:gd name="T69" fmla="*/ 799 h 803"/>
                                    <a:gd name="T70" fmla="*/ 0 w 94"/>
                                    <a:gd name="T71" fmla="*/ 799 h 803"/>
                                    <a:gd name="T72" fmla="*/ 0 w 94"/>
                                    <a:gd name="T73" fmla="*/ 799 h 803"/>
                                    <a:gd name="T74" fmla="*/ 1 w 94"/>
                                    <a:gd name="T75" fmla="*/ 802 h 803"/>
                                    <a:gd name="T76" fmla="*/ 3 w 94"/>
                                    <a:gd name="T77" fmla="*/ 803 h 803"/>
                                    <a:gd name="T78" fmla="*/ 5 w 94"/>
                                    <a:gd name="T79" fmla="*/ 803 h 803"/>
                                    <a:gd name="T80" fmla="*/ 5 w 94"/>
                                    <a:gd name="T81" fmla="*/ 800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4" h="803">
                                      <a:moveTo>
                                        <a:pt x="5" y="800"/>
                                      </a:moveTo>
                                      <a:lnTo>
                                        <a:pt x="5" y="800"/>
                                      </a:lnTo>
                                      <a:lnTo>
                                        <a:pt x="8" y="730"/>
                                      </a:lnTo>
                                      <a:lnTo>
                                        <a:pt x="10" y="663"/>
                                      </a:lnTo>
                                      <a:lnTo>
                                        <a:pt x="13" y="599"/>
                                      </a:lnTo>
                                      <a:lnTo>
                                        <a:pt x="16" y="537"/>
                                      </a:lnTo>
                                      <a:lnTo>
                                        <a:pt x="19" y="479"/>
                                      </a:lnTo>
                                      <a:lnTo>
                                        <a:pt x="24" y="423"/>
                                      </a:lnTo>
                                      <a:lnTo>
                                        <a:pt x="28" y="370"/>
                                      </a:lnTo>
                                      <a:lnTo>
                                        <a:pt x="33" y="320"/>
                                      </a:lnTo>
                                      <a:lnTo>
                                        <a:pt x="38" y="272"/>
                                      </a:lnTo>
                                      <a:lnTo>
                                        <a:pt x="44" y="226"/>
                                      </a:lnTo>
                                      <a:lnTo>
                                        <a:pt x="51" y="183"/>
                                      </a:lnTo>
                                      <a:lnTo>
                                        <a:pt x="58" y="142"/>
                                      </a:lnTo>
                                      <a:lnTo>
                                        <a:pt x="66" y="104"/>
                                      </a:lnTo>
                                      <a:lnTo>
                                        <a:pt x="75" y="69"/>
                                      </a:lnTo>
                                      <a:lnTo>
                                        <a:pt x="84" y="35"/>
                                      </a:lnTo>
                                      <a:lnTo>
                                        <a:pt x="94" y="4"/>
                                      </a:lnTo>
                                      <a:lnTo>
                                        <a:pt x="89" y="0"/>
                                      </a:lnTo>
                                      <a:lnTo>
                                        <a:pt x="79" y="32"/>
                                      </a:lnTo>
                                      <a:lnTo>
                                        <a:pt x="70" y="66"/>
                                      </a:lnTo>
                                      <a:lnTo>
                                        <a:pt x="61" y="102"/>
                                      </a:lnTo>
                                      <a:lnTo>
                                        <a:pt x="53" y="140"/>
                                      </a:lnTo>
                                      <a:lnTo>
                                        <a:pt x="46" y="181"/>
                                      </a:lnTo>
                                      <a:lnTo>
                                        <a:pt x="39" y="224"/>
                                      </a:lnTo>
                                      <a:lnTo>
                                        <a:pt x="33" y="270"/>
                                      </a:lnTo>
                                      <a:lnTo>
                                        <a:pt x="28" y="318"/>
                                      </a:lnTo>
                                      <a:lnTo>
                                        <a:pt x="23" y="369"/>
                                      </a:lnTo>
                                      <a:lnTo>
                                        <a:pt x="19" y="422"/>
                                      </a:lnTo>
                                      <a:lnTo>
                                        <a:pt x="14" y="478"/>
                                      </a:lnTo>
                                      <a:lnTo>
                                        <a:pt x="11" y="537"/>
                                      </a:lnTo>
                                      <a:lnTo>
                                        <a:pt x="8" y="598"/>
                                      </a:lnTo>
                                      <a:lnTo>
                                        <a:pt x="5" y="662"/>
                                      </a:lnTo>
                                      <a:lnTo>
                                        <a:pt x="3" y="729"/>
                                      </a:lnTo>
                                      <a:lnTo>
                                        <a:pt x="0" y="799"/>
                                      </a:lnTo>
                                      <a:lnTo>
                                        <a:pt x="0" y="799"/>
                                      </a:lnTo>
                                      <a:lnTo>
                                        <a:pt x="0" y="799"/>
                                      </a:lnTo>
                                      <a:lnTo>
                                        <a:pt x="1" y="802"/>
                                      </a:lnTo>
                                      <a:lnTo>
                                        <a:pt x="3" y="803"/>
                                      </a:lnTo>
                                      <a:lnTo>
                                        <a:pt x="5" y="803"/>
                                      </a:lnTo>
                                      <a:lnTo>
                                        <a:pt x="5" y="8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1" name="Freeform 653"/>
                              <wps:cNvSpPr>
                                <a:spLocks/>
                              </wps:cNvSpPr>
                              <wps:spPr bwMode="auto">
                                <a:xfrm>
                                  <a:off x="4321" y="1035"/>
                                  <a:ext cx="117" cy="1106"/>
                                </a:xfrm>
                                <a:custGeom>
                                  <a:avLst/>
                                  <a:gdLst>
                                    <a:gd name="T0" fmla="*/ 117 w 117"/>
                                    <a:gd name="T1" fmla="*/ 1104 h 1106"/>
                                    <a:gd name="T2" fmla="*/ 117 w 117"/>
                                    <a:gd name="T3" fmla="*/ 1104 h 1106"/>
                                    <a:gd name="T4" fmla="*/ 105 w 117"/>
                                    <a:gd name="T5" fmla="*/ 1033 h 1106"/>
                                    <a:gd name="T6" fmla="*/ 93 w 117"/>
                                    <a:gd name="T7" fmla="*/ 962 h 1106"/>
                                    <a:gd name="T8" fmla="*/ 82 w 117"/>
                                    <a:gd name="T9" fmla="*/ 890 h 1106"/>
                                    <a:gd name="T10" fmla="*/ 71 w 117"/>
                                    <a:gd name="T11" fmla="*/ 817 h 1106"/>
                                    <a:gd name="T12" fmla="*/ 61 w 117"/>
                                    <a:gd name="T13" fmla="*/ 745 h 1106"/>
                                    <a:gd name="T14" fmla="*/ 52 w 117"/>
                                    <a:gd name="T15" fmla="*/ 672 h 1106"/>
                                    <a:gd name="T16" fmla="*/ 43 w 117"/>
                                    <a:gd name="T17" fmla="*/ 599 h 1106"/>
                                    <a:gd name="T18" fmla="*/ 35 w 117"/>
                                    <a:gd name="T19" fmla="*/ 528 h 1106"/>
                                    <a:gd name="T20" fmla="*/ 28 w 117"/>
                                    <a:gd name="T21" fmla="*/ 457 h 1106"/>
                                    <a:gd name="T22" fmla="*/ 22 w 117"/>
                                    <a:gd name="T23" fmla="*/ 387 h 1106"/>
                                    <a:gd name="T24" fmla="*/ 17 w 117"/>
                                    <a:gd name="T25" fmla="*/ 318 h 1106"/>
                                    <a:gd name="T26" fmla="*/ 13 w 117"/>
                                    <a:gd name="T27" fmla="*/ 251 h 1106"/>
                                    <a:gd name="T28" fmla="*/ 9 w 117"/>
                                    <a:gd name="T29" fmla="*/ 185 h 1106"/>
                                    <a:gd name="T30" fmla="*/ 7 w 117"/>
                                    <a:gd name="T31" fmla="*/ 121 h 1106"/>
                                    <a:gd name="T32" fmla="*/ 5 w 117"/>
                                    <a:gd name="T33" fmla="*/ 59 h 1106"/>
                                    <a:gd name="T34" fmla="*/ 5 w 117"/>
                                    <a:gd name="T35" fmla="*/ 1 h 1106"/>
                                    <a:gd name="T36" fmla="*/ 0 w 117"/>
                                    <a:gd name="T37" fmla="*/ 0 h 1106"/>
                                    <a:gd name="T38" fmla="*/ 0 w 117"/>
                                    <a:gd name="T39" fmla="*/ 60 h 1106"/>
                                    <a:gd name="T40" fmla="*/ 2 w 117"/>
                                    <a:gd name="T41" fmla="*/ 122 h 1106"/>
                                    <a:gd name="T42" fmla="*/ 4 w 117"/>
                                    <a:gd name="T43" fmla="*/ 186 h 1106"/>
                                    <a:gd name="T44" fmla="*/ 8 w 117"/>
                                    <a:gd name="T45" fmla="*/ 251 h 1106"/>
                                    <a:gd name="T46" fmla="*/ 12 w 117"/>
                                    <a:gd name="T47" fmla="*/ 319 h 1106"/>
                                    <a:gd name="T48" fmla="*/ 17 w 117"/>
                                    <a:gd name="T49" fmla="*/ 388 h 1106"/>
                                    <a:gd name="T50" fmla="*/ 23 w 117"/>
                                    <a:gd name="T51" fmla="*/ 458 h 1106"/>
                                    <a:gd name="T52" fmla="*/ 30 w 117"/>
                                    <a:gd name="T53" fmla="*/ 529 h 1106"/>
                                    <a:gd name="T54" fmla="*/ 38 w 117"/>
                                    <a:gd name="T55" fmla="*/ 601 h 1106"/>
                                    <a:gd name="T56" fmla="*/ 47 w 117"/>
                                    <a:gd name="T57" fmla="*/ 674 h 1106"/>
                                    <a:gd name="T58" fmla="*/ 56 w 117"/>
                                    <a:gd name="T59" fmla="*/ 746 h 1106"/>
                                    <a:gd name="T60" fmla="*/ 66 w 117"/>
                                    <a:gd name="T61" fmla="*/ 819 h 1106"/>
                                    <a:gd name="T62" fmla="*/ 77 w 117"/>
                                    <a:gd name="T63" fmla="*/ 891 h 1106"/>
                                    <a:gd name="T64" fmla="*/ 88 w 117"/>
                                    <a:gd name="T65" fmla="*/ 964 h 1106"/>
                                    <a:gd name="T66" fmla="*/ 100 w 117"/>
                                    <a:gd name="T67" fmla="*/ 1036 h 1106"/>
                                    <a:gd name="T68" fmla="*/ 112 w 117"/>
                                    <a:gd name="T69" fmla="*/ 1106 h 1106"/>
                                    <a:gd name="T70" fmla="*/ 112 w 117"/>
                                    <a:gd name="T71" fmla="*/ 1106 h 1106"/>
                                    <a:gd name="T72" fmla="*/ 117 w 117"/>
                                    <a:gd name="T73" fmla="*/ 1104 h 1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7" h="1106">
                                      <a:moveTo>
                                        <a:pt x="117" y="1104"/>
                                      </a:moveTo>
                                      <a:lnTo>
                                        <a:pt x="117" y="1104"/>
                                      </a:lnTo>
                                      <a:lnTo>
                                        <a:pt x="105" y="1033"/>
                                      </a:lnTo>
                                      <a:lnTo>
                                        <a:pt x="93" y="962"/>
                                      </a:lnTo>
                                      <a:lnTo>
                                        <a:pt x="82" y="890"/>
                                      </a:lnTo>
                                      <a:lnTo>
                                        <a:pt x="71" y="817"/>
                                      </a:lnTo>
                                      <a:lnTo>
                                        <a:pt x="61" y="745"/>
                                      </a:lnTo>
                                      <a:lnTo>
                                        <a:pt x="52" y="672"/>
                                      </a:lnTo>
                                      <a:lnTo>
                                        <a:pt x="43" y="599"/>
                                      </a:lnTo>
                                      <a:lnTo>
                                        <a:pt x="35" y="528"/>
                                      </a:lnTo>
                                      <a:lnTo>
                                        <a:pt x="28" y="457"/>
                                      </a:lnTo>
                                      <a:lnTo>
                                        <a:pt x="22" y="387"/>
                                      </a:lnTo>
                                      <a:lnTo>
                                        <a:pt x="17" y="318"/>
                                      </a:lnTo>
                                      <a:lnTo>
                                        <a:pt x="13" y="251"/>
                                      </a:lnTo>
                                      <a:lnTo>
                                        <a:pt x="9" y="185"/>
                                      </a:lnTo>
                                      <a:lnTo>
                                        <a:pt x="7" y="121"/>
                                      </a:lnTo>
                                      <a:lnTo>
                                        <a:pt x="5" y="59"/>
                                      </a:lnTo>
                                      <a:lnTo>
                                        <a:pt x="5" y="1"/>
                                      </a:lnTo>
                                      <a:lnTo>
                                        <a:pt x="0" y="0"/>
                                      </a:lnTo>
                                      <a:lnTo>
                                        <a:pt x="0" y="60"/>
                                      </a:lnTo>
                                      <a:lnTo>
                                        <a:pt x="2" y="122"/>
                                      </a:lnTo>
                                      <a:lnTo>
                                        <a:pt x="4" y="186"/>
                                      </a:lnTo>
                                      <a:lnTo>
                                        <a:pt x="8" y="251"/>
                                      </a:lnTo>
                                      <a:lnTo>
                                        <a:pt x="12" y="319"/>
                                      </a:lnTo>
                                      <a:lnTo>
                                        <a:pt x="17" y="388"/>
                                      </a:lnTo>
                                      <a:lnTo>
                                        <a:pt x="23" y="458"/>
                                      </a:lnTo>
                                      <a:lnTo>
                                        <a:pt x="30" y="529"/>
                                      </a:lnTo>
                                      <a:lnTo>
                                        <a:pt x="38" y="601"/>
                                      </a:lnTo>
                                      <a:lnTo>
                                        <a:pt x="47" y="674"/>
                                      </a:lnTo>
                                      <a:lnTo>
                                        <a:pt x="56" y="746"/>
                                      </a:lnTo>
                                      <a:lnTo>
                                        <a:pt x="66" y="819"/>
                                      </a:lnTo>
                                      <a:lnTo>
                                        <a:pt x="77" y="891"/>
                                      </a:lnTo>
                                      <a:lnTo>
                                        <a:pt x="88" y="964"/>
                                      </a:lnTo>
                                      <a:lnTo>
                                        <a:pt x="100" y="1036"/>
                                      </a:lnTo>
                                      <a:lnTo>
                                        <a:pt x="112" y="1106"/>
                                      </a:lnTo>
                                      <a:lnTo>
                                        <a:pt x="112" y="1106"/>
                                      </a:lnTo>
                                      <a:lnTo>
                                        <a:pt x="117" y="1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2" name="Freeform 654"/>
                              <wps:cNvSpPr>
                                <a:spLocks/>
                              </wps:cNvSpPr>
                              <wps:spPr bwMode="auto">
                                <a:xfrm>
                                  <a:off x="4433" y="2139"/>
                                  <a:ext cx="196" cy="834"/>
                                </a:xfrm>
                                <a:custGeom>
                                  <a:avLst/>
                                  <a:gdLst>
                                    <a:gd name="T0" fmla="*/ 193 w 196"/>
                                    <a:gd name="T1" fmla="*/ 827 h 834"/>
                                    <a:gd name="T2" fmla="*/ 196 w 196"/>
                                    <a:gd name="T3" fmla="*/ 829 h 834"/>
                                    <a:gd name="T4" fmla="*/ 186 w 196"/>
                                    <a:gd name="T5" fmla="*/ 803 h 834"/>
                                    <a:gd name="T6" fmla="*/ 177 w 196"/>
                                    <a:gd name="T7" fmla="*/ 772 h 834"/>
                                    <a:gd name="T8" fmla="*/ 166 w 196"/>
                                    <a:gd name="T9" fmla="*/ 737 h 834"/>
                                    <a:gd name="T10" fmla="*/ 155 w 196"/>
                                    <a:gd name="T11" fmla="*/ 698 h 834"/>
                                    <a:gd name="T12" fmla="*/ 144 w 196"/>
                                    <a:gd name="T13" fmla="*/ 655 h 834"/>
                                    <a:gd name="T14" fmla="*/ 132 w 196"/>
                                    <a:gd name="T15" fmla="*/ 609 h 834"/>
                                    <a:gd name="T16" fmla="*/ 120 w 196"/>
                                    <a:gd name="T17" fmla="*/ 559 h 834"/>
                                    <a:gd name="T18" fmla="*/ 108 w 196"/>
                                    <a:gd name="T19" fmla="*/ 507 h 834"/>
                                    <a:gd name="T20" fmla="*/ 95 w 196"/>
                                    <a:gd name="T21" fmla="*/ 451 h 834"/>
                                    <a:gd name="T22" fmla="*/ 82 w 196"/>
                                    <a:gd name="T23" fmla="*/ 393 h 834"/>
                                    <a:gd name="T24" fmla="*/ 69 w 196"/>
                                    <a:gd name="T25" fmla="*/ 332 h 834"/>
                                    <a:gd name="T26" fmla="*/ 57 w 196"/>
                                    <a:gd name="T27" fmla="*/ 269 h 834"/>
                                    <a:gd name="T28" fmla="*/ 43 w 196"/>
                                    <a:gd name="T29" fmla="*/ 204 h 834"/>
                                    <a:gd name="T30" fmla="*/ 30 w 196"/>
                                    <a:gd name="T31" fmla="*/ 138 h 834"/>
                                    <a:gd name="T32" fmla="*/ 18 w 196"/>
                                    <a:gd name="T33" fmla="*/ 70 h 834"/>
                                    <a:gd name="T34" fmla="*/ 5 w 196"/>
                                    <a:gd name="T35" fmla="*/ 0 h 834"/>
                                    <a:gd name="T36" fmla="*/ 0 w 196"/>
                                    <a:gd name="T37" fmla="*/ 2 h 834"/>
                                    <a:gd name="T38" fmla="*/ 13 w 196"/>
                                    <a:gd name="T39" fmla="*/ 72 h 834"/>
                                    <a:gd name="T40" fmla="*/ 25 w 196"/>
                                    <a:gd name="T41" fmla="*/ 140 h 834"/>
                                    <a:gd name="T42" fmla="*/ 38 w 196"/>
                                    <a:gd name="T43" fmla="*/ 207 h 834"/>
                                    <a:gd name="T44" fmla="*/ 52 w 196"/>
                                    <a:gd name="T45" fmla="*/ 272 h 834"/>
                                    <a:gd name="T46" fmla="*/ 64 w 196"/>
                                    <a:gd name="T47" fmla="*/ 334 h 834"/>
                                    <a:gd name="T48" fmla="*/ 77 w 196"/>
                                    <a:gd name="T49" fmla="*/ 395 h 834"/>
                                    <a:gd name="T50" fmla="*/ 90 w 196"/>
                                    <a:gd name="T51" fmla="*/ 453 h 834"/>
                                    <a:gd name="T52" fmla="*/ 103 w 196"/>
                                    <a:gd name="T53" fmla="*/ 509 h 834"/>
                                    <a:gd name="T54" fmla="*/ 115 w 196"/>
                                    <a:gd name="T55" fmla="*/ 562 h 834"/>
                                    <a:gd name="T56" fmla="*/ 127 w 196"/>
                                    <a:gd name="T57" fmla="*/ 612 h 834"/>
                                    <a:gd name="T58" fmla="*/ 139 w 196"/>
                                    <a:gd name="T59" fmla="*/ 658 h 834"/>
                                    <a:gd name="T60" fmla="*/ 150 w 196"/>
                                    <a:gd name="T61" fmla="*/ 701 h 834"/>
                                    <a:gd name="T62" fmla="*/ 161 w 196"/>
                                    <a:gd name="T63" fmla="*/ 740 h 834"/>
                                    <a:gd name="T64" fmla="*/ 172 w 196"/>
                                    <a:gd name="T65" fmla="*/ 775 h 834"/>
                                    <a:gd name="T66" fmla="*/ 181 w 196"/>
                                    <a:gd name="T67" fmla="*/ 806 h 834"/>
                                    <a:gd name="T68" fmla="*/ 191 w 196"/>
                                    <a:gd name="T69" fmla="*/ 833 h 834"/>
                                    <a:gd name="T70" fmla="*/ 193 w 196"/>
                                    <a:gd name="T71" fmla="*/ 834 h 834"/>
                                    <a:gd name="T72" fmla="*/ 191 w 196"/>
                                    <a:gd name="T73" fmla="*/ 833 h 834"/>
                                    <a:gd name="T74" fmla="*/ 192 w 196"/>
                                    <a:gd name="T75" fmla="*/ 834 h 834"/>
                                    <a:gd name="T76" fmla="*/ 194 w 196"/>
                                    <a:gd name="T77" fmla="*/ 834 h 834"/>
                                    <a:gd name="T78" fmla="*/ 196 w 196"/>
                                    <a:gd name="T79" fmla="*/ 832 h 834"/>
                                    <a:gd name="T80" fmla="*/ 196 w 196"/>
                                    <a:gd name="T81" fmla="*/ 829 h 834"/>
                                    <a:gd name="T82" fmla="*/ 193 w 196"/>
                                    <a:gd name="T83" fmla="*/ 827 h 8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96" h="834">
                                      <a:moveTo>
                                        <a:pt x="193" y="827"/>
                                      </a:moveTo>
                                      <a:lnTo>
                                        <a:pt x="196" y="829"/>
                                      </a:lnTo>
                                      <a:lnTo>
                                        <a:pt x="186" y="803"/>
                                      </a:lnTo>
                                      <a:lnTo>
                                        <a:pt x="177" y="772"/>
                                      </a:lnTo>
                                      <a:lnTo>
                                        <a:pt x="166" y="737"/>
                                      </a:lnTo>
                                      <a:lnTo>
                                        <a:pt x="155" y="698"/>
                                      </a:lnTo>
                                      <a:lnTo>
                                        <a:pt x="144" y="655"/>
                                      </a:lnTo>
                                      <a:lnTo>
                                        <a:pt x="132" y="609"/>
                                      </a:lnTo>
                                      <a:lnTo>
                                        <a:pt x="120" y="559"/>
                                      </a:lnTo>
                                      <a:lnTo>
                                        <a:pt x="108" y="507"/>
                                      </a:lnTo>
                                      <a:lnTo>
                                        <a:pt x="95" y="451"/>
                                      </a:lnTo>
                                      <a:lnTo>
                                        <a:pt x="82" y="393"/>
                                      </a:lnTo>
                                      <a:lnTo>
                                        <a:pt x="69" y="332"/>
                                      </a:lnTo>
                                      <a:lnTo>
                                        <a:pt x="57" y="269"/>
                                      </a:lnTo>
                                      <a:lnTo>
                                        <a:pt x="43" y="204"/>
                                      </a:lnTo>
                                      <a:lnTo>
                                        <a:pt x="30" y="138"/>
                                      </a:lnTo>
                                      <a:lnTo>
                                        <a:pt x="18" y="70"/>
                                      </a:lnTo>
                                      <a:lnTo>
                                        <a:pt x="5" y="0"/>
                                      </a:lnTo>
                                      <a:lnTo>
                                        <a:pt x="0" y="2"/>
                                      </a:lnTo>
                                      <a:lnTo>
                                        <a:pt x="13" y="72"/>
                                      </a:lnTo>
                                      <a:lnTo>
                                        <a:pt x="25" y="140"/>
                                      </a:lnTo>
                                      <a:lnTo>
                                        <a:pt x="38" y="207"/>
                                      </a:lnTo>
                                      <a:lnTo>
                                        <a:pt x="52" y="272"/>
                                      </a:lnTo>
                                      <a:lnTo>
                                        <a:pt x="64" y="334"/>
                                      </a:lnTo>
                                      <a:lnTo>
                                        <a:pt x="77" y="395"/>
                                      </a:lnTo>
                                      <a:lnTo>
                                        <a:pt x="90" y="453"/>
                                      </a:lnTo>
                                      <a:lnTo>
                                        <a:pt x="103" y="509"/>
                                      </a:lnTo>
                                      <a:lnTo>
                                        <a:pt x="115" y="562"/>
                                      </a:lnTo>
                                      <a:lnTo>
                                        <a:pt x="127" y="612"/>
                                      </a:lnTo>
                                      <a:lnTo>
                                        <a:pt x="139" y="658"/>
                                      </a:lnTo>
                                      <a:lnTo>
                                        <a:pt x="150" y="701"/>
                                      </a:lnTo>
                                      <a:lnTo>
                                        <a:pt x="161" y="740"/>
                                      </a:lnTo>
                                      <a:lnTo>
                                        <a:pt x="172" y="775"/>
                                      </a:lnTo>
                                      <a:lnTo>
                                        <a:pt x="181" y="806"/>
                                      </a:lnTo>
                                      <a:lnTo>
                                        <a:pt x="191" y="833"/>
                                      </a:lnTo>
                                      <a:lnTo>
                                        <a:pt x="193" y="834"/>
                                      </a:lnTo>
                                      <a:lnTo>
                                        <a:pt x="191" y="833"/>
                                      </a:lnTo>
                                      <a:lnTo>
                                        <a:pt x="192" y="834"/>
                                      </a:lnTo>
                                      <a:lnTo>
                                        <a:pt x="194" y="834"/>
                                      </a:lnTo>
                                      <a:lnTo>
                                        <a:pt x="196" y="832"/>
                                      </a:lnTo>
                                      <a:lnTo>
                                        <a:pt x="196" y="829"/>
                                      </a:lnTo>
                                      <a:lnTo>
                                        <a:pt x="193" y="8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3" name="Freeform 655"/>
                              <wps:cNvSpPr>
                                <a:spLocks/>
                              </wps:cNvSpPr>
                              <wps:spPr bwMode="auto">
                                <a:xfrm>
                                  <a:off x="4626" y="2966"/>
                                  <a:ext cx="56" cy="12"/>
                                </a:xfrm>
                                <a:custGeom>
                                  <a:avLst/>
                                  <a:gdLst>
                                    <a:gd name="T0" fmla="*/ 53 w 56"/>
                                    <a:gd name="T1" fmla="*/ 4 h 12"/>
                                    <a:gd name="T2" fmla="*/ 53 w 56"/>
                                    <a:gd name="T3" fmla="*/ 4 h 12"/>
                                    <a:gd name="T4" fmla="*/ 47 w 56"/>
                                    <a:gd name="T5" fmla="*/ 4 h 12"/>
                                    <a:gd name="T6" fmla="*/ 40 w 56"/>
                                    <a:gd name="T7" fmla="*/ 3 h 12"/>
                                    <a:gd name="T8" fmla="*/ 33 w 56"/>
                                    <a:gd name="T9" fmla="*/ 3 h 12"/>
                                    <a:gd name="T10" fmla="*/ 27 w 56"/>
                                    <a:gd name="T11" fmla="*/ 2 h 12"/>
                                    <a:gd name="T12" fmla="*/ 20 w 56"/>
                                    <a:gd name="T13" fmla="*/ 1 h 12"/>
                                    <a:gd name="T14" fmla="*/ 13 w 56"/>
                                    <a:gd name="T15" fmla="*/ 1 h 12"/>
                                    <a:gd name="T16" fmla="*/ 7 w 56"/>
                                    <a:gd name="T17" fmla="*/ 0 h 12"/>
                                    <a:gd name="T18" fmla="*/ 0 w 56"/>
                                    <a:gd name="T19" fmla="*/ 0 h 12"/>
                                    <a:gd name="T20" fmla="*/ 0 w 56"/>
                                    <a:gd name="T21" fmla="*/ 7 h 12"/>
                                    <a:gd name="T22" fmla="*/ 7 w 56"/>
                                    <a:gd name="T23" fmla="*/ 8 h 12"/>
                                    <a:gd name="T24" fmla="*/ 13 w 56"/>
                                    <a:gd name="T25" fmla="*/ 9 h 12"/>
                                    <a:gd name="T26" fmla="*/ 20 w 56"/>
                                    <a:gd name="T27" fmla="*/ 9 h 12"/>
                                    <a:gd name="T28" fmla="*/ 27 w 56"/>
                                    <a:gd name="T29" fmla="*/ 10 h 12"/>
                                    <a:gd name="T30" fmla="*/ 33 w 56"/>
                                    <a:gd name="T31" fmla="*/ 10 h 12"/>
                                    <a:gd name="T32" fmla="*/ 40 w 56"/>
                                    <a:gd name="T33" fmla="*/ 11 h 12"/>
                                    <a:gd name="T34" fmla="*/ 47 w 56"/>
                                    <a:gd name="T35" fmla="*/ 11 h 12"/>
                                    <a:gd name="T36" fmla="*/ 53 w 56"/>
                                    <a:gd name="T37" fmla="*/ 12 h 12"/>
                                    <a:gd name="T38" fmla="*/ 53 w 56"/>
                                    <a:gd name="T39" fmla="*/ 12 h 12"/>
                                    <a:gd name="T40" fmla="*/ 53 w 56"/>
                                    <a:gd name="T41" fmla="*/ 12 h 12"/>
                                    <a:gd name="T42" fmla="*/ 55 w 56"/>
                                    <a:gd name="T43" fmla="*/ 11 h 12"/>
                                    <a:gd name="T44" fmla="*/ 56 w 56"/>
                                    <a:gd name="T45" fmla="*/ 8 h 12"/>
                                    <a:gd name="T46" fmla="*/ 55 w 56"/>
                                    <a:gd name="T47" fmla="*/ 6 h 12"/>
                                    <a:gd name="T48" fmla="*/ 53 w 56"/>
                                    <a:gd name="T49" fmla="*/ 4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6" h="12">
                                      <a:moveTo>
                                        <a:pt x="53" y="4"/>
                                      </a:moveTo>
                                      <a:lnTo>
                                        <a:pt x="53" y="4"/>
                                      </a:lnTo>
                                      <a:lnTo>
                                        <a:pt x="47" y="4"/>
                                      </a:lnTo>
                                      <a:lnTo>
                                        <a:pt x="40" y="3"/>
                                      </a:lnTo>
                                      <a:lnTo>
                                        <a:pt x="33" y="3"/>
                                      </a:lnTo>
                                      <a:lnTo>
                                        <a:pt x="27" y="2"/>
                                      </a:lnTo>
                                      <a:lnTo>
                                        <a:pt x="20" y="1"/>
                                      </a:lnTo>
                                      <a:lnTo>
                                        <a:pt x="13" y="1"/>
                                      </a:lnTo>
                                      <a:lnTo>
                                        <a:pt x="7" y="0"/>
                                      </a:lnTo>
                                      <a:lnTo>
                                        <a:pt x="0" y="0"/>
                                      </a:lnTo>
                                      <a:lnTo>
                                        <a:pt x="0" y="7"/>
                                      </a:lnTo>
                                      <a:lnTo>
                                        <a:pt x="7" y="8"/>
                                      </a:lnTo>
                                      <a:lnTo>
                                        <a:pt x="13" y="9"/>
                                      </a:lnTo>
                                      <a:lnTo>
                                        <a:pt x="20" y="9"/>
                                      </a:lnTo>
                                      <a:lnTo>
                                        <a:pt x="27" y="10"/>
                                      </a:lnTo>
                                      <a:lnTo>
                                        <a:pt x="33" y="10"/>
                                      </a:lnTo>
                                      <a:lnTo>
                                        <a:pt x="40" y="11"/>
                                      </a:lnTo>
                                      <a:lnTo>
                                        <a:pt x="47" y="11"/>
                                      </a:lnTo>
                                      <a:lnTo>
                                        <a:pt x="53" y="12"/>
                                      </a:lnTo>
                                      <a:lnTo>
                                        <a:pt x="53" y="12"/>
                                      </a:lnTo>
                                      <a:lnTo>
                                        <a:pt x="53" y="12"/>
                                      </a:lnTo>
                                      <a:lnTo>
                                        <a:pt x="55" y="11"/>
                                      </a:lnTo>
                                      <a:lnTo>
                                        <a:pt x="56" y="8"/>
                                      </a:lnTo>
                                      <a:lnTo>
                                        <a:pt x="55" y="6"/>
                                      </a:lnTo>
                                      <a:lnTo>
                                        <a:pt x="5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4" name="Freeform 656"/>
                              <wps:cNvSpPr>
                                <a:spLocks/>
                              </wps:cNvSpPr>
                              <wps:spPr bwMode="auto">
                                <a:xfrm>
                                  <a:off x="4223" y="124"/>
                                  <a:ext cx="3" cy="7"/>
                                </a:xfrm>
                                <a:custGeom>
                                  <a:avLst/>
                                  <a:gdLst>
                                    <a:gd name="T0" fmla="*/ 0 w 3"/>
                                    <a:gd name="T1" fmla="*/ 7 h 7"/>
                                    <a:gd name="T2" fmla="*/ 2 w 3"/>
                                    <a:gd name="T3" fmla="*/ 5 h 7"/>
                                    <a:gd name="T4" fmla="*/ 3 w 3"/>
                                    <a:gd name="T5" fmla="*/ 3 h 7"/>
                                    <a:gd name="T6" fmla="*/ 2 w 3"/>
                                    <a:gd name="T7" fmla="*/ 1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2" y="5"/>
                                      </a:lnTo>
                                      <a:lnTo>
                                        <a:pt x="3" y="3"/>
                                      </a:lnTo>
                                      <a:lnTo>
                                        <a:pt x="2" y="1"/>
                                      </a:lnTo>
                                      <a:lnTo>
                                        <a:pt x="0"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5" name="Freeform 657"/>
                              <wps:cNvSpPr>
                                <a:spLocks/>
                              </wps:cNvSpPr>
                              <wps:spPr bwMode="auto">
                                <a:xfrm>
                                  <a:off x="3792" y="122"/>
                                  <a:ext cx="431" cy="248"/>
                                </a:xfrm>
                                <a:custGeom>
                                  <a:avLst/>
                                  <a:gdLst>
                                    <a:gd name="T0" fmla="*/ 5 w 431"/>
                                    <a:gd name="T1" fmla="*/ 248 h 248"/>
                                    <a:gd name="T2" fmla="*/ 24 w 431"/>
                                    <a:gd name="T3" fmla="*/ 218 h 248"/>
                                    <a:gd name="T4" fmla="*/ 45 w 431"/>
                                    <a:gd name="T5" fmla="*/ 190 h 248"/>
                                    <a:gd name="T6" fmla="*/ 67 w 431"/>
                                    <a:gd name="T7" fmla="*/ 163 h 248"/>
                                    <a:gd name="T8" fmla="*/ 89 w 431"/>
                                    <a:gd name="T9" fmla="*/ 138 h 248"/>
                                    <a:gd name="T10" fmla="*/ 113 w 431"/>
                                    <a:gd name="T11" fmla="*/ 116 h 248"/>
                                    <a:gd name="T12" fmla="*/ 137 w 431"/>
                                    <a:gd name="T13" fmla="*/ 95 h 248"/>
                                    <a:gd name="T14" fmla="*/ 162 w 431"/>
                                    <a:gd name="T15" fmla="*/ 76 h 248"/>
                                    <a:gd name="T16" fmla="*/ 189 w 431"/>
                                    <a:gd name="T17" fmla="*/ 60 h 248"/>
                                    <a:gd name="T18" fmla="*/ 215 w 431"/>
                                    <a:gd name="T19" fmla="*/ 46 h 248"/>
                                    <a:gd name="T20" fmla="*/ 243 w 431"/>
                                    <a:gd name="T21" fmla="*/ 33 h 248"/>
                                    <a:gd name="T22" fmla="*/ 272 w 431"/>
                                    <a:gd name="T23" fmla="*/ 23 h 248"/>
                                    <a:gd name="T24" fmla="*/ 302 w 431"/>
                                    <a:gd name="T25" fmla="*/ 16 h 248"/>
                                    <a:gd name="T26" fmla="*/ 332 w 431"/>
                                    <a:gd name="T27" fmla="*/ 10 h 248"/>
                                    <a:gd name="T28" fmla="*/ 364 w 431"/>
                                    <a:gd name="T29" fmla="*/ 7 h 248"/>
                                    <a:gd name="T30" fmla="*/ 397 w 431"/>
                                    <a:gd name="T31" fmla="*/ 7 h 248"/>
                                    <a:gd name="T32" fmla="*/ 431 w 431"/>
                                    <a:gd name="T33" fmla="*/ 9 h 248"/>
                                    <a:gd name="T34" fmla="*/ 414 w 431"/>
                                    <a:gd name="T35" fmla="*/ 1 h 248"/>
                                    <a:gd name="T36" fmla="*/ 381 w 431"/>
                                    <a:gd name="T37" fmla="*/ 0 h 248"/>
                                    <a:gd name="T38" fmla="*/ 348 w 431"/>
                                    <a:gd name="T39" fmla="*/ 1 h 248"/>
                                    <a:gd name="T40" fmla="*/ 317 w 431"/>
                                    <a:gd name="T41" fmla="*/ 6 h 248"/>
                                    <a:gd name="T42" fmla="*/ 286 w 431"/>
                                    <a:gd name="T43" fmla="*/ 12 h 248"/>
                                    <a:gd name="T44" fmla="*/ 257 w 431"/>
                                    <a:gd name="T45" fmla="*/ 21 h 248"/>
                                    <a:gd name="T46" fmla="*/ 228 w 431"/>
                                    <a:gd name="T47" fmla="*/ 32 h 248"/>
                                    <a:gd name="T48" fmla="*/ 200 w 431"/>
                                    <a:gd name="T49" fmla="*/ 46 h 248"/>
                                    <a:gd name="T50" fmla="*/ 173 w 431"/>
                                    <a:gd name="T51" fmla="*/ 61 h 248"/>
                                    <a:gd name="T52" fmla="*/ 147 w 431"/>
                                    <a:gd name="T53" fmla="*/ 79 h 248"/>
                                    <a:gd name="T54" fmla="*/ 122 w 431"/>
                                    <a:gd name="T55" fmla="*/ 99 h 248"/>
                                    <a:gd name="T56" fmla="*/ 98 w 431"/>
                                    <a:gd name="T57" fmla="*/ 121 h 248"/>
                                    <a:gd name="T58" fmla="*/ 75 w 431"/>
                                    <a:gd name="T59" fmla="*/ 145 h 248"/>
                                    <a:gd name="T60" fmla="*/ 53 w 431"/>
                                    <a:gd name="T61" fmla="*/ 171 h 248"/>
                                    <a:gd name="T62" fmla="*/ 31 w 431"/>
                                    <a:gd name="T63" fmla="*/ 198 h 248"/>
                                    <a:gd name="T64" fmla="*/ 11 w 431"/>
                                    <a:gd name="T65" fmla="*/ 228 h 248"/>
                                    <a:gd name="T66" fmla="*/ 0 w 431"/>
                                    <a:gd name="T67" fmla="*/ 244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1" h="248">
                                      <a:moveTo>
                                        <a:pt x="5" y="248"/>
                                      </a:moveTo>
                                      <a:lnTo>
                                        <a:pt x="5" y="248"/>
                                      </a:lnTo>
                                      <a:lnTo>
                                        <a:pt x="14" y="233"/>
                                      </a:lnTo>
                                      <a:lnTo>
                                        <a:pt x="24" y="218"/>
                                      </a:lnTo>
                                      <a:lnTo>
                                        <a:pt x="35" y="204"/>
                                      </a:lnTo>
                                      <a:lnTo>
                                        <a:pt x="45" y="190"/>
                                      </a:lnTo>
                                      <a:lnTo>
                                        <a:pt x="56" y="176"/>
                                      </a:lnTo>
                                      <a:lnTo>
                                        <a:pt x="67" y="163"/>
                                      </a:lnTo>
                                      <a:lnTo>
                                        <a:pt x="78" y="150"/>
                                      </a:lnTo>
                                      <a:lnTo>
                                        <a:pt x="89" y="138"/>
                                      </a:lnTo>
                                      <a:lnTo>
                                        <a:pt x="101" y="127"/>
                                      </a:lnTo>
                                      <a:lnTo>
                                        <a:pt x="113" y="116"/>
                                      </a:lnTo>
                                      <a:lnTo>
                                        <a:pt x="125" y="105"/>
                                      </a:lnTo>
                                      <a:lnTo>
                                        <a:pt x="137" y="95"/>
                                      </a:lnTo>
                                      <a:lnTo>
                                        <a:pt x="150" y="85"/>
                                      </a:lnTo>
                                      <a:lnTo>
                                        <a:pt x="162" y="76"/>
                                      </a:lnTo>
                                      <a:lnTo>
                                        <a:pt x="175" y="67"/>
                                      </a:lnTo>
                                      <a:lnTo>
                                        <a:pt x="189" y="60"/>
                                      </a:lnTo>
                                      <a:lnTo>
                                        <a:pt x="202" y="52"/>
                                      </a:lnTo>
                                      <a:lnTo>
                                        <a:pt x="215" y="46"/>
                                      </a:lnTo>
                                      <a:lnTo>
                                        <a:pt x="229" y="39"/>
                                      </a:lnTo>
                                      <a:lnTo>
                                        <a:pt x="243" y="33"/>
                                      </a:lnTo>
                                      <a:lnTo>
                                        <a:pt x="257" y="28"/>
                                      </a:lnTo>
                                      <a:lnTo>
                                        <a:pt x="272" y="23"/>
                                      </a:lnTo>
                                      <a:lnTo>
                                        <a:pt x="287" y="19"/>
                                      </a:lnTo>
                                      <a:lnTo>
                                        <a:pt x="302" y="16"/>
                                      </a:lnTo>
                                      <a:lnTo>
                                        <a:pt x="317" y="12"/>
                                      </a:lnTo>
                                      <a:lnTo>
                                        <a:pt x="332" y="10"/>
                                      </a:lnTo>
                                      <a:lnTo>
                                        <a:pt x="348" y="8"/>
                                      </a:lnTo>
                                      <a:lnTo>
                                        <a:pt x="364" y="7"/>
                                      </a:lnTo>
                                      <a:lnTo>
                                        <a:pt x="381" y="7"/>
                                      </a:lnTo>
                                      <a:lnTo>
                                        <a:pt x="397" y="7"/>
                                      </a:lnTo>
                                      <a:lnTo>
                                        <a:pt x="414" y="7"/>
                                      </a:lnTo>
                                      <a:lnTo>
                                        <a:pt x="431" y="9"/>
                                      </a:lnTo>
                                      <a:lnTo>
                                        <a:pt x="431" y="2"/>
                                      </a:lnTo>
                                      <a:lnTo>
                                        <a:pt x="414" y="1"/>
                                      </a:lnTo>
                                      <a:lnTo>
                                        <a:pt x="397" y="0"/>
                                      </a:lnTo>
                                      <a:lnTo>
                                        <a:pt x="381" y="0"/>
                                      </a:lnTo>
                                      <a:lnTo>
                                        <a:pt x="364" y="0"/>
                                      </a:lnTo>
                                      <a:lnTo>
                                        <a:pt x="348" y="1"/>
                                      </a:lnTo>
                                      <a:lnTo>
                                        <a:pt x="332" y="3"/>
                                      </a:lnTo>
                                      <a:lnTo>
                                        <a:pt x="317" y="6"/>
                                      </a:lnTo>
                                      <a:lnTo>
                                        <a:pt x="301" y="9"/>
                                      </a:lnTo>
                                      <a:lnTo>
                                        <a:pt x="286" y="12"/>
                                      </a:lnTo>
                                      <a:lnTo>
                                        <a:pt x="271" y="16"/>
                                      </a:lnTo>
                                      <a:lnTo>
                                        <a:pt x="257" y="21"/>
                                      </a:lnTo>
                                      <a:lnTo>
                                        <a:pt x="242" y="26"/>
                                      </a:lnTo>
                                      <a:lnTo>
                                        <a:pt x="228" y="32"/>
                                      </a:lnTo>
                                      <a:lnTo>
                                        <a:pt x="214" y="39"/>
                                      </a:lnTo>
                                      <a:lnTo>
                                        <a:pt x="200" y="46"/>
                                      </a:lnTo>
                                      <a:lnTo>
                                        <a:pt x="186" y="53"/>
                                      </a:lnTo>
                                      <a:lnTo>
                                        <a:pt x="173" y="61"/>
                                      </a:lnTo>
                                      <a:lnTo>
                                        <a:pt x="160" y="70"/>
                                      </a:lnTo>
                                      <a:lnTo>
                                        <a:pt x="147" y="79"/>
                                      </a:lnTo>
                                      <a:lnTo>
                                        <a:pt x="135" y="89"/>
                                      </a:lnTo>
                                      <a:lnTo>
                                        <a:pt x="122" y="99"/>
                                      </a:lnTo>
                                      <a:lnTo>
                                        <a:pt x="110" y="110"/>
                                      </a:lnTo>
                                      <a:lnTo>
                                        <a:pt x="98" y="121"/>
                                      </a:lnTo>
                                      <a:lnTo>
                                        <a:pt x="86" y="133"/>
                                      </a:lnTo>
                                      <a:lnTo>
                                        <a:pt x="75" y="145"/>
                                      </a:lnTo>
                                      <a:lnTo>
                                        <a:pt x="64" y="158"/>
                                      </a:lnTo>
                                      <a:lnTo>
                                        <a:pt x="53" y="171"/>
                                      </a:lnTo>
                                      <a:lnTo>
                                        <a:pt x="42" y="185"/>
                                      </a:lnTo>
                                      <a:lnTo>
                                        <a:pt x="31" y="198"/>
                                      </a:lnTo>
                                      <a:lnTo>
                                        <a:pt x="21" y="213"/>
                                      </a:lnTo>
                                      <a:lnTo>
                                        <a:pt x="11" y="228"/>
                                      </a:lnTo>
                                      <a:lnTo>
                                        <a:pt x="0" y="244"/>
                                      </a:lnTo>
                                      <a:lnTo>
                                        <a:pt x="0" y="244"/>
                                      </a:lnTo>
                                      <a:lnTo>
                                        <a:pt x="5" y="2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6" name="Freeform 658"/>
                              <wps:cNvSpPr>
                                <a:spLocks/>
                              </wps:cNvSpPr>
                              <wps:spPr bwMode="auto">
                                <a:xfrm>
                                  <a:off x="3615" y="366"/>
                                  <a:ext cx="182" cy="699"/>
                                </a:xfrm>
                                <a:custGeom>
                                  <a:avLst/>
                                  <a:gdLst>
                                    <a:gd name="T0" fmla="*/ 5 w 182"/>
                                    <a:gd name="T1" fmla="*/ 696 h 699"/>
                                    <a:gd name="T2" fmla="*/ 5 w 182"/>
                                    <a:gd name="T3" fmla="*/ 696 h 699"/>
                                    <a:gd name="T4" fmla="*/ 9 w 182"/>
                                    <a:gd name="T5" fmla="*/ 643 h 699"/>
                                    <a:gd name="T6" fmla="*/ 13 w 182"/>
                                    <a:gd name="T7" fmla="*/ 592 h 699"/>
                                    <a:gd name="T8" fmla="*/ 18 w 182"/>
                                    <a:gd name="T9" fmla="*/ 542 h 699"/>
                                    <a:gd name="T10" fmla="*/ 25 w 182"/>
                                    <a:gd name="T11" fmla="*/ 492 h 699"/>
                                    <a:gd name="T12" fmla="*/ 32 w 182"/>
                                    <a:gd name="T13" fmla="*/ 444 h 699"/>
                                    <a:gd name="T14" fmla="*/ 41 w 182"/>
                                    <a:gd name="T15" fmla="*/ 397 h 699"/>
                                    <a:gd name="T16" fmla="*/ 50 w 182"/>
                                    <a:gd name="T17" fmla="*/ 351 h 699"/>
                                    <a:gd name="T18" fmla="*/ 60 w 182"/>
                                    <a:gd name="T19" fmla="*/ 307 h 699"/>
                                    <a:gd name="T20" fmla="*/ 72 w 182"/>
                                    <a:gd name="T21" fmla="*/ 263 h 699"/>
                                    <a:gd name="T22" fmla="*/ 85 w 182"/>
                                    <a:gd name="T23" fmla="*/ 221 h 699"/>
                                    <a:gd name="T24" fmla="*/ 98 w 182"/>
                                    <a:gd name="T25" fmla="*/ 182 h 699"/>
                                    <a:gd name="T26" fmla="*/ 113 w 182"/>
                                    <a:gd name="T27" fmla="*/ 142 h 699"/>
                                    <a:gd name="T28" fmla="*/ 128 w 182"/>
                                    <a:gd name="T29" fmla="*/ 105 h 699"/>
                                    <a:gd name="T30" fmla="*/ 145 w 182"/>
                                    <a:gd name="T31" fmla="*/ 70 h 699"/>
                                    <a:gd name="T32" fmla="*/ 163 w 182"/>
                                    <a:gd name="T33" fmla="*/ 36 h 699"/>
                                    <a:gd name="T34" fmla="*/ 182 w 182"/>
                                    <a:gd name="T35" fmla="*/ 4 h 699"/>
                                    <a:gd name="T36" fmla="*/ 177 w 182"/>
                                    <a:gd name="T37" fmla="*/ 0 h 699"/>
                                    <a:gd name="T38" fmla="*/ 158 w 182"/>
                                    <a:gd name="T39" fmla="*/ 32 h 699"/>
                                    <a:gd name="T40" fmla="*/ 141 w 182"/>
                                    <a:gd name="T41" fmla="*/ 66 h 699"/>
                                    <a:gd name="T42" fmla="*/ 124 w 182"/>
                                    <a:gd name="T43" fmla="*/ 102 h 699"/>
                                    <a:gd name="T44" fmla="*/ 108 w 182"/>
                                    <a:gd name="T45" fmla="*/ 139 h 699"/>
                                    <a:gd name="T46" fmla="*/ 93 w 182"/>
                                    <a:gd name="T47" fmla="*/ 178 h 699"/>
                                    <a:gd name="T48" fmla="*/ 80 w 182"/>
                                    <a:gd name="T49" fmla="*/ 219 h 699"/>
                                    <a:gd name="T50" fmla="*/ 67 w 182"/>
                                    <a:gd name="T51" fmla="*/ 261 h 699"/>
                                    <a:gd name="T52" fmla="*/ 55 w 182"/>
                                    <a:gd name="T53" fmla="*/ 304 h 699"/>
                                    <a:gd name="T54" fmla="*/ 45 w 182"/>
                                    <a:gd name="T55" fmla="*/ 349 h 699"/>
                                    <a:gd name="T56" fmla="*/ 36 w 182"/>
                                    <a:gd name="T57" fmla="*/ 396 h 699"/>
                                    <a:gd name="T58" fmla="*/ 27 w 182"/>
                                    <a:gd name="T59" fmla="*/ 443 h 699"/>
                                    <a:gd name="T60" fmla="*/ 20 w 182"/>
                                    <a:gd name="T61" fmla="*/ 492 h 699"/>
                                    <a:gd name="T62" fmla="*/ 13 w 182"/>
                                    <a:gd name="T63" fmla="*/ 541 h 699"/>
                                    <a:gd name="T64" fmla="*/ 8 w 182"/>
                                    <a:gd name="T65" fmla="*/ 591 h 699"/>
                                    <a:gd name="T66" fmla="*/ 4 w 182"/>
                                    <a:gd name="T67" fmla="*/ 643 h 699"/>
                                    <a:gd name="T68" fmla="*/ 0 w 182"/>
                                    <a:gd name="T69" fmla="*/ 696 h 699"/>
                                    <a:gd name="T70" fmla="*/ 0 w 182"/>
                                    <a:gd name="T71" fmla="*/ 696 h 699"/>
                                    <a:gd name="T72" fmla="*/ 0 w 182"/>
                                    <a:gd name="T73" fmla="*/ 696 h 699"/>
                                    <a:gd name="T74" fmla="*/ 1 w 182"/>
                                    <a:gd name="T75" fmla="*/ 698 h 699"/>
                                    <a:gd name="T76" fmla="*/ 2 w 182"/>
                                    <a:gd name="T77" fmla="*/ 699 h 699"/>
                                    <a:gd name="T78" fmla="*/ 4 w 182"/>
                                    <a:gd name="T79" fmla="*/ 698 h 699"/>
                                    <a:gd name="T80" fmla="*/ 5 w 182"/>
                                    <a:gd name="T81" fmla="*/ 696 h 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2" h="699">
                                      <a:moveTo>
                                        <a:pt x="5" y="696"/>
                                      </a:moveTo>
                                      <a:lnTo>
                                        <a:pt x="5" y="696"/>
                                      </a:lnTo>
                                      <a:lnTo>
                                        <a:pt x="9" y="643"/>
                                      </a:lnTo>
                                      <a:lnTo>
                                        <a:pt x="13" y="592"/>
                                      </a:lnTo>
                                      <a:lnTo>
                                        <a:pt x="18" y="542"/>
                                      </a:lnTo>
                                      <a:lnTo>
                                        <a:pt x="25" y="492"/>
                                      </a:lnTo>
                                      <a:lnTo>
                                        <a:pt x="32" y="444"/>
                                      </a:lnTo>
                                      <a:lnTo>
                                        <a:pt x="41" y="397"/>
                                      </a:lnTo>
                                      <a:lnTo>
                                        <a:pt x="50" y="351"/>
                                      </a:lnTo>
                                      <a:lnTo>
                                        <a:pt x="60" y="307"/>
                                      </a:lnTo>
                                      <a:lnTo>
                                        <a:pt x="72" y="263"/>
                                      </a:lnTo>
                                      <a:lnTo>
                                        <a:pt x="85" y="221"/>
                                      </a:lnTo>
                                      <a:lnTo>
                                        <a:pt x="98" y="182"/>
                                      </a:lnTo>
                                      <a:lnTo>
                                        <a:pt x="113" y="142"/>
                                      </a:lnTo>
                                      <a:lnTo>
                                        <a:pt x="128" y="105"/>
                                      </a:lnTo>
                                      <a:lnTo>
                                        <a:pt x="145" y="70"/>
                                      </a:lnTo>
                                      <a:lnTo>
                                        <a:pt x="163" y="36"/>
                                      </a:lnTo>
                                      <a:lnTo>
                                        <a:pt x="182" y="4"/>
                                      </a:lnTo>
                                      <a:lnTo>
                                        <a:pt x="177" y="0"/>
                                      </a:lnTo>
                                      <a:lnTo>
                                        <a:pt x="158" y="32"/>
                                      </a:lnTo>
                                      <a:lnTo>
                                        <a:pt x="141" y="66"/>
                                      </a:lnTo>
                                      <a:lnTo>
                                        <a:pt x="124" y="102"/>
                                      </a:lnTo>
                                      <a:lnTo>
                                        <a:pt x="108" y="139"/>
                                      </a:lnTo>
                                      <a:lnTo>
                                        <a:pt x="93" y="178"/>
                                      </a:lnTo>
                                      <a:lnTo>
                                        <a:pt x="80" y="219"/>
                                      </a:lnTo>
                                      <a:lnTo>
                                        <a:pt x="67" y="261"/>
                                      </a:lnTo>
                                      <a:lnTo>
                                        <a:pt x="55" y="304"/>
                                      </a:lnTo>
                                      <a:lnTo>
                                        <a:pt x="45" y="349"/>
                                      </a:lnTo>
                                      <a:lnTo>
                                        <a:pt x="36" y="396"/>
                                      </a:lnTo>
                                      <a:lnTo>
                                        <a:pt x="27" y="443"/>
                                      </a:lnTo>
                                      <a:lnTo>
                                        <a:pt x="20" y="492"/>
                                      </a:lnTo>
                                      <a:lnTo>
                                        <a:pt x="13" y="541"/>
                                      </a:lnTo>
                                      <a:lnTo>
                                        <a:pt x="8" y="591"/>
                                      </a:lnTo>
                                      <a:lnTo>
                                        <a:pt x="4" y="643"/>
                                      </a:lnTo>
                                      <a:lnTo>
                                        <a:pt x="0" y="696"/>
                                      </a:lnTo>
                                      <a:lnTo>
                                        <a:pt x="0" y="696"/>
                                      </a:lnTo>
                                      <a:lnTo>
                                        <a:pt x="0" y="696"/>
                                      </a:lnTo>
                                      <a:lnTo>
                                        <a:pt x="1" y="698"/>
                                      </a:lnTo>
                                      <a:lnTo>
                                        <a:pt x="2" y="699"/>
                                      </a:lnTo>
                                      <a:lnTo>
                                        <a:pt x="4" y="698"/>
                                      </a:lnTo>
                                      <a:lnTo>
                                        <a:pt x="5" y="6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7" name="Freeform 659"/>
                              <wps:cNvSpPr>
                                <a:spLocks/>
                              </wps:cNvSpPr>
                              <wps:spPr bwMode="auto">
                                <a:xfrm>
                                  <a:off x="3615" y="1062"/>
                                  <a:ext cx="345" cy="1105"/>
                                </a:xfrm>
                                <a:custGeom>
                                  <a:avLst/>
                                  <a:gdLst>
                                    <a:gd name="T0" fmla="*/ 345 w 345"/>
                                    <a:gd name="T1" fmla="*/ 1101 h 1105"/>
                                    <a:gd name="T2" fmla="*/ 308 w 345"/>
                                    <a:gd name="T3" fmla="*/ 1031 h 1105"/>
                                    <a:gd name="T4" fmla="*/ 272 w 345"/>
                                    <a:gd name="T5" fmla="*/ 960 h 1105"/>
                                    <a:gd name="T6" fmla="*/ 239 w 345"/>
                                    <a:gd name="T7" fmla="*/ 888 h 1105"/>
                                    <a:gd name="T8" fmla="*/ 207 w 345"/>
                                    <a:gd name="T9" fmla="*/ 816 h 1105"/>
                                    <a:gd name="T10" fmla="*/ 177 w 345"/>
                                    <a:gd name="T11" fmla="*/ 743 h 1105"/>
                                    <a:gd name="T12" fmla="*/ 148 w 345"/>
                                    <a:gd name="T13" fmla="*/ 670 h 1105"/>
                                    <a:gd name="T14" fmla="*/ 122 w 345"/>
                                    <a:gd name="T15" fmla="*/ 597 h 1105"/>
                                    <a:gd name="T16" fmla="*/ 98 w 345"/>
                                    <a:gd name="T17" fmla="*/ 526 h 1105"/>
                                    <a:gd name="T18" fmla="*/ 77 w 345"/>
                                    <a:gd name="T19" fmla="*/ 455 h 1105"/>
                                    <a:gd name="T20" fmla="*/ 58 w 345"/>
                                    <a:gd name="T21" fmla="*/ 384 h 1105"/>
                                    <a:gd name="T22" fmla="*/ 41 w 345"/>
                                    <a:gd name="T23" fmla="*/ 315 h 1105"/>
                                    <a:gd name="T24" fmla="*/ 28 w 345"/>
                                    <a:gd name="T25" fmla="*/ 248 h 1105"/>
                                    <a:gd name="T26" fmla="*/ 17 w 345"/>
                                    <a:gd name="T27" fmla="*/ 183 h 1105"/>
                                    <a:gd name="T28" fmla="*/ 10 w 345"/>
                                    <a:gd name="T29" fmla="*/ 119 h 1105"/>
                                    <a:gd name="T30" fmla="*/ 6 w 345"/>
                                    <a:gd name="T31" fmla="*/ 58 h 1105"/>
                                    <a:gd name="T32" fmla="*/ 5 w 345"/>
                                    <a:gd name="T33" fmla="*/ 0 h 1105"/>
                                    <a:gd name="T34" fmla="*/ 0 w 345"/>
                                    <a:gd name="T35" fmla="*/ 29 h 1105"/>
                                    <a:gd name="T36" fmla="*/ 2 w 345"/>
                                    <a:gd name="T37" fmla="*/ 89 h 1105"/>
                                    <a:gd name="T38" fmla="*/ 9 w 345"/>
                                    <a:gd name="T39" fmla="*/ 151 h 1105"/>
                                    <a:gd name="T40" fmla="*/ 17 w 345"/>
                                    <a:gd name="T41" fmla="*/ 217 h 1105"/>
                                    <a:gd name="T42" fmla="*/ 29 w 345"/>
                                    <a:gd name="T43" fmla="*/ 283 h 1105"/>
                                    <a:gd name="T44" fmla="*/ 44 w 345"/>
                                    <a:gd name="T45" fmla="*/ 352 h 1105"/>
                                    <a:gd name="T46" fmla="*/ 62 w 345"/>
                                    <a:gd name="T47" fmla="*/ 421 h 1105"/>
                                    <a:gd name="T48" fmla="*/ 82 w 345"/>
                                    <a:gd name="T49" fmla="*/ 492 h 1105"/>
                                    <a:gd name="T50" fmla="*/ 105 w 345"/>
                                    <a:gd name="T51" fmla="*/ 564 h 1105"/>
                                    <a:gd name="T52" fmla="*/ 130 w 345"/>
                                    <a:gd name="T53" fmla="*/ 637 h 1105"/>
                                    <a:gd name="T54" fmla="*/ 157 w 345"/>
                                    <a:gd name="T55" fmla="*/ 709 h 1105"/>
                                    <a:gd name="T56" fmla="*/ 187 w 345"/>
                                    <a:gd name="T57" fmla="*/ 782 h 1105"/>
                                    <a:gd name="T58" fmla="*/ 218 w 345"/>
                                    <a:gd name="T59" fmla="*/ 855 h 1105"/>
                                    <a:gd name="T60" fmla="*/ 251 w 345"/>
                                    <a:gd name="T61" fmla="*/ 928 h 1105"/>
                                    <a:gd name="T62" fmla="*/ 286 w 345"/>
                                    <a:gd name="T63" fmla="*/ 999 h 1105"/>
                                    <a:gd name="T64" fmla="*/ 322 w 345"/>
                                    <a:gd name="T65" fmla="*/ 1070 h 1105"/>
                                    <a:gd name="T66" fmla="*/ 341 w 345"/>
                                    <a:gd name="T67" fmla="*/ 1105 h 1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5" h="1105">
                                      <a:moveTo>
                                        <a:pt x="345" y="1101"/>
                                      </a:moveTo>
                                      <a:lnTo>
                                        <a:pt x="345" y="1101"/>
                                      </a:lnTo>
                                      <a:lnTo>
                                        <a:pt x="326" y="1066"/>
                                      </a:lnTo>
                                      <a:lnTo>
                                        <a:pt x="308" y="1031"/>
                                      </a:lnTo>
                                      <a:lnTo>
                                        <a:pt x="290" y="996"/>
                                      </a:lnTo>
                                      <a:lnTo>
                                        <a:pt x="272" y="960"/>
                                      </a:lnTo>
                                      <a:lnTo>
                                        <a:pt x="255" y="924"/>
                                      </a:lnTo>
                                      <a:lnTo>
                                        <a:pt x="239" y="888"/>
                                      </a:lnTo>
                                      <a:lnTo>
                                        <a:pt x="222" y="851"/>
                                      </a:lnTo>
                                      <a:lnTo>
                                        <a:pt x="207" y="816"/>
                                      </a:lnTo>
                                      <a:lnTo>
                                        <a:pt x="191" y="779"/>
                                      </a:lnTo>
                                      <a:lnTo>
                                        <a:pt x="177" y="743"/>
                                      </a:lnTo>
                                      <a:lnTo>
                                        <a:pt x="162" y="706"/>
                                      </a:lnTo>
                                      <a:lnTo>
                                        <a:pt x="148" y="670"/>
                                      </a:lnTo>
                                      <a:lnTo>
                                        <a:pt x="135" y="634"/>
                                      </a:lnTo>
                                      <a:lnTo>
                                        <a:pt x="122" y="597"/>
                                      </a:lnTo>
                                      <a:lnTo>
                                        <a:pt x="110" y="561"/>
                                      </a:lnTo>
                                      <a:lnTo>
                                        <a:pt x="98" y="526"/>
                                      </a:lnTo>
                                      <a:lnTo>
                                        <a:pt x="87" y="490"/>
                                      </a:lnTo>
                                      <a:lnTo>
                                        <a:pt x="77" y="455"/>
                                      </a:lnTo>
                                      <a:lnTo>
                                        <a:pt x="67" y="419"/>
                                      </a:lnTo>
                                      <a:lnTo>
                                        <a:pt x="58" y="384"/>
                                      </a:lnTo>
                                      <a:lnTo>
                                        <a:pt x="49" y="350"/>
                                      </a:lnTo>
                                      <a:lnTo>
                                        <a:pt x="41" y="315"/>
                                      </a:lnTo>
                                      <a:lnTo>
                                        <a:pt x="34" y="282"/>
                                      </a:lnTo>
                                      <a:lnTo>
                                        <a:pt x="28" y="248"/>
                                      </a:lnTo>
                                      <a:lnTo>
                                        <a:pt x="22" y="215"/>
                                      </a:lnTo>
                                      <a:lnTo>
                                        <a:pt x="17" y="183"/>
                                      </a:lnTo>
                                      <a:lnTo>
                                        <a:pt x="14" y="151"/>
                                      </a:lnTo>
                                      <a:lnTo>
                                        <a:pt x="10" y="119"/>
                                      </a:lnTo>
                                      <a:lnTo>
                                        <a:pt x="7" y="89"/>
                                      </a:lnTo>
                                      <a:lnTo>
                                        <a:pt x="6" y="58"/>
                                      </a:lnTo>
                                      <a:lnTo>
                                        <a:pt x="5" y="29"/>
                                      </a:lnTo>
                                      <a:lnTo>
                                        <a:pt x="5" y="0"/>
                                      </a:lnTo>
                                      <a:lnTo>
                                        <a:pt x="0" y="0"/>
                                      </a:lnTo>
                                      <a:lnTo>
                                        <a:pt x="0" y="29"/>
                                      </a:lnTo>
                                      <a:lnTo>
                                        <a:pt x="1" y="58"/>
                                      </a:lnTo>
                                      <a:lnTo>
                                        <a:pt x="2" y="89"/>
                                      </a:lnTo>
                                      <a:lnTo>
                                        <a:pt x="5" y="120"/>
                                      </a:lnTo>
                                      <a:lnTo>
                                        <a:pt x="9" y="151"/>
                                      </a:lnTo>
                                      <a:lnTo>
                                        <a:pt x="12" y="184"/>
                                      </a:lnTo>
                                      <a:lnTo>
                                        <a:pt x="17" y="217"/>
                                      </a:lnTo>
                                      <a:lnTo>
                                        <a:pt x="23" y="250"/>
                                      </a:lnTo>
                                      <a:lnTo>
                                        <a:pt x="29" y="283"/>
                                      </a:lnTo>
                                      <a:lnTo>
                                        <a:pt x="36" y="317"/>
                                      </a:lnTo>
                                      <a:lnTo>
                                        <a:pt x="44" y="352"/>
                                      </a:lnTo>
                                      <a:lnTo>
                                        <a:pt x="53" y="387"/>
                                      </a:lnTo>
                                      <a:lnTo>
                                        <a:pt x="62" y="421"/>
                                      </a:lnTo>
                                      <a:lnTo>
                                        <a:pt x="72" y="457"/>
                                      </a:lnTo>
                                      <a:lnTo>
                                        <a:pt x="82" y="492"/>
                                      </a:lnTo>
                                      <a:lnTo>
                                        <a:pt x="93" y="528"/>
                                      </a:lnTo>
                                      <a:lnTo>
                                        <a:pt x="105" y="564"/>
                                      </a:lnTo>
                                      <a:lnTo>
                                        <a:pt x="117" y="601"/>
                                      </a:lnTo>
                                      <a:lnTo>
                                        <a:pt x="130" y="637"/>
                                      </a:lnTo>
                                      <a:lnTo>
                                        <a:pt x="143" y="673"/>
                                      </a:lnTo>
                                      <a:lnTo>
                                        <a:pt x="157" y="709"/>
                                      </a:lnTo>
                                      <a:lnTo>
                                        <a:pt x="172" y="746"/>
                                      </a:lnTo>
                                      <a:lnTo>
                                        <a:pt x="187" y="782"/>
                                      </a:lnTo>
                                      <a:lnTo>
                                        <a:pt x="202" y="819"/>
                                      </a:lnTo>
                                      <a:lnTo>
                                        <a:pt x="218" y="855"/>
                                      </a:lnTo>
                                      <a:lnTo>
                                        <a:pt x="235" y="891"/>
                                      </a:lnTo>
                                      <a:lnTo>
                                        <a:pt x="251" y="928"/>
                                      </a:lnTo>
                                      <a:lnTo>
                                        <a:pt x="268" y="964"/>
                                      </a:lnTo>
                                      <a:lnTo>
                                        <a:pt x="286" y="999"/>
                                      </a:lnTo>
                                      <a:lnTo>
                                        <a:pt x="304" y="1035"/>
                                      </a:lnTo>
                                      <a:lnTo>
                                        <a:pt x="322" y="1070"/>
                                      </a:lnTo>
                                      <a:lnTo>
                                        <a:pt x="341" y="1105"/>
                                      </a:lnTo>
                                      <a:lnTo>
                                        <a:pt x="341" y="1105"/>
                                      </a:lnTo>
                                      <a:lnTo>
                                        <a:pt x="345" y="1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8" name="Freeform 660"/>
                              <wps:cNvSpPr>
                                <a:spLocks/>
                              </wps:cNvSpPr>
                              <wps:spPr bwMode="auto">
                                <a:xfrm>
                                  <a:off x="3956" y="2163"/>
                                  <a:ext cx="566" cy="810"/>
                                </a:xfrm>
                                <a:custGeom>
                                  <a:avLst/>
                                  <a:gdLst>
                                    <a:gd name="T0" fmla="*/ 565 w 566"/>
                                    <a:gd name="T1" fmla="*/ 804 h 810"/>
                                    <a:gd name="T2" fmla="*/ 538 w 566"/>
                                    <a:gd name="T3" fmla="*/ 779 h 810"/>
                                    <a:gd name="T4" fmla="*/ 509 w 566"/>
                                    <a:gd name="T5" fmla="*/ 749 h 810"/>
                                    <a:gd name="T6" fmla="*/ 478 w 566"/>
                                    <a:gd name="T7" fmla="*/ 716 h 810"/>
                                    <a:gd name="T8" fmla="*/ 446 w 566"/>
                                    <a:gd name="T9" fmla="*/ 678 h 810"/>
                                    <a:gd name="T10" fmla="*/ 413 w 566"/>
                                    <a:gd name="T11" fmla="*/ 636 h 810"/>
                                    <a:gd name="T12" fmla="*/ 378 w 566"/>
                                    <a:gd name="T13" fmla="*/ 592 h 810"/>
                                    <a:gd name="T14" fmla="*/ 342 w 566"/>
                                    <a:gd name="T15" fmla="*/ 544 h 810"/>
                                    <a:gd name="T16" fmla="*/ 305 w 566"/>
                                    <a:gd name="T17" fmla="*/ 493 h 810"/>
                                    <a:gd name="T18" fmla="*/ 268 w 566"/>
                                    <a:gd name="T19" fmla="*/ 439 h 810"/>
                                    <a:gd name="T20" fmla="*/ 231 w 566"/>
                                    <a:gd name="T21" fmla="*/ 383 h 810"/>
                                    <a:gd name="T22" fmla="*/ 193 w 566"/>
                                    <a:gd name="T23" fmla="*/ 324 h 810"/>
                                    <a:gd name="T24" fmla="*/ 155 w 566"/>
                                    <a:gd name="T25" fmla="*/ 263 h 810"/>
                                    <a:gd name="T26" fmla="*/ 117 w 566"/>
                                    <a:gd name="T27" fmla="*/ 200 h 810"/>
                                    <a:gd name="T28" fmla="*/ 79 w 566"/>
                                    <a:gd name="T29" fmla="*/ 134 h 810"/>
                                    <a:gd name="T30" fmla="*/ 41 w 566"/>
                                    <a:gd name="T31" fmla="*/ 68 h 810"/>
                                    <a:gd name="T32" fmla="*/ 4 w 566"/>
                                    <a:gd name="T33" fmla="*/ 0 h 810"/>
                                    <a:gd name="T34" fmla="*/ 18 w 566"/>
                                    <a:gd name="T35" fmla="*/ 38 h 810"/>
                                    <a:gd name="T36" fmla="*/ 56 w 566"/>
                                    <a:gd name="T37" fmla="*/ 106 h 810"/>
                                    <a:gd name="T38" fmla="*/ 93 w 566"/>
                                    <a:gd name="T39" fmla="*/ 172 h 810"/>
                                    <a:gd name="T40" fmla="*/ 132 w 566"/>
                                    <a:gd name="T41" fmla="*/ 236 h 810"/>
                                    <a:gd name="T42" fmla="*/ 170 w 566"/>
                                    <a:gd name="T43" fmla="*/ 298 h 810"/>
                                    <a:gd name="T44" fmla="*/ 208 w 566"/>
                                    <a:gd name="T45" fmla="*/ 358 h 810"/>
                                    <a:gd name="T46" fmla="*/ 246 w 566"/>
                                    <a:gd name="T47" fmla="*/ 416 h 810"/>
                                    <a:gd name="T48" fmla="*/ 284 w 566"/>
                                    <a:gd name="T49" fmla="*/ 471 h 810"/>
                                    <a:gd name="T50" fmla="*/ 320 w 566"/>
                                    <a:gd name="T51" fmla="*/ 524 h 810"/>
                                    <a:gd name="T52" fmla="*/ 356 w 566"/>
                                    <a:gd name="T53" fmla="*/ 573 h 810"/>
                                    <a:gd name="T54" fmla="*/ 392 w 566"/>
                                    <a:gd name="T55" fmla="*/ 620 h 810"/>
                                    <a:gd name="T56" fmla="*/ 426 w 566"/>
                                    <a:gd name="T57" fmla="*/ 663 h 810"/>
                                    <a:gd name="T58" fmla="*/ 459 w 566"/>
                                    <a:gd name="T59" fmla="*/ 703 h 810"/>
                                    <a:gd name="T60" fmla="*/ 490 w 566"/>
                                    <a:gd name="T61" fmla="*/ 738 h 810"/>
                                    <a:gd name="T62" fmla="*/ 521 w 566"/>
                                    <a:gd name="T63" fmla="*/ 770 h 810"/>
                                    <a:gd name="T64" fmla="*/ 549 w 566"/>
                                    <a:gd name="T65" fmla="*/ 798 h 810"/>
                                    <a:gd name="T66" fmla="*/ 564 w 566"/>
                                    <a:gd name="T67" fmla="*/ 810 h 810"/>
                                    <a:gd name="T68" fmla="*/ 565 w 566"/>
                                    <a:gd name="T69" fmla="*/ 810 h 810"/>
                                    <a:gd name="T70" fmla="*/ 566 w 566"/>
                                    <a:gd name="T71" fmla="*/ 806 h 810"/>
                                    <a:gd name="T72" fmla="*/ 564 w 566"/>
                                    <a:gd name="T73" fmla="*/ 804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66" h="810">
                                      <a:moveTo>
                                        <a:pt x="564" y="804"/>
                                      </a:moveTo>
                                      <a:lnTo>
                                        <a:pt x="565" y="804"/>
                                      </a:lnTo>
                                      <a:lnTo>
                                        <a:pt x="552" y="792"/>
                                      </a:lnTo>
                                      <a:lnTo>
                                        <a:pt x="538" y="779"/>
                                      </a:lnTo>
                                      <a:lnTo>
                                        <a:pt x="524" y="765"/>
                                      </a:lnTo>
                                      <a:lnTo>
                                        <a:pt x="509" y="749"/>
                                      </a:lnTo>
                                      <a:lnTo>
                                        <a:pt x="494" y="733"/>
                                      </a:lnTo>
                                      <a:lnTo>
                                        <a:pt x="478" y="716"/>
                                      </a:lnTo>
                                      <a:lnTo>
                                        <a:pt x="462" y="697"/>
                                      </a:lnTo>
                                      <a:lnTo>
                                        <a:pt x="446" y="678"/>
                                      </a:lnTo>
                                      <a:lnTo>
                                        <a:pt x="429" y="658"/>
                                      </a:lnTo>
                                      <a:lnTo>
                                        <a:pt x="413" y="636"/>
                                      </a:lnTo>
                                      <a:lnTo>
                                        <a:pt x="395" y="615"/>
                                      </a:lnTo>
                                      <a:lnTo>
                                        <a:pt x="378" y="592"/>
                                      </a:lnTo>
                                      <a:lnTo>
                                        <a:pt x="360" y="568"/>
                                      </a:lnTo>
                                      <a:lnTo>
                                        <a:pt x="342" y="544"/>
                                      </a:lnTo>
                                      <a:lnTo>
                                        <a:pt x="324" y="519"/>
                                      </a:lnTo>
                                      <a:lnTo>
                                        <a:pt x="305" y="493"/>
                                      </a:lnTo>
                                      <a:lnTo>
                                        <a:pt x="287" y="467"/>
                                      </a:lnTo>
                                      <a:lnTo>
                                        <a:pt x="268" y="439"/>
                                      </a:lnTo>
                                      <a:lnTo>
                                        <a:pt x="250" y="411"/>
                                      </a:lnTo>
                                      <a:lnTo>
                                        <a:pt x="231" y="383"/>
                                      </a:lnTo>
                                      <a:lnTo>
                                        <a:pt x="212" y="354"/>
                                      </a:lnTo>
                                      <a:lnTo>
                                        <a:pt x="193" y="324"/>
                                      </a:lnTo>
                                      <a:lnTo>
                                        <a:pt x="174" y="293"/>
                                      </a:lnTo>
                                      <a:lnTo>
                                        <a:pt x="155" y="263"/>
                                      </a:lnTo>
                                      <a:lnTo>
                                        <a:pt x="136" y="231"/>
                                      </a:lnTo>
                                      <a:lnTo>
                                        <a:pt x="117" y="200"/>
                                      </a:lnTo>
                                      <a:lnTo>
                                        <a:pt x="98" y="167"/>
                                      </a:lnTo>
                                      <a:lnTo>
                                        <a:pt x="79" y="134"/>
                                      </a:lnTo>
                                      <a:lnTo>
                                        <a:pt x="60" y="101"/>
                                      </a:lnTo>
                                      <a:lnTo>
                                        <a:pt x="41" y="68"/>
                                      </a:lnTo>
                                      <a:lnTo>
                                        <a:pt x="22" y="34"/>
                                      </a:lnTo>
                                      <a:lnTo>
                                        <a:pt x="4" y="0"/>
                                      </a:lnTo>
                                      <a:lnTo>
                                        <a:pt x="0" y="4"/>
                                      </a:lnTo>
                                      <a:lnTo>
                                        <a:pt x="18" y="38"/>
                                      </a:lnTo>
                                      <a:lnTo>
                                        <a:pt x="37" y="72"/>
                                      </a:lnTo>
                                      <a:lnTo>
                                        <a:pt x="56" y="106"/>
                                      </a:lnTo>
                                      <a:lnTo>
                                        <a:pt x="74" y="139"/>
                                      </a:lnTo>
                                      <a:lnTo>
                                        <a:pt x="93" y="172"/>
                                      </a:lnTo>
                                      <a:lnTo>
                                        <a:pt x="112" y="204"/>
                                      </a:lnTo>
                                      <a:lnTo>
                                        <a:pt x="132" y="236"/>
                                      </a:lnTo>
                                      <a:lnTo>
                                        <a:pt x="151" y="267"/>
                                      </a:lnTo>
                                      <a:lnTo>
                                        <a:pt x="170" y="298"/>
                                      </a:lnTo>
                                      <a:lnTo>
                                        <a:pt x="189" y="328"/>
                                      </a:lnTo>
                                      <a:lnTo>
                                        <a:pt x="208" y="358"/>
                                      </a:lnTo>
                                      <a:lnTo>
                                        <a:pt x="227" y="387"/>
                                      </a:lnTo>
                                      <a:lnTo>
                                        <a:pt x="246" y="416"/>
                                      </a:lnTo>
                                      <a:lnTo>
                                        <a:pt x="265" y="444"/>
                                      </a:lnTo>
                                      <a:lnTo>
                                        <a:pt x="284" y="471"/>
                                      </a:lnTo>
                                      <a:lnTo>
                                        <a:pt x="302" y="498"/>
                                      </a:lnTo>
                                      <a:lnTo>
                                        <a:pt x="320" y="524"/>
                                      </a:lnTo>
                                      <a:lnTo>
                                        <a:pt x="339" y="549"/>
                                      </a:lnTo>
                                      <a:lnTo>
                                        <a:pt x="356" y="573"/>
                                      </a:lnTo>
                                      <a:lnTo>
                                        <a:pt x="374" y="597"/>
                                      </a:lnTo>
                                      <a:lnTo>
                                        <a:pt x="392" y="620"/>
                                      </a:lnTo>
                                      <a:lnTo>
                                        <a:pt x="409" y="642"/>
                                      </a:lnTo>
                                      <a:lnTo>
                                        <a:pt x="426" y="663"/>
                                      </a:lnTo>
                                      <a:lnTo>
                                        <a:pt x="442" y="683"/>
                                      </a:lnTo>
                                      <a:lnTo>
                                        <a:pt x="459" y="703"/>
                                      </a:lnTo>
                                      <a:lnTo>
                                        <a:pt x="475" y="721"/>
                                      </a:lnTo>
                                      <a:lnTo>
                                        <a:pt x="490" y="738"/>
                                      </a:lnTo>
                                      <a:lnTo>
                                        <a:pt x="506" y="755"/>
                                      </a:lnTo>
                                      <a:lnTo>
                                        <a:pt x="521" y="770"/>
                                      </a:lnTo>
                                      <a:lnTo>
                                        <a:pt x="535" y="785"/>
                                      </a:lnTo>
                                      <a:lnTo>
                                        <a:pt x="549" y="798"/>
                                      </a:lnTo>
                                      <a:lnTo>
                                        <a:pt x="562" y="810"/>
                                      </a:lnTo>
                                      <a:lnTo>
                                        <a:pt x="564" y="810"/>
                                      </a:lnTo>
                                      <a:lnTo>
                                        <a:pt x="562" y="810"/>
                                      </a:lnTo>
                                      <a:lnTo>
                                        <a:pt x="565" y="810"/>
                                      </a:lnTo>
                                      <a:lnTo>
                                        <a:pt x="566" y="809"/>
                                      </a:lnTo>
                                      <a:lnTo>
                                        <a:pt x="566" y="806"/>
                                      </a:lnTo>
                                      <a:lnTo>
                                        <a:pt x="565" y="804"/>
                                      </a:lnTo>
                                      <a:lnTo>
                                        <a:pt x="564" y="8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49" name="Freeform 661"/>
                              <wps:cNvSpPr>
                                <a:spLocks/>
                              </wps:cNvSpPr>
                              <wps:spPr bwMode="auto">
                                <a:xfrm>
                                  <a:off x="4520" y="2967"/>
                                  <a:ext cx="162" cy="10"/>
                                </a:xfrm>
                                <a:custGeom>
                                  <a:avLst/>
                                  <a:gdLst>
                                    <a:gd name="T0" fmla="*/ 159 w 162"/>
                                    <a:gd name="T1" fmla="*/ 3 h 10"/>
                                    <a:gd name="T2" fmla="*/ 159 w 162"/>
                                    <a:gd name="T3" fmla="*/ 3 h 10"/>
                                    <a:gd name="T4" fmla="*/ 149 w 162"/>
                                    <a:gd name="T5" fmla="*/ 3 h 10"/>
                                    <a:gd name="T6" fmla="*/ 139 w 162"/>
                                    <a:gd name="T7" fmla="*/ 3 h 10"/>
                                    <a:gd name="T8" fmla="*/ 129 w 162"/>
                                    <a:gd name="T9" fmla="*/ 3 h 10"/>
                                    <a:gd name="T10" fmla="*/ 119 w 162"/>
                                    <a:gd name="T11" fmla="*/ 2 h 10"/>
                                    <a:gd name="T12" fmla="*/ 109 w 162"/>
                                    <a:gd name="T13" fmla="*/ 2 h 10"/>
                                    <a:gd name="T14" fmla="*/ 99 w 162"/>
                                    <a:gd name="T15" fmla="*/ 2 h 10"/>
                                    <a:gd name="T16" fmla="*/ 89 w 162"/>
                                    <a:gd name="T17" fmla="*/ 2 h 10"/>
                                    <a:gd name="T18" fmla="*/ 79 w 162"/>
                                    <a:gd name="T19" fmla="*/ 2 h 10"/>
                                    <a:gd name="T20" fmla="*/ 69 w 162"/>
                                    <a:gd name="T21" fmla="*/ 1 h 10"/>
                                    <a:gd name="T22" fmla="*/ 59 w 162"/>
                                    <a:gd name="T23" fmla="*/ 1 h 10"/>
                                    <a:gd name="T24" fmla="*/ 49 w 162"/>
                                    <a:gd name="T25" fmla="*/ 1 h 10"/>
                                    <a:gd name="T26" fmla="*/ 39 w 162"/>
                                    <a:gd name="T27" fmla="*/ 0 h 10"/>
                                    <a:gd name="T28" fmla="*/ 29 w 162"/>
                                    <a:gd name="T29" fmla="*/ 0 h 10"/>
                                    <a:gd name="T30" fmla="*/ 20 w 162"/>
                                    <a:gd name="T31" fmla="*/ 0 h 10"/>
                                    <a:gd name="T32" fmla="*/ 10 w 162"/>
                                    <a:gd name="T33" fmla="*/ 0 h 10"/>
                                    <a:gd name="T34" fmla="*/ 0 w 162"/>
                                    <a:gd name="T35" fmla="*/ 0 h 10"/>
                                    <a:gd name="T36" fmla="*/ 0 w 162"/>
                                    <a:gd name="T37" fmla="*/ 6 h 10"/>
                                    <a:gd name="T38" fmla="*/ 10 w 162"/>
                                    <a:gd name="T39" fmla="*/ 7 h 10"/>
                                    <a:gd name="T40" fmla="*/ 20 w 162"/>
                                    <a:gd name="T41" fmla="*/ 7 h 10"/>
                                    <a:gd name="T42" fmla="*/ 29 w 162"/>
                                    <a:gd name="T43" fmla="*/ 7 h 10"/>
                                    <a:gd name="T44" fmla="*/ 39 w 162"/>
                                    <a:gd name="T45" fmla="*/ 7 h 10"/>
                                    <a:gd name="T46" fmla="*/ 49 w 162"/>
                                    <a:gd name="T47" fmla="*/ 8 h 10"/>
                                    <a:gd name="T48" fmla="*/ 59 w 162"/>
                                    <a:gd name="T49" fmla="*/ 8 h 10"/>
                                    <a:gd name="T50" fmla="*/ 69 w 162"/>
                                    <a:gd name="T51" fmla="*/ 8 h 10"/>
                                    <a:gd name="T52" fmla="*/ 79 w 162"/>
                                    <a:gd name="T53" fmla="*/ 8 h 10"/>
                                    <a:gd name="T54" fmla="*/ 89 w 162"/>
                                    <a:gd name="T55" fmla="*/ 8 h 10"/>
                                    <a:gd name="T56" fmla="*/ 99 w 162"/>
                                    <a:gd name="T57" fmla="*/ 9 h 10"/>
                                    <a:gd name="T58" fmla="*/ 109 w 162"/>
                                    <a:gd name="T59" fmla="*/ 9 h 10"/>
                                    <a:gd name="T60" fmla="*/ 119 w 162"/>
                                    <a:gd name="T61" fmla="*/ 9 h 10"/>
                                    <a:gd name="T62" fmla="*/ 129 w 162"/>
                                    <a:gd name="T63" fmla="*/ 10 h 10"/>
                                    <a:gd name="T64" fmla="*/ 139 w 162"/>
                                    <a:gd name="T65" fmla="*/ 10 h 10"/>
                                    <a:gd name="T66" fmla="*/ 149 w 162"/>
                                    <a:gd name="T67" fmla="*/ 10 h 10"/>
                                    <a:gd name="T68" fmla="*/ 159 w 162"/>
                                    <a:gd name="T69" fmla="*/ 10 h 10"/>
                                    <a:gd name="T70" fmla="*/ 159 w 162"/>
                                    <a:gd name="T71" fmla="*/ 10 h 10"/>
                                    <a:gd name="T72" fmla="*/ 159 w 162"/>
                                    <a:gd name="T73" fmla="*/ 10 h 10"/>
                                    <a:gd name="T74" fmla="*/ 161 w 162"/>
                                    <a:gd name="T75" fmla="*/ 9 h 10"/>
                                    <a:gd name="T76" fmla="*/ 162 w 162"/>
                                    <a:gd name="T77" fmla="*/ 6 h 10"/>
                                    <a:gd name="T78" fmla="*/ 161 w 162"/>
                                    <a:gd name="T79" fmla="*/ 4 h 10"/>
                                    <a:gd name="T80" fmla="*/ 159 w 162"/>
                                    <a:gd name="T81"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2" h="10">
                                      <a:moveTo>
                                        <a:pt x="159" y="3"/>
                                      </a:moveTo>
                                      <a:lnTo>
                                        <a:pt x="159" y="3"/>
                                      </a:lnTo>
                                      <a:lnTo>
                                        <a:pt x="149" y="3"/>
                                      </a:lnTo>
                                      <a:lnTo>
                                        <a:pt x="139" y="3"/>
                                      </a:lnTo>
                                      <a:lnTo>
                                        <a:pt x="129" y="3"/>
                                      </a:lnTo>
                                      <a:lnTo>
                                        <a:pt x="119" y="2"/>
                                      </a:lnTo>
                                      <a:lnTo>
                                        <a:pt x="109" y="2"/>
                                      </a:lnTo>
                                      <a:lnTo>
                                        <a:pt x="99" y="2"/>
                                      </a:lnTo>
                                      <a:lnTo>
                                        <a:pt x="89" y="2"/>
                                      </a:lnTo>
                                      <a:lnTo>
                                        <a:pt x="79" y="2"/>
                                      </a:lnTo>
                                      <a:lnTo>
                                        <a:pt x="69" y="1"/>
                                      </a:lnTo>
                                      <a:lnTo>
                                        <a:pt x="59" y="1"/>
                                      </a:lnTo>
                                      <a:lnTo>
                                        <a:pt x="49" y="1"/>
                                      </a:lnTo>
                                      <a:lnTo>
                                        <a:pt x="39" y="0"/>
                                      </a:lnTo>
                                      <a:lnTo>
                                        <a:pt x="29" y="0"/>
                                      </a:lnTo>
                                      <a:lnTo>
                                        <a:pt x="20" y="0"/>
                                      </a:lnTo>
                                      <a:lnTo>
                                        <a:pt x="10" y="0"/>
                                      </a:lnTo>
                                      <a:lnTo>
                                        <a:pt x="0" y="0"/>
                                      </a:lnTo>
                                      <a:lnTo>
                                        <a:pt x="0" y="6"/>
                                      </a:lnTo>
                                      <a:lnTo>
                                        <a:pt x="10" y="7"/>
                                      </a:lnTo>
                                      <a:lnTo>
                                        <a:pt x="20" y="7"/>
                                      </a:lnTo>
                                      <a:lnTo>
                                        <a:pt x="29" y="7"/>
                                      </a:lnTo>
                                      <a:lnTo>
                                        <a:pt x="39" y="7"/>
                                      </a:lnTo>
                                      <a:lnTo>
                                        <a:pt x="49" y="8"/>
                                      </a:lnTo>
                                      <a:lnTo>
                                        <a:pt x="59" y="8"/>
                                      </a:lnTo>
                                      <a:lnTo>
                                        <a:pt x="69" y="8"/>
                                      </a:lnTo>
                                      <a:lnTo>
                                        <a:pt x="79" y="8"/>
                                      </a:lnTo>
                                      <a:lnTo>
                                        <a:pt x="89" y="8"/>
                                      </a:lnTo>
                                      <a:lnTo>
                                        <a:pt x="99" y="9"/>
                                      </a:lnTo>
                                      <a:lnTo>
                                        <a:pt x="109" y="9"/>
                                      </a:lnTo>
                                      <a:lnTo>
                                        <a:pt x="119" y="9"/>
                                      </a:lnTo>
                                      <a:lnTo>
                                        <a:pt x="129" y="10"/>
                                      </a:lnTo>
                                      <a:lnTo>
                                        <a:pt x="139" y="10"/>
                                      </a:lnTo>
                                      <a:lnTo>
                                        <a:pt x="149" y="10"/>
                                      </a:lnTo>
                                      <a:lnTo>
                                        <a:pt x="159" y="10"/>
                                      </a:lnTo>
                                      <a:lnTo>
                                        <a:pt x="159" y="10"/>
                                      </a:lnTo>
                                      <a:lnTo>
                                        <a:pt x="159" y="10"/>
                                      </a:lnTo>
                                      <a:lnTo>
                                        <a:pt x="161" y="9"/>
                                      </a:lnTo>
                                      <a:lnTo>
                                        <a:pt x="162" y="6"/>
                                      </a:lnTo>
                                      <a:lnTo>
                                        <a:pt x="161" y="4"/>
                                      </a:lnTo>
                                      <a:lnTo>
                                        <a:pt x="15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0" name="Freeform 662"/>
                              <wps:cNvSpPr>
                                <a:spLocks/>
                              </wps:cNvSpPr>
                              <wps:spPr bwMode="auto">
                                <a:xfrm>
                                  <a:off x="4679" y="2967"/>
                                  <a:ext cx="161" cy="10"/>
                                </a:xfrm>
                                <a:custGeom>
                                  <a:avLst/>
                                  <a:gdLst>
                                    <a:gd name="T0" fmla="*/ 157 w 161"/>
                                    <a:gd name="T1" fmla="*/ 0 h 10"/>
                                    <a:gd name="T2" fmla="*/ 159 w 161"/>
                                    <a:gd name="T3" fmla="*/ 0 h 10"/>
                                    <a:gd name="T4" fmla="*/ 149 w 161"/>
                                    <a:gd name="T5" fmla="*/ 0 h 10"/>
                                    <a:gd name="T6" fmla="*/ 139 w 161"/>
                                    <a:gd name="T7" fmla="*/ 0 h 10"/>
                                    <a:gd name="T8" fmla="*/ 129 w 161"/>
                                    <a:gd name="T9" fmla="*/ 0 h 10"/>
                                    <a:gd name="T10" fmla="*/ 119 w 161"/>
                                    <a:gd name="T11" fmla="*/ 0 h 10"/>
                                    <a:gd name="T12" fmla="*/ 109 w 161"/>
                                    <a:gd name="T13" fmla="*/ 1 h 10"/>
                                    <a:gd name="T14" fmla="*/ 99 w 161"/>
                                    <a:gd name="T15" fmla="*/ 1 h 10"/>
                                    <a:gd name="T16" fmla="*/ 89 w 161"/>
                                    <a:gd name="T17" fmla="*/ 1 h 10"/>
                                    <a:gd name="T18" fmla="*/ 79 w 161"/>
                                    <a:gd name="T19" fmla="*/ 2 h 10"/>
                                    <a:gd name="T20" fmla="*/ 69 w 161"/>
                                    <a:gd name="T21" fmla="*/ 2 h 10"/>
                                    <a:gd name="T22" fmla="*/ 59 w 161"/>
                                    <a:gd name="T23" fmla="*/ 2 h 10"/>
                                    <a:gd name="T24" fmla="*/ 49 w 161"/>
                                    <a:gd name="T25" fmla="*/ 2 h 10"/>
                                    <a:gd name="T26" fmla="*/ 39 w 161"/>
                                    <a:gd name="T27" fmla="*/ 2 h 10"/>
                                    <a:gd name="T28" fmla="*/ 29 w 161"/>
                                    <a:gd name="T29" fmla="*/ 3 h 10"/>
                                    <a:gd name="T30" fmla="*/ 20 w 161"/>
                                    <a:gd name="T31" fmla="*/ 3 h 10"/>
                                    <a:gd name="T32" fmla="*/ 10 w 161"/>
                                    <a:gd name="T33" fmla="*/ 3 h 10"/>
                                    <a:gd name="T34" fmla="*/ 0 w 161"/>
                                    <a:gd name="T35" fmla="*/ 3 h 10"/>
                                    <a:gd name="T36" fmla="*/ 0 w 161"/>
                                    <a:gd name="T37" fmla="*/ 10 h 10"/>
                                    <a:gd name="T38" fmla="*/ 10 w 161"/>
                                    <a:gd name="T39" fmla="*/ 10 h 10"/>
                                    <a:gd name="T40" fmla="*/ 20 w 161"/>
                                    <a:gd name="T41" fmla="*/ 10 h 10"/>
                                    <a:gd name="T42" fmla="*/ 29 w 161"/>
                                    <a:gd name="T43" fmla="*/ 10 h 10"/>
                                    <a:gd name="T44" fmla="*/ 39 w 161"/>
                                    <a:gd name="T45" fmla="*/ 9 h 10"/>
                                    <a:gd name="T46" fmla="*/ 49 w 161"/>
                                    <a:gd name="T47" fmla="*/ 9 h 10"/>
                                    <a:gd name="T48" fmla="*/ 59 w 161"/>
                                    <a:gd name="T49" fmla="*/ 9 h 10"/>
                                    <a:gd name="T50" fmla="*/ 69 w 161"/>
                                    <a:gd name="T51" fmla="*/ 8 h 10"/>
                                    <a:gd name="T52" fmla="*/ 79 w 161"/>
                                    <a:gd name="T53" fmla="*/ 8 h 10"/>
                                    <a:gd name="T54" fmla="*/ 89 w 161"/>
                                    <a:gd name="T55" fmla="*/ 8 h 10"/>
                                    <a:gd name="T56" fmla="*/ 99 w 161"/>
                                    <a:gd name="T57" fmla="*/ 8 h 10"/>
                                    <a:gd name="T58" fmla="*/ 109 w 161"/>
                                    <a:gd name="T59" fmla="*/ 8 h 10"/>
                                    <a:gd name="T60" fmla="*/ 119 w 161"/>
                                    <a:gd name="T61" fmla="*/ 7 h 10"/>
                                    <a:gd name="T62" fmla="*/ 129 w 161"/>
                                    <a:gd name="T63" fmla="*/ 7 h 10"/>
                                    <a:gd name="T64" fmla="*/ 139 w 161"/>
                                    <a:gd name="T65" fmla="*/ 7 h 10"/>
                                    <a:gd name="T66" fmla="*/ 149 w 161"/>
                                    <a:gd name="T67" fmla="*/ 7 h 10"/>
                                    <a:gd name="T68" fmla="*/ 159 w 161"/>
                                    <a:gd name="T69" fmla="*/ 6 h 10"/>
                                    <a:gd name="T70" fmla="*/ 160 w 161"/>
                                    <a:gd name="T71" fmla="*/ 6 h 10"/>
                                    <a:gd name="T72" fmla="*/ 159 w 161"/>
                                    <a:gd name="T73" fmla="*/ 6 h 10"/>
                                    <a:gd name="T74" fmla="*/ 161 w 161"/>
                                    <a:gd name="T75" fmla="*/ 5 h 10"/>
                                    <a:gd name="T76" fmla="*/ 161 w 161"/>
                                    <a:gd name="T77" fmla="*/ 3 h 10"/>
                                    <a:gd name="T78" fmla="*/ 161 w 161"/>
                                    <a:gd name="T79" fmla="*/ 1 h 10"/>
                                    <a:gd name="T80" fmla="*/ 159 w 161"/>
                                    <a:gd name="T81" fmla="*/ 0 h 10"/>
                                    <a:gd name="T82" fmla="*/ 157 w 161"/>
                                    <a:gd name="T8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1" h="10">
                                      <a:moveTo>
                                        <a:pt x="157" y="0"/>
                                      </a:moveTo>
                                      <a:lnTo>
                                        <a:pt x="159" y="0"/>
                                      </a:lnTo>
                                      <a:lnTo>
                                        <a:pt x="149" y="0"/>
                                      </a:lnTo>
                                      <a:lnTo>
                                        <a:pt x="139" y="0"/>
                                      </a:lnTo>
                                      <a:lnTo>
                                        <a:pt x="129" y="0"/>
                                      </a:lnTo>
                                      <a:lnTo>
                                        <a:pt x="119" y="0"/>
                                      </a:lnTo>
                                      <a:lnTo>
                                        <a:pt x="109" y="1"/>
                                      </a:lnTo>
                                      <a:lnTo>
                                        <a:pt x="99" y="1"/>
                                      </a:lnTo>
                                      <a:lnTo>
                                        <a:pt x="89" y="1"/>
                                      </a:lnTo>
                                      <a:lnTo>
                                        <a:pt x="79" y="2"/>
                                      </a:lnTo>
                                      <a:lnTo>
                                        <a:pt x="69" y="2"/>
                                      </a:lnTo>
                                      <a:lnTo>
                                        <a:pt x="59" y="2"/>
                                      </a:lnTo>
                                      <a:lnTo>
                                        <a:pt x="49" y="2"/>
                                      </a:lnTo>
                                      <a:lnTo>
                                        <a:pt x="39" y="2"/>
                                      </a:lnTo>
                                      <a:lnTo>
                                        <a:pt x="29" y="3"/>
                                      </a:lnTo>
                                      <a:lnTo>
                                        <a:pt x="20" y="3"/>
                                      </a:lnTo>
                                      <a:lnTo>
                                        <a:pt x="10" y="3"/>
                                      </a:lnTo>
                                      <a:lnTo>
                                        <a:pt x="0" y="3"/>
                                      </a:lnTo>
                                      <a:lnTo>
                                        <a:pt x="0" y="10"/>
                                      </a:lnTo>
                                      <a:lnTo>
                                        <a:pt x="10" y="10"/>
                                      </a:lnTo>
                                      <a:lnTo>
                                        <a:pt x="20" y="10"/>
                                      </a:lnTo>
                                      <a:lnTo>
                                        <a:pt x="29" y="10"/>
                                      </a:lnTo>
                                      <a:lnTo>
                                        <a:pt x="39" y="9"/>
                                      </a:lnTo>
                                      <a:lnTo>
                                        <a:pt x="49" y="9"/>
                                      </a:lnTo>
                                      <a:lnTo>
                                        <a:pt x="59" y="9"/>
                                      </a:lnTo>
                                      <a:lnTo>
                                        <a:pt x="69" y="8"/>
                                      </a:lnTo>
                                      <a:lnTo>
                                        <a:pt x="79" y="8"/>
                                      </a:lnTo>
                                      <a:lnTo>
                                        <a:pt x="89" y="8"/>
                                      </a:lnTo>
                                      <a:lnTo>
                                        <a:pt x="99" y="8"/>
                                      </a:lnTo>
                                      <a:lnTo>
                                        <a:pt x="109" y="8"/>
                                      </a:lnTo>
                                      <a:lnTo>
                                        <a:pt x="119" y="7"/>
                                      </a:lnTo>
                                      <a:lnTo>
                                        <a:pt x="129" y="7"/>
                                      </a:lnTo>
                                      <a:lnTo>
                                        <a:pt x="139" y="7"/>
                                      </a:lnTo>
                                      <a:lnTo>
                                        <a:pt x="149" y="7"/>
                                      </a:lnTo>
                                      <a:lnTo>
                                        <a:pt x="159" y="6"/>
                                      </a:lnTo>
                                      <a:lnTo>
                                        <a:pt x="160" y="6"/>
                                      </a:lnTo>
                                      <a:lnTo>
                                        <a:pt x="159" y="6"/>
                                      </a:lnTo>
                                      <a:lnTo>
                                        <a:pt x="161" y="5"/>
                                      </a:lnTo>
                                      <a:lnTo>
                                        <a:pt x="161" y="3"/>
                                      </a:lnTo>
                                      <a:lnTo>
                                        <a:pt x="161" y="1"/>
                                      </a:lnTo>
                                      <a:lnTo>
                                        <a:pt x="159" y="0"/>
                                      </a:lnTo>
                                      <a:lnTo>
                                        <a:pt x="1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1" name="Freeform 663"/>
                              <wps:cNvSpPr>
                                <a:spLocks/>
                              </wps:cNvSpPr>
                              <wps:spPr bwMode="auto">
                                <a:xfrm>
                                  <a:off x="4836" y="2163"/>
                                  <a:ext cx="558" cy="810"/>
                                </a:xfrm>
                                <a:custGeom>
                                  <a:avLst/>
                                  <a:gdLst>
                                    <a:gd name="T0" fmla="*/ 553 w 558"/>
                                    <a:gd name="T1" fmla="*/ 0 h 810"/>
                                    <a:gd name="T2" fmla="*/ 517 w 558"/>
                                    <a:gd name="T3" fmla="*/ 68 h 810"/>
                                    <a:gd name="T4" fmla="*/ 479 w 558"/>
                                    <a:gd name="T5" fmla="*/ 135 h 810"/>
                                    <a:gd name="T6" fmla="*/ 442 w 558"/>
                                    <a:gd name="T7" fmla="*/ 200 h 810"/>
                                    <a:gd name="T8" fmla="*/ 404 w 558"/>
                                    <a:gd name="T9" fmla="*/ 263 h 810"/>
                                    <a:gd name="T10" fmla="*/ 366 w 558"/>
                                    <a:gd name="T11" fmla="*/ 324 h 810"/>
                                    <a:gd name="T12" fmla="*/ 329 w 558"/>
                                    <a:gd name="T13" fmla="*/ 383 h 810"/>
                                    <a:gd name="T14" fmla="*/ 292 w 558"/>
                                    <a:gd name="T15" fmla="*/ 440 h 810"/>
                                    <a:gd name="T16" fmla="*/ 256 w 558"/>
                                    <a:gd name="T17" fmla="*/ 494 h 810"/>
                                    <a:gd name="T18" fmla="*/ 220 w 558"/>
                                    <a:gd name="T19" fmla="*/ 545 h 810"/>
                                    <a:gd name="T20" fmla="*/ 185 w 558"/>
                                    <a:gd name="T21" fmla="*/ 592 h 810"/>
                                    <a:gd name="T22" fmla="*/ 150 w 558"/>
                                    <a:gd name="T23" fmla="*/ 637 h 810"/>
                                    <a:gd name="T24" fmla="*/ 117 w 558"/>
                                    <a:gd name="T25" fmla="*/ 678 h 810"/>
                                    <a:gd name="T26" fmla="*/ 86 w 558"/>
                                    <a:gd name="T27" fmla="*/ 716 h 810"/>
                                    <a:gd name="T28" fmla="*/ 56 w 558"/>
                                    <a:gd name="T29" fmla="*/ 749 h 810"/>
                                    <a:gd name="T30" fmla="*/ 27 w 558"/>
                                    <a:gd name="T31" fmla="*/ 779 h 810"/>
                                    <a:gd name="T32" fmla="*/ 0 w 558"/>
                                    <a:gd name="T33" fmla="*/ 804 h 810"/>
                                    <a:gd name="T34" fmla="*/ 16 w 558"/>
                                    <a:gd name="T35" fmla="*/ 798 h 810"/>
                                    <a:gd name="T36" fmla="*/ 44 w 558"/>
                                    <a:gd name="T37" fmla="*/ 770 h 810"/>
                                    <a:gd name="T38" fmla="*/ 74 w 558"/>
                                    <a:gd name="T39" fmla="*/ 739 h 810"/>
                                    <a:gd name="T40" fmla="*/ 105 w 558"/>
                                    <a:gd name="T41" fmla="*/ 703 h 810"/>
                                    <a:gd name="T42" fmla="*/ 137 w 558"/>
                                    <a:gd name="T43" fmla="*/ 663 h 810"/>
                                    <a:gd name="T44" fmla="*/ 171 w 558"/>
                                    <a:gd name="T45" fmla="*/ 620 h 810"/>
                                    <a:gd name="T46" fmla="*/ 206 w 558"/>
                                    <a:gd name="T47" fmla="*/ 573 h 810"/>
                                    <a:gd name="T48" fmla="*/ 241 w 558"/>
                                    <a:gd name="T49" fmla="*/ 524 h 810"/>
                                    <a:gd name="T50" fmla="*/ 277 w 558"/>
                                    <a:gd name="T51" fmla="*/ 472 h 810"/>
                                    <a:gd name="T52" fmla="*/ 315 w 558"/>
                                    <a:gd name="T53" fmla="*/ 416 h 810"/>
                                    <a:gd name="T54" fmla="*/ 352 w 558"/>
                                    <a:gd name="T55" fmla="*/ 358 h 810"/>
                                    <a:gd name="T56" fmla="*/ 390 w 558"/>
                                    <a:gd name="T57" fmla="*/ 298 h 810"/>
                                    <a:gd name="T58" fmla="*/ 427 w 558"/>
                                    <a:gd name="T59" fmla="*/ 236 h 810"/>
                                    <a:gd name="T60" fmla="*/ 465 w 558"/>
                                    <a:gd name="T61" fmla="*/ 172 h 810"/>
                                    <a:gd name="T62" fmla="*/ 502 w 558"/>
                                    <a:gd name="T63" fmla="*/ 106 h 810"/>
                                    <a:gd name="T64" fmla="*/ 539 w 558"/>
                                    <a:gd name="T65" fmla="*/ 38 h 810"/>
                                    <a:gd name="T66" fmla="*/ 558 w 558"/>
                                    <a:gd name="T67" fmla="*/ 4 h 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58" h="810">
                                      <a:moveTo>
                                        <a:pt x="553" y="0"/>
                                      </a:moveTo>
                                      <a:lnTo>
                                        <a:pt x="553" y="0"/>
                                      </a:lnTo>
                                      <a:lnTo>
                                        <a:pt x="535" y="34"/>
                                      </a:lnTo>
                                      <a:lnTo>
                                        <a:pt x="517" y="68"/>
                                      </a:lnTo>
                                      <a:lnTo>
                                        <a:pt x="498" y="101"/>
                                      </a:lnTo>
                                      <a:lnTo>
                                        <a:pt x="479" y="135"/>
                                      </a:lnTo>
                                      <a:lnTo>
                                        <a:pt x="461" y="167"/>
                                      </a:lnTo>
                                      <a:lnTo>
                                        <a:pt x="442" y="200"/>
                                      </a:lnTo>
                                      <a:lnTo>
                                        <a:pt x="423" y="231"/>
                                      </a:lnTo>
                                      <a:lnTo>
                                        <a:pt x="404" y="263"/>
                                      </a:lnTo>
                                      <a:lnTo>
                                        <a:pt x="385" y="294"/>
                                      </a:lnTo>
                                      <a:lnTo>
                                        <a:pt x="366" y="324"/>
                                      </a:lnTo>
                                      <a:lnTo>
                                        <a:pt x="348" y="354"/>
                                      </a:lnTo>
                                      <a:lnTo>
                                        <a:pt x="329" y="383"/>
                                      </a:lnTo>
                                      <a:lnTo>
                                        <a:pt x="310" y="412"/>
                                      </a:lnTo>
                                      <a:lnTo>
                                        <a:pt x="292" y="440"/>
                                      </a:lnTo>
                                      <a:lnTo>
                                        <a:pt x="274" y="467"/>
                                      </a:lnTo>
                                      <a:lnTo>
                                        <a:pt x="256" y="494"/>
                                      </a:lnTo>
                                      <a:lnTo>
                                        <a:pt x="237" y="519"/>
                                      </a:lnTo>
                                      <a:lnTo>
                                        <a:pt x="220" y="545"/>
                                      </a:lnTo>
                                      <a:lnTo>
                                        <a:pt x="202" y="569"/>
                                      </a:lnTo>
                                      <a:lnTo>
                                        <a:pt x="185" y="592"/>
                                      </a:lnTo>
                                      <a:lnTo>
                                        <a:pt x="167" y="615"/>
                                      </a:lnTo>
                                      <a:lnTo>
                                        <a:pt x="150" y="637"/>
                                      </a:lnTo>
                                      <a:lnTo>
                                        <a:pt x="134" y="658"/>
                                      </a:lnTo>
                                      <a:lnTo>
                                        <a:pt x="117" y="678"/>
                                      </a:lnTo>
                                      <a:lnTo>
                                        <a:pt x="101" y="698"/>
                                      </a:lnTo>
                                      <a:lnTo>
                                        <a:pt x="86" y="716"/>
                                      </a:lnTo>
                                      <a:lnTo>
                                        <a:pt x="70" y="733"/>
                                      </a:lnTo>
                                      <a:lnTo>
                                        <a:pt x="56" y="749"/>
                                      </a:lnTo>
                                      <a:lnTo>
                                        <a:pt x="41" y="765"/>
                                      </a:lnTo>
                                      <a:lnTo>
                                        <a:pt x="27" y="779"/>
                                      </a:lnTo>
                                      <a:lnTo>
                                        <a:pt x="13" y="792"/>
                                      </a:lnTo>
                                      <a:lnTo>
                                        <a:pt x="0" y="804"/>
                                      </a:lnTo>
                                      <a:lnTo>
                                        <a:pt x="3" y="810"/>
                                      </a:lnTo>
                                      <a:lnTo>
                                        <a:pt x="16" y="798"/>
                                      </a:lnTo>
                                      <a:lnTo>
                                        <a:pt x="30" y="785"/>
                                      </a:lnTo>
                                      <a:lnTo>
                                        <a:pt x="44" y="770"/>
                                      </a:lnTo>
                                      <a:lnTo>
                                        <a:pt x="59" y="755"/>
                                      </a:lnTo>
                                      <a:lnTo>
                                        <a:pt x="74" y="739"/>
                                      </a:lnTo>
                                      <a:lnTo>
                                        <a:pt x="89" y="721"/>
                                      </a:lnTo>
                                      <a:lnTo>
                                        <a:pt x="105" y="703"/>
                                      </a:lnTo>
                                      <a:lnTo>
                                        <a:pt x="121" y="684"/>
                                      </a:lnTo>
                                      <a:lnTo>
                                        <a:pt x="137" y="663"/>
                                      </a:lnTo>
                                      <a:lnTo>
                                        <a:pt x="154" y="642"/>
                                      </a:lnTo>
                                      <a:lnTo>
                                        <a:pt x="171" y="620"/>
                                      </a:lnTo>
                                      <a:lnTo>
                                        <a:pt x="188" y="598"/>
                                      </a:lnTo>
                                      <a:lnTo>
                                        <a:pt x="206" y="573"/>
                                      </a:lnTo>
                                      <a:lnTo>
                                        <a:pt x="223" y="549"/>
                                      </a:lnTo>
                                      <a:lnTo>
                                        <a:pt x="241" y="524"/>
                                      </a:lnTo>
                                      <a:lnTo>
                                        <a:pt x="259" y="498"/>
                                      </a:lnTo>
                                      <a:lnTo>
                                        <a:pt x="277" y="472"/>
                                      </a:lnTo>
                                      <a:lnTo>
                                        <a:pt x="296" y="444"/>
                                      </a:lnTo>
                                      <a:lnTo>
                                        <a:pt x="315" y="416"/>
                                      </a:lnTo>
                                      <a:lnTo>
                                        <a:pt x="333" y="387"/>
                                      </a:lnTo>
                                      <a:lnTo>
                                        <a:pt x="352" y="358"/>
                                      </a:lnTo>
                                      <a:lnTo>
                                        <a:pt x="371" y="329"/>
                                      </a:lnTo>
                                      <a:lnTo>
                                        <a:pt x="390" y="298"/>
                                      </a:lnTo>
                                      <a:lnTo>
                                        <a:pt x="408" y="267"/>
                                      </a:lnTo>
                                      <a:lnTo>
                                        <a:pt x="427" y="236"/>
                                      </a:lnTo>
                                      <a:lnTo>
                                        <a:pt x="446" y="204"/>
                                      </a:lnTo>
                                      <a:lnTo>
                                        <a:pt x="465" y="172"/>
                                      </a:lnTo>
                                      <a:lnTo>
                                        <a:pt x="483" y="139"/>
                                      </a:lnTo>
                                      <a:lnTo>
                                        <a:pt x="502" y="106"/>
                                      </a:lnTo>
                                      <a:lnTo>
                                        <a:pt x="521" y="72"/>
                                      </a:lnTo>
                                      <a:lnTo>
                                        <a:pt x="539" y="38"/>
                                      </a:lnTo>
                                      <a:lnTo>
                                        <a:pt x="558" y="4"/>
                                      </a:lnTo>
                                      <a:lnTo>
                                        <a:pt x="558" y="4"/>
                                      </a:lnTo>
                                      <a:lnTo>
                                        <a:pt x="5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2" name="Freeform 664"/>
                              <wps:cNvSpPr>
                                <a:spLocks/>
                              </wps:cNvSpPr>
                              <wps:spPr bwMode="auto">
                                <a:xfrm>
                                  <a:off x="5389" y="1058"/>
                                  <a:ext cx="343" cy="1109"/>
                                </a:xfrm>
                                <a:custGeom>
                                  <a:avLst/>
                                  <a:gdLst>
                                    <a:gd name="T0" fmla="*/ 338 w 343"/>
                                    <a:gd name="T1" fmla="*/ 4 h 1109"/>
                                    <a:gd name="T2" fmla="*/ 337 w 343"/>
                                    <a:gd name="T3" fmla="*/ 62 h 1109"/>
                                    <a:gd name="T4" fmla="*/ 333 w 343"/>
                                    <a:gd name="T5" fmla="*/ 123 h 1109"/>
                                    <a:gd name="T6" fmla="*/ 326 w 343"/>
                                    <a:gd name="T7" fmla="*/ 187 h 1109"/>
                                    <a:gd name="T8" fmla="*/ 315 w 343"/>
                                    <a:gd name="T9" fmla="*/ 252 h 1109"/>
                                    <a:gd name="T10" fmla="*/ 301 w 343"/>
                                    <a:gd name="T11" fmla="*/ 319 h 1109"/>
                                    <a:gd name="T12" fmla="*/ 285 w 343"/>
                                    <a:gd name="T13" fmla="*/ 388 h 1109"/>
                                    <a:gd name="T14" fmla="*/ 266 w 343"/>
                                    <a:gd name="T15" fmla="*/ 458 h 1109"/>
                                    <a:gd name="T16" fmla="*/ 245 w 343"/>
                                    <a:gd name="T17" fmla="*/ 530 h 1109"/>
                                    <a:gd name="T18" fmla="*/ 221 w 343"/>
                                    <a:gd name="T19" fmla="*/ 601 h 1109"/>
                                    <a:gd name="T20" fmla="*/ 195 w 343"/>
                                    <a:gd name="T21" fmla="*/ 674 h 1109"/>
                                    <a:gd name="T22" fmla="*/ 167 w 343"/>
                                    <a:gd name="T23" fmla="*/ 747 h 1109"/>
                                    <a:gd name="T24" fmla="*/ 137 w 343"/>
                                    <a:gd name="T25" fmla="*/ 819 h 1109"/>
                                    <a:gd name="T26" fmla="*/ 105 w 343"/>
                                    <a:gd name="T27" fmla="*/ 892 h 1109"/>
                                    <a:gd name="T28" fmla="*/ 72 w 343"/>
                                    <a:gd name="T29" fmla="*/ 964 h 1109"/>
                                    <a:gd name="T30" fmla="*/ 37 w 343"/>
                                    <a:gd name="T31" fmla="*/ 1035 h 1109"/>
                                    <a:gd name="T32" fmla="*/ 0 w 343"/>
                                    <a:gd name="T33" fmla="*/ 1105 h 1109"/>
                                    <a:gd name="T34" fmla="*/ 23 w 343"/>
                                    <a:gd name="T35" fmla="*/ 1074 h 1109"/>
                                    <a:gd name="T36" fmla="*/ 59 w 343"/>
                                    <a:gd name="T37" fmla="*/ 1003 h 1109"/>
                                    <a:gd name="T38" fmla="*/ 93 w 343"/>
                                    <a:gd name="T39" fmla="*/ 932 h 1109"/>
                                    <a:gd name="T40" fmla="*/ 126 w 343"/>
                                    <a:gd name="T41" fmla="*/ 859 h 1109"/>
                                    <a:gd name="T42" fmla="*/ 157 w 343"/>
                                    <a:gd name="T43" fmla="*/ 786 h 1109"/>
                                    <a:gd name="T44" fmla="*/ 186 w 343"/>
                                    <a:gd name="T45" fmla="*/ 713 h 1109"/>
                                    <a:gd name="T46" fmla="*/ 213 w 343"/>
                                    <a:gd name="T47" fmla="*/ 641 h 1109"/>
                                    <a:gd name="T48" fmla="*/ 238 w 343"/>
                                    <a:gd name="T49" fmla="*/ 568 h 1109"/>
                                    <a:gd name="T50" fmla="*/ 261 w 343"/>
                                    <a:gd name="T51" fmla="*/ 496 h 1109"/>
                                    <a:gd name="T52" fmla="*/ 281 w 343"/>
                                    <a:gd name="T53" fmla="*/ 425 h 1109"/>
                                    <a:gd name="T54" fmla="*/ 298 w 343"/>
                                    <a:gd name="T55" fmla="*/ 355 h 1109"/>
                                    <a:gd name="T56" fmla="*/ 313 w 343"/>
                                    <a:gd name="T57" fmla="*/ 287 h 1109"/>
                                    <a:gd name="T58" fmla="*/ 326 w 343"/>
                                    <a:gd name="T59" fmla="*/ 221 h 1109"/>
                                    <a:gd name="T60" fmla="*/ 334 w 343"/>
                                    <a:gd name="T61" fmla="*/ 155 h 1109"/>
                                    <a:gd name="T62" fmla="*/ 341 w 343"/>
                                    <a:gd name="T63" fmla="*/ 93 h 1109"/>
                                    <a:gd name="T64" fmla="*/ 343 w 343"/>
                                    <a:gd name="T65" fmla="*/ 33 h 1109"/>
                                    <a:gd name="T66" fmla="*/ 343 w 343"/>
                                    <a:gd name="T67" fmla="*/ 4 h 1109"/>
                                    <a:gd name="T68" fmla="*/ 342 w 343"/>
                                    <a:gd name="T69" fmla="*/ 1 h 1109"/>
                                    <a:gd name="T70" fmla="*/ 339 w 343"/>
                                    <a:gd name="T71" fmla="*/ 1 h 1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43" h="1109">
                                      <a:moveTo>
                                        <a:pt x="338" y="4"/>
                                      </a:moveTo>
                                      <a:lnTo>
                                        <a:pt x="338" y="4"/>
                                      </a:lnTo>
                                      <a:lnTo>
                                        <a:pt x="338" y="33"/>
                                      </a:lnTo>
                                      <a:lnTo>
                                        <a:pt x="337" y="62"/>
                                      </a:lnTo>
                                      <a:lnTo>
                                        <a:pt x="336" y="93"/>
                                      </a:lnTo>
                                      <a:lnTo>
                                        <a:pt x="333" y="123"/>
                                      </a:lnTo>
                                      <a:lnTo>
                                        <a:pt x="329" y="155"/>
                                      </a:lnTo>
                                      <a:lnTo>
                                        <a:pt x="326" y="187"/>
                                      </a:lnTo>
                                      <a:lnTo>
                                        <a:pt x="321" y="219"/>
                                      </a:lnTo>
                                      <a:lnTo>
                                        <a:pt x="315" y="252"/>
                                      </a:lnTo>
                                      <a:lnTo>
                                        <a:pt x="308" y="286"/>
                                      </a:lnTo>
                                      <a:lnTo>
                                        <a:pt x="301" y="319"/>
                                      </a:lnTo>
                                      <a:lnTo>
                                        <a:pt x="293" y="354"/>
                                      </a:lnTo>
                                      <a:lnTo>
                                        <a:pt x="285" y="388"/>
                                      </a:lnTo>
                                      <a:lnTo>
                                        <a:pt x="276" y="423"/>
                                      </a:lnTo>
                                      <a:lnTo>
                                        <a:pt x="266" y="458"/>
                                      </a:lnTo>
                                      <a:lnTo>
                                        <a:pt x="256" y="494"/>
                                      </a:lnTo>
                                      <a:lnTo>
                                        <a:pt x="245" y="530"/>
                                      </a:lnTo>
                                      <a:lnTo>
                                        <a:pt x="233" y="565"/>
                                      </a:lnTo>
                                      <a:lnTo>
                                        <a:pt x="221" y="601"/>
                                      </a:lnTo>
                                      <a:lnTo>
                                        <a:pt x="208" y="638"/>
                                      </a:lnTo>
                                      <a:lnTo>
                                        <a:pt x="195" y="674"/>
                                      </a:lnTo>
                                      <a:lnTo>
                                        <a:pt x="181" y="710"/>
                                      </a:lnTo>
                                      <a:lnTo>
                                        <a:pt x="167" y="747"/>
                                      </a:lnTo>
                                      <a:lnTo>
                                        <a:pt x="152" y="783"/>
                                      </a:lnTo>
                                      <a:lnTo>
                                        <a:pt x="137" y="819"/>
                                      </a:lnTo>
                                      <a:lnTo>
                                        <a:pt x="121" y="855"/>
                                      </a:lnTo>
                                      <a:lnTo>
                                        <a:pt x="105" y="892"/>
                                      </a:lnTo>
                                      <a:lnTo>
                                        <a:pt x="89" y="928"/>
                                      </a:lnTo>
                                      <a:lnTo>
                                        <a:pt x="72" y="964"/>
                                      </a:lnTo>
                                      <a:lnTo>
                                        <a:pt x="55" y="1000"/>
                                      </a:lnTo>
                                      <a:lnTo>
                                        <a:pt x="37" y="1035"/>
                                      </a:lnTo>
                                      <a:lnTo>
                                        <a:pt x="19" y="1070"/>
                                      </a:lnTo>
                                      <a:lnTo>
                                        <a:pt x="0" y="1105"/>
                                      </a:lnTo>
                                      <a:lnTo>
                                        <a:pt x="5" y="1109"/>
                                      </a:lnTo>
                                      <a:lnTo>
                                        <a:pt x="23" y="1074"/>
                                      </a:lnTo>
                                      <a:lnTo>
                                        <a:pt x="41" y="1039"/>
                                      </a:lnTo>
                                      <a:lnTo>
                                        <a:pt x="59" y="1003"/>
                                      </a:lnTo>
                                      <a:lnTo>
                                        <a:pt x="76" y="968"/>
                                      </a:lnTo>
                                      <a:lnTo>
                                        <a:pt x="93" y="932"/>
                                      </a:lnTo>
                                      <a:lnTo>
                                        <a:pt x="110" y="895"/>
                                      </a:lnTo>
                                      <a:lnTo>
                                        <a:pt x="126" y="859"/>
                                      </a:lnTo>
                                      <a:lnTo>
                                        <a:pt x="141" y="822"/>
                                      </a:lnTo>
                                      <a:lnTo>
                                        <a:pt x="157" y="786"/>
                                      </a:lnTo>
                                      <a:lnTo>
                                        <a:pt x="172" y="750"/>
                                      </a:lnTo>
                                      <a:lnTo>
                                        <a:pt x="186" y="713"/>
                                      </a:lnTo>
                                      <a:lnTo>
                                        <a:pt x="200" y="677"/>
                                      </a:lnTo>
                                      <a:lnTo>
                                        <a:pt x="213" y="641"/>
                                      </a:lnTo>
                                      <a:lnTo>
                                        <a:pt x="226" y="604"/>
                                      </a:lnTo>
                                      <a:lnTo>
                                        <a:pt x="238" y="568"/>
                                      </a:lnTo>
                                      <a:lnTo>
                                        <a:pt x="250" y="532"/>
                                      </a:lnTo>
                                      <a:lnTo>
                                        <a:pt x="261" y="496"/>
                                      </a:lnTo>
                                      <a:lnTo>
                                        <a:pt x="271" y="460"/>
                                      </a:lnTo>
                                      <a:lnTo>
                                        <a:pt x="281" y="425"/>
                                      </a:lnTo>
                                      <a:lnTo>
                                        <a:pt x="290" y="391"/>
                                      </a:lnTo>
                                      <a:lnTo>
                                        <a:pt x="298" y="355"/>
                                      </a:lnTo>
                                      <a:lnTo>
                                        <a:pt x="306" y="321"/>
                                      </a:lnTo>
                                      <a:lnTo>
                                        <a:pt x="313" y="287"/>
                                      </a:lnTo>
                                      <a:lnTo>
                                        <a:pt x="320" y="254"/>
                                      </a:lnTo>
                                      <a:lnTo>
                                        <a:pt x="326" y="221"/>
                                      </a:lnTo>
                                      <a:lnTo>
                                        <a:pt x="331" y="188"/>
                                      </a:lnTo>
                                      <a:lnTo>
                                        <a:pt x="334" y="155"/>
                                      </a:lnTo>
                                      <a:lnTo>
                                        <a:pt x="338" y="124"/>
                                      </a:lnTo>
                                      <a:lnTo>
                                        <a:pt x="341" y="93"/>
                                      </a:lnTo>
                                      <a:lnTo>
                                        <a:pt x="342" y="62"/>
                                      </a:lnTo>
                                      <a:lnTo>
                                        <a:pt x="343" y="33"/>
                                      </a:lnTo>
                                      <a:lnTo>
                                        <a:pt x="343" y="4"/>
                                      </a:lnTo>
                                      <a:lnTo>
                                        <a:pt x="343" y="4"/>
                                      </a:lnTo>
                                      <a:lnTo>
                                        <a:pt x="343" y="4"/>
                                      </a:lnTo>
                                      <a:lnTo>
                                        <a:pt x="342" y="1"/>
                                      </a:lnTo>
                                      <a:lnTo>
                                        <a:pt x="341" y="0"/>
                                      </a:lnTo>
                                      <a:lnTo>
                                        <a:pt x="339" y="1"/>
                                      </a:lnTo>
                                      <a:lnTo>
                                        <a:pt x="33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3" name="Freeform 665"/>
                              <wps:cNvSpPr>
                                <a:spLocks/>
                              </wps:cNvSpPr>
                              <wps:spPr bwMode="auto">
                                <a:xfrm>
                                  <a:off x="5566" y="387"/>
                                  <a:ext cx="166" cy="675"/>
                                </a:xfrm>
                                <a:custGeom>
                                  <a:avLst/>
                                  <a:gdLst>
                                    <a:gd name="T0" fmla="*/ 0 w 166"/>
                                    <a:gd name="T1" fmla="*/ 4 h 675"/>
                                    <a:gd name="T2" fmla="*/ 0 w 166"/>
                                    <a:gd name="T3" fmla="*/ 4 h 675"/>
                                    <a:gd name="T4" fmla="*/ 18 w 166"/>
                                    <a:gd name="T5" fmla="*/ 36 h 675"/>
                                    <a:gd name="T6" fmla="*/ 34 w 166"/>
                                    <a:gd name="T7" fmla="*/ 69 h 675"/>
                                    <a:gd name="T8" fmla="*/ 49 w 166"/>
                                    <a:gd name="T9" fmla="*/ 104 h 675"/>
                                    <a:gd name="T10" fmla="*/ 63 w 166"/>
                                    <a:gd name="T11" fmla="*/ 141 h 675"/>
                                    <a:gd name="T12" fmla="*/ 76 w 166"/>
                                    <a:gd name="T13" fmla="*/ 179 h 675"/>
                                    <a:gd name="T14" fmla="*/ 89 w 166"/>
                                    <a:gd name="T15" fmla="*/ 217 h 675"/>
                                    <a:gd name="T16" fmla="*/ 100 w 166"/>
                                    <a:gd name="T17" fmla="*/ 258 h 675"/>
                                    <a:gd name="T18" fmla="*/ 111 w 166"/>
                                    <a:gd name="T19" fmla="*/ 300 h 675"/>
                                    <a:gd name="T20" fmla="*/ 120 w 166"/>
                                    <a:gd name="T21" fmla="*/ 343 h 675"/>
                                    <a:gd name="T22" fmla="*/ 129 w 166"/>
                                    <a:gd name="T23" fmla="*/ 388 h 675"/>
                                    <a:gd name="T24" fmla="*/ 136 w 166"/>
                                    <a:gd name="T25" fmla="*/ 433 h 675"/>
                                    <a:gd name="T26" fmla="*/ 143 w 166"/>
                                    <a:gd name="T27" fmla="*/ 479 h 675"/>
                                    <a:gd name="T28" fmla="*/ 149 w 166"/>
                                    <a:gd name="T29" fmla="*/ 527 h 675"/>
                                    <a:gd name="T30" fmla="*/ 154 w 166"/>
                                    <a:gd name="T31" fmla="*/ 575 h 675"/>
                                    <a:gd name="T32" fmla="*/ 158 w 166"/>
                                    <a:gd name="T33" fmla="*/ 624 h 675"/>
                                    <a:gd name="T34" fmla="*/ 161 w 166"/>
                                    <a:gd name="T35" fmla="*/ 675 h 675"/>
                                    <a:gd name="T36" fmla="*/ 166 w 166"/>
                                    <a:gd name="T37" fmla="*/ 675 h 675"/>
                                    <a:gd name="T38" fmla="*/ 163 w 166"/>
                                    <a:gd name="T39" fmla="*/ 624 h 675"/>
                                    <a:gd name="T40" fmla="*/ 159 w 166"/>
                                    <a:gd name="T41" fmla="*/ 575 h 675"/>
                                    <a:gd name="T42" fmla="*/ 154 w 166"/>
                                    <a:gd name="T43" fmla="*/ 526 h 675"/>
                                    <a:gd name="T44" fmla="*/ 148 w 166"/>
                                    <a:gd name="T45" fmla="*/ 478 h 675"/>
                                    <a:gd name="T46" fmla="*/ 141 w 166"/>
                                    <a:gd name="T47" fmla="*/ 431 h 675"/>
                                    <a:gd name="T48" fmla="*/ 134 w 166"/>
                                    <a:gd name="T49" fmla="*/ 386 h 675"/>
                                    <a:gd name="T50" fmla="*/ 125 w 166"/>
                                    <a:gd name="T51" fmla="*/ 341 h 675"/>
                                    <a:gd name="T52" fmla="*/ 116 w 166"/>
                                    <a:gd name="T53" fmla="*/ 298 h 675"/>
                                    <a:gd name="T54" fmla="*/ 105 w 166"/>
                                    <a:gd name="T55" fmla="*/ 256 h 675"/>
                                    <a:gd name="T56" fmla="*/ 94 w 166"/>
                                    <a:gd name="T57" fmla="*/ 215 h 675"/>
                                    <a:gd name="T58" fmla="*/ 81 w 166"/>
                                    <a:gd name="T59" fmla="*/ 176 h 675"/>
                                    <a:gd name="T60" fmla="*/ 68 w 166"/>
                                    <a:gd name="T61" fmla="*/ 137 h 675"/>
                                    <a:gd name="T62" fmla="*/ 53 w 166"/>
                                    <a:gd name="T63" fmla="*/ 101 h 675"/>
                                    <a:gd name="T64" fmla="*/ 38 w 166"/>
                                    <a:gd name="T65" fmla="*/ 65 h 675"/>
                                    <a:gd name="T66" fmla="*/ 22 w 166"/>
                                    <a:gd name="T67" fmla="*/ 32 h 675"/>
                                    <a:gd name="T68" fmla="*/ 4 w 166"/>
                                    <a:gd name="T69" fmla="*/ 0 h 675"/>
                                    <a:gd name="T70" fmla="*/ 4 w 166"/>
                                    <a:gd name="T71" fmla="*/ 0 h 675"/>
                                    <a:gd name="T72" fmla="*/ 0 w 166"/>
                                    <a:gd name="T73" fmla="*/ 4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66" h="675">
                                      <a:moveTo>
                                        <a:pt x="0" y="4"/>
                                      </a:moveTo>
                                      <a:lnTo>
                                        <a:pt x="0" y="4"/>
                                      </a:lnTo>
                                      <a:lnTo>
                                        <a:pt x="18" y="36"/>
                                      </a:lnTo>
                                      <a:lnTo>
                                        <a:pt x="34" y="69"/>
                                      </a:lnTo>
                                      <a:lnTo>
                                        <a:pt x="49" y="104"/>
                                      </a:lnTo>
                                      <a:lnTo>
                                        <a:pt x="63" y="141"/>
                                      </a:lnTo>
                                      <a:lnTo>
                                        <a:pt x="76" y="179"/>
                                      </a:lnTo>
                                      <a:lnTo>
                                        <a:pt x="89" y="217"/>
                                      </a:lnTo>
                                      <a:lnTo>
                                        <a:pt x="100" y="258"/>
                                      </a:lnTo>
                                      <a:lnTo>
                                        <a:pt x="111" y="300"/>
                                      </a:lnTo>
                                      <a:lnTo>
                                        <a:pt x="120" y="343"/>
                                      </a:lnTo>
                                      <a:lnTo>
                                        <a:pt x="129" y="388"/>
                                      </a:lnTo>
                                      <a:lnTo>
                                        <a:pt x="136" y="433"/>
                                      </a:lnTo>
                                      <a:lnTo>
                                        <a:pt x="143" y="479"/>
                                      </a:lnTo>
                                      <a:lnTo>
                                        <a:pt x="149" y="527"/>
                                      </a:lnTo>
                                      <a:lnTo>
                                        <a:pt x="154" y="575"/>
                                      </a:lnTo>
                                      <a:lnTo>
                                        <a:pt x="158" y="624"/>
                                      </a:lnTo>
                                      <a:lnTo>
                                        <a:pt x="161" y="675"/>
                                      </a:lnTo>
                                      <a:lnTo>
                                        <a:pt x="166" y="675"/>
                                      </a:lnTo>
                                      <a:lnTo>
                                        <a:pt x="163" y="624"/>
                                      </a:lnTo>
                                      <a:lnTo>
                                        <a:pt x="159" y="575"/>
                                      </a:lnTo>
                                      <a:lnTo>
                                        <a:pt x="154" y="526"/>
                                      </a:lnTo>
                                      <a:lnTo>
                                        <a:pt x="148" y="478"/>
                                      </a:lnTo>
                                      <a:lnTo>
                                        <a:pt x="141" y="431"/>
                                      </a:lnTo>
                                      <a:lnTo>
                                        <a:pt x="134" y="386"/>
                                      </a:lnTo>
                                      <a:lnTo>
                                        <a:pt x="125" y="341"/>
                                      </a:lnTo>
                                      <a:lnTo>
                                        <a:pt x="116" y="298"/>
                                      </a:lnTo>
                                      <a:lnTo>
                                        <a:pt x="105" y="256"/>
                                      </a:lnTo>
                                      <a:lnTo>
                                        <a:pt x="94" y="215"/>
                                      </a:lnTo>
                                      <a:lnTo>
                                        <a:pt x="81" y="176"/>
                                      </a:lnTo>
                                      <a:lnTo>
                                        <a:pt x="68" y="137"/>
                                      </a:lnTo>
                                      <a:lnTo>
                                        <a:pt x="53" y="101"/>
                                      </a:lnTo>
                                      <a:lnTo>
                                        <a:pt x="38" y="65"/>
                                      </a:lnTo>
                                      <a:lnTo>
                                        <a:pt x="22" y="32"/>
                                      </a:lnTo>
                                      <a:lnTo>
                                        <a:pt x="4" y="0"/>
                                      </a:lnTo>
                                      <a:lnTo>
                                        <a:pt x="4"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4" name="Freeform 666"/>
                              <wps:cNvSpPr>
                                <a:spLocks/>
                              </wps:cNvSpPr>
                              <wps:spPr bwMode="auto">
                                <a:xfrm>
                                  <a:off x="5174" y="123"/>
                                  <a:ext cx="396" cy="268"/>
                                </a:xfrm>
                                <a:custGeom>
                                  <a:avLst/>
                                  <a:gdLst>
                                    <a:gd name="T0" fmla="*/ 16 w 396"/>
                                    <a:gd name="T1" fmla="*/ 7 h 268"/>
                                    <a:gd name="T2" fmla="*/ 47 w 396"/>
                                    <a:gd name="T3" fmla="*/ 9 h 268"/>
                                    <a:gd name="T4" fmla="*/ 76 w 396"/>
                                    <a:gd name="T5" fmla="*/ 13 h 268"/>
                                    <a:gd name="T6" fmla="*/ 105 w 396"/>
                                    <a:gd name="T7" fmla="*/ 20 h 268"/>
                                    <a:gd name="T8" fmla="*/ 133 w 396"/>
                                    <a:gd name="T9" fmla="*/ 29 h 268"/>
                                    <a:gd name="T10" fmla="*/ 160 w 396"/>
                                    <a:gd name="T11" fmla="*/ 40 h 268"/>
                                    <a:gd name="T12" fmla="*/ 186 w 396"/>
                                    <a:gd name="T13" fmla="*/ 52 h 268"/>
                                    <a:gd name="T14" fmla="*/ 211 w 396"/>
                                    <a:gd name="T15" fmla="*/ 67 h 268"/>
                                    <a:gd name="T16" fmla="*/ 236 w 396"/>
                                    <a:gd name="T17" fmla="*/ 84 h 268"/>
                                    <a:gd name="T18" fmla="*/ 259 w 396"/>
                                    <a:gd name="T19" fmla="*/ 103 h 268"/>
                                    <a:gd name="T20" fmla="*/ 282 w 396"/>
                                    <a:gd name="T21" fmla="*/ 123 h 268"/>
                                    <a:gd name="T22" fmla="*/ 304 w 396"/>
                                    <a:gd name="T23" fmla="*/ 145 h 268"/>
                                    <a:gd name="T24" fmla="*/ 325 w 396"/>
                                    <a:gd name="T25" fmla="*/ 170 h 268"/>
                                    <a:gd name="T26" fmla="*/ 345 w 396"/>
                                    <a:gd name="T27" fmla="*/ 196 h 268"/>
                                    <a:gd name="T28" fmla="*/ 365 w 396"/>
                                    <a:gd name="T29" fmla="*/ 223 h 268"/>
                                    <a:gd name="T30" fmla="*/ 383 w 396"/>
                                    <a:gd name="T31" fmla="*/ 253 h 268"/>
                                    <a:gd name="T32" fmla="*/ 396 w 396"/>
                                    <a:gd name="T33" fmla="*/ 264 h 268"/>
                                    <a:gd name="T34" fmla="*/ 378 w 396"/>
                                    <a:gd name="T35" fmla="*/ 233 h 268"/>
                                    <a:gd name="T36" fmla="*/ 359 w 396"/>
                                    <a:gd name="T37" fmla="*/ 204 h 268"/>
                                    <a:gd name="T38" fmla="*/ 339 w 396"/>
                                    <a:gd name="T39" fmla="*/ 177 h 268"/>
                                    <a:gd name="T40" fmla="*/ 318 w 396"/>
                                    <a:gd name="T41" fmla="*/ 152 h 268"/>
                                    <a:gd name="T42" fmla="*/ 296 w 396"/>
                                    <a:gd name="T43" fmla="*/ 128 h 268"/>
                                    <a:gd name="T44" fmla="*/ 274 w 396"/>
                                    <a:gd name="T45" fmla="*/ 106 h 268"/>
                                    <a:gd name="T46" fmla="*/ 250 w 396"/>
                                    <a:gd name="T47" fmla="*/ 87 h 268"/>
                                    <a:gd name="T48" fmla="*/ 226 w 396"/>
                                    <a:gd name="T49" fmla="*/ 69 h 268"/>
                                    <a:gd name="T50" fmla="*/ 201 w 396"/>
                                    <a:gd name="T51" fmla="*/ 53 h 268"/>
                                    <a:gd name="T52" fmla="*/ 175 w 396"/>
                                    <a:gd name="T53" fmla="*/ 39 h 268"/>
                                    <a:gd name="T54" fmla="*/ 148 w 396"/>
                                    <a:gd name="T55" fmla="*/ 27 h 268"/>
                                    <a:gd name="T56" fmla="*/ 120 w 396"/>
                                    <a:gd name="T57" fmla="*/ 17 h 268"/>
                                    <a:gd name="T58" fmla="*/ 92 w 396"/>
                                    <a:gd name="T59" fmla="*/ 10 h 268"/>
                                    <a:gd name="T60" fmla="*/ 62 w 396"/>
                                    <a:gd name="T61" fmla="*/ 4 h 268"/>
                                    <a:gd name="T62" fmla="*/ 32 w 396"/>
                                    <a:gd name="T63" fmla="*/ 1 h 268"/>
                                    <a:gd name="T64" fmla="*/ 0 w 396"/>
                                    <a:gd name="T65"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96" h="268">
                                      <a:moveTo>
                                        <a:pt x="0" y="6"/>
                                      </a:moveTo>
                                      <a:lnTo>
                                        <a:pt x="16" y="7"/>
                                      </a:lnTo>
                                      <a:lnTo>
                                        <a:pt x="32" y="8"/>
                                      </a:lnTo>
                                      <a:lnTo>
                                        <a:pt x="47" y="9"/>
                                      </a:lnTo>
                                      <a:lnTo>
                                        <a:pt x="62" y="11"/>
                                      </a:lnTo>
                                      <a:lnTo>
                                        <a:pt x="76" y="13"/>
                                      </a:lnTo>
                                      <a:lnTo>
                                        <a:pt x="91" y="16"/>
                                      </a:lnTo>
                                      <a:lnTo>
                                        <a:pt x="105" y="20"/>
                                      </a:lnTo>
                                      <a:lnTo>
                                        <a:pt x="119" y="24"/>
                                      </a:lnTo>
                                      <a:lnTo>
                                        <a:pt x="133" y="29"/>
                                      </a:lnTo>
                                      <a:lnTo>
                                        <a:pt x="146" y="34"/>
                                      </a:lnTo>
                                      <a:lnTo>
                                        <a:pt x="160" y="40"/>
                                      </a:lnTo>
                                      <a:lnTo>
                                        <a:pt x="173" y="46"/>
                                      </a:lnTo>
                                      <a:lnTo>
                                        <a:pt x="186" y="52"/>
                                      </a:lnTo>
                                      <a:lnTo>
                                        <a:pt x="199" y="60"/>
                                      </a:lnTo>
                                      <a:lnTo>
                                        <a:pt x="211" y="67"/>
                                      </a:lnTo>
                                      <a:lnTo>
                                        <a:pt x="224" y="75"/>
                                      </a:lnTo>
                                      <a:lnTo>
                                        <a:pt x="236" y="84"/>
                                      </a:lnTo>
                                      <a:lnTo>
                                        <a:pt x="248" y="93"/>
                                      </a:lnTo>
                                      <a:lnTo>
                                        <a:pt x="259" y="103"/>
                                      </a:lnTo>
                                      <a:lnTo>
                                        <a:pt x="271" y="113"/>
                                      </a:lnTo>
                                      <a:lnTo>
                                        <a:pt x="282" y="123"/>
                                      </a:lnTo>
                                      <a:lnTo>
                                        <a:pt x="293" y="134"/>
                                      </a:lnTo>
                                      <a:lnTo>
                                        <a:pt x="304" y="145"/>
                                      </a:lnTo>
                                      <a:lnTo>
                                        <a:pt x="314" y="157"/>
                                      </a:lnTo>
                                      <a:lnTo>
                                        <a:pt x="325" y="170"/>
                                      </a:lnTo>
                                      <a:lnTo>
                                        <a:pt x="335" y="182"/>
                                      </a:lnTo>
                                      <a:lnTo>
                                        <a:pt x="345" y="196"/>
                                      </a:lnTo>
                                      <a:lnTo>
                                        <a:pt x="355" y="209"/>
                                      </a:lnTo>
                                      <a:lnTo>
                                        <a:pt x="365" y="223"/>
                                      </a:lnTo>
                                      <a:lnTo>
                                        <a:pt x="374" y="238"/>
                                      </a:lnTo>
                                      <a:lnTo>
                                        <a:pt x="383" y="253"/>
                                      </a:lnTo>
                                      <a:lnTo>
                                        <a:pt x="392" y="268"/>
                                      </a:lnTo>
                                      <a:lnTo>
                                        <a:pt x="396" y="264"/>
                                      </a:lnTo>
                                      <a:lnTo>
                                        <a:pt x="387" y="248"/>
                                      </a:lnTo>
                                      <a:lnTo>
                                        <a:pt x="378" y="233"/>
                                      </a:lnTo>
                                      <a:lnTo>
                                        <a:pt x="368" y="219"/>
                                      </a:lnTo>
                                      <a:lnTo>
                                        <a:pt x="359" y="204"/>
                                      </a:lnTo>
                                      <a:lnTo>
                                        <a:pt x="349" y="191"/>
                                      </a:lnTo>
                                      <a:lnTo>
                                        <a:pt x="339" y="177"/>
                                      </a:lnTo>
                                      <a:lnTo>
                                        <a:pt x="328" y="164"/>
                                      </a:lnTo>
                                      <a:lnTo>
                                        <a:pt x="318" y="152"/>
                                      </a:lnTo>
                                      <a:lnTo>
                                        <a:pt x="307" y="140"/>
                                      </a:lnTo>
                                      <a:lnTo>
                                        <a:pt x="296" y="128"/>
                                      </a:lnTo>
                                      <a:lnTo>
                                        <a:pt x="285" y="117"/>
                                      </a:lnTo>
                                      <a:lnTo>
                                        <a:pt x="274" y="106"/>
                                      </a:lnTo>
                                      <a:lnTo>
                                        <a:pt x="262" y="96"/>
                                      </a:lnTo>
                                      <a:lnTo>
                                        <a:pt x="250" y="87"/>
                                      </a:lnTo>
                                      <a:lnTo>
                                        <a:pt x="238" y="78"/>
                                      </a:lnTo>
                                      <a:lnTo>
                                        <a:pt x="226" y="69"/>
                                      </a:lnTo>
                                      <a:lnTo>
                                        <a:pt x="213" y="60"/>
                                      </a:lnTo>
                                      <a:lnTo>
                                        <a:pt x="201" y="53"/>
                                      </a:lnTo>
                                      <a:lnTo>
                                        <a:pt x="188" y="45"/>
                                      </a:lnTo>
                                      <a:lnTo>
                                        <a:pt x="175" y="39"/>
                                      </a:lnTo>
                                      <a:lnTo>
                                        <a:pt x="161" y="33"/>
                                      </a:lnTo>
                                      <a:lnTo>
                                        <a:pt x="148" y="27"/>
                                      </a:lnTo>
                                      <a:lnTo>
                                        <a:pt x="134" y="22"/>
                                      </a:lnTo>
                                      <a:lnTo>
                                        <a:pt x="120" y="17"/>
                                      </a:lnTo>
                                      <a:lnTo>
                                        <a:pt x="106" y="13"/>
                                      </a:lnTo>
                                      <a:lnTo>
                                        <a:pt x="92" y="10"/>
                                      </a:lnTo>
                                      <a:lnTo>
                                        <a:pt x="77" y="6"/>
                                      </a:lnTo>
                                      <a:lnTo>
                                        <a:pt x="62" y="4"/>
                                      </a:lnTo>
                                      <a:lnTo>
                                        <a:pt x="47" y="2"/>
                                      </a:lnTo>
                                      <a:lnTo>
                                        <a:pt x="32" y="1"/>
                                      </a:lnTo>
                                      <a:lnTo>
                                        <a:pt x="16" y="0"/>
                                      </a:lnTo>
                                      <a:lnTo>
                                        <a:pt x="0"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5" name="Freeform 667"/>
                              <wps:cNvSpPr>
                                <a:spLocks/>
                              </wps:cNvSpPr>
                              <wps:spPr bwMode="auto">
                                <a:xfrm>
                                  <a:off x="5172" y="123"/>
                                  <a:ext cx="2" cy="6"/>
                                </a:xfrm>
                                <a:custGeom>
                                  <a:avLst/>
                                  <a:gdLst>
                                    <a:gd name="T0" fmla="*/ 2 w 2"/>
                                    <a:gd name="T1" fmla="*/ 0 h 6"/>
                                    <a:gd name="T2" fmla="*/ 0 w 2"/>
                                    <a:gd name="T3" fmla="*/ 1 h 6"/>
                                    <a:gd name="T4" fmla="*/ 0 w 2"/>
                                    <a:gd name="T5" fmla="*/ 3 h 6"/>
                                    <a:gd name="T6" fmla="*/ 0 w 2"/>
                                    <a:gd name="T7" fmla="*/ 5 h 6"/>
                                    <a:gd name="T8" fmla="*/ 2 w 2"/>
                                    <a:gd name="T9" fmla="*/ 6 h 6"/>
                                    <a:gd name="T10" fmla="*/ 2 w 2"/>
                                    <a:gd name="T11" fmla="*/ 0 h 6"/>
                                  </a:gdLst>
                                  <a:ahLst/>
                                  <a:cxnLst>
                                    <a:cxn ang="0">
                                      <a:pos x="T0" y="T1"/>
                                    </a:cxn>
                                    <a:cxn ang="0">
                                      <a:pos x="T2" y="T3"/>
                                    </a:cxn>
                                    <a:cxn ang="0">
                                      <a:pos x="T4" y="T5"/>
                                    </a:cxn>
                                    <a:cxn ang="0">
                                      <a:pos x="T6" y="T7"/>
                                    </a:cxn>
                                    <a:cxn ang="0">
                                      <a:pos x="T8" y="T9"/>
                                    </a:cxn>
                                    <a:cxn ang="0">
                                      <a:pos x="T10" y="T11"/>
                                    </a:cxn>
                                  </a:cxnLst>
                                  <a:rect l="0" t="0" r="r" b="b"/>
                                  <a:pathLst>
                                    <a:path w="2" h="6">
                                      <a:moveTo>
                                        <a:pt x="2" y="0"/>
                                      </a:moveTo>
                                      <a:lnTo>
                                        <a:pt x="0" y="1"/>
                                      </a:lnTo>
                                      <a:lnTo>
                                        <a:pt x="0" y="3"/>
                                      </a:lnTo>
                                      <a:lnTo>
                                        <a:pt x="0" y="5"/>
                                      </a:lnTo>
                                      <a:lnTo>
                                        <a:pt x="2" y="6"/>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6" name="Freeform 668"/>
                              <wps:cNvSpPr>
                                <a:spLocks/>
                              </wps:cNvSpPr>
                              <wps:spPr bwMode="auto">
                                <a:xfrm>
                                  <a:off x="4482" y="2960"/>
                                  <a:ext cx="5" cy="2"/>
                                </a:xfrm>
                                <a:custGeom>
                                  <a:avLst/>
                                  <a:gdLst>
                                    <a:gd name="T0" fmla="*/ 5 w 5"/>
                                    <a:gd name="T1" fmla="*/ 2 h 2"/>
                                    <a:gd name="T2" fmla="*/ 5 w 5"/>
                                    <a:gd name="T3" fmla="*/ 0 h 2"/>
                                    <a:gd name="T4" fmla="*/ 3 w 5"/>
                                    <a:gd name="T5" fmla="*/ 0 h 2"/>
                                    <a:gd name="T6" fmla="*/ 1 w 5"/>
                                    <a:gd name="T7" fmla="*/ 0 h 2"/>
                                    <a:gd name="T8" fmla="*/ 0 w 5"/>
                                    <a:gd name="T9" fmla="*/ 2 h 2"/>
                                    <a:gd name="T10" fmla="*/ 5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5" y="2"/>
                                      </a:moveTo>
                                      <a:lnTo>
                                        <a:pt x="5" y="0"/>
                                      </a:lnTo>
                                      <a:lnTo>
                                        <a:pt x="3" y="0"/>
                                      </a:lnTo>
                                      <a:lnTo>
                                        <a:pt x="1" y="0"/>
                                      </a:lnTo>
                                      <a:lnTo>
                                        <a:pt x="0" y="2"/>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7" name="Freeform 669"/>
                              <wps:cNvSpPr>
                                <a:spLocks/>
                              </wps:cNvSpPr>
                              <wps:spPr bwMode="auto">
                                <a:xfrm>
                                  <a:off x="4482" y="2962"/>
                                  <a:ext cx="65" cy="519"/>
                                </a:xfrm>
                                <a:custGeom>
                                  <a:avLst/>
                                  <a:gdLst>
                                    <a:gd name="T0" fmla="*/ 63 w 65"/>
                                    <a:gd name="T1" fmla="*/ 519 h 519"/>
                                    <a:gd name="T2" fmla="*/ 65 w 65"/>
                                    <a:gd name="T3" fmla="*/ 519 h 519"/>
                                    <a:gd name="T4" fmla="*/ 5 w 65"/>
                                    <a:gd name="T5" fmla="*/ 0 h 519"/>
                                    <a:gd name="T6" fmla="*/ 0 w 65"/>
                                    <a:gd name="T7" fmla="*/ 0 h 519"/>
                                    <a:gd name="T8" fmla="*/ 60 w 65"/>
                                    <a:gd name="T9" fmla="*/ 519 h 519"/>
                                    <a:gd name="T10" fmla="*/ 63 w 65"/>
                                    <a:gd name="T11" fmla="*/ 519 h 519"/>
                                  </a:gdLst>
                                  <a:ahLst/>
                                  <a:cxnLst>
                                    <a:cxn ang="0">
                                      <a:pos x="T0" y="T1"/>
                                    </a:cxn>
                                    <a:cxn ang="0">
                                      <a:pos x="T2" y="T3"/>
                                    </a:cxn>
                                    <a:cxn ang="0">
                                      <a:pos x="T4" y="T5"/>
                                    </a:cxn>
                                    <a:cxn ang="0">
                                      <a:pos x="T6" y="T7"/>
                                    </a:cxn>
                                    <a:cxn ang="0">
                                      <a:pos x="T8" y="T9"/>
                                    </a:cxn>
                                    <a:cxn ang="0">
                                      <a:pos x="T10" y="T11"/>
                                    </a:cxn>
                                  </a:cxnLst>
                                  <a:rect l="0" t="0" r="r" b="b"/>
                                  <a:pathLst>
                                    <a:path w="65" h="519">
                                      <a:moveTo>
                                        <a:pt x="63" y="519"/>
                                      </a:moveTo>
                                      <a:lnTo>
                                        <a:pt x="65" y="519"/>
                                      </a:lnTo>
                                      <a:lnTo>
                                        <a:pt x="5" y="0"/>
                                      </a:lnTo>
                                      <a:lnTo>
                                        <a:pt x="0" y="0"/>
                                      </a:lnTo>
                                      <a:lnTo>
                                        <a:pt x="60" y="519"/>
                                      </a:lnTo>
                                      <a:lnTo>
                                        <a:pt x="63"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8" name="Freeform 670"/>
                              <wps:cNvSpPr>
                                <a:spLocks/>
                              </wps:cNvSpPr>
                              <wps:spPr bwMode="auto">
                                <a:xfrm>
                                  <a:off x="4542" y="3481"/>
                                  <a:ext cx="5" cy="3"/>
                                </a:xfrm>
                                <a:custGeom>
                                  <a:avLst/>
                                  <a:gdLst>
                                    <a:gd name="T0" fmla="*/ 0 w 5"/>
                                    <a:gd name="T1" fmla="*/ 0 h 3"/>
                                    <a:gd name="T2" fmla="*/ 1 w 5"/>
                                    <a:gd name="T3" fmla="*/ 2 h 3"/>
                                    <a:gd name="T4" fmla="*/ 3 w 5"/>
                                    <a:gd name="T5" fmla="*/ 3 h 3"/>
                                    <a:gd name="T6" fmla="*/ 5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5"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59" name="Freeform 671"/>
                              <wps:cNvSpPr>
                                <a:spLocks/>
                              </wps:cNvSpPr>
                              <wps:spPr bwMode="auto">
                                <a:xfrm>
                                  <a:off x="4491" y="2942"/>
                                  <a:ext cx="5" cy="2"/>
                                </a:xfrm>
                                <a:custGeom>
                                  <a:avLst/>
                                  <a:gdLst>
                                    <a:gd name="T0" fmla="*/ 5 w 5"/>
                                    <a:gd name="T1" fmla="*/ 2 h 2"/>
                                    <a:gd name="T2" fmla="*/ 5 w 5"/>
                                    <a:gd name="T3" fmla="*/ 0 h 2"/>
                                    <a:gd name="T4" fmla="*/ 3 w 5"/>
                                    <a:gd name="T5" fmla="*/ 0 h 2"/>
                                    <a:gd name="T6" fmla="*/ 1 w 5"/>
                                    <a:gd name="T7" fmla="*/ 0 h 2"/>
                                    <a:gd name="T8" fmla="*/ 0 w 5"/>
                                    <a:gd name="T9" fmla="*/ 2 h 2"/>
                                    <a:gd name="T10" fmla="*/ 5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5" y="2"/>
                                      </a:moveTo>
                                      <a:lnTo>
                                        <a:pt x="5" y="0"/>
                                      </a:lnTo>
                                      <a:lnTo>
                                        <a:pt x="3" y="0"/>
                                      </a:lnTo>
                                      <a:lnTo>
                                        <a:pt x="1" y="0"/>
                                      </a:lnTo>
                                      <a:lnTo>
                                        <a:pt x="0" y="2"/>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0" name="Freeform 672"/>
                              <wps:cNvSpPr>
                                <a:spLocks/>
                              </wps:cNvSpPr>
                              <wps:spPr bwMode="auto">
                                <a:xfrm>
                                  <a:off x="4491" y="2944"/>
                                  <a:ext cx="67" cy="532"/>
                                </a:xfrm>
                                <a:custGeom>
                                  <a:avLst/>
                                  <a:gdLst>
                                    <a:gd name="T0" fmla="*/ 65 w 67"/>
                                    <a:gd name="T1" fmla="*/ 532 h 532"/>
                                    <a:gd name="T2" fmla="*/ 67 w 67"/>
                                    <a:gd name="T3" fmla="*/ 532 h 532"/>
                                    <a:gd name="T4" fmla="*/ 5 w 67"/>
                                    <a:gd name="T5" fmla="*/ 0 h 532"/>
                                    <a:gd name="T6" fmla="*/ 0 w 67"/>
                                    <a:gd name="T7" fmla="*/ 0 h 532"/>
                                    <a:gd name="T8" fmla="*/ 62 w 67"/>
                                    <a:gd name="T9" fmla="*/ 532 h 532"/>
                                    <a:gd name="T10" fmla="*/ 65 w 67"/>
                                    <a:gd name="T11" fmla="*/ 532 h 532"/>
                                  </a:gdLst>
                                  <a:ahLst/>
                                  <a:cxnLst>
                                    <a:cxn ang="0">
                                      <a:pos x="T0" y="T1"/>
                                    </a:cxn>
                                    <a:cxn ang="0">
                                      <a:pos x="T2" y="T3"/>
                                    </a:cxn>
                                    <a:cxn ang="0">
                                      <a:pos x="T4" y="T5"/>
                                    </a:cxn>
                                    <a:cxn ang="0">
                                      <a:pos x="T6" y="T7"/>
                                    </a:cxn>
                                    <a:cxn ang="0">
                                      <a:pos x="T8" y="T9"/>
                                    </a:cxn>
                                    <a:cxn ang="0">
                                      <a:pos x="T10" y="T11"/>
                                    </a:cxn>
                                  </a:cxnLst>
                                  <a:rect l="0" t="0" r="r" b="b"/>
                                  <a:pathLst>
                                    <a:path w="67" h="532">
                                      <a:moveTo>
                                        <a:pt x="65" y="532"/>
                                      </a:moveTo>
                                      <a:lnTo>
                                        <a:pt x="67" y="532"/>
                                      </a:lnTo>
                                      <a:lnTo>
                                        <a:pt x="5" y="0"/>
                                      </a:lnTo>
                                      <a:lnTo>
                                        <a:pt x="0" y="0"/>
                                      </a:lnTo>
                                      <a:lnTo>
                                        <a:pt x="62" y="532"/>
                                      </a:lnTo>
                                      <a:lnTo>
                                        <a:pt x="65" y="5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1" name="Freeform 673"/>
                              <wps:cNvSpPr>
                                <a:spLocks/>
                              </wps:cNvSpPr>
                              <wps:spPr bwMode="auto">
                                <a:xfrm>
                                  <a:off x="4553" y="3476"/>
                                  <a:ext cx="5" cy="3"/>
                                </a:xfrm>
                                <a:custGeom>
                                  <a:avLst/>
                                  <a:gdLst>
                                    <a:gd name="T0" fmla="*/ 0 w 5"/>
                                    <a:gd name="T1" fmla="*/ 0 h 3"/>
                                    <a:gd name="T2" fmla="*/ 1 w 5"/>
                                    <a:gd name="T3" fmla="*/ 2 h 3"/>
                                    <a:gd name="T4" fmla="*/ 3 w 5"/>
                                    <a:gd name="T5" fmla="*/ 3 h 3"/>
                                    <a:gd name="T6" fmla="*/ 4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4"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2" name="Freeform 674"/>
                              <wps:cNvSpPr>
                                <a:spLocks/>
                              </wps:cNvSpPr>
                              <wps:spPr bwMode="auto">
                                <a:xfrm>
                                  <a:off x="4531" y="2929"/>
                                  <a:ext cx="5" cy="2"/>
                                </a:xfrm>
                                <a:custGeom>
                                  <a:avLst/>
                                  <a:gdLst>
                                    <a:gd name="T0" fmla="*/ 5 w 5"/>
                                    <a:gd name="T1" fmla="*/ 2 h 2"/>
                                    <a:gd name="T2" fmla="*/ 4 w 5"/>
                                    <a:gd name="T3" fmla="*/ 0 h 2"/>
                                    <a:gd name="T4" fmla="*/ 2 w 5"/>
                                    <a:gd name="T5" fmla="*/ 0 h 2"/>
                                    <a:gd name="T6" fmla="*/ 0 w 5"/>
                                    <a:gd name="T7" fmla="*/ 0 h 2"/>
                                    <a:gd name="T8" fmla="*/ 0 w 5"/>
                                    <a:gd name="T9" fmla="*/ 2 h 2"/>
                                    <a:gd name="T10" fmla="*/ 5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5" y="2"/>
                                      </a:moveTo>
                                      <a:lnTo>
                                        <a:pt x="4" y="0"/>
                                      </a:lnTo>
                                      <a:lnTo>
                                        <a:pt x="2" y="0"/>
                                      </a:lnTo>
                                      <a:lnTo>
                                        <a:pt x="0" y="0"/>
                                      </a:lnTo>
                                      <a:lnTo>
                                        <a:pt x="0" y="2"/>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3" name="Freeform 675"/>
                              <wps:cNvSpPr>
                                <a:spLocks/>
                              </wps:cNvSpPr>
                              <wps:spPr bwMode="auto">
                                <a:xfrm>
                                  <a:off x="4531" y="2931"/>
                                  <a:ext cx="58" cy="537"/>
                                </a:xfrm>
                                <a:custGeom>
                                  <a:avLst/>
                                  <a:gdLst>
                                    <a:gd name="T0" fmla="*/ 56 w 58"/>
                                    <a:gd name="T1" fmla="*/ 537 h 537"/>
                                    <a:gd name="T2" fmla="*/ 58 w 58"/>
                                    <a:gd name="T3" fmla="*/ 537 h 537"/>
                                    <a:gd name="T4" fmla="*/ 5 w 58"/>
                                    <a:gd name="T5" fmla="*/ 0 h 537"/>
                                    <a:gd name="T6" fmla="*/ 0 w 58"/>
                                    <a:gd name="T7" fmla="*/ 0 h 537"/>
                                    <a:gd name="T8" fmla="*/ 53 w 58"/>
                                    <a:gd name="T9" fmla="*/ 537 h 537"/>
                                    <a:gd name="T10" fmla="*/ 56 w 58"/>
                                    <a:gd name="T11" fmla="*/ 537 h 537"/>
                                  </a:gdLst>
                                  <a:ahLst/>
                                  <a:cxnLst>
                                    <a:cxn ang="0">
                                      <a:pos x="T0" y="T1"/>
                                    </a:cxn>
                                    <a:cxn ang="0">
                                      <a:pos x="T2" y="T3"/>
                                    </a:cxn>
                                    <a:cxn ang="0">
                                      <a:pos x="T4" y="T5"/>
                                    </a:cxn>
                                    <a:cxn ang="0">
                                      <a:pos x="T6" y="T7"/>
                                    </a:cxn>
                                    <a:cxn ang="0">
                                      <a:pos x="T8" y="T9"/>
                                    </a:cxn>
                                    <a:cxn ang="0">
                                      <a:pos x="T10" y="T11"/>
                                    </a:cxn>
                                  </a:cxnLst>
                                  <a:rect l="0" t="0" r="r" b="b"/>
                                  <a:pathLst>
                                    <a:path w="58" h="537">
                                      <a:moveTo>
                                        <a:pt x="56" y="537"/>
                                      </a:moveTo>
                                      <a:lnTo>
                                        <a:pt x="58" y="537"/>
                                      </a:lnTo>
                                      <a:lnTo>
                                        <a:pt x="5" y="0"/>
                                      </a:lnTo>
                                      <a:lnTo>
                                        <a:pt x="0" y="0"/>
                                      </a:lnTo>
                                      <a:lnTo>
                                        <a:pt x="53" y="537"/>
                                      </a:lnTo>
                                      <a:lnTo>
                                        <a:pt x="56" y="5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4" name="Freeform 676"/>
                              <wps:cNvSpPr>
                                <a:spLocks/>
                              </wps:cNvSpPr>
                              <wps:spPr bwMode="auto">
                                <a:xfrm>
                                  <a:off x="4584" y="3468"/>
                                  <a:ext cx="5" cy="3"/>
                                </a:xfrm>
                                <a:custGeom>
                                  <a:avLst/>
                                  <a:gdLst>
                                    <a:gd name="T0" fmla="*/ 0 w 5"/>
                                    <a:gd name="T1" fmla="*/ 0 h 3"/>
                                    <a:gd name="T2" fmla="*/ 1 w 5"/>
                                    <a:gd name="T3" fmla="*/ 2 h 3"/>
                                    <a:gd name="T4" fmla="*/ 3 w 5"/>
                                    <a:gd name="T5" fmla="*/ 3 h 3"/>
                                    <a:gd name="T6" fmla="*/ 5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5"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5" name="Freeform 677"/>
                              <wps:cNvSpPr>
                                <a:spLocks/>
                              </wps:cNvSpPr>
                              <wps:spPr bwMode="auto">
                                <a:xfrm>
                                  <a:off x="4608" y="2916"/>
                                  <a:ext cx="5" cy="3"/>
                                </a:xfrm>
                                <a:custGeom>
                                  <a:avLst/>
                                  <a:gdLst>
                                    <a:gd name="T0" fmla="*/ 5 w 5"/>
                                    <a:gd name="T1" fmla="*/ 3 h 3"/>
                                    <a:gd name="T2" fmla="*/ 5 w 5"/>
                                    <a:gd name="T3" fmla="*/ 1 h 3"/>
                                    <a:gd name="T4" fmla="*/ 3 w 5"/>
                                    <a:gd name="T5" fmla="*/ 0 h 3"/>
                                    <a:gd name="T6" fmla="*/ 1 w 5"/>
                                    <a:gd name="T7" fmla="*/ 1 h 3"/>
                                    <a:gd name="T8" fmla="*/ 0 w 5"/>
                                    <a:gd name="T9" fmla="*/ 3 h 3"/>
                                    <a:gd name="T10" fmla="*/ 5 w 5"/>
                                    <a:gd name="T11" fmla="*/ 3 h 3"/>
                                  </a:gdLst>
                                  <a:ahLst/>
                                  <a:cxnLst>
                                    <a:cxn ang="0">
                                      <a:pos x="T0" y="T1"/>
                                    </a:cxn>
                                    <a:cxn ang="0">
                                      <a:pos x="T2" y="T3"/>
                                    </a:cxn>
                                    <a:cxn ang="0">
                                      <a:pos x="T4" y="T5"/>
                                    </a:cxn>
                                    <a:cxn ang="0">
                                      <a:pos x="T6" y="T7"/>
                                    </a:cxn>
                                    <a:cxn ang="0">
                                      <a:pos x="T8" y="T9"/>
                                    </a:cxn>
                                    <a:cxn ang="0">
                                      <a:pos x="T10" y="T11"/>
                                    </a:cxn>
                                  </a:cxnLst>
                                  <a:rect l="0" t="0" r="r" b="b"/>
                                  <a:pathLst>
                                    <a:path w="5" h="3">
                                      <a:moveTo>
                                        <a:pt x="5" y="3"/>
                                      </a:moveTo>
                                      <a:lnTo>
                                        <a:pt x="5" y="1"/>
                                      </a:lnTo>
                                      <a:lnTo>
                                        <a:pt x="3" y="0"/>
                                      </a:lnTo>
                                      <a:lnTo>
                                        <a:pt x="1" y="1"/>
                                      </a:lnTo>
                                      <a:lnTo>
                                        <a:pt x="0" y="3"/>
                                      </a:lnTo>
                                      <a:lnTo>
                                        <a:pt x="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6" name="Freeform 678"/>
                              <wps:cNvSpPr>
                                <a:spLocks/>
                              </wps:cNvSpPr>
                              <wps:spPr bwMode="auto">
                                <a:xfrm>
                                  <a:off x="4608" y="2919"/>
                                  <a:ext cx="36" cy="544"/>
                                </a:xfrm>
                                <a:custGeom>
                                  <a:avLst/>
                                  <a:gdLst>
                                    <a:gd name="T0" fmla="*/ 33 w 36"/>
                                    <a:gd name="T1" fmla="*/ 544 h 544"/>
                                    <a:gd name="T2" fmla="*/ 36 w 36"/>
                                    <a:gd name="T3" fmla="*/ 544 h 544"/>
                                    <a:gd name="T4" fmla="*/ 5 w 36"/>
                                    <a:gd name="T5" fmla="*/ 0 h 544"/>
                                    <a:gd name="T6" fmla="*/ 0 w 36"/>
                                    <a:gd name="T7" fmla="*/ 0 h 544"/>
                                    <a:gd name="T8" fmla="*/ 31 w 36"/>
                                    <a:gd name="T9" fmla="*/ 544 h 544"/>
                                    <a:gd name="T10" fmla="*/ 33 w 36"/>
                                    <a:gd name="T11" fmla="*/ 544 h 544"/>
                                  </a:gdLst>
                                  <a:ahLst/>
                                  <a:cxnLst>
                                    <a:cxn ang="0">
                                      <a:pos x="T0" y="T1"/>
                                    </a:cxn>
                                    <a:cxn ang="0">
                                      <a:pos x="T2" y="T3"/>
                                    </a:cxn>
                                    <a:cxn ang="0">
                                      <a:pos x="T4" y="T5"/>
                                    </a:cxn>
                                    <a:cxn ang="0">
                                      <a:pos x="T6" y="T7"/>
                                    </a:cxn>
                                    <a:cxn ang="0">
                                      <a:pos x="T8" y="T9"/>
                                    </a:cxn>
                                    <a:cxn ang="0">
                                      <a:pos x="T10" y="T11"/>
                                    </a:cxn>
                                  </a:cxnLst>
                                  <a:rect l="0" t="0" r="r" b="b"/>
                                  <a:pathLst>
                                    <a:path w="36" h="544">
                                      <a:moveTo>
                                        <a:pt x="33" y="544"/>
                                      </a:moveTo>
                                      <a:lnTo>
                                        <a:pt x="36" y="544"/>
                                      </a:lnTo>
                                      <a:lnTo>
                                        <a:pt x="5" y="0"/>
                                      </a:lnTo>
                                      <a:lnTo>
                                        <a:pt x="0" y="0"/>
                                      </a:lnTo>
                                      <a:lnTo>
                                        <a:pt x="31" y="544"/>
                                      </a:lnTo>
                                      <a:lnTo>
                                        <a:pt x="33" y="5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7" name="Freeform 679"/>
                              <wps:cNvSpPr>
                                <a:spLocks/>
                              </wps:cNvSpPr>
                              <wps:spPr bwMode="auto">
                                <a:xfrm>
                                  <a:off x="4639" y="3463"/>
                                  <a:ext cx="5" cy="3"/>
                                </a:xfrm>
                                <a:custGeom>
                                  <a:avLst/>
                                  <a:gdLst>
                                    <a:gd name="T0" fmla="*/ 0 w 5"/>
                                    <a:gd name="T1" fmla="*/ 0 h 3"/>
                                    <a:gd name="T2" fmla="*/ 0 w 5"/>
                                    <a:gd name="T3" fmla="*/ 2 h 3"/>
                                    <a:gd name="T4" fmla="*/ 2 w 5"/>
                                    <a:gd name="T5" fmla="*/ 3 h 3"/>
                                    <a:gd name="T6" fmla="*/ 4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0" y="2"/>
                                      </a:lnTo>
                                      <a:lnTo>
                                        <a:pt x="2" y="3"/>
                                      </a:lnTo>
                                      <a:lnTo>
                                        <a:pt x="4"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8" name="Freeform 680"/>
                              <wps:cNvSpPr>
                                <a:spLocks/>
                              </wps:cNvSpPr>
                              <wps:spPr bwMode="auto">
                                <a:xfrm>
                                  <a:off x="4871" y="2960"/>
                                  <a:ext cx="5" cy="2"/>
                                </a:xfrm>
                                <a:custGeom>
                                  <a:avLst/>
                                  <a:gdLst>
                                    <a:gd name="T0" fmla="*/ 0 w 5"/>
                                    <a:gd name="T1" fmla="*/ 2 h 2"/>
                                    <a:gd name="T2" fmla="*/ 1 w 5"/>
                                    <a:gd name="T3" fmla="*/ 0 h 2"/>
                                    <a:gd name="T4" fmla="*/ 3 w 5"/>
                                    <a:gd name="T5" fmla="*/ 0 h 2"/>
                                    <a:gd name="T6" fmla="*/ 5 w 5"/>
                                    <a:gd name="T7" fmla="*/ 0 h 2"/>
                                    <a:gd name="T8" fmla="*/ 5 w 5"/>
                                    <a:gd name="T9" fmla="*/ 2 h 2"/>
                                    <a:gd name="T10" fmla="*/ 0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0" y="2"/>
                                      </a:moveTo>
                                      <a:lnTo>
                                        <a:pt x="1" y="0"/>
                                      </a:lnTo>
                                      <a:lnTo>
                                        <a:pt x="3" y="0"/>
                                      </a:lnTo>
                                      <a:lnTo>
                                        <a:pt x="5" y="0"/>
                                      </a:lnTo>
                                      <a:lnTo>
                                        <a:pt x="5"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69" name="Freeform 681"/>
                              <wps:cNvSpPr>
                                <a:spLocks/>
                              </wps:cNvSpPr>
                              <wps:spPr bwMode="auto">
                                <a:xfrm>
                                  <a:off x="4811" y="2962"/>
                                  <a:ext cx="65" cy="519"/>
                                </a:xfrm>
                                <a:custGeom>
                                  <a:avLst/>
                                  <a:gdLst>
                                    <a:gd name="T0" fmla="*/ 3 w 65"/>
                                    <a:gd name="T1" fmla="*/ 519 h 519"/>
                                    <a:gd name="T2" fmla="*/ 0 w 65"/>
                                    <a:gd name="T3" fmla="*/ 519 h 519"/>
                                    <a:gd name="T4" fmla="*/ 60 w 65"/>
                                    <a:gd name="T5" fmla="*/ 0 h 519"/>
                                    <a:gd name="T6" fmla="*/ 65 w 65"/>
                                    <a:gd name="T7" fmla="*/ 0 h 519"/>
                                    <a:gd name="T8" fmla="*/ 5 w 65"/>
                                    <a:gd name="T9" fmla="*/ 519 h 519"/>
                                    <a:gd name="T10" fmla="*/ 3 w 65"/>
                                    <a:gd name="T11" fmla="*/ 519 h 519"/>
                                  </a:gdLst>
                                  <a:ahLst/>
                                  <a:cxnLst>
                                    <a:cxn ang="0">
                                      <a:pos x="T0" y="T1"/>
                                    </a:cxn>
                                    <a:cxn ang="0">
                                      <a:pos x="T2" y="T3"/>
                                    </a:cxn>
                                    <a:cxn ang="0">
                                      <a:pos x="T4" y="T5"/>
                                    </a:cxn>
                                    <a:cxn ang="0">
                                      <a:pos x="T6" y="T7"/>
                                    </a:cxn>
                                    <a:cxn ang="0">
                                      <a:pos x="T8" y="T9"/>
                                    </a:cxn>
                                    <a:cxn ang="0">
                                      <a:pos x="T10" y="T11"/>
                                    </a:cxn>
                                  </a:cxnLst>
                                  <a:rect l="0" t="0" r="r" b="b"/>
                                  <a:pathLst>
                                    <a:path w="65" h="519">
                                      <a:moveTo>
                                        <a:pt x="3" y="519"/>
                                      </a:moveTo>
                                      <a:lnTo>
                                        <a:pt x="0" y="519"/>
                                      </a:lnTo>
                                      <a:lnTo>
                                        <a:pt x="60" y="0"/>
                                      </a:lnTo>
                                      <a:lnTo>
                                        <a:pt x="65" y="0"/>
                                      </a:lnTo>
                                      <a:lnTo>
                                        <a:pt x="5" y="519"/>
                                      </a:lnTo>
                                      <a:lnTo>
                                        <a:pt x="3" y="5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0" name="Freeform 682"/>
                              <wps:cNvSpPr>
                                <a:spLocks/>
                              </wps:cNvSpPr>
                              <wps:spPr bwMode="auto">
                                <a:xfrm>
                                  <a:off x="4811" y="3481"/>
                                  <a:ext cx="5" cy="3"/>
                                </a:xfrm>
                                <a:custGeom>
                                  <a:avLst/>
                                  <a:gdLst>
                                    <a:gd name="T0" fmla="*/ 5 w 5"/>
                                    <a:gd name="T1" fmla="*/ 0 h 3"/>
                                    <a:gd name="T2" fmla="*/ 4 w 5"/>
                                    <a:gd name="T3" fmla="*/ 2 h 3"/>
                                    <a:gd name="T4" fmla="*/ 2 w 5"/>
                                    <a:gd name="T5" fmla="*/ 3 h 3"/>
                                    <a:gd name="T6" fmla="*/ 0 w 5"/>
                                    <a:gd name="T7" fmla="*/ 2 h 3"/>
                                    <a:gd name="T8" fmla="*/ 0 w 5"/>
                                    <a:gd name="T9" fmla="*/ 0 h 3"/>
                                    <a:gd name="T10" fmla="*/ 5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5" y="0"/>
                                      </a:moveTo>
                                      <a:lnTo>
                                        <a:pt x="4" y="2"/>
                                      </a:lnTo>
                                      <a:lnTo>
                                        <a:pt x="2" y="3"/>
                                      </a:lnTo>
                                      <a:lnTo>
                                        <a:pt x="0" y="2"/>
                                      </a:lnTo>
                                      <a:lnTo>
                                        <a:pt x="0"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1" name="Freeform 683"/>
                              <wps:cNvSpPr>
                                <a:spLocks/>
                              </wps:cNvSpPr>
                              <wps:spPr bwMode="auto">
                                <a:xfrm>
                                  <a:off x="4862" y="2942"/>
                                  <a:ext cx="6" cy="2"/>
                                </a:xfrm>
                                <a:custGeom>
                                  <a:avLst/>
                                  <a:gdLst>
                                    <a:gd name="T0" fmla="*/ 0 w 6"/>
                                    <a:gd name="T1" fmla="*/ 2 h 2"/>
                                    <a:gd name="T2" fmla="*/ 1 w 6"/>
                                    <a:gd name="T3" fmla="*/ 0 h 2"/>
                                    <a:gd name="T4" fmla="*/ 3 w 6"/>
                                    <a:gd name="T5" fmla="*/ 0 h 2"/>
                                    <a:gd name="T6" fmla="*/ 5 w 6"/>
                                    <a:gd name="T7" fmla="*/ 0 h 2"/>
                                    <a:gd name="T8" fmla="*/ 6 w 6"/>
                                    <a:gd name="T9" fmla="*/ 2 h 2"/>
                                    <a:gd name="T10" fmla="*/ 0 w 6"/>
                                    <a:gd name="T11" fmla="*/ 2 h 2"/>
                                  </a:gdLst>
                                  <a:ahLst/>
                                  <a:cxnLst>
                                    <a:cxn ang="0">
                                      <a:pos x="T0" y="T1"/>
                                    </a:cxn>
                                    <a:cxn ang="0">
                                      <a:pos x="T2" y="T3"/>
                                    </a:cxn>
                                    <a:cxn ang="0">
                                      <a:pos x="T4" y="T5"/>
                                    </a:cxn>
                                    <a:cxn ang="0">
                                      <a:pos x="T6" y="T7"/>
                                    </a:cxn>
                                    <a:cxn ang="0">
                                      <a:pos x="T8" y="T9"/>
                                    </a:cxn>
                                    <a:cxn ang="0">
                                      <a:pos x="T10" y="T11"/>
                                    </a:cxn>
                                  </a:cxnLst>
                                  <a:rect l="0" t="0" r="r" b="b"/>
                                  <a:pathLst>
                                    <a:path w="6" h="2">
                                      <a:moveTo>
                                        <a:pt x="0" y="2"/>
                                      </a:moveTo>
                                      <a:lnTo>
                                        <a:pt x="1" y="0"/>
                                      </a:lnTo>
                                      <a:lnTo>
                                        <a:pt x="3" y="0"/>
                                      </a:lnTo>
                                      <a:lnTo>
                                        <a:pt x="5" y="0"/>
                                      </a:lnTo>
                                      <a:lnTo>
                                        <a:pt x="6"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2" name="Freeform 684"/>
                              <wps:cNvSpPr>
                                <a:spLocks/>
                              </wps:cNvSpPr>
                              <wps:spPr bwMode="auto">
                                <a:xfrm>
                                  <a:off x="4800" y="2944"/>
                                  <a:ext cx="68" cy="532"/>
                                </a:xfrm>
                                <a:custGeom>
                                  <a:avLst/>
                                  <a:gdLst>
                                    <a:gd name="T0" fmla="*/ 3 w 68"/>
                                    <a:gd name="T1" fmla="*/ 532 h 532"/>
                                    <a:gd name="T2" fmla="*/ 0 w 68"/>
                                    <a:gd name="T3" fmla="*/ 532 h 532"/>
                                    <a:gd name="T4" fmla="*/ 62 w 68"/>
                                    <a:gd name="T5" fmla="*/ 0 h 532"/>
                                    <a:gd name="T6" fmla="*/ 68 w 68"/>
                                    <a:gd name="T7" fmla="*/ 0 h 532"/>
                                    <a:gd name="T8" fmla="*/ 6 w 68"/>
                                    <a:gd name="T9" fmla="*/ 532 h 532"/>
                                    <a:gd name="T10" fmla="*/ 3 w 68"/>
                                    <a:gd name="T11" fmla="*/ 532 h 532"/>
                                  </a:gdLst>
                                  <a:ahLst/>
                                  <a:cxnLst>
                                    <a:cxn ang="0">
                                      <a:pos x="T0" y="T1"/>
                                    </a:cxn>
                                    <a:cxn ang="0">
                                      <a:pos x="T2" y="T3"/>
                                    </a:cxn>
                                    <a:cxn ang="0">
                                      <a:pos x="T4" y="T5"/>
                                    </a:cxn>
                                    <a:cxn ang="0">
                                      <a:pos x="T6" y="T7"/>
                                    </a:cxn>
                                    <a:cxn ang="0">
                                      <a:pos x="T8" y="T9"/>
                                    </a:cxn>
                                    <a:cxn ang="0">
                                      <a:pos x="T10" y="T11"/>
                                    </a:cxn>
                                  </a:cxnLst>
                                  <a:rect l="0" t="0" r="r" b="b"/>
                                  <a:pathLst>
                                    <a:path w="68" h="532">
                                      <a:moveTo>
                                        <a:pt x="3" y="532"/>
                                      </a:moveTo>
                                      <a:lnTo>
                                        <a:pt x="0" y="532"/>
                                      </a:lnTo>
                                      <a:lnTo>
                                        <a:pt x="62" y="0"/>
                                      </a:lnTo>
                                      <a:lnTo>
                                        <a:pt x="68" y="0"/>
                                      </a:lnTo>
                                      <a:lnTo>
                                        <a:pt x="6" y="532"/>
                                      </a:lnTo>
                                      <a:lnTo>
                                        <a:pt x="3" y="5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3" name="Freeform 685"/>
                              <wps:cNvSpPr>
                                <a:spLocks/>
                              </wps:cNvSpPr>
                              <wps:spPr bwMode="auto">
                                <a:xfrm>
                                  <a:off x="4800" y="3476"/>
                                  <a:ext cx="6" cy="3"/>
                                </a:xfrm>
                                <a:custGeom>
                                  <a:avLst/>
                                  <a:gdLst>
                                    <a:gd name="T0" fmla="*/ 6 w 6"/>
                                    <a:gd name="T1" fmla="*/ 0 h 3"/>
                                    <a:gd name="T2" fmla="*/ 5 w 6"/>
                                    <a:gd name="T3" fmla="*/ 2 h 3"/>
                                    <a:gd name="T4" fmla="*/ 3 w 6"/>
                                    <a:gd name="T5" fmla="*/ 3 h 3"/>
                                    <a:gd name="T6" fmla="*/ 1 w 6"/>
                                    <a:gd name="T7" fmla="*/ 2 h 3"/>
                                    <a:gd name="T8" fmla="*/ 0 w 6"/>
                                    <a:gd name="T9" fmla="*/ 0 h 3"/>
                                    <a:gd name="T10" fmla="*/ 6 w 6"/>
                                    <a:gd name="T11" fmla="*/ 0 h 3"/>
                                  </a:gdLst>
                                  <a:ahLst/>
                                  <a:cxnLst>
                                    <a:cxn ang="0">
                                      <a:pos x="T0" y="T1"/>
                                    </a:cxn>
                                    <a:cxn ang="0">
                                      <a:pos x="T2" y="T3"/>
                                    </a:cxn>
                                    <a:cxn ang="0">
                                      <a:pos x="T4" y="T5"/>
                                    </a:cxn>
                                    <a:cxn ang="0">
                                      <a:pos x="T6" y="T7"/>
                                    </a:cxn>
                                    <a:cxn ang="0">
                                      <a:pos x="T8" y="T9"/>
                                    </a:cxn>
                                    <a:cxn ang="0">
                                      <a:pos x="T10" y="T11"/>
                                    </a:cxn>
                                  </a:cxnLst>
                                  <a:rect l="0" t="0" r="r" b="b"/>
                                  <a:pathLst>
                                    <a:path w="6" h="3">
                                      <a:moveTo>
                                        <a:pt x="6" y="0"/>
                                      </a:moveTo>
                                      <a:lnTo>
                                        <a:pt x="5" y="2"/>
                                      </a:lnTo>
                                      <a:lnTo>
                                        <a:pt x="3" y="3"/>
                                      </a:lnTo>
                                      <a:lnTo>
                                        <a:pt x="1" y="2"/>
                                      </a:lnTo>
                                      <a:lnTo>
                                        <a:pt x="0"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4" name="Freeform 686"/>
                              <wps:cNvSpPr>
                                <a:spLocks/>
                              </wps:cNvSpPr>
                              <wps:spPr bwMode="auto">
                                <a:xfrm>
                                  <a:off x="4823" y="2929"/>
                                  <a:ext cx="5" cy="2"/>
                                </a:xfrm>
                                <a:custGeom>
                                  <a:avLst/>
                                  <a:gdLst>
                                    <a:gd name="T0" fmla="*/ 0 w 5"/>
                                    <a:gd name="T1" fmla="*/ 2 h 2"/>
                                    <a:gd name="T2" fmla="*/ 1 w 5"/>
                                    <a:gd name="T3" fmla="*/ 0 h 2"/>
                                    <a:gd name="T4" fmla="*/ 3 w 5"/>
                                    <a:gd name="T5" fmla="*/ 0 h 2"/>
                                    <a:gd name="T6" fmla="*/ 5 w 5"/>
                                    <a:gd name="T7" fmla="*/ 0 h 2"/>
                                    <a:gd name="T8" fmla="*/ 5 w 5"/>
                                    <a:gd name="T9" fmla="*/ 2 h 2"/>
                                    <a:gd name="T10" fmla="*/ 0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0" y="2"/>
                                      </a:moveTo>
                                      <a:lnTo>
                                        <a:pt x="1" y="0"/>
                                      </a:lnTo>
                                      <a:lnTo>
                                        <a:pt x="3" y="0"/>
                                      </a:lnTo>
                                      <a:lnTo>
                                        <a:pt x="5" y="0"/>
                                      </a:lnTo>
                                      <a:lnTo>
                                        <a:pt x="5"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5" name="Freeform 687"/>
                              <wps:cNvSpPr>
                                <a:spLocks/>
                              </wps:cNvSpPr>
                              <wps:spPr bwMode="auto">
                                <a:xfrm>
                                  <a:off x="4769" y="2931"/>
                                  <a:ext cx="59" cy="537"/>
                                </a:xfrm>
                                <a:custGeom>
                                  <a:avLst/>
                                  <a:gdLst>
                                    <a:gd name="T0" fmla="*/ 3 w 59"/>
                                    <a:gd name="T1" fmla="*/ 537 h 537"/>
                                    <a:gd name="T2" fmla="*/ 0 w 59"/>
                                    <a:gd name="T3" fmla="*/ 537 h 537"/>
                                    <a:gd name="T4" fmla="*/ 54 w 59"/>
                                    <a:gd name="T5" fmla="*/ 0 h 537"/>
                                    <a:gd name="T6" fmla="*/ 59 w 59"/>
                                    <a:gd name="T7" fmla="*/ 0 h 537"/>
                                    <a:gd name="T8" fmla="*/ 5 w 59"/>
                                    <a:gd name="T9" fmla="*/ 537 h 537"/>
                                    <a:gd name="T10" fmla="*/ 3 w 59"/>
                                    <a:gd name="T11" fmla="*/ 537 h 537"/>
                                  </a:gdLst>
                                  <a:ahLst/>
                                  <a:cxnLst>
                                    <a:cxn ang="0">
                                      <a:pos x="T0" y="T1"/>
                                    </a:cxn>
                                    <a:cxn ang="0">
                                      <a:pos x="T2" y="T3"/>
                                    </a:cxn>
                                    <a:cxn ang="0">
                                      <a:pos x="T4" y="T5"/>
                                    </a:cxn>
                                    <a:cxn ang="0">
                                      <a:pos x="T6" y="T7"/>
                                    </a:cxn>
                                    <a:cxn ang="0">
                                      <a:pos x="T8" y="T9"/>
                                    </a:cxn>
                                    <a:cxn ang="0">
                                      <a:pos x="T10" y="T11"/>
                                    </a:cxn>
                                  </a:cxnLst>
                                  <a:rect l="0" t="0" r="r" b="b"/>
                                  <a:pathLst>
                                    <a:path w="59" h="537">
                                      <a:moveTo>
                                        <a:pt x="3" y="537"/>
                                      </a:moveTo>
                                      <a:lnTo>
                                        <a:pt x="0" y="537"/>
                                      </a:lnTo>
                                      <a:lnTo>
                                        <a:pt x="54" y="0"/>
                                      </a:lnTo>
                                      <a:lnTo>
                                        <a:pt x="59" y="0"/>
                                      </a:lnTo>
                                      <a:lnTo>
                                        <a:pt x="5" y="537"/>
                                      </a:lnTo>
                                      <a:lnTo>
                                        <a:pt x="3" y="5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6" name="Freeform 688"/>
                              <wps:cNvSpPr>
                                <a:spLocks/>
                              </wps:cNvSpPr>
                              <wps:spPr bwMode="auto">
                                <a:xfrm>
                                  <a:off x="4769" y="3468"/>
                                  <a:ext cx="5" cy="3"/>
                                </a:xfrm>
                                <a:custGeom>
                                  <a:avLst/>
                                  <a:gdLst>
                                    <a:gd name="T0" fmla="*/ 5 w 5"/>
                                    <a:gd name="T1" fmla="*/ 0 h 3"/>
                                    <a:gd name="T2" fmla="*/ 4 w 5"/>
                                    <a:gd name="T3" fmla="*/ 2 h 3"/>
                                    <a:gd name="T4" fmla="*/ 2 w 5"/>
                                    <a:gd name="T5" fmla="*/ 3 h 3"/>
                                    <a:gd name="T6" fmla="*/ 0 w 5"/>
                                    <a:gd name="T7" fmla="*/ 2 h 3"/>
                                    <a:gd name="T8" fmla="*/ 0 w 5"/>
                                    <a:gd name="T9" fmla="*/ 0 h 3"/>
                                    <a:gd name="T10" fmla="*/ 5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5" y="0"/>
                                      </a:moveTo>
                                      <a:lnTo>
                                        <a:pt x="4" y="2"/>
                                      </a:lnTo>
                                      <a:lnTo>
                                        <a:pt x="2" y="3"/>
                                      </a:lnTo>
                                      <a:lnTo>
                                        <a:pt x="0" y="2"/>
                                      </a:lnTo>
                                      <a:lnTo>
                                        <a:pt x="0"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7" name="Freeform 689"/>
                              <wps:cNvSpPr>
                                <a:spLocks/>
                              </wps:cNvSpPr>
                              <wps:spPr bwMode="auto">
                                <a:xfrm>
                                  <a:off x="4745" y="2916"/>
                                  <a:ext cx="5" cy="3"/>
                                </a:xfrm>
                                <a:custGeom>
                                  <a:avLst/>
                                  <a:gdLst>
                                    <a:gd name="T0" fmla="*/ 0 w 5"/>
                                    <a:gd name="T1" fmla="*/ 3 h 3"/>
                                    <a:gd name="T2" fmla="*/ 1 w 5"/>
                                    <a:gd name="T3" fmla="*/ 1 h 3"/>
                                    <a:gd name="T4" fmla="*/ 3 w 5"/>
                                    <a:gd name="T5" fmla="*/ 0 h 3"/>
                                    <a:gd name="T6" fmla="*/ 5 w 5"/>
                                    <a:gd name="T7" fmla="*/ 1 h 3"/>
                                    <a:gd name="T8" fmla="*/ 5 w 5"/>
                                    <a:gd name="T9" fmla="*/ 3 h 3"/>
                                    <a:gd name="T10" fmla="*/ 0 w 5"/>
                                    <a:gd name="T11" fmla="*/ 3 h 3"/>
                                  </a:gdLst>
                                  <a:ahLst/>
                                  <a:cxnLst>
                                    <a:cxn ang="0">
                                      <a:pos x="T0" y="T1"/>
                                    </a:cxn>
                                    <a:cxn ang="0">
                                      <a:pos x="T2" y="T3"/>
                                    </a:cxn>
                                    <a:cxn ang="0">
                                      <a:pos x="T4" y="T5"/>
                                    </a:cxn>
                                    <a:cxn ang="0">
                                      <a:pos x="T6" y="T7"/>
                                    </a:cxn>
                                    <a:cxn ang="0">
                                      <a:pos x="T8" y="T9"/>
                                    </a:cxn>
                                    <a:cxn ang="0">
                                      <a:pos x="T10" y="T11"/>
                                    </a:cxn>
                                  </a:cxnLst>
                                  <a:rect l="0" t="0" r="r" b="b"/>
                                  <a:pathLst>
                                    <a:path w="5" h="3">
                                      <a:moveTo>
                                        <a:pt x="0" y="3"/>
                                      </a:moveTo>
                                      <a:lnTo>
                                        <a:pt x="1" y="1"/>
                                      </a:lnTo>
                                      <a:lnTo>
                                        <a:pt x="3" y="0"/>
                                      </a:lnTo>
                                      <a:lnTo>
                                        <a:pt x="5" y="1"/>
                                      </a:lnTo>
                                      <a:lnTo>
                                        <a:pt x="5" y="3"/>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8" name="Freeform 690"/>
                              <wps:cNvSpPr>
                                <a:spLocks/>
                              </wps:cNvSpPr>
                              <wps:spPr bwMode="auto">
                                <a:xfrm>
                                  <a:off x="4714" y="2919"/>
                                  <a:ext cx="36" cy="544"/>
                                </a:xfrm>
                                <a:custGeom>
                                  <a:avLst/>
                                  <a:gdLst>
                                    <a:gd name="T0" fmla="*/ 3 w 36"/>
                                    <a:gd name="T1" fmla="*/ 544 h 544"/>
                                    <a:gd name="T2" fmla="*/ 0 w 36"/>
                                    <a:gd name="T3" fmla="*/ 544 h 544"/>
                                    <a:gd name="T4" fmla="*/ 31 w 36"/>
                                    <a:gd name="T5" fmla="*/ 0 h 544"/>
                                    <a:gd name="T6" fmla="*/ 36 w 36"/>
                                    <a:gd name="T7" fmla="*/ 0 h 544"/>
                                    <a:gd name="T8" fmla="*/ 6 w 36"/>
                                    <a:gd name="T9" fmla="*/ 544 h 544"/>
                                    <a:gd name="T10" fmla="*/ 3 w 36"/>
                                    <a:gd name="T11" fmla="*/ 544 h 544"/>
                                  </a:gdLst>
                                  <a:ahLst/>
                                  <a:cxnLst>
                                    <a:cxn ang="0">
                                      <a:pos x="T0" y="T1"/>
                                    </a:cxn>
                                    <a:cxn ang="0">
                                      <a:pos x="T2" y="T3"/>
                                    </a:cxn>
                                    <a:cxn ang="0">
                                      <a:pos x="T4" y="T5"/>
                                    </a:cxn>
                                    <a:cxn ang="0">
                                      <a:pos x="T6" y="T7"/>
                                    </a:cxn>
                                    <a:cxn ang="0">
                                      <a:pos x="T8" y="T9"/>
                                    </a:cxn>
                                    <a:cxn ang="0">
                                      <a:pos x="T10" y="T11"/>
                                    </a:cxn>
                                  </a:cxnLst>
                                  <a:rect l="0" t="0" r="r" b="b"/>
                                  <a:pathLst>
                                    <a:path w="36" h="544">
                                      <a:moveTo>
                                        <a:pt x="3" y="544"/>
                                      </a:moveTo>
                                      <a:lnTo>
                                        <a:pt x="0" y="544"/>
                                      </a:lnTo>
                                      <a:lnTo>
                                        <a:pt x="31" y="0"/>
                                      </a:lnTo>
                                      <a:lnTo>
                                        <a:pt x="36" y="0"/>
                                      </a:lnTo>
                                      <a:lnTo>
                                        <a:pt x="6" y="544"/>
                                      </a:lnTo>
                                      <a:lnTo>
                                        <a:pt x="3" y="5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79" name="Freeform 691"/>
                              <wps:cNvSpPr>
                                <a:spLocks/>
                              </wps:cNvSpPr>
                              <wps:spPr bwMode="auto">
                                <a:xfrm>
                                  <a:off x="4714" y="3463"/>
                                  <a:ext cx="6" cy="3"/>
                                </a:xfrm>
                                <a:custGeom>
                                  <a:avLst/>
                                  <a:gdLst>
                                    <a:gd name="T0" fmla="*/ 6 w 6"/>
                                    <a:gd name="T1" fmla="*/ 0 h 3"/>
                                    <a:gd name="T2" fmla="*/ 5 w 6"/>
                                    <a:gd name="T3" fmla="*/ 2 h 3"/>
                                    <a:gd name="T4" fmla="*/ 3 w 6"/>
                                    <a:gd name="T5" fmla="*/ 3 h 3"/>
                                    <a:gd name="T6" fmla="*/ 1 w 6"/>
                                    <a:gd name="T7" fmla="*/ 2 h 3"/>
                                    <a:gd name="T8" fmla="*/ 0 w 6"/>
                                    <a:gd name="T9" fmla="*/ 0 h 3"/>
                                    <a:gd name="T10" fmla="*/ 6 w 6"/>
                                    <a:gd name="T11" fmla="*/ 0 h 3"/>
                                  </a:gdLst>
                                  <a:ahLst/>
                                  <a:cxnLst>
                                    <a:cxn ang="0">
                                      <a:pos x="T0" y="T1"/>
                                    </a:cxn>
                                    <a:cxn ang="0">
                                      <a:pos x="T2" y="T3"/>
                                    </a:cxn>
                                    <a:cxn ang="0">
                                      <a:pos x="T4" y="T5"/>
                                    </a:cxn>
                                    <a:cxn ang="0">
                                      <a:pos x="T6" y="T7"/>
                                    </a:cxn>
                                    <a:cxn ang="0">
                                      <a:pos x="T8" y="T9"/>
                                    </a:cxn>
                                    <a:cxn ang="0">
                                      <a:pos x="T10" y="T11"/>
                                    </a:cxn>
                                  </a:cxnLst>
                                  <a:rect l="0" t="0" r="r" b="b"/>
                                  <a:pathLst>
                                    <a:path w="6" h="3">
                                      <a:moveTo>
                                        <a:pt x="6" y="0"/>
                                      </a:moveTo>
                                      <a:lnTo>
                                        <a:pt x="5" y="2"/>
                                      </a:lnTo>
                                      <a:lnTo>
                                        <a:pt x="3" y="3"/>
                                      </a:lnTo>
                                      <a:lnTo>
                                        <a:pt x="1" y="2"/>
                                      </a:lnTo>
                                      <a:lnTo>
                                        <a:pt x="0"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0" name="Freeform 692"/>
                              <wps:cNvSpPr>
                                <a:spLocks/>
                              </wps:cNvSpPr>
                              <wps:spPr bwMode="auto">
                                <a:xfrm>
                                  <a:off x="4534" y="3540"/>
                                  <a:ext cx="40" cy="65"/>
                                </a:xfrm>
                                <a:custGeom>
                                  <a:avLst/>
                                  <a:gdLst>
                                    <a:gd name="T0" fmla="*/ 25 w 40"/>
                                    <a:gd name="T1" fmla="*/ 0 h 65"/>
                                    <a:gd name="T2" fmla="*/ 29 w 40"/>
                                    <a:gd name="T3" fmla="*/ 1 h 65"/>
                                    <a:gd name="T4" fmla="*/ 32 w 40"/>
                                    <a:gd name="T5" fmla="*/ 3 h 65"/>
                                    <a:gd name="T6" fmla="*/ 35 w 40"/>
                                    <a:gd name="T7" fmla="*/ 7 h 65"/>
                                    <a:gd name="T8" fmla="*/ 37 w 40"/>
                                    <a:gd name="T9" fmla="*/ 11 h 65"/>
                                    <a:gd name="T10" fmla="*/ 39 w 40"/>
                                    <a:gd name="T11" fmla="*/ 16 h 65"/>
                                    <a:gd name="T12" fmla="*/ 40 w 40"/>
                                    <a:gd name="T13" fmla="*/ 22 h 65"/>
                                    <a:gd name="T14" fmla="*/ 40 w 40"/>
                                    <a:gd name="T15" fmla="*/ 29 h 65"/>
                                    <a:gd name="T16" fmla="*/ 40 w 40"/>
                                    <a:gd name="T17" fmla="*/ 35 h 65"/>
                                    <a:gd name="T18" fmla="*/ 39 w 40"/>
                                    <a:gd name="T19" fmla="*/ 42 h 65"/>
                                    <a:gd name="T20" fmla="*/ 39 w 40"/>
                                    <a:gd name="T21" fmla="*/ 48 h 65"/>
                                    <a:gd name="T22" fmla="*/ 39 w 40"/>
                                    <a:gd name="T23" fmla="*/ 53 h 65"/>
                                    <a:gd name="T24" fmla="*/ 38 w 40"/>
                                    <a:gd name="T25" fmla="*/ 58 h 65"/>
                                    <a:gd name="T26" fmla="*/ 35 w 40"/>
                                    <a:gd name="T27" fmla="*/ 62 h 65"/>
                                    <a:gd name="T28" fmla="*/ 32 w 40"/>
                                    <a:gd name="T29" fmla="*/ 64 h 65"/>
                                    <a:gd name="T30" fmla="*/ 26 w 40"/>
                                    <a:gd name="T31" fmla="*/ 65 h 65"/>
                                    <a:gd name="T32" fmla="*/ 18 w 40"/>
                                    <a:gd name="T33" fmla="*/ 64 h 65"/>
                                    <a:gd name="T34" fmla="*/ 10 w 40"/>
                                    <a:gd name="T35" fmla="*/ 62 h 65"/>
                                    <a:gd name="T36" fmla="*/ 4 w 40"/>
                                    <a:gd name="T37" fmla="*/ 60 h 65"/>
                                    <a:gd name="T38" fmla="*/ 2 w 40"/>
                                    <a:gd name="T39" fmla="*/ 56 h 65"/>
                                    <a:gd name="T40" fmla="*/ 0 w 40"/>
                                    <a:gd name="T41" fmla="*/ 52 h 65"/>
                                    <a:gd name="T42" fmla="*/ 0 w 40"/>
                                    <a:gd name="T43" fmla="*/ 47 h 65"/>
                                    <a:gd name="T44" fmla="*/ 1 w 40"/>
                                    <a:gd name="T45" fmla="*/ 42 h 65"/>
                                    <a:gd name="T46" fmla="*/ 2 w 40"/>
                                    <a:gd name="T47" fmla="*/ 36 h 65"/>
                                    <a:gd name="T48" fmla="*/ 3 w 40"/>
                                    <a:gd name="T49" fmla="*/ 29 h 65"/>
                                    <a:gd name="T50" fmla="*/ 4 w 40"/>
                                    <a:gd name="T51" fmla="*/ 23 h 65"/>
                                    <a:gd name="T52" fmla="*/ 6 w 40"/>
                                    <a:gd name="T53" fmla="*/ 17 h 65"/>
                                    <a:gd name="T54" fmla="*/ 8 w 40"/>
                                    <a:gd name="T55" fmla="*/ 11 h 65"/>
                                    <a:gd name="T56" fmla="*/ 11 w 40"/>
                                    <a:gd name="T57" fmla="*/ 7 h 65"/>
                                    <a:gd name="T58" fmla="*/ 14 w 40"/>
                                    <a:gd name="T59" fmla="*/ 4 h 65"/>
                                    <a:gd name="T60" fmla="*/ 18 w 40"/>
                                    <a:gd name="T61" fmla="*/ 1 h 65"/>
                                    <a:gd name="T62" fmla="*/ 22 w 40"/>
                                    <a:gd name="T63" fmla="*/ 0 h 65"/>
                                    <a:gd name="T64" fmla="*/ 25 w 40"/>
                                    <a:gd name="T65"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0" h="65">
                                      <a:moveTo>
                                        <a:pt x="25" y="0"/>
                                      </a:moveTo>
                                      <a:lnTo>
                                        <a:pt x="29" y="1"/>
                                      </a:lnTo>
                                      <a:lnTo>
                                        <a:pt x="32" y="3"/>
                                      </a:lnTo>
                                      <a:lnTo>
                                        <a:pt x="35" y="7"/>
                                      </a:lnTo>
                                      <a:lnTo>
                                        <a:pt x="37" y="11"/>
                                      </a:lnTo>
                                      <a:lnTo>
                                        <a:pt x="39" y="16"/>
                                      </a:lnTo>
                                      <a:lnTo>
                                        <a:pt x="40" y="22"/>
                                      </a:lnTo>
                                      <a:lnTo>
                                        <a:pt x="40" y="29"/>
                                      </a:lnTo>
                                      <a:lnTo>
                                        <a:pt x="40" y="35"/>
                                      </a:lnTo>
                                      <a:lnTo>
                                        <a:pt x="39" y="42"/>
                                      </a:lnTo>
                                      <a:lnTo>
                                        <a:pt x="39" y="48"/>
                                      </a:lnTo>
                                      <a:lnTo>
                                        <a:pt x="39" y="53"/>
                                      </a:lnTo>
                                      <a:lnTo>
                                        <a:pt x="38" y="58"/>
                                      </a:lnTo>
                                      <a:lnTo>
                                        <a:pt x="35" y="62"/>
                                      </a:lnTo>
                                      <a:lnTo>
                                        <a:pt x="32" y="64"/>
                                      </a:lnTo>
                                      <a:lnTo>
                                        <a:pt x="26" y="65"/>
                                      </a:lnTo>
                                      <a:lnTo>
                                        <a:pt x="18" y="64"/>
                                      </a:lnTo>
                                      <a:lnTo>
                                        <a:pt x="10" y="62"/>
                                      </a:lnTo>
                                      <a:lnTo>
                                        <a:pt x="4" y="60"/>
                                      </a:lnTo>
                                      <a:lnTo>
                                        <a:pt x="2" y="56"/>
                                      </a:lnTo>
                                      <a:lnTo>
                                        <a:pt x="0" y="52"/>
                                      </a:lnTo>
                                      <a:lnTo>
                                        <a:pt x="0" y="47"/>
                                      </a:lnTo>
                                      <a:lnTo>
                                        <a:pt x="1" y="42"/>
                                      </a:lnTo>
                                      <a:lnTo>
                                        <a:pt x="2" y="36"/>
                                      </a:lnTo>
                                      <a:lnTo>
                                        <a:pt x="3" y="29"/>
                                      </a:lnTo>
                                      <a:lnTo>
                                        <a:pt x="4" y="23"/>
                                      </a:lnTo>
                                      <a:lnTo>
                                        <a:pt x="6" y="17"/>
                                      </a:lnTo>
                                      <a:lnTo>
                                        <a:pt x="8" y="11"/>
                                      </a:lnTo>
                                      <a:lnTo>
                                        <a:pt x="11" y="7"/>
                                      </a:lnTo>
                                      <a:lnTo>
                                        <a:pt x="14" y="4"/>
                                      </a:lnTo>
                                      <a:lnTo>
                                        <a:pt x="18" y="1"/>
                                      </a:lnTo>
                                      <a:lnTo>
                                        <a:pt x="22" y="0"/>
                                      </a:lnTo>
                                      <a:lnTo>
                                        <a:pt x="25"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1" name="Freeform 693"/>
                              <wps:cNvSpPr>
                                <a:spLocks/>
                              </wps:cNvSpPr>
                              <wps:spPr bwMode="auto">
                                <a:xfrm>
                                  <a:off x="4559" y="3539"/>
                                  <a:ext cx="17" cy="37"/>
                                </a:xfrm>
                                <a:custGeom>
                                  <a:avLst/>
                                  <a:gdLst>
                                    <a:gd name="T0" fmla="*/ 17 w 17"/>
                                    <a:gd name="T1" fmla="*/ 37 h 37"/>
                                    <a:gd name="T2" fmla="*/ 17 w 17"/>
                                    <a:gd name="T3" fmla="*/ 37 h 37"/>
                                    <a:gd name="T4" fmla="*/ 17 w 17"/>
                                    <a:gd name="T5" fmla="*/ 30 h 37"/>
                                    <a:gd name="T6" fmla="*/ 16 w 17"/>
                                    <a:gd name="T7" fmla="*/ 24 h 37"/>
                                    <a:gd name="T8" fmla="*/ 15 w 17"/>
                                    <a:gd name="T9" fmla="*/ 17 h 37"/>
                                    <a:gd name="T10" fmla="*/ 13 w 17"/>
                                    <a:gd name="T11" fmla="*/ 12 h 37"/>
                                    <a:gd name="T12" fmla="*/ 11 w 17"/>
                                    <a:gd name="T13" fmla="*/ 7 h 37"/>
                                    <a:gd name="T14" fmla="*/ 8 w 17"/>
                                    <a:gd name="T15" fmla="*/ 4 h 37"/>
                                    <a:gd name="T16" fmla="*/ 4 w 17"/>
                                    <a:gd name="T17" fmla="*/ 1 h 37"/>
                                    <a:gd name="T18" fmla="*/ 0 w 17"/>
                                    <a:gd name="T19" fmla="*/ 0 h 37"/>
                                    <a:gd name="T20" fmla="*/ 0 w 17"/>
                                    <a:gd name="T21" fmla="*/ 2 h 37"/>
                                    <a:gd name="T22" fmla="*/ 4 w 17"/>
                                    <a:gd name="T23" fmla="*/ 3 h 37"/>
                                    <a:gd name="T24" fmla="*/ 7 w 17"/>
                                    <a:gd name="T25" fmla="*/ 5 h 37"/>
                                    <a:gd name="T26" fmla="*/ 9 w 17"/>
                                    <a:gd name="T27" fmla="*/ 8 h 37"/>
                                    <a:gd name="T28" fmla="*/ 11 w 17"/>
                                    <a:gd name="T29" fmla="*/ 12 h 37"/>
                                    <a:gd name="T30" fmla="*/ 13 w 17"/>
                                    <a:gd name="T31" fmla="*/ 17 h 37"/>
                                    <a:gd name="T32" fmla="*/ 14 w 17"/>
                                    <a:gd name="T33" fmla="*/ 23 h 37"/>
                                    <a:gd name="T34" fmla="*/ 14 w 17"/>
                                    <a:gd name="T35" fmla="*/ 29 h 37"/>
                                    <a:gd name="T36" fmla="*/ 14 w 17"/>
                                    <a:gd name="T37" fmla="*/ 36 h 37"/>
                                    <a:gd name="T38" fmla="*/ 14 w 17"/>
                                    <a:gd name="T39" fmla="*/ 36 h 37"/>
                                    <a:gd name="T40" fmla="*/ 17 w 17"/>
                                    <a:gd name="T41"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 h="37">
                                      <a:moveTo>
                                        <a:pt x="17" y="37"/>
                                      </a:moveTo>
                                      <a:lnTo>
                                        <a:pt x="17" y="37"/>
                                      </a:lnTo>
                                      <a:lnTo>
                                        <a:pt x="17" y="30"/>
                                      </a:lnTo>
                                      <a:lnTo>
                                        <a:pt x="16" y="24"/>
                                      </a:lnTo>
                                      <a:lnTo>
                                        <a:pt x="15" y="17"/>
                                      </a:lnTo>
                                      <a:lnTo>
                                        <a:pt x="13" y="12"/>
                                      </a:lnTo>
                                      <a:lnTo>
                                        <a:pt x="11" y="7"/>
                                      </a:lnTo>
                                      <a:lnTo>
                                        <a:pt x="8" y="4"/>
                                      </a:lnTo>
                                      <a:lnTo>
                                        <a:pt x="4" y="1"/>
                                      </a:lnTo>
                                      <a:lnTo>
                                        <a:pt x="0" y="0"/>
                                      </a:lnTo>
                                      <a:lnTo>
                                        <a:pt x="0" y="2"/>
                                      </a:lnTo>
                                      <a:lnTo>
                                        <a:pt x="4" y="3"/>
                                      </a:lnTo>
                                      <a:lnTo>
                                        <a:pt x="7" y="5"/>
                                      </a:lnTo>
                                      <a:lnTo>
                                        <a:pt x="9" y="8"/>
                                      </a:lnTo>
                                      <a:lnTo>
                                        <a:pt x="11" y="12"/>
                                      </a:lnTo>
                                      <a:lnTo>
                                        <a:pt x="13" y="17"/>
                                      </a:lnTo>
                                      <a:lnTo>
                                        <a:pt x="14" y="23"/>
                                      </a:lnTo>
                                      <a:lnTo>
                                        <a:pt x="14" y="29"/>
                                      </a:lnTo>
                                      <a:lnTo>
                                        <a:pt x="14" y="36"/>
                                      </a:lnTo>
                                      <a:lnTo>
                                        <a:pt x="14" y="36"/>
                                      </a:lnTo>
                                      <a:lnTo>
                                        <a:pt x="1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2" name="Freeform 694"/>
                              <wps:cNvSpPr>
                                <a:spLocks/>
                              </wps:cNvSpPr>
                              <wps:spPr bwMode="auto">
                                <a:xfrm>
                                  <a:off x="4552" y="3575"/>
                                  <a:ext cx="24" cy="32"/>
                                </a:xfrm>
                                <a:custGeom>
                                  <a:avLst/>
                                  <a:gdLst>
                                    <a:gd name="T0" fmla="*/ 0 w 24"/>
                                    <a:gd name="T1" fmla="*/ 30 h 32"/>
                                    <a:gd name="T2" fmla="*/ 0 w 24"/>
                                    <a:gd name="T3" fmla="*/ 30 h 32"/>
                                    <a:gd name="T4" fmla="*/ 8 w 24"/>
                                    <a:gd name="T5" fmla="*/ 32 h 32"/>
                                    <a:gd name="T6" fmla="*/ 14 w 24"/>
                                    <a:gd name="T7" fmla="*/ 31 h 32"/>
                                    <a:gd name="T8" fmla="*/ 18 w 24"/>
                                    <a:gd name="T9" fmla="*/ 27 h 32"/>
                                    <a:gd name="T10" fmla="*/ 21 w 24"/>
                                    <a:gd name="T11" fmla="*/ 23 h 32"/>
                                    <a:gd name="T12" fmla="*/ 22 w 24"/>
                                    <a:gd name="T13" fmla="*/ 19 h 32"/>
                                    <a:gd name="T14" fmla="*/ 22 w 24"/>
                                    <a:gd name="T15" fmla="*/ 13 h 32"/>
                                    <a:gd name="T16" fmla="*/ 23 w 24"/>
                                    <a:gd name="T17" fmla="*/ 7 h 32"/>
                                    <a:gd name="T18" fmla="*/ 24 w 24"/>
                                    <a:gd name="T19" fmla="*/ 1 h 32"/>
                                    <a:gd name="T20" fmla="*/ 21 w 24"/>
                                    <a:gd name="T21" fmla="*/ 0 h 32"/>
                                    <a:gd name="T22" fmla="*/ 20 w 24"/>
                                    <a:gd name="T23" fmla="*/ 6 h 32"/>
                                    <a:gd name="T24" fmla="*/ 20 w 24"/>
                                    <a:gd name="T25" fmla="*/ 12 h 32"/>
                                    <a:gd name="T26" fmla="*/ 19 w 24"/>
                                    <a:gd name="T27" fmla="*/ 18 h 32"/>
                                    <a:gd name="T28" fmla="*/ 19 w 24"/>
                                    <a:gd name="T29" fmla="*/ 22 h 32"/>
                                    <a:gd name="T30" fmla="*/ 16 w 24"/>
                                    <a:gd name="T31" fmla="*/ 26 h 32"/>
                                    <a:gd name="T32" fmla="*/ 13 w 24"/>
                                    <a:gd name="T33" fmla="*/ 27 h 32"/>
                                    <a:gd name="T34" fmla="*/ 8 w 24"/>
                                    <a:gd name="T35" fmla="*/ 29 h 32"/>
                                    <a:gd name="T36" fmla="*/ 0 w 24"/>
                                    <a:gd name="T37" fmla="*/ 29 h 32"/>
                                    <a:gd name="T38" fmla="*/ 0 w 24"/>
                                    <a:gd name="T39" fmla="*/ 29 h 32"/>
                                    <a:gd name="T40" fmla="*/ 0 w 24"/>
                                    <a:gd name="T41" fmla="*/ 3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32">
                                      <a:moveTo>
                                        <a:pt x="0" y="30"/>
                                      </a:moveTo>
                                      <a:lnTo>
                                        <a:pt x="0" y="30"/>
                                      </a:lnTo>
                                      <a:lnTo>
                                        <a:pt x="8" y="32"/>
                                      </a:lnTo>
                                      <a:lnTo>
                                        <a:pt x="14" y="31"/>
                                      </a:lnTo>
                                      <a:lnTo>
                                        <a:pt x="18" y="27"/>
                                      </a:lnTo>
                                      <a:lnTo>
                                        <a:pt x="21" y="23"/>
                                      </a:lnTo>
                                      <a:lnTo>
                                        <a:pt x="22" y="19"/>
                                      </a:lnTo>
                                      <a:lnTo>
                                        <a:pt x="22" y="13"/>
                                      </a:lnTo>
                                      <a:lnTo>
                                        <a:pt x="23" y="7"/>
                                      </a:lnTo>
                                      <a:lnTo>
                                        <a:pt x="24" y="1"/>
                                      </a:lnTo>
                                      <a:lnTo>
                                        <a:pt x="21" y="0"/>
                                      </a:lnTo>
                                      <a:lnTo>
                                        <a:pt x="20" y="6"/>
                                      </a:lnTo>
                                      <a:lnTo>
                                        <a:pt x="20" y="12"/>
                                      </a:lnTo>
                                      <a:lnTo>
                                        <a:pt x="19" y="18"/>
                                      </a:lnTo>
                                      <a:lnTo>
                                        <a:pt x="19" y="22"/>
                                      </a:lnTo>
                                      <a:lnTo>
                                        <a:pt x="16" y="26"/>
                                      </a:lnTo>
                                      <a:lnTo>
                                        <a:pt x="13" y="27"/>
                                      </a:lnTo>
                                      <a:lnTo>
                                        <a:pt x="8" y="29"/>
                                      </a:lnTo>
                                      <a:lnTo>
                                        <a:pt x="0" y="29"/>
                                      </a:lnTo>
                                      <a:lnTo>
                                        <a:pt x="0" y="29"/>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3" name="Freeform 695"/>
                              <wps:cNvSpPr>
                                <a:spLocks/>
                              </wps:cNvSpPr>
                              <wps:spPr bwMode="auto">
                                <a:xfrm>
                                  <a:off x="4533" y="3569"/>
                                  <a:ext cx="19" cy="36"/>
                                </a:xfrm>
                                <a:custGeom>
                                  <a:avLst/>
                                  <a:gdLst>
                                    <a:gd name="T0" fmla="*/ 3 w 19"/>
                                    <a:gd name="T1" fmla="*/ 0 h 36"/>
                                    <a:gd name="T2" fmla="*/ 3 w 19"/>
                                    <a:gd name="T3" fmla="*/ 0 h 36"/>
                                    <a:gd name="T4" fmla="*/ 1 w 19"/>
                                    <a:gd name="T5" fmla="*/ 6 h 36"/>
                                    <a:gd name="T6" fmla="*/ 0 w 19"/>
                                    <a:gd name="T7" fmla="*/ 12 h 36"/>
                                    <a:gd name="T8" fmla="*/ 0 w 19"/>
                                    <a:gd name="T9" fmla="*/ 18 h 36"/>
                                    <a:gd name="T10" fmla="*/ 0 w 19"/>
                                    <a:gd name="T11" fmla="*/ 23 h 36"/>
                                    <a:gd name="T12" fmla="*/ 1 w 19"/>
                                    <a:gd name="T13" fmla="*/ 28 h 36"/>
                                    <a:gd name="T14" fmla="*/ 5 w 19"/>
                                    <a:gd name="T15" fmla="*/ 32 h 36"/>
                                    <a:gd name="T16" fmla="*/ 11 w 19"/>
                                    <a:gd name="T17" fmla="*/ 34 h 36"/>
                                    <a:gd name="T18" fmla="*/ 19 w 19"/>
                                    <a:gd name="T19" fmla="*/ 36 h 36"/>
                                    <a:gd name="T20" fmla="*/ 19 w 19"/>
                                    <a:gd name="T21" fmla="*/ 35 h 36"/>
                                    <a:gd name="T22" fmla="*/ 11 w 19"/>
                                    <a:gd name="T23" fmla="*/ 33 h 36"/>
                                    <a:gd name="T24" fmla="*/ 6 w 19"/>
                                    <a:gd name="T25" fmla="*/ 30 h 36"/>
                                    <a:gd name="T26" fmla="*/ 4 w 19"/>
                                    <a:gd name="T27" fmla="*/ 27 h 36"/>
                                    <a:gd name="T28" fmla="*/ 2 w 19"/>
                                    <a:gd name="T29" fmla="*/ 23 h 36"/>
                                    <a:gd name="T30" fmla="*/ 3 w 19"/>
                                    <a:gd name="T31" fmla="*/ 18 h 36"/>
                                    <a:gd name="T32" fmla="*/ 3 w 19"/>
                                    <a:gd name="T33" fmla="*/ 13 h 36"/>
                                    <a:gd name="T34" fmla="*/ 4 w 19"/>
                                    <a:gd name="T35" fmla="*/ 7 h 36"/>
                                    <a:gd name="T36" fmla="*/ 5 w 19"/>
                                    <a:gd name="T37" fmla="*/ 0 h 36"/>
                                    <a:gd name="T38" fmla="*/ 5 w 19"/>
                                    <a:gd name="T39" fmla="*/ 0 h 36"/>
                                    <a:gd name="T40" fmla="*/ 3 w 19"/>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 h="36">
                                      <a:moveTo>
                                        <a:pt x="3" y="0"/>
                                      </a:moveTo>
                                      <a:lnTo>
                                        <a:pt x="3" y="0"/>
                                      </a:lnTo>
                                      <a:lnTo>
                                        <a:pt x="1" y="6"/>
                                      </a:lnTo>
                                      <a:lnTo>
                                        <a:pt x="0" y="12"/>
                                      </a:lnTo>
                                      <a:lnTo>
                                        <a:pt x="0" y="18"/>
                                      </a:lnTo>
                                      <a:lnTo>
                                        <a:pt x="0" y="23"/>
                                      </a:lnTo>
                                      <a:lnTo>
                                        <a:pt x="1" y="28"/>
                                      </a:lnTo>
                                      <a:lnTo>
                                        <a:pt x="5" y="32"/>
                                      </a:lnTo>
                                      <a:lnTo>
                                        <a:pt x="11" y="34"/>
                                      </a:lnTo>
                                      <a:lnTo>
                                        <a:pt x="19" y="36"/>
                                      </a:lnTo>
                                      <a:lnTo>
                                        <a:pt x="19" y="35"/>
                                      </a:lnTo>
                                      <a:lnTo>
                                        <a:pt x="11" y="33"/>
                                      </a:lnTo>
                                      <a:lnTo>
                                        <a:pt x="6" y="30"/>
                                      </a:lnTo>
                                      <a:lnTo>
                                        <a:pt x="4" y="27"/>
                                      </a:lnTo>
                                      <a:lnTo>
                                        <a:pt x="2" y="23"/>
                                      </a:lnTo>
                                      <a:lnTo>
                                        <a:pt x="3" y="18"/>
                                      </a:lnTo>
                                      <a:lnTo>
                                        <a:pt x="3" y="13"/>
                                      </a:lnTo>
                                      <a:lnTo>
                                        <a:pt x="4" y="7"/>
                                      </a:lnTo>
                                      <a:lnTo>
                                        <a:pt x="5" y="0"/>
                                      </a:lnTo>
                                      <a:lnTo>
                                        <a:pt x="5"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4" name="Freeform 696"/>
                              <wps:cNvSpPr>
                                <a:spLocks/>
                              </wps:cNvSpPr>
                              <wps:spPr bwMode="auto">
                                <a:xfrm>
                                  <a:off x="4536" y="3538"/>
                                  <a:ext cx="23" cy="31"/>
                                </a:xfrm>
                                <a:custGeom>
                                  <a:avLst/>
                                  <a:gdLst>
                                    <a:gd name="T0" fmla="*/ 23 w 23"/>
                                    <a:gd name="T1" fmla="*/ 1 h 31"/>
                                    <a:gd name="T2" fmla="*/ 23 w 23"/>
                                    <a:gd name="T3" fmla="*/ 1 h 31"/>
                                    <a:gd name="T4" fmla="*/ 20 w 23"/>
                                    <a:gd name="T5" fmla="*/ 0 h 31"/>
                                    <a:gd name="T6" fmla="*/ 15 w 23"/>
                                    <a:gd name="T7" fmla="*/ 2 h 31"/>
                                    <a:gd name="T8" fmla="*/ 11 w 23"/>
                                    <a:gd name="T9" fmla="*/ 5 h 31"/>
                                    <a:gd name="T10" fmla="*/ 8 w 23"/>
                                    <a:gd name="T11" fmla="*/ 8 h 31"/>
                                    <a:gd name="T12" fmla="*/ 5 w 23"/>
                                    <a:gd name="T13" fmla="*/ 13 h 31"/>
                                    <a:gd name="T14" fmla="*/ 3 w 23"/>
                                    <a:gd name="T15" fmla="*/ 18 h 31"/>
                                    <a:gd name="T16" fmla="*/ 1 w 23"/>
                                    <a:gd name="T17" fmla="*/ 24 h 31"/>
                                    <a:gd name="T18" fmla="*/ 0 w 23"/>
                                    <a:gd name="T19" fmla="*/ 31 h 31"/>
                                    <a:gd name="T20" fmla="*/ 2 w 23"/>
                                    <a:gd name="T21" fmla="*/ 31 h 31"/>
                                    <a:gd name="T22" fmla="*/ 3 w 23"/>
                                    <a:gd name="T23" fmla="*/ 25 h 31"/>
                                    <a:gd name="T24" fmla="*/ 5 w 23"/>
                                    <a:gd name="T25" fmla="*/ 19 h 31"/>
                                    <a:gd name="T26" fmla="*/ 7 w 23"/>
                                    <a:gd name="T27" fmla="*/ 14 h 31"/>
                                    <a:gd name="T28" fmla="*/ 10 w 23"/>
                                    <a:gd name="T29" fmla="*/ 10 h 31"/>
                                    <a:gd name="T30" fmla="*/ 13 w 23"/>
                                    <a:gd name="T31" fmla="*/ 7 h 31"/>
                                    <a:gd name="T32" fmla="*/ 17 w 23"/>
                                    <a:gd name="T33" fmla="*/ 5 h 31"/>
                                    <a:gd name="T34" fmla="*/ 20 w 23"/>
                                    <a:gd name="T35" fmla="*/ 3 h 31"/>
                                    <a:gd name="T36" fmla="*/ 23 w 23"/>
                                    <a:gd name="T37" fmla="*/ 3 h 31"/>
                                    <a:gd name="T38" fmla="*/ 23 w 23"/>
                                    <a:gd name="T39" fmla="*/ 3 h 31"/>
                                    <a:gd name="T40" fmla="*/ 23 w 23"/>
                                    <a:gd name="T41" fmla="*/ 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31">
                                      <a:moveTo>
                                        <a:pt x="23" y="1"/>
                                      </a:moveTo>
                                      <a:lnTo>
                                        <a:pt x="23" y="1"/>
                                      </a:lnTo>
                                      <a:lnTo>
                                        <a:pt x="20" y="0"/>
                                      </a:lnTo>
                                      <a:lnTo>
                                        <a:pt x="15" y="2"/>
                                      </a:lnTo>
                                      <a:lnTo>
                                        <a:pt x="11" y="5"/>
                                      </a:lnTo>
                                      <a:lnTo>
                                        <a:pt x="8" y="8"/>
                                      </a:lnTo>
                                      <a:lnTo>
                                        <a:pt x="5" y="13"/>
                                      </a:lnTo>
                                      <a:lnTo>
                                        <a:pt x="3" y="18"/>
                                      </a:lnTo>
                                      <a:lnTo>
                                        <a:pt x="1" y="24"/>
                                      </a:lnTo>
                                      <a:lnTo>
                                        <a:pt x="0" y="31"/>
                                      </a:lnTo>
                                      <a:lnTo>
                                        <a:pt x="2" y="31"/>
                                      </a:lnTo>
                                      <a:lnTo>
                                        <a:pt x="3" y="25"/>
                                      </a:lnTo>
                                      <a:lnTo>
                                        <a:pt x="5" y="19"/>
                                      </a:lnTo>
                                      <a:lnTo>
                                        <a:pt x="7" y="14"/>
                                      </a:lnTo>
                                      <a:lnTo>
                                        <a:pt x="10" y="10"/>
                                      </a:lnTo>
                                      <a:lnTo>
                                        <a:pt x="13" y="7"/>
                                      </a:lnTo>
                                      <a:lnTo>
                                        <a:pt x="17" y="5"/>
                                      </a:lnTo>
                                      <a:lnTo>
                                        <a:pt x="20" y="3"/>
                                      </a:lnTo>
                                      <a:lnTo>
                                        <a:pt x="23" y="3"/>
                                      </a:lnTo>
                                      <a:lnTo>
                                        <a:pt x="23" y="3"/>
                                      </a:lnTo>
                                      <a:lnTo>
                                        <a:pt x="2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5" name="Freeform 697"/>
                              <wps:cNvSpPr>
                                <a:spLocks/>
                              </wps:cNvSpPr>
                              <wps:spPr bwMode="auto">
                                <a:xfrm>
                                  <a:off x="4606" y="3525"/>
                                  <a:ext cx="51" cy="84"/>
                                </a:xfrm>
                                <a:custGeom>
                                  <a:avLst/>
                                  <a:gdLst>
                                    <a:gd name="T0" fmla="*/ 25 w 51"/>
                                    <a:gd name="T1" fmla="*/ 0 h 84"/>
                                    <a:gd name="T2" fmla="*/ 30 w 51"/>
                                    <a:gd name="T3" fmla="*/ 1 h 84"/>
                                    <a:gd name="T4" fmla="*/ 35 w 51"/>
                                    <a:gd name="T5" fmla="*/ 3 h 84"/>
                                    <a:gd name="T6" fmla="*/ 39 w 51"/>
                                    <a:gd name="T7" fmla="*/ 7 h 84"/>
                                    <a:gd name="T8" fmla="*/ 42 w 51"/>
                                    <a:gd name="T9" fmla="*/ 13 h 84"/>
                                    <a:gd name="T10" fmla="*/ 45 w 51"/>
                                    <a:gd name="T11" fmla="*/ 19 h 84"/>
                                    <a:gd name="T12" fmla="*/ 48 w 51"/>
                                    <a:gd name="T13" fmla="*/ 26 h 84"/>
                                    <a:gd name="T14" fmla="*/ 49 w 51"/>
                                    <a:gd name="T15" fmla="*/ 34 h 84"/>
                                    <a:gd name="T16" fmla="*/ 49 w 51"/>
                                    <a:gd name="T17" fmla="*/ 42 h 84"/>
                                    <a:gd name="T18" fmla="*/ 50 w 51"/>
                                    <a:gd name="T19" fmla="*/ 51 h 84"/>
                                    <a:gd name="T20" fmla="*/ 50 w 51"/>
                                    <a:gd name="T21" fmla="*/ 59 h 84"/>
                                    <a:gd name="T22" fmla="*/ 51 w 51"/>
                                    <a:gd name="T23" fmla="*/ 66 h 84"/>
                                    <a:gd name="T24" fmla="*/ 50 w 51"/>
                                    <a:gd name="T25" fmla="*/ 72 h 84"/>
                                    <a:gd name="T26" fmla="*/ 47 w 51"/>
                                    <a:gd name="T27" fmla="*/ 77 h 84"/>
                                    <a:gd name="T28" fmla="*/ 43 w 51"/>
                                    <a:gd name="T29" fmla="*/ 81 h 84"/>
                                    <a:gd name="T30" fmla="*/ 36 w 51"/>
                                    <a:gd name="T31" fmla="*/ 84 h 84"/>
                                    <a:gd name="T32" fmla="*/ 25 w 51"/>
                                    <a:gd name="T33" fmla="*/ 84 h 84"/>
                                    <a:gd name="T34" fmla="*/ 15 w 51"/>
                                    <a:gd name="T35" fmla="*/ 84 h 84"/>
                                    <a:gd name="T36" fmla="*/ 8 w 51"/>
                                    <a:gd name="T37" fmla="*/ 81 h 84"/>
                                    <a:gd name="T38" fmla="*/ 3 w 51"/>
                                    <a:gd name="T39" fmla="*/ 77 h 84"/>
                                    <a:gd name="T40" fmla="*/ 1 w 51"/>
                                    <a:gd name="T41" fmla="*/ 72 h 84"/>
                                    <a:gd name="T42" fmla="*/ 0 w 51"/>
                                    <a:gd name="T43" fmla="*/ 66 h 84"/>
                                    <a:gd name="T44" fmla="*/ 0 w 51"/>
                                    <a:gd name="T45" fmla="*/ 59 h 84"/>
                                    <a:gd name="T46" fmla="*/ 1 w 51"/>
                                    <a:gd name="T47" fmla="*/ 51 h 84"/>
                                    <a:gd name="T48" fmla="*/ 1 w 51"/>
                                    <a:gd name="T49" fmla="*/ 42 h 84"/>
                                    <a:gd name="T50" fmla="*/ 1 w 51"/>
                                    <a:gd name="T51" fmla="*/ 34 h 84"/>
                                    <a:gd name="T52" fmla="*/ 3 w 51"/>
                                    <a:gd name="T53" fmla="*/ 26 h 84"/>
                                    <a:gd name="T54" fmla="*/ 5 w 51"/>
                                    <a:gd name="T55" fmla="*/ 19 h 84"/>
                                    <a:gd name="T56" fmla="*/ 8 w 51"/>
                                    <a:gd name="T57" fmla="*/ 13 h 84"/>
                                    <a:gd name="T58" fmla="*/ 12 w 51"/>
                                    <a:gd name="T59" fmla="*/ 7 h 84"/>
                                    <a:gd name="T60" fmla="*/ 16 w 51"/>
                                    <a:gd name="T61" fmla="*/ 3 h 84"/>
                                    <a:gd name="T62" fmla="*/ 20 w 51"/>
                                    <a:gd name="T63" fmla="*/ 1 h 84"/>
                                    <a:gd name="T64" fmla="*/ 25 w 51"/>
                                    <a:gd name="T65"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1" h="84">
                                      <a:moveTo>
                                        <a:pt x="25" y="0"/>
                                      </a:moveTo>
                                      <a:lnTo>
                                        <a:pt x="30" y="1"/>
                                      </a:lnTo>
                                      <a:lnTo>
                                        <a:pt x="35" y="3"/>
                                      </a:lnTo>
                                      <a:lnTo>
                                        <a:pt x="39" y="7"/>
                                      </a:lnTo>
                                      <a:lnTo>
                                        <a:pt x="42" y="13"/>
                                      </a:lnTo>
                                      <a:lnTo>
                                        <a:pt x="45" y="19"/>
                                      </a:lnTo>
                                      <a:lnTo>
                                        <a:pt x="48" y="26"/>
                                      </a:lnTo>
                                      <a:lnTo>
                                        <a:pt x="49" y="34"/>
                                      </a:lnTo>
                                      <a:lnTo>
                                        <a:pt x="49" y="42"/>
                                      </a:lnTo>
                                      <a:lnTo>
                                        <a:pt x="50" y="51"/>
                                      </a:lnTo>
                                      <a:lnTo>
                                        <a:pt x="50" y="59"/>
                                      </a:lnTo>
                                      <a:lnTo>
                                        <a:pt x="51" y="66"/>
                                      </a:lnTo>
                                      <a:lnTo>
                                        <a:pt x="50" y="72"/>
                                      </a:lnTo>
                                      <a:lnTo>
                                        <a:pt x="47" y="77"/>
                                      </a:lnTo>
                                      <a:lnTo>
                                        <a:pt x="43" y="81"/>
                                      </a:lnTo>
                                      <a:lnTo>
                                        <a:pt x="36" y="84"/>
                                      </a:lnTo>
                                      <a:lnTo>
                                        <a:pt x="25" y="84"/>
                                      </a:lnTo>
                                      <a:lnTo>
                                        <a:pt x="15" y="84"/>
                                      </a:lnTo>
                                      <a:lnTo>
                                        <a:pt x="8" y="81"/>
                                      </a:lnTo>
                                      <a:lnTo>
                                        <a:pt x="3" y="77"/>
                                      </a:lnTo>
                                      <a:lnTo>
                                        <a:pt x="1" y="72"/>
                                      </a:lnTo>
                                      <a:lnTo>
                                        <a:pt x="0" y="66"/>
                                      </a:lnTo>
                                      <a:lnTo>
                                        <a:pt x="0" y="59"/>
                                      </a:lnTo>
                                      <a:lnTo>
                                        <a:pt x="1" y="51"/>
                                      </a:lnTo>
                                      <a:lnTo>
                                        <a:pt x="1" y="42"/>
                                      </a:lnTo>
                                      <a:lnTo>
                                        <a:pt x="1" y="34"/>
                                      </a:lnTo>
                                      <a:lnTo>
                                        <a:pt x="3" y="26"/>
                                      </a:lnTo>
                                      <a:lnTo>
                                        <a:pt x="5" y="19"/>
                                      </a:lnTo>
                                      <a:lnTo>
                                        <a:pt x="8" y="13"/>
                                      </a:lnTo>
                                      <a:lnTo>
                                        <a:pt x="12" y="7"/>
                                      </a:lnTo>
                                      <a:lnTo>
                                        <a:pt x="16" y="3"/>
                                      </a:lnTo>
                                      <a:lnTo>
                                        <a:pt x="20" y="1"/>
                                      </a:lnTo>
                                      <a:lnTo>
                                        <a:pt x="25"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6" name="Freeform 698"/>
                              <wps:cNvSpPr>
                                <a:spLocks/>
                              </wps:cNvSpPr>
                              <wps:spPr bwMode="auto">
                                <a:xfrm>
                                  <a:off x="4631" y="3524"/>
                                  <a:ext cx="26" cy="43"/>
                                </a:xfrm>
                                <a:custGeom>
                                  <a:avLst/>
                                  <a:gdLst>
                                    <a:gd name="T0" fmla="*/ 26 w 26"/>
                                    <a:gd name="T1" fmla="*/ 43 h 43"/>
                                    <a:gd name="T2" fmla="*/ 26 w 26"/>
                                    <a:gd name="T3" fmla="*/ 43 h 43"/>
                                    <a:gd name="T4" fmla="*/ 26 w 26"/>
                                    <a:gd name="T5" fmla="*/ 35 h 43"/>
                                    <a:gd name="T6" fmla="*/ 24 w 26"/>
                                    <a:gd name="T7" fmla="*/ 26 h 43"/>
                                    <a:gd name="T8" fmla="*/ 22 w 26"/>
                                    <a:gd name="T9" fmla="*/ 19 h 43"/>
                                    <a:gd name="T10" fmla="*/ 19 w 26"/>
                                    <a:gd name="T11" fmla="*/ 13 h 43"/>
                                    <a:gd name="T12" fmla="*/ 15 w 26"/>
                                    <a:gd name="T13" fmla="*/ 7 h 43"/>
                                    <a:gd name="T14" fmla="*/ 11 w 26"/>
                                    <a:gd name="T15" fmla="*/ 3 h 43"/>
                                    <a:gd name="T16" fmla="*/ 6 w 26"/>
                                    <a:gd name="T17" fmla="*/ 0 h 43"/>
                                    <a:gd name="T18" fmla="*/ 0 w 26"/>
                                    <a:gd name="T19" fmla="*/ 0 h 43"/>
                                    <a:gd name="T20" fmla="*/ 0 w 26"/>
                                    <a:gd name="T21" fmla="*/ 3 h 43"/>
                                    <a:gd name="T22" fmla="*/ 5 w 26"/>
                                    <a:gd name="T23" fmla="*/ 4 h 43"/>
                                    <a:gd name="T24" fmla="*/ 8 w 26"/>
                                    <a:gd name="T25" fmla="*/ 5 h 43"/>
                                    <a:gd name="T26" fmla="*/ 12 w 26"/>
                                    <a:gd name="T27" fmla="*/ 9 h 43"/>
                                    <a:gd name="T28" fmla="*/ 16 w 26"/>
                                    <a:gd name="T29" fmla="*/ 14 h 43"/>
                                    <a:gd name="T30" fmla="*/ 19 w 26"/>
                                    <a:gd name="T31" fmla="*/ 20 h 43"/>
                                    <a:gd name="T32" fmla="*/ 21 w 26"/>
                                    <a:gd name="T33" fmla="*/ 27 h 43"/>
                                    <a:gd name="T34" fmla="*/ 22 w 26"/>
                                    <a:gd name="T35" fmla="*/ 35 h 43"/>
                                    <a:gd name="T36" fmla="*/ 23 w 26"/>
                                    <a:gd name="T37" fmla="*/ 43 h 43"/>
                                    <a:gd name="T38" fmla="*/ 23 w 26"/>
                                    <a:gd name="T39" fmla="*/ 43 h 43"/>
                                    <a:gd name="T40" fmla="*/ 26 w 26"/>
                                    <a:gd name="T41" fmla="*/ 43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43">
                                      <a:moveTo>
                                        <a:pt x="26" y="43"/>
                                      </a:moveTo>
                                      <a:lnTo>
                                        <a:pt x="26" y="43"/>
                                      </a:lnTo>
                                      <a:lnTo>
                                        <a:pt x="26" y="35"/>
                                      </a:lnTo>
                                      <a:lnTo>
                                        <a:pt x="24" y="26"/>
                                      </a:lnTo>
                                      <a:lnTo>
                                        <a:pt x="22" y="19"/>
                                      </a:lnTo>
                                      <a:lnTo>
                                        <a:pt x="19" y="13"/>
                                      </a:lnTo>
                                      <a:lnTo>
                                        <a:pt x="15" y="7"/>
                                      </a:lnTo>
                                      <a:lnTo>
                                        <a:pt x="11" y="3"/>
                                      </a:lnTo>
                                      <a:lnTo>
                                        <a:pt x="6" y="0"/>
                                      </a:lnTo>
                                      <a:lnTo>
                                        <a:pt x="0" y="0"/>
                                      </a:lnTo>
                                      <a:lnTo>
                                        <a:pt x="0" y="3"/>
                                      </a:lnTo>
                                      <a:lnTo>
                                        <a:pt x="5" y="4"/>
                                      </a:lnTo>
                                      <a:lnTo>
                                        <a:pt x="8" y="5"/>
                                      </a:lnTo>
                                      <a:lnTo>
                                        <a:pt x="12" y="9"/>
                                      </a:lnTo>
                                      <a:lnTo>
                                        <a:pt x="16" y="14"/>
                                      </a:lnTo>
                                      <a:lnTo>
                                        <a:pt x="19" y="20"/>
                                      </a:lnTo>
                                      <a:lnTo>
                                        <a:pt x="21" y="27"/>
                                      </a:lnTo>
                                      <a:lnTo>
                                        <a:pt x="22" y="35"/>
                                      </a:lnTo>
                                      <a:lnTo>
                                        <a:pt x="23" y="43"/>
                                      </a:lnTo>
                                      <a:lnTo>
                                        <a:pt x="23" y="43"/>
                                      </a:lnTo>
                                      <a:lnTo>
                                        <a:pt x="26"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7" name="Freeform 699"/>
                              <wps:cNvSpPr>
                                <a:spLocks/>
                              </wps:cNvSpPr>
                              <wps:spPr bwMode="auto">
                                <a:xfrm>
                                  <a:off x="4631" y="3567"/>
                                  <a:ext cx="27" cy="44"/>
                                </a:xfrm>
                                <a:custGeom>
                                  <a:avLst/>
                                  <a:gdLst>
                                    <a:gd name="T0" fmla="*/ 0 w 27"/>
                                    <a:gd name="T1" fmla="*/ 44 h 44"/>
                                    <a:gd name="T2" fmla="*/ 0 w 27"/>
                                    <a:gd name="T3" fmla="*/ 44 h 44"/>
                                    <a:gd name="T4" fmla="*/ 11 w 27"/>
                                    <a:gd name="T5" fmla="*/ 43 h 44"/>
                                    <a:gd name="T6" fmla="*/ 18 w 27"/>
                                    <a:gd name="T7" fmla="*/ 40 h 44"/>
                                    <a:gd name="T8" fmla="*/ 24 w 27"/>
                                    <a:gd name="T9" fmla="*/ 36 h 44"/>
                                    <a:gd name="T10" fmla="*/ 27 w 27"/>
                                    <a:gd name="T11" fmla="*/ 30 h 44"/>
                                    <a:gd name="T12" fmla="*/ 27 w 27"/>
                                    <a:gd name="T13" fmla="*/ 24 h 44"/>
                                    <a:gd name="T14" fmla="*/ 27 w 27"/>
                                    <a:gd name="T15" fmla="*/ 17 h 44"/>
                                    <a:gd name="T16" fmla="*/ 27 w 27"/>
                                    <a:gd name="T17" fmla="*/ 9 h 44"/>
                                    <a:gd name="T18" fmla="*/ 26 w 27"/>
                                    <a:gd name="T19" fmla="*/ 0 h 44"/>
                                    <a:gd name="T20" fmla="*/ 23 w 27"/>
                                    <a:gd name="T21" fmla="*/ 0 h 44"/>
                                    <a:gd name="T22" fmla="*/ 23 w 27"/>
                                    <a:gd name="T23" fmla="*/ 9 h 44"/>
                                    <a:gd name="T24" fmla="*/ 23 w 27"/>
                                    <a:gd name="T25" fmla="*/ 17 h 44"/>
                                    <a:gd name="T26" fmla="*/ 24 w 27"/>
                                    <a:gd name="T27" fmla="*/ 24 h 44"/>
                                    <a:gd name="T28" fmla="*/ 23 w 27"/>
                                    <a:gd name="T29" fmla="*/ 30 h 44"/>
                                    <a:gd name="T30" fmla="*/ 21 w 27"/>
                                    <a:gd name="T31" fmla="*/ 34 h 44"/>
                                    <a:gd name="T32" fmla="*/ 17 w 27"/>
                                    <a:gd name="T33" fmla="*/ 38 h 44"/>
                                    <a:gd name="T34" fmla="*/ 10 w 27"/>
                                    <a:gd name="T35" fmla="*/ 40 h 44"/>
                                    <a:gd name="T36" fmla="*/ 0 w 27"/>
                                    <a:gd name="T37" fmla="*/ 41 h 44"/>
                                    <a:gd name="T38" fmla="*/ 0 w 27"/>
                                    <a:gd name="T39" fmla="*/ 41 h 44"/>
                                    <a:gd name="T40" fmla="*/ 0 w 27"/>
                                    <a:gd name="T41"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44">
                                      <a:moveTo>
                                        <a:pt x="0" y="44"/>
                                      </a:moveTo>
                                      <a:lnTo>
                                        <a:pt x="0" y="44"/>
                                      </a:lnTo>
                                      <a:lnTo>
                                        <a:pt x="11" y="43"/>
                                      </a:lnTo>
                                      <a:lnTo>
                                        <a:pt x="18" y="40"/>
                                      </a:lnTo>
                                      <a:lnTo>
                                        <a:pt x="24" y="36"/>
                                      </a:lnTo>
                                      <a:lnTo>
                                        <a:pt x="27" y="30"/>
                                      </a:lnTo>
                                      <a:lnTo>
                                        <a:pt x="27" y="24"/>
                                      </a:lnTo>
                                      <a:lnTo>
                                        <a:pt x="27" y="17"/>
                                      </a:lnTo>
                                      <a:lnTo>
                                        <a:pt x="27" y="9"/>
                                      </a:lnTo>
                                      <a:lnTo>
                                        <a:pt x="26" y="0"/>
                                      </a:lnTo>
                                      <a:lnTo>
                                        <a:pt x="23" y="0"/>
                                      </a:lnTo>
                                      <a:lnTo>
                                        <a:pt x="23" y="9"/>
                                      </a:lnTo>
                                      <a:lnTo>
                                        <a:pt x="23" y="17"/>
                                      </a:lnTo>
                                      <a:lnTo>
                                        <a:pt x="24" y="24"/>
                                      </a:lnTo>
                                      <a:lnTo>
                                        <a:pt x="23" y="30"/>
                                      </a:lnTo>
                                      <a:lnTo>
                                        <a:pt x="21" y="34"/>
                                      </a:lnTo>
                                      <a:lnTo>
                                        <a:pt x="17" y="38"/>
                                      </a:lnTo>
                                      <a:lnTo>
                                        <a:pt x="10" y="40"/>
                                      </a:lnTo>
                                      <a:lnTo>
                                        <a:pt x="0" y="41"/>
                                      </a:lnTo>
                                      <a:lnTo>
                                        <a:pt x="0" y="41"/>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8" name="Freeform 700"/>
                              <wps:cNvSpPr>
                                <a:spLocks/>
                              </wps:cNvSpPr>
                              <wps:spPr bwMode="auto">
                                <a:xfrm>
                                  <a:off x="4604" y="3567"/>
                                  <a:ext cx="27" cy="44"/>
                                </a:xfrm>
                                <a:custGeom>
                                  <a:avLst/>
                                  <a:gdLst>
                                    <a:gd name="T0" fmla="*/ 1 w 27"/>
                                    <a:gd name="T1" fmla="*/ 0 h 44"/>
                                    <a:gd name="T2" fmla="*/ 1 w 27"/>
                                    <a:gd name="T3" fmla="*/ 0 h 44"/>
                                    <a:gd name="T4" fmla="*/ 1 w 27"/>
                                    <a:gd name="T5" fmla="*/ 9 h 44"/>
                                    <a:gd name="T6" fmla="*/ 0 w 27"/>
                                    <a:gd name="T7" fmla="*/ 17 h 44"/>
                                    <a:gd name="T8" fmla="*/ 0 w 27"/>
                                    <a:gd name="T9" fmla="*/ 24 h 44"/>
                                    <a:gd name="T10" fmla="*/ 1 w 27"/>
                                    <a:gd name="T11" fmla="*/ 30 h 44"/>
                                    <a:gd name="T12" fmla="*/ 4 w 27"/>
                                    <a:gd name="T13" fmla="*/ 36 h 44"/>
                                    <a:gd name="T14" fmla="*/ 9 w 27"/>
                                    <a:gd name="T15" fmla="*/ 40 h 44"/>
                                    <a:gd name="T16" fmla="*/ 17 w 27"/>
                                    <a:gd name="T17" fmla="*/ 43 h 44"/>
                                    <a:gd name="T18" fmla="*/ 27 w 27"/>
                                    <a:gd name="T19" fmla="*/ 44 h 44"/>
                                    <a:gd name="T20" fmla="*/ 27 w 27"/>
                                    <a:gd name="T21" fmla="*/ 41 h 44"/>
                                    <a:gd name="T22" fmla="*/ 17 w 27"/>
                                    <a:gd name="T23" fmla="*/ 40 h 44"/>
                                    <a:gd name="T24" fmla="*/ 10 w 27"/>
                                    <a:gd name="T25" fmla="*/ 38 h 44"/>
                                    <a:gd name="T26" fmla="*/ 7 w 27"/>
                                    <a:gd name="T27" fmla="*/ 34 h 44"/>
                                    <a:gd name="T28" fmla="*/ 5 w 27"/>
                                    <a:gd name="T29" fmla="*/ 30 h 44"/>
                                    <a:gd name="T30" fmla="*/ 4 w 27"/>
                                    <a:gd name="T31" fmla="*/ 24 h 44"/>
                                    <a:gd name="T32" fmla="*/ 4 w 27"/>
                                    <a:gd name="T33" fmla="*/ 17 h 44"/>
                                    <a:gd name="T34" fmla="*/ 4 w 27"/>
                                    <a:gd name="T35" fmla="*/ 9 h 44"/>
                                    <a:gd name="T36" fmla="*/ 5 w 27"/>
                                    <a:gd name="T37" fmla="*/ 0 h 44"/>
                                    <a:gd name="T38" fmla="*/ 5 w 27"/>
                                    <a:gd name="T39" fmla="*/ 0 h 44"/>
                                    <a:gd name="T40" fmla="*/ 1 w 27"/>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44">
                                      <a:moveTo>
                                        <a:pt x="1" y="0"/>
                                      </a:moveTo>
                                      <a:lnTo>
                                        <a:pt x="1" y="0"/>
                                      </a:lnTo>
                                      <a:lnTo>
                                        <a:pt x="1" y="9"/>
                                      </a:lnTo>
                                      <a:lnTo>
                                        <a:pt x="0" y="17"/>
                                      </a:lnTo>
                                      <a:lnTo>
                                        <a:pt x="0" y="24"/>
                                      </a:lnTo>
                                      <a:lnTo>
                                        <a:pt x="1" y="30"/>
                                      </a:lnTo>
                                      <a:lnTo>
                                        <a:pt x="4" y="36"/>
                                      </a:lnTo>
                                      <a:lnTo>
                                        <a:pt x="9" y="40"/>
                                      </a:lnTo>
                                      <a:lnTo>
                                        <a:pt x="17" y="43"/>
                                      </a:lnTo>
                                      <a:lnTo>
                                        <a:pt x="27" y="44"/>
                                      </a:lnTo>
                                      <a:lnTo>
                                        <a:pt x="27" y="41"/>
                                      </a:lnTo>
                                      <a:lnTo>
                                        <a:pt x="17" y="40"/>
                                      </a:lnTo>
                                      <a:lnTo>
                                        <a:pt x="10" y="38"/>
                                      </a:lnTo>
                                      <a:lnTo>
                                        <a:pt x="7" y="34"/>
                                      </a:lnTo>
                                      <a:lnTo>
                                        <a:pt x="5" y="30"/>
                                      </a:lnTo>
                                      <a:lnTo>
                                        <a:pt x="4" y="24"/>
                                      </a:lnTo>
                                      <a:lnTo>
                                        <a:pt x="4" y="17"/>
                                      </a:lnTo>
                                      <a:lnTo>
                                        <a:pt x="4" y="9"/>
                                      </a:lnTo>
                                      <a:lnTo>
                                        <a:pt x="5" y="0"/>
                                      </a:lnTo>
                                      <a:lnTo>
                                        <a:pt x="5" y="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89" name="Freeform 701"/>
                              <wps:cNvSpPr>
                                <a:spLocks/>
                              </wps:cNvSpPr>
                              <wps:spPr bwMode="auto">
                                <a:xfrm>
                                  <a:off x="4605" y="3524"/>
                                  <a:ext cx="26" cy="43"/>
                                </a:xfrm>
                                <a:custGeom>
                                  <a:avLst/>
                                  <a:gdLst>
                                    <a:gd name="T0" fmla="*/ 26 w 26"/>
                                    <a:gd name="T1" fmla="*/ 0 h 43"/>
                                    <a:gd name="T2" fmla="*/ 26 w 26"/>
                                    <a:gd name="T3" fmla="*/ 0 h 43"/>
                                    <a:gd name="T4" fmla="*/ 21 w 26"/>
                                    <a:gd name="T5" fmla="*/ 0 h 43"/>
                                    <a:gd name="T6" fmla="*/ 16 w 26"/>
                                    <a:gd name="T7" fmla="*/ 3 h 43"/>
                                    <a:gd name="T8" fmla="*/ 11 w 26"/>
                                    <a:gd name="T9" fmla="*/ 7 h 43"/>
                                    <a:gd name="T10" fmla="*/ 8 w 26"/>
                                    <a:gd name="T11" fmla="*/ 13 h 43"/>
                                    <a:gd name="T12" fmla="*/ 5 w 26"/>
                                    <a:gd name="T13" fmla="*/ 19 h 43"/>
                                    <a:gd name="T14" fmla="*/ 2 w 26"/>
                                    <a:gd name="T15" fmla="*/ 26 h 43"/>
                                    <a:gd name="T16" fmla="*/ 1 w 26"/>
                                    <a:gd name="T17" fmla="*/ 35 h 43"/>
                                    <a:gd name="T18" fmla="*/ 0 w 26"/>
                                    <a:gd name="T19" fmla="*/ 43 h 43"/>
                                    <a:gd name="T20" fmla="*/ 4 w 26"/>
                                    <a:gd name="T21" fmla="*/ 43 h 43"/>
                                    <a:gd name="T22" fmla="*/ 4 w 26"/>
                                    <a:gd name="T23" fmla="*/ 35 h 43"/>
                                    <a:gd name="T24" fmla="*/ 6 w 26"/>
                                    <a:gd name="T25" fmla="*/ 27 h 43"/>
                                    <a:gd name="T26" fmla="*/ 8 w 26"/>
                                    <a:gd name="T27" fmla="*/ 20 h 43"/>
                                    <a:gd name="T28" fmla="*/ 11 w 26"/>
                                    <a:gd name="T29" fmla="*/ 14 h 43"/>
                                    <a:gd name="T30" fmla="*/ 14 w 26"/>
                                    <a:gd name="T31" fmla="*/ 9 h 43"/>
                                    <a:gd name="T32" fmla="*/ 18 w 26"/>
                                    <a:gd name="T33" fmla="*/ 5 h 43"/>
                                    <a:gd name="T34" fmla="*/ 22 w 26"/>
                                    <a:gd name="T35" fmla="*/ 4 h 43"/>
                                    <a:gd name="T36" fmla="*/ 26 w 26"/>
                                    <a:gd name="T37" fmla="*/ 3 h 43"/>
                                    <a:gd name="T38" fmla="*/ 26 w 26"/>
                                    <a:gd name="T39" fmla="*/ 3 h 43"/>
                                    <a:gd name="T40" fmla="*/ 26 w 26"/>
                                    <a:gd name="T41"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43">
                                      <a:moveTo>
                                        <a:pt x="26" y="0"/>
                                      </a:moveTo>
                                      <a:lnTo>
                                        <a:pt x="26" y="0"/>
                                      </a:lnTo>
                                      <a:lnTo>
                                        <a:pt x="21" y="0"/>
                                      </a:lnTo>
                                      <a:lnTo>
                                        <a:pt x="16" y="3"/>
                                      </a:lnTo>
                                      <a:lnTo>
                                        <a:pt x="11" y="7"/>
                                      </a:lnTo>
                                      <a:lnTo>
                                        <a:pt x="8" y="13"/>
                                      </a:lnTo>
                                      <a:lnTo>
                                        <a:pt x="5" y="19"/>
                                      </a:lnTo>
                                      <a:lnTo>
                                        <a:pt x="2" y="26"/>
                                      </a:lnTo>
                                      <a:lnTo>
                                        <a:pt x="1" y="35"/>
                                      </a:lnTo>
                                      <a:lnTo>
                                        <a:pt x="0" y="43"/>
                                      </a:lnTo>
                                      <a:lnTo>
                                        <a:pt x="4" y="43"/>
                                      </a:lnTo>
                                      <a:lnTo>
                                        <a:pt x="4" y="35"/>
                                      </a:lnTo>
                                      <a:lnTo>
                                        <a:pt x="6" y="27"/>
                                      </a:lnTo>
                                      <a:lnTo>
                                        <a:pt x="8" y="20"/>
                                      </a:lnTo>
                                      <a:lnTo>
                                        <a:pt x="11" y="14"/>
                                      </a:lnTo>
                                      <a:lnTo>
                                        <a:pt x="14" y="9"/>
                                      </a:lnTo>
                                      <a:lnTo>
                                        <a:pt x="18" y="5"/>
                                      </a:lnTo>
                                      <a:lnTo>
                                        <a:pt x="22" y="4"/>
                                      </a:lnTo>
                                      <a:lnTo>
                                        <a:pt x="26" y="3"/>
                                      </a:lnTo>
                                      <a:lnTo>
                                        <a:pt x="26" y="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0" name="Freeform 702"/>
                              <wps:cNvSpPr>
                                <a:spLocks/>
                              </wps:cNvSpPr>
                              <wps:spPr bwMode="auto">
                                <a:xfrm>
                                  <a:off x="4770" y="3543"/>
                                  <a:ext cx="41" cy="66"/>
                                </a:xfrm>
                                <a:custGeom>
                                  <a:avLst/>
                                  <a:gdLst>
                                    <a:gd name="T0" fmla="*/ 16 w 41"/>
                                    <a:gd name="T1" fmla="*/ 0 h 66"/>
                                    <a:gd name="T2" fmla="*/ 13 w 41"/>
                                    <a:gd name="T3" fmla="*/ 1 h 66"/>
                                    <a:gd name="T4" fmla="*/ 9 w 41"/>
                                    <a:gd name="T5" fmla="*/ 4 h 66"/>
                                    <a:gd name="T6" fmla="*/ 6 w 41"/>
                                    <a:gd name="T7" fmla="*/ 7 h 66"/>
                                    <a:gd name="T8" fmla="*/ 4 w 41"/>
                                    <a:gd name="T9" fmla="*/ 11 h 66"/>
                                    <a:gd name="T10" fmla="*/ 2 w 41"/>
                                    <a:gd name="T11" fmla="*/ 16 h 66"/>
                                    <a:gd name="T12" fmla="*/ 1 w 41"/>
                                    <a:gd name="T13" fmla="*/ 22 h 66"/>
                                    <a:gd name="T14" fmla="*/ 0 w 41"/>
                                    <a:gd name="T15" fmla="*/ 28 h 66"/>
                                    <a:gd name="T16" fmla="*/ 1 w 41"/>
                                    <a:gd name="T17" fmla="*/ 35 h 66"/>
                                    <a:gd name="T18" fmla="*/ 1 w 41"/>
                                    <a:gd name="T19" fmla="*/ 41 h 66"/>
                                    <a:gd name="T20" fmla="*/ 1 w 41"/>
                                    <a:gd name="T21" fmla="*/ 48 h 66"/>
                                    <a:gd name="T22" fmla="*/ 2 w 41"/>
                                    <a:gd name="T23" fmla="*/ 53 h 66"/>
                                    <a:gd name="T24" fmla="*/ 3 w 41"/>
                                    <a:gd name="T25" fmla="*/ 58 h 66"/>
                                    <a:gd name="T26" fmla="*/ 5 w 41"/>
                                    <a:gd name="T27" fmla="*/ 61 h 66"/>
                                    <a:gd name="T28" fmla="*/ 9 w 41"/>
                                    <a:gd name="T29" fmla="*/ 64 h 66"/>
                                    <a:gd name="T30" fmla="*/ 14 w 41"/>
                                    <a:gd name="T31" fmla="*/ 66 h 66"/>
                                    <a:gd name="T32" fmla="*/ 23 w 41"/>
                                    <a:gd name="T33" fmla="*/ 65 h 66"/>
                                    <a:gd name="T34" fmla="*/ 31 w 41"/>
                                    <a:gd name="T35" fmla="*/ 64 h 66"/>
                                    <a:gd name="T36" fmla="*/ 36 w 41"/>
                                    <a:gd name="T37" fmla="*/ 61 h 66"/>
                                    <a:gd name="T38" fmla="*/ 39 w 41"/>
                                    <a:gd name="T39" fmla="*/ 58 h 66"/>
                                    <a:gd name="T40" fmla="*/ 41 w 41"/>
                                    <a:gd name="T41" fmla="*/ 53 h 66"/>
                                    <a:gd name="T42" fmla="*/ 41 w 41"/>
                                    <a:gd name="T43" fmla="*/ 49 h 66"/>
                                    <a:gd name="T44" fmla="*/ 40 w 41"/>
                                    <a:gd name="T45" fmla="*/ 43 h 66"/>
                                    <a:gd name="T46" fmla="*/ 39 w 41"/>
                                    <a:gd name="T47" fmla="*/ 37 h 66"/>
                                    <a:gd name="T48" fmla="*/ 39 w 41"/>
                                    <a:gd name="T49" fmla="*/ 30 h 66"/>
                                    <a:gd name="T50" fmla="*/ 38 w 41"/>
                                    <a:gd name="T51" fmla="*/ 24 h 66"/>
                                    <a:gd name="T52" fmla="*/ 36 w 41"/>
                                    <a:gd name="T53" fmla="*/ 18 h 66"/>
                                    <a:gd name="T54" fmla="*/ 34 w 41"/>
                                    <a:gd name="T55" fmla="*/ 13 h 66"/>
                                    <a:gd name="T56" fmla="*/ 31 w 41"/>
                                    <a:gd name="T57" fmla="*/ 8 h 66"/>
                                    <a:gd name="T58" fmla="*/ 28 w 41"/>
                                    <a:gd name="T59" fmla="*/ 5 h 66"/>
                                    <a:gd name="T60" fmla="*/ 24 w 41"/>
                                    <a:gd name="T61" fmla="*/ 2 h 66"/>
                                    <a:gd name="T62" fmla="*/ 20 w 41"/>
                                    <a:gd name="T63" fmla="*/ 1 h 66"/>
                                    <a:gd name="T64" fmla="*/ 16 w 41"/>
                                    <a:gd name="T65"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 h="66">
                                      <a:moveTo>
                                        <a:pt x="16" y="0"/>
                                      </a:moveTo>
                                      <a:lnTo>
                                        <a:pt x="13" y="1"/>
                                      </a:lnTo>
                                      <a:lnTo>
                                        <a:pt x="9" y="4"/>
                                      </a:lnTo>
                                      <a:lnTo>
                                        <a:pt x="6" y="7"/>
                                      </a:lnTo>
                                      <a:lnTo>
                                        <a:pt x="4" y="11"/>
                                      </a:lnTo>
                                      <a:lnTo>
                                        <a:pt x="2" y="16"/>
                                      </a:lnTo>
                                      <a:lnTo>
                                        <a:pt x="1" y="22"/>
                                      </a:lnTo>
                                      <a:lnTo>
                                        <a:pt x="0" y="28"/>
                                      </a:lnTo>
                                      <a:lnTo>
                                        <a:pt x="1" y="35"/>
                                      </a:lnTo>
                                      <a:lnTo>
                                        <a:pt x="1" y="41"/>
                                      </a:lnTo>
                                      <a:lnTo>
                                        <a:pt x="1" y="48"/>
                                      </a:lnTo>
                                      <a:lnTo>
                                        <a:pt x="2" y="53"/>
                                      </a:lnTo>
                                      <a:lnTo>
                                        <a:pt x="3" y="58"/>
                                      </a:lnTo>
                                      <a:lnTo>
                                        <a:pt x="5" y="61"/>
                                      </a:lnTo>
                                      <a:lnTo>
                                        <a:pt x="9" y="64"/>
                                      </a:lnTo>
                                      <a:lnTo>
                                        <a:pt x="14" y="66"/>
                                      </a:lnTo>
                                      <a:lnTo>
                                        <a:pt x="23" y="65"/>
                                      </a:lnTo>
                                      <a:lnTo>
                                        <a:pt x="31" y="64"/>
                                      </a:lnTo>
                                      <a:lnTo>
                                        <a:pt x="36" y="61"/>
                                      </a:lnTo>
                                      <a:lnTo>
                                        <a:pt x="39" y="58"/>
                                      </a:lnTo>
                                      <a:lnTo>
                                        <a:pt x="41" y="53"/>
                                      </a:lnTo>
                                      <a:lnTo>
                                        <a:pt x="41" y="49"/>
                                      </a:lnTo>
                                      <a:lnTo>
                                        <a:pt x="40" y="43"/>
                                      </a:lnTo>
                                      <a:lnTo>
                                        <a:pt x="39" y="37"/>
                                      </a:lnTo>
                                      <a:lnTo>
                                        <a:pt x="39" y="30"/>
                                      </a:lnTo>
                                      <a:lnTo>
                                        <a:pt x="38" y="24"/>
                                      </a:lnTo>
                                      <a:lnTo>
                                        <a:pt x="36" y="18"/>
                                      </a:lnTo>
                                      <a:lnTo>
                                        <a:pt x="34" y="13"/>
                                      </a:lnTo>
                                      <a:lnTo>
                                        <a:pt x="31" y="8"/>
                                      </a:lnTo>
                                      <a:lnTo>
                                        <a:pt x="28" y="5"/>
                                      </a:lnTo>
                                      <a:lnTo>
                                        <a:pt x="24" y="2"/>
                                      </a:lnTo>
                                      <a:lnTo>
                                        <a:pt x="20" y="1"/>
                                      </a:lnTo>
                                      <a:lnTo>
                                        <a:pt x="16"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1" name="Freeform 703"/>
                              <wps:cNvSpPr>
                                <a:spLocks/>
                              </wps:cNvSpPr>
                              <wps:spPr bwMode="auto">
                                <a:xfrm>
                                  <a:off x="4768" y="3543"/>
                                  <a:ext cx="19" cy="35"/>
                                </a:xfrm>
                                <a:custGeom>
                                  <a:avLst/>
                                  <a:gdLst>
                                    <a:gd name="T0" fmla="*/ 1 w 19"/>
                                    <a:gd name="T1" fmla="*/ 35 h 35"/>
                                    <a:gd name="T2" fmla="*/ 1 w 19"/>
                                    <a:gd name="T3" fmla="*/ 35 h 35"/>
                                    <a:gd name="T4" fmla="*/ 0 w 19"/>
                                    <a:gd name="T5" fmla="*/ 29 h 35"/>
                                    <a:gd name="T6" fmla="*/ 1 w 19"/>
                                    <a:gd name="T7" fmla="*/ 23 h 35"/>
                                    <a:gd name="T8" fmla="*/ 2 w 19"/>
                                    <a:gd name="T9" fmla="*/ 16 h 35"/>
                                    <a:gd name="T10" fmla="*/ 4 w 19"/>
                                    <a:gd name="T11" fmla="*/ 11 h 35"/>
                                    <a:gd name="T12" fmla="*/ 7 w 19"/>
                                    <a:gd name="T13" fmla="*/ 6 h 35"/>
                                    <a:gd name="T14" fmla="*/ 10 w 19"/>
                                    <a:gd name="T15" fmla="*/ 3 h 35"/>
                                    <a:gd name="T16" fmla="*/ 14 w 19"/>
                                    <a:gd name="T17" fmla="*/ 1 h 35"/>
                                    <a:gd name="T18" fmla="*/ 18 w 19"/>
                                    <a:gd name="T19" fmla="*/ 0 h 35"/>
                                    <a:gd name="T20" fmla="*/ 19 w 19"/>
                                    <a:gd name="T21" fmla="*/ 1 h 35"/>
                                    <a:gd name="T22" fmla="*/ 16 w 19"/>
                                    <a:gd name="T23" fmla="*/ 2 h 35"/>
                                    <a:gd name="T24" fmla="*/ 13 w 19"/>
                                    <a:gd name="T25" fmla="*/ 4 h 35"/>
                                    <a:gd name="T26" fmla="*/ 10 w 19"/>
                                    <a:gd name="T27" fmla="*/ 7 h 35"/>
                                    <a:gd name="T28" fmla="*/ 8 w 19"/>
                                    <a:gd name="T29" fmla="*/ 11 h 35"/>
                                    <a:gd name="T30" fmla="*/ 6 w 19"/>
                                    <a:gd name="T31" fmla="*/ 16 h 35"/>
                                    <a:gd name="T32" fmla="*/ 5 w 19"/>
                                    <a:gd name="T33" fmla="*/ 22 h 35"/>
                                    <a:gd name="T34" fmla="*/ 5 w 19"/>
                                    <a:gd name="T35" fmla="*/ 28 h 35"/>
                                    <a:gd name="T36" fmla="*/ 4 w 19"/>
                                    <a:gd name="T37" fmla="*/ 34 h 35"/>
                                    <a:gd name="T38" fmla="*/ 5 w 19"/>
                                    <a:gd name="T39" fmla="*/ 34 h 35"/>
                                    <a:gd name="T40" fmla="*/ 1 w 19"/>
                                    <a:gd name="T41" fmla="*/ 3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9" h="35">
                                      <a:moveTo>
                                        <a:pt x="1" y="35"/>
                                      </a:moveTo>
                                      <a:lnTo>
                                        <a:pt x="1" y="35"/>
                                      </a:lnTo>
                                      <a:lnTo>
                                        <a:pt x="0" y="29"/>
                                      </a:lnTo>
                                      <a:lnTo>
                                        <a:pt x="1" y="23"/>
                                      </a:lnTo>
                                      <a:lnTo>
                                        <a:pt x="2" y="16"/>
                                      </a:lnTo>
                                      <a:lnTo>
                                        <a:pt x="4" y="11"/>
                                      </a:lnTo>
                                      <a:lnTo>
                                        <a:pt x="7" y="6"/>
                                      </a:lnTo>
                                      <a:lnTo>
                                        <a:pt x="10" y="3"/>
                                      </a:lnTo>
                                      <a:lnTo>
                                        <a:pt x="14" y="1"/>
                                      </a:lnTo>
                                      <a:lnTo>
                                        <a:pt x="18" y="0"/>
                                      </a:lnTo>
                                      <a:lnTo>
                                        <a:pt x="19" y="1"/>
                                      </a:lnTo>
                                      <a:lnTo>
                                        <a:pt x="16" y="2"/>
                                      </a:lnTo>
                                      <a:lnTo>
                                        <a:pt x="13" y="4"/>
                                      </a:lnTo>
                                      <a:lnTo>
                                        <a:pt x="10" y="7"/>
                                      </a:lnTo>
                                      <a:lnTo>
                                        <a:pt x="8" y="11"/>
                                      </a:lnTo>
                                      <a:lnTo>
                                        <a:pt x="6" y="16"/>
                                      </a:lnTo>
                                      <a:lnTo>
                                        <a:pt x="5" y="22"/>
                                      </a:lnTo>
                                      <a:lnTo>
                                        <a:pt x="5" y="28"/>
                                      </a:lnTo>
                                      <a:lnTo>
                                        <a:pt x="4" y="34"/>
                                      </a:lnTo>
                                      <a:lnTo>
                                        <a:pt x="5" y="34"/>
                                      </a:lnTo>
                                      <a:lnTo>
                                        <a:pt x="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2" name="Freeform 704"/>
                              <wps:cNvSpPr>
                                <a:spLocks/>
                              </wps:cNvSpPr>
                              <wps:spPr bwMode="auto">
                                <a:xfrm>
                                  <a:off x="4769" y="3577"/>
                                  <a:ext cx="24" cy="33"/>
                                </a:xfrm>
                                <a:custGeom>
                                  <a:avLst/>
                                  <a:gdLst>
                                    <a:gd name="T0" fmla="*/ 24 w 24"/>
                                    <a:gd name="T1" fmla="*/ 32 h 33"/>
                                    <a:gd name="T2" fmla="*/ 24 w 24"/>
                                    <a:gd name="T3" fmla="*/ 32 h 33"/>
                                    <a:gd name="T4" fmla="*/ 15 w 24"/>
                                    <a:gd name="T5" fmla="*/ 33 h 33"/>
                                    <a:gd name="T6" fmla="*/ 9 w 24"/>
                                    <a:gd name="T7" fmla="*/ 32 h 33"/>
                                    <a:gd name="T8" fmla="*/ 5 w 24"/>
                                    <a:gd name="T9" fmla="*/ 29 h 33"/>
                                    <a:gd name="T10" fmla="*/ 3 w 24"/>
                                    <a:gd name="T11" fmla="*/ 24 h 33"/>
                                    <a:gd name="T12" fmla="*/ 1 w 24"/>
                                    <a:gd name="T13" fmla="*/ 19 h 33"/>
                                    <a:gd name="T14" fmla="*/ 0 w 24"/>
                                    <a:gd name="T15" fmla="*/ 14 h 33"/>
                                    <a:gd name="T16" fmla="*/ 0 w 24"/>
                                    <a:gd name="T17" fmla="*/ 8 h 33"/>
                                    <a:gd name="T18" fmla="*/ 0 w 24"/>
                                    <a:gd name="T19" fmla="*/ 1 h 33"/>
                                    <a:gd name="T20" fmla="*/ 4 w 24"/>
                                    <a:gd name="T21" fmla="*/ 0 h 33"/>
                                    <a:gd name="T22" fmla="*/ 4 w 24"/>
                                    <a:gd name="T23" fmla="*/ 7 h 33"/>
                                    <a:gd name="T24" fmla="*/ 4 w 24"/>
                                    <a:gd name="T25" fmla="*/ 13 h 33"/>
                                    <a:gd name="T26" fmla="*/ 4 w 24"/>
                                    <a:gd name="T27" fmla="*/ 19 h 33"/>
                                    <a:gd name="T28" fmla="*/ 5 w 24"/>
                                    <a:gd name="T29" fmla="*/ 24 h 33"/>
                                    <a:gd name="T30" fmla="*/ 7 w 24"/>
                                    <a:gd name="T31" fmla="*/ 26 h 33"/>
                                    <a:gd name="T32" fmla="*/ 10 w 24"/>
                                    <a:gd name="T33" fmla="*/ 29 h 33"/>
                                    <a:gd name="T34" fmla="*/ 15 w 24"/>
                                    <a:gd name="T35" fmla="*/ 30 h 33"/>
                                    <a:gd name="T36" fmla="*/ 23 w 24"/>
                                    <a:gd name="T37" fmla="*/ 30 h 33"/>
                                    <a:gd name="T38" fmla="*/ 23 w 24"/>
                                    <a:gd name="T39" fmla="*/ 30 h 33"/>
                                    <a:gd name="T40" fmla="*/ 24 w 24"/>
                                    <a:gd name="T41" fmla="*/ 32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33">
                                      <a:moveTo>
                                        <a:pt x="24" y="32"/>
                                      </a:moveTo>
                                      <a:lnTo>
                                        <a:pt x="24" y="32"/>
                                      </a:lnTo>
                                      <a:lnTo>
                                        <a:pt x="15" y="33"/>
                                      </a:lnTo>
                                      <a:lnTo>
                                        <a:pt x="9" y="32"/>
                                      </a:lnTo>
                                      <a:lnTo>
                                        <a:pt x="5" y="29"/>
                                      </a:lnTo>
                                      <a:lnTo>
                                        <a:pt x="3" y="24"/>
                                      </a:lnTo>
                                      <a:lnTo>
                                        <a:pt x="1" y="19"/>
                                      </a:lnTo>
                                      <a:lnTo>
                                        <a:pt x="0" y="14"/>
                                      </a:lnTo>
                                      <a:lnTo>
                                        <a:pt x="0" y="8"/>
                                      </a:lnTo>
                                      <a:lnTo>
                                        <a:pt x="0" y="1"/>
                                      </a:lnTo>
                                      <a:lnTo>
                                        <a:pt x="4" y="0"/>
                                      </a:lnTo>
                                      <a:lnTo>
                                        <a:pt x="4" y="7"/>
                                      </a:lnTo>
                                      <a:lnTo>
                                        <a:pt x="4" y="13"/>
                                      </a:lnTo>
                                      <a:lnTo>
                                        <a:pt x="4" y="19"/>
                                      </a:lnTo>
                                      <a:lnTo>
                                        <a:pt x="5" y="24"/>
                                      </a:lnTo>
                                      <a:lnTo>
                                        <a:pt x="7" y="26"/>
                                      </a:lnTo>
                                      <a:lnTo>
                                        <a:pt x="10" y="29"/>
                                      </a:lnTo>
                                      <a:lnTo>
                                        <a:pt x="15" y="30"/>
                                      </a:lnTo>
                                      <a:lnTo>
                                        <a:pt x="23" y="30"/>
                                      </a:lnTo>
                                      <a:lnTo>
                                        <a:pt x="23" y="30"/>
                                      </a:lnTo>
                                      <a:lnTo>
                                        <a:pt x="2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3" name="Freeform 705"/>
                              <wps:cNvSpPr>
                                <a:spLocks/>
                              </wps:cNvSpPr>
                              <wps:spPr bwMode="auto">
                                <a:xfrm>
                                  <a:off x="4792" y="3573"/>
                                  <a:ext cx="21" cy="36"/>
                                </a:xfrm>
                                <a:custGeom>
                                  <a:avLst/>
                                  <a:gdLst>
                                    <a:gd name="T0" fmla="*/ 18 w 21"/>
                                    <a:gd name="T1" fmla="*/ 0 h 36"/>
                                    <a:gd name="T2" fmla="*/ 19 w 21"/>
                                    <a:gd name="T3" fmla="*/ 0 h 36"/>
                                    <a:gd name="T4" fmla="*/ 19 w 21"/>
                                    <a:gd name="T5" fmla="*/ 6 h 36"/>
                                    <a:gd name="T6" fmla="*/ 20 w 21"/>
                                    <a:gd name="T7" fmla="*/ 13 h 36"/>
                                    <a:gd name="T8" fmla="*/ 21 w 21"/>
                                    <a:gd name="T9" fmla="*/ 18 h 36"/>
                                    <a:gd name="T10" fmla="*/ 21 w 21"/>
                                    <a:gd name="T11" fmla="*/ 23 h 36"/>
                                    <a:gd name="T12" fmla="*/ 19 w 21"/>
                                    <a:gd name="T13" fmla="*/ 28 h 36"/>
                                    <a:gd name="T14" fmla="*/ 15 w 21"/>
                                    <a:gd name="T15" fmla="*/ 32 h 36"/>
                                    <a:gd name="T16" fmla="*/ 9 w 21"/>
                                    <a:gd name="T17" fmla="*/ 34 h 36"/>
                                    <a:gd name="T18" fmla="*/ 1 w 21"/>
                                    <a:gd name="T19" fmla="*/ 36 h 36"/>
                                    <a:gd name="T20" fmla="*/ 0 w 21"/>
                                    <a:gd name="T21" fmla="*/ 34 h 36"/>
                                    <a:gd name="T22" fmla="*/ 8 w 21"/>
                                    <a:gd name="T23" fmla="*/ 33 h 36"/>
                                    <a:gd name="T24" fmla="*/ 13 w 21"/>
                                    <a:gd name="T25" fmla="*/ 30 h 36"/>
                                    <a:gd name="T26" fmla="*/ 16 w 21"/>
                                    <a:gd name="T27" fmla="*/ 28 h 36"/>
                                    <a:gd name="T28" fmla="*/ 17 w 21"/>
                                    <a:gd name="T29" fmla="*/ 24 h 36"/>
                                    <a:gd name="T30" fmla="*/ 17 w 21"/>
                                    <a:gd name="T31" fmla="*/ 19 h 36"/>
                                    <a:gd name="T32" fmla="*/ 17 w 21"/>
                                    <a:gd name="T33" fmla="*/ 13 h 36"/>
                                    <a:gd name="T34" fmla="*/ 16 w 21"/>
                                    <a:gd name="T35" fmla="*/ 7 h 36"/>
                                    <a:gd name="T36" fmla="*/ 14 w 21"/>
                                    <a:gd name="T37" fmla="*/ 1 h 36"/>
                                    <a:gd name="T38" fmla="*/ 15 w 21"/>
                                    <a:gd name="T39" fmla="*/ 1 h 36"/>
                                    <a:gd name="T40" fmla="*/ 18 w 21"/>
                                    <a:gd name="T4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36">
                                      <a:moveTo>
                                        <a:pt x="18" y="0"/>
                                      </a:moveTo>
                                      <a:lnTo>
                                        <a:pt x="19" y="0"/>
                                      </a:lnTo>
                                      <a:lnTo>
                                        <a:pt x="19" y="6"/>
                                      </a:lnTo>
                                      <a:lnTo>
                                        <a:pt x="20" y="13"/>
                                      </a:lnTo>
                                      <a:lnTo>
                                        <a:pt x="21" y="18"/>
                                      </a:lnTo>
                                      <a:lnTo>
                                        <a:pt x="21" y="23"/>
                                      </a:lnTo>
                                      <a:lnTo>
                                        <a:pt x="19" y="28"/>
                                      </a:lnTo>
                                      <a:lnTo>
                                        <a:pt x="15" y="32"/>
                                      </a:lnTo>
                                      <a:lnTo>
                                        <a:pt x="9" y="34"/>
                                      </a:lnTo>
                                      <a:lnTo>
                                        <a:pt x="1" y="36"/>
                                      </a:lnTo>
                                      <a:lnTo>
                                        <a:pt x="0" y="34"/>
                                      </a:lnTo>
                                      <a:lnTo>
                                        <a:pt x="8" y="33"/>
                                      </a:lnTo>
                                      <a:lnTo>
                                        <a:pt x="13" y="30"/>
                                      </a:lnTo>
                                      <a:lnTo>
                                        <a:pt x="16" y="28"/>
                                      </a:lnTo>
                                      <a:lnTo>
                                        <a:pt x="17" y="24"/>
                                      </a:lnTo>
                                      <a:lnTo>
                                        <a:pt x="17" y="19"/>
                                      </a:lnTo>
                                      <a:lnTo>
                                        <a:pt x="17" y="13"/>
                                      </a:lnTo>
                                      <a:lnTo>
                                        <a:pt x="16" y="7"/>
                                      </a:lnTo>
                                      <a:lnTo>
                                        <a:pt x="14" y="1"/>
                                      </a:lnTo>
                                      <a:lnTo>
                                        <a:pt x="15" y="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4" name="Freeform 706"/>
                              <wps:cNvSpPr>
                                <a:spLocks/>
                              </wps:cNvSpPr>
                              <wps:spPr bwMode="auto">
                                <a:xfrm>
                                  <a:off x="4786" y="3542"/>
                                  <a:ext cx="24" cy="32"/>
                                </a:xfrm>
                                <a:custGeom>
                                  <a:avLst/>
                                  <a:gdLst>
                                    <a:gd name="T0" fmla="*/ 0 w 24"/>
                                    <a:gd name="T1" fmla="*/ 1 h 32"/>
                                    <a:gd name="T2" fmla="*/ 0 w 24"/>
                                    <a:gd name="T3" fmla="*/ 1 h 32"/>
                                    <a:gd name="T4" fmla="*/ 5 w 24"/>
                                    <a:gd name="T5" fmla="*/ 0 h 32"/>
                                    <a:gd name="T6" fmla="*/ 9 w 24"/>
                                    <a:gd name="T7" fmla="*/ 2 h 32"/>
                                    <a:gd name="T8" fmla="*/ 13 w 24"/>
                                    <a:gd name="T9" fmla="*/ 4 h 32"/>
                                    <a:gd name="T10" fmla="*/ 16 w 24"/>
                                    <a:gd name="T11" fmla="*/ 8 h 32"/>
                                    <a:gd name="T12" fmla="*/ 19 w 24"/>
                                    <a:gd name="T13" fmla="*/ 13 h 32"/>
                                    <a:gd name="T14" fmla="*/ 21 w 24"/>
                                    <a:gd name="T15" fmla="*/ 19 h 32"/>
                                    <a:gd name="T16" fmla="*/ 23 w 24"/>
                                    <a:gd name="T17" fmla="*/ 24 h 32"/>
                                    <a:gd name="T18" fmla="*/ 24 w 24"/>
                                    <a:gd name="T19" fmla="*/ 31 h 32"/>
                                    <a:gd name="T20" fmla="*/ 21 w 24"/>
                                    <a:gd name="T21" fmla="*/ 32 h 32"/>
                                    <a:gd name="T22" fmla="*/ 20 w 24"/>
                                    <a:gd name="T23" fmla="*/ 25 h 32"/>
                                    <a:gd name="T24" fmla="*/ 19 w 24"/>
                                    <a:gd name="T25" fmla="*/ 19 h 32"/>
                                    <a:gd name="T26" fmla="*/ 17 w 24"/>
                                    <a:gd name="T27" fmla="*/ 14 h 32"/>
                                    <a:gd name="T28" fmla="*/ 14 w 24"/>
                                    <a:gd name="T29" fmla="*/ 10 h 32"/>
                                    <a:gd name="T30" fmla="*/ 10 w 24"/>
                                    <a:gd name="T31" fmla="*/ 7 h 32"/>
                                    <a:gd name="T32" fmla="*/ 7 w 24"/>
                                    <a:gd name="T33" fmla="*/ 4 h 32"/>
                                    <a:gd name="T34" fmla="*/ 4 w 24"/>
                                    <a:gd name="T35" fmla="*/ 3 h 32"/>
                                    <a:gd name="T36" fmla="*/ 1 w 24"/>
                                    <a:gd name="T37" fmla="*/ 2 h 32"/>
                                    <a:gd name="T38" fmla="*/ 1 w 24"/>
                                    <a:gd name="T39" fmla="*/ 2 h 32"/>
                                    <a:gd name="T40" fmla="*/ 0 w 24"/>
                                    <a:gd name="T41" fmla="*/ 1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32">
                                      <a:moveTo>
                                        <a:pt x="0" y="1"/>
                                      </a:moveTo>
                                      <a:lnTo>
                                        <a:pt x="0" y="1"/>
                                      </a:lnTo>
                                      <a:lnTo>
                                        <a:pt x="5" y="0"/>
                                      </a:lnTo>
                                      <a:lnTo>
                                        <a:pt x="9" y="2"/>
                                      </a:lnTo>
                                      <a:lnTo>
                                        <a:pt x="13" y="4"/>
                                      </a:lnTo>
                                      <a:lnTo>
                                        <a:pt x="16" y="8"/>
                                      </a:lnTo>
                                      <a:lnTo>
                                        <a:pt x="19" y="13"/>
                                      </a:lnTo>
                                      <a:lnTo>
                                        <a:pt x="21" y="19"/>
                                      </a:lnTo>
                                      <a:lnTo>
                                        <a:pt x="23" y="24"/>
                                      </a:lnTo>
                                      <a:lnTo>
                                        <a:pt x="24" y="31"/>
                                      </a:lnTo>
                                      <a:lnTo>
                                        <a:pt x="21" y="32"/>
                                      </a:lnTo>
                                      <a:lnTo>
                                        <a:pt x="20" y="25"/>
                                      </a:lnTo>
                                      <a:lnTo>
                                        <a:pt x="19" y="19"/>
                                      </a:lnTo>
                                      <a:lnTo>
                                        <a:pt x="17" y="14"/>
                                      </a:lnTo>
                                      <a:lnTo>
                                        <a:pt x="14" y="10"/>
                                      </a:lnTo>
                                      <a:lnTo>
                                        <a:pt x="10" y="7"/>
                                      </a:lnTo>
                                      <a:lnTo>
                                        <a:pt x="7" y="4"/>
                                      </a:lnTo>
                                      <a:lnTo>
                                        <a:pt x="4" y="3"/>
                                      </a:lnTo>
                                      <a:lnTo>
                                        <a:pt x="1" y="2"/>
                                      </a:lnTo>
                                      <a:lnTo>
                                        <a:pt x="1" y="2"/>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5" name="Freeform 707"/>
                              <wps:cNvSpPr>
                                <a:spLocks/>
                              </wps:cNvSpPr>
                              <wps:spPr bwMode="auto">
                                <a:xfrm>
                                  <a:off x="4690" y="3530"/>
                                  <a:ext cx="52" cy="84"/>
                                </a:xfrm>
                                <a:custGeom>
                                  <a:avLst/>
                                  <a:gdLst>
                                    <a:gd name="T0" fmla="*/ 26 w 52"/>
                                    <a:gd name="T1" fmla="*/ 0 h 84"/>
                                    <a:gd name="T2" fmla="*/ 21 w 52"/>
                                    <a:gd name="T3" fmla="*/ 1 h 84"/>
                                    <a:gd name="T4" fmla="*/ 17 w 52"/>
                                    <a:gd name="T5" fmla="*/ 3 h 84"/>
                                    <a:gd name="T6" fmla="*/ 12 w 52"/>
                                    <a:gd name="T7" fmla="*/ 7 h 84"/>
                                    <a:gd name="T8" fmla="*/ 9 w 52"/>
                                    <a:gd name="T9" fmla="*/ 12 h 84"/>
                                    <a:gd name="T10" fmla="*/ 6 w 52"/>
                                    <a:gd name="T11" fmla="*/ 18 h 84"/>
                                    <a:gd name="T12" fmla="*/ 3 w 52"/>
                                    <a:gd name="T13" fmla="*/ 25 h 84"/>
                                    <a:gd name="T14" fmla="*/ 2 w 52"/>
                                    <a:gd name="T15" fmla="*/ 33 h 84"/>
                                    <a:gd name="T16" fmla="*/ 2 w 52"/>
                                    <a:gd name="T17" fmla="*/ 42 h 84"/>
                                    <a:gd name="T18" fmla="*/ 1 w 52"/>
                                    <a:gd name="T19" fmla="*/ 50 h 84"/>
                                    <a:gd name="T20" fmla="*/ 1 w 52"/>
                                    <a:gd name="T21" fmla="*/ 58 h 84"/>
                                    <a:gd name="T22" fmla="*/ 0 w 52"/>
                                    <a:gd name="T23" fmla="*/ 66 h 84"/>
                                    <a:gd name="T24" fmla="*/ 2 w 52"/>
                                    <a:gd name="T25" fmla="*/ 72 h 84"/>
                                    <a:gd name="T26" fmla="*/ 4 w 52"/>
                                    <a:gd name="T27" fmla="*/ 77 h 84"/>
                                    <a:gd name="T28" fmla="*/ 8 w 52"/>
                                    <a:gd name="T29" fmla="*/ 81 h 84"/>
                                    <a:gd name="T30" fmla="*/ 15 w 52"/>
                                    <a:gd name="T31" fmla="*/ 83 h 84"/>
                                    <a:gd name="T32" fmla="*/ 26 w 52"/>
                                    <a:gd name="T33" fmla="*/ 84 h 84"/>
                                    <a:gd name="T34" fmla="*/ 37 w 52"/>
                                    <a:gd name="T35" fmla="*/ 83 h 84"/>
                                    <a:gd name="T36" fmla="*/ 44 w 52"/>
                                    <a:gd name="T37" fmla="*/ 81 h 84"/>
                                    <a:gd name="T38" fmla="*/ 49 w 52"/>
                                    <a:gd name="T39" fmla="*/ 77 h 84"/>
                                    <a:gd name="T40" fmla="*/ 51 w 52"/>
                                    <a:gd name="T41" fmla="*/ 72 h 84"/>
                                    <a:gd name="T42" fmla="*/ 52 w 52"/>
                                    <a:gd name="T43" fmla="*/ 66 h 84"/>
                                    <a:gd name="T44" fmla="*/ 52 w 52"/>
                                    <a:gd name="T45" fmla="*/ 58 h 84"/>
                                    <a:gd name="T46" fmla="*/ 51 w 52"/>
                                    <a:gd name="T47" fmla="*/ 50 h 84"/>
                                    <a:gd name="T48" fmla="*/ 51 w 52"/>
                                    <a:gd name="T49" fmla="*/ 42 h 84"/>
                                    <a:gd name="T50" fmla="*/ 50 w 52"/>
                                    <a:gd name="T51" fmla="*/ 33 h 84"/>
                                    <a:gd name="T52" fmla="*/ 49 w 52"/>
                                    <a:gd name="T53" fmla="*/ 25 h 84"/>
                                    <a:gd name="T54" fmla="*/ 47 w 52"/>
                                    <a:gd name="T55" fmla="*/ 18 h 84"/>
                                    <a:gd name="T56" fmla="*/ 44 w 52"/>
                                    <a:gd name="T57" fmla="*/ 12 h 84"/>
                                    <a:gd name="T58" fmla="*/ 40 w 52"/>
                                    <a:gd name="T59" fmla="*/ 7 h 84"/>
                                    <a:gd name="T60" fmla="*/ 36 w 52"/>
                                    <a:gd name="T61" fmla="*/ 3 h 84"/>
                                    <a:gd name="T62" fmla="*/ 31 w 52"/>
                                    <a:gd name="T63" fmla="*/ 1 h 84"/>
                                    <a:gd name="T64" fmla="*/ 26 w 52"/>
                                    <a:gd name="T65"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2" h="84">
                                      <a:moveTo>
                                        <a:pt x="26" y="0"/>
                                      </a:moveTo>
                                      <a:lnTo>
                                        <a:pt x="21" y="1"/>
                                      </a:lnTo>
                                      <a:lnTo>
                                        <a:pt x="17" y="3"/>
                                      </a:lnTo>
                                      <a:lnTo>
                                        <a:pt x="12" y="7"/>
                                      </a:lnTo>
                                      <a:lnTo>
                                        <a:pt x="9" y="12"/>
                                      </a:lnTo>
                                      <a:lnTo>
                                        <a:pt x="6" y="18"/>
                                      </a:lnTo>
                                      <a:lnTo>
                                        <a:pt x="3" y="25"/>
                                      </a:lnTo>
                                      <a:lnTo>
                                        <a:pt x="2" y="33"/>
                                      </a:lnTo>
                                      <a:lnTo>
                                        <a:pt x="2" y="42"/>
                                      </a:lnTo>
                                      <a:lnTo>
                                        <a:pt x="1" y="50"/>
                                      </a:lnTo>
                                      <a:lnTo>
                                        <a:pt x="1" y="58"/>
                                      </a:lnTo>
                                      <a:lnTo>
                                        <a:pt x="0" y="66"/>
                                      </a:lnTo>
                                      <a:lnTo>
                                        <a:pt x="2" y="72"/>
                                      </a:lnTo>
                                      <a:lnTo>
                                        <a:pt x="4" y="77"/>
                                      </a:lnTo>
                                      <a:lnTo>
                                        <a:pt x="8" y="81"/>
                                      </a:lnTo>
                                      <a:lnTo>
                                        <a:pt x="15" y="83"/>
                                      </a:lnTo>
                                      <a:lnTo>
                                        <a:pt x="26" y="84"/>
                                      </a:lnTo>
                                      <a:lnTo>
                                        <a:pt x="37" y="83"/>
                                      </a:lnTo>
                                      <a:lnTo>
                                        <a:pt x="44" y="81"/>
                                      </a:lnTo>
                                      <a:lnTo>
                                        <a:pt x="49" y="77"/>
                                      </a:lnTo>
                                      <a:lnTo>
                                        <a:pt x="51" y="72"/>
                                      </a:lnTo>
                                      <a:lnTo>
                                        <a:pt x="52" y="66"/>
                                      </a:lnTo>
                                      <a:lnTo>
                                        <a:pt x="52" y="58"/>
                                      </a:lnTo>
                                      <a:lnTo>
                                        <a:pt x="51" y="50"/>
                                      </a:lnTo>
                                      <a:lnTo>
                                        <a:pt x="51" y="42"/>
                                      </a:lnTo>
                                      <a:lnTo>
                                        <a:pt x="50" y="33"/>
                                      </a:lnTo>
                                      <a:lnTo>
                                        <a:pt x="49" y="25"/>
                                      </a:lnTo>
                                      <a:lnTo>
                                        <a:pt x="47" y="18"/>
                                      </a:lnTo>
                                      <a:lnTo>
                                        <a:pt x="44" y="12"/>
                                      </a:lnTo>
                                      <a:lnTo>
                                        <a:pt x="40" y="7"/>
                                      </a:lnTo>
                                      <a:lnTo>
                                        <a:pt x="36" y="3"/>
                                      </a:lnTo>
                                      <a:lnTo>
                                        <a:pt x="31" y="1"/>
                                      </a:lnTo>
                                      <a:lnTo>
                                        <a:pt x="26" y="0"/>
                                      </a:lnTo>
                                      <a:close/>
                                    </a:path>
                                  </a:pathLst>
                                </a:custGeom>
                                <a:solidFill>
                                  <a:srgbClr val="EDE8C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6" name="Freeform 708"/>
                              <wps:cNvSpPr>
                                <a:spLocks/>
                              </wps:cNvSpPr>
                              <wps:spPr bwMode="auto">
                                <a:xfrm>
                                  <a:off x="4689" y="3528"/>
                                  <a:ext cx="27" cy="44"/>
                                </a:xfrm>
                                <a:custGeom>
                                  <a:avLst/>
                                  <a:gdLst>
                                    <a:gd name="T0" fmla="*/ 0 w 27"/>
                                    <a:gd name="T1" fmla="*/ 44 h 44"/>
                                    <a:gd name="T2" fmla="*/ 0 w 27"/>
                                    <a:gd name="T3" fmla="*/ 44 h 44"/>
                                    <a:gd name="T4" fmla="*/ 1 w 27"/>
                                    <a:gd name="T5" fmla="*/ 35 h 44"/>
                                    <a:gd name="T6" fmla="*/ 2 w 27"/>
                                    <a:gd name="T7" fmla="*/ 27 h 44"/>
                                    <a:gd name="T8" fmla="*/ 5 w 27"/>
                                    <a:gd name="T9" fmla="*/ 20 h 44"/>
                                    <a:gd name="T10" fmla="*/ 8 w 27"/>
                                    <a:gd name="T11" fmla="*/ 13 h 44"/>
                                    <a:gd name="T12" fmla="*/ 11 w 27"/>
                                    <a:gd name="T13" fmla="*/ 8 h 44"/>
                                    <a:gd name="T14" fmla="*/ 16 w 27"/>
                                    <a:gd name="T15" fmla="*/ 4 h 44"/>
                                    <a:gd name="T16" fmla="*/ 21 w 27"/>
                                    <a:gd name="T17" fmla="*/ 1 h 44"/>
                                    <a:gd name="T18" fmla="*/ 27 w 27"/>
                                    <a:gd name="T19" fmla="*/ 0 h 44"/>
                                    <a:gd name="T20" fmla="*/ 27 w 27"/>
                                    <a:gd name="T21" fmla="*/ 3 h 44"/>
                                    <a:gd name="T22" fmla="*/ 23 w 27"/>
                                    <a:gd name="T23" fmla="*/ 4 h 44"/>
                                    <a:gd name="T24" fmla="*/ 19 w 27"/>
                                    <a:gd name="T25" fmla="*/ 6 h 44"/>
                                    <a:gd name="T26" fmla="*/ 15 w 27"/>
                                    <a:gd name="T27" fmla="*/ 10 h 44"/>
                                    <a:gd name="T28" fmla="*/ 11 w 27"/>
                                    <a:gd name="T29" fmla="*/ 15 h 44"/>
                                    <a:gd name="T30" fmla="*/ 9 w 27"/>
                                    <a:gd name="T31" fmla="*/ 21 h 44"/>
                                    <a:gd name="T32" fmla="*/ 6 w 27"/>
                                    <a:gd name="T33" fmla="*/ 28 h 44"/>
                                    <a:gd name="T34" fmla="*/ 5 w 27"/>
                                    <a:gd name="T35" fmla="*/ 35 h 44"/>
                                    <a:gd name="T36" fmla="*/ 5 w 27"/>
                                    <a:gd name="T37" fmla="*/ 44 h 44"/>
                                    <a:gd name="T38" fmla="*/ 5 w 27"/>
                                    <a:gd name="T39" fmla="*/ 44 h 44"/>
                                    <a:gd name="T40" fmla="*/ 0 w 27"/>
                                    <a:gd name="T41"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44">
                                      <a:moveTo>
                                        <a:pt x="0" y="44"/>
                                      </a:moveTo>
                                      <a:lnTo>
                                        <a:pt x="0" y="44"/>
                                      </a:lnTo>
                                      <a:lnTo>
                                        <a:pt x="1" y="35"/>
                                      </a:lnTo>
                                      <a:lnTo>
                                        <a:pt x="2" y="27"/>
                                      </a:lnTo>
                                      <a:lnTo>
                                        <a:pt x="5" y="20"/>
                                      </a:lnTo>
                                      <a:lnTo>
                                        <a:pt x="8" y="13"/>
                                      </a:lnTo>
                                      <a:lnTo>
                                        <a:pt x="11" y="8"/>
                                      </a:lnTo>
                                      <a:lnTo>
                                        <a:pt x="16" y="4"/>
                                      </a:lnTo>
                                      <a:lnTo>
                                        <a:pt x="21" y="1"/>
                                      </a:lnTo>
                                      <a:lnTo>
                                        <a:pt x="27" y="0"/>
                                      </a:lnTo>
                                      <a:lnTo>
                                        <a:pt x="27" y="3"/>
                                      </a:lnTo>
                                      <a:lnTo>
                                        <a:pt x="23" y="4"/>
                                      </a:lnTo>
                                      <a:lnTo>
                                        <a:pt x="19" y="6"/>
                                      </a:lnTo>
                                      <a:lnTo>
                                        <a:pt x="15" y="10"/>
                                      </a:lnTo>
                                      <a:lnTo>
                                        <a:pt x="11" y="15"/>
                                      </a:lnTo>
                                      <a:lnTo>
                                        <a:pt x="9" y="21"/>
                                      </a:lnTo>
                                      <a:lnTo>
                                        <a:pt x="6" y="28"/>
                                      </a:lnTo>
                                      <a:lnTo>
                                        <a:pt x="5" y="35"/>
                                      </a:lnTo>
                                      <a:lnTo>
                                        <a:pt x="5" y="44"/>
                                      </a:lnTo>
                                      <a:lnTo>
                                        <a:pt x="5" y="44"/>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7" name="Freeform 709"/>
                              <wps:cNvSpPr>
                                <a:spLocks/>
                              </wps:cNvSpPr>
                              <wps:spPr bwMode="auto">
                                <a:xfrm>
                                  <a:off x="4688" y="3572"/>
                                  <a:ext cx="28" cy="44"/>
                                </a:xfrm>
                                <a:custGeom>
                                  <a:avLst/>
                                  <a:gdLst>
                                    <a:gd name="T0" fmla="*/ 28 w 28"/>
                                    <a:gd name="T1" fmla="*/ 44 h 44"/>
                                    <a:gd name="T2" fmla="*/ 28 w 28"/>
                                    <a:gd name="T3" fmla="*/ 44 h 44"/>
                                    <a:gd name="T4" fmla="*/ 17 w 28"/>
                                    <a:gd name="T5" fmla="*/ 43 h 44"/>
                                    <a:gd name="T6" fmla="*/ 9 w 28"/>
                                    <a:gd name="T7" fmla="*/ 40 h 44"/>
                                    <a:gd name="T8" fmla="*/ 4 w 28"/>
                                    <a:gd name="T9" fmla="*/ 35 h 44"/>
                                    <a:gd name="T10" fmla="*/ 1 w 28"/>
                                    <a:gd name="T11" fmla="*/ 30 h 44"/>
                                    <a:gd name="T12" fmla="*/ 0 w 28"/>
                                    <a:gd name="T13" fmla="*/ 24 h 44"/>
                                    <a:gd name="T14" fmla="*/ 1 w 28"/>
                                    <a:gd name="T15" fmla="*/ 16 h 44"/>
                                    <a:gd name="T16" fmla="*/ 1 w 28"/>
                                    <a:gd name="T17" fmla="*/ 8 h 44"/>
                                    <a:gd name="T18" fmla="*/ 1 w 28"/>
                                    <a:gd name="T19" fmla="*/ 0 h 44"/>
                                    <a:gd name="T20" fmla="*/ 6 w 28"/>
                                    <a:gd name="T21" fmla="*/ 0 h 44"/>
                                    <a:gd name="T22" fmla="*/ 5 w 28"/>
                                    <a:gd name="T23" fmla="*/ 8 h 44"/>
                                    <a:gd name="T24" fmla="*/ 5 w 28"/>
                                    <a:gd name="T25" fmla="*/ 16 h 44"/>
                                    <a:gd name="T26" fmla="*/ 5 w 28"/>
                                    <a:gd name="T27" fmla="*/ 24 h 44"/>
                                    <a:gd name="T28" fmla="*/ 6 w 28"/>
                                    <a:gd name="T29" fmla="*/ 29 h 44"/>
                                    <a:gd name="T30" fmla="*/ 7 w 28"/>
                                    <a:gd name="T31" fmla="*/ 34 h 44"/>
                                    <a:gd name="T32" fmla="*/ 11 w 28"/>
                                    <a:gd name="T33" fmla="*/ 37 h 44"/>
                                    <a:gd name="T34" fmla="*/ 18 w 28"/>
                                    <a:gd name="T35" fmla="*/ 40 h 44"/>
                                    <a:gd name="T36" fmla="*/ 28 w 28"/>
                                    <a:gd name="T37" fmla="*/ 40 h 44"/>
                                    <a:gd name="T38" fmla="*/ 28 w 28"/>
                                    <a:gd name="T39" fmla="*/ 40 h 44"/>
                                    <a:gd name="T40" fmla="*/ 28 w 28"/>
                                    <a:gd name="T41"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44">
                                      <a:moveTo>
                                        <a:pt x="28" y="44"/>
                                      </a:moveTo>
                                      <a:lnTo>
                                        <a:pt x="28" y="44"/>
                                      </a:lnTo>
                                      <a:lnTo>
                                        <a:pt x="17" y="43"/>
                                      </a:lnTo>
                                      <a:lnTo>
                                        <a:pt x="9" y="40"/>
                                      </a:lnTo>
                                      <a:lnTo>
                                        <a:pt x="4" y="35"/>
                                      </a:lnTo>
                                      <a:lnTo>
                                        <a:pt x="1" y="30"/>
                                      </a:lnTo>
                                      <a:lnTo>
                                        <a:pt x="0" y="24"/>
                                      </a:lnTo>
                                      <a:lnTo>
                                        <a:pt x="1" y="16"/>
                                      </a:lnTo>
                                      <a:lnTo>
                                        <a:pt x="1" y="8"/>
                                      </a:lnTo>
                                      <a:lnTo>
                                        <a:pt x="1" y="0"/>
                                      </a:lnTo>
                                      <a:lnTo>
                                        <a:pt x="6" y="0"/>
                                      </a:lnTo>
                                      <a:lnTo>
                                        <a:pt x="5" y="8"/>
                                      </a:lnTo>
                                      <a:lnTo>
                                        <a:pt x="5" y="16"/>
                                      </a:lnTo>
                                      <a:lnTo>
                                        <a:pt x="5" y="24"/>
                                      </a:lnTo>
                                      <a:lnTo>
                                        <a:pt x="6" y="29"/>
                                      </a:lnTo>
                                      <a:lnTo>
                                        <a:pt x="7" y="34"/>
                                      </a:lnTo>
                                      <a:lnTo>
                                        <a:pt x="11" y="37"/>
                                      </a:lnTo>
                                      <a:lnTo>
                                        <a:pt x="18" y="40"/>
                                      </a:lnTo>
                                      <a:lnTo>
                                        <a:pt x="28" y="40"/>
                                      </a:lnTo>
                                      <a:lnTo>
                                        <a:pt x="28" y="40"/>
                                      </a:lnTo>
                                      <a:lnTo>
                                        <a:pt x="2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8" name="Freeform 710"/>
                              <wps:cNvSpPr>
                                <a:spLocks/>
                              </wps:cNvSpPr>
                              <wps:spPr bwMode="auto">
                                <a:xfrm>
                                  <a:off x="4716" y="3572"/>
                                  <a:ext cx="28" cy="44"/>
                                </a:xfrm>
                                <a:custGeom>
                                  <a:avLst/>
                                  <a:gdLst>
                                    <a:gd name="T0" fmla="*/ 27 w 28"/>
                                    <a:gd name="T1" fmla="*/ 0 h 44"/>
                                    <a:gd name="T2" fmla="*/ 27 w 28"/>
                                    <a:gd name="T3" fmla="*/ 0 h 44"/>
                                    <a:gd name="T4" fmla="*/ 27 w 28"/>
                                    <a:gd name="T5" fmla="*/ 8 h 44"/>
                                    <a:gd name="T6" fmla="*/ 28 w 28"/>
                                    <a:gd name="T7" fmla="*/ 16 h 44"/>
                                    <a:gd name="T8" fmla="*/ 28 w 28"/>
                                    <a:gd name="T9" fmla="*/ 24 h 44"/>
                                    <a:gd name="T10" fmla="*/ 27 w 28"/>
                                    <a:gd name="T11" fmla="*/ 30 h 44"/>
                                    <a:gd name="T12" fmla="*/ 24 w 28"/>
                                    <a:gd name="T13" fmla="*/ 35 h 44"/>
                                    <a:gd name="T14" fmla="*/ 19 w 28"/>
                                    <a:gd name="T15" fmla="*/ 40 h 44"/>
                                    <a:gd name="T16" fmla="*/ 12 w 28"/>
                                    <a:gd name="T17" fmla="*/ 43 h 44"/>
                                    <a:gd name="T18" fmla="*/ 0 w 28"/>
                                    <a:gd name="T19" fmla="*/ 44 h 44"/>
                                    <a:gd name="T20" fmla="*/ 0 w 28"/>
                                    <a:gd name="T21" fmla="*/ 40 h 44"/>
                                    <a:gd name="T22" fmla="*/ 10 w 28"/>
                                    <a:gd name="T23" fmla="*/ 40 h 44"/>
                                    <a:gd name="T24" fmla="*/ 17 w 28"/>
                                    <a:gd name="T25" fmla="*/ 37 h 44"/>
                                    <a:gd name="T26" fmla="*/ 21 w 28"/>
                                    <a:gd name="T27" fmla="*/ 34 h 44"/>
                                    <a:gd name="T28" fmla="*/ 23 w 28"/>
                                    <a:gd name="T29" fmla="*/ 29 h 44"/>
                                    <a:gd name="T30" fmla="*/ 24 w 28"/>
                                    <a:gd name="T31" fmla="*/ 24 h 44"/>
                                    <a:gd name="T32" fmla="*/ 23 w 28"/>
                                    <a:gd name="T33" fmla="*/ 16 h 44"/>
                                    <a:gd name="T34" fmla="*/ 23 w 28"/>
                                    <a:gd name="T35" fmla="*/ 8 h 44"/>
                                    <a:gd name="T36" fmla="*/ 23 w 28"/>
                                    <a:gd name="T37" fmla="*/ 0 h 44"/>
                                    <a:gd name="T38" fmla="*/ 23 w 28"/>
                                    <a:gd name="T39" fmla="*/ 0 h 44"/>
                                    <a:gd name="T40" fmla="*/ 27 w 28"/>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44">
                                      <a:moveTo>
                                        <a:pt x="27" y="0"/>
                                      </a:moveTo>
                                      <a:lnTo>
                                        <a:pt x="27" y="0"/>
                                      </a:lnTo>
                                      <a:lnTo>
                                        <a:pt x="27" y="8"/>
                                      </a:lnTo>
                                      <a:lnTo>
                                        <a:pt x="28" y="16"/>
                                      </a:lnTo>
                                      <a:lnTo>
                                        <a:pt x="28" y="24"/>
                                      </a:lnTo>
                                      <a:lnTo>
                                        <a:pt x="27" y="30"/>
                                      </a:lnTo>
                                      <a:lnTo>
                                        <a:pt x="24" y="35"/>
                                      </a:lnTo>
                                      <a:lnTo>
                                        <a:pt x="19" y="40"/>
                                      </a:lnTo>
                                      <a:lnTo>
                                        <a:pt x="12" y="43"/>
                                      </a:lnTo>
                                      <a:lnTo>
                                        <a:pt x="0" y="44"/>
                                      </a:lnTo>
                                      <a:lnTo>
                                        <a:pt x="0" y="40"/>
                                      </a:lnTo>
                                      <a:lnTo>
                                        <a:pt x="10" y="40"/>
                                      </a:lnTo>
                                      <a:lnTo>
                                        <a:pt x="17" y="37"/>
                                      </a:lnTo>
                                      <a:lnTo>
                                        <a:pt x="21" y="34"/>
                                      </a:lnTo>
                                      <a:lnTo>
                                        <a:pt x="23" y="29"/>
                                      </a:lnTo>
                                      <a:lnTo>
                                        <a:pt x="24" y="24"/>
                                      </a:lnTo>
                                      <a:lnTo>
                                        <a:pt x="23" y="16"/>
                                      </a:lnTo>
                                      <a:lnTo>
                                        <a:pt x="23" y="8"/>
                                      </a:lnTo>
                                      <a:lnTo>
                                        <a:pt x="23" y="0"/>
                                      </a:lnTo>
                                      <a:lnTo>
                                        <a:pt x="23" y="0"/>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99" name="Freeform 711"/>
                              <wps:cNvSpPr>
                                <a:spLocks/>
                              </wps:cNvSpPr>
                              <wps:spPr bwMode="auto">
                                <a:xfrm>
                                  <a:off x="4716" y="3528"/>
                                  <a:ext cx="27" cy="44"/>
                                </a:xfrm>
                                <a:custGeom>
                                  <a:avLst/>
                                  <a:gdLst>
                                    <a:gd name="T0" fmla="*/ 0 w 27"/>
                                    <a:gd name="T1" fmla="*/ 0 h 44"/>
                                    <a:gd name="T2" fmla="*/ 0 w 27"/>
                                    <a:gd name="T3" fmla="*/ 0 h 44"/>
                                    <a:gd name="T4" fmla="*/ 6 w 27"/>
                                    <a:gd name="T5" fmla="*/ 1 h 44"/>
                                    <a:gd name="T6" fmla="*/ 11 w 27"/>
                                    <a:gd name="T7" fmla="*/ 4 h 44"/>
                                    <a:gd name="T8" fmla="*/ 16 w 27"/>
                                    <a:gd name="T9" fmla="*/ 8 h 44"/>
                                    <a:gd name="T10" fmla="*/ 19 w 27"/>
                                    <a:gd name="T11" fmla="*/ 13 h 44"/>
                                    <a:gd name="T12" fmla="*/ 22 w 27"/>
                                    <a:gd name="T13" fmla="*/ 20 h 44"/>
                                    <a:gd name="T14" fmla="*/ 25 w 27"/>
                                    <a:gd name="T15" fmla="*/ 27 h 44"/>
                                    <a:gd name="T16" fmla="*/ 27 w 27"/>
                                    <a:gd name="T17" fmla="*/ 35 h 44"/>
                                    <a:gd name="T18" fmla="*/ 27 w 27"/>
                                    <a:gd name="T19" fmla="*/ 44 h 44"/>
                                    <a:gd name="T20" fmla="*/ 23 w 27"/>
                                    <a:gd name="T21" fmla="*/ 44 h 44"/>
                                    <a:gd name="T22" fmla="*/ 22 w 27"/>
                                    <a:gd name="T23" fmla="*/ 35 h 44"/>
                                    <a:gd name="T24" fmla="*/ 21 w 27"/>
                                    <a:gd name="T25" fmla="*/ 28 h 44"/>
                                    <a:gd name="T26" fmla="*/ 19 w 27"/>
                                    <a:gd name="T27" fmla="*/ 21 h 44"/>
                                    <a:gd name="T28" fmla="*/ 16 w 27"/>
                                    <a:gd name="T29" fmla="*/ 15 h 44"/>
                                    <a:gd name="T30" fmla="*/ 12 w 27"/>
                                    <a:gd name="T31" fmla="*/ 10 h 44"/>
                                    <a:gd name="T32" fmla="*/ 8 w 27"/>
                                    <a:gd name="T33" fmla="*/ 6 h 44"/>
                                    <a:gd name="T34" fmla="*/ 4 w 27"/>
                                    <a:gd name="T35" fmla="*/ 4 h 44"/>
                                    <a:gd name="T36" fmla="*/ 0 w 27"/>
                                    <a:gd name="T37" fmla="*/ 3 h 44"/>
                                    <a:gd name="T38" fmla="*/ 0 w 27"/>
                                    <a:gd name="T39" fmla="*/ 3 h 44"/>
                                    <a:gd name="T40" fmla="*/ 0 w 27"/>
                                    <a:gd name="T41"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 h="44">
                                      <a:moveTo>
                                        <a:pt x="0" y="0"/>
                                      </a:moveTo>
                                      <a:lnTo>
                                        <a:pt x="0" y="0"/>
                                      </a:lnTo>
                                      <a:lnTo>
                                        <a:pt x="6" y="1"/>
                                      </a:lnTo>
                                      <a:lnTo>
                                        <a:pt x="11" y="4"/>
                                      </a:lnTo>
                                      <a:lnTo>
                                        <a:pt x="16" y="8"/>
                                      </a:lnTo>
                                      <a:lnTo>
                                        <a:pt x="19" y="13"/>
                                      </a:lnTo>
                                      <a:lnTo>
                                        <a:pt x="22" y="20"/>
                                      </a:lnTo>
                                      <a:lnTo>
                                        <a:pt x="25" y="27"/>
                                      </a:lnTo>
                                      <a:lnTo>
                                        <a:pt x="27" y="35"/>
                                      </a:lnTo>
                                      <a:lnTo>
                                        <a:pt x="27" y="44"/>
                                      </a:lnTo>
                                      <a:lnTo>
                                        <a:pt x="23" y="44"/>
                                      </a:lnTo>
                                      <a:lnTo>
                                        <a:pt x="22" y="35"/>
                                      </a:lnTo>
                                      <a:lnTo>
                                        <a:pt x="21" y="28"/>
                                      </a:lnTo>
                                      <a:lnTo>
                                        <a:pt x="19" y="21"/>
                                      </a:lnTo>
                                      <a:lnTo>
                                        <a:pt x="16" y="15"/>
                                      </a:lnTo>
                                      <a:lnTo>
                                        <a:pt x="12" y="10"/>
                                      </a:lnTo>
                                      <a:lnTo>
                                        <a:pt x="8" y="6"/>
                                      </a:lnTo>
                                      <a:lnTo>
                                        <a:pt x="4" y="4"/>
                                      </a:lnTo>
                                      <a:lnTo>
                                        <a:pt x="0"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0" name="Freeform 712"/>
                              <wps:cNvSpPr>
                                <a:spLocks/>
                              </wps:cNvSpPr>
                              <wps:spPr bwMode="auto">
                                <a:xfrm>
                                  <a:off x="4566" y="3470"/>
                                  <a:ext cx="5" cy="2"/>
                                </a:xfrm>
                                <a:custGeom>
                                  <a:avLst/>
                                  <a:gdLst>
                                    <a:gd name="T0" fmla="*/ 5 w 5"/>
                                    <a:gd name="T1" fmla="*/ 2 h 2"/>
                                    <a:gd name="T2" fmla="*/ 4 w 5"/>
                                    <a:gd name="T3" fmla="*/ 0 h 2"/>
                                    <a:gd name="T4" fmla="*/ 2 w 5"/>
                                    <a:gd name="T5" fmla="*/ 0 h 2"/>
                                    <a:gd name="T6" fmla="*/ 1 w 5"/>
                                    <a:gd name="T7" fmla="*/ 0 h 2"/>
                                    <a:gd name="T8" fmla="*/ 0 w 5"/>
                                    <a:gd name="T9" fmla="*/ 2 h 2"/>
                                    <a:gd name="T10" fmla="*/ 5 w 5"/>
                                    <a:gd name="T11" fmla="*/ 2 h 2"/>
                                  </a:gdLst>
                                  <a:ahLst/>
                                  <a:cxnLst>
                                    <a:cxn ang="0">
                                      <a:pos x="T0" y="T1"/>
                                    </a:cxn>
                                    <a:cxn ang="0">
                                      <a:pos x="T2" y="T3"/>
                                    </a:cxn>
                                    <a:cxn ang="0">
                                      <a:pos x="T4" y="T5"/>
                                    </a:cxn>
                                    <a:cxn ang="0">
                                      <a:pos x="T6" y="T7"/>
                                    </a:cxn>
                                    <a:cxn ang="0">
                                      <a:pos x="T8" y="T9"/>
                                    </a:cxn>
                                    <a:cxn ang="0">
                                      <a:pos x="T10" y="T11"/>
                                    </a:cxn>
                                  </a:cxnLst>
                                  <a:rect l="0" t="0" r="r" b="b"/>
                                  <a:pathLst>
                                    <a:path w="5" h="2">
                                      <a:moveTo>
                                        <a:pt x="5" y="2"/>
                                      </a:moveTo>
                                      <a:lnTo>
                                        <a:pt x="4" y="0"/>
                                      </a:lnTo>
                                      <a:lnTo>
                                        <a:pt x="2" y="0"/>
                                      </a:lnTo>
                                      <a:lnTo>
                                        <a:pt x="1" y="0"/>
                                      </a:lnTo>
                                      <a:lnTo>
                                        <a:pt x="0" y="2"/>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1" name="Freeform 713"/>
                              <wps:cNvSpPr>
                                <a:spLocks/>
                              </wps:cNvSpPr>
                              <wps:spPr bwMode="auto">
                                <a:xfrm>
                                  <a:off x="4559" y="3472"/>
                                  <a:ext cx="12" cy="67"/>
                                </a:xfrm>
                                <a:custGeom>
                                  <a:avLst/>
                                  <a:gdLst>
                                    <a:gd name="T0" fmla="*/ 3 w 12"/>
                                    <a:gd name="T1" fmla="*/ 67 h 67"/>
                                    <a:gd name="T2" fmla="*/ 5 w 12"/>
                                    <a:gd name="T3" fmla="*/ 67 h 67"/>
                                    <a:gd name="T4" fmla="*/ 12 w 12"/>
                                    <a:gd name="T5" fmla="*/ 0 h 67"/>
                                    <a:gd name="T6" fmla="*/ 7 w 12"/>
                                    <a:gd name="T7" fmla="*/ 0 h 67"/>
                                    <a:gd name="T8" fmla="*/ 0 w 12"/>
                                    <a:gd name="T9" fmla="*/ 67 h 67"/>
                                    <a:gd name="T10" fmla="*/ 3 w 12"/>
                                    <a:gd name="T11" fmla="*/ 67 h 67"/>
                                  </a:gdLst>
                                  <a:ahLst/>
                                  <a:cxnLst>
                                    <a:cxn ang="0">
                                      <a:pos x="T0" y="T1"/>
                                    </a:cxn>
                                    <a:cxn ang="0">
                                      <a:pos x="T2" y="T3"/>
                                    </a:cxn>
                                    <a:cxn ang="0">
                                      <a:pos x="T4" y="T5"/>
                                    </a:cxn>
                                    <a:cxn ang="0">
                                      <a:pos x="T6" y="T7"/>
                                    </a:cxn>
                                    <a:cxn ang="0">
                                      <a:pos x="T8" y="T9"/>
                                    </a:cxn>
                                    <a:cxn ang="0">
                                      <a:pos x="T10" y="T11"/>
                                    </a:cxn>
                                  </a:cxnLst>
                                  <a:rect l="0" t="0" r="r" b="b"/>
                                  <a:pathLst>
                                    <a:path w="12" h="67">
                                      <a:moveTo>
                                        <a:pt x="3" y="67"/>
                                      </a:moveTo>
                                      <a:lnTo>
                                        <a:pt x="5" y="67"/>
                                      </a:lnTo>
                                      <a:lnTo>
                                        <a:pt x="12" y="0"/>
                                      </a:lnTo>
                                      <a:lnTo>
                                        <a:pt x="7" y="0"/>
                                      </a:lnTo>
                                      <a:lnTo>
                                        <a:pt x="0" y="67"/>
                                      </a:lnTo>
                                      <a:lnTo>
                                        <a:pt x="3" y="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2" name="Freeform 714"/>
                              <wps:cNvSpPr>
                                <a:spLocks/>
                              </wps:cNvSpPr>
                              <wps:spPr bwMode="auto">
                                <a:xfrm>
                                  <a:off x="4559" y="3539"/>
                                  <a:ext cx="5" cy="3"/>
                                </a:xfrm>
                                <a:custGeom>
                                  <a:avLst/>
                                  <a:gdLst>
                                    <a:gd name="T0" fmla="*/ 0 w 5"/>
                                    <a:gd name="T1" fmla="*/ 0 h 3"/>
                                    <a:gd name="T2" fmla="*/ 1 w 5"/>
                                    <a:gd name="T3" fmla="*/ 2 h 3"/>
                                    <a:gd name="T4" fmla="*/ 3 w 5"/>
                                    <a:gd name="T5" fmla="*/ 3 h 3"/>
                                    <a:gd name="T6" fmla="*/ 4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4"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3" name="Freeform 715"/>
                              <wps:cNvSpPr>
                                <a:spLocks/>
                              </wps:cNvSpPr>
                              <wps:spPr bwMode="auto">
                                <a:xfrm>
                                  <a:off x="4627" y="3461"/>
                                  <a:ext cx="5" cy="4"/>
                                </a:xfrm>
                                <a:custGeom>
                                  <a:avLst/>
                                  <a:gdLst>
                                    <a:gd name="T0" fmla="*/ 5 w 5"/>
                                    <a:gd name="T1" fmla="*/ 4 h 4"/>
                                    <a:gd name="T2" fmla="*/ 5 w 5"/>
                                    <a:gd name="T3" fmla="*/ 1 h 4"/>
                                    <a:gd name="T4" fmla="*/ 2 w 5"/>
                                    <a:gd name="T5" fmla="*/ 0 h 4"/>
                                    <a:gd name="T6" fmla="*/ 1 w 5"/>
                                    <a:gd name="T7" fmla="*/ 1 h 4"/>
                                    <a:gd name="T8" fmla="*/ 0 w 5"/>
                                    <a:gd name="T9" fmla="*/ 4 h 4"/>
                                    <a:gd name="T10" fmla="*/ 5 w 5"/>
                                    <a:gd name="T11" fmla="*/ 4 h 4"/>
                                  </a:gdLst>
                                  <a:ahLst/>
                                  <a:cxnLst>
                                    <a:cxn ang="0">
                                      <a:pos x="T0" y="T1"/>
                                    </a:cxn>
                                    <a:cxn ang="0">
                                      <a:pos x="T2" y="T3"/>
                                    </a:cxn>
                                    <a:cxn ang="0">
                                      <a:pos x="T4" y="T5"/>
                                    </a:cxn>
                                    <a:cxn ang="0">
                                      <a:pos x="T6" y="T7"/>
                                    </a:cxn>
                                    <a:cxn ang="0">
                                      <a:pos x="T8" y="T9"/>
                                    </a:cxn>
                                    <a:cxn ang="0">
                                      <a:pos x="T10" y="T11"/>
                                    </a:cxn>
                                  </a:cxnLst>
                                  <a:rect l="0" t="0" r="r" b="b"/>
                                  <a:pathLst>
                                    <a:path w="5" h="4">
                                      <a:moveTo>
                                        <a:pt x="5" y="4"/>
                                      </a:moveTo>
                                      <a:lnTo>
                                        <a:pt x="5" y="1"/>
                                      </a:lnTo>
                                      <a:lnTo>
                                        <a:pt x="2" y="0"/>
                                      </a:lnTo>
                                      <a:lnTo>
                                        <a:pt x="1" y="1"/>
                                      </a:lnTo>
                                      <a:lnTo>
                                        <a:pt x="0" y="4"/>
                                      </a:lnTo>
                                      <a:lnTo>
                                        <a:pt x="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4" name="Freeform 716"/>
                              <wps:cNvSpPr>
                                <a:spLocks/>
                              </wps:cNvSpPr>
                              <wps:spPr bwMode="auto">
                                <a:xfrm>
                                  <a:off x="4627" y="3465"/>
                                  <a:ext cx="5" cy="62"/>
                                </a:xfrm>
                                <a:custGeom>
                                  <a:avLst/>
                                  <a:gdLst>
                                    <a:gd name="T0" fmla="*/ 2 w 5"/>
                                    <a:gd name="T1" fmla="*/ 62 h 62"/>
                                    <a:gd name="T2" fmla="*/ 5 w 5"/>
                                    <a:gd name="T3" fmla="*/ 62 h 62"/>
                                    <a:gd name="T4" fmla="*/ 5 w 5"/>
                                    <a:gd name="T5" fmla="*/ 0 h 62"/>
                                    <a:gd name="T6" fmla="*/ 0 w 5"/>
                                    <a:gd name="T7" fmla="*/ 0 h 62"/>
                                    <a:gd name="T8" fmla="*/ 0 w 5"/>
                                    <a:gd name="T9" fmla="*/ 62 h 62"/>
                                    <a:gd name="T10" fmla="*/ 2 w 5"/>
                                    <a:gd name="T11" fmla="*/ 62 h 62"/>
                                  </a:gdLst>
                                  <a:ahLst/>
                                  <a:cxnLst>
                                    <a:cxn ang="0">
                                      <a:pos x="T0" y="T1"/>
                                    </a:cxn>
                                    <a:cxn ang="0">
                                      <a:pos x="T2" y="T3"/>
                                    </a:cxn>
                                    <a:cxn ang="0">
                                      <a:pos x="T4" y="T5"/>
                                    </a:cxn>
                                    <a:cxn ang="0">
                                      <a:pos x="T6" y="T7"/>
                                    </a:cxn>
                                    <a:cxn ang="0">
                                      <a:pos x="T8" y="T9"/>
                                    </a:cxn>
                                    <a:cxn ang="0">
                                      <a:pos x="T10" y="T11"/>
                                    </a:cxn>
                                  </a:cxnLst>
                                  <a:rect l="0" t="0" r="r" b="b"/>
                                  <a:pathLst>
                                    <a:path w="5" h="62">
                                      <a:moveTo>
                                        <a:pt x="2" y="62"/>
                                      </a:moveTo>
                                      <a:lnTo>
                                        <a:pt x="5" y="62"/>
                                      </a:lnTo>
                                      <a:lnTo>
                                        <a:pt x="5" y="0"/>
                                      </a:lnTo>
                                      <a:lnTo>
                                        <a:pt x="0" y="0"/>
                                      </a:lnTo>
                                      <a:lnTo>
                                        <a:pt x="0" y="62"/>
                                      </a:lnTo>
                                      <a:lnTo>
                                        <a:pt x="2"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5" name="Freeform 717"/>
                              <wps:cNvSpPr>
                                <a:spLocks/>
                              </wps:cNvSpPr>
                              <wps:spPr bwMode="auto">
                                <a:xfrm>
                                  <a:off x="4627" y="3527"/>
                                  <a:ext cx="5" cy="3"/>
                                </a:xfrm>
                                <a:custGeom>
                                  <a:avLst/>
                                  <a:gdLst>
                                    <a:gd name="T0" fmla="*/ 0 w 5"/>
                                    <a:gd name="T1" fmla="*/ 0 h 3"/>
                                    <a:gd name="T2" fmla="*/ 1 w 5"/>
                                    <a:gd name="T3" fmla="*/ 2 h 3"/>
                                    <a:gd name="T4" fmla="*/ 2 w 5"/>
                                    <a:gd name="T5" fmla="*/ 3 h 3"/>
                                    <a:gd name="T6" fmla="*/ 5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2" y="3"/>
                                      </a:lnTo>
                                      <a:lnTo>
                                        <a:pt x="5"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6" name="Freeform 718"/>
                              <wps:cNvSpPr>
                                <a:spLocks/>
                              </wps:cNvSpPr>
                              <wps:spPr bwMode="auto">
                                <a:xfrm>
                                  <a:off x="4716" y="3462"/>
                                  <a:ext cx="5" cy="3"/>
                                </a:xfrm>
                                <a:custGeom>
                                  <a:avLst/>
                                  <a:gdLst>
                                    <a:gd name="T0" fmla="*/ 5 w 5"/>
                                    <a:gd name="T1" fmla="*/ 3 h 3"/>
                                    <a:gd name="T2" fmla="*/ 4 w 5"/>
                                    <a:gd name="T3" fmla="*/ 1 h 3"/>
                                    <a:gd name="T4" fmla="*/ 2 w 5"/>
                                    <a:gd name="T5" fmla="*/ 0 h 3"/>
                                    <a:gd name="T6" fmla="*/ 1 w 5"/>
                                    <a:gd name="T7" fmla="*/ 1 h 3"/>
                                    <a:gd name="T8" fmla="*/ 0 w 5"/>
                                    <a:gd name="T9" fmla="*/ 3 h 3"/>
                                    <a:gd name="T10" fmla="*/ 5 w 5"/>
                                    <a:gd name="T11" fmla="*/ 3 h 3"/>
                                  </a:gdLst>
                                  <a:ahLst/>
                                  <a:cxnLst>
                                    <a:cxn ang="0">
                                      <a:pos x="T0" y="T1"/>
                                    </a:cxn>
                                    <a:cxn ang="0">
                                      <a:pos x="T2" y="T3"/>
                                    </a:cxn>
                                    <a:cxn ang="0">
                                      <a:pos x="T4" y="T5"/>
                                    </a:cxn>
                                    <a:cxn ang="0">
                                      <a:pos x="T6" y="T7"/>
                                    </a:cxn>
                                    <a:cxn ang="0">
                                      <a:pos x="T8" y="T9"/>
                                    </a:cxn>
                                    <a:cxn ang="0">
                                      <a:pos x="T10" y="T11"/>
                                    </a:cxn>
                                  </a:cxnLst>
                                  <a:rect l="0" t="0" r="r" b="b"/>
                                  <a:pathLst>
                                    <a:path w="5" h="3">
                                      <a:moveTo>
                                        <a:pt x="5" y="3"/>
                                      </a:moveTo>
                                      <a:lnTo>
                                        <a:pt x="4" y="1"/>
                                      </a:lnTo>
                                      <a:lnTo>
                                        <a:pt x="2" y="0"/>
                                      </a:lnTo>
                                      <a:lnTo>
                                        <a:pt x="1" y="1"/>
                                      </a:lnTo>
                                      <a:lnTo>
                                        <a:pt x="0" y="3"/>
                                      </a:lnTo>
                                      <a:lnTo>
                                        <a:pt x="5"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7" name="Freeform 719"/>
                              <wps:cNvSpPr>
                                <a:spLocks/>
                              </wps:cNvSpPr>
                              <wps:spPr bwMode="auto">
                                <a:xfrm>
                                  <a:off x="4716" y="3465"/>
                                  <a:ext cx="6" cy="65"/>
                                </a:xfrm>
                                <a:custGeom>
                                  <a:avLst/>
                                  <a:gdLst>
                                    <a:gd name="T0" fmla="*/ 4 w 6"/>
                                    <a:gd name="T1" fmla="*/ 65 h 65"/>
                                    <a:gd name="T2" fmla="*/ 6 w 6"/>
                                    <a:gd name="T3" fmla="*/ 65 h 65"/>
                                    <a:gd name="T4" fmla="*/ 5 w 6"/>
                                    <a:gd name="T5" fmla="*/ 0 h 65"/>
                                    <a:gd name="T6" fmla="*/ 0 w 6"/>
                                    <a:gd name="T7" fmla="*/ 0 h 65"/>
                                    <a:gd name="T8" fmla="*/ 1 w 6"/>
                                    <a:gd name="T9" fmla="*/ 65 h 65"/>
                                    <a:gd name="T10" fmla="*/ 4 w 6"/>
                                    <a:gd name="T11" fmla="*/ 65 h 65"/>
                                  </a:gdLst>
                                  <a:ahLst/>
                                  <a:cxnLst>
                                    <a:cxn ang="0">
                                      <a:pos x="T0" y="T1"/>
                                    </a:cxn>
                                    <a:cxn ang="0">
                                      <a:pos x="T2" y="T3"/>
                                    </a:cxn>
                                    <a:cxn ang="0">
                                      <a:pos x="T4" y="T5"/>
                                    </a:cxn>
                                    <a:cxn ang="0">
                                      <a:pos x="T6" y="T7"/>
                                    </a:cxn>
                                    <a:cxn ang="0">
                                      <a:pos x="T8" y="T9"/>
                                    </a:cxn>
                                    <a:cxn ang="0">
                                      <a:pos x="T10" y="T11"/>
                                    </a:cxn>
                                  </a:cxnLst>
                                  <a:rect l="0" t="0" r="r" b="b"/>
                                  <a:pathLst>
                                    <a:path w="6" h="65">
                                      <a:moveTo>
                                        <a:pt x="4" y="65"/>
                                      </a:moveTo>
                                      <a:lnTo>
                                        <a:pt x="6" y="65"/>
                                      </a:lnTo>
                                      <a:lnTo>
                                        <a:pt x="5" y="0"/>
                                      </a:lnTo>
                                      <a:lnTo>
                                        <a:pt x="0" y="0"/>
                                      </a:lnTo>
                                      <a:lnTo>
                                        <a:pt x="1" y="65"/>
                                      </a:lnTo>
                                      <a:lnTo>
                                        <a:pt x="4"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8" name="Freeform 720"/>
                              <wps:cNvSpPr>
                                <a:spLocks/>
                              </wps:cNvSpPr>
                              <wps:spPr bwMode="auto">
                                <a:xfrm>
                                  <a:off x="4717" y="3530"/>
                                  <a:ext cx="5" cy="3"/>
                                </a:xfrm>
                                <a:custGeom>
                                  <a:avLst/>
                                  <a:gdLst>
                                    <a:gd name="T0" fmla="*/ 0 w 5"/>
                                    <a:gd name="T1" fmla="*/ 0 h 3"/>
                                    <a:gd name="T2" fmla="*/ 1 w 5"/>
                                    <a:gd name="T3" fmla="*/ 2 h 3"/>
                                    <a:gd name="T4" fmla="*/ 3 w 5"/>
                                    <a:gd name="T5" fmla="*/ 3 h 3"/>
                                    <a:gd name="T6" fmla="*/ 5 w 5"/>
                                    <a:gd name="T7" fmla="*/ 2 h 3"/>
                                    <a:gd name="T8" fmla="*/ 5 w 5"/>
                                    <a:gd name="T9" fmla="*/ 0 h 3"/>
                                    <a:gd name="T10" fmla="*/ 0 w 5"/>
                                    <a:gd name="T11" fmla="*/ 0 h 3"/>
                                  </a:gdLst>
                                  <a:ahLst/>
                                  <a:cxnLst>
                                    <a:cxn ang="0">
                                      <a:pos x="T0" y="T1"/>
                                    </a:cxn>
                                    <a:cxn ang="0">
                                      <a:pos x="T2" y="T3"/>
                                    </a:cxn>
                                    <a:cxn ang="0">
                                      <a:pos x="T4" y="T5"/>
                                    </a:cxn>
                                    <a:cxn ang="0">
                                      <a:pos x="T6" y="T7"/>
                                    </a:cxn>
                                    <a:cxn ang="0">
                                      <a:pos x="T8" y="T9"/>
                                    </a:cxn>
                                    <a:cxn ang="0">
                                      <a:pos x="T10" y="T11"/>
                                    </a:cxn>
                                  </a:cxnLst>
                                  <a:rect l="0" t="0" r="r" b="b"/>
                                  <a:pathLst>
                                    <a:path w="5" h="3">
                                      <a:moveTo>
                                        <a:pt x="0" y="0"/>
                                      </a:moveTo>
                                      <a:lnTo>
                                        <a:pt x="1" y="2"/>
                                      </a:lnTo>
                                      <a:lnTo>
                                        <a:pt x="3" y="3"/>
                                      </a:lnTo>
                                      <a:lnTo>
                                        <a:pt x="5" y="2"/>
                                      </a:lnTo>
                                      <a:lnTo>
                                        <a:pt x="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09" name="Freeform 721"/>
                              <wps:cNvSpPr>
                                <a:spLocks/>
                              </wps:cNvSpPr>
                              <wps:spPr bwMode="auto">
                                <a:xfrm>
                                  <a:off x="4770" y="3465"/>
                                  <a:ext cx="5" cy="3"/>
                                </a:xfrm>
                                <a:custGeom>
                                  <a:avLst/>
                                  <a:gdLst>
                                    <a:gd name="T0" fmla="*/ 5 w 5"/>
                                    <a:gd name="T1" fmla="*/ 2 h 3"/>
                                    <a:gd name="T2" fmla="*/ 4 w 5"/>
                                    <a:gd name="T3" fmla="*/ 0 h 3"/>
                                    <a:gd name="T4" fmla="*/ 2 w 5"/>
                                    <a:gd name="T5" fmla="*/ 0 h 3"/>
                                    <a:gd name="T6" fmla="*/ 0 w 5"/>
                                    <a:gd name="T7" fmla="*/ 1 h 3"/>
                                    <a:gd name="T8" fmla="*/ 0 w 5"/>
                                    <a:gd name="T9" fmla="*/ 3 h 3"/>
                                    <a:gd name="T10" fmla="*/ 5 w 5"/>
                                    <a:gd name="T11" fmla="*/ 2 h 3"/>
                                  </a:gdLst>
                                  <a:ahLst/>
                                  <a:cxnLst>
                                    <a:cxn ang="0">
                                      <a:pos x="T0" y="T1"/>
                                    </a:cxn>
                                    <a:cxn ang="0">
                                      <a:pos x="T2" y="T3"/>
                                    </a:cxn>
                                    <a:cxn ang="0">
                                      <a:pos x="T4" y="T5"/>
                                    </a:cxn>
                                    <a:cxn ang="0">
                                      <a:pos x="T6" y="T7"/>
                                    </a:cxn>
                                    <a:cxn ang="0">
                                      <a:pos x="T8" y="T9"/>
                                    </a:cxn>
                                    <a:cxn ang="0">
                                      <a:pos x="T10" y="T11"/>
                                    </a:cxn>
                                  </a:cxnLst>
                                  <a:rect l="0" t="0" r="r" b="b"/>
                                  <a:pathLst>
                                    <a:path w="5" h="3">
                                      <a:moveTo>
                                        <a:pt x="5" y="2"/>
                                      </a:moveTo>
                                      <a:lnTo>
                                        <a:pt x="4" y="0"/>
                                      </a:lnTo>
                                      <a:lnTo>
                                        <a:pt x="2" y="0"/>
                                      </a:lnTo>
                                      <a:lnTo>
                                        <a:pt x="0" y="1"/>
                                      </a:lnTo>
                                      <a:lnTo>
                                        <a:pt x="0" y="3"/>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0" name="Freeform 722"/>
                              <wps:cNvSpPr>
                                <a:spLocks/>
                              </wps:cNvSpPr>
                              <wps:spPr bwMode="auto">
                                <a:xfrm>
                                  <a:off x="4770" y="3467"/>
                                  <a:ext cx="19" cy="76"/>
                                </a:xfrm>
                                <a:custGeom>
                                  <a:avLst/>
                                  <a:gdLst>
                                    <a:gd name="T0" fmla="*/ 16 w 19"/>
                                    <a:gd name="T1" fmla="*/ 76 h 76"/>
                                    <a:gd name="T2" fmla="*/ 19 w 19"/>
                                    <a:gd name="T3" fmla="*/ 75 h 76"/>
                                    <a:gd name="T4" fmla="*/ 5 w 19"/>
                                    <a:gd name="T5" fmla="*/ 0 h 76"/>
                                    <a:gd name="T6" fmla="*/ 0 w 19"/>
                                    <a:gd name="T7" fmla="*/ 1 h 76"/>
                                    <a:gd name="T8" fmla="*/ 14 w 19"/>
                                    <a:gd name="T9" fmla="*/ 76 h 76"/>
                                    <a:gd name="T10" fmla="*/ 16 w 19"/>
                                    <a:gd name="T11" fmla="*/ 76 h 76"/>
                                  </a:gdLst>
                                  <a:ahLst/>
                                  <a:cxnLst>
                                    <a:cxn ang="0">
                                      <a:pos x="T0" y="T1"/>
                                    </a:cxn>
                                    <a:cxn ang="0">
                                      <a:pos x="T2" y="T3"/>
                                    </a:cxn>
                                    <a:cxn ang="0">
                                      <a:pos x="T4" y="T5"/>
                                    </a:cxn>
                                    <a:cxn ang="0">
                                      <a:pos x="T6" y="T7"/>
                                    </a:cxn>
                                    <a:cxn ang="0">
                                      <a:pos x="T8" y="T9"/>
                                    </a:cxn>
                                    <a:cxn ang="0">
                                      <a:pos x="T10" y="T11"/>
                                    </a:cxn>
                                  </a:cxnLst>
                                  <a:rect l="0" t="0" r="r" b="b"/>
                                  <a:pathLst>
                                    <a:path w="19" h="76">
                                      <a:moveTo>
                                        <a:pt x="16" y="76"/>
                                      </a:moveTo>
                                      <a:lnTo>
                                        <a:pt x="19" y="75"/>
                                      </a:lnTo>
                                      <a:lnTo>
                                        <a:pt x="5" y="0"/>
                                      </a:lnTo>
                                      <a:lnTo>
                                        <a:pt x="0" y="1"/>
                                      </a:lnTo>
                                      <a:lnTo>
                                        <a:pt x="14" y="76"/>
                                      </a:lnTo>
                                      <a:lnTo>
                                        <a:pt x="16"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1" name="Freeform 723"/>
                              <wps:cNvSpPr>
                                <a:spLocks/>
                              </wps:cNvSpPr>
                              <wps:spPr bwMode="auto">
                                <a:xfrm>
                                  <a:off x="4784" y="3542"/>
                                  <a:ext cx="5" cy="3"/>
                                </a:xfrm>
                                <a:custGeom>
                                  <a:avLst/>
                                  <a:gdLst>
                                    <a:gd name="T0" fmla="*/ 0 w 5"/>
                                    <a:gd name="T1" fmla="*/ 1 h 3"/>
                                    <a:gd name="T2" fmla="*/ 1 w 5"/>
                                    <a:gd name="T3" fmla="*/ 3 h 3"/>
                                    <a:gd name="T4" fmla="*/ 3 w 5"/>
                                    <a:gd name="T5" fmla="*/ 3 h 3"/>
                                    <a:gd name="T6" fmla="*/ 4 w 5"/>
                                    <a:gd name="T7" fmla="*/ 2 h 3"/>
                                    <a:gd name="T8" fmla="*/ 5 w 5"/>
                                    <a:gd name="T9" fmla="*/ 0 h 3"/>
                                    <a:gd name="T10" fmla="*/ 0 w 5"/>
                                    <a:gd name="T11" fmla="*/ 1 h 3"/>
                                  </a:gdLst>
                                  <a:ahLst/>
                                  <a:cxnLst>
                                    <a:cxn ang="0">
                                      <a:pos x="T0" y="T1"/>
                                    </a:cxn>
                                    <a:cxn ang="0">
                                      <a:pos x="T2" y="T3"/>
                                    </a:cxn>
                                    <a:cxn ang="0">
                                      <a:pos x="T4" y="T5"/>
                                    </a:cxn>
                                    <a:cxn ang="0">
                                      <a:pos x="T6" y="T7"/>
                                    </a:cxn>
                                    <a:cxn ang="0">
                                      <a:pos x="T8" y="T9"/>
                                    </a:cxn>
                                    <a:cxn ang="0">
                                      <a:pos x="T10" y="T11"/>
                                    </a:cxn>
                                  </a:cxnLst>
                                  <a:rect l="0" t="0" r="r" b="b"/>
                                  <a:pathLst>
                                    <a:path w="5" h="3">
                                      <a:moveTo>
                                        <a:pt x="0" y="1"/>
                                      </a:moveTo>
                                      <a:lnTo>
                                        <a:pt x="1" y="3"/>
                                      </a:lnTo>
                                      <a:lnTo>
                                        <a:pt x="3" y="3"/>
                                      </a:lnTo>
                                      <a:lnTo>
                                        <a:pt x="4" y="2"/>
                                      </a:lnTo>
                                      <a:lnTo>
                                        <a:pt x="5"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12" name="Freeform 724"/>
                              <wps:cNvSpPr>
                                <a:spLocks/>
                              </wps:cNvSpPr>
                              <wps:spPr bwMode="auto">
                                <a:xfrm>
                                  <a:off x="4486" y="2920"/>
                                  <a:ext cx="385" cy="77"/>
                                </a:xfrm>
                                <a:custGeom>
                                  <a:avLst/>
                                  <a:gdLst>
                                    <a:gd name="T0" fmla="*/ 212 w 385"/>
                                    <a:gd name="T1" fmla="*/ 0 h 77"/>
                                    <a:gd name="T2" fmla="*/ 249 w 385"/>
                                    <a:gd name="T3" fmla="*/ 1 h 77"/>
                                    <a:gd name="T4" fmla="*/ 284 w 385"/>
                                    <a:gd name="T5" fmla="*/ 4 h 77"/>
                                    <a:gd name="T6" fmla="*/ 315 w 385"/>
                                    <a:gd name="T7" fmla="*/ 9 h 77"/>
                                    <a:gd name="T8" fmla="*/ 341 w 385"/>
                                    <a:gd name="T9" fmla="*/ 14 h 77"/>
                                    <a:gd name="T10" fmla="*/ 362 w 385"/>
                                    <a:gd name="T11" fmla="*/ 20 h 77"/>
                                    <a:gd name="T12" fmla="*/ 377 w 385"/>
                                    <a:gd name="T13" fmla="*/ 27 h 77"/>
                                    <a:gd name="T14" fmla="*/ 384 w 385"/>
                                    <a:gd name="T15" fmla="*/ 34 h 77"/>
                                    <a:gd name="T16" fmla="*/ 384 w 385"/>
                                    <a:gd name="T17" fmla="*/ 42 h 77"/>
                                    <a:gd name="T18" fmla="*/ 377 w 385"/>
                                    <a:gd name="T19" fmla="*/ 50 h 77"/>
                                    <a:gd name="T20" fmla="*/ 362 w 385"/>
                                    <a:gd name="T21" fmla="*/ 57 h 77"/>
                                    <a:gd name="T22" fmla="*/ 341 w 385"/>
                                    <a:gd name="T23" fmla="*/ 63 h 77"/>
                                    <a:gd name="T24" fmla="*/ 315 w 385"/>
                                    <a:gd name="T25" fmla="*/ 68 h 77"/>
                                    <a:gd name="T26" fmla="*/ 284 w 385"/>
                                    <a:gd name="T27" fmla="*/ 72 h 77"/>
                                    <a:gd name="T28" fmla="*/ 249 w 385"/>
                                    <a:gd name="T29" fmla="*/ 75 h 77"/>
                                    <a:gd name="T30" fmla="*/ 212 w 385"/>
                                    <a:gd name="T31" fmla="*/ 76 h 77"/>
                                    <a:gd name="T32" fmla="*/ 173 w 385"/>
                                    <a:gd name="T33" fmla="*/ 76 h 77"/>
                                    <a:gd name="T34" fmla="*/ 135 w 385"/>
                                    <a:gd name="T35" fmla="*/ 75 h 77"/>
                                    <a:gd name="T36" fmla="*/ 101 w 385"/>
                                    <a:gd name="T37" fmla="*/ 72 h 77"/>
                                    <a:gd name="T38" fmla="*/ 70 w 385"/>
                                    <a:gd name="T39" fmla="*/ 68 h 77"/>
                                    <a:gd name="T40" fmla="*/ 44 w 385"/>
                                    <a:gd name="T41" fmla="*/ 63 h 77"/>
                                    <a:gd name="T42" fmla="*/ 23 w 385"/>
                                    <a:gd name="T43" fmla="*/ 57 h 77"/>
                                    <a:gd name="T44" fmla="*/ 8 w 385"/>
                                    <a:gd name="T45" fmla="*/ 50 h 77"/>
                                    <a:gd name="T46" fmla="*/ 1 w 385"/>
                                    <a:gd name="T47" fmla="*/ 42 h 77"/>
                                    <a:gd name="T48" fmla="*/ 1 w 385"/>
                                    <a:gd name="T49" fmla="*/ 34 h 77"/>
                                    <a:gd name="T50" fmla="*/ 8 w 385"/>
                                    <a:gd name="T51" fmla="*/ 27 h 77"/>
                                    <a:gd name="T52" fmla="*/ 23 w 385"/>
                                    <a:gd name="T53" fmla="*/ 20 h 77"/>
                                    <a:gd name="T54" fmla="*/ 44 w 385"/>
                                    <a:gd name="T55" fmla="*/ 14 h 77"/>
                                    <a:gd name="T56" fmla="*/ 70 w 385"/>
                                    <a:gd name="T57" fmla="*/ 9 h 77"/>
                                    <a:gd name="T58" fmla="*/ 101 w 385"/>
                                    <a:gd name="T59" fmla="*/ 4 h 77"/>
                                    <a:gd name="T60" fmla="*/ 135 w 385"/>
                                    <a:gd name="T61" fmla="*/ 1 h 77"/>
                                    <a:gd name="T62" fmla="*/ 173 w 385"/>
                                    <a:gd name="T63"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5" h="77">
                                      <a:moveTo>
                                        <a:pt x="192" y="0"/>
                                      </a:moveTo>
                                      <a:lnTo>
                                        <a:pt x="212" y="0"/>
                                      </a:lnTo>
                                      <a:lnTo>
                                        <a:pt x="231" y="0"/>
                                      </a:lnTo>
                                      <a:lnTo>
                                        <a:pt x="249" y="1"/>
                                      </a:lnTo>
                                      <a:lnTo>
                                        <a:pt x="267" y="3"/>
                                      </a:lnTo>
                                      <a:lnTo>
                                        <a:pt x="284" y="4"/>
                                      </a:lnTo>
                                      <a:lnTo>
                                        <a:pt x="300" y="6"/>
                                      </a:lnTo>
                                      <a:lnTo>
                                        <a:pt x="315" y="9"/>
                                      </a:lnTo>
                                      <a:lnTo>
                                        <a:pt x="328" y="11"/>
                                      </a:lnTo>
                                      <a:lnTo>
                                        <a:pt x="341" y="14"/>
                                      </a:lnTo>
                                      <a:lnTo>
                                        <a:pt x="352" y="17"/>
                                      </a:lnTo>
                                      <a:lnTo>
                                        <a:pt x="362" y="20"/>
                                      </a:lnTo>
                                      <a:lnTo>
                                        <a:pt x="370" y="23"/>
                                      </a:lnTo>
                                      <a:lnTo>
                                        <a:pt x="377" y="27"/>
                                      </a:lnTo>
                                      <a:lnTo>
                                        <a:pt x="381" y="30"/>
                                      </a:lnTo>
                                      <a:lnTo>
                                        <a:pt x="384" y="34"/>
                                      </a:lnTo>
                                      <a:lnTo>
                                        <a:pt x="385" y="38"/>
                                      </a:lnTo>
                                      <a:lnTo>
                                        <a:pt x="384" y="42"/>
                                      </a:lnTo>
                                      <a:lnTo>
                                        <a:pt x="381" y="46"/>
                                      </a:lnTo>
                                      <a:lnTo>
                                        <a:pt x="377" y="50"/>
                                      </a:lnTo>
                                      <a:lnTo>
                                        <a:pt x="370" y="53"/>
                                      </a:lnTo>
                                      <a:lnTo>
                                        <a:pt x="362" y="57"/>
                                      </a:lnTo>
                                      <a:lnTo>
                                        <a:pt x="352" y="60"/>
                                      </a:lnTo>
                                      <a:lnTo>
                                        <a:pt x="341" y="63"/>
                                      </a:lnTo>
                                      <a:lnTo>
                                        <a:pt x="328" y="65"/>
                                      </a:lnTo>
                                      <a:lnTo>
                                        <a:pt x="315" y="68"/>
                                      </a:lnTo>
                                      <a:lnTo>
                                        <a:pt x="300" y="70"/>
                                      </a:lnTo>
                                      <a:lnTo>
                                        <a:pt x="284" y="72"/>
                                      </a:lnTo>
                                      <a:lnTo>
                                        <a:pt x="267" y="73"/>
                                      </a:lnTo>
                                      <a:lnTo>
                                        <a:pt x="249" y="75"/>
                                      </a:lnTo>
                                      <a:lnTo>
                                        <a:pt x="231" y="76"/>
                                      </a:lnTo>
                                      <a:lnTo>
                                        <a:pt x="212" y="76"/>
                                      </a:lnTo>
                                      <a:lnTo>
                                        <a:pt x="192" y="77"/>
                                      </a:lnTo>
                                      <a:lnTo>
                                        <a:pt x="173" y="76"/>
                                      </a:lnTo>
                                      <a:lnTo>
                                        <a:pt x="154" y="76"/>
                                      </a:lnTo>
                                      <a:lnTo>
                                        <a:pt x="135" y="75"/>
                                      </a:lnTo>
                                      <a:lnTo>
                                        <a:pt x="117" y="73"/>
                                      </a:lnTo>
                                      <a:lnTo>
                                        <a:pt x="101" y="72"/>
                                      </a:lnTo>
                                      <a:lnTo>
                                        <a:pt x="85" y="70"/>
                                      </a:lnTo>
                                      <a:lnTo>
                                        <a:pt x="70" y="68"/>
                                      </a:lnTo>
                                      <a:lnTo>
                                        <a:pt x="56" y="65"/>
                                      </a:lnTo>
                                      <a:lnTo>
                                        <a:pt x="44" y="63"/>
                                      </a:lnTo>
                                      <a:lnTo>
                                        <a:pt x="33" y="60"/>
                                      </a:lnTo>
                                      <a:lnTo>
                                        <a:pt x="23" y="57"/>
                                      </a:lnTo>
                                      <a:lnTo>
                                        <a:pt x="15" y="53"/>
                                      </a:lnTo>
                                      <a:lnTo>
                                        <a:pt x="8" y="50"/>
                                      </a:lnTo>
                                      <a:lnTo>
                                        <a:pt x="4" y="46"/>
                                      </a:lnTo>
                                      <a:lnTo>
                                        <a:pt x="1" y="42"/>
                                      </a:lnTo>
                                      <a:lnTo>
                                        <a:pt x="0" y="38"/>
                                      </a:lnTo>
                                      <a:lnTo>
                                        <a:pt x="1" y="34"/>
                                      </a:lnTo>
                                      <a:lnTo>
                                        <a:pt x="4" y="30"/>
                                      </a:lnTo>
                                      <a:lnTo>
                                        <a:pt x="8" y="27"/>
                                      </a:lnTo>
                                      <a:lnTo>
                                        <a:pt x="15" y="23"/>
                                      </a:lnTo>
                                      <a:lnTo>
                                        <a:pt x="23" y="20"/>
                                      </a:lnTo>
                                      <a:lnTo>
                                        <a:pt x="33" y="17"/>
                                      </a:lnTo>
                                      <a:lnTo>
                                        <a:pt x="44" y="14"/>
                                      </a:lnTo>
                                      <a:lnTo>
                                        <a:pt x="56" y="11"/>
                                      </a:lnTo>
                                      <a:lnTo>
                                        <a:pt x="70" y="9"/>
                                      </a:lnTo>
                                      <a:lnTo>
                                        <a:pt x="85" y="6"/>
                                      </a:lnTo>
                                      <a:lnTo>
                                        <a:pt x="101" y="4"/>
                                      </a:lnTo>
                                      <a:lnTo>
                                        <a:pt x="117" y="3"/>
                                      </a:lnTo>
                                      <a:lnTo>
                                        <a:pt x="135" y="1"/>
                                      </a:lnTo>
                                      <a:lnTo>
                                        <a:pt x="154" y="0"/>
                                      </a:lnTo>
                                      <a:lnTo>
                                        <a:pt x="173" y="0"/>
                                      </a:lnTo>
                                      <a:lnTo>
                                        <a:pt x="19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8513" name="Line 726"/>
                            <wps:cNvCnPr/>
                            <wps:spPr bwMode="auto">
                              <a:xfrm flipH="1">
                                <a:off x="3116" y="3601"/>
                                <a:ext cx="1404" cy="1627"/>
                              </a:xfrm>
                              <a:prstGeom prst="line">
                                <a:avLst/>
                              </a:prstGeom>
                              <a:noFill/>
                              <a:ln w="2476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514" name="Line 727"/>
                            <wps:cNvCnPr/>
                            <wps:spPr bwMode="auto">
                              <a:xfrm>
                                <a:off x="4845" y="3601"/>
                                <a:ext cx="1512" cy="1627"/>
                              </a:xfrm>
                              <a:prstGeom prst="line">
                                <a:avLst/>
                              </a:prstGeom>
                              <a:noFill/>
                              <a:ln w="2476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48515" name="Line 729"/>
                          <wps:cNvCnPr/>
                          <wps:spPr bwMode="auto">
                            <a:xfrm>
                              <a:off x="1899920" y="3161665"/>
                              <a:ext cx="158115" cy="316230"/>
                            </a:xfrm>
                            <a:prstGeom prst="line">
                              <a:avLst/>
                            </a:prstGeom>
                            <a:noFill/>
                            <a:ln w="49530"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8516" name="Line 730"/>
                          <wps:cNvCnPr/>
                          <wps:spPr bwMode="auto">
                            <a:xfrm flipH="1">
                              <a:off x="3957955" y="3161665"/>
                              <a:ext cx="158115" cy="316230"/>
                            </a:xfrm>
                            <a:prstGeom prst="line">
                              <a:avLst/>
                            </a:prstGeom>
                            <a:noFill/>
                            <a:ln w="49530" cap="flat">
                              <a:solidFill>
                                <a:srgbClr val="000000"/>
                              </a:solidFill>
                              <a:prstDash val="solid"/>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w14:anchorId="032DCA95" id="Canvas 48607" o:spid="_x0000_s1026" editas="canvas" style="position:absolute;margin-left:14.6pt;margin-top:8.95pt;width:381.75pt;height:279.5pt;z-index:251553792" coordsize="48482,354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">
                <v:shape id="_x0000_s1027" type="#_x0000_t75" style="position:absolute;width:48482;height:35490;visibility:visible;mso-wrap-style:square">
                  <v:fill o:detectmouseclick="t"/>
                  <v:path o:connecttype="none"/>
                </v:shape>
                <v:shape id="Picture 548" o:spid="_x0000_s1028" type="#_x0000_t75" style="position:absolute;left:3549;top:1003;width:42417;height:278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">
                  <v:imagedata r:id="rId183" o:title=""/>
                </v:shape>
                <v:group id="Group 48316" o:spid="_x0000_s1029" style="position:absolute;left:18413;top:1705;width:16154;height:23377" coordorigin="18999,2442" coordsize="22161,33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">
                  <v:group id="Group 728" o:spid="_x0000_s1030" style="position:absolute;left:19646;top:2442;width:20581;height:33186" coordorigin="3116,2" coordsize="3241,5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">
                    <v:group id="Group 725" o:spid="_x0000_s1031" style="position:absolute;left:3441;top:2;width:2467;height:3721" coordorigin="3441,2" coordsize="2467,3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">
                      <v:shape id="Freeform 549" o:spid="_x0000_s1032" style="position:absolute;left:4511;top:3560;width:31;height:51;visibility:visible;mso-wrap-style:square;v-text-anchor:top" coordsize="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" path="m16,r2,1l21,2r3,2l26,8r2,3l29,16r1,4l30,25r,5l31,35r,4l30,43r-1,3l26,49r-4,1l16,51,9,50,5,49,2,46,1,43,,39,1,35r,-5l1,25r,-5l2,16,3,11,5,8,7,4,10,2,13,1,16,xe" fillcolor="#ede8ce" stroked="f">
                        <v:path arrowok="t" o:connecttype="custom" o:connectlocs="16,0;18,1;21,2;24,4;26,8;28,11;29,16;30,20;30,25;30,30;31,35;31,39;30,43;29,46;26,49;22,50;16,51;9,50;5,49;2,46;1,43;0,39;1,35;1,30;1,25;1,20;2,16;3,11;5,8;7,4;10,2;13,1;16,0" o:connectangles="0,0,0,0,0,0,0,0,0,0,0,0,0,0,0,0,0,0,0,0,0,0,0,0,0,0,0,0,0,0,0,0,0"/>
                      </v:shape>
                      <v:shape id="Freeform 550" o:spid="_x0000_s1033" style="position:absolute;left:4511;top:3560;width:31;height:51;visibility:visible;mso-wrap-style:square;v-text-anchor:top" coordsize="3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" path="m16,r,l18,1r3,1l24,4r2,4l28,11r1,5l30,20r,5l30,25r,5l31,35r,4l30,43r-1,3l26,49r-4,1l16,51r,l9,50,5,49,2,46,1,43,,39,1,35r,-5l1,25r,l1,20,2,16,3,11,5,8,7,4,10,2,13,1,16,e" filled="f" strokeweight="0">
                        <v:path arrowok="t" o:connecttype="custom" o:connectlocs="16,0;16,0;18,1;21,2;24,4;26,8;28,11;29,16;30,20;30,25;30,25;30,30;31,35;31,39;30,43;29,46;26,49;22,50;16,51;16,51;9,50;5,49;2,46;1,43;0,39;1,35;1,30;1,25;1,25;1,20;2,16;3,11;5,8;7,4;10,2;13,1;16,0" o:connectangles="0,0,0,0,0,0,0,0,0,0,0,0,0,0,0,0,0,0,0,0,0,0,0,0,0,0,0,0,0,0,0,0,0,0,0,0,0"/>
                      </v:shape>
                      <v:shape id="Freeform 551" o:spid="_x0000_s1034" style="position:absolute;left:4806;top:3564;width:30;height:50;visibility:visible;mso-wrap-style:square;v-text-anchor:top" coordsize="3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" path="m15,l12,,9,2,7,4,4,7,3,11,1,15,,20r,5l,30r,5l,39r,4l2,46r2,2l9,50r6,l22,50r4,-2l29,46r1,-3l30,39r,-4l30,30r,-5l30,20,29,15,28,11,26,7,23,4,21,2,18,,15,xe" fillcolor="#ede8ce" stroked="f">
                        <v:path arrowok="t" o:connecttype="custom" o:connectlocs="15,0;12,0;9,2;7,4;4,7;3,11;1,15;0,20;0,25;0,30;0,35;0,39;0,43;2,46;4,48;9,50;15,50;22,50;26,48;29,46;30,43;30,39;30,35;30,30;30,25;30,20;29,15;28,11;26,7;23,4;21,2;18,0;15,0" o:connectangles="0,0,0,0,0,0,0,0,0,0,0,0,0,0,0,0,0,0,0,0,0,0,0,0,0,0,0,0,0,0,0,0,0"/>
                      </v:shape>
                      <v:shape id="Freeform 552" o:spid="_x0000_s1035" style="position:absolute;left:4806;top:3564;width:30;height:50;visibility:visible;mso-wrap-style:square;v-text-anchor:top" coordsize="3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" path="m15,r,l12,,9,2,7,4,4,7,3,11,1,15,,20r,5l,25r,5l,35r,4l,43r2,3l4,48r5,2l15,50r,l22,50r4,-2l29,46r1,-3l30,39r,-4l30,30r,-5l30,25r,-5l29,15,28,11,26,7,23,4,21,2,18,,15,e" filled="f" strokeweight="0">
                        <v:path arrowok="t" o:connecttype="custom" o:connectlocs="15,0;15,0;12,0;9,2;7,4;4,7;3,11;1,15;0,20;0,25;0,25;0,30;0,35;0,39;0,43;2,46;4,48;9,50;15,50;15,50;22,50;26,48;29,46;30,43;30,39;30,35;30,30;30,25;30,25;30,20;29,15;28,11;26,7;23,4;21,2;18,0;15,0" o:connectangles="0,0,0,0,0,0,0,0,0,0,0,0,0,0,0,0,0,0,0,0,0,0,0,0,0,0,0,0,0,0,0,0,0,0,0,0,0"/>
                      </v:shape>
                      <v:shape id="Freeform 553" o:spid="_x0000_s1036" style="position:absolute;left:4657;top:3271;width:115;height:217;visibility:visible;mso-wrap-style:square;v-text-anchor:top" coordsize="11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" path="m99,217r-1,l98,217r,l98,217,,217r,-1l,215r,-1l,214,2,202,5,190,7,179r3,-12l12,155r3,-12l18,132r4,-12l22,120r,l22,120r,-1l22,119r,l22,119r,l27,106r,-2l28,102r,-3l29,97r1,-4l32,90r1,-4l34,82,33,81r,-1l33,79r,-1l33,77r,l32,77r,l33,76r,-1l33,74r,l32,73r1,-4l33,64r1,-4l35,56r2,-5l38,46,37,41,35,35r,-2l34,31r,-2l35,27r,-1l35,26r,l35,26r2,-1l39,24r2,-1l42,21r,l42,20r,l42,20r,l42,19r1,l43,19r,l44,19r1,1l45,20r1,l46,18r1,-1l48,16r1,l50,16r,l50,16r1,l51,16r,-2l51,13r,-2l51,10,53,9r2,l56,10r2,l60,11r1,l63,11r1,l65,10r1,l67,9r1,l70,8,72,7r2,l76,6,77,4r,-1l77,3r1,l78,3r,-1l78,1r1,l79,r1,l80,r,l80,r1,l82,r1,l84,r1,1l85,1r,l85,1r1,1l88,2,90,1r1,1l97,6r,1l99,8r2,2l102,12r2,1l105,15r1,2l108,19r1,2l110,22r,1l110,24r1,l112,26r,1l112,29r,1l112,30r,l112,30r1,1l113,31r,l113,31r,l115,35r,1l115,37r-1,1l115,39r-1,4l113,46r,3l111,51r-1,1l108,53r-1,1l106,56r-1,l104,56r-1,1l103,58r,1l103,59r,1l103,60r-3,2l98,65r-1,1l96,67r-1,l93,67r-1,1l92,68r,1l91,69r,1l88,72r-2,1l87,74r-1,l86,74r,l86,74r-5,1l80,75r,l80,75r,1l80,77r-3,3l78,81r1,1l80,83r1,1l83,86r2,3l86,91r,3l87,98r,3l87,105r1,4l90,120r1,12l93,144r2,11l96,167r1,11l98,190r,11l98,205r,4l98,213r1,3l99,216r,l99,217r,xe" fillcolor="black" stroked="f">
                        <v:path arrowok="t" o:connecttype="custom" o:connectlocs="98,217;0,215;5,190;15,143;22,120;22,119;27,104;30,93;33,81;33,77;33,76;32,73;35,56;35,35;35,27;35,26;42,21;42,20;43,19;45,20;48,16;50,16;51,13;55,9;61,11;66,10;72,7;77,3;78,2;80,0;81,0;85,1;86,2;97,6;102,12;108,19;110,24;112,29;112,30;113,31;115,37;113,46;108,53;104,56;103,59;98,65;93,67;91,69;87,74;86,74;80,75;78,81;83,86;87,98;90,120;96,167;98,205;99,216" o:connectangles="0,0,0,0,0,0,0,0,0,0,0,0,0,0,0,0,0,0,0,0,0,0,0,0,0,0,0,0,0,0,0,0,0,0,0,0,0,0,0,0,0,0,0,0,0,0,0,0,0,0,0,0,0,0,0,0,0,0"/>
                      </v:shape>
                      <v:shape id="Freeform 554" o:spid="_x0000_s1037" style="position:absolute;left:4520;top:3463;width:318;height:244;visibility:visible;mso-wrap-style:square;v-text-anchor:top" coordsize="318,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" path="m,244l22,25r1,-3l26,19r3,-2l34,15r7,-3l48,10,56,8,65,7,75,5,85,4,96,3,108,2,120,1r12,l144,r13,l169,r13,l194,1r12,l217,2r11,1l239,4r10,1l258,7r8,2l273,11r6,2l285,15r4,3l291,21r1,3l318,244r-6,-2l306,241r-7,-1l291,239r-9,-2l273,236r-10,l252,235r-11,-1l229,233r-12,l205,232r-13,l180,232r-13,l154,232r-13,l129,232r-13,l104,232r-12,1l80,234r-11,l58,235r-10,1l39,237r-9,l22,239r-7,1l9,241r-5,1l,244xe" fillcolor="#dba568" stroked="f">
                        <v:path arrowok="t" o:connecttype="custom" o:connectlocs="22,25;26,19;34,15;48,10;65,7;85,4;108,2;132,1;157,0;182,0;206,1;228,3;249,5;266,9;279,13;289,18;292,24;312,242;299,240;282,237;263,236;241,234;217,233;192,232;167,232;141,232;116,232;92,233;69,234;48,236;30,237;15,240;4,242" o:connectangles="0,0,0,0,0,0,0,0,0,0,0,0,0,0,0,0,0,0,0,0,0,0,0,0,0,0,0,0,0,0,0,0,0"/>
                      </v:shape>
                      <v:shape id="Freeform 555" o:spid="_x0000_s1038" style="position:absolute;left:4517;top:3485;width:27;height:222;visibility:visible;mso-wrap-style:square;v-text-anchor:top" coordsize="27,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" path="m22,3r,l,222r5,l27,3r,l27,3r,-2l25,,23,1,22,3xe" fillcolor="black" stroked="f">
                        <v:path arrowok="t" o:connecttype="custom" o:connectlocs="22,3;22,3;0,222;5,222;27,3;27,3;27,3;27,1;25,0;23,1;22,3" o:connectangles="0,0,0,0,0,0,0,0,0,0,0"/>
                      </v:shape>
                      <v:shape id="Freeform 556" o:spid="_x0000_s1039" style="position:absolute;left:4539;top:3460;width:276;height:30;visibility:visible;mso-wrap-style:square;v-text-anchor:top" coordsize="27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" path="m276,27r,-1l274,22r-3,-3l267,16r-6,-3l255,11,247,9,239,7,230,6,220,5,209,3,198,2,187,1r-12,l163,,150,,138,,125,,113,1r-12,l89,2,77,3,66,4,55,6,45,7,37,9r-9,2l21,13r-6,2l9,17,5,20,2,24,,28r5,l6,27,8,25r4,-2l16,20r6,-2l29,16r8,-2l46,13,56,11,66,10,77,9,89,8,101,7r12,l125,6r13,l150,6r13,l175,7r12,l198,8r11,1l220,10r9,1l238,13r8,2l254,16r6,3l265,21r3,2l270,25r1,2l271,27r,l272,29r2,1l275,28r1,-2l276,27xe" fillcolor="black" stroked="f">
                        <v:path arrowok="t" o:connecttype="custom" o:connectlocs="276,26;271,19;261,13;247,9;230,6;209,3;187,1;163,0;138,0;113,1;89,2;66,4;45,7;28,11;15,15;5,20;0,28;6,27;12,23;22,18;37,14;56,11;77,9;101,7;125,6;150,6;175,7;198,8;220,10;238,13;254,16;265,21;270,25;271,27;272,29;275,28;276,27" o:connectangles="0,0,0,0,0,0,0,0,0,0,0,0,0,0,0,0,0,0,0,0,0,0,0,0,0,0,0,0,0,0,0,0,0,0,0,0,0"/>
                      </v:shape>
                      <v:shape id="Freeform 557" o:spid="_x0000_s1040" style="position:absolute;left:4810;top:3487;width:30;height:223;visibility:visible;mso-wrap-style:square;v-text-anchor:top" coordsize="30,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" path="m27,223r3,-3l5,,,,25,220r3,-3l25,220r1,2l28,223r1,-1l30,220r-3,3xe" fillcolor="black" stroked="f">
                        <v:path arrowok="t" o:connecttype="custom" o:connectlocs="27,223;30,220;5,0;0,0;25,220;28,217;25,220;26,222;28,223;29,222;30,220;27,223" o:connectangles="0,0,0,0,0,0,0,0,0,0,0,0"/>
                      </v:shape>
                      <v:shape id="Freeform 558" o:spid="_x0000_s1041" style="position:absolute;left:4517;top:3692;width:321;height:18;visibility:visible;mso-wrap-style:square;v-text-anchor:top" coordsize="32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" path="m,15r4,3l8,16r4,-1l19,13r7,-1l33,11r9,-1l51,9,61,8r11,l83,7r12,l107,7,119,6r13,l144,6r13,l170,6r13,l195,6r13,1l220,7r12,l244,8r11,l266,9r10,1l285,11r8,1l302,13r7,2l315,16r5,2l321,12r-5,-1l309,9,302,8,294,7,285,6,276,5,266,4,255,3,244,2r-12,l220,1,208,,195,,183,,170,,157,,144,,132,,119,,107,,95,1,83,2,72,2,61,3,51,4,42,5,33,6,25,7,18,8r-6,2l6,11,2,12r3,3l2,12,1,13,,15r1,2l4,18,,15xe" fillcolor="black" stroked="f">
                        <v:path arrowok="t" o:connecttype="custom" o:connectlocs="4,18;12,15;26,12;42,10;61,8;83,7;107,7;132,6;157,6;183,6;208,7;232,7;255,8;276,10;293,12;309,15;320,18;316,11;302,8;285,6;266,4;244,2;220,1;195,0;170,0;144,0;119,0;95,1;72,2;51,4;33,6;18,8;6,11;5,15;1,13;1,17;0,15" o:connectangles="0,0,0,0,0,0,0,0,0,0,0,0,0,0,0,0,0,0,0,0,0,0,0,0,0,0,0,0,0,0,0,0,0,0,0,0,0"/>
                      </v:shape>
                      <v:shape id="Freeform 559" o:spid="_x0000_s1042" style="position:absolute;left:4531;top:3463;width:296;height:243;visibility:visible;mso-wrap-style:square;v-text-anchor:top" coordsize="296,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" path="m21,23r1,-3l24,18r4,-3l33,13r5,-2l45,9,53,8,61,6,70,5,80,3r10,l101,2,112,1,123,r11,l146,r11,l169,r11,l191,1r11,1l212,3r10,1l231,5r8,2l247,8r7,2l260,12r5,2l268,17r3,2l272,22r3,23l277,63r1,15l280,95r2,21l285,146r5,41l296,243r-5,-2l285,240r-7,-1l271,238r-8,-1l254,236r-9,-1l235,234r-11,l214,233r-11,-1l191,232r-12,l168,232r-12,l144,232r-12,l120,232r-12,l97,232r-11,1l75,233r-10,1l55,234r-9,1l37,236r-9,1l21,238r-6,1l9,240r-5,2l,243,2,218,4,198,6,181,7,163,9,142r3,-29l16,75,21,23xe" fillcolor="#ddaa72" stroked="f">
                        <v:path arrowok="t" o:connecttype="custom" o:connectlocs="22,20;28,15;38,11;53,8;70,5;90,3;112,1;134,0;157,0;180,0;202,2;222,4;239,7;254,10;265,14;271,19;275,45;278,78;282,116;290,187;291,241;278,239;263,237;245,235;224,234;203,232;179,232;156,232;132,232;108,232;86,233;65,234;46,235;28,237;15,239;4,242;2,218;6,181;9,142;16,75" o:connectangles="0,0,0,0,0,0,0,0,0,0,0,0,0,0,0,0,0,0,0,0,0,0,0,0,0,0,0,0,0,0,0,0,0,0,0,0,0,0,0,0"/>
                      </v:shape>
                      <v:shape id="Freeform 560" o:spid="_x0000_s1043" style="position:absolute;left:4542;top:3463;width:274;height:242;visibility:visible;mso-wrap-style:square;v-text-anchor:top" coordsize="274,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" path="m20,21r1,-3l23,16r4,-2l31,12r5,-2l43,8,50,7,57,6,66,5,75,3,84,2r10,l104,1r10,l125,r10,l146,r10,l166,1r10,l186,2r10,1l205,3r8,2l221,6r7,1l234,9r6,2l244,13r4,2l251,17r1,3l254,43r2,18l258,76r1,17l262,115r2,29l268,186r6,56l269,241r-5,-2l258,238r-7,-1l243,236r-7,l227,235r-9,-1l208,234r-10,-1l188,232r-11,l167,232r-11,l145,232r-12,l123,232r-11,l101,232r-11,l80,233r-10,l60,234r-9,l42,235r-8,1l27,236r-7,1l14,238r-6,1l3,241,,242,2,215,4,194,5,175,7,156,9,134r2,-28l15,69,20,21xe" fillcolor="#e0b27a" stroked="f">
                        <v:path arrowok="t" o:connecttype="custom" o:connectlocs="21,18;27,14;36,10;50,7;66,5;84,2;104,1;125,0;146,0;166,1;186,2;205,3;221,6;234,9;244,13;251,17;254,43;258,76;262,115;268,186;269,241;258,238;243,236;227,235;208,234;188,232;167,232;145,232;123,232;101,232;80,233;60,234;42,235;27,236;14,238;3,241;2,215;5,175;9,134;15,69" o:connectangles="0,0,0,0,0,0,0,0,0,0,0,0,0,0,0,0,0,0,0,0,0,0,0,0,0,0,0,0,0,0,0,0,0,0,0,0,0,0,0,0"/>
                      </v:shape>
                      <v:shape id="Freeform 561" o:spid="_x0000_s1044" style="position:absolute;left:4553;top:3463;width:252;height:241;visibility:visible;mso-wrap-style:square;v-text-anchor:top" coordsize="252,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" path="m18,18r4,-4l29,11,40,8,54,5,69,3,86,2,105,r19,l143,r19,1l179,2r16,2l209,7r11,3l228,13r4,5l234,41r2,18l237,75r1,16l241,113r2,30l247,184r5,57l248,239r-5,-1l237,237r-6,l224,236r-7,-1l209,234r-8,l192,233r-9,l173,232r-9,l154,232r-10,l134,232r-10,l114,232r-10,l94,232r-10,l74,232r-9,1l56,233r-8,1l40,234r-8,1l25,236r-6,1l13,237r-5,2l3,239,,241,2,212,4,189,5,169,7,149,9,126,11,99,14,63,18,18xe" fillcolor="#e5b784" stroked="f">
                        <v:path arrowok="t" o:connecttype="custom" o:connectlocs="22,14;40,8;69,3;105,0;143,0;179,2;209,7;228,13;234,41;237,75;241,113;247,184;248,239;237,237;224,236;209,234;192,233;173,232;154,232;134,232;114,232;94,232;74,232;56,233;40,234;25,236;13,237;3,239;2,212;5,169;9,126;14,63" o:connectangles="0,0,0,0,0,0,0,0,0,0,0,0,0,0,0,0,0,0,0,0,0,0,0,0,0,0,0,0,0,0,0,0"/>
                      </v:shape>
                      <v:shape id="Freeform 562" o:spid="_x0000_s1045" style="position:absolute;left:4564;top:3463;width:230;height:239;visibility:visible;mso-wrap-style:square;v-text-anchor:top" coordsize="230,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" path="m17,17r3,-4l28,10,38,7,50,5,64,3,79,1,96,r17,l130,r17,1l163,2r14,2l190,6r10,3l208,12r4,4l214,40r1,18l216,73r2,17l220,111r2,30l225,183r5,56l222,237r-11,-1l198,234r-14,l167,232r-17,l132,232r-19,l95,232r-18,l60,233r-16,1l30,235r-13,1l7,237,,239,2,210,3,185,5,163,6,142,8,119,10,91,13,58,17,17xe" fillcolor="#e8bc8e" stroked="f">
                        <v:path arrowok="t" o:connecttype="custom" o:connectlocs="17,17;20,13;28,10;38,7;50,5;64,3;79,1;96,0;113,0;130,0;147,1;163,2;177,4;190,6;200,9;208,12;212,16;214,40;215,58;216,73;218,90;220,111;222,141;225,183;230,239;222,237;211,236;198,234;184,234;167,232;150,232;132,232;113,232;95,232;77,232;60,233;44,234;30,235;17,236;7,237;0,239;2,210;3,185;5,163;6,142;8,119;10,91;13,58;17,17" o:connectangles="0,0,0,0,0,0,0,0,0,0,0,0,0,0,0,0,0,0,0,0,0,0,0,0,0,0,0,0,0,0,0,0,0,0,0,0,0,0,0,0,0,0,0,0,0,0,0,0,0"/>
                      </v:shape>
                      <v:shape id="Freeform 563" o:spid="_x0000_s1046" style="position:absolute;left:4575;top:3463;width:208;height:238;visibility:visible;mso-wrap-style:square;v-text-anchor:top" coordsize="208,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" path="m16,14r3,-3l26,8,35,6,46,4,59,2,72,1,87,r15,l118,r14,1l147,2r12,1l171,5r9,2l188,10r4,3l194,37r1,18l196,71r1,17l199,110r2,29l204,181r4,57l201,237r-9,-2l180,234r-13,-1l152,232r-16,l120,232r-17,l87,232r-17,l55,232r-14,1l27,234r-11,2l7,237,,238,2,207,3,181,4,157,6,134,8,111,10,84,13,52,16,14xe" fillcolor="#eac499" stroked="f">
                        <v:path arrowok="t" o:connecttype="custom" o:connectlocs="16,14;19,11;26,8;35,6;46,4;59,2;72,1;87,0;102,0;118,0;132,1;147,2;159,3;171,5;180,7;188,10;192,13;194,37;195,55;196,71;197,88;199,110;201,139;204,181;208,238;201,237;192,235;180,234;167,233;152,232;136,232;120,232;103,232;87,232;70,232;55,232;41,233;27,234;16,236;7,237;0,238;2,207;3,181;4,157;6,134;8,111;10,84;13,52;16,14" o:connectangles="0,0,0,0,0,0,0,0,0,0,0,0,0,0,0,0,0,0,0,0,0,0,0,0,0,0,0,0,0,0,0,0,0,0,0,0,0,0,0,0,0,0,0,0,0,0,0,0,0"/>
                      </v:shape>
                      <v:shape id="Freeform 564" o:spid="_x0000_s1047" style="position:absolute;left:4586;top:3463;width:186;height:237;visibility:visible;mso-wrap-style:square;v-text-anchor:top" coordsize="186,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" path="m15,12r3,-2l25,7,32,5,42,3,53,2,66,1,78,,92,r13,l118,1r12,1l142,3r10,2l161,7r6,2l172,12r1,23l174,54r2,16l177,86r1,22l180,138r3,42l186,237r-6,-1l171,235r-10,-1l149,233r-13,-1l122,232r-14,l93,232r-15,l64,232r-14,l37,233r-12,1l15,235r-9,1l,237,1,205,3,177,4,151,6,128,7,103,9,77,12,47,15,12xe" fillcolor="#efcca3" stroked="f">
                        <v:path arrowok="t" o:connecttype="custom" o:connectlocs="15,12;18,10;25,7;32,5;42,3;53,2;66,1;78,0;92,0;105,0;118,1;130,2;142,3;152,5;161,7;167,9;172,12;173,35;174,54;176,70;177,86;178,108;180,138;183,180;186,237;180,236;171,235;161,234;149,233;136,232;122,232;108,232;93,232;78,232;64,232;50,232;37,233;25,234;15,235;6,236;0,237;1,205;3,177;4,151;6,128;7,103;9,77;12,47;15,12" o:connectangles="0,0,0,0,0,0,0,0,0,0,0,0,0,0,0,0,0,0,0,0,0,0,0,0,0,0,0,0,0,0,0,0,0,0,0,0,0,0,0,0,0,0,0,0,0,0,0,0,0"/>
                      </v:shape>
                      <v:shape id="Freeform 565" o:spid="_x0000_s1048" style="position:absolute;left:4597;top:3463;width:165;height:236;visibility:visible;mso-wrap-style:square;v-text-anchor:top" coordsize="165,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" path="m14,10l17,8,23,6,30,4,39,3,48,2,58,1,69,,81,,92,r11,1l114,2r10,l133,3r8,2l147,7r5,2l153,33r1,18l155,68r1,17l157,106r2,31l161,179r4,57l159,235r-8,-1l142,234r-10,-1l121,232r-13,l96,232r-13,l70,232r-13,l45,232r-12,1l23,234r-9,l6,235,,236,1,202,2,173,4,145,5,120,7,95,9,70,11,41,14,10xe" fillcolor="#f2d3ad" stroked="f">
                        <v:path arrowok="t" o:connecttype="custom" o:connectlocs="14,10;17,8;23,6;30,4;39,3;48,2;58,1;69,0;81,0;92,0;103,1;114,2;124,2;133,3;141,5;147,7;152,9;153,33;154,51;155,68;156,85;157,106;159,137;161,179;165,236;159,235;151,234;142,234;132,233;121,232;108,232;96,232;83,232;70,232;57,232;45,232;33,233;23,234;14,234;6,235;0,236;1,202;2,173;4,145;5,120;7,95;9,70;11,41;14,10" o:connectangles="0,0,0,0,0,0,0,0,0,0,0,0,0,0,0,0,0,0,0,0,0,0,0,0,0,0,0,0,0,0,0,0,0,0,0,0,0,0,0,0,0,0,0,0,0,0,0,0,0"/>
                      </v:shape>
                      <v:shape id="Freeform 566" o:spid="_x0000_s1049" style="position:absolute;left:4608;top:3463;width:142;height:235;visibility:visible;mso-wrap-style:square;v-text-anchor:top" coordsize="142,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" path="m12,8l16,6,21,5,28,3,35,2r7,l51,1,60,,70,r9,l88,1r9,l106,2r8,1l121,4r6,2l131,7r2,25l134,50r,16l135,83r1,22l138,135r2,43l142,235r-4,-1l131,234r-7,-1l115,232r-10,l95,232r-11,l73,232r-12,l50,232r-10,l30,232r-10,1l12,234r-7,l,235,1,199,2,168,4,139,5,113,6,88,8,62,10,36,12,8xe" fillcolor="#f4d8b7" stroked="f">
                        <v:path arrowok="t" o:connecttype="custom" o:connectlocs="12,8;16,6;21,5;28,3;35,2;42,2;51,1;60,0;70,0;79,0;88,1;97,1;106,2;114,3;121,4;127,6;131,7;133,32;134,50;134,66;135,83;136,105;138,135;140,178;142,235;138,234;131,234;124,233;115,232;105,232;95,232;84,232;73,232;61,232;50,232;40,232;30,232;20,233;12,234;5,234;0,235;1,199;2,168;4,139;5,113;6,88;8,62;10,36;12,8" o:connectangles="0,0,0,0,0,0,0,0,0,0,0,0,0,0,0,0,0,0,0,0,0,0,0,0,0,0,0,0,0,0,0,0,0,0,0,0,0,0,0,0,0,0,0,0,0,0,0,0,0"/>
                      </v:shape>
                      <v:shape id="Freeform 567" o:spid="_x0000_s1050" style="position:absolute;left:4619;top:3463;width:121;height:234;visibility:visible;mso-wrap-style:square;v-text-anchor:top" coordsize="121,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" path="m11,6l15,5,19,3,25,2r6,l37,1,44,r7,l59,r7,l74,1r7,l88,2r7,l101,3r5,1l111,5r2,43l114,81r2,53l121,234r-4,l111,233r-6,-1l98,232r-8,l81,232r-9,l63,232r-10,l44,232r-9,l26,232r-8,l11,233r-6,1l,234,1,197,2,164,3,133,5,106,6,80,8,55,9,30,11,6xe" fillcolor="#f9ddc1" stroked="f">
                        <v:path arrowok="t" o:connecttype="custom" o:connectlocs="11,6;15,5;19,3;25,2;31,2;37,1;44,0;51,0;59,0;66,0;74,1;81,1;88,2;95,2;101,3;106,4;111,5;113,48;114,81;116,134;121,234;117,234;111,233;105,232;98,232;90,232;81,232;72,232;63,232;53,232;44,232;35,232;26,232;18,232;11,233;5,234;0,234;1,197;2,164;3,133;5,106;6,80;8,55;9,30;11,6" o:connectangles="0,0,0,0,0,0,0,0,0,0,0,0,0,0,0,0,0,0,0,0,0,0,0,0,0,0,0,0,0,0,0,0,0,0,0,0,0,0,0,0,0,0,0,0,0"/>
                      </v:shape>
                      <v:shape id="Freeform 568" o:spid="_x0000_s1051" style="position:absolute;left:4629;top:3463;width:100;height:233;visibility:visible;mso-wrap-style:square;v-text-anchor:top" coordsize="100,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" path="m11,4l15,3,19,2r4,l28,1r5,l38,1,44,r5,l54,r6,1l65,1r6,l76,2r6,l87,3r5,l94,46r1,34l96,132r4,101l96,232r-3,l88,232r-6,l75,232r-7,l61,232r-8,l46,232r-8,l30,232r-7,l17,232r-7,l5,232,,233,3,159,5,98,8,48,11,4xe" fillcolor="#fce5c9" stroked="f">
                        <v:path arrowok="t" o:connecttype="custom" o:connectlocs="11,4;15,3;19,2;23,2;28,1;33,1;38,1;44,0;49,0;54,0;60,1;65,1;71,1;76,2;82,2;87,3;92,3;94,46;95,80;96,132;100,233;96,232;93,232;88,232;82,232;75,232;68,232;61,232;53,232;46,232;38,232;30,232;23,232;17,232;10,232;5,232;0,233;3,159;5,98;8,48;11,4" o:connectangles="0,0,0,0,0,0,0,0,0,0,0,0,0,0,0,0,0,0,0,0,0,0,0,0,0,0,0,0,0,0,0,0,0,0,0,0,0,0,0,0,0"/>
                      </v:shape>
                      <v:shape id="Freeform 569" o:spid="_x0000_s1052" style="position:absolute;left:4641;top:3463;width:77;height:232;visibility:visible;mso-wrap-style:square;v-text-anchor:top" coordsize="77,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" path="m,232l1,155,4,91,7,40,9,2,13,1r3,l20,1,23,r4,l30,r4,l37,r4,l44,r4,1l52,1r5,l61,1r5,l71,1r6,231l75,232r-3,l68,232r-4,l59,232r-5,l48,232r-6,l36,232r-5,l24,232r-5,l13,232r-5,l4,232r-4,xe" fillcolor="#ffead3" stroked="f">
                        <v:path arrowok="t" o:connecttype="custom" o:connectlocs="0,232;1,155;4,91;7,40;9,2;13,1;16,1;20,1;23,0;27,0;30,0;34,0;37,0;41,0;44,0;48,1;52,1;57,1;61,1;66,1;71,1;77,232;75,232;72,232;68,232;64,232;59,232;54,232;48,232;42,232;36,232;31,232;24,232;19,232;13,232;8,232;4,232;0,232" o:connectangles="0,0,0,0,0,0,0,0,0,0,0,0,0,0,0,0,0,0,0,0,0,0,0,0,0,0,0,0,0,0,0,0,0,0,0,0,0,0"/>
                      </v:shape>
                      <v:shape id="Freeform 570" o:spid="_x0000_s1053" style="position:absolute;left:4520;top:3692;width:318;height:28;visibility:visible;mso-wrap-style:square;v-text-anchor:top" coordsize="318,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" path="m158,r16,l190,r15,l220,1r14,1l247,2r12,1l271,4r10,1l290,6r8,1l305,8r5,2l314,12r3,1l318,15r-1,2l314,18r-4,2l305,21r-6,1l290,23r-9,1l271,25r-11,1l248,26r-14,1l220,27r-14,l191,28r-16,l159,28r-16,l127,28r-15,l97,28,83,27r-13,l58,27r-11,l36,26,27,25,19,24,13,23,7,21,3,19,1,17,,15,1,13,3,10,7,8,12,7,19,5,27,4,36,3,46,2r11,l70,1r13,l97,r14,l127,r15,l158,xe" fillcolor="#634c11" stroked="f">
                        <v:path arrowok="t" o:connecttype="custom" o:connectlocs="174,0;205,0;234,2;259,3;281,5;298,7;310,10;317,13;317,17;310,20;299,22;281,24;260,26;234,27;206,27;175,28;143,28;112,28;83,27;58,27;36,26;19,24;7,21;1,17;1,13;7,8;19,5;36,3;57,2;83,1;111,0;142,0" o:connectangles="0,0,0,0,0,0,0,0,0,0,0,0,0,0,0,0,0,0,0,0,0,0,0,0,0,0,0,0,0,0,0,0"/>
                      </v:shape>
                      <v:shape id="Freeform 571" o:spid="_x0000_s1054" style="position:absolute;left:4678;top:3689;width:162;height:18;visibility:visible;mso-wrap-style:square;v-text-anchor:top" coordsize="16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" path="m162,18r,l161,14r-4,-2l153,10,147,9,140,7,132,6,123,5,113,4,101,3,89,2,76,2,62,1,47,,32,,16,,,,,6r16,l32,6r15,l62,6,76,7,89,8r12,l113,10r10,l132,11r8,2l146,14r5,2l155,17r2,1l157,18r,l162,18xe" fillcolor="black" stroked="f">
                        <v:path arrowok="t" o:connecttype="custom" o:connectlocs="162,18;162,18;161,14;157,12;153,10;147,9;140,7;132,6;123,5;113,4;101,3;89,2;76,2;62,1;47,0;32,0;16,0;0,0;0,6;16,6;32,6;47,6;62,6;76,7;89,8;101,8;113,10;123,10;132,11;140,13;146,14;151,16;155,17;157,18;157,18;157,18;162,18" o:connectangles="0,0,0,0,0,0,0,0,0,0,0,0,0,0,0,0,0,0,0,0,0,0,0,0,0,0,0,0,0,0,0,0,0,0,0,0,0"/>
                      </v:shape>
                      <v:shape id="Freeform 572" o:spid="_x0000_s1055" style="position:absolute;left:4679;top:3707;width:161;height:16;visibility:visible;mso-wrap-style:square;v-text-anchor:top" coordsize="16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" path="m,16r,l16,16r16,l47,15r14,l75,15,89,14r12,-1l112,13r10,-1l131,11r9,-1l146,9r6,-1l156,6r4,-2l161,r-5,l156,r-2,1l151,2r-5,1l139,5r-8,1l122,7r-10,l101,8,89,8,75,9,61,9,47,9,32,10r-16,l,10r,l,16xe" fillcolor="black" stroked="f">
                        <v:path arrowok="t" o:connecttype="custom" o:connectlocs="0,16;0,16;16,16;32,16;47,15;61,15;75,15;89,14;101,13;112,13;122,12;131,11;140,10;146,9;152,8;156,6;160,4;161,0;156,0;156,0;154,1;151,2;146,3;139,5;131,6;122,7;112,7;101,8;89,8;75,9;61,9;47,9;32,10;16,10;0,10;0,10;0,16" o:connectangles="0,0,0,0,0,0,0,0,0,0,0,0,0,0,0,0,0,0,0,0,0,0,0,0,0,0,0,0,0,0,0,0,0,0,0,0,0"/>
                      </v:shape>
                      <v:shape id="Freeform 573" o:spid="_x0000_s1056" style="position:absolute;left:4517;top:3707;width:162;height:16;visibility:visible;mso-wrap-style:square;v-text-anchor:top" coordsize="16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" path="m,l,,1,4,5,7,9,9r6,1l22,12r8,1l39,13r11,1l61,15r12,l86,15r14,1l115,16r15,l146,16r16,l162,10r-16,l130,10r-15,l100,10,86,9,73,9,61,9,50,9,39,8,30,7,22,6,16,5,11,3,7,2,6,,5,r,l,xe" fillcolor="black" stroked="f">
                        <v:path arrowok="t" o:connecttype="custom" o:connectlocs="0,0;0,0;1,4;5,7;9,9;15,10;22,12;30,13;39,13;50,14;61,15;73,15;86,15;100,16;115,16;130,16;146,16;162,16;162,10;146,10;130,10;115,10;100,10;86,9;73,9;61,9;50,9;39,8;30,7;22,6;16,5;11,3;7,2;6,0;5,0;5,0;0,0" o:connectangles="0,0,0,0,0,0,0,0,0,0,0,0,0,0,0,0,0,0,0,0,0,0,0,0,0,0,0,0,0,0,0,0,0,0,0,0,0"/>
                      </v:shape>
                      <v:shape id="Freeform 574" o:spid="_x0000_s1057" style="position:absolute;left:4517;top:3689;width:161;height:18;visibility:visible;mso-wrap-style:square;v-text-anchor:top" coordsize="16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" path="m161,r,l145,,130,,114,,100,,86,1,73,1,60,2,49,3,39,4,30,5,21,6,15,7,9,9,5,11,1,14,,18r5,l6,17,7,16r4,-2l16,13r6,-2l30,10,39,9,49,8r11,l73,7r13,l100,6r14,l130,6r15,l161,6r,l161,xe" fillcolor="black" stroked="f">
                        <v:path arrowok="t" o:connecttype="custom" o:connectlocs="161,0;161,0;145,0;130,0;114,0;100,0;86,1;73,1;60,2;49,3;39,4;30,5;21,6;15,7;9,9;5,11;1,14;0,18;5,18;6,17;7,16;11,14;16,13;22,11;30,10;39,9;49,8;60,8;73,7;86,7;100,6;114,6;130,6;145,6;161,6;161,6;161,0" o:connectangles="0,0,0,0,0,0,0,0,0,0,0,0,0,0,0,0,0,0,0,0,0,0,0,0,0,0,0,0,0,0,0,0,0,0,0,0,0"/>
                      </v:shape>
                      <v:shape id="Freeform 575" o:spid="_x0000_s1058" style="position:absolute;left:3444;top:264;width:2461;height:2709;visibility:visible;mso-wrap-style:square;v-text-anchor:top" coordsize="2461,2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" path="m1234,2709r12,l1258,2709r11,l1280,2709r12,l1304,2708r11,l1327,2708r11,l1350,2708r11,-1l1373,2707r12,l1396,2706r12,l1419,2706r16,-11l1450,2682r17,-14l1483,2654r18,-16l1518,2622r19,-17l1555,2586r19,-19l1593,2547r20,-21l1633,2505r20,-23l1673,2459r21,-24l1715,2410r21,-25l1757,2359r21,-27l1800,2305r22,-28l1843,2249r22,-29l1887,2190r21,-30l1930,2130r22,-31l1974,2068r21,-32l2017,2004r21,-32l2059,1939r22,-34l2102,1872r20,-35l2143,1803r19,-35l2182,1733r19,-35l2219,1663r18,-35l2255,1593r17,-35l2288,1523r16,-35l2319,1453r14,-35l2347,1383r13,-34l2373,1314r11,-34l2395,1246r10,-33l2415,1180r8,-33l2431,1115r7,-32l2444,1052r5,-31l2454,991r3,-30l2459,932r2,-29l2461,876r-2,-34l2457,809r-3,-33l2450,744r-4,-32l2442,680r-5,-30l2431,619r-6,-29l2419,561r-7,-29l2404,504r-8,-28l2388,450r-9,-27l2369,398r-10,-25l2348,348r-11,-23l2326,302r-13,-22l2301,259r-14,-21l2273,219r-14,-20l2244,181r-16,-17l2212,148r-17,-16l2178,117r-18,-14l2142,90,2123,78,2104,67,2084,57,2064,47r-21,-9l2021,31r-21,-7l1977,18r-23,-5l1930,8,1906,5,1881,3,1855,1,1829,r-27,1l1775,2r-28,3l1718,8r-30,5l1658,18r-32,7l1594,33r-32,8l1528,51r-34,11l1459,74r-35,13l1387,102r-38,15l1311,134r-40,18l1231,171r-39,-19l1152,134r-38,-17l1077,102,1040,87,1004,74,969,62,935,51,902,41,869,33,837,25,806,18,776,13,746,8,717,5,689,2,661,1,635,,608,1,583,2,558,5,533,8r-23,4l487,18r-23,5l442,31r-22,7l399,47r-20,9l359,67,340,78,321,90r-19,13l284,117r-17,15l251,148r-17,16l219,181r-15,18l189,219r-14,19l162,259r-13,21l137,302r-12,23l114,348r-11,25l93,398,83,423r-9,27l65,476r-8,28l50,532r-8,29l36,590r-6,29l25,650r-6,30l15,712r-4,32l8,776,4,809,2,842,,876r,27l1,932r3,29l7,991r4,30l16,1052r6,31l29,1115r8,32l46,1180r9,33l65,1247r11,34l88,1314r12,35l113,1383r14,35l141,1453r16,35l172,1523r16,35l206,1593r17,35l241,1664r19,35l278,1734r20,34l318,1803r20,34l359,1872r21,33l402,1939r21,33l445,2004r22,32l489,2068r22,31l533,2130r22,30l577,2190r22,30l621,2249r22,28l665,2305r21,28l708,2359r21,26l751,2411r21,24l793,2459r20,23l834,2505r20,21l874,2547r19,20l912,2587r19,18l949,2622r18,16l985,2654r17,14l1018,2682r16,13l1050,2706r12,l1073,2706r11,1l1096,2707r12,l1119,2708r12,l1142,2708r12,l1165,2709r12,l1188,2709r12,l1211,2709r12,l1234,2709xe" fillcolor="#ccc" stroked="f">
                        <v:path arrowok="t" o:connecttype="custom" o:connectlocs="1280,2709;1338,2708;1396,2706;1467,2668;1555,2586;1653,2482;1757,2359;1865,2220;1974,2068;2081,1905;2182,1733;2272,1558;2347,1383;2405,1213;2444,1052;2461,903;2450,744;2425,590;2388,450;2337,325;2273,219;2195,132;2104,67;2000,24;1881,3;1747,5;1594,33;1424,87;1231,171;1040,87;869,33;717,5;583,2;464,23;359,67;267,132;189,219;125,325;74,450;36,590;11,744;0,903;16,1052;55,1213;113,1383;188,1558;278,1734;380,1905;489,2068;599,2220;708,2359;813,2482;912,2587;1002,2668;1073,2706;1131,2708;1188,2709" o:connectangles="0,0,0,0,0,0,0,0,0,0,0,0,0,0,0,0,0,0,0,0,0,0,0,0,0,0,0,0,0,0,0,0,0,0,0,0,0,0,0,0,0,0,0,0,0,0,0,0,0,0,0,0,0,0,0,0,0"/>
                      </v:shape>
                      <v:shape id="Freeform 576" o:spid="_x0000_s1059" style="position:absolute;left:3444;top:264;width:2461;height:2709;visibility:visible;mso-wrap-style:square;v-text-anchor:top" coordsize="2461,27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" path="m1234,2709r,l1246,2709r12,l1269,2709r11,l1292,2709r12,-1l1315,2708r12,l1338,2708r12,l1361,2707r12,l1385,2707r11,-1l1408,2706r11,l1419,2706r16,-11l1450,2682r17,-14l1483,2654r18,-16l1518,2622r19,-17l1555,2586r19,-19l1593,2547r20,-21l1633,2505r20,-23l1673,2459r21,-24l1715,2410r21,-25l1757,2359r21,-27l1800,2305r22,-28l1843,2249r22,-29l1887,2190r21,-30l1930,2130r22,-31l1974,2068r21,-32l2017,2004r21,-32l2059,1939r,l2081,1905r21,-33l2122,1837r21,-34l2162,1768r20,-35l2201,1698r18,-35l2237,1628r18,-35l2272,1558r16,-35l2304,1488r15,-35l2333,1418r14,-35l2360,1349r13,-35l2384,1280r11,-34l2405,1213r10,-33l2423,1147r8,-32l2438,1083r6,-31l2449,1021r5,-30l2457,961r2,-29l2461,903r,-27l2461,876r-2,-34l2457,809r-3,-33l2450,744r-4,-32l2442,680r-5,-30l2431,619r-6,-29l2419,561r-7,-29l2404,504r-8,-28l2388,450r-9,-27l2369,398r-10,-25l2348,348r-11,-23l2326,302r-13,-22l2301,259r-14,-21l2273,219r-14,-20l2244,181r-16,-17l2212,148r-17,-16l2178,117r-18,-14l2142,90r,l2123,78,2104,67,2084,57,2064,47r-21,-9l2021,31r-21,-7l1977,18r-23,-5l1930,8,1906,5,1881,3,1855,1,1829,r-27,1l1775,2r-28,3l1718,8r-30,5l1658,18r-32,7l1594,33r-32,8l1528,51r-34,11l1459,74r-35,13l1387,102r-38,15l1311,134r-40,18l1231,171r,l1192,152r-40,-18l1114,117r-37,-15l1040,87,1004,74,969,62,935,51,902,41,869,33,837,25,806,18,776,13,746,8,717,5,689,2,661,1,635,,608,1,583,2,558,5,533,8r-23,4l487,18r-23,5l442,31r-22,7l399,47r-20,9l359,67,340,78,321,90r,l302,103r-18,14l267,132r-16,16l234,164r-15,17l204,199r-15,20l175,238r-13,21l149,280r-12,22l125,325r-11,23l103,373,93,398,83,423r-9,27l65,476r-8,28l50,532r-8,29l36,590r-6,29l25,650r-6,30l15,712r-4,32l8,776,4,809,2,842,,876r,l,903r1,29l4,961r3,30l11,1021r5,31l22,1083r7,32l37,1147r9,33l55,1213r10,34l76,1281r12,33l100,1349r13,34l127,1418r14,35l157,1488r15,35l188,1558r18,35l223,1628r18,36l260,1699r18,35l298,1768r20,35l338,1837r21,35l380,1905r22,34l402,1939r21,33l445,2004r22,32l489,2068r22,31l533,2130r22,30l577,2190r22,30l621,2249r22,28l665,2305r21,28l708,2359r21,26l751,2411r21,24l793,2459r20,23l834,2505r20,21l874,2547r19,20l912,2587r19,18l949,2622r18,16l985,2654r17,14l1018,2682r16,13l1050,2706r,l1062,2706r11,l1084,2707r12,l1108,2707r11,1l1131,2708r11,l1154,2708r11,1l1177,2709r11,l1200,2709r11,l1223,2709r11,e" filled="f" strokeweight="0">
                        <v:path arrowok="t" o:connecttype="custom" o:connectlocs="1269,2709;1327,2708;1385,2707;1435,2695;1518,2622;1613,2526;1715,2410;1822,2277;1930,2130;2038,1972;2122,1837;2219,1663;2304,1488;2373,1314;2423,1147;2454,991;2461,876;2446,712;2419,561;2379,423;2326,302;2259,199;2178,117;2104,67;2000,24;1881,3;1747,5;1594,33;1424,87;1231,171;1077,102;902,41;746,8;608,1;487,18;379,56;302,103;219,181;149,280;93,398;50,532;19,680;2,842;4,961;29,1115;76,1281;141,1453;223,1628;318,1803;402,1939;511,2099;621,2249;729,2385;834,2505;931,2605;1018,2682;1073,2706;1131,2708;1188,2709" o:connectangles="0,0,0,0,0,0,0,0,0,0,0,0,0,0,0,0,0,0,0,0,0,0,0,0,0,0,0,0,0,0,0,0,0,0,0,0,0,0,0,0,0,0,0,0,0,0,0,0,0,0,0,0,0,0,0,0,0,0,0"/>
                      </v:shape>
                      <v:shape id="Freeform 577" o:spid="_x0000_s1060" style="position:absolute;left:3617;top:121;width:2112;height:2852;visibility:visible;mso-wrap-style:square;v-text-anchor:top" coordsize="2112,2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" path="m1062,2852r10,l1082,2852r9,l1101,2852r10,l1121,2851r10,l1141,2851r10,l1161,2851r10,-1l1181,2850r10,l1201,2849r10,l1221,2849r13,-12l1247,2824r15,-15l1276,2794r15,-16l1307,2760r15,-18l1338,2723r16,-20l1371,2682r17,-22l1405,2637r18,-24l1440,2589r18,-26l1476,2537r19,-26l1513,2483r19,-28l1550,2427r19,-29l1588,2368r18,-31l1625,2307r19,-32l1663,2243r19,-32l1701,2178r18,-33l1738,2111r18,-33l1775,2043r18,-35l1811,1973r17,-36l1846,1902r17,-36l1879,1830r17,-37l1911,1757r16,-36l1941,1684r14,-36l1969,1611r14,-36l1995,1539r13,-36l2019,1467r11,-36l2041,1396r9,-36l2060,1325r8,-34l2076,1256r7,-34l2089,1189r6,-33l2100,1123r4,-32l2107,1060r3,-31l2111,999r1,-30l2112,940r-2,-35l2107,870r-3,-34l2100,802r-4,-33l2092,736r-5,-32l2081,672r-5,-31l2070,610r-7,-30l2056,550r-8,-29l2040,493r-8,-28l2023,438r-9,-26l2004,386r-10,-25l1984,337r-11,-24l1961,290r-12,-22l1937,247r-13,-21l1911,206r-14,-19l1883,169r-15,-17l1853,136r-15,-16l1822,106,1806,92,1789,80,1772,68,1755,57,1737,47r-18,-9l1700,30r-19,-7l1662,17r-20,-6l1621,7,1600,4,1579,2,1557,r-22,l1511,1r-23,2l1464,6r-25,4l1413,15r-25,6l1361,28r-27,9l1306,47r-29,11l1248,70r-30,13l1188,98r-31,16l1125,131r-33,18l1058,169r-33,-20l993,131,961,114,930,98,900,83,870,70,841,58,813,47,785,37,758,28,732,21,705,15,680,10,655,5,631,2,607,,584,,562,,539,1,518,3,497,7r-21,4l456,17r-19,6l417,30r-18,8l380,47,362,57,345,68,328,80,311,92r-16,14l279,120r-16,16l248,152r-14,17l219,187r-14,19l192,226r-13,20l166,267r-11,23l143,312r-11,24l121,360r-10,26l101,412r-9,26l83,465r-9,28l66,521r-7,29l52,580r-7,30l38,641r-6,31l27,704r-5,32l17,769r-4,33l9,836,5,870,3,905,,940r,29l1,999r2,30l5,1060r4,31l13,1123r5,33l23,1189r6,33l37,1256r7,35l53,1325r9,35l72,1396r10,35l93,1467r12,36l117,1539r13,36l144,1611r13,37l172,1684r15,37l202,1757r16,37l234,1830r17,36l268,1902r18,36l304,1973r18,35l340,2043r19,35l377,2111r19,34l415,2178r20,33l453,2243r19,32l492,2307r19,30l530,2368r19,30l568,2427r19,28l606,2483r18,28l643,2537r18,26l679,2588r18,25l715,2637r18,22l750,2681r16,21l783,2723r17,19l815,2760r16,18l846,2794r15,15l875,2824r14,13l903,2849r10,l923,2849r9,1l942,2850r10,l962,2851r10,l982,2851r10,l1002,2851r10,1l1022,2852r10,l1042,2852r10,l1062,2852xe" fillcolor="#e5e5e5" stroked="f">
                        <v:path arrowok="t" o:connecttype="custom" o:connectlocs="1101,2852;1151,2851;1201,2849;1262,2809;1338,2723;1423,2613;1513,2483;1606,2337;1701,2178;1793,2008;1879,1830;1955,1648;2019,1467;2068,1291;2100,1123;2112,969;2100,802;2076,641;2040,493;1994,361;1937,247;1868,152;1789,80;1700,30;1600,4;1488,3;1361,28;1218,83;1058,169;900,83;758,28;631,2;518,3;417,30;328,80;248,152;179,246;121,360;74,493;38,641;13,802;0,969;13,1123;44,1291;93,1467;157,1648;234,1830;322,2008;415,2178;511,2337;606,2483;697,2613;783,2723;861,2809;923,2849;972,2851;1022,2852" o:connectangles="0,0,0,0,0,0,0,0,0,0,0,0,0,0,0,0,0,0,0,0,0,0,0,0,0,0,0,0,0,0,0,0,0,0,0,0,0,0,0,0,0,0,0,0,0,0,0,0,0,0,0,0,0,0,0,0,0"/>
                      </v:shape>
                      <v:shape id="Freeform 578" o:spid="_x0000_s1061" style="position:absolute;left:3617;top:121;width:2112;height:2852;visibility:visible;mso-wrap-style:square;v-text-anchor:top" coordsize="2112,28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" path="m1062,2852r,l1072,2852r10,l1091,2852r10,l1111,2852r10,-1l1131,2851r10,l1151,2851r10,l1171,2850r10,l1191,2850r10,-1l1211,2849r10,l1221,2849r13,-12l1247,2824r15,-15l1276,2794r15,-16l1307,2760r15,-18l1338,2723r16,-20l1371,2682r17,-22l1405,2637r18,-24l1440,2589r18,-26l1476,2537r19,-26l1513,2483r19,-28l1550,2427r19,-29l1588,2368r18,-31l1625,2307r19,-32l1663,2243r19,-32l1701,2178r18,-33l1738,2111r18,-33l1775,2043r,l1793,2008r18,-35l1828,1937r18,-35l1863,1866r16,-36l1896,1793r15,-36l1927,1721r14,-37l1955,1648r14,-37l1983,1575r12,-36l2008,1503r11,-36l2030,1431r11,-35l2050,1360r10,-35l2068,1291r8,-35l2083,1222r6,-33l2095,1156r5,-33l2104,1091r3,-31l2110,1029r1,-30l2112,969r,-29l2112,940r-2,-35l2107,870r-3,-34l2100,802r-4,-33l2092,736r-5,-32l2081,672r-5,-31l2070,610r-7,-30l2056,550r-8,-29l2040,493r-8,-28l2023,438r-9,-26l2004,386r-10,-25l1984,337r-11,-24l1961,290r-12,-22l1937,247r-13,-21l1911,206r-14,-19l1883,169r-15,-17l1853,136r-15,-16l1822,106r,l1806,92,1789,80,1772,68,1755,57,1737,47r-18,-9l1700,30r-19,-7l1662,17r-20,-6l1621,7,1600,4,1579,2,1557,r-22,l1511,1r-23,2l1464,6r-25,4l1413,15r-25,6l1361,28r-27,9l1306,47r-29,11l1248,70r-30,13l1188,98r-31,16l1125,131r-33,18l1058,169r,l1025,149,993,131,961,114,930,98,900,83,870,70,841,58,813,47,785,37,758,28,732,21,705,15,680,10,655,5,631,2,607,,584,,562,,539,1,518,3,497,7r-21,4l456,17r-19,6l417,30r-18,8l380,47,362,57,345,68,328,80,311,92r-16,14l295,106r-16,14l263,136r-15,16l234,169r-15,18l205,206r-13,20l179,246r-13,21l155,290r-12,22l132,336r-11,24l111,386r-10,26l92,438r-9,27l74,493r-8,28l59,550r-7,30l45,610r-7,31l32,672r-5,32l22,736r-5,33l13,802,9,836,5,870,3,905,,940r,l,969r1,30l3,1029r2,31l9,1091r4,32l18,1156r5,33l29,1222r8,34l44,1291r9,34l62,1360r10,36l82,1431r11,36l105,1503r12,36l130,1575r14,36l157,1648r15,36l187,1721r15,36l218,1794r16,36l251,1866r17,36l286,1938r18,35l322,2008r18,35l340,2043r19,35l377,2111r19,34l415,2178r20,33l453,2243r19,32l492,2307r19,30l530,2368r19,30l568,2427r19,28l606,2483r18,28l643,2537r18,26l679,2588r18,25l715,2637r18,22l750,2681r16,21l783,2723r17,19l815,2760r16,18l846,2794r15,15l875,2824r14,13l903,2849r,l913,2849r10,l932,2850r10,l952,2850r10,1l972,2851r10,l992,2851r10,l1012,2852r10,l1032,2852r10,l1052,2852r10,e" filled="f" strokeweight="0">
                        <v:path arrowok="t" o:connecttype="custom" o:connectlocs="1091,2852;1141,2851;1191,2850;1234,2837;1307,2760;1388,2660;1476,2537;1569,2398;1663,2243;1756,2078;1828,1937;1911,1757;1983,1575;2041,1396;2083,1222;2107,1060;2112,940;2096,769;2070,610;2032,465;1984,337;1924,226;1853,136;1789,80;1700,30;1600,4;1488,3;1361,28;1218,83;1058,169;930,98;785,37;655,5;539,1;437,23;345,68;279,120;205,206;143,312;92,438;52,580;22,736;3,905;3,1029;23,1189;62,1360;117,1539;187,1721;268,1902;340,2043;435,2211;530,2368;624,2511;715,2637;800,2742;875,2824;923,2849;972,2851;1022,2852" o:connectangles="0,0,0,0,0,0,0,0,0,0,0,0,0,0,0,0,0,0,0,0,0,0,0,0,0,0,0,0,0,0,0,0,0,0,0,0,0,0,0,0,0,0,0,0,0,0,0,0,0,0,0,0,0,0,0,0,0,0,0"/>
                      </v:shape>
                      <v:shape id="Freeform 579" o:spid="_x0000_s1062" style="position:absolute;left:3904;top:70;width:1539;height:2903;visibility:visible;mso-wrap-style:square;v-text-anchor:top" coordsize="1539,2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" path="m774,2903r7,l789,2903r7,-1l804,2902r7,l818,2902r7,l833,2901r7,l847,2901r7,-1l861,2900r8,l876,2900r8,l891,2899r9,-12l910,2874r11,-15l931,2843r11,-17l953,2809r12,-19l976,2771r12,-21l1000,2728r13,-22l1025,2683r13,-24l1051,2634r13,-26l1077,2582r13,-27l1104,2527r13,-28l1131,2470r13,-30l1158,2410r14,-31l1186,2348r13,-32l1213,2284r14,-33l1241,2218r13,-33l1268,2151r13,-34l1295,2082r13,-35l1321,2012r13,-36l1347,1941r12,-36l1371,1869r12,-37l1394,1796r11,-36l1416,1724r10,-37l1436,1651r10,-36l1455,1579r9,-36l1473,1507r7,-35l1488,1436r7,-35l1502,1366r6,-34l1514,1297r5,-34l1523,1230r4,-33l1531,1165r3,-33l1536,1101r2,-31l1539,1039r,-29l1539,980r-4,-69l1530,842r-7,-67l1515,710r-9,-63l1495,586r-11,-58l1471,471r-15,-53l1441,366r-17,-48l1406,273r-19,-43l1367,191r-22,-36l1322,123r-12,-15l1298,94,1286,81,1273,69,1261,58,1247,48r-13,-9l1220,30r-14,-7l1191,16r-14,-5l1161,7,1146,3,1130,1,1114,r-17,l1080,1r-17,2l1045,6r-18,5l1008,16r-19,7l969,31r-20,9l929,50,908,62,886,75,865,89r-22,15l819,121r-23,18l772,159,748,139,725,121,702,104,680,89,658,75,637,62,616,50,596,40,576,31,556,23,537,16,519,11,501,6,483,3,465,1,448,,431,,415,1,399,3,383,7r-15,4l353,16r-14,7l325,30r-14,8l297,48,284,58,271,69,258,81,246,94r-12,14l221,123r-23,32l176,191r-21,39l136,272r-18,46l101,366,85,417,71,471,58,527,45,586,35,647,25,710r-8,65l10,842,4,911,,980r,30l,1039r2,31l3,1101r3,31l9,1165r3,32l16,1230r4,33l26,1297r5,35l37,1366r7,35l51,1436r8,36l67,1507r8,36l84,1579r9,36l103,1651r10,36l123,1724r11,36l145,1796r12,36l169,1869r12,36l193,1941r13,35l219,2012r13,35l246,2082r13,35l273,2151r14,34l301,2218r14,33l329,2284r14,32l357,2348r14,31l385,2410r14,30l413,2470r14,29l441,2527r13,28l468,2582r13,26l494,2634r14,25l521,2683r13,23l546,2728r13,22l571,2771r12,19l594,2809r12,17l617,2843r11,16l638,2874r10,13l658,2899r7,1l673,2900r7,l688,2900r7,l702,2901r7,l717,2901r7,1l731,2902r7,l745,2902r8,l760,2903r7,l774,2903xe" fillcolor="#f2f2f2" stroked="f">
                        <v:path arrowok="t" o:connecttype="custom" o:connectlocs="804,2902;840,2901;876,2900;921,2859;976,2771;1038,2659;1104,2527;1172,2379;1241,2218;1308,2047;1371,1869;1426,1687;1473,1507;1508,1332;1531,1165;1539,1010;1515,710;1456,418;1367,191;1286,81;1220,30;1146,3;1063,3;969,31;865,89;748,139;637,62;537,16;448,0;368,11;297,48;234,108;136,272;58,527;10,842;2,1070;16,1230;44,1401;84,1579;134,1760;193,1941;259,2117;329,2284;399,2440;468,2582;534,2706;594,2809;648,2887;688,2900;724,2902;760,2903" o:connectangles="0,0,0,0,0,0,0,0,0,0,0,0,0,0,0,0,0,0,0,0,0,0,0,0,0,0,0,0,0,0,0,0,0,0,0,0,0,0,0,0,0,0,0,0,0,0,0,0,0,0,0"/>
                      </v:shape>
                      <v:shape id="Freeform 580" o:spid="_x0000_s1063" style="position:absolute;left:3904;top:70;width:1539;height:2903;visibility:visible;mso-wrap-style:square;v-text-anchor:top" coordsize="1539,2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" path="m774,2903r,l781,2903r8,l796,2902r8,l811,2902r7,l825,2902r8,-1l840,2901r7,l854,2900r7,l869,2900r7,l884,2900r7,-1l891,2899r9,-12l910,2874r11,-15l931,2843r11,-17l953,2809r12,-19l976,2771r12,-21l1000,2728r13,-22l1025,2683r13,-24l1051,2634r13,-26l1077,2582r13,-27l1104,2527r13,-28l1131,2470r13,-30l1158,2410r14,-31l1186,2348r13,-32l1213,2284r14,-33l1241,2218r13,-33l1268,2151r13,-34l1295,2082r,l1308,2047r13,-35l1334,1976r13,-35l1359,1905r12,-36l1383,1832r11,-36l1405,1760r11,-36l1426,1687r10,-36l1446,1615r9,-36l1464,1543r9,-36l1480,1472r8,-36l1495,1401r7,-35l1508,1332r6,-35l1519,1263r4,-33l1527,1197r4,-32l1534,1132r2,-31l1538,1070r1,-31l1539,1010r,-30l1539,980r-4,-69l1530,842r-7,-67l1515,710r-9,-63l1495,586r-11,-58l1471,471r-15,-53l1441,366r-17,-48l1406,273r-19,-43l1367,191r-22,-36l1322,123r,l1310,108,1298,94,1286,81,1273,69,1261,58,1247,48r-13,-9l1220,30r-14,-7l1191,16r-14,-5l1161,7,1146,3,1130,1,1114,r-17,l1080,1r-17,2l1045,6r-18,5l1008,16r-19,7l969,31r-20,9l929,50,908,62,886,75,865,89r-22,15l819,121r-23,18l772,159r,l748,139,725,121,702,104,680,89,658,75,637,62,616,50,596,40,576,31,556,23,537,16,519,11,501,6,483,3,465,1,448,,431,,415,1,399,3,383,7r-15,4l353,16r-14,7l325,30r-14,8l297,48,284,58,271,69,258,81,246,94r-12,14l221,123r,l198,155r-22,36l155,230r-19,42l118,318r-17,48l85,417,71,471,58,527,45,586,35,647,25,710r-8,65l10,842,4,911,,980r,l,1010r,29l2,1070r1,31l6,1132r3,33l12,1197r4,33l20,1263r6,34l31,1332r6,34l44,1401r7,35l59,1472r8,35l75,1543r9,36l93,1615r10,36l113,1687r10,37l134,1760r11,36l157,1832r12,37l181,1905r12,36l206,1976r13,36l232,2047r14,35l246,2082r13,35l273,2151r14,34l301,2218r14,33l329,2284r14,32l357,2348r14,31l385,2410r14,30l413,2470r14,29l441,2527r13,28l468,2582r13,26l494,2634r14,25l521,2683r13,23l546,2728r13,22l571,2771r12,19l594,2809r12,17l617,2843r11,16l638,2874r10,13l658,2899r,l665,2900r8,l680,2900r8,l695,2900r7,1l709,2901r8,l724,2902r7,l738,2902r7,l753,2902r7,1l767,2903r7,e" filled="f" strokeweight="0">
                        <v:path arrowok="t" o:connecttype="custom" o:connectlocs="796,2902;833,2901;869,2900;900,2887;953,2809;1013,2706;1077,2582;1144,2440;1213,2284;1281,2117;1334,1976;1394,1796;1446,1615;1488,1436;1519,1263;1536,1101;1539,980;1506,647;1441,366;1345,155;1286,81;1220,30;1146,3;1063,3;969,31;865,89;772,159;658,75;556,23;465,1;383,7;311,38;246,94;176,191;85,417;25,710;0,980;6,1132;26,1297;59,1472;103,1651;157,1832;219,2012;273,2151;343,2316;413,2470;481,2608;546,2728;606,2826;658,2899;688,2900;724,2902;760,2903" o:connectangles="0,0,0,0,0,0,0,0,0,0,0,0,0,0,0,0,0,0,0,0,0,0,0,0,0,0,0,0,0,0,0,0,0,0,0,0,0,0,0,0,0,0,0,0,0,0,0,0,0,0,0,0,0"/>
                      </v:shape>
                      <v:shape id="Freeform 581" o:spid="_x0000_s1064" style="position:absolute;left:4324;top:6;width:700;height:2968;visibility:visible;mso-wrap-style:square;v-text-anchor:top" coordsize="700,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" path="m355,2968r7,-1l368,2967r7,-1l381,2966r7,-1l394,2965r7,-1l408,2964r9,-26l426,2906r10,-35l446,2833r11,-43l469,2743r11,-49l492,2641r12,-56l516,2527r13,-61l541,2403r13,-64l566,2272r12,-68l590,2134r12,-71l614,1992r11,-72l635,1847r10,-73l654,1702r9,-73l671,1557r7,-71l684,1416r5,-68l693,1280r4,-66l699,1151r1,-62l700,1029r-2,-69l696,892r-2,-64l692,766r-4,-59l685,650r-3,-54l678,545r-5,-49l668,449r-5,-44l657,364r-7,-39l643,288r-8,-34l626,222r-5,-15l617,192r-5,-14l607,165r-6,-13l596,140r-6,-12l585,117r-6,-10l572,97,566,87r-7,-9l552,70r-7,-8l538,54r-8,-7l522,41r-8,-6l506,29r-9,-5l488,20r-9,-4l470,12,460,9,450,7,439,4,429,2,418,1,406,,394,,383,,370,,357,1,344,2,331,4,319,6,308,8r-12,3l285,14r-11,3l263,21r-10,4l243,29r-10,5l224,40r-10,5l205,52r-8,7l188,66r-8,8l172,82r-8,8l157,99r-7,10l143,119r-7,10l129,140r-6,12l117,164r-6,13l105,190r-6,13l94,218r-5,14l79,264,69,297r-8,36l53,371r-7,41l39,455r-6,46l27,549r-5,51l18,653r-4,56l10,767,7,829,5,893,2,960,,1029r,60l1,1151r2,63l7,1280r4,68l17,1416r6,70l30,1557r8,72l46,1702r10,72l66,1847r10,73l88,1992r11,71l112,2134r12,70l137,2272r13,67l163,2403r13,63l189,2527r13,58l214,2641r13,53l239,2743r11,47l262,2833r11,38l283,2906r10,32l302,2964r7,l315,2965r7,l329,2966r6,l342,2967r7,l355,2968xe" stroked="f">
                        <v:path arrowok="t" o:connecttype="custom" o:connectlocs="368,2967;388,2965;408,2964;436,2871;469,2743;504,2585;541,2403;578,2204;614,1992;645,1774;671,1557;689,1348;699,1151;698,960;692,766;682,596;668,449;650,325;626,222;612,178;596,140;579,107;559,78;538,54;514,35;488,20;460,9;429,2;394,0;357,1;319,6;285,14;253,25;224,40;197,59;172,82;150,109;129,140;111,177;94,218;69,297;46,412;27,549;14,709;5,893;0,1089;7,1280;23,1486;46,1702;76,1920;112,2134;150,2339;189,2527;227,2694;262,2833;293,2938;315,2965;335,2966;355,2968" o:connectangles="0,0,0,0,0,0,0,0,0,0,0,0,0,0,0,0,0,0,0,0,0,0,0,0,0,0,0,0,0,0,0,0,0,0,0,0,0,0,0,0,0,0,0,0,0,0,0,0,0,0,0,0,0,0,0,0,0,0,0"/>
                      </v:shape>
                      <v:shape id="Freeform 582" o:spid="_x0000_s1065" style="position:absolute;left:4324;top:6;width:700;height:2968;visibility:visible;mso-wrap-style:square;v-text-anchor:top" coordsize="700,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" path="m355,2968r,l362,2967r6,l375,2966r6,l388,2965r6,l401,2964r7,l408,2964r9,-26l426,2906r10,-35l446,2833r11,-43l469,2743r11,-49l492,2641r12,-56l516,2527r13,-61l541,2403r13,-64l566,2272r12,-68l590,2134r,l602,2063r12,-71l625,1920r10,-73l645,1774r9,-72l663,1629r8,-72l678,1486r6,-70l689,1348r4,-68l697,1214r2,-63l700,1089r,-60l700,1029r-2,-69l696,892r-2,-64l692,766r-4,-59l685,650r-3,-54l678,545r-5,-49l668,449r-5,-44l657,364r-7,-39l643,288r-8,-34l626,222r,l621,207r-4,-15l612,178r-5,-13l601,152r-5,-12l590,128r-5,-11l579,107,572,97,566,87r-7,-9l552,70r-7,-8l538,54r-8,-7l522,41r-8,-6l506,29r-9,-5l488,20r-9,-4l470,12,460,9,450,7,439,4,429,2,418,1,406,,394,,383,,370,r,l357,1,344,2,331,4,319,6,308,8r-12,3l285,14r-11,3l263,21r-10,4l243,29r-10,5l224,40r-10,5l205,52r-8,7l188,66r-8,8l172,82r-8,8l157,99r-7,10l143,119r-7,10l129,140r-6,12l117,164r-6,13l105,190r-6,13l94,218r-5,14l89,232,79,264,69,297r-8,36l53,371r-7,41l39,455r-6,46l27,549r-5,51l18,653r-4,56l10,767,7,829,5,893,2,960,,1029r,l,1089r1,62l3,1214r4,66l11,1348r6,68l23,1486r7,71l38,1629r8,73l56,1774r10,73l76,1920r12,72l99,2063r13,71l112,2134r12,70l137,2272r13,67l163,2403r13,63l189,2527r13,58l214,2641r13,53l239,2743r11,47l262,2833r11,38l283,2906r10,32l302,2964r,l309,2964r6,1l322,2965r7,1l335,2966r7,1l349,2967r6,1e" filled="f" strokeweight="0">
                        <v:path arrowok="t" o:connecttype="custom" o:connectlocs="362,2967;381,2966;401,2964;417,2938;446,2833;480,2694;516,2527;554,2339;590,2134;614,1992;645,1774;671,1557;689,1348;699,1151;700,1029;694,828;685,650;673,496;657,364;635,254;621,207;607,165;590,128;572,97;552,70;530,47;506,29;479,16;450,7;418,1;383,0;357,1;319,6;285,14;253,25;224,40;197,59;172,82;150,109;129,140;111,177;94,218;79,264;53,371;33,501;18,653;7,829;0,1029;1,1151;11,1348;30,1557;56,1774;88,1992;112,2134;150,2339;189,2527;227,2694;262,2833;293,2938;309,2964;329,2966;349,2967" o:connectangles="0,0,0,0,0,0,0,0,0,0,0,0,0,0,0,0,0,0,0,0,0,0,0,0,0,0,0,0,0,0,0,0,0,0,0,0,0,0,0,0,0,0,0,0,0,0,0,0,0,0,0,0,0,0,0,0,0,0,0,0,0,0"/>
                      </v:shape>
                      <v:shape id="Freeform 583" o:spid="_x0000_s1066" style="position:absolute;left:5821;top:1558;width:7;height:39;visibility:visible;mso-wrap-style:square;v-text-anchor:top" coordsize="7,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" path="m,39l3,28,5,18,7,9,7,,6,5,5,13,3,24,,39xe" fillcolor="#ff0d0d" stroked="f">
                        <v:path arrowok="t" o:connecttype="custom" o:connectlocs="0,39;3,28;5,18;7,9;7,0;6,5;5,13;3,24;0,39" o:connectangles="0,0,0,0,0,0,0,0,0"/>
                      </v:shape>
                      <v:shape id="Freeform 584" o:spid="_x0000_s1067" style="position:absolute;left:3519;top:1486;width:2310;height:310;visibility:visible;mso-wrap-style:square;v-text-anchor:top" coordsize="2310,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" path="m2302,111r-3,9l2296,130r-4,10l2287,151r-5,11l2277,175r-6,12l2264,200r-6,14l2252,228r-6,13l2239,255r-6,14l2227,282r-6,14l2215,309r12,-18l2237,273r7,-15l2251,244r4,-13l2258,220r1,-10l2259,201r-2,-8l2255,187r-4,-6l2246,176r-6,-4l2233,168r-7,-3l2218,162r6,-22l2230,118r5,-21l2240,76r4,-20l2248,37r3,-19l2254,r6,2l2266,4r6,2l2277,9r6,3l2287,15r5,3l2296,22r3,4l2302,31r3,6l2307,42r1,7l2309,56r1,8l2309,72r-1,5l2307,85r-2,11l2302,111xm12,25l5,36,1,49,,65,1,84r5,22l15,132r12,31l44,198r7,14l57,226r7,14l70,254r7,14l83,282r7,14l96,310,82,288,71,269,63,252,57,236,53,223,51,211r,-10l53,192,46,169,40,147,34,125,28,104,23,83,19,63,15,44,12,25xe" fillcolor="#ff1a1a" stroked="f">
                        <v:path arrowok="t" o:connecttype="custom" o:connectlocs="2299,120;2292,140;2282,162;2271,187;2258,214;2246,241;2233,269;2221,296;2227,291;2244,258;2255,231;2259,210;2257,193;2251,181;2240,172;2226,165;2224,140;2235,97;2244,56;2251,18;2260,2;2272,6;2283,12;2292,18;2299,26;2305,37;2308,49;2310,64;2308,77;2305,96;12,25;1,49;1,84;15,132;44,198;57,226;70,254;83,282;96,310;71,269;57,236;51,211;53,192;40,147;28,104;19,63;12,25" o:connectangles="0,0,0,0,0,0,0,0,0,0,0,0,0,0,0,0,0,0,0,0,0,0,0,0,0,0,0,0,0,0,0,0,0,0,0,0,0,0,0,0,0,0,0,0,0,0,0"/>
                        <o:lock v:ext="edit" verticies="t"/>
                      </v:shape>
                      <v:shape id="Freeform 585" o:spid="_x0000_s1068" style="position:absolute;left:3531;top:1473;width:2242;height:205;visibility:visible;mso-wrap-style:square;v-text-anchor:top" coordsize="2242,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" path="m,38l2,35,5,32,8,30r4,-3l15,25r4,-2l23,21r4,-2l31,18r4,-2l39,15r5,-1l49,12r4,-1l58,10,63,9r3,18l69,46r5,19l78,85r5,21l88,127r6,21l101,171r-6,1l90,173r-5,1l80,175r-4,1l71,178r-4,2l63,182r-4,2l55,186r-3,3l49,191r-2,4l44,198r-1,3l41,205,34,182,28,160,22,138,16,117,11,96,7,76,3,57,,38xm2206,175r-4,-1l2198,173r-4,l2190,171r-4,l2182,170r-4,l2174,169r-4,-1l2165,168r-4,-1l2156,166r-4,l2148,165r-5,l2139,164r6,-23l2151,119r6,-21l2161,77r5,-20l2170,37r3,-19l2176,r4,1l2184,2r5,l2193,3r4,1l2201,5r5,1l2210,6r4,1l2218,8r4,1l2226,10r4,l2234,11r4,1l2242,13r-3,18l2236,50r-4,19l2228,89r-5,21l2218,131r-6,22l2206,175xe" fillcolor="#ff2828" stroked="f">
                        <v:path arrowok="t" o:connecttype="custom" o:connectlocs="2,35;8,30;15,25;23,21;31,18;39,15;49,12;58,10;66,27;74,65;83,106;94,148;95,172;85,174;76,176;67,180;59,184;52,189;47,195;43,201;34,182;22,138;11,96;3,57;2206,175;2198,173;2190,171;2182,170;2174,169;2165,168;2156,166;2148,165;2139,164;2151,119;2161,77;2170,37;2176,0;2184,2;2193,3;2201,5;2210,6;2218,8;2226,10;2234,11;2242,13;2236,50;2228,89;2218,131;2206,175" o:connectangles="0,0,0,0,0,0,0,0,0,0,0,0,0,0,0,0,0,0,0,0,0,0,0,0,0,0,0,0,0,0,0,0,0,0,0,0,0,0,0,0,0,0,0,0,0,0,0,0,0"/>
                        <o:lock v:ext="edit" verticies="t"/>
                      </v:shape>
                      <v:shape id="Freeform 586" o:spid="_x0000_s1069" style="position:absolute;left:3594;top:1305;width:2113;height:339;visibility:visible;mso-wrap-style:square;v-text-anchor:top" coordsize="2113,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" path="m,177r4,-1l8,175r4,l16,174r5,-1l25,172r4,l33,171r4,-1l42,169r4,-1l50,167r4,-1l58,165r4,-1l66,162r3,19l73,200r4,20l81,240r6,21l92,283r7,22l106,327r-5,1l97,329r-4,1l89,331r-4,l80,332r-4,1l72,333r-5,1l63,335r-4,l55,336r-5,1l46,337r-4,1l38,339,31,316,25,295,20,274,15,253,11,233,6,214,3,195,,177xm2076,332r-5,-1l2067,330r-5,-1l2058,328r-4,-1l2050,326r-5,-1l2041,324r9,-22l2055,282r3,-17l2058,251r-2,-13l2052,228r-7,-8l2036,213r6,-28l2046,158r5,-27l2054,104r3,-26l2058,52r2,-26l2061,r13,8l2085,18r9,14l2099,49r2,20l2100,95r-5,29l2085,159r3,1l2092,162r3,1l2098,164r4,1l2106,166r3,1l2113,168r-3,18l2107,205r-4,20l2098,245r-4,21l2088,287r-6,22l2076,332xe" fillcolor="#ff3535" stroked="f">
                        <v:path arrowok="t" o:connecttype="custom" o:connectlocs="4,176;12,175;21,173;29,172;37,170;46,168;54,166;62,164;69,181;77,220;87,261;99,305;101,328;93,330;85,331;76,333;67,334;59,335;50,337;42,338;31,316;20,274;11,233;3,195;2076,332;2067,330;2058,328;2050,326;2041,324;2055,282;2058,251;2052,228;2036,213;2046,158;2054,104;2058,52;2061,0;2085,18;2099,49;2100,95;2085,159;2092,162;2098,164;2106,166;2113,168;2107,205;2098,245;2088,287;2076,332" o:connectangles="0,0,0,0,0,0,0,0,0,0,0,0,0,0,0,0,0,0,0,0,0,0,0,0,0,0,0,0,0,0,0,0,0,0,0,0,0,0,0,0,0,0,0,0,0,0,0,0,0"/>
                        <o:lock v:ext="edit" verticies="t"/>
                      </v:shape>
                      <v:shape id="Freeform 587" o:spid="_x0000_s1070" style="position:absolute;left:3653;top:1296;width:2002;height:336;visibility:visible;mso-wrap-style:square;v-text-anchor:top" coordsize="2002,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" path="m7,171r2,l12,169r2,l16,168,10,148,6,129,2,111,1,96,,82,,69,2,58,4,47,8,38r5,-8l19,24r6,-6l32,13,41,9,49,6,59,3r,26l61,55r2,26l66,106r3,27l73,159r5,28l83,214r-14,5l58,227r-8,9l44,249r-2,16l44,284r5,22l59,333r-1,l56,334r-2,l53,335r-2,l50,335r-2,1l47,336,40,314,33,292,28,270,22,249,18,229,14,209,10,190,7,171xm1977,222r-3,-2l1971,219r-3,-2l1964,216r-3,-1l1957,214r-4,-2l1949,212r-5,-1l1940,211r-4,-1l1931,209r-5,l1921,209r-5,l1911,209r6,-28l1921,154r4,-26l1928,102r3,-26l1933,51r1,-26l1935,r4,l1944,r5,l1954,r4,l1963,r4,1l1971,2r4,l1979,3r4,l1987,5r4,l1995,7r3,1l2002,9r-1,26l1999,61r-1,26l1995,113r-3,27l1987,167r-4,27l1977,222xe" fillcolor="#ff4343" stroked="f">
                        <v:path arrowok="t" o:connecttype="custom" o:connectlocs="9,171;14,169;10,148;2,111;0,82;2,58;8,38;19,24;32,13;49,6;59,29;63,81;69,133;78,187;69,219;50,236;42,265;49,306;58,333;54,334;51,335;48,336;40,314;28,270;18,229;10,190;1977,222;1971,219;1964,216;1957,214;1949,212;1940,211;1931,209;1921,209;1911,209;1921,154;1928,102;1933,51;1935,0;1944,0;1954,0;1963,0;1971,2;1979,3;1987,5;1995,7;2002,9;1999,61;1995,113;1987,167;1977,222" o:connectangles="0,0,0,0,0,0,0,0,0,0,0,0,0,0,0,0,0,0,0,0,0,0,0,0,0,0,0,0,0,0,0,0,0,0,0,0,0,0,0,0,0,0,0,0,0,0,0,0,0,0,0"/>
                        <o:lock v:ext="edit" verticies="t"/>
                      </v:shape>
                      <v:shape id="Freeform 588" o:spid="_x0000_s1071" style="position:absolute;left:3712;top:1296;width:1876;height:214;visibility:visible;mso-wrap-style:square;v-text-anchor:top" coordsize="1876,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" path="m,3r3,l7,2r4,l15,1r4,l23,r4,l31,r4,l40,r4,l48,r5,l57,r5,l66,1r1,25l69,51r2,26l73,103r4,26l81,155r5,27l92,209r-5,l82,208r-4,l73,208r-4,1l64,209r-4,l55,209r-4,l47,210r-4,l39,211r-4,l31,212r-3,1l24,214,19,187,14,159,10,133,7,106,4,81,2,55,,29,,3xm1852,209r-4,l1844,209r-4,l1836,209r-4,l1828,209r-5,l1819,209r-4,1l1810,210r-4,l1801,211r-4,l1792,211r-4,1l1783,212r6,-27l1794,159r4,-26l1802,107r2,-26l1807,56r1,-26l1809,5r4,l1818,4r4,l1826,3r5,l1835,3r4,-1l1843,2r4,l1852,1r4,l1860,1r4,-1l1868,r4,l1876,r-1,25l1874,51r-2,25l1869,102r-3,26l1862,154r-4,27l1852,209xe" fillcolor="#ff5050" stroked="f">
                        <v:path arrowok="t" o:connecttype="custom" o:connectlocs="3,3;11,2;19,1;27,0;35,0;44,0;53,0;62,0;67,26;71,77;77,129;86,182;87,209;78,208;69,209;60,209;51,209;43,210;35,211;28,213;19,187;10,133;4,81;0,29;1852,209;1844,209;1836,209;1828,209;1819,209;1810,210;1801,211;1792,211;1783,212;1794,159;1802,107;1807,56;1809,5;1818,4;1826,3;1835,3;1843,2;1852,1;1860,1;1868,0;1876,0;1874,51;1869,102;1862,154;1852,209" o:connectangles="0,0,0,0,0,0,0,0,0,0,0,0,0,0,0,0,0,0,0,0,0,0,0,0,0,0,0,0,0,0,0,0,0,0,0,0,0,0,0,0,0,0,0,0,0,0,0,0,0"/>
                        <o:lock v:ext="edit" verticies="t"/>
                      </v:shape>
                      <v:shape id="Freeform 589" o:spid="_x0000_s1072" style="position:absolute;left:3778;top:1297;width:1743;height:217;visibility:visible;mso-wrap-style:square;v-text-anchor:top" coordsize="1743,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" path="m,l4,,9,1r4,l17,1r4,l25,2r4,l34,2r4,1l42,4r4,l50,4r5,1l59,5r5,1l68,6r1,25l70,57r3,25l76,108r4,25l84,160r6,26l96,213r-4,l88,212r-5,l78,211r-4,l69,210r-4,l60,210r-4,l52,209r-5,l43,208r-5,l34,208r-4,l26,208,20,181,15,154,11,128,7,102,5,76,3,50,1,25,,xm1717,211r-4,l1708,212r-4,l1700,213r-5,l1691,213r-5,1l1682,214r-5,1l1673,215r-5,l1664,216r-4,l1655,216r-4,l1646,217r7,-27l1658,164r5,-26l1667,112r3,-26l1673,61r2,-26l1676,11r4,-1l1684,10r4,l1692,9r5,l1701,9r4,-1l1709,8r4,-1l1718,7r4,-1l1726,6r4,l1735,5r4,-1l1743,4r-1,25l1741,55r-3,25l1736,106r-4,26l1728,158r-5,26l1717,211xe" fillcolor="#ff5d5d" stroked="f">
                        <v:path arrowok="t" o:connecttype="custom" o:connectlocs="4,0;13,1;21,1;29,2;38,3;46,4;55,5;64,6;69,31;73,82;80,133;90,186;92,213;83,212;74,211;65,210;56,210;47,209;38,208;30,208;20,181;11,128;5,76;1,25;1717,211;1708,212;1700,213;1691,213;1682,214;1673,215;1664,216;1655,216;1646,217;1658,164;1667,112;1673,61;1676,11;1684,10;1692,9;1701,9;1709,8;1718,7;1726,6;1735,5;1743,4;1741,55;1736,106;1728,158;1717,211" o:connectangles="0,0,0,0,0,0,0,0,0,0,0,0,0,0,0,0,0,0,0,0,0,0,0,0,0,0,0,0,0,0,0,0,0,0,0,0,0,0,0,0,0,0,0,0,0,0,0,0,0"/>
                        <o:lock v:ext="edit" verticies="t"/>
                      </v:shape>
                      <v:shape id="Freeform 590" o:spid="_x0000_s1073" style="position:absolute;left:3846;top:1188;width:1608;height:327;visibility:visible;mso-wrap-style:square;v-text-anchor:top" coordsize="1608,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" path="m,115r4,1l9,116r4,l17,117r4,l25,118r5,l34,118r4,1l42,119r4,l51,120r4,l59,120r4,l67,120r1,26l70,171r3,25l77,222r4,26l86,274r6,26l100,327r-5,l91,326r-5,l82,326r-4,-1l73,325r-4,l64,325r-4,-1l55,324r-4,l46,324r-4,-1l37,323r-4,-1l28,322,22,295,16,269,12,242,8,217,5,191,2,166,1,140,,115xm1578,326r-3,l1572,326r-4,l1565,326r-3,1l1559,327r-3,l1552,327r4,-13l1558,303r,-11l1556,281r-4,-10l1545,262r-8,-8l1527,246r5,-31l1536,184r3,-30l1541,123r,-30l1541,62r-2,-30l1536,r8,5l1551,11r7,6l1564,23r5,6l1574,36r4,7l1582,50r2,8l1587,66r1,9l1588,83r,9l1587,101r-2,10l1582,120r3,l1588,120r4,l1595,120r3,l1601,120r3,l1608,120r-1,24l1605,170r-3,25l1599,221r-4,26l1590,273r-5,26l1578,326xe" fillcolor="#ff6b6b" stroked="f">
                        <v:path arrowok="t" o:connecttype="custom" o:connectlocs="4,116;13,116;21,117;30,118;38,119;46,119;55,120;63,120;68,146;73,196;81,248;92,300;95,327;86,326;78,325;69,325;60,324;51,324;42,323;33,322;22,295;12,242;5,191;1,140;1578,326;1572,326;1565,326;1559,327;1552,327;1558,303;1556,281;1545,262;1527,246;1536,184;1541,123;1541,62;1536,0;1551,11;1564,23;1574,36;1582,50;1587,66;1588,83;1587,101;1582,120;1588,120;1595,120;1601,120;1608,120;1605,170;1599,221;1590,273;1578,326" o:connectangles="0,0,0,0,0,0,0,0,0,0,0,0,0,0,0,0,0,0,0,0,0,0,0,0,0,0,0,0,0,0,0,0,0,0,0,0,0,0,0,0,0,0,0,0,0,0,0,0,0,0,0,0,0"/>
                        <o:lock v:ext="edit" verticies="t"/>
                      </v:shape>
                      <v:shape id="Freeform 591" o:spid="_x0000_s1074" style="position:absolute;left:3913;top:1165;width:1474;height:350;visibility:visible;mso-wrap-style:square;v-text-anchor:top" coordsize="1474,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" path="m1469,23r-3,-2l1462,20r-4,-2l1454,16r-4,-2l1446,12r-4,-1l1437,9r-4,-1l1428,6r-4,-1l1419,4r-5,-1l1409,2,1404,r-5,l1402,30r3,31l1407,92r,30l1406,153r-2,30l1400,214r-4,31l1401,246r4,1l1410,248r5,1l1419,250r5,2l1428,254r4,1l1436,257r4,1l1444,260r3,2l1451,264r3,1l1457,267r3,2l1465,238r4,-31l1472,177r2,-31l1474,116r,-31l1472,55r-3,-32xm,143r2,l4,143r1,l7,143,4,132,2,121,1,111r,-10l2,91,4,82,8,73r3,-8l16,57r6,-8l29,42r7,-7l44,29r9,-6l63,18,73,13,70,44,68,75r-1,31l67,136r2,31l71,197r4,31l80,259r-7,4l65,267r-6,4l53,276r-5,5l44,286r-4,5l36,297r-2,6l32,309r-1,6l31,322r,6l32,335r2,7l37,350r-1,l35,350r-1,l33,350,25,323,19,297,14,271,10,245,6,219,3,194,1,169,,143xe" fillcolor="#ff7878" stroked="f">
                        <v:path arrowok="t" o:connecttype="custom" o:connectlocs="1466,21;1458,18;1450,14;1442,11;1433,8;1424,5;1414,3;1404,0;1402,30;1407,92;1406,153;1400,214;1401,246;1410,248;1419,250;1428,254;1436,257;1444,260;1451,264;1457,267;1465,238;1472,177;1474,116;1472,55;0,143;4,143;7,143;2,121;1,101;4,82;11,65;22,49;36,35;53,23;73,13;68,75;67,136;71,197;80,259;65,267;53,276;44,286;36,297;32,309;31,322;32,335;37,350;35,350;33,350;19,297;10,245;3,194;0,143" o:connectangles="0,0,0,0,0,0,0,0,0,0,0,0,0,0,0,0,0,0,0,0,0,0,0,0,0,0,0,0,0,0,0,0,0,0,0,0,0,0,0,0,0,0,0,0,0,0,0,0,0,0,0,0,0"/>
                        <o:lock v:ext="edit" verticies="t"/>
                      </v:shape>
                      <v:shape id="Freeform 592" o:spid="_x0000_s1075" style="position:absolute;left:3980;top:1160;width:1340;height:264;visibility:visible;mso-wrap-style:square;v-text-anchor:top" coordsize="1340,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" path="m1332,5r-4,-1l1324,3r-4,l1316,2r-4,l1307,2r-4,-1l1299,1r-5,l1290,r-4,l1281,r-4,l1272,r-4,l1263,r4,31l1271,61r1,31l1273,122r-1,30l1270,182r-3,31l1262,244r5,l1271,244r5,l1280,244r4,l1289,244r4,1l1297,245r4,l1306,246r3,1l1313,247r4,1l1321,248r4,1l1329,250r4,-31l1337,188r2,-30l1340,127r,-30l1338,66r-3,-31l1332,5xm6,18r4,-1l14,15r4,-1l22,13r4,-1l30,10,34,9,39,8,43,7,48,6,52,5r5,l62,4,67,3,71,2r5,l72,33,69,63,67,94r,30l68,155r2,31l73,216r5,31l74,247r-5,1l64,249r-4,1l55,250r-4,2l47,253r-4,1l39,255r-4,1l31,257r-4,2l23,260r-3,1l17,263r-4,1l8,233,4,202,2,172,,141,,111,1,80,3,49,6,18xe" fillcolor="#ff8686" stroked="f">
                        <v:path arrowok="t" o:connecttype="custom" o:connectlocs="1328,4;1320,3;1312,2;1303,1;1294,1;1286,0;1277,0;1268,0;1267,31;1272,92;1272,152;1267,213;1267,244;1276,244;1284,244;1293,245;1301,245;1309,247;1317,248;1325,249;1333,219;1339,158;1340,97;1335,35;6,18;14,15;22,13;30,10;39,8;48,6;57,5;67,3;76,2;69,63;67,124;70,186;78,247;69,248;60,250;51,252;43,254;35,256;27,259;20,261;13,264;4,202;0,141;1,80;6,18" o:connectangles="0,0,0,0,0,0,0,0,0,0,0,0,0,0,0,0,0,0,0,0,0,0,0,0,0,0,0,0,0,0,0,0,0,0,0,0,0,0,0,0,0,0,0,0,0,0,0,0,0"/>
                        <o:lock v:ext="edit" verticies="t"/>
                      </v:shape>
                      <v:shape id="Freeform 593" o:spid="_x0000_s1076" style="position:absolute;left:4047;top:1160;width:1206;height:247;visibility:visible;mso-wrap-style:square;v-text-anchor:top" coordsize="1206,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" path="m1196,r-4,l1188,1r-4,l1180,1r-4,1l1171,2r-4,l1163,3r-4,l1155,4r-5,1l1146,5r-4,1l1137,7r-4,l1129,8r4,30l1137,68r2,30l1139,128r-2,30l1135,187r-4,30l1125,247r5,l1135,246r4,-1l1144,245r4,l1152,245r5,-1l1161,244r5,l1170,244r4,l1179,244r3,l1187,244r4,l1195,244r5,-31l1203,182r2,-30l1206,122r-1,-30l1204,61r-4,-30l1196,xm9,2r4,l17,1r4,l26,1r4,l34,r4,l42,r5,l51,r5,l60,1r5,l69,1r4,1l78,2,73,32,70,63,67,93r,30l68,153r2,30l74,213r5,31l75,244r-5,-1l66,243r-5,l57,244r-4,l48,244r-4,l40,244r-4,l31,245r-4,l23,245r-4,1l15,246r-4,1l6,216,3,186,1,155,,124,,94,2,63,5,33,9,2xe" fillcolor="#ff9393" stroked="f">
                        <v:path arrowok="t" o:connecttype="custom" o:connectlocs="1192,0;1184,1;1176,2;1167,2;1159,3;1150,5;1142,6;1133,7;1133,38;1139,98;1137,158;1131,217;1130,247;1139,245;1148,245;1157,244;1166,244;1174,244;1182,244;1191,244;1200,213;1205,152;1205,92;1200,31;9,2;17,1;26,1;34,0;42,0;51,0;60,1;69,1;78,2;70,63;67,123;70,183;79,244;70,243;61,243;53,244;44,244;36,244;27,245;19,246;11,247;3,186;0,124;2,63;9,2" o:connectangles="0,0,0,0,0,0,0,0,0,0,0,0,0,0,0,0,0,0,0,0,0,0,0,0,0,0,0,0,0,0,0,0,0,0,0,0,0,0,0,0,0,0,0,0,0,0,0,0,0"/>
                        <o:lock v:ext="edit" verticies="t"/>
                      </v:shape>
                      <v:shape id="Freeform 594" o:spid="_x0000_s1077" style="position:absolute;left:4114;top:1162;width:1072;height:258;visibility:visible;mso-wrap-style:square;v-text-anchor:top" coordsize="1072,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" path="m1062,6r-4,1l1054,8r-4,l1046,9r-4,1l1038,11r-5,1l1029,13r-3,1l1021,14r-4,2l1013,17r-4,1l1005,19r-4,1l996,21r5,30l1003,81r1,30l1004,140r-2,30l998,199r-5,30l986,258r5,-1l996,256r4,-1l1005,253r4,l1014,252r5,-1l1023,250r5,-1l1032,249r5,-1l1041,247r5,l1050,246r4,-1l1058,245r6,-30l1068,185r2,-29l1072,126r,-30l1070,66r-4,-30l1062,6xm11,r4,l19,1r4,l27,1r4,1l35,3r4,l44,4r4,l52,5r4,1l60,6r5,1l69,8r4,1l77,10,72,40,69,70,67,99r,30l69,159r3,30l76,219r7,29l78,247r-4,l69,246r-4,-1l60,245r-4,l51,244r-4,-1l42,243r-4,l34,243r-5,-1l25,242r-4,l17,242r-5,l7,211,3,181,1,151,,121,,91,3,61,6,30,11,xe" fillcolor="#ffa1a1" stroked="f">
                        <v:path arrowok="t" o:connecttype="custom" o:connectlocs="1058,7;1050,8;1042,10;1033,12;1026,14;1017,16;1009,18;1001,20;1001,51;1004,111;1002,170;993,229;991,257;1000,255;1009,253;1019,251;1028,249;1037,248;1046,247;1054,245;1064,215;1070,156;1072,96;1066,36;11,0;19,1;27,1;35,3;44,4;52,5;60,6;69,8;77,10;69,70;67,129;72,189;83,248;74,247;65,245;56,245;47,243;38,243;29,242;21,242;12,242;3,181;0,121;3,61;11,0" o:connectangles="0,0,0,0,0,0,0,0,0,0,0,0,0,0,0,0,0,0,0,0,0,0,0,0,0,0,0,0,0,0,0,0,0,0,0,0,0,0,0,0,0,0,0,0,0,0,0,0,0"/>
                        <o:lock v:ext="edit" verticies="t"/>
                      </v:shape>
                      <v:shape id="Freeform 595" o:spid="_x0000_s1078" style="position:absolute;left:4181;top:1172;width:937;height:269;visibility:visible;mso-wrap-style:square;v-text-anchor:top" coordsize="937,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" path="m929,11r-4,2l921,14r-4,1l914,16r-4,2l906,19r-4,1l898,22r-4,1l890,24r-4,2l882,28r-5,1l874,31r-5,2l865,34r4,30l871,94r,30l869,153r-4,30l859,212r-8,29l842,269r5,-1l852,266r5,-2l861,263r5,-1l871,260r5,-2l881,257r5,-1l891,255r5,-2l900,252r5,-1l910,250r5,-1l919,248r7,-29l931,189r4,-29l937,130r,-29l936,71,934,41,929,11xm10,r4,1l18,2r4,1l27,4r3,l34,6r5,1l43,8r4,1l51,10r4,1l59,13r4,1l67,15r4,1l75,18,71,48,68,77r-1,30l68,137r2,29l75,195r6,29l90,253r-5,-1l80,251r-4,-1l71,248r-5,-1l62,247r-5,-2l52,244r-4,-1l43,243r-5,-1l34,241r-5,-1l25,240r-5,-1l16,238,9,209,5,179,2,149,,119,,89,2,60,5,30,10,xe" fillcolor="#ffaeae" stroked="f">
                        <v:path arrowok="t" o:connecttype="custom" o:connectlocs="925,13;917,15;910,18;902,20;894,23;886,26;877,29;869,33;869,64;871,124;865,183;851,241;847,268;857,264;866,262;876,258;886,256;896,253;905,251;915,249;926,219;935,160;937,101;934,41;10,0;18,2;27,4;34,6;43,8;51,10;59,13;67,15;75,18;68,77;68,137;75,195;90,253;80,251;71,248;62,247;52,244;43,243;34,241;25,240;16,238;5,179;0,119;2,60;10,0" o:connectangles="0,0,0,0,0,0,0,0,0,0,0,0,0,0,0,0,0,0,0,0,0,0,0,0,0,0,0,0,0,0,0,0,0,0,0,0,0,0,0,0,0,0,0,0,0,0,0,0,0"/>
                        <o:lock v:ext="edit" verticies="t"/>
                      </v:shape>
                      <v:shape id="Freeform 596" o:spid="_x0000_s1079" style="position:absolute;left:4248;top:1183;width:804;height:261;visibility:visible;mso-wrap-style:square;v-text-anchor:top" coordsize="804,2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" path="m798,23r-2,1l793,25r-2,1l788,27r-2,1l784,29r-3,1l779,32r-7,-5l766,23r-7,-4l752,15r-6,-4l739,7,732,3,725,r6,30l735,60r2,30l736,120r-3,29l728,179r-7,29l711,237r7,2l724,242r8,3l738,248r7,3l752,255r7,3l765,261r3,l770,260r2,-1l775,258r9,-28l792,201r6,-29l802,142r2,-29l804,83,802,53,798,23xm8,7r4,1l16,10r4,1l24,12r4,2l32,15r4,2l40,18r4,2l48,22r4,1l56,25r4,1l64,28r4,2l72,32,68,60,67,89r,28l70,145r4,28l81,201r9,27l101,254r-2,1l97,256r-2,1l93,258r-1,1l90,259r-2,2l86,261r-4,-1l78,259r-4,-2l70,256r-4,-1l62,254r-4,-2l54,251r-3,-1l47,249r-4,-2l39,246r-4,-1l31,244r-4,-1l23,242,14,213,8,184,3,155,1,126,,96,1,66,4,37,8,7xe" fillcolor="#fbb" stroked="f">
                        <v:path arrowok="t" o:connecttype="custom" o:connectlocs="796,24;791,26;786,28;781,30;772,27;759,19;746,11;732,3;731,30;737,90;733,149;721,208;718,239;732,245;745,251;759,258;768,261;772,259;784,230;798,172;804,113;802,53;8,7;16,10;24,12;32,15;40,18;48,22;56,25;64,28;72,32;67,89;70,145;81,201;101,254;97,256;93,258;90,259;86,261;78,259;70,256;62,254;54,251;47,249;39,246;31,244;23,242;8,184;1,126;1,66;8,7" o:connectangles="0,0,0,0,0,0,0,0,0,0,0,0,0,0,0,0,0,0,0,0,0,0,0,0,0,0,0,0,0,0,0,0,0,0,0,0,0,0,0,0,0,0,0,0,0,0,0,0,0,0,0"/>
                        <o:lock v:ext="edit" verticies="t"/>
                      </v:shape>
                      <v:shape id="Freeform 597" o:spid="_x0000_s1080" style="position:absolute;left:4315;top:1147;width:670;height:290;visibility:visible;mso-wrap-style:square;v-text-anchor:top" coordsize="670,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" path="m658,36r-5,-3l647,30r-5,-2l637,25r-5,-2l626,21r-5,-3l616,16r-5,-2l605,11r-5,-1l595,7,589,5,584,3,578,1,573,r12,30l594,61r6,32l602,124r,33l597,189r-7,31l579,251r4,1l587,253r4,1l595,256r5,1l604,258r3,2l612,261r4,1l620,264r4,1l628,267r4,1l636,270r4,1l644,273r10,-29l661,215r5,-30l669,156r1,-30l668,96,664,66,658,36xm5,68r,l5,68r,l6,68r5,-3l15,61r5,-3l25,55r5,-2l35,49r5,-3l45,44r5,-3l55,38r6,-2l66,33r5,-3l76,28r5,-3l87,23,77,53,71,83r-4,31l67,145r3,30l76,206r9,29l97,264r-4,2l88,267r-3,1l81,270r-5,2l72,273r-4,2l65,277r-4,1l57,280r-4,2l49,283r-4,2l41,287r-4,1l34,290,23,264,14,237,7,209,3,181,,153,,125,1,96,5,68xe" fillcolor="#ffc9c9" stroked="f">
                        <v:path arrowok="t" o:connecttype="custom" o:connectlocs="653,33;642,28;632,23;621,18;611,14;600,10;589,5;578,1;585,30;600,93;602,157;590,220;583,252;591,254;600,257;607,260;616,262;624,265;632,268;640,271;654,244;666,185;670,126;664,66;5,68;5,68;6,68;15,61;25,55;35,49;45,44;55,38;66,33;76,28;87,23;71,83;67,145;76,206;97,264;88,267;81,270;72,273;65,277;57,280;49,283;41,287;34,290;14,237;3,181;0,125;5,68" o:connectangles="0,0,0,0,0,0,0,0,0,0,0,0,0,0,0,0,0,0,0,0,0,0,0,0,0,0,0,0,0,0,0,0,0,0,0,0,0,0,0,0,0,0,0,0,0,0,0,0,0,0,0"/>
                        <o:lock v:ext="edit" verticies="t"/>
                      </v:shape>
                      <v:shape id="Freeform 598" o:spid="_x0000_s1081" style="position:absolute;left:4382;top:1120;width:535;height:291;visibility:visible;mso-wrap-style:square;v-text-anchor:top" coordsize="535,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" path="m506,27r-7,-3l493,22r-6,-2l480,18r-6,-2l467,14r-6,-1l454,11,448,9,441,8,435,6,428,5,422,3,416,2,409,1,403,r12,12l426,26r10,15l444,56r8,16l458,88r4,17l466,122r2,18l469,157r-1,18l466,193r-3,17l458,228r-6,17l445,262r4,l453,263r4,1l462,265r4,1l470,267r4,1l478,269r5,1l487,271r4,1l495,273r4,1l504,276r4,1l512,278r11,-31l530,216r5,-32l535,151r-2,-31l527,88,518,57,506,27xm20,50r6,-3l32,45r6,-3l44,39r6,-2l56,34r7,-2l69,30r6,-2l81,25r7,-2l94,21r6,-2l107,17r6,-1l119,14,109,27,99,42,91,57,84,72,78,88r-4,17l70,121r-2,17l67,155r1,17l69,189r3,17l76,223r5,16l88,256r8,15l92,272r-4,2l84,275r-5,1l75,277r-4,1l67,279r-4,1l59,282r-5,1l50,284r-4,2l42,287r-4,2l34,290r-4,1l18,262,9,233,3,202,,172,,141,4,110,10,80,20,50xe" fillcolor="#ffd6d6" stroked="f">
                        <v:path arrowok="t" o:connecttype="custom" o:connectlocs="499,24;487,20;474,16;461,13;448,9;435,6;422,3;409,1;415,12;436,41;452,72;462,105;468,140;468,175;463,210;452,245;449,262;457,264;466,266;474,268;483,270;491,272;499,274;508,277;523,247;535,184;533,120;518,57;20,50;32,45;44,39;56,34;69,30;81,25;94,21;107,17;119,14;99,42;84,72;74,105;68,138;68,172;72,206;81,239;96,271;88,274;79,276;71,278;63,280;54,283;46,286;38,289;30,291;9,233;0,172;4,110;20,50" o:connectangles="0,0,0,0,0,0,0,0,0,0,0,0,0,0,0,0,0,0,0,0,0,0,0,0,0,0,0,0,0,0,0,0,0,0,0,0,0,0,0,0,0,0,0,0,0,0,0,0,0,0,0,0,0,0,0,0,0"/>
                        <o:lock v:ext="edit" verticies="t"/>
                      </v:shape>
                      <v:shape id="Freeform 599" o:spid="_x0000_s1082" style="position:absolute;left:4449;top:1109;width:402;height:282;visibility:visible;mso-wrap-style:square;v-text-anchor:top" coordsize="40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" path="m336,11l329,9,321,8,314,7,307,6,300,5,293,4r-7,l279,3,272,2r-7,l258,1r-6,l245,1,238,r-6,l225,,215,,205,1r-10,l185,2,174,3,163,4,153,5,142,6,131,8,120,9r-11,3l97,14,86,16,75,19,64,22,52,25,42,38,32,53,24,68,17,83,11,99,7,116,3,132,1,149,,166r1,17l2,200r3,17l9,234r5,16l21,267r8,15l34,281r4,-1l43,279r5,-1l52,277r5,-1l61,275r5,-1l70,273r5,-1l80,271r4,-1l89,270r4,-1l98,268r5,-1l87,245,75,220,69,194,67,167r3,-27l77,115,89,91,106,69r9,-10l126,51r11,-8l148,38r12,-5l173,29r12,-2l197,26r13,l222,28r12,3l246,34r12,6l269,46r11,8l290,63r10,10l308,84r7,12l321,107r5,13l330,133r3,13l334,159r1,14l334,186r-2,14l329,213r-5,12l319,238r-7,12l304,262r5,l313,263r5,l322,264r5,l331,265r5,1l341,266r4,1l350,268r5,l359,269r5,1l369,271r4,1l378,273r7,-17l391,239r5,-18l399,204r2,-18l402,168r-1,-17l399,133r-4,-17l391,99,385,83,377,67,369,52,359,37,348,23,336,11xe" fillcolor="#ffe4e4" stroked="f">
                        <v:path arrowok="t" o:connecttype="custom" o:connectlocs="321,8;300,5;279,3;258,1;238,0;215,0;185,2;153,5;120,9;86,16;52,25;24,68;7,116;0,166;5,217;21,267;38,280;52,277;66,274;80,271;93,269;87,245;67,167;89,91;126,51;160,33;197,26;234,31;269,46;300,73;321,107;333,146;334,186;324,225;304,262;318,263;331,265;345,267;359,269;373,272;391,239;401,186;399,133;385,83;359,37" o:connectangles="0,0,0,0,0,0,0,0,0,0,0,0,0,0,0,0,0,0,0,0,0,0,0,0,0,0,0,0,0,0,0,0,0,0,0,0,0,0,0,0,0,0,0,0,0"/>
                      </v:shape>
                      <v:shape id="Freeform 600" o:spid="_x0000_s1083" style="position:absolute;left:4516;top:1135;width:268;height:241;visibility:visible;mso-wrap-style:square;v-text-anchor:top" coordsize="268,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" path="m201,144r-1,-7l199,129r-1,-6l195,116r-3,-6l189,104r-4,-6l181,93r-5,-4l171,85r-5,-4l160,78r-6,-3l147,74r-6,-1l134,72r-7,1l120,74r-6,1l108,78r-6,3l97,85r-6,4l87,93r-5,5l78,104r-3,6l72,116r-2,7l68,129r-1,8l67,144r,7l68,159r2,7l72,172r3,6l78,184r4,6l87,195r4,4l97,204r5,3l108,210r6,3l120,214r7,2l134,216r7,l147,214r7,-1l160,210r6,-3l171,204r5,-5l181,195r4,-5l189,184r3,-6l195,172r3,-6l199,159r1,-8l201,144xm36,241r7,-1l52,239r8,-1l67,237r9,-1l83,235r8,-1l99,234r8,-1l114,233r8,-1l129,232r8,l144,231r7,l158,231r5,l168,231r5,l177,232r5,l187,232r5,l197,232r5,1l207,233r5,l217,234r5,l227,235r5,l237,236r8,-12l252,212r5,-13l262,187r3,-13l267,160r1,-13l267,133r-1,-13l263,107,259,94,254,81,248,70,241,58,233,47,223,37,213,28,202,20,191,14,179,8,167,5,155,2,143,,130,,118,1,106,3,93,7,81,12,70,17,59,25,48,33,39,43,22,65,10,89,3,114,,141r2,27l8,194r12,25l36,241xe" fillcolor="#fff1f1" stroked="f">
                        <v:path arrowok="t" o:connecttype="custom" o:connectlocs="199,129;192,110;181,93;166,81;147,74;127,73;108,78;91,89;78,104;70,123;67,144;70,166;78,184;91,199;108,210;127,216;147,214;166,207;181,195;192,178;199,159;36,241;60,238;83,235;107,233;129,232;151,231;168,231;182,232;197,232;212,233;227,235;245,224;262,187;268,147;263,107;248,70;223,37;191,14;155,2;118,1;81,12;48,33;10,89;2,168;36,241" o:connectangles="0,0,0,0,0,0,0,0,0,0,0,0,0,0,0,0,0,0,0,0,0,0,0,0,0,0,0,0,0,0,0,0,0,0,0,0,0,0,0,0,0,0,0,0,0,0"/>
                        <o:lock v:ext="edit" verticies="t"/>
                      </v:shape>
                      <v:shape id="Freeform 601" o:spid="_x0000_s1084" style="position:absolute;left:4583;top:1207;width:134;height:144;visibility:visible;mso-wrap-style:square;v-text-anchor:top" coordsize="13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" path="m134,72r-1,-7l132,57r-1,-6l128,44r-3,-6l122,32r-4,-6l114,21r-5,-4l104,13,99,9,93,6,87,3,80,2,74,1,67,,60,1,53,2,47,3,41,6,35,9r-5,4l24,17r-4,4l15,26r-4,6l8,38,5,44,3,51,1,57,,65r,7l,79r1,8l3,94r2,6l8,106r3,6l15,118r5,5l24,127r6,5l35,135r6,3l47,141r6,1l60,144r7,l74,144r6,-2l87,141r6,-3l99,135r5,-3l109,127r5,-4l118,118r4,-6l125,106r3,-6l131,94r1,-7l133,79r1,-7xe" stroked="f">
                        <v:path arrowok="t" o:connecttype="custom" o:connectlocs="133,65;131,51;125,38;118,26;109,17;99,9;87,3;74,1;60,1;47,3;35,9;24,17;15,26;8,38;3,51;0,65;0,79;3,94;8,106;15,118;24,127;35,135;47,141;60,144;74,144;87,141;99,135;109,127;118,118;125,106;131,94;133,79" o:connectangles="0,0,0,0,0,0,0,0,0,0,0,0,0,0,0,0,0,0,0,0,0,0,0,0,0,0,0,0,0,0,0,0"/>
                      </v:shape>
                      <v:shape id="Freeform 602" o:spid="_x0000_s1085" style="position:absolute;left:5593;top:1965;width:22;height:83;visibility:visible;mso-wrap-style:square;v-text-anchor:top" coordsize="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" path="m,83l8,68,14,53,19,41,21,30r1,-9l21,13,19,6,16,,14,8r-1,9l11,27,9,37,7,48,5,59,3,71,,83xe" fillcolor="#0d0dff" stroked="f">
                        <v:path arrowok="t" o:connecttype="custom" o:connectlocs="0,83;8,68;14,53;19,41;21,30;22,21;21,13;19,6;16,0;14,8;13,17;11,27;9,37;7,48;5,59;3,71;0,83" o:connectangles="0,0,0,0,0,0,0,0,0,0,0,0,0,0,0,0,0"/>
                      </v:shape>
                      <v:shape id="Freeform 603" o:spid="_x0000_s1086" style="position:absolute;left:3731;top:1941;width:1878;height:210;visibility:visible;mso-wrap-style:square;v-text-anchor:top" coordsize="187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" path="m1862,107r-2,3l1858,114r-2,4l1853,122r-2,3l1848,130r-2,3l1843,138r-5,9l1832,156r-5,9l1822,174r-5,9l1812,192r-6,9l1801,210r10,-12l1820,186r7,-10l1832,166r3,-8l1838,150r1,-7l1839,137r-1,-5l1835,128r-3,-5l1828,120r-5,-3l1818,115r-6,-2l1805,111r4,-16l1812,80r3,-15l1818,51r2,-13l1823,25r2,-13l1827,r8,2l1843,4r7,2l1857,8r6,3l1869,15r5,4l1878,24r-2,8l1875,41r-2,10l1871,61r-2,11l1867,83r-2,12l1862,107xm19,12r-9,6l4,26,,37,,50,3,66r8,19l22,108r18,27l41,138r1,2l44,143r1,2l47,148r1,2l50,153r1,2l51,156r1,3l54,165r3,8l54,168r-3,-6l49,157r-2,-5l46,148r,-5l45,140r1,-4l41,119,37,102,33,85,30,70,26,55,24,40,21,25,19,12xe" fillcolor="#1a1aff" stroked="f">
                        <v:path arrowok="t" o:connecttype="custom" o:connectlocs="1860,110;1856,118;1851,125;1846,133;1838,147;1827,165;1817,183;1806,201;1811,198;1827,176;1835,158;1839,143;1838,132;1832,123;1823,117;1812,113;1809,95;1815,65;1820,38;1825,12;1835,2;1850,6;1863,11;1874,19;1876,32;1873,51;1869,72;1865,95;19,12;4,26;0,50;11,85;40,135;42,140;45,145;48,150;51,155;52,159;57,173;51,162;47,152;46,143;46,136;37,102;30,70;24,40;19,12" o:connectangles="0,0,0,0,0,0,0,0,0,0,0,0,0,0,0,0,0,0,0,0,0,0,0,0,0,0,0,0,0,0,0,0,0,0,0,0,0,0,0,0,0,0,0,0,0,0,0"/>
                        <o:lock v:ext="edit" verticies="t"/>
                      </v:shape>
                      <v:shape id="Freeform 604" o:spid="_x0000_s1087" style="position:absolute;left:3750;top:1858;width:1808;height:293;visibility:visible;mso-wrap-style:square;v-text-anchor:top" coordsize="1808,2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" path="m,95l6,92r5,-2l17,88r7,-2l31,84r7,-1l45,81r7,-1l54,92r2,13l59,118r2,14l65,145r3,15l71,175r4,16l66,192r-9,3l50,197r-8,3l37,203r-5,5l28,213r-1,6l22,202,18,185,14,168,11,153,7,138,5,123,2,108,,95xm32,238r4,7l40,252r5,7l48,266r5,7l57,279r4,7l65,293r-4,-5l57,283r-4,-5l50,273r-4,-4l43,264r-2,-4l38,256r-3,-8l33,242r-1,-3l32,238xm1786,194r-6,-2l1773,191r-6,-1l1760,189r-7,-1l1746,187r-7,-1l1732,185r4,-16l1740,154r3,-15l1746,124r3,-14l1751,97r2,-13l1755,72r6,1l1768,75r6,2l1781,78r7,1l1794,80r7,2l1808,83r-2,12l1804,108r-3,13l1799,134r-3,14l1793,163r-3,15l1786,194xm1760,22r1,-6l1762,10r,-5l1762,r-1,4l1761,9r,6l1760,22xe" fillcolor="#2828ff" stroked="f">
                        <v:path arrowok="t" o:connecttype="custom" o:connectlocs="6,92;17,88;31,84;45,81;54,92;59,118;65,145;71,175;66,192;50,197;37,203;28,213;22,202;14,168;7,138;2,108;32,238;40,252;48,266;57,279;65,293;57,283;50,273;43,264;38,256;33,242;32,238;1780,192;1767,190;1753,188;1739,186;1736,169;1743,139;1749,110;1753,84;1761,73;1774,77;1788,79;1801,82;1806,95;1801,121;1796,148;1790,178;1760,22;1762,10;1762,0;1761,9;1760,22" o:connectangles="0,0,0,0,0,0,0,0,0,0,0,0,0,0,0,0,0,0,0,0,0,0,0,0,0,0,0,0,0,0,0,0,0,0,0,0,0,0,0,0,0,0,0,0,0,0,0,0"/>
                        <o:lock v:ext="edit" verticies="t"/>
                      </v:shape>
                      <v:shape id="Freeform 605" o:spid="_x0000_s1088" style="position:absolute;left:3802;top:1814;width:1710;height:235;visibility:visible;mso-wrap-style:square;v-text-anchor:top" coordsize="1710,2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" path="m,124r7,-1l13,122r6,-1l25,119r6,-1l38,116r5,-2l49,112,41,94,36,78,33,64,32,51,33,40r2,-9l39,23r5,-7l46,42r2,25l50,93r4,26l59,146r5,26l70,199r7,27l70,227r-6,2l57,230r-7,1l43,232r-7,1l30,234r-7,1l19,219,16,204,13,189,9,176,7,162,4,149,2,136,,124xm1680,229r-3,-1l1673,228r-3,-1l1667,227r-3,-1l1661,225r-4,-1l1654,224r9,-17l1668,192r2,-12l1669,170r-3,-9l1661,154r-8,-5l1644,145r3,-19l1650,107r2,-19l1654,70r2,-18l1657,35r1,-18l1658,r10,2l1678,5r9,4l1694,13r6,6l1705,26r3,9l1710,44r-1,4l1709,53r,6l1708,66r-1,5l1706,76r-1,5l1703,87r-2,6l1699,99r-3,7l1693,112r3,1l1698,114r2,1l1703,116r-2,12l1699,141r-2,13l1694,168r-3,15l1688,198r-4,15l1680,229xe" fillcolor="#3535ff" stroked="f">
                        <v:path arrowok="t" o:connecttype="custom" o:connectlocs="7,123;19,121;31,118;43,114;41,94;33,64;33,40;39,23;46,42;50,93;59,146;70,199;70,227;57,230;43,232;30,234;19,219;13,189;7,162;2,136;1680,229;1673,228;1667,227;1661,225;1654,224;1668,192;1669,170;1661,154;1644,145;1650,107;1654,70;1657,35;1658,0;1678,5;1694,13;1705,26;1710,44;1709,53;1708,66;1706,76;1703,87;1699,99;1693,112;1698,114;1703,116;1699,141;1694,168;1688,198;1680,229" o:connectangles="0,0,0,0,0,0,0,0,0,0,0,0,0,0,0,0,0,0,0,0,0,0,0,0,0,0,0,0,0,0,0,0,0,0,0,0,0,0,0,0,0,0,0,0,0,0,0,0,0"/>
                        <o:lock v:ext="edit" verticies="t"/>
                      </v:shape>
                      <v:shape id="Freeform 606" o:spid="_x0000_s1089" style="position:absolute;left:3846;top:1811;width:1614;height:229;visibility:visible;mso-wrap-style:square;v-text-anchor:top" coordsize="1614,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" path="m,19l5,15r5,-3l16,9,23,6,30,4,37,3,46,2,54,1r,17l55,36r1,17l58,71r2,18l62,107r3,18l68,144r-13,3l45,152r-9,7l31,167r-3,11l30,192r5,15l45,227r-2,l42,227r-2,1l39,228r-2,l36,228r-2,1l33,229,26,202,20,175,15,149,10,122,6,96,4,70,2,45,,19xm1600,148r-6,-2l1588,145r-6,-1l1576,143r-8,-1l1561,142r-7,-1l1546,141r3,-18l1552,104r2,-17l1556,69r2,-17l1559,34r1,-16l1560,1r7,-1l1575,r7,l1589,1r6,l1602,1r6,1l1614,3r,17l1613,38r-1,17l1610,73r-2,18l1606,110r-3,19l1600,148xe" fillcolor="#4343ff" stroked="f">
                        <v:path arrowok="t" o:connecttype="custom" o:connectlocs="5,15;16,9;30,4;46,2;54,18;56,53;60,89;65,125;55,147;36,159;28,178;35,207;43,227;40,228;37,228;34,229;26,202;15,149;6,96;2,45;1600,148;1588,145;1576,143;1561,142;1546,141;1552,104;1556,69;1559,34;1560,1;1575,0;1589,1;1602,1;1614,3;1613,38;1610,73;1606,110;1600,148" o:connectangles="0,0,0,0,0,0,0,0,0,0,0,0,0,0,0,0,0,0,0,0,0,0,0,0,0,0,0,0,0,0,0,0,0,0,0,0,0"/>
                        <o:lock v:ext="edit" verticies="t"/>
                      </v:shape>
                      <v:shape id="Freeform 607" o:spid="_x0000_s1090" style="position:absolute;left:3900;top:1811;width:1506;height:144;visibility:visible;mso-wrap-style:square;v-text-anchor:top" coordsize="150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" path="m,1r6,l12,r7,l26,r7,l39,1r8,l54,1r,17l55,35r1,17l58,69r2,18l63,104r3,18l69,141r-7,l54,141r-7,l40,141r-7,1l27,142r-6,1l14,144,11,125,8,107,6,89,4,71,2,53,1,36,,18,,1xm1492,141r-7,l1479,141r-7,l1465,142r-7,l1451,142r-7,l1437,143r3,-19l1443,107r2,-18l1448,71r1,-17l1451,37r1,-17l1452,3r7,l1466,3r7,-1l1479,2r7,-1l1493,1r7,l1506,1r,17l1505,34r-1,18l1502,69r-2,18l1498,104r-3,19l1492,141xe" fillcolor="#5050ff" stroked="f">
                        <v:path arrowok="t" o:connecttype="custom" o:connectlocs="6,1;19,0;33,0;47,1;54,18;56,52;60,87;66,122;62,141;47,141;33,142;21,143;11,125;6,89;2,53;0,18;1492,141;1479,141;1465,142;1451,142;1437,143;1443,107;1448,71;1451,37;1452,3;1466,3;1479,2;1493,1;1506,1;1505,34;1502,69;1498,104;1492,141" o:connectangles="0,0,0,0,0,0,0,0,0,0,0,0,0,0,0,0,0,0,0,0,0,0,0,0,0,0,0,0,0,0,0,0,0"/>
                        <o:lock v:ext="edit" verticies="t"/>
                      </v:shape>
                      <v:shape id="Freeform 608" o:spid="_x0000_s1091" style="position:absolute;left:3954;top:1773;width:1398;height:183;visibility:visible;mso-wrap-style:square;v-text-anchor:top" coordsize="1398,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" path="m,39r7,l13,40r7,l27,41r6,l40,41r7,1l54,42r,17l55,76r2,17l59,110r2,18l64,145r3,18l71,182r-7,-1l57,181r-7,-1l43,180r-8,l29,179r-7,l15,179,12,160,9,142,6,125,4,107,2,90,1,73,,56,,39xm1383,181r-8,l1369,182r-8,l1355,182r-7,1l1341,183r-7,l1327,183r4,-18l1334,147r3,-18l1339,112r2,-18l1343,77r1,-17l1344,43r7,l1358,43r6,l1371,43r7,-1l1385,42r6,l1398,41r,17l1397,75r-2,17l1394,109r-3,18l1389,145r-3,17l1383,181xm1344,r2,8l1347,16r-1,9l1344,34r1,-8l1345,17r,-8l1344,xe" fillcolor="#5d5dff" stroked="f">
                        <v:path arrowok="t" o:connecttype="custom" o:connectlocs="7,39;20,40;33,41;47,42;54,59;57,93;61,128;67,163;64,181;50,180;35,180;22,179;12,160;6,125;2,90;0,56;1383,181;1369,182;1355,182;1341,183;1327,183;1334,147;1339,112;1343,77;1344,43;1358,43;1371,43;1385,42;1398,41;1397,75;1394,109;1389,145;1383,181;1346,8;1346,25;1345,26;1345,9" o:connectangles="0,0,0,0,0,0,0,0,0,0,0,0,0,0,0,0,0,0,0,0,0,0,0,0,0,0,0,0,0,0,0,0,0,0,0,0,0"/>
                        <o:lock v:ext="edit" verticies="t"/>
                      </v:shape>
                      <v:shape id="Freeform 609" o:spid="_x0000_s1092" style="position:absolute;left:4008;top:1726;width:1291;height:230;visibility:visible;mso-wrap-style:square;v-text-anchor:top" coordsize="129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" path="m1290,47r-1,-4l1287,40r-2,-4l1283,33r-3,-4l1277,26r-3,-3l1270,20r-3,-3l1263,14r-4,-3l1254,9r-5,-3l1244,4r-5,-2l1233,r3,43l1236,85r-2,43l1229,171r11,5l1248,182r7,7l1260,196r3,8l1263,212r-2,9l1258,230r1,l1261,230r2,l1265,230r2,l1269,230r2,l1273,230r4,-18l1280,194r3,-18l1285,159r2,-18l1289,124r1,-17l1290,90r,l1289,90r-1,l1287,90r1,-2l1289,86r1,-3l1290,81r1,-8l1291,64r,-8l1290,47xm,89r5,l11,89r5,1l21,90r6,l32,90r5,l42,90,39,80,37,71,36,62r1,-9l40,45r4,-8l49,30r6,-7l54,46,53,69r1,23l55,114r2,23l60,160r3,23l67,206r,6l68,218r2,6l73,230r-7,l59,230r-7,l45,230r-7,l31,229r-7,l17,229,13,210,10,192,7,175,5,157,3,140,1,123,,106,,89xe" fillcolor="#6b6bff" stroked="f">
                        <v:path arrowok="t" o:connecttype="custom" o:connectlocs="1289,43;1285,36;1280,29;1274,23;1267,17;1259,11;1249,6;1239,2;1236,43;1234,128;1240,176;1255,189;1263,204;1261,221;1259,230;1263,230;1267,230;1271,230;1277,212;1283,176;1287,141;1290,107;1290,90;1288,90;1288,88;1290,83;1291,73;1291,56;0,89;11,89;21,90;32,90;42,90;37,71;37,53;44,37;55,23;53,69;55,114;60,160;67,206;68,218;73,230;59,230;45,230;31,229;17,229;10,192;5,157;1,123;0,89" o:connectangles="0,0,0,0,0,0,0,0,0,0,0,0,0,0,0,0,0,0,0,0,0,0,0,0,0,0,0,0,0,0,0,0,0,0,0,0,0,0,0,0,0,0,0,0,0,0,0,0,0,0,0"/>
                        <o:lock v:ext="edit" verticies="t"/>
                      </v:shape>
                      <v:shape id="Freeform 610" o:spid="_x0000_s1093" style="position:absolute;left:4061;top:1714;width:1183;height:218;visibility:visible;mso-wrap-style:square;v-text-anchor:top" coordsize="1183,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" path="m1180,12r-6,-2l1168,8r-7,-1l1155,5r-7,-2l1140,2r-7,-1l1125,r4,43l1130,85r-2,41l1124,169r8,1l1139,171r7,2l1153,174r6,2l1165,178r6,3l1176,183r5,-43l1183,97r,-42l1180,12xm2,35l7,31r6,-4l19,23r7,-4l33,16r8,-3l49,10,58,7,54,50r,42l56,134r5,43l51,181r-9,4l35,190r-7,5l23,200r-4,6l16,212r-2,6l10,195,7,172,4,149,2,126,1,104,,81,1,58,2,35xe" fillcolor="#7878ff" stroked="f">
                        <v:path arrowok="t" o:connecttype="custom" o:connectlocs="1180,12;1174,10;1168,8;1161,7;1155,5;1148,3;1140,2;1133,1;1125,0;1129,43;1130,85;1128,126;1124,169;1132,170;1139,171;1146,173;1153,174;1159,176;1165,178;1171,181;1176,183;1181,140;1183,97;1183,55;1180,12;2,35;7,31;13,27;19,23;26,19;33,16;41,13;49,10;58,7;54,50;54,92;56,134;61,177;51,181;42,185;35,190;28,195;23,200;19,206;16,212;14,218;10,195;7,172;4,149;2,126;1,104;0,81;1,58;2,35" o:connectangles="0,0,0,0,0,0,0,0,0,0,0,0,0,0,0,0,0,0,0,0,0,0,0,0,0,0,0,0,0,0,0,0,0,0,0,0,0,0,0,0,0,0,0,0,0,0,0,0,0,0,0,0,0,0"/>
                        <o:lock v:ext="edit" verticies="t"/>
                      </v:shape>
                      <v:shape id="Freeform 611" o:spid="_x0000_s1094" style="position:absolute;left:4115;top:1713;width:1076;height:178;visibility:visible;mso-wrap-style:square;v-text-anchor:top" coordsize="1076,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" path="m1071,1r-6,l1058,1,1052,r-7,l1038,r-7,l1024,r-7,1l1021,43r1,41l1021,125r-5,41l1023,166r7,1l1037,167r7,l1051,168r6,l1064,169r6,1l1074,127r2,-41l1075,44,1071,1xm4,8l10,7,17,6,23,4,30,3,37,2,44,1r8,l59,1,55,43,54,84r2,42l61,168r-8,1l46,170r-7,1l32,172r-7,2l19,175r-6,2l7,178,2,135,,93,,51,4,8xe" fillcolor="#8686ff" stroked="f">
                        <v:path arrowok="t" o:connecttype="custom" o:connectlocs="1071,1;1065,1;1058,1;1052,0;1045,0;1038,0;1031,0;1024,0;1017,1;1021,43;1022,84;1021,125;1016,166;1023,166;1030,167;1037,167;1044,167;1051,168;1057,168;1064,169;1070,170;1074,127;1076,86;1075,44;1071,1;4,8;10,7;17,6;23,4;30,3;37,2;44,1;52,1;59,1;55,43;54,84;56,126;61,168;53,169;46,170;39,171;32,172;25,174;19,175;13,177;7,178;2,135;0,93;0,51;4,8" o:connectangles="0,0,0,0,0,0,0,0,0,0,0,0,0,0,0,0,0,0,0,0,0,0,0,0,0,0,0,0,0,0,0,0,0,0,0,0,0,0,0,0,0,0,0,0,0,0,0,0,0,0"/>
                        <o:lock v:ext="edit" verticies="t"/>
                      </v:shape>
                      <v:shape id="Freeform 612" o:spid="_x0000_s1095" style="position:absolute;left:4169;top:1713;width:968;height:169;visibility:visible;mso-wrap-style:square;v-text-anchor:top" coordsize="968,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" path="m963,1r-7,l950,1r-7,1l936,3r-7,l923,4r-7,1l909,6r4,41l914,87r-2,41l907,169r7,-1l921,168r7,-1l935,167r7,l948,166r7,l962,166r5,-41l968,84,967,43,963,1xm5,1l12,r7,l25,r7,l39,r7,1l53,1r7,l55,43,54,84r2,41l61,166r-7,l47,166r-7,l33,166r-7,l19,167r-6,l7,168,2,126,,84,1,43,5,1xe" fillcolor="#9393ff" stroked="f">
                        <v:path arrowok="t" o:connecttype="custom" o:connectlocs="963,1;956,1;950,1;943,2;936,3;929,3;923,4;916,5;909,6;913,47;914,87;912,128;907,169;914,168;921,168;928,167;935,167;942,167;948,166;955,166;962,166;967,125;968,84;967,43;963,1;5,1;12,0;19,0;25,0;32,0;39,0;46,1;53,1;60,1;55,43;54,84;56,125;61,166;54,166;47,166;40,166;33,166;26,166;19,167;13,167;7,168;2,126;0,84;1,43;5,1" o:connectangles="0,0,0,0,0,0,0,0,0,0,0,0,0,0,0,0,0,0,0,0,0,0,0,0,0,0,0,0,0,0,0,0,0,0,0,0,0,0,0,0,0,0,0,0,0,0,0,0,0,0"/>
                        <o:lock v:ext="edit" verticies="t"/>
                      </v:shape>
                      <v:shape id="Freeform 613" o:spid="_x0000_s1096" style="position:absolute;left:4223;top:1714;width:860;height:176;visibility:visible;mso-wrap-style:square;v-text-anchor:top" coordsize="860,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" path="m855,5r-7,1l842,7r-7,1l829,10r-7,1l815,13r-6,1l802,16r2,20l806,56r1,20l806,96r-1,20l803,136r-3,20l796,176r7,-2l811,173r7,-1l825,171r7,-1l839,169r7,l853,168r5,-41l860,86,859,46,855,5xm6,r6,1l19,2r7,l32,3r7,1l46,5r7,2l59,8,57,28,55,48,54,68r,20l54,109r2,20l59,149r4,20l56,169r-8,-1l41,167r-7,l27,166r-7,l14,166,7,165,2,124,,83,1,42,6,xe" fillcolor="#a1a1ff" stroked="f">
                        <v:path arrowok="t" o:connecttype="custom" o:connectlocs="855,5;848,6;842,7;835,8;829,10;822,11;815,13;809,14;802,16;804,36;806,56;807,76;806,96;805,116;803,136;800,156;796,176;803,174;811,173;818,172;825,171;832,170;839,169;846,169;853,168;858,127;860,86;859,46;855,5;6,0;12,1;19,2;26,2;32,3;39,4;46,5;53,7;59,8;57,28;55,48;54,68;54,88;54,109;56,129;59,149;63,169;56,169;48,168;41,167;34,167;27,166;20,166;14,166;7,165;2,124;0,83;1,42;6,0" o:connectangles="0,0,0,0,0,0,0,0,0,0,0,0,0,0,0,0,0,0,0,0,0,0,0,0,0,0,0,0,0,0,0,0,0,0,0,0,0,0,0,0,0,0,0,0,0,0,0,0,0,0,0,0,0,0,0,0,0,0"/>
                        <o:lock v:ext="edit" verticies="t"/>
                      </v:shape>
                      <v:shape id="Freeform 614" o:spid="_x0000_s1097" style="position:absolute;left:4277;top:1722;width:753;height:181;visibility:visible;mso-wrap-style:square;v-text-anchor:top" coordsize="753,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" path="m748,8r-6,1l735,11r-6,2l722,15r-7,2l709,19r-7,2l695,23r3,20l698,63r,20l697,103r-2,20l692,142r-4,20l682,181r4,-1l690,180r4,-2l698,177r3,-1l705,176r4,-1l713,174r3,-1l720,172r4,-1l727,171r4,-1l735,169r3,l742,168r4,-20l749,128r2,-20l752,88r1,-20l752,48,750,28,748,8xm5,r7,1l18,2r7,2l31,5r7,2l45,8r6,2l58,12,55,32,54,52,53,72r1,20l55,112r3,19l62,151r5,20l63,170r-4,l56,169r-4,-1l48,168r-3,-1l41,166r-4,l34,165r-4,l27,164r-4,-1l19,163r-3,-1l12,162,9,161,5,141,2,121,,101,,80,,60,1,40,3,20,5,xe" fillcolor="#aeaeff" stroked="f">
                        <v:path arrowok="t" o:connecttype="custom" o:connectlocs="742,9;729,13;715,17;702,21;698,43;698,83;695,123;688,162;686,180;694,178;701,176;709,175;716,173;724,171;731,170;738,169;746,148;751,108;753,68;750,28;5,0;18,2;31,5;45,8;58,12;54,52;54,92;58,131;67,171;59,170;52,168;45,167;37,166;30,165;23,163;16,162;9,161;2,121;0,80;1,40;5,0" o:connectangles="0,0,0,0,0,0,0,0,0,0,0,0,0,0,0,0,0,0,0,0,0,0,0,0,0,0,0,0,0,0,0,0,0,0,0,0,0,0,0,0,0"/>
                        <o:lock v:ext="edit" verticies="t"/>
                      </v:shape>
                      <v:shape id="Freeform 615" o:spid="_x0000_s1098" style="position:absolute;left:4330;top:1722;width:645;height:183;visibility:visible;mso-wrap-style:square;v-text-anchor:top" coordsize="645,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" path="m642,23r-1,1l639,24r-2,1l635,25r-6,-3l623,19r-7,-4l610,12,604,9,597,6,590,3,584,r4,21l590,42r2,21l592,83r-2,21l587,125r-4,21l577,166r6,2l589,170r5,2l600,175r5,1l611,179r5,2l621,183r2,l625,182r2,l629,181r6,-19l639,142r3,-19l644,103r1,-20l645,63r,-20l642,23xm5,12r5,1l16,15r6,1l27,18r6,2l39,22r5,2l50,25r2,-1l54,23r2,-1l58,21,56,41,54,61r,21l55,101r3,20l62,141r5,19l73,179r-2,1l68,181r-2,1l64,183r-6,-2l51,180r-6,-2l39,176r-7,-1l26,174r-6,-2l14,171,9,151,5,131,2,112,1,92,,72,1,52,2,32,5,12xe" fillcolor="#bbf" stroked="f">
                        <v:path arrowok="t" o:connecttype="custom" o:connectlocs="641,24;637,25;629,22;616,15;604,9;590,3;588,21;592,63;590,104;583,146;583,168;594,172;605,176;616,181;623,183;627,182;635,162;642,123;645,83;645,43;5,12;16,15;27,18;39,22;50,25;54,23;58,21;54,61;55,101;62,141;73,179;68,181;64,183;51,180;39,176;26,174;14,171;5,131;1,92;1,52;5,12" o:connectangles="0,0,0,0,0,0,0,0,0,0,0,0,0,0,0,0,0,0,0,0,0,0,0,0,0,0,0,0,0,0,0,0,0,0,0,0,0,0,0,0,0"/>
                        <o:lock v:ext="edit" verticies="t"/>
                      </v:shape>
                      <v:shape id="Freeform 616" o:spid="_x0000_s1099" style="position:absolute;left:4384;top:1700;width:538;height:201;visibility:visible;mso-wrap-style:square;v-text-anchor:top" coordsize="538,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" path="m530,22r-4,-1l522,19r-4,-2l514,16r-4,-2l506,13r-4,-1l498,10,494,9,490,7,486,6,482,5,478,4,474,2,470,1,466,r8,21l479,42r3,22l484,86r,22l481,130r-4,21l471,173r7,2l484,176r7,2l497,180r7,2l511,184r6,2l523,188r6,-20l533,147r3,-21l538,105r,-20l536,64,534,43,530,22xm4,43l8,41r4,-2l16,37r3,-2l23,33r4,-2l31,29r4,-1l39,26r4,-2l47,23r4,-2l55,19r4,-1l63,16r4,-1l61,36,57,57,54,78r,21l55,120r3,21l63,162r7,21l63,185r-6,2l51,189r-7,2l38,194r-7,2l25,198r-6,3l13,182,8,163,4,143,1,123,,104,,83,2,63,4,43xe" fillcolor="#c9c9ff" stroked="f">
                        <v:path arrowok="t" o:connecttype="custom" o:connectlocs="526,21;518,17;510,14;502,12;494,9;486,6;478,4;470,1;474,21;482,64;484,108;477,151;478,175;491,178;504,182;517,186;529,168;536,126;538,85;534,43;4,43;12,39;19,35;27,31;35,28;43,24;51,21;59,18;67,15;57,57;54,99;58,141;70,183;57,187;44,191;31,196;19,201;8,163;1,123;0,83;4,43" o:connectangles="0,0,0,0,0,0,0,0,0,0,0,0,0,0,0,0,0,0,0,0,0,0,0,0,0,0,0,0,0,0,0,0,0,0,0,0,0,0,0,0,0"/>
                        <o:lock v:ext="edit" verticies="t"/>
                      </v:shape>
                      <v:shape id="Freeform 617" o:spid="_x0000_s1100" style="position:absolute;left:4438;top:1684;width:430;height:199;visibility:visible;mso-wrap-style:square;v-text-anchor:top" coordsize="430,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" path="m412,16r-5,-1l403,13r-5,-1l394,11r-5,-1l385,9,380,8,376,7,371,5r-4,l362,4,357,3,353,2,348,1,344,r-4,l352,19r10,21l370,62r5,23l376,108r-1,23l371,155r-8,23l370,179r7,1l384,181r6,2l397,184r7,2l411,187r6,2l423,167r4,-21l430,124r,-22l428,80,425,58,420,37,412,16xm13,31r4,-2l22,28r4,-2l30,24r5,-1l39,22r5,-2l48,18r5,-1l57,16r5,-1l66,13r4,-1l75,11r4,-1l84,9,73,29,64,50,58,72,54,94r,23l56,140r6,23l70,184r-7,2l56,188r-7,1l43,191r-7,2l29,195r-6,2l16,199,9,178,4,157,1,136,,115,,94,3,73,7,52,13,31xe" fillcolor="#d6d6ff" stroked="f">
                        <v:path arrowok="t" o:connecttype="custom" o:connectlocs="407,15;398,12;389,10;380,8;371,5;362,4;353,2;344,0;352,19;370,62;376,108;371,155;370,179;384,181;397,184;411,187;423,167;430,124;428,80;420,37;13,31;22,28;30,24;39,22;48,18;57,16;66,13;75,11;84,9;64,50;54,94;56,140;70,184;56,188;43,191;29,195;16,199;4,157;0,115;3,73;13,31" o:connectangles="0,0,0,0,0,0,0,0,0,0,0,0,0,0,0,0,0,0,0,0,0,0,0,0,0,0,0,0,0,0,0,0,0,0,0,0,0,0,0,0,0"/>
                        <o:lock v:ext="edit" verticies="t"/>
                      </v:shape>
                      <v:shape id="Freeform 618" o:spid="_x0000_s1101" style="position:absolute;left:4492;top:1674;width:322;height:194;visibility:visible;mso-wrap-style:square;v-text-anchor:top" coordsize="322,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" path="m286,10l279,9,272,7r-7,l258,5r-7,l245,4r-7,l232,3,225,2r-7,l212,1r-6,l199,1,193,r-6,l181,r-9,l163,1r-9,l145,2r-9,l127,3,117,4r-9,1l98,6,89,7,79,9,69,11r-9,1l50,14,40,17,30,19,19,39,10,60,4,82,,104r,23l2,150r6,23l16,194r7,-1l30,191r7,-1l44,189r7,-1l58,186r7,-1l72,184,62,166,56,146,54,126r,-20l58,86,65,67,76,50,89,34r7,-7l105,22r8,-5l122,12r9,-3l140,7r9,-2l158,4r10,1l177,6r9,2l196,10r9,4l213,19r8,5l229,31r14,14l254,62r8,19l267,100r1,20l267,141r-6,20l253,180r7,1l267,181r7,1l281,183r7,1l295,185r7,1l309,188r8,-23l321,141r1,-23l321,95,316,72,308,50,298,29,286,10xe" fillcolor="#e4e4ff" stroked="f">
                        <v:path arrowok="t" o:connecttype="custom" o:connectlocs="279,9;265,7;251,5;238,4;225,2;212,1;199,1;187,0;172,0;154,1;136,2;117,4;98,6;79,9;60,12;40,17;19,39;4,82;0,127;8,173;23,193;37,190;51,188;65,185;62,166;54,126;58,86;76,50;96,27;113,17;131,9;149,5;168,5;186,8;205,14;221,24;243,45;262,81;268,120;261,161;260,181;274,182;288,184;302,186;317,165;322,118;316,72;298,29" o:connectangles="0,0,0,0,0,0,0,0,0,0,0,0,0,0,0,0,0,0,0,0,0,0,0,0,0,0,0,0,0,0,0,0,0,0,0,0,0,0,0,0,0,0,0,0,0,0,0,0"/>
                      </v:shape>
                      <v:shape id="Freeform 619" o:spid="_x0000_s1102" style="position:absolute;left:4546;top:1678;width:214;height:180;visibility:visible;mso-wrap-style:square;v-text-anchor:top" coordsize="2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" path="m18,180r5,-1l28,179r5,-1l38,177r5,l48,176r5,l58,175r5,l68,174r5,l78,174r5,l88,173r5,l98,173,88,170r-8,-4l72,159r-7,-7l60,143,56,133,54,123,53,112r2,-11l58,91r5,-9l70,74r7,-6l86,63,96,59r10,-1l116,59r9,3l134,66r8,6l148,80r6,9l158,98r2,11l161,120r-2,10l156,140r-5,9l144,157r-7,7l128,169r-9,3l121,172r2,l125,172r2,l132,172r4,l140,172r4,l149,172r4,l158,173r4,l167,173r4,1l176,174r4,l185,174r4,1l194,175r5,1l207,157r6,-20l214,116,213,96,208,77,200,58,189,41,175,27r-8,-7l159,15r-8,-5l142,6,132,4,123,2,114,1,104,,95,1,86,3,77,5,68,8r-9,5l51,18r-9,5l35,30,22,46,11,63,4,82,,102r,20l2,142r6,20l18,180xe" fillcolor="#f1f1ff" stroked="f">
                        <v:path arrowok="t" o:connecttype="custom" o:connectlocs="23,179;33,178;43,177;53,176;63,175;73,174;83,174;93,173;88,170;72,159;60,143;54,123;55,101;63,82;77,68;96,59;116,59;134,66;148,80;158,98;161,120;156,140;144,157;128,169;121,172;125,172;132,172;140,172;149,172;158,173;167,173;176,174;185,174;194,175;207,157;214,116;208,77;189,41;167,20;151,10;132,4;114,1;95,1;77,5;59,13;42,23;22,46;4,82;0,122;8,162" o:connectangles="0,0,0,0,0,0,0,0,0,0,0,0,0,0,0,0,0,0,0,0,0,0,0,0,0,0,0,0,0,0,0,0,0,0,0,0,0,0,0,0,0,0,0,0,0,0,0,0,0,0"/>
                      </v:shape>
                      <v:shape id="Freeform 620" o:spid="_x0000_s1103" style="position:absolute;left:4599;top:1736;width:108;height:115;visibility:visible;mso-wrap-style:square;v-text-anchor:top" coordsize="108,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" path="m45,115r3,l50,114r3,l55,114r3,l61,114r2,l66,114r9,-3l84,106r7,-7l98,91r5,-9l106,72r2,-10l107,51,105,40r-4,-9l95,22,89,14,81,8,72,4,63,1,53,,43,1,33,5r-9,5l17,16r-7,8l5,33,2,43,,54,1,65,3,75,7,85r5,9l19,101r8,7l35,112r10,3xe" stroked="f">
                        <v:path arrowok="t" o:connecttype="custom" o:connectlocs="45,115;48,115;50,114;53,114;55,114;58,114;61,114;63,114;66,114;75,111;84,106;91,99;98,91;103,82;106,72;108,62;107,51;105,40;101,31;95,22;89,14;81,8;72,4;63,1;53,0;43,1;33,5;24,10;17,16;10,24;5,33;2,43;0,54;1,65;3,75;7,85;12,94;19,101;27,108;35,112;45,115" o:connectangles="0,0,0,0,0,0,0,0,0,0,0,0,0,0,0,0,0,0,0,0,0,0,0,0,0,0,0,0,0,0,0,0,0,0,0,0,0,0,0,0,0"/>
                      </v:shape>
                      <v:shape id="Freeform 621" o:spid="_x0000_s1104" style="position:absolute;left:3617;top:1420;width:2111;height:535;visibility:visible;mso-wrap-style:square;v-text-anchor:top" coordsize="2111,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" path="m2068,451r18,-31l2099,394r8,-23l2111,353r,-16l2107,325r-6,-9l2091,308r-11,-6l2067,298r-14,-4l2037,292r-15,-3l2005,286r-15,-3l1975,278r7,-16l1986,248r3,-14l1992,222r1,-11l1992,201r-1,-9l1988,184r-3,-7l1980,171r-5,-5l1969,161r-7,-3l1955,155r-9,-2l1937,151r-9,-1l1918,149r-11,-1l1896,148r-12,l1873,149r-12,1l1849,151r-13,l1824,153r-13,1l1799,155r-13,1l1773,156r-12,1l1749,157r3,-10l1755,138r,-10l1755,120r-2,-9l1751,103r-4,-8l1742,88r-6,-6l1728,75r-8,-5l1711,64r-10,-5l1691,55r-12,-4l1666,48r-13,-3l1639,43r-15,-1l1609,41r-17,-1l1575,41r-17,1l1540,43r-18,2l1503,49r-20,3l1464,57r-21,5l1423,68r-21,6l1381,82r-9,-6l1362,71r-10,-5l1342,62r-10,-5l1322,53r-10,-4l1302,45r-10,-4l1281,37r-10,-3l1260,30r-11,-3l1239,24r-11,-2l1218,19r-11,-2l1197,15r-11,-3l1176,10,1165,9,1155,7,1144,6,1134,4,1123,3,1113,2r-10,l1093,1,1084,r-10,l1065,r-10,l1046,r-10,l1027,r-10,1l1007,2r-10,l987,4r-10,l966,6,956,7,946,9r-11,1l925,12r-11,3l904,17r-11,2l882,22r-10,3l861,28r-10,3l840,34r-10,3l819,41r-10,4l799,49r-10,4l778,57r-10,5l759,67r-10,4l739,76r-9,6l709,74,688,68,667,62,647,57,627,52,608,49,589,45,571,43,553,42,536,41,519,40r-16,1l487,42r-15,1l458,45r-13,3l432,51r-11,4l410,59r-10,5l391,69r-8,6l376,82r-6,6l365,95r-4,8l358,111r-2,8l356,128r,9l359,146r3,10l350,156r-13,l325,155r-13,l300,153r-13,-1l275,151r-13,-1l250,150r-12,-1l226,148r-11,l204,148r-11,l183,149r-9,1l165,152r-9,3l149,158r-7,3l136,166r-6,5l126,177r-3,7l120,192r-1,9l119,211r,11l121,234r4,14l130,262r6,16l121,282r-15,4l90,289r-16,2l59,294r-15,3l31,302r-12,5l10,315r-6,9l,336r,15l3,370r9,22l24,418r18,30l48,459r6,11l60,481r7,11l72,503r6,11l84,525r6,10l73,512,60,492,52,475,48,461r,-11l52,441r6,-8l67,428r11,-4l90,420r14,-2l119,416r15,-2l149,412r15,-2l178,406r-6,-12l167,383r-3,-10l162,364r-1,-8l161,348r1,-6l165,336r3,-5l172,326r5,-4l183,319r6,-3l197,314r8,-2l213,311r10,-1l232,309r10,l252,309r12,l275,310r11,1l298,311r12,1l322,313r12,1l346,314r11,1l370,316r11,l393,316r-3,-7l387,301r,-6l387,288r2,-6l391,276r4,-6l400,265r6,-5l412,255r8,-4l428,247r10,-4l448,240r12,-3l472,235r12,-2l498,231r14,-1l527,230r15,-1l558,230r16,1l592,232r17,1l627,236r19,3l665,242r19,4l704,250r19,5l744,261r9,-4l762,253r9,-4l781,246r9,-3l800,239r10,-3l820,233r10,-2l840,228r10,-3l860,223r10,-2l880,218r10,-2l900,214r10,-1l921,211r10,-2l941,208r10,-2l961,205r10,-1l981,203r9,-1l1000,201r10,l1019,200r9,l1038,200r9,l1056,200r9,l1073,200r10,l1092,200r10,1l1111,201r10,1l1131,203r10,1l1150,205r10,1l1170,208r11,1l1191,211r10,2l1211,214r10,2l1231,218r10,3l1251,223r10,2l1271,228r10,3l1291,233r10,3l1310,239r10,4l1330,246r9,3l1348,253r10,4l1367,261r20,-6l1407,250r19,-4l1446,242r19,-3l1483,236r18,-3l1519,232r17,-1l1552,230r17,-1l1584,230r15,l1613,231r13,2l1639,235r12,2l1662,240r11,3l1682,247r9,4l1699,255r7,5l1711,265r5,5l1720,276r2,6l1724,288r1,7l1724,301r-2,8l1718,316r12,l1742,316r11,-1l1765,314r12,l1790,313r11,-1l1813,311r12,l1836,310r11,l1858,309r11,l1879,310r9,l1898,311r8,1l1914,314r8,2l1928,319r6,3l1939,326r4,5l1947,336r2,6l1950,349r,7l1949,364r-1,9l1944,383r-4,11l1934,406r14,4l1963,412r15,2l1993,416r14,2l2021,421r12,3l2044,428r9,5l2059,441r4,9l2063,461r-4,14l2052,492r-12,20l2023,535r5,-10l2034,514r5,-10l2045,493r5,-10l2056,472r6,-10l2068,451xe" stroked="f">
                        <v:path arrowok="t" o:connecttype="custom" o:connectlocs="2101,316;1990,283;1991,192;1946,153;1861,150;1761,157;1747,95;1679,51;1558,42;1402,74;1312,49;1228,22;1144,6;1065,0;987,4;904,17;819,41;739,76;589,45;458,45;376,82;359,146;275,151;183,149;126,177;130,262;31,302;24,418;84,525;58,433;164,410;162,342;205,312;286,311;381,316;395,270;460,237;574,231;723,255;810,236;890,216;971,204;1047,200;1121,202;1201,213;1281,231;1358,257;1501,233;1626,233;1706,260;1722,309;1801,312;1888,310;1943,331;1940,394;2033,424;2040,512;2062,462" o:connectangles="0,0,0,0,0,0,0,0,0,0,0,0,0,0,0,0,0,0,0,0,0,0,0,0,0,0,0,0,0,0,0,0,0,0,0,0,0,0,0,0,0,0,0,0,0,0,0,0,0,0,0,0,0,0,0,0,0,0"/>
                      </v:shape>
                      <v:shape id="Freeform 622" o:spid="_x0000_s1105" style="position:absolute;left:3843;top:309;width:4;height:7;visibility:visible;mso-wrap-style:square;v-text-anchor:top" coordsize="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" path="m2,7l3,5,4,3,3,1,,,2,7xe" fillcolor="black" stroked="f">
                        <v:path arrowok="t" o:connecttype="custom" o:connectlocs="2,7;3,5;4,3;3,1;0,0;2,7" o:connectangles="0,0,0,0,0,0"/>
                      </v:shape>
                      <v:shape id="Freeform 623" o:spid="_x0000_s1106" style="position:absolute;left:3551;top:309;width:294;height:305;visibility:visible;mso-wrap-style:square;v-text-anchor:top" coordsize="294,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" path="m4,305r,l10,292r7,-13l24,266r7,-12l38,241r7,-12l53,217r7,-12l68,194r8,-11l84,172r9,-10l101,152r9,-11l119,132r9,-10l137,113r9,-9l156,95r9,-8l175,78r10,-7l195,63r10,-8l216,49r11,-7l237,35r11,-6l259,23r12,-6l282,12,294,7,292,,281,5r-12,5l258,16r-11,6l235,28r-10,7l214,42r-11,7l193,57r-10,7l173,72r-10,9l153,89r-10,9l134,107r-9,10l116,126r-10,10l98,146r-9,11l81,167r-8,12l65,190r-8,11l49,213r-8,12l34,237r-7,12l20,262r-7,13l6,288,,302r,l4,305xe" fillcolor="black" stroked="f">
                        <v:path arrowok="t" o:connecttype="custom" o:connectlocs="4,305;17,279;31,254;45,229;60,205;76,183;93,162;110,141;128,122;146,104;165,87;185,71;205,55;227,42;248,29;271,17;294,7;281,5;258,16;235,28;214,42;193,57;173,72;153,89;134,107;116,126;98,146;81,167;65,190;49,213;34,237;20,262;6,288;0,302" o:connectangles="0,0,0,0,0,0,0,0,0,0,0,0,0,0,0,0,0,0,0,0,0,0,0,0,0,0,0,0,0,0,0,0,0,0"/>
                      </v:shape>
                      <v:shape id="Freeform 624" o:spid="_x0000_s1107" style="position:absolute;left:3441;top:611;width:114;height:532;visibility:visible;mso-wrap-style:square;v-text-anchor:top" coordsize="114,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" path="m6,529r-1,l7,491,9,454r4,-36l16,381r5,-35l25,311r6,-34l38,243r7,-33l53,179r8,-32l70,116,80,87,91,58,102,30,114,3,110,,98,27,86,55,75,84,65,114r-9,31l48,176r-8,33l33,242r-7,33l21,310r-5,35l11,381,8,417,4,454,2,491,,529r,l,529r1,3l3,532r1,l5,529r1,xe" fillcolor="black" stroked="f">
                        <v:path arrowok="t" o:connecttype="custom" o:connectlocs="6,529;5,529;7,491;9,454;13,418;16,381;21,346;25,311;31,277;38,243;45,210;53,179;61,147;70,116;80,87;91,58;102,30;114,3;110,0;98,27;86,55;75,84;65,114;56,145;48,176;40,209;33,242;26,275;21,310;16,345;11,381;8,417;4,454;2,491;0,529;0,529;0,529;1,532;3,532;4,532;5,529;6,529" o:connectangles="0,0,0,0,0,0,0,0,0,0,0,0,0,0,0,0,0,0,0,0,0,0,0,0,0,0,0,0,0,0,0,0,0,0,0,0,0,0,0,0,0,0"/>
                      </v:shape>
                      <v:shape id="Freeform 625" o:spid="_x0000_s1108" style="position:absolute;left:3441;top:1140;width:407;height:1066;visibility:visible;mso-wrap-style:square;v-text-anchor:top" coordsize="407,1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" path="m407,1062r,l385,1028,364,994,344,960,323,926,303,891,284,856,265,821,246,786,228,751,211,716,194,681,178,646,162,611,147,576,133,541,119,506,106,472,93,438,82,403,71,370,60,337,51,304,43,271,35,239,28,207,22,176,17,145,13,115,9,85,7,56,6,28,6,,,,1,28,2,56,4,86r4,30l12,146r5,31l23,209r7,31l38,273r8,33l55,339r11,33l77,407r11,34l101,475r13,34l128,544r14,35l158,614r15,36l189,685r17,35l224,755r18,35l260,825r19,35l299,895r20,35l339,964r21,35l381,1032r22,34l403,1066r4,-4xe" fillcolor="black" stroked="f">
                        <v:path arrowok="t" o:connecttype="custom" o:connectlocs="407,1062;364,994;323,926;284,856;246,786;211,716;178,646;147,576;119,506;93,438;71,370;51,304;35,239;22,176;13,115;7,56;6,0;1,28;4,86;12,146;23,209;38,273;55,339;77,407;101,475;128,544;158,614;189,685;224,755;260,825;299,895;339,964;381,1032;403,1066" o:connectangles="0,0,0,0,0,0,0,0,0,0,0,0,0,0,0,0,0,0,0,0,0,0,0,0,0,0,0,0,0,0,0,0,0,0"/>
                      </v:shape>
                      <v:shape id="Freeform 626" o:spid="_x0000_s1109" style="position:absolute;left:3844;top:2202;width:653;height:771;visibility:visible;mso-wrap-style:square;v-text-anchor:top" coordsize="653,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" path="m650,765r1,l636,753,620,741,603,727,586,713,569,697,551,681,532,664,514,645,495,626,475,607,455,586,435,564,415,542,394,518,374,494,352,470,331,445,310,418,288,392,266,365,244,337,222,309,200,280,178,250,156,221,134,190,112,159,90,128,69,96,47,65,25,32,4,,,4,22,37,43,69r22,32l87,133r22,31l131,195r22,30l175,255r22,30l219,314r22,28l263,370r21,27l306,424r21,26l349,475r21,25l391,524r20,23l432,569r20,22l472,612r20,20l511,652r19,18l548,687r18,16l583,719r18,14l617,747r16,13l649,771r1,l649,771r2,l653,770r,-3l651,765r-1,xe" fillcolor="black" stroked="f">
                        <v:path arrowok="t" o:connecttype="custom" o:connectlocs="651,765;620,741;586,713;551,681;514,645;475,607;435,564;394,518;352,470;310,418;266,365;222,309;178,250;134,190;90,128;47,65;4,0;22,37;65,101;109,164;153,225;197,285;241,342;284,397;327,450;370,500;411,547;452,591;492,632;530,670;566,703;601,733;633,760;650,771;651,771;653,767;650,765" o:connectangles="0,0,0,0,0,0,0,0,0,0,0,0,0,0,0,0,0,0,0,0,0,0,0,0,0,0,0,0,0,0,0,0,0,0,0,0,0"/>
                      </v:shape>
                      <v:shape id="Freeform 627" o:spid="_x0000_s1110" style="position:absolute;left:4494;top:2967;width:188;height:10;visibility:visible;mso-wrap-style:square;v-text-anchor:top" coordsize="18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" path="m185,3r,l174,3r-12,l150,3r-11,l127,2r-12,l104,2,92,2,81,2,69,1,58,1,46,1,34,,23,,12,,,,,6,12,7r11,l34,7,46,8r12,l69,8r12,l92,8r12,1l115,9r12,l139,10r11,l162,10r12,l185,10r,l185,10r2,-1l188,6,187,4,185,3xe" fillcolor="black" stroked="f">
                        <v:path arrowok="t" o:connecttype="custom" o:connectlocs="185,3;185,3;174,3;162,3;150,3;139,3;127,2;115,2;104,2;92,2;81,2;69,1;58,1;46,1;34,0;23,0;12,0;0,0;0,6;12,7;23,7;34,7;46,8;58,8;69,8;81,8;92,8;104,9;115,9;127,9;139,10;150,10;162,10;174,10;185,10;185,10;185,10;187,9;188,6;187,4;185,3" o:connectangles="0,0,0,0,0,0,0,0,0,0,0,0,0,0,0,0,0,0,0,0,0,0,0,0,0,0,0,0,0,0,0,0,0,0,0,0,0,0,0,0,0"/>
                      </v:shape>
                      <v:shape id="Freeform 628" o:spid="_x0000_s1111" style="position:absolute;left:4679;top:2967;width:187;height:10;visibility:visible;mso-wrap-style:square;v-text-anchor:top" coordsize="18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" path="m183,r1,l173,,161,,150,,138,,126,1r-11,l103,1,92,2,80,2,69,2,57,2,46,2,34,3,23,3,11,3,,3r,7l11,10r12,l34,10,46,9r11,l69,9,80,8r12,l103,8r12,l126,8,138,7r12,l161,7r12,l184,6r1,l184,6r2,-1l187,3,186,1,184,r-1,xe" fillcolor="black" stroked="f">
                        <v:path arrowok="t" o:connecttype="custom" o:connectlocs="183,0;184,0;173,0;161,0;150,0;138,0;126,1;115,1;103,1;92,2;80,2;69,2;57,2;46,2;34,3;23,3;11,3;0,3;0,10;11,10;23,10;34,10;46,9;57,9;69,9;80,8;92,8;103,8;115,8;126,8;138,7;150,7;161,7;173,7;184,6;185,6;184,6;186,5;187,3;186,1;184,0;183,0" o:connectangles="0,0,0,0,0,0,0,0,0,0,0,0,0,0,0,0,0,0,0,0,0,0,0,0,0,0,0,0,0,0,0,0,0,0,0,0,0,0,0,0,0,0"/>
                      </v:shape>
                      <v:shape id="Freeform 629" o:spid="_x0000_s1112" style="position:absolute;left:4862;top:2202;width:643;height:771;visibility:visible;mso-wrap-style:square;v-text-anchor:top" coordsize="643,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" path="m639,r,l618,32,597,65,575,96r-21,32l532,159r-22,31l488,221r-21,29l445,279r-21,30l402,337r-22,28l359,392r-22,26l316,445r-21,25l274,494r-20,24l233,541r-20,23l194,586r-20,21l155,627r-19,18l117,664,99,681,82,697,64,713,47,727,31,741,16,753,,765r2,6l18,760,34,747,50,733,67,719,84,703r18,-16l120,670r19,-18l158,632r19,-20l196,591r20,-22l237,547r20,-23l278,500r21,-25l320,450r21,-26l362,397r22,-27l405,342r22,-28l449,285r22,-30l492,225r22,-30l536,164r21,-31l579,101,601,69,622,37,643,4r,l639,xe" fillcolor="black" stroked="f">
                        <v:path arrowok="t" o:connecttype="custom" o:connectlocs="639,0;597,65;554,128;510,190;467,250;424,309;380,365;337,418;295,470;254,518;213,564;174,607;136,645;99,681;64,713;31,741;0,765;18,760;50,733;84,703;120,670;158,632;196,591;237,547;278,500;320,450;362,397;405,342;449,285;492,225;536,164;579,101;622,37;643,4" o:connectangles="0,0,0,0,0,0,0,0,0,0,0,0,0,0,0,0,0,0,0,0,0,0,0,0,0,0,0,0,0,0,0,0,0,0"/>
                      </v:shape>
                      <v:shape id="Freeform 630" o:spid="_x0000_s1113" style="position:absolute;left:5501;top:1137;width:407;height:1069;visibility:visible;mso-wrap-style:square;v-text-anchor:top" coordsize="407,10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" path="m402,3r-1,l401,31r-1,28l398,88r-4,30l390,148r-5,31l379,210r-7,32l364,273r-8,33l346,339r-10,34l325,406r-12,34l301,474r-13,35l274,544r-14,35l245,613r-16,35l213,683r-17,36l178,754r-18,35l142,824r-19,35l104,894,84,928,63,963,43,997r-21,34l,1065r4,4l26,1035r21,-33l68,967,88,933r20,-35l127,863r19,-35l165,793r18,-35l200,723r17,-36l233,652r16,-35l264,582r15,-35l293,512r13,-34l318,443r12,-34l341,375r10,-34l361,308r8,-32l377,243r7,-32l390,180r5,-31l399,119r4,-30l405,59r1,-28l407,3r,l407,3,406,r-2,l402,r-1,3l402,3xe" fillcolor="black" stroked="f">
                        <v:path arrowok="t" o:connecttype="custom" o:connectlocs="401,3;400,59;394,118;385,179;372,242;356,306;336,373;313,440;288,509;260,579;229,648;196,719;160,789;123,859;84,928;43,997;0,1065;26,1035;68,967;108,898;146,828;183,758;217,687;249,617;279,547;306,478;330,409;351,341;369,276;384,211;395,149;403,89;406,31;407,3;406,0;402,0;402,3" o:connectangles="0,0,0,0,0,0,0,0,0,0,0,0,0,0,0,0,0,0,0,0,0,0,0,0,0,0,0,0,0,0,0,0,0,0,0,0,0"/>
                      </v:shape>
                      <v:shape id="Freeform 631" o:spid="_x0000_s1114" style="position:absolute;left:5794;top:611;width:114;height:529;visibility:visible;mso-wrap-style:square;v-text-anchor:top" coordsize="11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" path="m,3r,l12,30,23,58,34,87r10,29l53,147r8,32l69,210r7,33l83,277r5,34l93,346r5,35l101,418r3,36l107,491r2,38l114,529r-2,-38l109,454r-3,-37l103,381,98,345,93,310,88,275,81,242,74,209,66,176,58,145,49,114,39,84,28,55,16,27,4,r,l,3xe" fillcolor="black" stroked="f">
                        <v:path arrowok="t" o:connecttype="custom" o:connectlocs="0,3;0,3;12,30;23,58;34,87;44,116;53,147;61,179;69,210;76,243;83,277;88,311;93,346;98,381;101,418;104,454;107,491;109,529;114,529;112,491;109,454;106,417;103,381;98,345;93,310;88,275;81,242;74,209;66,176;58,145;49,114;39,84;28,55;16,27;4,0;4,0;0,3" o:connectangles="0,0,0,0,0,0,0,0,0,0,0,0,0,0,0,0,0,0,0,0,0,0,0,0,0,0,0,0,0,0,0,0,0,0,0,0,0"/>
                      </v:shape>
                      <v:shape id="Freeform 632" o:spid="_x0000_s1115" style="position:absolute;left:5506;top:309;width:292;height:305;visibility:visible;mso-wrap-style:square;v-text-anchor:top" coordsize="292,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" path="m,7r12,5l23,18r11,5l46,29r10,7l67,42r11,7l88,56r10,7l109,71r9,8l128,87r10,8l147,104r9,9l165,122r9,10l183,142r8,10l200,162r8,11l216,184r8,10l232,206r7,11l247,229r7,13l261,254r7,12l275,279r6,13l288,305r4,-3l286,288r-7,-13l272,262r-7,-13l258,237r-7,-12l244,213r-8,-12l228,190r-8,-12l212,167r-8,-10l195,146r-9,-10l177,126r-9,-9l159,107r-9,-9l140,89r-9,-8l121,73,111,64,100,57,90,49,80,42,69,35,58,29,47,22,36,16,25,11,13,5,2,,,7xe" fillcolor="black" stroked="f">
                        <v:path arrowok="t" o:connecttype="custom" o:connectlocs="12,12;34,23;56,36;78,49;98,63;118,79;138,95;156,113;174,132;191,152;208,173;224,194;239,217;254,242;268,266;281,292;292,302;279,275;265,249;251,225;236,201;220,178;204,157;186,136;168,117;150,98;131,81;111,64;90,49;69,35;47,22;25,11;2,0" o:connectangles="0,0,0,0,0,0,0,0,0,0,0,0,0,0,0,0,0,0,0,0,0,0,0,0,0,0,0,0,0,0,0,0,0"/>
                      </v:shape>
                      <v:shape id="Freeform 633" o:spid="_x0000_s1116" style="position:absolute;left:5504;top:309;width:4;height:7;visibility:visible;mso-wrap-style:square;v-text-anchor:top" coordsize="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" path="m4,l1,1,,3,1,6,2,7,4,xe" fillcolor="black" stroked="f">
                        <v:path arrowok="t" o:connecttype="custom" o:connectlocs="4,0;1,1;0,3;1,6;2,7;4,0" o:connectangles="0,0,0,0,0,0"/>
                      </v:shape>
                      <v:shape id="Freeform 634" o:spid="_x0000_s1117" style="position:absolute;left:4496;top:111;width:3;height:7;visibility:visible;mso-wrap-style:square;v-text-anchor:top" coordsize="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" path="m,7r2,l3,5,3,2,1,,,7xe" fillcolor="black" stroked="f">
                        <v:path arrowok="t" o:connecttype="custom" o:connectlocs="0,7;2,7;3,5;3,2;1,0;0,7" o:connectangles="0,0,0,0,0,0"/>
                      </v:shape>
                      <v:shape id="Freeform 635" o:spid="_x0000_s1118" style="position:absolute;left:4078;top:69;width:419;height:196;visibility:visible;mso-wrap-style:square;v-text-anchor:top" coordsize="419,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" path="m4,196r,l14,180r9,-16l33,150,43,136,53,122,64,110,74,98,85,87,96,76,108,66r11,-9l131,49r12,-8l155,34r12,-6l180,22r13,-4l206,14r13,-3l233,9,247,7r14,l276,7r14,1l305,10r15,3l336,17r16,5l368,27r16,7l401,41r17,8l419,42,402,34,385,27,369,20,353,15,337,10,321,6,305,3,290,1,276,,261,,247,1,233,2,219,4,205,7r-13,4l179,16r-13,5l153,27r-12,7l129,42r-12,9l105,60,93,70,82,80,71,92,60,104,50,117,40,130,30,145,20,160,10,175,,191r,l4,196xe" fillcolor="black" stroked="f">
                        <v:path arrowok="t" o:connecttype="custom" o:connectlocs="4,196;23,164;43,136;64,110;85,87;108,66;131,49;155,34;180,22;206,14;233,9;261,7;290,8;320,13;352,22;384,34;418,49;402,34;369,20;337,10;305,3;276,0;247,1;219,4;192,11;166,21;141,34;117,51;93,70;71,92;50,117;30,145;10,175;0,191" o:connectangles="0,0,0,0,0,0,0,0,0,0,0,0,0,0,0,0,0,0,0,0,0,0,0,0,0,0,0,0,0,0,0,0,0,0"/>
                      </v:shape>
                      <v:shape id="Freeform 636" o:spid="_x0000_s1119" style="position:absolute;left:3902;top:260;width:180;height:795;visibility:visible;mso-wrap-style:square;v-text-anchor:top" coordsize="18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" path="m5,792r,l8,730r5,-60l19,611r6,-57l32,498r9,-54l51,390,61,339,73,290,85,243,98,197r15,-43l128,113,145,75,162,38,180,5,176,,158,34,140,71r-17,39l108,151,93,195,80,240,68,288,56,337,46,389,36,442r-9,55l20,553r-6,58l8,669,3,730,,792r,l,792r,2l2,795r2,-1l5,792xe" fillcolor="black" stroked="f">
                        <v:path arrowok="t" o:connecttype="custom" o:connectlocs="5,792;5,792;8,730;13,670;19,611;25,554;32,498;41,444;51,390;61,339;73,290;85,243;98,197;113,154;128,113;145,75;162,38;180,5;176,0;158,34;140,71;123,110;108,151;93,195;80,240;68,288;56,337;46,389;36,442;27,497;20,553;14,611;8,669;3,730;0,792;0,792;0,792;0,794;2,795;4,794;5,792" o:connectangles="0,0,0,0,0,0,0,0,0,0,0,0,0,0,0,0,0,0,0,0,0,0,0,0,0,0,0,0,0,0,0,0,0,0,0,0,0,0,0,0,0"/>
                      </v:shape>
                      <v:shape id="Freeform 637" o:spid="_x0000_s1120" style="position:absolute;left:3901;top:1052;width:251;height:1103;visibility:visible;mso-wrap-style:square;v-text-anchor:top" coordsize="251,1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" path="m251,1100r,l238,1065r-14,-36l211,994,198,958,186,922,174,886,162,850,151,814,139,778,129,742,118,705,108,669,98,633,89,597,80,561,72,525,64,490,56,454,50,419,43,384,37,350,31,315,26,282,22,249,17,216,14,183,11,151,9,120,7,89,6,58,6,29,6,,1,,,29,1,58,2,89r2,31l6,152r3,32l12,216r5,33l21,283r5,34l32,351r6,35l45,421r6,35l59,491r8,36l75,563r9,36l93,635r10,36l113,708r11,36l134,780r12,36l157,853r12,36l181,925r12,36l206,997r13,35l233,1068r13,35l246,1103r5,-3xe" fillcolor="black" stroked="f">
                        <v:path arrowok="t" o:connecttype="custom" o:connectlocs="251,1100;224,1029;198,958;174,886;151,814;129,742;108,669;89,597;72,525;56,454;43,384;31,315;22,249;14,183;9,120;6,58;6,0;0,29;2,89;6,152;12,216;21,283;32,351;45,421;59,491;75,563;93,635;113,708;134,780;157,853;181,925;206,997;233,1068;246,1103" o:connectangles="0,0,0,0,0,0,0,0,0,0,0,0,0,0,0,0,0,0,0,0,0,0,0,0,0,0,0,0,0,0,0,0,0,0"/>
                      </v:shape>
                      <v:shape id="Freeform 638" o:spid="_x0000_s1121" style="position:absolute;left:4147;top:2152;width:418;height:821;visibility:visible;mso-wrap-style:square;v-text-anchor:top" coordsize="418,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" path="m416,815r1,l407,803,397,790,387,775,376,760,365,743,354,725,342,707,330,687,318,667,305,645,293,623,280,600,267,576,254,551,240,526,227,499,213,472,200,445,186,416,172,387,158,357,144,327,130,297,116,265,102,233,88,201,74,169,60,136,46,102,33,68,19,34,5,,,3,14,37,28,71r13,34l56,139r13,33l84,205r14,32l112,269r14,31l140,331r14,30l168,391r14,29l195,448r14,28l223,503r13,26l249,555r14,25l276,604r12,23l301,650r13,21l326,692r12,20l349,730r12,18l372,765r11,15l394,795r10,13l414,821r2,l414,821r2,l417,820r1,-2l417,815r-1,xe" fillcolor="black" stroked="f">
                        <v:path arrowok="t" o:connecttype="custom" o:connectlocs="417,815;397,790;376,760;354,725;330,687;305,645;280,600;254,551;227,499;200,445;172,387;144,327;116,265;88,201;60,136;33,68;5,0;14,37;41,105;69,172;98,237;126,300;154,361;182,420;209,476;236,529;263,580;288,627;314,671;338,712;361,748;383,780;404,808;416,821;416,821;418,818;416,815" o:connectangles="0,0,0,0,0,0,0,0,0,0,0,0,0,0,0,0,0,0,0,0,0,0,0,0,0,0,0,0,0,0,0,0,0,0,0,0,0"/>
                      </v:shape>
                      <v:shape id="Freeform 639" o:spid="_x0000_s1122" style="position:absolute;left:4563;top:2967;width:119;height:10;visibility:visible;mso-wrap-style:square;v-text-anchor:top" coordsize="1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" path="m116,3r,l109,3r-8,l94,3,87,2r-8,l72,2r-7,l58,2,50,1r-7,l36,1,29,,21,,14,,7,,,,,6,7,7r7,l21,7r8,l36,8r7,l50,8r8,l65,8r7,1l79,9r8,l94,10r7,l109,10r7,l116,10r,l118,9r1,-3l118,4,116,3xe" fillcolor="black" stroked="f">
                        <v:path arrowok="t" o:connecttype="custom" o:connectlocs="116,3;116,3;109,3;101,3;94,3;87,2;79,2;72,2;65,2;58,2;50,1;43,1;36,1;29,0;21,0;14,0;7,0;0,0;0,6;7,7;14,7;21,7;29,7;36,8;43,8;50,8;58,8;65,8;72,9;79,9;87,9;94,10;101,10;109,10;116,10;116,10;116,10;118,9;119,6;118,4;116,3" o:connectangles="0,0,0,0,0,0,0,0,0,0,0,0,0,0,0,0,0,0,0,0,0,0,0,0,0,0,0,0,0,0,0,0,0,0,0,0,0,0,0,0,0"/>
                      </v:shape>
                      <v:shape id="Freeform 640" o:spid="_x0000_s1123" style="position:absolute;left:4679;top:2967;width:119;height:10;visibility:visible;mso-wrap-style:square;v-text-anchor:top" coordsize="11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" path="m114,r2,l108,r-7,l94,,86,,79,1r-7,l65,1,58,2r-8,l43,2r-7,l29,2,21,3r-7,l7,3,,3r,7l7,10r7,l21,10,29,9r7,l43,9,50,8r8,l65,8r7,l79,8,86,7r8,l101,7r7,l116,6r1,l116,6r2,-1l119,3,118,1,116,r-2,xe" fillcolor="black" stroked="f">
                        <v:path arrowok="t" o:connecttype="custom" o:connectlocs="114,0;116,0;108,0;101,0;94,0;86,0;79,1;72,1;65,1;58,2;50,2;43,2;36,2;29,2;21,3;14,3;7,3;0,3;0,10;7,10;14,10;21,10;29,9;36,9;43,9;50,8;58,8;65,8;72,8;79,8;86,7;94,7;101,7;108,7;116,6;117,6;116,6;118,5;119,3;118,1;116,0;114,0" o:connectangles="0,0,0,0,0,0,0,0,0,0,0,0,0,0,0,0,0,0,0,0,0,0,0,0,0,0,0,0,0,0,0,0,0,0,0,0,0,0,0,0,0,0"/>
                      </v:shape>
                      <v:shape id="Freeform 641" o:spid="_x0000_s1124" style="position:absolute;left:4793;top:2152;width:409;height:821;visibility:visible;mso-wrap-style:square;v-text-anchor:top" coordsize="409,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" path="m404,r,l390,34,377,68r-14,34l350,136r-14,33l323,201r-14,32l295,266r-14,31l267,327r-13,30l240,387r-13,29l213,445r-14,27l186,499r-13,27l160,551r-13,25l134,600r-12,23l110,646,97,667,85,687,74,707,62,725,51,743,41,760,30,775,20,790,10,803,,815r3,6l13,808,23,795,33,780,44,765,55,748,66,730,78,712,90,692r12,-21l114,649r12,-22l139,604r12,-24l164,555r13,-26l191,503r13,-27l217,448r14,-28l244,391r14,-30l272,331r13,-31l299,269r14,-32l327,204r13,-32l354,139r14,-34l382,71,395,37,409,3r,l404,xe" fillcolor="black" stroked="f">
                        <v:path arrowok="t" o:connecttype="custom" o:connectlocs="404,0;377,68;350,136;323,201;295,266;267,327;240,387;213,445;186,499;160,551;134,600;110,646;85,687;62,725;41,760;20,790;0,815;13,808;33,780;55,748;78,712;102,671;126,627;151,580;177,529;204,476;231,420;258,361;285,300;313,237;340,172;368,105;395,37;409,3" o:connectangles="0,0,0,0,0,0,0,0,0,0,0,0,0,0,0,0,0,0,0,0,0,0,0,0,0,0,0,0,0,0,0,0,0,0"/>
                      </v:shape>
                      <v:shape id="Freeform 642" o:spid="_x0000_s1125" style="position:absolute;left:5197;top:1048;width:249;height:1107;visibility:visible;mso-wrap-style:square;v-text-anchor:top" coordsize="249,1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" path="m244,4r,l243,33r,29l242,93r-1,31l238,155r-3,32l232,220r-4,33l223,286r-5,33l212,354r-6,34l200,423r-7,35l185,494r-8,35l169,565r-9,36l151,637r-10,36l131,709r-10,37l110,782,99,818,87,854,76,890,64,926,51,962,39,998r-13,35l13,1069,,1104r5,3l18,1072r13,-36l44,1001,56,965,69,929,81,893,92,857r12,-37l115,784r11,-36l136,711r10,-36l156,639r9,-36l174,567r8,-36l190,495r8,-35l205,425r6,-35l217,355r6,-34l228,287r5,-34l237,220r3,-32l243,156r3,-32l247,93r1,-31l249,33r,-29l249,4r,l248,1,246,r-2,1l244,4xe" fillcolor="black" stroked="f">
                        <v:path arrowok="t" o:connecttype="custom" o:connectlocs="244,4;243,62;241,124;235,187;228,253;218,319;206,388;193,458;177,529;160,601;141,673;121,746;99,818;76,890;51,962;26,1033;0,1104;18,1072;44,1001;69,929;92,857;115,784;136,711;156,639;174,567;190,495;205,425;217,355;228,287;237,220;243,156;247,93;249,33;249,4;248,1;244,1" o:connectangles="0,0,0,0,0,0,0,0,0,0,0,0,0,0,0,0,0,0,0,0,0,0,0,0,0,0,0,0,0,0,0,0,0,0,0,0"/>
                      </v:shape>
                      <v:shape id="Freeform 643" o:spid="_x0000_s1126" style="position:absolute;left:5279;top:279;width:167;height:773;visibility:visible;mso-wrap-style:square;v-text-anchor:top" coordsize="167,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" path="m,4r,l18,38,34,74r14,39l63,153r13,43l88,240r12,47l110,335r10,50l129,436r7,53l143,543r6,56l154,656r5,57l162,773r5,l164,713r-5,-58l154,598r-6,-56l141,488r-7,-53l125,383,115,333,105,285,93,238,81,194,68,150,53,110,38,71,22,35,5,r,l,4xe" fillcolor="black" stroked="f">
                        <v:path arrowok="t" o:connecttype="custom" o:connectlocs="0,4;0,4;18,38;34,74;48,113;63,153;76,196;88,240;100,287;110,335;120,385;129,436;136,489;143,543;149,599;154,656;159,713;162,773;167,773;164,713;159,655;154,598;148,542;141,488;134,435;125,383;115,333;105,285;93,238;81,194;68,150;53,110;38,71;22,35;5,0;5,0;0,4" o:connectangles="0,0,0,0,0,0,0,0,0,0,0,0,0,0,0,0,0,0,0,0,0,0,0,0,0,0,0,0,0,0,0,0,0,0,0,0,0"/>
                      </v:shape>
                      <v:shape id="Freeform 644" o:spid="_x0000_s1127" style="position:absolute;left:4895;top:69;width:389;height:214;visibility:visible;mso-wrap-style:square;v-text-anchor:top" coordsize="389,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" path="m2,32l17,26,32,21,48,16,63,12,77,10,91,8,106,7r14,l133,7r14,2l160,11r12,2l185,17r12,4l210,26r12,6l233,39r12,7l256,54r11,8l278,71r10,10l299,92r10,11l319,115r10,12l339,140r9,13l357,168r10,15l376,198r8,16l389,210r-9,-16l371,178r-9,-15l352,149,342,135r-9,-13l323,109,313,97,302,86,291,75,281,65,270,56,258,47,247,39,235,32,223,25,211,19,198,14,186,10,173,6,160,4,147,2,133,,120,,106,,91,1,77,3,62,6,47,9,32,14,16,19,,25r2,7xe" fillcolor="black" stroked="f">
                        <v:path arrowok="t" o:connecttype="custom" o:connectlocs="17,26;48,16;77,10;106,7;133,7;160,11;185,17;210,26;233,39;256,54;278,71;299,92;319,115;339,140;357,168;376,198;389,210;371,178;352,149;333,122;313,97;291,75;270,56;247,39;223,25;198,14;173,6;147,2;120,0;91,1;62,6;32,14;0,25" o:connectangles="0,0,0,0,0,0,0,0,0,0,0,0,0,0,0,0,0,0,0,0,0,0,0,0,0,0,0,0,0,0,0,0,0"/>
                      </v:shape>
                      <v:shape id="Freeform 645" o:spid="_x0000_s1128" style="position:absolute;left:4894;top:94;width:3;height:7;visibility:visible;mso-wrap-style:square;v-text-anchor:top" coordsize="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" path="m1,l,1,,4,1,6,3,7,1,xe" fillcolor="black" stroked="f">
                        <v:path arrowok="t" o:connecttype="custom" o:connectlocs="1,0;0,1;0,4;1,6;3,7;1,0" o:connectangles="0,0,0,0,0,0"/>
                      </v:shape>
                      <v:shape id="Freeform 646" o:spid="_x0000_s1129" style="position:absolute;left:4679;top:2966;width:55;height:12;visibility:visible;mso-wrap-style:square;v-text-anchor:top" coordsize="5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" path="m50,2l53,,46,,39,1r-6,l26,2,20,3r-7,l7,4,,4r,8l7,11r6,l20,10r6,l33,9r6,l46,8,53,7,55,6,53,7,55,6r,-3l55,1,53,,50,2xe" fillcolor="black" stroked="f">
                        <v:path arrowok="t" o:connecttype="custom" o:connectlocs="50,2;53,0;46,0;39,1;33,1;26,2;20,3;13,3;7,4;0,4;0,12;7,11;13,11;20,10;26,10;33,9;39,9;46,8;53,7;55,6;53,7;55,6;55,3;55,1;53,0;50,2" o:connectangles="0,0,0,0,0,0,0,0,0,0,0,0,0,0,0,0,0,0,0,0,0,0,0,0,0,0"/>
                      </v:shape>
                      <v:shape id="Freeform 647" o:spid="_x0000_s1130" style="position:absolute;left:4729;top:2139;width:188;height:833;visibility:visible;mso-wrap-style:square;v-text-anchor:top" coordsize="188,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" path="m183,r,l171,70r-12,68l146,204r-12,65l121,332r-12,61l96,451,85,507,72,560,61,609,50,655,39,698,29,737,19,772,9,803,,829r5,4l14,806,24,775,34,740,44,701,55,658,66,612,77,562,90,509r11,-56l114,395r12,-61l139,272r12,-65l164,140,176,72,188,2r,l183,xe" fillcolor="black" stroked="f">
                        <v:path arrowok="t" o:connecttype="custom" o:connectlocs="183,0;183,0;171,70;159,138;146,204;134,269;121,332;109,393;96,451;85,507;72,560;61,609;50,655;39,698;29,737;19,772;9,803;0,829;5,833;14,806;24,775;34,740;44,701;55,658;66,612;77,562;90,509;101,453;114,395;126,334;139,272;151,207;164,140;176,72;188,2;188,2;183,0" o:connectangles="0,0,0,0,0,0,0,0,0,0,0,0,0,0,0,0,0,0,0,0,0,0,0,0,0,0,0,0,0,0,0,0,0,0,0,0,0"/>
                      </v:shape>
                      <v:shape id="Freeform 648" o:spid="_x0000_s1131" style="position:absolute;left:4912;top:1032;width:115;height:1109;visibility:visible;mso-wrap-style:square;v-text-anchor:top" coordsize="115,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" path="m110,4r,l110,62r-2,62l106,188r-3,66l99,321r-6,69l87,460r-7,71l72,602r-8,73l54,748r-9,72l34,893,23,965r-11,71l,1107r5,2l17,1039,28,967,39,894,50,822r9,-73l69,677r8,-73l85,532r7,-71l98,391r6,-69l108,254r3,-65l113,125r2,-62l115,3r,l115,3,114,r-2,l110,1r,3xe" fillcolor="black" stroked="f">
                        <v:path arrowok="t" o:connecttype="custom" o:connectlocs="110,4;110,4;110,62;108,124;106,188;103,254;99,321;93,390;87,460;80,531;72,602;64,675;54,748;45,820;34,893;23,965;12,1036;0,1107;5,1109;17,1039;28,967;39,894;50,822;59,749;69,677;77,604;85,532;92,461;98,391;104,322;108,254;111,189;113,125;115,63;115,3;115,3;115,3;114,0;112,0;110,1;110,4" o:connectangles="0,0,0,0,0,0,0,0,0,0,0,0,0,0,0,0,0,0,0,0,0,0,0,0,0,0,0,0,0,0,0,0,0,0,0,0,0,0,0,0,0"/>
                      </v:shape>
                      <v:shape id="Freeform 649" o:spid="_x0000_s1132" style="position:absolute;left:4947;top:226;width:80;height:810;visibility:visible;mso-wrap-style:square;v-text-anchor:top" coordsize="80,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" path="m,3r,l9,35r8,34l24,106r7,39l37,186r6,44l48,277r4,48l56,376r4,54l63,487r3,59l69,608r2,65l73,740r2,70l80,809,78,739,76,672,74,607,71,546,68,486,65,429,61,376,57,324,53,275,48,229,42,184,36,142,29,104,22,67,14,32,5,r,l,3xe" fillcolor="black" stroked="f">
                        <v:path arrowok="t" o:connecttype="custom" o:connectlocs="0,3;0,3;9,35;17,69;24,106;31,145;37,186;43,230;48,277;52,325;56,376;60,430;63,487;66,546;69,608;71,673;73,740;75,810;80,809;78,739;76,672;74,607;71,546;68,486;65,429;61,376;57,324;53,275;48,229;42,184;36,142;29,104;22,67;14,32;5,0;5,0;0,3" o:connectangles="0,0,0,0,0,0,0,0,0,0,0,0,0,0,0,0,0,0,0,0,0,0,0,0,0,0,0,0,0,0,0,0,0,0,0,0,0"/>
                      </v:shape>
                      <v:shape id="Freeform 650" o:spid="_x0000_s1133" style="position:absolute;left:4694;top:2;width:258;height:227;visibility:visible;mso-wrap-style:square;v-text-anchor:top" coordsize="258,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" path="m,8r,l13,8r11,l36,8,48,9r11,1l69,12r10,3l89,17r10,3l108,24r9,4l126,32r9,5l143,43r8,5l159,55r7,6l174,69r6,8l187,85r7,9l200,104r6,10l212,124r6,11l224,147r5,11l234,171r5,13l244,198r5,14l253,227r5,-3l254,209r-5,-15l244,181r-5,-14l233,154r-5,-12l222,130r-5,-11l211,108,204,98r-7,-9l191,79r-7,-8l176,63r-7,-8l162,48r-9,-7l145,36r-8,-6l128,25r-9,-5l110,16,100,13,90,10,80,7,70,5,59,3,48,1,36,,24,,13,,,,,,,8xe" fillcolor="black" stroked="f">
                        <v:path arrowok="t" o:connecttype="custom" o:connectlocs="0,8;24,8;48,9;69,12;89,17;108,24;126,32;143,43;159,55;174,69;187,85;200,104;212,124;224,147;234,171;244,198;253,227;254,209;244,181;233,154;222,130;211,108;197,89;184,71;169,55;153,41;137,30;119,20;100,13;80,7;59,3;36,0;13,0;0,0" o:connectangles="0,0,0,0,0,0,0,0,0,0,0,0,0,0,0,0,0,0,0,0,0,0,0,0,0,0,0,0,0,0,0,0,0,0"/>
                      </v:shape>
                      <v:shape id="Freeform 651" o:spid="_x0000_s1134" style="position:absolute;left:4410;top:2;width:284;height:238;visibility:visible;mso-wrap-style:square;v-text-anchor:top" coordsize="284,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" path="m5,238r,l11,224r5,-15l21,196r6,-13l33,170r6,-12l46,147r6,-11l58,126r8,-10l73,106r7,-9l88,89r8,-8l104,73r8,-7l121,59r8,-6l139,48r9,-6l158,37r10,-4l178,28r10,-3l199,21r11,-3l222,16r12,-3l245,11r13,-1l271,9,284,8r,-8l271,1,258,2,245,4,233,6,221,8r-12,3l198,14r-11,3l177,21r-11,4l156,30r-10,5l137,40r-10,6l118,53r-9,6l101,66r-8,8l85,83r-8,8l69,100r-7,10l55,120r-7,11l41,142r-6,12l29,166r-6,12l17,192r-6,13l6,220,,234r,l5,238xe" fillcolor="black" stroked="f">
                        <v:path arrowok="t" o:connecttype="custom" o:connectlocs="5,238;16,209;27,183;39,158;52,136;66,116;80,97;96,81;112,66;129,53;148,42;168,33;188,25;210,18;234,13;258,10;284,8;271,1;245,4;221,8;198,14;177,21;156,30;137,40;118,53;101,66;85,83;69,100;55,120;41,142;29,166;17,192;6,220;0,234" o:connectangles="0,0,0,0,0,0,0,0,0,0,0,0,0,0,0,0,0,0,0,0,0,0,0,0,0,0,0,0,0,0,0,0,0,0"/>
                      </v:shape>
                      <v:shape id="Freeform 652" o:spid="_x0000_s1135" style="position:absolute;left:4321;top:236;width:94;height:803;visibility:visible;mso-wrap-style:square;v-text-anchor:top" coordsize="94,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" path="m5,800r,l8,730r2,-67l13,599r3,-62l19,479r5,-56l28,370r5,-50l38,272r6,-46l51,183r7,-41l66,104,75,69,84,35,94,4,89,,79,32,70,66r-9,36l53,140r-7,41l39,224r-6,46l28,318r-5,51l19,422r-5,56l11,537,8,598,5,662,3,729,,799r,l,799r1,3l3,803r2,l5,800xe" fillcolor="black" stroked="f">
                        <v:path arrowok="t" o:connecttype="custom" o:connectlocs="5,800;5,800;8,730;10,663;13,599;16,537;19,479;24,423;28,370;33,320;38,272;44,226;51,183;58,142;66,104;75,69;84,35;94,4;89,0;79,32;70,66;61,102;53,140;46,181;39,224;33,270;28,318;23,369;19,422;14,478;11,537;8,598;5,662;3,729;0,799;0,799;0,799;1,802;3,803;5,803;5,800" o:connectangles="0,0,0,0,0,0,0,0,0,0,0,0,0,0,0,0,0,0,0,0,0,0,0,0,0,0,0,0,0,0,0,0,0,0,0,0,0,0,0,0,0"/>
                      </v:shape>
                      <v:shape id="Freeform 653" o:spid="_x0000_s1136" style="position:absolute;left:4321;top:1035;width:117;height:1106;visibility:visible;mso-wrap-style:square;v-text-anchor:top" coordsize="117,11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" path="m117,1104r,l105,1033,93,962,82,890,71,817,61,745,52,672,43,599,35,528,28,457,22,387,17,318,13,251,9,185,7,121,5,59,5,1,,,,60r2,62l4,186r4,65l12,319r5,69l23,458r7,71l38,601r9,73l56,746r10,73l77,891r11,73l100,1036r12,70l112,1106r5,-2xe" fillcolor="black" stroked="f">
                        <v:path arrowok="t" o:connecttype="custom" o:connectlocs="117,1104;117,1104;105,1033;93,962;82,890;71,817;61,745;52,672;43,599;35,528;28,457;22,387;17,318;13,251;9,185;7,121;5,59;5,1;0,0;0,60;2,122;4,186;8,251;12,319;17,388;23,458;30,529;38,601;47,674;56,746;66,819;77,891;88,964;100,1036;112,1106;112,1106;117,1104" o:connectangles="0,0,0,0,0,0,0,0,0,0,0,0,0,0,0,0,0,0,0,0,0,0,0,0,0,0,0,0,0,0,0,0,0,0,0,0,0"/>
                      </v:shape>
                      <v:shape id="Freeform 654" o:spid="_x0000_s1137" style="position:absolute;left:4433;top:2139;width:196;height:834;visibility:visible;mso-wrap-style:square;v-text-anchor:top" coordsize="196,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" path="m193,827r3,2l186,803r-9,-31l166,737,155,698,144,655,132,609,120,559,108,507,95,451,82,393,69,332,57,269,43,204,30,138,18,70,5,,,2,13,72r12,68l38,207r14,65l64,334r13,61l90,453r13,56l115,562r12,50l139,658r11,43l161,740r11,35l181,806r10,27l193,834r-2,-1l192,834r2,l196,832r,-3l193,827xe" fillcolor="black" stroked="f">
                        <v:path arrowok="t" o:connecttype="custom" o:connectlocs="193,827;196,829;186,803;177,772;166,737;155,698;144,655;132,609;120,559;108,507;95,451;82,393;69,332;57,269;43,204;30,138;18,70;5,0;0,2;13,72;25,140;38,207;52,272;64,334;77,395;90,453;103,509;115,562;127,612;139,658;150,701;161,740;172,775;181,806;191,833;193,834;191,833;192,834;194,834;196,832;196,829;193,827" o:connectangles="0,0,0,0,0,0,0,0,0,0,0,0,0,0,0,0,0,0,0,0,0,0,0,0,0,0,0,0,0,0,0,0,0,0,0,0,0,0,0,0,0,0"/>
                      </v:shape>
                      <v:shape id="Freeform 655" o:spid="_x0000_s1138" style="position:absolute;left:4626;top:2966;width:56;height:12;visibility:visible;mso-wrap-style:square;v-text-anchor:top" coordsize="5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" path="m53,4r,l47,4,40,3r-7,l27,2,20,1r-7,l7,,,,,7,7,8r6,1l20,9r7,1l33,10r7,1l47,11r6,1l53,12r,l55,11,56,8,55,6,53,4xe" fillcolor="black" stroked="f">
                        <v:path arrowok="t" o:connecttype="custom" o:connectlocs="53,4;53,4;47,4;40,3;33,3;27,2;20,1;13,1;7,0;0,0;0,7;7,8;13,9;20,9;27,10;33,10;40,11;47,11;53,12;53,12;53,12;55,11;56,8;55,6;53,4" o:connectangles="0,0,0,0,0,0,0,0,0,0,0,0,0,0,0,0,0,0,0,0,0,0,0,0,0"/>
                      </v:shape>
                      <v:shape id="Freeform 656" o:spid="_x0000_s1139" style="position:absolute;left:4223;top:124;width:3;height:7;visibility:visible;mso-wrap-style:square;v-text-anchor:top" coordsize="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" path="m,7l2,5,3,3,2,1,,,,7xe" fillcolor="black" stroked="f">
                        <v:path arrowok="t" o:connecttype="custom" o:connectlocs="0,7;2,5;3,3;2,1;0,0;0,7" o:connectangles="0,0,0,0,0,0"/>
                      </v:shape>
                      <v:shape id="Freeform 657" o:spid="_x0000_s1140" style="position:absolute;left:3792;top:122;width:431;height:248;visibility:visible;mso-wrap-style:square;v-text-anchor:top" coordsize="43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" path="m5,248r,l14,233,24,218,35,204,45,190,56,176,67,163,78,150,89,138r12,-11l113,116r12,-11l137,95,150,85r12,-9l175,67r14,-7l202,52r13,-6l229,39r14,-6l257,28r15,-5l287,19r15,-3l317,12r15,-2l348,8,364,7r17,l397,7r17,l431,9r,-7l414,1,397,,381,,364,,348,1,332,3,317,6,301,9r-15,3l271,16r-14,5l242,26r-14,6l214,39r-14,7l186,53r-13,8l160,70r-13,9l135,89,122,99r-12,11l98,121,86,133,75,145,64,158,53,171,42,185,31,198,21,213,11,228,,244r,l5,248xe" fillcolor="black" stroked="f">
                        <v:path arrowok="t" o:connecttype="custom" o:connectlocs="5,248;24,218;45,190;67,163;89,138;113,116;137,95;162,76;189,60;215,46;243,33;272,23;302,16;332,10;364,7;397,7;431,9;414,1;381,0;348,1;317,6;286,12;257,21;228,32;200,46;173,61;147,79;122,99;98,121;75,145;53,171;31,198;11,228;0,244" o:connectangles="0,0,0,0,0,0,0,0,0,0,0,0,0,0,0,0,0,0,0,0,0,0,0,0,0,0,0,0,0,0,0,0,0,0"/>
                      </v:shape>
                      <v:shape id="Freeform 658" o:spid="_x0000_s1141" style="position:absolute;left:3615;top:366;width:182;height:699;visibility:visible;mso-wrap-style:square;v-text-anchor:top" coordsize="182,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" path="m5,696r,l9,643r4,-51l18,542r7,-50l32,444r9,-47l50,351,60,307,72,263,85,221,98,182r15,-40l128,105,145,70,163,36,182,4,177,,158,32,141,66r-17,36l108,139,93,178,80,219,67,261,55,304,45,349r-9,47l27,443r-7,49l13,541,8,591,4,643,,696r,l,696r1,2l2,699r2,-1l5,696xe" fillcolor="black" stroked="f">
                        <v:path arrowok="t" o:connecttype="custom" o:connectlocs="5,696;5,696;9,643;13,592;18,542;25,492;32,444;41,397;50,351;60,307;72,263;85,221;98,182;113,142;128,105;145,70;163,36;182,4;177,0;158,32;141,66;124,102;108,139;93,178;80,219;67,261;55,304;45,349;36,396;27,443;20,492;13,541;8,591;4,643;0,696;0,696;0,696;1,698;2,699;4,698;5,696" o:connectangles="0,0,0,0,0,0,0,0,0,0,0,0,0,0,0,0,0,0,0,0,0,0,0,0,0,0,0,0,0,0,0,0,0,0,0,0,0,0,0,0,0"/>
                      </v:shape>
                      <v:shape id="Freeform 659" o:spid="_x0000_s1142" style="position:absolute;left:3615;top:1062;width:345;height:1105;visibility:visible;mso-wrap-style:square;v-text-anchor:top" coordsize="345,1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" path="m345,1101r,l326,1066r-18,-35l290,996,272,960,255,924,239,888,222,851,207,816,191,779,177,743,162,706,148,670,135,634,122,597,110,561,98,526,87,490,77,455,67,419,58,384,49,350,41,315,34,282,28,248,22,215,17,183,14,151,10,119,7,89,6,58,5,29,5,,,,,29,1,58,2,89r3,31l9,151r3,33l17,217r6,33l29,283r7,34l44,352r9,35l62,421r10,36l82,492r11,36l105,564r12,37l130,637r13,36l157,709r15,37l187,782r15,37l218,855r17,36l251,928r17,36l286,999r18,36l322,1070r19,35l341,1105r4,-4xe" fillcolor="black" stroked="f">
                        <v:path arrowok="t" o:connecttype="custom" o:connectlocs="345,1101;308,1031;272,960;239,888;207,816;177,743;148,670;122,597;98,526;77,455;58,384;41,315;28,248;17,183;10,119;6,58;5,0;0,29;2,89;9,151;17,217;29,283;44,352;62,421;82,492;105,564;130,637;157,709;187,782;218,855;251,928;286,999;322,1070;341,1105" o:connectangles="0,0,0,0,0,0,0,0,0,0,0,0,0,0,0,0,0,0,0,0,0,0,0,0,0,0,0,0,0,0,0,0,0,0"/>
                      </v:shape>
                      <v:shape id="Freeform 660" o:spid="_x0000_s1143" style="position:absolute;left:3956;top:2163;width:566;height:810;visibility:visible;mso-wrap-style:square;v-text-anchor:top" coordsize="566,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" path="m564,804r1,l552,792,538,779,524,765,509,749,494,733,478,716,462,697,446,678,429,658,413,636,395,615,378,592,360,568,342,544,324,519,305,493,287,467,268,439,250,411,231,383,212,354,193,324,174,293,155,263,136,231,117,200,98,167,79,134,60,101,41,68,22,34,4,,,4,18,38,37,72r19,34l74,139r19,33l112,204r20,32l151,267r19,31l189,328r19,30l227,387r19,29l265,444r19,27l302,498r18,26l339,549r17,24l374,597r18,23l409,642r17,21l442,683r17,20l475,721r15,17l506,755r15,15l535,785r14,13l562,810r2,l562,810r3,l566,809r,-3l565,804r-1,xe" fillcolor="black" stroked="f">
                        <v:path arrowok="t" o:connecttype="custom" o:connectlocs="565,804;538,779;509,749;478,716;446,678;413,636;378,592;342,544;305,493;268,439;231,383;193,324;155,263;117,200;79,134;41,68;4,0;18,38;56,106;93,172;132,236;170,298;208,358;246,416;284,471;320,524;356,573;392,620;426,663;459,703;490,738;521,770;549,798;564,810;565,810;566,806;564,804" o:connectangles="0,0,0,0,0,0,0,0,0,0,0,0,0,0,0,0,0,0,0,0,0,0,0,0,0,0,0,0,0,0,0,0,0,0,0,0,0"/>
                      </v:shape>
                      <v:shape id="Freeform 661" o:spid="_x0000_s1144" style="position:absolute;left:4520;top:2967;width:162;height:10;visibility:visible;mso-wrap-style:square;v-text-anchor:top" coordsize="16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" path="m159,3r,l149,3r-10,l129,3,119,2r-10,l99,2,89,2,79,2,69,1,59,1,49,1,39,,29,,20,,10,,,,,6,10,7r10,l29,7r10,l49,8r10,l69,8r10,l89,8,99,9r10,l119,9r10,1l139,10r10,l159,10r,l159,10r2,-1l162,6,161,4,159,3xe" fillcolor="black" stroked="f">
                        <v:path arrowok="t" o:connecttype="custom" o:connectlocs="159,3;159,3;149,3;139,3;129,3;119,2;109,2;99,2;89,2;79,2;69,1;59,1;49,1;39,0;29,0;20,0;10,0;0,0;0,6;10,7;20,7;29,7;39,7;49,8;59,8;69,8;79,8;89,8;99,9;109,9;119,9;129,10;139,10;149,10;159,10;159,10;159,10;161,9;162,6;161,4;159,3" o:connectangles="0,0,0,0,0,0,0,0,0,0,0,0,0,0,0,0,0,0,0,0,0,0,0,0,0,0,0,0,0,0,0,0,0,0,0,0,0,0,0,0,0"/>
                      </v:shape>
                      <v:shape id="Freeform 662" o:spid="_x0000_s1145" style="position:absolute;left:4679;top:2967;width:161;height:10;visibility:visible;mso-wrap-style:square;v-text-anchor:top" coordsize="16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" path="m157,r2,l149,,139,,129,,119,,109,1,99,1,89,1,79,2,69,2,59,2,49,2,39,2,29,3r-9,l10,3,,3r,7l10,10r10,l29,10,39,9r10,l59,9,69,8r10,l89,8r10,l109,8,119,7r10,l139,7r10,l159,6r1,l159,6r2,-1l161,3r,-2l159,r-2,xe" fillcolor="black" stroked="f">
                        <v:path arrowok="t" o:connecttype="custom" o:connectlocs="157,0;159,0;149,0;139,0;129,0;119,0;109,1;99,1;89,1;79,2;69,2;59,2;49,2;39,2;29,3;20,3;10,3;0,3;0,10;10,10;20,10;29,10;39,9;49,9;59,9;69,8;79,8;89,8;99,8;109,8;119,7;129,7;139,7;149,7;159,6;160,6;159,6;161,5;161,3;161,1;159,0;157,0" o:connectangles="0,0,0,0,0,0,0,0,0,0,0,0,0,0,0,0,0,0,0,0,0,0,0,0,0,0,0,0,0,0,0,0,0,0,0,0,0,0,0,0,0,0"/>
                      </v:shape>
                      <v:shape id="Freeform 663" o:spid="_x0000_s1146" style="position:absolute;left:4836;top:2163;width:558;height:810;visibility:visible;mso-wrap-style:square;v-text-anchor:top" coordsize="558,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" path="m553,r,l535,34,517,68r-19,33l479,135r-18,32l442,200r-19,31l404,263r-19,31l366,324r-18,30l329,383r-19,29l292,440r-18,27l256,494r-19,25l220,545r-18,24l185,592r-18,23l150,637r-16,21l117,678r-16,20l86,716,70,733,56,749,41,765,27,779,13,792,,804r3,6l16,798,30,785,44,770,59,755,74,739,89,721r16,-18l121,684r16,-21l154,642r17,-22l188,598r18,-25l223,549r18,-25l259,498r18,-26l296,444r19,-28l333,387r19,-29l371,329r19,-31l408,267r19,-31l446,204r19,-32l483,139r19,-33l521,72,539,38,558,4r,l553,xe" fillcolor="black" stroked="f">
                        <v:path arrowok="t" o:connecttype="custom" o:connectlocs="553,0;517,68;479,135;442,200;404,263;366,324;329,383;292,440;256,494;220,545;185,592;150,637;117,678;86,716;56,749;27,779;0,804;16,798;44,770;74,739;105,703;137,663;171,620;206,573;241,524;277,472;315,416;352,358;390,298;427,236;465,172;502,106;539,38;558,4" o:connectangles="0,0,0,0,0,0,0,0,0,0,0,0,0,0,0,0,0,0,0,0,0,0,0,0,0,0,0,0,0,0,0,0,0,0"/>
                      </v:shape>
                      <v:shape id="Freeform 664" o:spid="_x0000_s1147" style="position:absolute;left:5389;top:1058;width:343;height:1109;visibility:visible;mso-wrap-style:square;v-text-anchor:top" coordsize="343,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" path="m338,4r,l338,33r-1,29l336,93r-3,30l329,155r-3,32l321,219r-6,33l308,286r-7,33l293,354r-8,34l276,423r-10,35l256,494r-11,36l233,565r-12,36l208,638r-13,36l181,710r-14,37l152,783r-15,36l121,855r-16,37l89,928,72,964r-17,36l37,1035r-18,35l,1105r5,4l23,1074r18,-35l59,1003,76,968,93,932r17,-37l126,859r15,-37l157,786r15,-36l186,713r14,-36l213,641r13,-37l238,568r12,-36l261,496r10,-36l281,425r9,-34l298,355r8,-34l313,287r7,-33l326,221r5,-33l334,155r4,-31l341,93r1,-31l343,33r,-29l343,4r,l342,1,341,r-2,1l338,4xe" fillcolor="black" stroked="f">
                        <v:path arrowok="t" o:connecttype="custom" o:connectlocs="338,4;337,62;333,123;326,187;315,252;301,319;285,388;266,458;245,530;221,601;195,674;167,747;137,819;105,892;72,964;37,1035;0,1105;23,1074;59,1003;93,932;126,859;157,786;186,713;213,641;238,568;261,496;281,425;298,355;313,287;326,221;334,155;341,93;343,33;343,4;342,1;339,1" o:connectangles="0,0,0,0,0,0,0,0,0,0,0,0,0,0,0,0,0,0,0,0,0,0,0,0,0,0,0,0,0,0,0,0,0,0,0,0"/>
                      </v:shape>
                      <v:shape id="Freeform 665" o:spid="_x0000_s1148" style="position:absolute;left:5566;top:387;width:166;height:675;visibility:visible;mso-wrap-style:square;v-text-anchor:top" coordsize="166,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" path="m,4r,l18,36,34,69r15,35l63,141r13,38l89,217r11,41l111,300r9,43l129,388r7,45l143,479r6,48l154,575r4,49l161,675r5,l163,624r-4,-49l154,526r-6,-48l141,431r-7,-45l125,341r-9,-43l105,256,94,215,81,176,68,137,53,101,38,65,22,32,4,r,l,4xe" fillcolor="black" stroked="f">
                        <v:path arrowok="t" o:connecttype="custom" o:connectlocs="0,4;0,4;18,36;34,69;49,104;63,141;76,179;89,217;100,258;111,300;120,343;129,388;136,433;143,479;149,527;154,575;158,624;161,675;166,675;163,624;159,575;154,526;148,478;141,431;134,386;125,341;116,298;105,256;94,215;81,176;68,137;53,101;38,65;22,32;4,0;4,0;0,4" o:connectangles="0,0,0,0,0,0,0,0,0,0,0,0,0,0,0,0,0,0,0,0,0,0,0,0,0,0,0,0,0,0,0,0,0,0,0,0,0"/>
                      </v:shape>
                      <v:shape id="Freeform 666" o:spid="_x0000_s1149" style="position:absolute;left:5174;top:123;width:396;height:268;visibility:visible;mso-wrap-style:square;v-text-anchor:top" coordsize="39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" path="m,6l16,7,32,8,47,9r15,2l76,13r15,3l105,20r14,4l133,29r13,5l160,40r13,6l186,52r13,8l211,67r13,8l236,84r12,9l259,103r12,10l282,123r11,11l304,145r10,12l325,170r10,12l345,196r10,13l365,223r9,15l383,253r9,15l396,264r-9,-16l378,233,368,219r-9,-15l349,191,339,177,328,164,318,152,307,140,296,128,285,117,274,106,262,96,250,87,238,78,226,69,213,60,201,53,188,45,175,39,161,33,148,27,134,22,120,17,106,13,92,10,77,6,62,4,47,2,32,1,16,,,,,6xe" fillcolor="black" stroked="f">
                        <v:path arrowok="t" o:connecttype="custom" o:connectlocs="16,7;47,9;76,13;105,20;133,29;160,40;186,52;211,67;236,84;259,103;282,123;304,145;325,170;345,196;365,223;383,253;396,264;378,233;359,204;339,177;318,152;296,128;274,106;250,87;226,69;201,53;175,39;148,27;120,17;92,10;62,4;32,1;0,0" o:connectangles="0,0,0,0,0,0,0,0,0,0,0,0,0,0,0,0,0,0,0,0,0,0,0,0,0,0,0,0,0,0,0,0,0"/>
                      </v:shape>
                      <v:shape id="Freeform 667" o:spid="_x0000_s1150" style="position:absolute;left:5172;top:123;width:2;height:6;visibility:visible;mso-wrap-style:square;v-text-anchor:top" coordsize="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" path="m2,l,1,,3,,5,2,6,2,xe" fillcolor="black" stroked="f">
                        <v:path arrowok="t" o:connecttype="custom" o:connectlocs="2,0;0,1;0,3;0,5;2,6;2,0" o:connectangles="0,0,0,0,0,0"/>
                      </v:shape>
                      <v:shape id="Freeform 668" o:spid="_x0000_s1151" style="position:absolute;left:4482;top:2960;width:5;height:2;visibility:visible;mso-wrap-style:square;v-text-anchor:top" coordsize="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" path="m5,2l5,,3,,1,,,2r5,xe" fillcolor="black" stroked="f">
                        <v:path arrowok="t" o:connecttype="custom" o:connectlocs="5,2;5,0;3,0;1,0;0,2;5,2" o:connectangles="0,0,0,0,0,0"/>
                      </v:shape>
                      <v:shape id="Freeform 669" o:spid="_x0000_s1152" style="position:absolute;left:4482;top:2962;width:65;height:519;visibility:visible;mso-wrap-style:square;v-text-anchor:top" coordsize="65,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" path="m63,519r2,l5,,,,60,519r3,xe" fillcolor="black" stroked="f">
                        <v:path arrowok="t" o:connecttype="custom" o:connectlocs="63,519;65,519;5,0;0,0;60,519;63,519" o:connectangles="0,0,0,0,0,0"/>
                      </v:shape>
                      <v:shape id="Freeform 670" o:spid="_x0000_s1153" style="position:absolute;left:4542;top:3481;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" path="m,l1,2,3,3,5,2,5,,,xe" fillcolor="black" stroked="f">
                        <v:path arrowok="t" o:connecttype="custom" o:connectlocs="0,0;1,2;3,3;5,2;5,0;0,0" o:connectangles="0,0,0,0,0,0"/>
                      </v:shape>
                      <v:shape id="Freeform 671" o:spid="_x0000_s1154" style="position:absolute;left:4491;top:2942;width:5;height:2;visibility:visible;mso-wrap-style:square;v-text-anchor:top" coordsize="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" path="m5,2l5,,3,,1,,,2r5,xe" fillcolor="black" stroked="f">
                        <v:path arrowok="t" o:connecttype="custom" o:connectlocs="5,2;5,0;3,0;1,0;0,2;5,2" o:connectangles="0,0,0,0,0,0"/>
                      </v:shape>
                      <v:shape id="Freeform 672" o:spid="_x0000_s1155" style="position:absolute;left:4491;top:2944;width:67;height:532;visibility:visible;mso-wrap-style:square;v-text-anchor:top" coordsize="67,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" path="m65,532r2,l5,,,,62,532r3,xe" fillcolor="black" stroked="f">
                        <v:path arrowok="t" o:connecttype="custom" o:connectlocs="65,532;67,532;5,0;0,0;62,532;65,532" o:connectangles="0,0,0,0,0,0"/>
                      </v:shape>
                      <v:shape id="Freeform 673" o:spid="_x0000_s1156" style="position:absolute;left:4553;top:3476;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" path="m,l1,2,3,3,4,2,5,,,xe" fillcolor="black" stroked="f">
                        <v:path arrowok="t" o:connecttype="custom" o:connectlocs="0,0;1,2;3,3;4,2;5,0;0,0" o:connectangles="0,0,0,0,0,0"/>
                      </v:shape>
                      <v:shape id="Freeform 674" o:spid="_x0000_s1157" style="position:absolute;left:4531;top:2929;width:5;height:2;visibility:visible;mso-wrap-style:square;v-text-anchor:top" coordsize="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" path="m5,2l4,,2,,,,,2r5,xe" fillcolor="black" stroked="f">
                        <v:path arrowok="t" o:connecttype="custom" o:connectlocs="5,2;4,0;2,0;0,0;0,2;5,2" o:connectangles="0,0,0,0,0,0"/>
                      </v:shape>
                      <v:shape id="Freeform 675" o:spid="_x0000_s1158" style="position:absolute;left:4531;top:2931;width:58;height:537;visibility:visible;mso-wrap-style:square;v-text-anchor:top" coordsize="58,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" path="m56,537r2,l5,,,,53,537r3,xe" fillcolor="black" stroked="f">
                        <v:path arrowok="t" o:connecttype="custom" o:connectlocs="56,537;58,537;5,0;0,0;53,537;56,537" o:connectangles="0,0,0,0,0,0"/>
                      </v:shape>
                      <v:shape id="Freeform 676" o:spid="_x0000_s1159" style="position:absolute;left:4584;top:3468;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" path="m,l1,2,3,3,5,2,5,,,xe" fillcolor="black" stroked="f">
                        <v:path arrowok="t" o:connecttype="custom" o:connectlocs="0,0;1,2;3,3;5,2;5,0;0,0" o:connectangles="0,0,0,0,0,0"/>
                      </v:shape>
                      <v:shape id="Freeform 677" o:spid="_x0000_s1160" style="position:absolute;left:4608;top:2916;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" path="m5,3l5,1,3,,1,1,,3r5,xe" fillcolor="black" stroked="f">
                        <v:path arrowok="t" o:connecttype="custom" o:connectlocs="5,3;5,1;3,0;1,1;0,3;5,3" o:connectangles="0,0,0,0,0,0"/>
                      </v:shape>
                      <v:shape id="Freeform 678" o:spid="_x0000_s1161" style="position:absolute;left:4608;top:2919;width:36;height:544;visibility:visible;mso-wrap-style:square;v-text-anchor:top" coordsize="3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" path="m33,544r3,l5,,,,31,544r2,xe" fillcolor="black" stroked="f">
                        <v:path arrowok="t" o:connecttype="custom" o:connectlocs="33,544;36,544;5,0;0,0;31,544;33,544" o:connectangles="0,0,0,0,0,0"/>
                      </v:shape>
                      <v:shape id="Freeform 679" o:spid="_x0000_s1162" style="position:absolute;left:4639;top:3463;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" path="m,l,2,2,3,4,2,5,,,xe" fillcolor="black" stroked="f">
                        <v:path arrowok="t" o:connecttype="custom" o:connectlocs="0,0;0,2;2,3;4,2;5,0;0,0" o:connectangles="0,0,0,0,0,0"/>
                      </v:shape>
                      <v:shape id="Freeform 680" o:spid="_x0000_s1163" style="position:absolute;left:4871;top:2960;width:5;height:2;visibility:visible;mso-wrap-style:square;v-text-anchor:top" coordsize="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" path="m,2l1,,3,,5,r,2l,2xe" fillcolor="black" stroked="f">
                        <v:path arrowok="t" o:connecttype="custom" o:connectlocs="0,2;1,0;3,0;5,0;5,2;0,2" o:connectangles="0,0,0,0,0,0"/>
                      </v:shape>
                      <v:shape id="Freeform 681" o:spid="_x0000_s1164" style="position:absolute;left:4811;top:2962;width:65;height:519;visibility:visible;mso-wrap-style:square;v-text-anchor:top" coordsize="65,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" path="m3,519r-3,l60,r5,l5,519r-2,xe" fillcolor="black" stroked="f">
                        <v:path arrowok="t" o:connecttype="custom" o:connectlocs="3,519;0,519;60,0;65,0;5,519;3,519" o:connectangles="0,0,0,0,0,0"/>
                      </v:shape>
                      <v:shape id="Freeform 682" o:spid="_x0000_s1165" style="position:absolute;left:4811;top:3481;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" path="m5,l4,2,2,3,,2,,,5,xe" fillcolor="black" stroked="f">
                        <v:path arrowok="t" o:connecttype="custom" o:connectlocs="5,0;4,2;2,3;0,2;0,0;5,0" o:connectangles="0,0,0,0,0,0"/>
                      </v:shape>
                      <v:shape id="Freeform 683" o:spid="_x0000_s1166" style="position:absolute;left:4862;top:2942;width:6;height:2;visibility:visible;mso-wrap-style:square;v-text-anchor:top" coordsize="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" path="m,2l1,,3,,5,,6,2,,2xe" fillcolor="black" stroked="f">
                        <v:path arrowok="t" o:connecttype="custom" o:connectlocs="0,2;1,0;3,0;5,0;6,2;0,2" o:connectangles="0,0,0,0,0,0"/>
                      </v:shape>
                      <v:shape id="Freeform 684" o:spid="_x0000_s1167" style="position:absolute;left:4800;top:2944;width:68;height:532;visibility:visible;mso-wrap-style:square;v-text-anchor:top" coordsize="68,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" path="m3,532r-3,l62,r6,l6,532r-3,xe" fillcolor="black" stroked="f">
                        <v:path arrowok="t" o:connecttype="custom" o:connectlocs="3,532;0,532;62,0;68,0;6,532;3,532" o:connectangles="0,0,0,0,0,0"/>
                      </v:shape>
                      <v:shape id="Freeform 685" o:spid="_x0000_s1168" style="position:absolute;left:4800;top:3476;width:6;height:3;visibility:visible;mso-wrap-style:square;v-text-anchor:top" coordsize="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" path="m6,l5,2,3,3,1,2,,,6,xe" fillcolor="black" stroked="f">
                        <v:path arrowok="t" o:connecttype="custom" o:connectlocs="6,0;5,2;3,3;1,2;0,0;6,0" o:connectangles="0,0,0,0,0,0"/>
                      </v:shape>
                      <v:shape id="Freeform 686" o:spid="_x0000_s1169" style="position:absolute;left:4823;top:2929;width:5;height:2;visibility:visible;mso-wrap-style:square;v-text-anchor:top" coordsize="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" path="m,2l1,,3,,5,r,2l,2xe" fillcolor="black" stroked="f">
                        <v:path arrowok="t" o:connecttype="custom" o:connectlocs="0,2;1,0;3,0;5,0;5,2;0,2" o:connectangles="0,0,0,0,0,0"/>
                      </v:shape>
                      <v:shape id="Freeform 687" o:spid="_x0000_s1170" style="position:absolute;left:4769;top:2931;width:59;height:537;visibility:visible;mso-wrap-style:square;v-text-anchor:top" coordsize="59,5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" path="m3,537r-3,l54,r5,l5,537r-2,xe" fillcolor="black" stroked="f">
                        <v:path arrowok="t" o:connecttype="custom" o:connectlocs="3,537;0,537;54,0;59,0;5,537;3,537" o:connectangles="0,0,0,0,0,0"/>
                      </v:shape>
                      <v:shape id="Freeform 688" o:spid="_x0000_s1171" style="position:absolute;left:4769;top:3468;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" path="m5,l4,2,2,3,,2,,,5,xe" fillcolor="black" stroked="f">
                        <v:path arrowok="t" o:connecttype="custom" o:connectlocs="5,0;4,2;2,3;0,2;0,0;5,0" o:connectangles="0,0,0,0,0,0"/>
                      </v:shape>
                      <v:shape id="Freeform 689" o:spid="_x0000_s1172" style="position:absolute;left:4745;top:2916;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" path="m,3l1,1,3,,5,1r,2l,3xe" fillcolor="black" stroked="f">
                        <v:path arrowok="t" o:connecttype="custom" o:connectlocs="0,3;1,1;3,0;5,1;5,3;0,3" o:connectangles="0,0,0,0,0,0"/>
                      </v:shape>
                      <v:shape id="Freeform 690" o:spid="_x0000_s1173" style="position:absolute;left:4714;top:2919;width:36;height:544;visibility:visible;mso-wrap-style:square;v-text-anchor:top" coordsize="36,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" path="m3,544r-3,l31,r5,l6,544r-3,xe" fillcolor="black" stroked="f">
                        <v:path arrowok="t" o:connecttype="custom" o:connectlocs="3,544;0,544;31,0;36,0;6,544;3,544" o:connectangles="0,0,0,0,0,0"/>
                      </v:shape>
                      <v:shape id="Freeform 691" o:spid="_x0000_s1174" style="position:absolute;left:4714;top:3463;width:6;height:3;visibility:visible;mso-wrap-style:square;v-text-anchor:top" coordsize="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" path="m6,l5,2,3,3,1,2,,,6,xe" fillcolor="black" stroked="f">
                        <v:path arrowok="t" o:connecttype="custom" o:connectlocs="6,0;5,2;3,3;1,2;0,0;6,0" o:connectangles="0,0,0,0,0,0"/>
                      </v:shape>
                      <v:shape id="Freeform 692" o:spid="_x0000_s1175" style="position:absolute;left:4534;top:3540;width:40;height:65;visibility:visible;mso-wrap-style:square;v-text-anchor:top" coordsize="4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" path="m25,r4,1l32,3r3,4l37,11r2,5l40,22r,7l40,35r-1,7l39,48r,5l38,58r-3,4l32,64r-6,1l18,64,10,62,4,60,2,56,,52,,47,1,42,2,36,3,29,4,23,6,17,8,11,11,7,14,4,18,1,22,r3,xe" fillcolor="#ede8ce" stroked="f">
                        <v:path arrowok="t" o:connecttype="custom" o:connectlocs="25,0;29,1;32,3;35,7;37,11;39,16;40,22;40,29;40,35;39,42;39,48;39,53;38,58;35,62;32,64;26,65;18,64;10,62;4,60;2,56;0,52;0,47;1,42;2,36;3,29;4,23;6,17;8,11;11,7;14,4;18,1;22,0;25,0" o:connectangles="0,0,0,0,0,0,0,0,0,0,0,0,0,0,0,0,0,0,0,0,0,0,0,0,0,0,0,0,0,0,0,0,0"/>
                      </v:shape>
                      <v:shape id="Freeform 693" o:spid="_x0000_s1176" style="position:absolute;left:4559;top:3539;width:17;height:37;visibility:visible;mso-wrap-style:square;v-text-anchor:top" coordsize="1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" path="m17,37r,l17,30,16,24,15,17,13,12,11,7,8,4,4,1,,,,2,4,3,7,5,9,8r2,4l13,17r1,6l14,29r,7l14,36r3,1xe" fillcolor="black" stroked="f">
                        <v:path arrowok="t" o:connecttype="custom" o:connectlocs="17,37;17,37;17,30;16,24;15,17;13,12;11,7;8,4;4,1;0,0;0,2;4,3;7,5;9,8;11,12;13,17;14,23;14,29;14,36;14,36;17,37" o:connectangles="0,0,0,0,0,0,0,0,0,0,0,0,0,0,0,0,0,0,0,0,0"/>
                      </v:shape>
                      <v:shape id="Freeform 694" o:spid="_x0000_s1177" style="position:absolute;left:4552;top:3575;width:24;height:32;visibility:visible;mso-wrap-style:square;v-text-anchor:top" coordsize="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" path="m,30r,l8,32r6,-1l18,27r3,-4l22,19r,-6l23,7,24,1,21,,20,6r,6l19,18r,4l16,26r-3,1l8,29,,29r,l,30xe" fillcolor="black" stroked="f">
                        <v:path arrowok="t" o:connecttype="custom" o:connectlocs="0,30;0,30;8,32;14,31;18,27;21,23;22,19;22,13;23,7;24,1;21,0;20,6;20,12;19,18;19,22;16,26;13,27;8,29;0,29;0,29;0,30" o:connectangles="0,0,0,0,0,0,0,0,0,0,0,0,0,0,0,0,0,0,0,0,0"/>
                      </v:shape>
                      <v:shape id="Freeform 695" o:spid="_x0000_s1178" style="position:absolute;left:4533;top:3569;width:19;height:36;visibility:visible;mso-wrap-style:square;v-text-anchor:top" coordsize="1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" path="m3,r,l1,6,,12r,6l,23r1,5l5,32r6,2l19,36r,-1l11,33,6,30,4,27,2,23,3,18r,-5l4,7,5,r,l3,xe" fillcolor="black" stroked="f">
                        <v:path arrowok="t" o:connecttype="custom" o:connectlocs="3,0;3,0;1,6;0,12;0,18;0,23;1,28;5,32;11,34;19,36;19,35;11,33;6,30;4,27;2,23;3,18;3,13;4,7;5,0;5,0;3,0" o:connectangles="0,0,0,0,0,0,0,0,0,0,0,0,0,0,0,0,0,0,0,0,0"/>
                      </v:shape>
                      <v:shape id="Freeform 696" o:spid="_x0000_s1179" style="position:absolute;left:4536;top:3538;width:23;height:31;visibility:visible;mso-wrap-style:square;v-text-anchor:top" coordsize="2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" path="m23,1r,l20,,15,2,11,5,8,8,5,13,3,18,1,24,,31r2,l3,25,5,19,7,14r3,-4l13,7,17,5,20,3r3,l23,3r,-2xe" fillcolor="black" stroked="f">
                        <v:path arrowok="t" o:connecttype="custom" o:connectlocs="23,1;23,1;20,0;15,2;11,5;8,8;5,13;3,18;1,24;0,31;2,31;3,25;5,19;7,14;10,10;13,7;17,5;20,3;23,3;23,3;23,1" o:connectangles="0,0,0,0,0,0,0,0,0,0,0,0,0,0,0,0,0,0,0,0,0"/>
                      </v:shape>
                      <v:shape id="Freeform 697" o:spid="_x0000_s1180" style="position:absolute;left:4606;top:3525;width:51;height:84;visibility:visible;mso-wrap-style:square;v-text-anchor:top" coordsize="5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" path="m25,r5,1l35,3r4,4l42,13r3,6l48,26r1,8l49,42r1,9l50,59r1,7l50,72r-3,5l43,81r-7,3l25,84r-10,l8,81,3,77,1,72,,66,,59,1,51r,-9l1,34,3,26,5,19,8,13,12,7,16,3,20,1,25,xe" fillcolor="#ede8ce" stroked="f">
                        <v:path arrowok="t" o:connecttype="custom" o:connectlocs="25,0;30,1;35,3;39,7;42,13;45,19;48,26;49,34;49,42;50,51;50,59;51,66;50,72;47,77;43,81;36,84;25,84;15,84;8,81;3,77;1,72;0,66;0,59;1,51;1,42;1,34;3,26;5,19;8,13;12,7;16,3;20,1;25,0" o:connectangles="0,0,0,0,0,0,0,0,0,0,0,0,0,0,0,0,0,0,0,0,0,0,0,0,0,0,0,0,0,0,0,0,0"/>
                      </v:shape>
                      <v:shape id="Freeform 698" o:spid="_x0000_s1181" style="position:absolute;left:4631;top:3524;width:26;height:43;visibility:visible;mso-wrap-style:square;v-text-anchor:top" coordsize="2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" path="m26,43r,l26,35,24,26,22,19,19,13,15,7,11,3,6,,,,,3,5,4,8,5r4,4l16,14r3,6l21,27r1,8l23,43r,l26,43xe" fillcolor="black" stroked="f">
                        <v:path arrowok="t" o:connecttype="custom" o:connectlocs="26,43;26,43;26,35;24,26;22,19;19,13;15,7;11,3;6,0;0,0;0,3;5,4;8,5;12,9;16,14;19,20;21,27;22,35;23,43;23,43;26,43" o:connectangles="0,0,0,0,0,0,0,0,0,0,0,0,0,0,0,0,0,0,0,0,0"/>
                      </v:shape>
                      <v:shape id="Freeform 699" o:spid="_x0000_s1182" style="position:absolute;left:4631;top:3567;width:27;height:44;visibility:visible;mso-wrap-style:square;v-text-anchor:top" coordsize="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" path="m,44r,l11,43r7,-3l24,36r3,-6l27,24r,-7l27,9,26,,23,r,9l23,17r1,7l23,30r-2,4l17,38r-7,2l,41r,l,44xe" fillcolor="black" stroked="f">
                        <v:path arrowok="t" o:connecttype="custom" o:connectlocs="0,44;0,44;11,43;18,40;24,36;27,30;27,24;27,17;27,9;26,0;23,0;23,9;23,17;24,24;23,30;21,34;17,38;10,40;0,41;0,41;0,44" o:connectangles="0,0,0,0,0,0,0,0,0,0,0,0,0,0,0,0,0,0,0,0,0"/>
                      </v:shape>
                      <v:shape id="Freeform 700" o:spid="_x0000_s1183" style="position:absolute;left:4604;top:3567;width:27;height:44;visibility:visible;mso-wrap-style:square;v-text-anchor:top" coordsize="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" path="m1,r,l1,9,,17r,7l1,30r3,6l9,40r8,3l27,44r,-3l17,40,10,38,7,34,5,30,4,24r,-7l4,9,5,r,l1,xe" fillcolor="black" stroked="f">
                        <v:path arrowok="t" o:connecttype="custom" o:connectlocs="1,0;1,0;1,9;0,17;0,24;1,30;4,36;9,40;17,43;27,44;27,41;17,40;10,38;7,34;5,30;4,24;4,17;4,9;5,0;5,0;1,0" o:connectangles="0,0,0,0,0,0,0,0,0,0,0,0,0,0,0,0,0,0,0,0,0"/>
                      </v:shape>
                      <v:shape id="Freeform 701" o:spid="_x0000_s1184" style="position:absolute;left:4605;top:3524;width:26;height:43;visibility:visible;mso-wrap-style:square;v-text-anchor:top" coordsize="2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" path="m26,r,l21,,16,3,11,7,8,13,5,19,2,26,1,35,,43r4,l4,35,6,27,8,20r3,-6l14,9,18,5,22,4,26,3r,l26,xe" fillcolor="black" stroked="f">
                        <v:path arrowok="t" o:connecttype="custom" o:connectlocs="26,0;26,0;21,0;16,3;11,7;8,13;5,19;2,26;1,35;0,43;4,43;4,35;6,27;8,20;11,14;14,9;18,5;22,4;26,3;26,3;26,0" o:connectangles="0,0,0,0,0,0,0,0,0,0,0,0,0,0,0,0,0,0,0,0,0"/>
                      </v:shape>
                      <v:shape id="Freeform 702" o:spid="_x0000_s1185" style="position:absolute;left:4770;top:3543;width:41;height:66;visibility:visible;mso-wrap-style:square;v-text-anchor:top" coordsize="4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" path="m16,l13,1,9,4,6,7,4,11,2,16,1,22,,28r1,7l1,41r,7l2,53r1,5l5,61r4,3l14,66r9,-1l31,64r5,-3l39,58r2,-5l41,49,40,43,39,37r,-7l38,24,36,18,34,13,31,8,28,5,24,2,20,1,16,xe" fillcolor="#ede8ce" stroked="f">
                        <v:path arrowok="t" o:connecttype="custom" o:connectlocs="16,0;13,1;9,4;6,7;4,11;2,16;1,22;0,28;1,35;1,41;1,48;2,53;3,58;5,61;9,64;14,66;23,65;31,64;36,61;39,58;41,53;41,49;40,43;39,37;39,30;38,24;36,18;34,13;31,8;28,5;24,2;20,1;16,0" o:connectangles="0,0,0,0,0,0,0,0,0,0,0,0,0,0,0,0,0,0,0,0,0,0,0,0,0,0,0,0,0,0,0,0,0"/>
                      </v:shape>
                      <v:shape id="Freeform 703" o:spid="_x0000_s1186" style="position:absolute;left:4768;top:3543;width:19;height:35;visibility:visible;mso-wrap-style:square;v-text-anchor:top" coordsize="1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" path="m1,35r,l,29,1,23,2,16,4,11,7,6,10,3,14,1,18,r1,1l16,2,13,4,10,7,8,11,6,16,5,22r,6l4,34r1,l1,35xe" fillcolor="black" stroked="f">
                        <v:path arrowok="t" o:connecttype="custom" o:connectlocs="1,35;1,35;0,29;1,23;2,16;4,11;7,6;10,3;14,1;18,0;19,1;16,2;13,4;10,7;8,11;6,16;5,22;5,28;4,34;5,34;1,35" o:connectangles="0,0,0,0,0,0,0,0,0,0,0,0,0,0,0,0,0,0,0,0,0"/>
                      </v:shape>
                      <v:shape id="Freeform 704" o:spid="_x0000_s1187" style="position:absolute;left:4769;top:3577;width:24;height:33;visibility:visible;mso-wrap-style:square;v-text-anchor:top" coordsize="2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" path="m24,32r,l15,33,9,32,5,29,3,24,1,19,,14,,8,,1,4,r,7l4,13r,6l5,24r2,2l10,29r5,1l23,30r,l24,32xe" fillcolor="black" stroked="f">
                        <v:path arrowok="t" o:connecttype="custom" o:connectlocs="24,32;24,32;15,33;9,32;5,29;3,24;1,19;0,14;0,8;0,1;4,0;4,7;4,13;4,19;5,24;7,26;10,29;15,30;23,30;23,30;24,32" o:connectangles="0,0,0,0,0,0,0,0,0,0,0,0,0,0,0,0,0,0,0,0,0"/>
                      </v:shape>
                      <v:shape id="Freeform 705" o:spid="_x0000_s1188" style="position:absolute;left:4792;top:3573;width:21;height:36;visibility:visible;mso-wrap-style:square;v-text-anchor:top" coordsize="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" path="m18,r1,l19,6r1,7l21,18r,5l19,28r-4,4l9,34,1,36,,34,8,33r5,-3l16,28r1,-4l17,19r,-6l16,7,14,1r1,l18,xe" fillcolor="black" stroked="f">
                        <v:path arrowok="t" o:connecttype="custom" o:connectlocs="18,0;19,0;19,6;20,13;21,18;21,23;19,28;15,32;9,34;1,36;0,34;8,33;13,30;16,28;17,24;17,19;17,13;16,7;14,1;15,1;18,0" o:connectangles="0,0,0,0,0,0,0,0,0,0,0,0,0,0,0,0,0,0,0,0,0"/>
                      </v:shape>
                      <v:shape id="Freeform 706" o:spid="_x0000_s1189" style="position:absolute;left:4786;top:3542;width:24;height:32;visibility:visible;mso-wrap-style:square;v-text-anchor:top" coordsize="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" path="m,1r,l5,,9,2r4,2l16,8r3,5l21,19r2,5l24,31r-3,1l20,25,19,19,17,14,14,10,10,7,7,4,4,3,1,2r,l,1xe" fillcolor="black" stroked="f">
                        <v:path arrowok="t" o:connecttype="custom" o:connectlocs="0,1;0,1;5,0;9,2;13,4;16,8;19,13;21,19;23,24;24,31;21,32;20,25;19,19;17,14;14,10;10,7;7,4;4,3;1,2;1,2;0,1" o:connectangles="0,0,0,0,0,0,0,0,0,0,0,0,0,0,0,0,0,0,0,0,0"/>
                      </v:shape>
                      <v:shape id="Freeform 707" o:spid="_x0000_s1190" style="position:absolute;left:4690;top:3530;width:52;height:84;visibility:visible;mso-wrap-style:square;v-text-anchor:top" coordsize="5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" path="m26,l21,1,17,3,12,7,9,12,6,18,3,25,2,33r,9l1,50r,8l,66r2,6l4,77r4,4l15,83r11,1l37,83r7,-2l49,77r2,-5l52,66r,-8l51,50r,-8l50,33,49,25,47,18,44,12,40,7,36,3,31,1,26,xe" fillcolor="#ede8ce" stroked="f">
                        <v:path arrowok="t" o:connecttype="custom" o:connectlocs="26,0;21,1;17,3;12,7;9,12;6,18;3,25;2,33;2,42;1,50;1,58;0,66;2,72;4,77;8,81;15,83;26,84;37,83;44,81;49,77;51,72;52,66;52,58;51,50;51,42;50,33;49,25;47,18;44,12;40,7;36,3;31,1;26,0" o:connectangles="0,0,0,0,0,0,0,0,0,0,0,0,0,0,0,0,0,0,0,0,0,0,0,0,0,0,0,0,0,0,0,0,0"/>
                      </v:shape>
                      <v:shape id="Freeform 708" o:spid="_x0000_s1191" style="position:absolute;left:4689;top:3528;width:27;height:44;visibility:visible;mso-wrap-style:square;v-text-anchor:top" coordsize="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" path="m,44r,l1,35,2,27,5,20,8,13,11,8,16,4,21,1,27,r,3l23,4,19,6r-4,4l11,15,9,21,6,28,5,35r,9l5,44,,44xe" fillcolor="black" stroked="f">
                        <v:path arrowok="t" o:connecttype="custom" o:connectlocs="0,44;0,44;1,35;2,27;5,20;8,13;11,8;16,4;21,1;27,0;27,3;23,4;19,6;15,10;11,15;9,21;6,28;5,35;5,44;5,44;0,44" o:connectangles="0,0,0,0,0,0,0,0,0,0,0,0,0,0,0,0,0,0,0,0,0"/>
                      </v:shape>
                      <v:shape id="Freeform 709" o:spid="_x0000_s1192" style="position:absolute;left:4688;top:3572;width:28;height:44;visibility:visible;mso-wrap-style:square;v-text-anchor:top" coordsize="2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" path="m28,44r,l17,43,9,40,4,35,1,30,,24,1,16,1,8,1,,6,,5,8r,8l5,24r1,5l7,34r4,3l18,40r10,l28,40r,4xe" fillcolor="black" stroked="f">
                        <v:path arrowok="t" o:connecttype="custom" o:connectlocs="28,44;28,44;17,43;9,40;4,35;1,30;0,24;1,16;1,8;1,0;6,0;5,8;5,16;5,24;6,29;7,34;11,37;18,40;28,40;28,40;28,44" o:connectangles="0,0,0,0,0,0,0,0,0,0,0,0,0,0,0,0,0,0,0,0,0"/>
                      </v:shape>
                      <v:shape id="Freeform 710" o:spid="_x0000_s1193" style="position:absolute;left:4716;top:3572;width:28;height:44;visibility:visible;mso-wrap-style:square;v-text-anchor:top" coordsize="2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" path="m27,r,l27,8r1,8l28,24r-1,6l24,35r-5,5l12,43,,44,,40r10,l17,37r4,-3l23,29r1,-5l23,16r,-8l23,r,l27,xe" fillcolor="black" stroked="f">
                        <v:path arrowok="t" o:connecttype="custom" o:connectlocs="27,0;27,0;27,8;28,16;28,24;27,30;24,35;19,40;12,43;0,44;0,40;10,40;17,37;21,34;23,29;24,24;23,16;23,8;23,0;23,0;27,0" o:connectangles="0,0,0,0,0,0,0,0,0,0,0,0,0,0,0,0,0,0,0,0,0"/>
                      </v:shape>
                      <v:shape id="Freeform 711" o:spid="_x0000_s1194" style="position:absolute;left:4716;top:3528;width:27;height:44;visibility:visible;mso-wrap-style:square;v-text-anchor:top" coordsize="2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" path="m,l,,6,1r5,3l16,8r3,5l22,20r3,7l27,35r,9l23,44,22,35,21,28,19,21,16,15,12,10,8,6,4,4,,3r,l,xe" fillcolor="black" stroked="f">
                        <v:path arrowok="t" o:connecttype="custom" o:connectlocs="0,0;0,0;6,1;11,4;16,8;19,13;22,20;25,27;27,35;27,44;23,44;22,35;21,28;19,21;16,15;12,10;8,6;4,4;0,3;0,3;0,0" o:connectangles="0,0,0,0,0,0,0,0,0,0,0,0,0,0,0,0,0,0,0,0,0"/>
                      </v:shape>
                      <v:shape id="Freeform 712" o:spid="_x0000_s1195" style="position:absolute;left:4566;top:3470;width:5;height:2;visibility:visible;mso-wrap-style:square;v-text-anchor:top" coordsize="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" path="m5,2l4,,2,,1,,,2r5,xe" fillcolor="black" stroked="f">
                        <v:path arrowok="t" o:connecttype="custom" o:connectlocs="5,2;4,0;2,0;1,0;0,2;5,2" o:connectangles="0,0,0,0,0,0"/>
                      </v:shape>
                      <v:shape id="Freeform 713" o:spid="_x0000_s1196" style="position:absolute;left:4559;top:3472;width:12;height:67;visibility:visible;mso-wrap-style:square;v-text-anchor:top" coordsize="1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" path="m3,67r2,l12,,7,,,67r3,xe" fillcolor="black" stroked="f">
                        <v:path arrowok="t" o:connecttype="custom" o:connectlocs="3,67;5,67;12,0;7,0;0,67;3,67" o:connectangles="0,0,0,0,0,0"/>
                      </v:shape>
                      <v:shape id="Freeform 714" o:spid="_x0000_s1197" style="position:absolute;left:4559;top:3539;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" path="m,l1,2,3,3,4,2,5,,,xe" fillcolor="black" stroked="f">
                        <v:path arrowok="t" o:connecttype="custom" o:connectlocs="0,0;1,2;3,3;4,2;5,0;0,0" o:connectangles="0,0,0,0,0,0"/>
                      </v:shape>
                      <v:shape id="Freeform 715" o:spid="_x0000_s1198" style="position:absolute;left:4627;top:3461;width:5;height:4;visibility:visible;mso-wrap-style:square;v-text-anchor:top" coordsize="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" path="m5,4l5,1,2,,1,1,,4r5,xe" fillcolor="black" stroked="f">
                        <v:path arrowok="t" o:connecttype="custom" o:connectlocs="5,4;5,1;2,0;1,1;0,4;5,4" o:connectangles="0,0,0,0,0,0"/>
                      </v:shape>
                      <v:shape id="Freeform 716" o:spid="_x0000_s1199" style="position:absolute;left:4627;top:3465;width:5;height:62;visibility:visible;mso-wrap-style:square;v-text-anchor:top" coordsize="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" path="m2,62r3,l5,,,,,62r2,xe" fillcolor="black" stroked="f">
                        <v:path arrowok="t" o:connecttype="custom" o:connectlocs="2,62;5,62;5,0;0,0;0,62;2,62" o:connectangles="0,0,0,0,0,0"/>
                      </v:shape>
                      <v:shape id="Freeform 717" o:spid="_x0000_s1200" style="position:absolute;left:4627;top:3527;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" path="m,l1,2,2,3,5,2,5,,,xe" fillcolor="black" stroked="f">
                        <v:path arrowok="t" o:connecttype="custom" o:connectlocs="0,0;1,2;2,3;5,2;5,0;0,0" o:connectangles="0,0,0,0,0,0"/>
                      </v:shape>
                      <v:shape id="Freeform 718" o:spid="_x0000_s1201" style="position:absolute;left:4716;top:3462;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" path="m5,3l4,1,2,,1,1,,3r5,xe" fillcolor="black" stroked="f">
                        <v:path arrowok="t" o:connecttype="custom" o:connectlocs="5,3;4,1;2,0;1,1;0,3;5,3" o:connectangles="0,0,0,0,0,0"/>
                      </v:shape>
                      <v:shape id="Freeform 719" o:spid="_x0000_s1202" style="position:absolute;left:4716;top:3465;width:6;height:65;visibility:visible;mso-wrap-style:square;v-text-anchor:top" coordsize="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" path="m4,65r2,l5,,,,1,65r3,xe" fillcolor="black" stroked="f">
                        <v:path arrowok="t" o:connecttype="custom" o:connectlocs="4,65;6,65;5,0;0,0;1,65;4,65" o:connectangles="0,0,0,0,0,0"/>
                      </v:shape>
                      <v:shape id="Freeform 720" o:spid="_x0000_s1203" style="position:absolute;left:4717;top:3530;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" path="m,l1,2,3,3,5,2,5,,,xe" fillcolor="black" stroked="f">
                        <v:path arrowok="t" o:connecttype="custom" o:connectlocs="0,0;1,2;3,3;5,2;5,0;0,0" o:connectangles="0,0,0,0,0,0"/>
                      </v:shape>
                      <v:shape id="Freeform 721" o:spid="_x0000_s1204" style="position:absolute;left:4770;top:3465;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" path="m5,2l4,,2,,,1,,3,5,2xe" fillcolor="black" stroked="f">
                        <v:path arrowok="t" o:connecttype="custom" o:connectlocs="5,2;4,0;2,0;0,1;0,3;5,2" o:connectangles="0,0,0,0,0,0"/>
                      </v:shape>
                      <v:shape id="Freeform 722" o:spid="_x0000_s1205" style="position:absolute;left:4770;top:3467;width:19;height:76;visibility:visible;mso-wrap-style:square;v-text-anchor:top" coordsize="1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" path="m16,76r3,-1l5,,,1,14,76r2,xe" fillcolor="black" stroked="f">
                        <v:path arrowok="t" o:connecttype="custom" o:connectlocs="16,76;19,75;5,0;0,1;14,76;16,76" o:connectangles="0,0,0,0,0,0"/>
                      </v:shape>
                      <v:shape id="Freeform 723" o:spid="_x0000_s1206" style="position:absolute;left:4784;top:3542;width:5;height:3;visibility:visible;mso-wrap-style:square;v-text-anchor:top" coordsize="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" path="m,1l1,3r2,l4,2,5,,,1xe" fillcolor="black" stroked="f">
                        <v:path arrowok="t" o:connecttype="custom" o:connectlocs="0,1;1,3;3,3;4,2;5,0;0,1" o:connectangles="0,0,0,0,0,0"/>
                      </v:shape>
                      <v:shape id="Freeform 724" o:spid="_x0000_s1207" style="position:absolute;left:4486;top:2920;width:385;height:77;visibility:visible;mso-wrap-style:square;v-text-anchor:top" coordsize="38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" path="m192,r20,l231,r18,1l267,3r17,1l300,6r15,3l328,11r13,3l352,17r10,3l370,23r7,4l381,30r3,4l385,38r-1,4l381,46r-4,4l370,53r-8,4l352,60r-11,3l328,65r-13,3l300,70r-16,2l267,73r-18,2l231,76r-19,l192,77,173,76r-19,l135,75,117,73,101,72,85,70,70,68,56,65,44,63,33,60,23,57,15,53,8,50,4,46,1,42,,38,1,34,4,30,8,27r7,-4l23,20,33,17,44,14,56,11,70,9,85,6,101,4,117,3,135,1,154,r19,l192,xe" fillcolor="black" stroked="f">
                        <v:path arrowok="t" o:connecttype="custom" o:connectlocs="212,0;249,1;284,4;315,9;341,14;362,20;377,27;384,34;384,42;377,50;362,57;341,63;315,68;284,72;249,75;212,76;173,76;135,75;101,72;70,68;44,63;23,57;8,50;1,42;1,34;8,27;23,20;44,14;70,9;101,4;135,1;173,0" o:connectangles="0,0,0,0,0,0,0,0,0,0,0,0,0,0,0,0,0,0,0,0,0,0,0,0,0,0,0,0,0,0,0,0"/>
                      </v:shape>
                    </v:group>
                    <v:line id="Line 726" o:spid="_x0000_s1208" style="position:absolute;flip:x;visibility:visible;mso-wrap-style:square" from="3116,3601" to="4520,5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" strokeweight="1.95pt"/>
                    <v:line id="Line 727" o:spid="_x0000_s1209" style="position:absolute;visibility:visible;mso-wrap-style:square" from="4845,3601" to="6357,5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" strokeweight="1.95pt"/>
                  </v:group>
                  <v:line id="Line 729" o:spid="_x0000_s1210" style="position:absolute;visibility:visible;mso-wrap-style:square" from="18999,31616" to="20580,3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" strokeweight="3.9pt"/>
                  <v:line id="Line 730" o:spid="_x0000_s1211" style="position:absolute;flip:x;visibility:visible;mso-wrap-style:square" from="39579,31616" to="41160,34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" strokeweight="3.9pt"/>
                </v:group>
              </v:group>
            </w:pict>
          </mc:Fallback>
        </mc:AlternateContent>
      </w:r>
      <w:r w:rsidR="00BA78BE" w:rsidRPr="00A31791">
        <w:rPr>
          <w:noProof/>
          <w:lang w:eastAsia="en-GB"/>
        </w:rPr>
        <mc:AlternateContent>
          <mc:Choice Requires="wps">
            <w:drawing>
              <wp:anchor distT="0" distB="0" distL="118745" distR="118745" simplePos="0" relativeHeight="251658264" behindDoc="0" locked="0" layoutInCell="1" allowOverlap="1" wp14:anchorId="09CF4F7E" wp14:editId="2C61454E">
                <wp:simplePos x="0" y="0"/>
                <wp:positionH relativeFrom="column">
                  <wp:posOffset>6631940</wp:posOffset>
                </wp:positionH>
                <wp:positionV relativeFrom="paragraph">
                  <wp:posOffset>2539365</wp:posOffset>
                </wp:positionV>
                <wp:extent cx="91440" cy="82550"/>
                <wp:effectExtent l="2540" t="0" r="1270" b="0"/>
                <wp:wrapNone/>
                <wp:docPr id="48241" name="Oval 2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82550"/>
                        </a:xfrm>
                        <a:prstGeom prst="ellipse">
                          <a:avLst/>
                        </a:prstGeom>
                        <a:noFill/>
                        <a:ln>
                          <a:noFill/>
                        </a:ln>
                        <a:extLst>
                          <a:ext uri="{909E8E84-426E-40DD-AFC4-6F175D3DCCD1}">
                            <a14:hiddenFill xmlns:a14="http://schemas.microsoft.com/office/drawing/2010/main">
                              <a:solidFill>
                                <a:srgbClr val="003366"/>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EF07AC4" id="Oval 226" o:spid="_x0000_s1026" style="position:absolute;margin-left:522.2pt;margin-top:199.95pt;width:7.2pt;height:6.5pt;z-index:251512832;visibility:visible;mso-wrap-style:square;mso-width-percent:0;mso-height-percent:0;mso-wrap-distance-left:9.35pt;mso-wrap-distance-top:0;mso-wrap-distance-right:9.35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" filled="f" fillcolor="#036" stroked="f"/>
            </w:pict>
          </mc:Fallback>
        </mc:AlternateContent>
      </w:r>
      <w:r w:rsidR="00BA78BE" w:rsidRPr="00A31791">
        <w:rPr>
          <w:noProof/>
          <w:color w:val="000000"/>
          <w:lang w:eastAsia="en-GB"/>
        </w:rPr>
        <mc:AlternateContent>
          <mc:Choice Requires="wps">
            <w:drawing>
              <wp:anchor distT="0" distB="0" distL="114300" distR="114300" simplePos="0" relativeHeight="251658268" behindDoc="0" locked="0" layoutInCell="1" allowOverlap="1" wp14:anchorId="09CF4F80" wp14:editId="2AAC88BF">
                <wp:simplePos x="0" y="0"/>
                <wp:positionH relativeFrom="column">
                  <wp:posOffset>5349087</wp:posOffset>
                </wp:positionH>
                <wp:positionV relativeFrom="paragraph">
                  <wp:posOffset>1473966</wp:posOffset>
                </wp:positionV>
                <wp:extent cx="220717" cy="157656"/>
                <wp:effectExtent l="0" t="0" r="0" b="0"/>
                <wp:wrapNone/>
                <wp:docPr id="48242" name="Rectangle 48242"/>
                <wp:cNvGraphicFramePr/>
                <a:graphic xmlns:a="http://schemas.openxmlformats.org/drawingml/2006/main">
                  <a:graphicData uri="http://schemas.microsoft.com/office/word/2010/wordprocessingShape">
                    <wps:wsp>
                      <wps:cNvSpPr/>
                      <wps:spPr>
                        <a:xfrm>
                          <a:off x="0" y="0"/>
                          <a:ext cx="220717" cy="15765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43417B9" id="Rectangle 48242" o:spid="_x0000_s1026" style="position:absolute;margin-left:421.2pt;margin-top:116.05pt;width:17.4pt;height:12.4pt;z-index:251521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" filled="f" stroked="f" strokeweight="2pt"/>
            </w:pict>
          </mc:Fallback>
        </mc:AlternateContent>
      </w:r>
      <w:r w:rsidR="00BA78BE" w:rsidRPr="00A31791">
        <w:rPr>
          <w:color w:val="000000"/>
        </w:rPr>
        <w:t>The tension, T, is acting downwards. If it wasn’t then the balloon would rise.</w:t>
      </w:r>
    </w:p>
    <w:p w14:paraId="09CF4995" w14:textId="77777777" w:rsidR="00C82A1E" w:rsidRDefault="00531243" w:rsidP="00BA78BE">
      <w:pPr>
        <w:rPr>
          <w:color w:val="000000"/>
        </w:rPr>
      </w:pPr>
      <w:r w:rsidRPr="00B34FB5">
        <w:rPr>
          <w:noProof/>
          <w:lang w:eastAsia="en-GB"/>
        </w:rPr>
        <mc:AlternateContent>
          <mc:Choice Requires="wps">
            <w:drawing>
              <wp:anchor distT="0" distB="0" distL="114300" distR="114300" simplePos="0" relativeHeight="251658267" behindDoc="0" locked="0" layoutInCell="1" allowOverlap="1" wp14:anchorId="09CF4F82" wp14:editId="3806BED6">
                <wp:simplePos x="0" y="0"/>
                <wp:positionH relativeFrom="column">
                  <wp:posOffset>3109595</wp:posOffset>
                </wp:positionH>
                <wp:positionV relativeFrom="paragraph">
                  <wp:posOffset>1633220</wp:posOffset>
                </wp:positionV>
                <wp:extent cx="3201035" cy="1619250"/>
                <wp:effectExtent l="0" t="0" r="0" b="0"/>
                <wp:wrapTopAndBottom/>
                <wp:docPr id="48517"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103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7" w14:textId="77777777" w:rsidR="00E06689" w:rsidRDefault="00E06689" w:rsidP="00B6665D">
                            <w:pPr>
                              <w:spacing w:before="120" w:after="0" w:line="240" w:lineRule="auto"/>
                              <w:contextualSpacing/>
                            </w:pPr>
                            <w:r w:rsidRPr="00B6665D">
                              <w:t xml:space="preserve">At the end of the jump the elastic provides a stopping force as well as providing the reaction force to weight. </w:t>
                            </w:r>
                          </w:p>
                          <w:p w14:paraId="09CF5188" w14:textId="77777777" w:rsidR="00E06689" w:rsidRDefault="00E06689" w:rsidP="00B6665D">
                            <w:pPr>
                              <w:spacing w:before="120" w:after="0" w:line="240" w:lineRule="auto"/>
                              <w:contextualSpacing/>
                            </w:pPr>
                          </w:p>
                          <w:p w14:paraId="09CF5189" w14:textId="77777777" w:rsidR="00E06689" w:rsidRDefault="00E06689" w:rsidP="00B6665D">
                            <w:pPr>
                              <w:spacing w:before="120" w:after="0" w:line="240" w:lineRule="auto"/>
                              <w:contextualSpacing/>
                            </w:pPr>
                            <w:r w:rsidRPr="00B6665D">
                              <w:t>T acts upwards (a large force) and overcomes W as well as providi</w:t>
                            </w:r>
                            <w:r>
                              <w:t>ng the decelerating force.</w:t>
                            </w:r>
                          </w:p>
                          <w:p w14:paraId="09CF518A" w14:textId="77777777" w:rsidR="00E06689" w:rsidRPr="008025B8" w:rsidRDefault="00E06689" w:rsidP="00B6665D">
                            <w:pPr>
                              <w:spacing w:before="120" w:after="0" w:line="240" w:lineRule="auto"/>
                              <w:contextualSpacing/>
                              <w:rPr>
                                <w:rFonts w:ascii="Comic Sans MS" w:hAnsi="Comic Sans MS"/>
                                <w:color w:val="FFFFFF" w:themeColor="background1"/>
                                <w:sz w:val="28"/>
                              </w:rPr>
                            </w:pPr>
                            <w:r w:rsidRPr="008025B8">
                              <w:rPr>
                                <w:rFonts w:ascii="Comic Sans MS" w:hAnsi="Comic Sans MS"/>
                                <w:color w:val="FFFFFF" w:themeColor="background1"/>
                                <w:sz w:val="28"/>
                              </w:rPr>
                              <w:t>and overcomes 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CF4F82" id="Text Box 277" o:spid="_x0000_s1800" type="#_x0000_t202" style="position:absolute;margin-left:244.85pt;margin-top:128.6pt;width:252.05pt;height:127.5pt;z-index:2516582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" filled="f" stroked="f">
                <v:textbox>
                  <w:txbxContent>
                    <w:p w14:paraId="09CF5187" w14:textId="77777777" w:rsidR="00E06689" w:rsidRDefault="00E06689" w:rsidP="00B6665D">
                      <w:pPr>
                        <w:spacing w:before="120" w:after="0" w:line="240" w:lineRule="auto"/>
                        <w:contextualSpacing/>
                      </w:pPr>
                      <w:r w:rsidRPr="00B6665D">
                        <w:t xml:space="preserve">At the end of the jump the elastic provides a stopping force as well as providing the reaction force to weight. </w:t>
                      </w:r>
                    </w:p>
                    <w:p w14:paraId="09CF5188" w14:textId="77777777" w:rsidR="00E06689" w:rsidRDefault="00E06689" w:rsidP="00B6665D">
                      <w:pPr>
                        <w:spacing w:before="120" w:after="0" w:line="240" w:lineRule="auto"/>
                        <w:contextualSpacing/>
                      </w:pPr>
                    </w:p>
                    <w:p w14:paraId="09CF5189" w14:textId="77777777" w:rsidR="00E06689" w:rsidRDefault="00E06689" w:rsidP="00B6665D">
                      <w:pPr>
                        <w:spacing w:before="120" w:after="0" w:line="240" w:lineRule="auto"/>
                        <w:contextualSpacing/>
                      </w:pPr>
                      <w:r w:rsidRPr="00B6665D">
                        <w:t>T acts upwards (a large force) and overcomes W as well as providi</w:t>
                      </w:r>
                      <w:r>
                        <w:t>ng the decelerating force.</w:t>
                      </w:r>
                    </w:p>
                    <w:p w14:paraId="09CF518A" w14:textId="77777777" w:rsidR="00E06689" w:rsidRPr="008025B8" w:rsidRDefault="00E06689" w:rsidP="00B6665D">
                      <w:pPr>
                        <w:spacing w:before="120" w:after="0" w:line="240" w:lineRule="auto"/>
                        <w:contextualSpacing/>
                        <w:rPr>
                          <w:rFonts w:ascii="Comic Sans MS" w:hAnsi="Comic Sans MS"/>
                          <w:color w:val="FFFFFF" w:themeColor="background1"/>
                          <w:sz w:val="28"/>
                        </w:rPr>
                      </w:pPr>
                      <w:r w:rsidRPr="008025B8">
                        <w:rPr>
                          <w:rFonts w:ascii="Comic Sans MS" w:hAnsi="Comic Sans MS"/>
                          <w:color w:val="FFFFFF" w:themeColor="background1"/>
                          <w:sz w:val="28"/>
                        </w:rPr>
                        <w:t>and overcomes W.</w:t>
                      </w:r>
                    </w:p>
                  </w:txbxContent>
                </v:textbox>
                <w10:wrap type="topAndBottom"/>
              </v:shape>
            </w:pict>
          </mc:Fallback>
        </mc:AlternateContent>
      </w:r>
      <w:r>
        <w:rPr>
          <w:noProof/>
          <w:lang w:eastAsia="en-GB"/>
        </w:rPr>
        <w:drawing>
          <wp:anchor distT="0" distB="0" distL="114300" distR="114300" simplePos="0" relativeHeight="251658293" behindDoc="1" locked="0" layoutInCell="1" allowOverlap="1" wp14:anchorId="09CF4F84" wp14:editId="75D3DB1A">
            <wp:simplePos x="0" y="0"/>
            <wp:positionH relativeFrom="column">
              <wp:posOffset>-200025</wp:posOffset>
            </wp:positionH>
            <wp:positionV relativeFrom="paragraph">
              <wp:posOffset>435610</wp:posOffset>
            </wp:positionV>
            <wp:extent cx="3154045" cy="2666365"/>
            <wp:effectExtent l="0" t="0" r="8255" b="635"/>
            <wp:wrapNone/>
            <wp:docPr id="4828" name="Picture 4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idge4.gif"/>
                    <pic:cNvPicPr/>
                  </pic:nvPicPr>
                  <pic:blipFill rotWithShape="1">
                    <a:blip r:embed="rId184">
                      <a:extLst>
                        <a:ext uri="{28A0092B-C50C-407E-A947-70E740481C1C}">
                          <a14:useLocalDpi xmlns:a14="http://schemas.microsoft.com/office/drawing/2010/main" val="0"/>
                        </a:ext>
                      </a:extLst>
                    </a:blip>
                    <a:srcRect r="45289"/>
                    <a:stretch/>
                  </pic:blipFill>
                  <pic:spPr bwMode="auto">
                    <a:xfrm>
                      <a:off x="0" y="0"/>
                      <a:ext cx="3154045" cy="26663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94B27" w:rsidRPr="00B34FB5">
        <w:rPr>
          <w:noProof/>
          <w:lang w:eastAsia="en-GB"/>
        </w:rPr>
        <mc:AlternateContent>
          <mc:Choice Requires="wps">
            <w:drawing>
              <wp:anchor distT="0" distB="0" distL="114300" distR="114300" simplePos="0" relativeHeight="251658266" behindDoc="0" locked="0" layoutInCell="1" allowOverlap="1" wp14:anchorId="09CF4F86" wp14:editId="5B895999">
                <wp:simplePos x="0" y="0"/>
                <wp:positionH relativeFrom="column">
                  <wp:posOffset>3528695</wp:posOffset>
                </wp:positionH>
                <wp:positionV relativeFrom="paragraph">
                  <wp:posOffset>605155</wp:posOffset>
                </wp:positionV>
                <wp:extent cx="2600325" cy="1000125"/>
                <wp:effectExtent l="0" t="0" r="0" b="9525"/>
                <wp:wrapTopAndBottom/>
                <wp:docPr id="48518"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03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8B" w14:textId="77777777" w:rsidR="00E06689" w:rsidRPr="005C2EC6" w:rsidRDefault="00E06689" w:rsidP="00AD3BE0">
                            <w:pPr>
                              <w:spacing w:before="0" w:after="0"/>
                            </w:pPr>
                            <w:r w:rsidRPr="005C2EC6">
                              <w:t>When the jumper leaps off she is in freefall.</w:t>
                            </w:r>
                          </w:p>
                          <w:p w14:paraId="09CF518C" w14:textId="77777777" w:rsidR="00E06689" w:rsidRPr="005C2EC6" w:rsidRDefault="00E06689" w:rsidP="00AD3BE0">
                            <w:pPr>
                              <w:spacing w:before="0" w:after="0"/>
                            </w:pPr>
                            <w:r w:rsidRPr="005C2EC6">
                              <w:t>W acts downwards</w:t>
                            </w:r>
                            <w:r>
                              <w:t>. The tension in the bungee cord is zero Newtons.</w:t>
                            </w:r>
                          </w:p>
                          <w:p w14:paraId="09CF518D" w14:textId="77777777" w:rsidR="00E06689" w:rsidRPr="008025B8" w:rsidRDefault="00E06689" w:rsidP="00BA78BE">
                            <w:pPr>
                              <w:rPr>
                                <w:rFonts w:ascii="Comic Sans MS" w:hAnsi="Comic Sans MS"/>
                                <w:color w:val="FFFFFF" w:themeColor="background1"/>
                                <w:sz w:val="28"/>
                              </w:rPr>
                            </w:pPr>
                            <w:r w:rsidRPr="008025B8">
                              <w:rPr>
                                <w:rFonts w:ascii="Comic Sans MS" w:hAnsi="Comic Sans MS"/>
                                <w:color w:val="FFFFFF" w:themeColor="background1"/>
                                <w:sz w:val="28"/>
                              </w:rPr>
                              <w:t>T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CF4F86" id="Text Box 276" o:spid="_x0000_s1801" type="#_x0000_t202" style="position:absolute;margin-left:277.85pt;margin-top:47.65pt;width:204.75pt;height:78.75pt;z-index:2516582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" filled="f" stroked="f">
                <v:textbox>
                  <w:txbxContent>
                    <w:p w14:paraId="09CF518B" w14:textId="77777777" w:rsidR="00E06689" w:rsidRPr="005C2EC6" w:rsidRDefault="00E06689" w:rsidP="00AD3BE0">
                      <w:pPr>
                        <w:spacing w:before="0" w:after="0"/>
                      </w:pPr>
                      <w:r w:rsidRPr="005C2EC6">
                        <w:t>When the jumper leaps off she is in freefall.</w:t>
                      </w:r>
                    </w:p>
                    <w:p w14:paraId="09CF518C" w14:textId="77777777" w:rsidR="00E06689" w:rsidRPr="005C2EC6" w:rsidRDefault="00E06689" w:rsidP="00AD3BE0">
                      <w:pPr>
                        <w:spacing w:before="0" w:after="0"/>
                      </w:pPr>
                      <w:r w:rsidRPr="005C2EC6">
                        <w:t>W acts downwards</w:t>
                      </w:r>
                      <w:r>
                        <w:t>. The tension in the bungee cord is zero Newtons.</w:t>
                      </w:r>
                    </w:p>
                    <w:p w14:paraId="09CF518D" w14:textId="77777777" w:rsidR="00E06689" w:rsidRPr="008025B8" w:rsidRDefault="00E06689" w:rsidP="00BA78BE">
                      <w:pPr>
                        <w:rPr>
                          <w:rFonts w:ascii="Comic Sans MS" w:hAnsi="Comic Sans MS"/>
                          <w:color w:val="FFFFFF" w:themeColor="background1"/>
                          <w:sz w:val="28"/>
                        </w:rPr>
                      </w:pPr>
                      <w:r w:rsidRPr="008025B8">
                        <w:rPr>
                          <w:rFonts w:ascii="Comic Sans MS" w:hAnsi="Comic Sans MS"/>
                          <w:color w:val="FFFFFF" w:themeColor="background1"/>
                          <w:sz w:val="28"/>
                        </w:rPr>
                        <w:t>T = 0</w:t>
                      </w:r>
                    </w:p>
                  </w:txbxContent>
                </v:textbox>
                <w10:wrap type="topAndBottom"/>
              </v:shape>
            </w:pict>
          </mc:Fallback>
        </mc:AlternateContent>
      </w:r>
      <w:r w:rsidR="00FC0A7F">
        <w:rPr>
          <w:noProof/>
          <w:lang w:eastAsia="en-GB"/>
        </w:rPr>
        <w:object w:dxaOrig="1440" w:dyaOrig="1440" w14:anchorId="09CF4F88">
          <v:group id="_x0000_s3591" style="position:absolute;margin-left:142.85pt;margin-top:58.85pt;width:84pt;height:207.3pt;z-index:251658349;mso-position-horizontal-relative:text;mso-position-vertical-relative:text" coordorigin="4275,7980" coordsize="1680,4146">
            <v:shape id="_x0000_s3592" style="position:absolute;left:4275;top:7980;width:720;height:3222" coordsize="720,4482" path="m,177v55,,220,-90,330,hhc510,192,600,,660,717hbc720,1434,684,3698,690,4482e" filled="f" strokecolor="red" strokeweight="2.25pt">
              <v:path arrowok="t"/>
            </v:shape>
            <v:shape id="_x0000_s3593" type="#_x0000_t75" style="position:absolute;left:4509;top:10377;width:1185;height:1224" strokecolor="#d487c4 [1951]">
              <v:imagedata r:id="rId185" o:title=""/>
            </v:shape>
            <v:line id="_x0000_s3594" style="position:absolute" from="4995,11490" to="4995,12126" strokecolor="red" strokeweight="2.25pt">
              <v:stroke endarrow="block"/>
            </v:line>
            <v:shape id="_x0000_s3595" type="#_x0000_t202" style="position:absolute;left:4395;top:11481;width:960;height:645" filled="f" stroked="f" strokecolor="#d487c4 [1951]">
              <v:textbox style="mso-next-textbox:#_x0000_s3595">
                <w:txbxContent>
                  <w:p w14:paraId="09CF518E" w14:textId="77777777" w:rsidR="00E06689" w:rsidRPr="00E117DC" w:rsidRDefault="00E06689" w:rsidP="00E117DC">
                    <w:pPr>
                      <w:spacing w:before="0" w:after="0"/>
                      <w:rPr>
                        <w:rFonts w:ascii="Comic Sans MS" w:hAnsi="Comic Sans MS"/>
                        <w:b/>
                        <w:bCs/>
                        <w:color w:val="FF0000"/>
                        <w:sz w:val="28"/>
                      </w:rPr>
                    </w:pPr>
                    <w:r w:rsidRPr="00E117DC">
                      <w:rPr>
                        <w:rFonts w:ascii="Comic Sans MS" w:hAnsi="Comic Sans MS"/>
                        <w:b/>
                        <w:bCs/>
                        <w:color w:val="FF0000"/>
                        <w:sz w:val="28"/>
                      </w:rPr>
                      <w:t>W</w:t>
                    </w:r>
                  </w:p>
                </w:txbxContent>
              </v:textbox>
            </v:shape>
            <v:line id="_x0000_s3596" style="position:absolute;flip:y" from="5531,9540" to="5531,10575" strokecolor="red" strokeweight="2.25pt">
              <v:stroke endarrow="block"/>
            </v:line>
            <v:shape id="_x0000_s3597" type="#_x0000_t202" style="position:absolute;left:4995;top:9331;width:960;height:720" filled="f" stroked="f" strokecolor="#d487c4 [1951]">
              <v:textbox style="mso-next-textbox:#_x0000_s3597">
                <w:txbxContent>
                  <w:p w14:paraId="09CF518F" w14:textId="77777777" w:rsidR="00E06689" w:rsidRPr="00AD3BE0" w:rsidRDefault="00E06689" w:rsidP="00B05B48">
                    <w:pPr>
                      <w:rPr>
                        <w:b/>
                        <w:color w:val="FF0000"/>
                        <w:sz w:val="32"/>
                        <w:szCs w:val="32"/>
                      </w:rPr>
                    </w:pPr>
                    <w:bookmarkStart w:id="94" w:name="_Toc423100267"/>
                    <w:r w:rsidRPr="00AD3BE0">
                      <w:rPr>
                        <w:b/>
                        <w:color w:val="FF0000"/>
                        <w:sz w:val="32"/>
                        <w:szCs w:val="32"/>
                      </w:rPr>
                      <w:t>T</w:t>
                    </w:r>
                    <w:bookmarkEnd w:id="94"/>
                  </w:p>
                </w:txbxContent>
              </v:textbox>
            </v:shape>
            <v:shape id="_x0000_s3598" type="#_x0000_t75" style="position:absolute;left:4830;top:9990;width:432;height:585" stroked="t" strokecolor="#d487c4 [1951]">
              <v:imagedata r:id="rId186" o:title="jennie small"/>
            </v:shape>
          </v:group>
          <o:OLEObject Type="Embed" ProgID="Equation.DSMT4" ShapeID="_x0000_s3593" DrawAspect="Content" ObjectID="_1717252341" r:id="rId187"/>
        </w:object>
      </w:r>
      <w:r w:rsidR="00FC0A7F">
        <w:rPr>
          <w:noProof/>
          <w:color w:val="D487C4" w:themeColor="text2" w:themeTint="99"/>
          <w:lang w:val="en-US"/>
        </w:rPr>
        <w:pict w14:anchorId="09CF4F89">
          <v:group id="_x0000_s3599" style="position:absolute;margin-left:9.55pt;margin-top:36.8pt;width:93.75pt;height:122.2pt;z-index:251658333;mso-position-horizontal-relative:text;mso-position-vertical-relative:text" coordorigin="6442,3264" coordsize="1875,2444">
            <v:shape id="_x0000_s3600" style="position:absolute;left:6442;top:3563;width:1050;height:705" coordsize="1050,705" path="m,705c130,382,260,60,435,30,610,,830,262,1050,525e" filled="f" strokecolor="red" strokeweight="2.25pt">
              <v:path arrowok="t"/>
            </v:shape>
            <v:shape id="_x0000_s3601" type="#_x0000_t75" style="position:absolute;left:7132;top:3614;width:1185;height:1224">
              <v:imagedata r:id="rId185" o:title=""/>
            </v:shape>
            <v:line id="_x0000_s3602" style="position:absolute" from="7747,4673" to="7747,5708" strokecolor="red" strokeweight="2.25pt">
              <v:stroke endarrow="block"/>
            </v:line>
            <v:shape id="_x0000_s3603" type="#_x0000_t202" style="position:absolute;left:7177;top:4883;width:960;height:645" filled="f" stroked="f">
              <v:textbox style="mso-next-textbox:#_x0000_s3603">
                <w:txbxContent>
                  <w:p w14:paraId="09CF5190" w14:textId="77777777" w:rsidR="00E06689" w:rsidRPr="00AD3BE0" w:rsidRDefault="00E06689" w:rsidP="00BA78BE">
                    <w:pPr>
                      <w:rPr>
                        <w:rFonts w:ascii="Comic Sans MS" w:hAnsi="Comic Sans MS"/>
                        <w:b/>
                        <w:bCs/>
                        <w:color w:val="FF0000"/>
                        <w:sz w:val="28"/>
                      </w:rPr>
                    </w:pPr>
                    <w:r w:rsidRPr="00AD3BE0">
                      <w:rPr>
                        <w:rFonts w:ascii="Comic Sans MS" w:hAnsi="Comic Sans MS"/>
                        <w:b/>
                        <w:bCs/>
                        <w:color w:val="FF0000"/>
                        <w:sz w:val="28"/>
                      </w:rPr>
                      <w:t>W</w:t>
                    </w:r>
                  </w:p>
                </w:txbxContent>
              </v:textbox>
            </v:shape>
            <v:shape id="_x0000_s3604" type="#_x0000_t75" style="position:absolute;left:7393;top:3264;width:439;height:599">
              <v:imagedata r:id="rId186" o:title="jennie small"/>
            </v:shape>
          </v:group>
        </w:pict>
      </w:r>
      <w:r w:rsidR="00FC0A7F">
        <w:rPr>
          <w:noProof/>
          <w:lang w:val="en-US"/>
        </w:rPr>
        <w:pict w14:anchorId="09CF4F8A">
          <v:shape id="_x0000_s3605" type="#_x0000_t75" style="position:absolute;margin-left:159.75pt;margin-top:2.6pt;width:108pt;height:15.75pt;z-index:251658336;mso-position-horizontal-relative:text;mso-position-vertical-relative:text">
            <v:imagedata r:id="rId188" o:title=""/>
            <w10:wrap type="topAndBottom"/>
          </v:shape>
        </w:pict>
      </w:r>
    </w:p>
    <w:p w14:paraId="09CF4997" w14:textId="77777777" w:rsidR="005721E2" w:rsidRDefault="00715B72" w:rsidP="00BA78BE">
      <w:pPr>
        <w:rPr>
          <w:color w:val="FF0000"/>
          <w:szCs w:val="24"/>
        </w:rPr>
      </w:pPr>
      <w:r w:rsidRPr="00A31791">
        <w:rPr>
          <w:noProof/>
          <w:lang w:eastAsia="en-GB"/>
        </w:rPr>
        <mc:AlternateContent>
          <mc:Choice Requires="wpg">
            <w:drawing>
              <wp:anchor distT="0" distB="0" distL="114300" distR="114300" simplePos="0" relativeHeight="251658462" behindDoc="1" locked="0" layoutInCell="1" allowOverlap="1" wp14:anchorId="09CF4F8B" wp14:editId="3F3F24D0">
                <wp:simplePos x="0" y="0"/>
                <wp:positionH relativeFrom="column">
                  <wp:posOffset>1765935</wp:posOffset>
                </wp:positionH>
                <wp:positionV relativeFrom="paragraph">
                  <wp:posOffset>9525</wp:posOffset>
                </wp:positionV>
                <wp:extent cx="4362450" cy="2266950"/>
                <wp:effectExtent l="0" t="38100" r="19050" b="38100"/>
                <wp:wrapTight wrapText="bothSides">
                  <wp:wrapPolygon edited="0">
                    <wp:start x="13771" y="-363"/>
                    <wp:lineTo x="13771" y="2904"/>
                    <wp:lineTo x="7546" y="3449"/>
                    <wp:lineTo x="7546" y="5808"/>
                    <wp:lineTo x="5188" y="6716"/>
                    <wp:lineTo x="5188" y="8713"/>
                    <wp:lineTo x="0" y="8713"/>
                    <wp:lineTo x="0" y="12887"/>
                    <wp:lineTo x="3584" y="14521"/>
                    <wp:lineTo x="3490" y="17425"/>
                    <wp:lineTo x="13677" y="20329"/>
                    <wp:lineTo x="13771" y="21782"/>
                    <wp:lineTo x="14243" y="21782"/>
                    <wp:lineTo x="14337" y="20511"/>
                    <wp:lineTo x="14714" y="20329"/>
                    <wp:lineTo x="16601" y="17970"/>
                    <wp:lineTo x="16790" y="14884"/>
                    <wp:lineTo x="14337" y="14521"/>
                    <wp:lineTo x="21600" y="11617"/>
                    <wp:lineTo x="21600" y="9983"/>
                    <wp:lineTo x="19619" y="8713"/>
                    <wp:lineTo x="19808" y="6534"/>
                    <wp:lineTo x="19431" y="5808"/>
                    <wp:lineTo x="18110" y="5808"/>
                    <wp:lineTo x="18299" y="908"/>
                    <wp:lineTo x="17827" y="545"/>
                    <wp:lineTo x="14243" y="-363"/>
                    <wp:lineTo x="13771" y="-363"/>
                  </wp:wrapPolygon>
                </wp:wrapTight>
                <wp:docPr id="48521"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0" cy="2266950"/>
                          <a:chOff x="2640" y="1895"/>
                          <a:chExt cx="6870" cy="3570"/>
                        </a:xfrm>
                      </wpg:grpSpPr>
                      <pic:pic xmlns:pic="http://schemas.openxmlformats.org/drawingml/2006/picture">
                        <pic:nvPicPr>
                          <pic:cNvPr id="48522" name="Picture 278" descr="freight2"/>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5610" y="3080"/>
                            <a:ext cx="32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523" name="Rectangle 279"/>
                        <wps:cNvSpPr>
                          <a:spLocks noChangeArrowheads="1"/>
                        </wps:cNvSpPr>
                        <wps:spPr bwMode="auto">
                          <a:xfrm>
                            <a:off x="2640" y="3440"/>
                            <a:ext cx="1860" cy="315"/>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48524" name="Rectangle 280"/>
                        <wps:cNvSpPr>
                          <a:spLocks noChangeArrowheads="1"/>
                        </wps:cNvSpPr>
                        <wps:spPr bwMode="auto">
                          <a:xfrm>
                            <a:off x="2640" y="3770"/>
                            <a:ext cx="6870" cy="143"/>
                          </a:xfrm>
                          <a:prstGeom prst="rect">
                            <a:avLst/>
                          </a:prstGeom>
                          <a:solidFill>
                            <a:srgbClr val="3366FF"/>
                          </a:solidFill>
                          <a:ln w="9525">
                            <a:solidFill>
                              <a:srgbClr val="3366FF"/>
                            </a:solidFill>
                            <a:miter lim="800000"/>
                            <a:headEnd/>
                            <a:tailEnd/>
                          </a:ln>
                        </wps:spPr>
                        <wps:bodyPr rot="0" vert="horz" wrap="square" lIns="91440" tIns="45720" rIns="91440" bIns="45720" anchor="t" anchorCtr="0" upright="1">
                          <a:noAutofit/>
                        </wps:bodyPr>
                      </wps:wsp>
                      <wps:wsp>
                        <wps:cNvPr id="48525" name="Rectangle 281"/>
                        <wps:cNvSpPr>
                          <a:spLocks noChangeArrowheads="1"/>
                        </wps:cNvSpPr>
                        <wps:spPr bwMode="auto">
                          <a:xfrm>
                            <a:off x="4335" y="3297"/>
                            <a:ext cx="143" cy="143"/>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s:wsp>
                        <wps:cNvPr id="48526" name="Line 282"/>
                        <wps:cNvCnPr/>
                        <wps:spPr bwMode="auto">
                          <a:xfrm>
                            <a:off x="4425" y="3575"/>
                            <a:ext cx="13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527" name="Line 284"/>
                        <wps:cNvCnPr/>
                        <wps:spPr bwMode="auto">
                          <a:xfrm flipV="1">
                            <a:off x="7110" y="1895"/>
                            <a:ext cx="0" cy="129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528" name="Line 285"/>
                        <wps:cNvCnPr/>
                        <wps:spPr bwMode="auto">
                          <a:xfrm>
                            <a:off x="7110" y="4175"/>
                            <a:ext cx="0" cy="129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529" name="Text Box 286"/>
                        <wps:cNvSpPr txBox="1">
                          <a:spLocks noChangeArrowheads="1"/>
                        </wps:cNvSpPr>
                        <wps:spPr bwMode="auto">
                          <a:xfrm>
                            <a:off x="7215" y="4460"/>
                            <a:ext cx="81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91" w14:textId="77777777" w:rsidR="00E06689" w:rsidRPr="00E117DC" w:rsidRDefault="00E06689" w:rsidP="00E117DC">
                              <w:pPr>
                                <w:spacing w:before="0" w:after="0"/>
                                <w:rPr>
                                  <w:b/>
                                  <w:bCs/>
                                  <w:color w:val="FF0000"/>
                                  <w:sz w:val="28"/>
                                </w:rPr>
                              </w:pPr>
                              <w:r w:rsidRPr="00E117DC">
                                <w:rPr>
                                  <w:b/>
                                  <w:bCs/>
                                  <w:color w:val="FF0000"/>
                                  <w:sz w:val="28"/>
                                </w:rPr>
                                <w:t>W</w:t>
                              </w:r>
                            </w:p>
                          </w:txbxContent>
                        </wps:txbx>
                        <wps:bodyPr rot="0" vert="horz" wrap="square" lIns="91440" tIns="45720" rIns="91440" bIns="45720" anchor="t" anchorCtr="0" upright="1">
                          <a:noAutofit/>
                        </wps:bodyPr>
                      </wps:wsp>
                      <wps:wsp>
                        <wps:cNvPr id="48530" name="Text Box 287"/>
                        <wps:cNvSpPr txBox="1">
                          <a:spLocks noChangeArrowheads="1"/>
                        </wps:cNvSpPr>
                        <wps:spPr bwMode="auto">
                          <a:xfrm>
                            <a:off x="7260" y="2150"/>
                            <a:ext cx="1238"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92" w14:textId="77777777" w:rsidR="00E06689" w:rsidRPr="00E117DC" w:rsidRDefault="00E06689" w:rsidP="00E117DC">
                              <w:pPr>
                                <w:spacing w:before="0" w:after="0"/>
                                <w:rPr>
                                  <w:szCs w:val="24"/>
                                </w:rPr>
                              </w:pPr>
                              <w:r w:rsidRPr="00E117DC">
                                <w:rPr>
                                  <w:szCs w:val="24"/>
                                </w:rPr>
                                <w:t>B</w:t>
                              </w:r>
                            </w:p>
                          </w:txbxContent>
                        </wps:txbx>
                        <wps:bodyPr rot="0" vert="horz" wrap="square" lIns="91440" tIns="45720" rIns="91440" bIns="45720" anchor="t" anchorCtr="0" upright="1">
                          <a:noAutofit/>
                        </wps:bodyPr>
                      </wps:wsp>
                      <wps:wsp>
                        <wps:cNvPr id="48531" name="Line 289"/>
                        <wps:cNvCnPr/>
                        <wps:spPr bwMode="auto">
                          <a:xfrm>
                            <a:off x="3675" y="4220"/>
                            <a:ext cx="1260" cy="0"/>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wps:spPr>
                        <wps:bodyPr/>
                      </wps:wsp>
                      <wps:wsp>
                        <wps:cNvPr id="48532" name="Text Box 291"/>
                        <wps:cNvSpPr txBox="1">
                          <a:spLocks noChangeArrowheads="1"/>
                        </wps:cNvSpPr>
                        <wps:spPr bwMode="auto">
                          <a:xfrm>
                            <a:off x="3675" y="4295"/>
                            <a:ext cx="168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93" w14:textId="77777777" w:rsidR="00E06689" w:rsidRPr="00E117DC" w:rsidRDefault="00E06689" w:rsidP="00E117DC">
                              <w:pPr>
                                <w:spacing w:before="0" w:after="0"/>
                                <w:rPr>
                                  <w:b/>
                                  <w:bCs/>
                                  <w:color w:val="3366FF"/>
                                  <w:sz w:val="28"/>
                                </w:rPr>
                              </w:pPr>
                              <w:r w:rsidRPr="00E117DC">
                                <w:rPr>
                                  <w:b/>
                                  <w:bCs/>
                                  <w:color w:val="3366FF"/>
                                  <w:sz w:val="28"/>
                                </w:rPr>
                                <w:t>Current</w:t>
                              </w:r>
                            </w:p>
                          </w:txbxContent>
                        </wps:txbx>
                        <wps:bodyPr rot="0" vert="horz" wrap="square" lIns="91440" tIns="45720" rIns="91440" bIns="45720" anchor="t" anchorCtr="0" upright="1">
                          <a:noAutofit/>
                        </wps:bodyPr>
                      </wps:wsp>
                      <wps:wsp>
                        <wps:cNvPr id="48533" name="Line 292"/>
                        <wps:cNvCnPr/>
                        <wps:spPr bwMode="auto">
                          <a:xfrm flipH="1">
                            <a:off x="4575" y="3230"/>
                            <a:ext cx="126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34" name="Text Box 293"/>
                        <wps:cNvSpPr txBox="1">
                          <a:spLocks noChangeArrowheads="1"/>
                        </wps:cNvSpPr>
                        <wps:spPr bwMode="auto">
                          <a:xfrm>
                            <a:off x="4980" y="2607"/>
                            <a:ext cx="63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94" w14:textId="77777777" w:rsidR="00E06689" w:rsidRPr="00E117DC" w:rsidRDefault="00E06689" w:rsidP="00E117DC">
                              <w:pPr>
                                <w:spacing w:before="0" w:after="0"/>
                                <w:rPr>
                                  <w:szCs w:val="24"/>
                                </w:rPr>
                              </w:pPr>
                              <w:r w:rsidRPr="00E117DC">
                                <w:rPr>
                                  <w:szCs w:val="24"/>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8B" id="Group 294" o:spid="_x0000_s1802" style="position:absolute;margin-left:139.05pt;margin-top:.75pt;width:343.5pt;height:178.5pt;z-index:-251658018;mso-position-horizontal-relative:text;mso-position-vertical-relative:text" coordorigin="2640,1895" coordsize="6870,35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">
                <v:shape id="Picture 278" o:spid="_x0000_s1803" type="#_x0000_t75" alt="freight2" style="position:absolute;left:5610;top:3080;width:3240;height:7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">
                  <v:imagedata r:id="rId190" o:title="freight2"/>
                </v:shape>
                <v:rect id="Rectangle 279" o:spid="_x0000_s1804" style="position:absolute;left:2640;top:3440;width:186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" fillcolor="#969696"/>
                <v:rect id="Rectangle 280" o:spid="_x0000_s1805" style="position:absolute;left:2640;top:3770;width:687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" fillcolor="#36f" strokecolor="#36f"/>
                <v:rect id="Rectangle 281" o:spid="_x0000_s1806" style="position:absolute;left:4335;top:3297;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" fillcolor="#969696"/>
                <v:line id="Line 282" o:spid="_x0000_s1807" style="position:absolute;visibility:visible;mso-wrap-style:square" from="4425,3575" to="5775,3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" strokeweight="2.25pt"/>
                <v:line id="Line 284" o:spid="_x0000_s1808" style="position:absolute;flip:y;visibility:visible;mso-wrap-style:square" from="7110,1895" to="7110,3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" strokecolor="red" strokeweight="2.25pt">
                  <v:stroke endarrow="block"/>
                </v:line>
                <v:line id="Line 285" o:spid="_x0000_s1809" style="position:absolute;visibility:visible;mso-wrap-style:square" from="7110,4175" to="7110,5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" strokecolor="red" strokeweight="2.25pt">
                  <v:stroke endarrow="block"/>
                </v:line>
                <v:shape id="Text Box 286" o:spid="_x0000_s1810" type="#_x0000_t202" style="position:absolute;left:7215;top:4460;width:810;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" filled="f" stroked="f">
                  <v:textbox>
                    <w:txbxContent>
                      <w:p w14:paraId="09CF5191" w14:textId="77777777" w:rsidR="00E06689" w:rsidRPr="00E117DC" w:rsidRDefault="00E06689" w:rsidP="00E117DC">
                        <w:pPr>
                          <w:spacing w:before="0" w:after="0"/>
                          <w:rPr>
                            <w:b/>
                            <w:bCs/>
                            <w:color w:val="FF0000"/>
                            <w:sz w:val="28"/>
                          </w:rPr>
                        </w:pPr>
                        <w:r w:rsidRPr="00E117DC">
                          <w:rPr>
                            <w:b/>
                            <w:bCs/>
                            <w:color w:val="FF0000"/>
                            <w:sz w:val="28"/>
                          </w:rPr>
                          <w:t>W</w:t>
                        </w:r>
                      </w:p>
                    </w:txbxContent>
                  </v:textbox>
                </v:shape>
                <v:shape id="Text Box 287" o:spid="_x0000_s1811" type="#_x0000_t202" style="position:absolute;left:7260;top:2150;width:1238;height: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" filled="f" stroked="f">
                  <v:textbox>
                    <w:txbxContent>
                      <w:p w14:paraId="09CF5192" w14:textId="77777777" w:rsidR="00E06689" w:rsidRPr="00E117DC" w:rsidRDefault="00E06689" w:rsidP="00E117DC">
                        <w:pPr>
                          <w:spacing w:before="0" w:after="0"/>
                          <w:rPr>
                            <w:szCs w:val="24"/>
                          </w:rPr>
                        </w:pPr>
                        <w:r w:rsidRPr="00E117DC">
                          <w:rPr>
                            <w:szCs w:val="24"/>
                          </w:rPr>
                          <w:t>B</w:t>
                        </w:r>
                      </w:p>
                    </w:txbxContent>
                  </v:textbox>
                </v:shape>
                <v:line id="Line 289" o:spid="_x0000_s1812" style="position:absolute;visibility:visible;mso-wrap-style:square" from="3675,4220" to="4935,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" strokecolor="#36f" strokeweight="2.25pt">
                  <v:stroke endarrow="block"/>
                </v:line>
                <v:shape id="Text Box 291" o:spid="_x0000_s1813" type="#_x0000_t202" style="position:absolute;left:3675;top:4295;width:1680;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" filled="f" stroked="f">
                  <v:textbox>
                    <w:txbxContent>
                      <w:p w14:paraId="09CF5193" w14:textId="77777777" w:rsidR="00E06689" w:rsidRPr="00E117DC" w:rsidRDefault="00E06689" w:rsidP="00E117DC">
                        <w:pPr>
                          <w:spacing w:before="0" w:after="0"/>
                          <w:rPr>
                            <w:b/>
                            <w:bCs/>
                            <w:color w:val="3366FF"/>
                            <w:sz w:val="28"/>
                          </w:rPr>
                        </w:pPr>
                        <w:r w:rsidRPr="00E117DC">
                          <w:rPr>
                            <w:b/>
                            <w:bCs/>
                            <w:color w:val="3366FF"/>
                            <w:sz w:val="28"/>
                          </w:rPr>
                          <w:t>Current</w:t>
                        </w:r>
                      </w:p>
                    </w:txbxContent>
                  </v:textbox>
                </v:shape>
                <v:line id="Line 292" o:spid="_x0000_s1814" style="position:absolute;flip:x;visibility:visible;mso-wrap-style:square" from="4575,3230" to="5835,3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" strokeweight="2.25pt">
                  <v:stroke endarrow="block"/>
                </v:line>
                <v:shape id="Text Box 293" o:spid="_x0000_s1815" type="#_x0000_t202" style="position:absolute;left:4980;top:2607;width:630;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" filled="f" stroked="f">
                  <v:textbox>
                    <w:txbxContent>
                      <w:p w14:paraId="09CF5194" w14:textId="77777777" w:rsidR="00E06689" w:rsidRPr="00E117DC" w:rsidRDefault="00E06689" w:rsidP="00E117DC">
                        <w:pPr>
                          <w:spacing w:before="0" w:after="0"/>
                          <w:rPr>
                            <w:szCs w:val="24"/>
                          </w:rPr>
                        </w:pPr>
                        <w:r w:rsidRPr="00E117DC">
                          <w:rPr>
                            <w:szCs w:val="24"/>
                          </w:rPr>
                          <w:t>T</w:t>
                        </w:r>
                      </w:p>
                    </w:txbxContent>
                  </v:textbox>
                </v:shape>
                <w10:wrap type="tight"/>
              </v:group>
            </w:pict>
          </mc:Fallback>
        </mc:AlternateContent>
      </w:r>
      <w:r w:rsidR="002822DA">
        <w:rPr>
          <w:color w:val="000000"/>
        </w:rPr>
        <w:t>In the boat example opposite.</w:t>
      </w:r>
      <w:r w:rsidR="00BA78BE" w:rsidRPr="00B34FB5">
        <w:rPr>
          <w:noProof/>
          <w:lang w:eastAsia="en-GB"/>
        </w:rPr>
        <mc:AlternateContent>
          <mc:Choice Requires="wps">
            <w:drawing>
              <wp:anchor distT="0" distB="0" distL="114300" distR="114300" simplePos="0" relativeHeight="251658265" behindDoc="0" locked="0" layoutInCell="1" allowOverlap="1" wp14:anchorId="09CF4F8D" wp14:editId="74741E6B">
                <wp:simplePos x="0" y="0"/>
                <wp:positionH relativeFrom="column">
                  <wp:posOffset>3943350</wp:posOffset>
                </wp:positionH>
                <wp:positionV relativeFrom="paragraph">
                  <wp:posOffset>591820</wp:posOffset>
                </wp:positionV>
                <wp:extent cx="90805" cy="90805"/>
                <wp:effectExtent l="0" t="1270" r="4445" b="3175"/>
                <wp:wrapNone/>
                <wp:docPr id="48520" name="Oval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F045545" id="Oval 267" o:spid="_x0000_s1026" style="position:absolute;margin-left:310.5pt;margin-top:46.6pt;width:7.15pt;height:7.15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" filled="f" stroked="f"/>
            </w:pict>
          </mc:Fallback>
        </mc:AlternateContent>
      </w:r>
    </w:p>
    <w:p w14:paraId="09CF4998" w14:textId="77777777" w:rsidR="002822DA" w:rsidRDefault="00462614" w:rsidP="00BA78BE">
      <w:pPr>
        <w:rPr>
          <w:color w:val="FF0000"/>
          <w:szCs w:val="24"/>
        </w:rPr>
      </w:pPr>
      <w:r>
        <w:rPr>
          <w:noProof/>
          <w:lang w:eastAsia="en-GB"/>
        </w:rPr>
        <mc:AlternateContent>
          <mc:Choice Requires="wps">
            <w:drawing>
              <wp:anchor distT="0" distB="0" distL="114300" distR="114300" simplePos="0" relativeHeight="251658294" behindDoc="0" locked="0" layoutInCell="1" allowOverlap="1" wp14:anchorId="09CF4F8F" wp14:editId="25BFED6D">
                <wp:simplePos x="0" y="0"/>
                <wp:positionH relativeFrom="column">
                  <wp:posOffset>-114069</wp:posOffset>
                </wp:positionH>
                <wp:positionV relativeFrom="paragraph">
                  <wp:posOffset>25342</wp:posOffset>
                </wp:positionV>
                <wp:extent cx="2374265" cy="1351280"/>
                <wp:effectExtent l="0" t="0" r="19685" b="20320"/>
                <wp:wrapNone/>
                <wp:docPr id="4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351280"/>
                        </a:xfrm>
                        <a:prstGeom prst="rect">
                          <a:avLst/>
                        </a:prstGeom>
                        <a:solidFill>
                          <a:srgbClr val="FFFFFF"/>
                        </a:solidFill>
                        <a:ln w="9525">
                          <a:solidFill>
                            <a:schemeClr val="bg1"/>
                          </a:solidFill>
                          <a:miter lim="800000"/>
                          <a:headEnd/>
                          <a:tailEnd/>
                        </a:ln>
                      </wps:spPr>
                      <wps:txbx>
                        <w:txbxContent>
                          <w:p w14:paraId="09CF5195" w14:textId="77777777" w:rsidR="00E06689" w:rsidRDefault="00E06689" w:rsidP="00E117DC">
                            <w:r w:rsidRPr="00B34FB5">
                              <w:t>The tension, T, in the rope will depend on the strength of the current.</w:t>
                            </w:r>
                          </w:p>
                          <w:p w14:paraId="09CF5196" w14:textId="77777777" w:rsidR="00E06689" w:rsidRPr="00B34FB5" w:rsidRDefault="00E06689" w:rsidP="00E117DC">
                            <w:r>
                              <w:t>Y</w:t>
                            </w:r>
                            <w:r w:rsidRPr="00B34FB5">
                              <w:t>ou will often have to use components when the current is not flowing parallel to the direction of the rope.</w:t>
                            </w:r>
                          </w:p>
                          <w:p w14:paraId="09CF5197" w14:textId="77777777" w:rsidR="00E06689" w:rsidRDefault="00E06689"/>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09CF4F8F" id="_x0000_s1816" type="#_x0000_t202" style="position:absolute;margin-left:-9pt;margin-top:2pt;width:186.95pt;height:106.4pt;z-index:25165829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" strokecolor="white [3212]">
                <v:textbox>
                  <w:txbxContent>
                    <w:p w14:paraId="09CF5195" w14:textId="77777777" w:rsidR="00E06689" w:rsidRDefault="00E06689" w:rsidP="00E117DC">
                      <w:r w:rsidRPr="00B34FB5">
                        <w:t>The tension, T, in the rope will depend on the strength of the current.</w:t>
                      </w:r>
                    </w:p>
                    <w:p w14:paraId="09CF5196" w14:textId="77777777" w:rsidR="00E06689" w:rsidRPr="00B34FB5" w:rsidRDefault="00E06689" w:rsidP="00E117DC">
                      <w:r>
                        <w:t>Y</w:t>
                      </w:r>
                      <w:r w:rsidRPr="00B34FB5">
                        <w:t>ou will often have to use components when the current is not flowing parallel to the direction of the rope.</w:t>
                      </w:r>
                    </w:p>
                    <w:p w14:paraId="09CF5197" w14:textId="77777777" w:rsidR="00E06689" w:rsidRDefault="00E06689"/>
                  </w:txbxContent>
                </v:textbox>
              </v:shape>
            </w:pict>
          </mc:Fallback>
        </mc:AlternateContent>
      </w:r>
    </w:p>
    <w:p w14:paraId="09CF4999" w14:textId="77777777" w:rsidR="002822DA" w:rsidRDefault="002822DA" w:rsidP="00BA78BE">
      <w:pPr>
        <w:rPr>
          <w:color w:val="FF0000"/>
          <w:szCs w:val="24"/>
        </w:rPr>
      </w:pPr>
    </w:p>
    <w:p w14:paraId="09CF499A" w14:textId="77777777" w:rsidR="002822DA" w:rsidRDefault="002822DA" w:rsidP="00BA78BE">
      <w:pPr>
        <w:rPr>
          <w:color w:val="FF0000"/>
          <w:szCs w:val="24"/>
        </w:rPr>
      </w:pPr>
    </w:p>
    <w:p w14:paraId="09CF499B" w14:textId="77777777" w:rsidR="002822DA" w:rsidRDefault="002822DA" w:rsidP="00BA78BE">
      <w:pPr>
        <w:rPr>
          <w:color w:val="FF0000"/>
          <w:szCs w:val="24"/>
        </w:rPr>
      </w:pPr>
    </w:p>
    <w:p w14:paraId="09CF499C" w14:textId="77777777" w:rsidR="00377F7C" w:rsidRPr="00F6086D" w:rsidRDefault="00377F7C" w:rsidP="00BA78BE">
      <w:pPr>
        <w:rPr>
          <w:szCs w:val="24"/>
        </w:rPr>
      </w:pPr>
    </w:p>
    <w:p w14:paraId="09CF499D" w14:textId="77777777" w:rsidR="00F6086D" w:rsidRPr="00F6086D" w:rsidRDefault="00F6086D" w:rsidP="00BA78BE">
      <w:pPr>
        <w:rPr>
          <w:szCs w:val="24"/>
        </w:rPr>
      </w:pPr>
    </w:p>
    <w:p w14:paraId="09CF499E" w14:textId="77777777" w:rsidR="00377F7C" w:rsidRPr="00F6086D" w:rsidRDefault="00377F7C" w:rsidP="00BA78BE">
      <w:pPr>
        <w:rPr>
          <w:szCs w:val="24"/>
        </w:rPr>
      </w:pPr>
    </w:p>
    <w:p w14:paraId="09CF499F" w14:textId="77777777" w:rsidR="00BA78BE" w:rsidRPr="00F6086D" w:rsidRDefault="00BA78BE" w:rsidP="00BA78BE">
      <w:pPr>
        <w:rPr>
          <w:szCs w:val="24"/>
        </w:rPr>
      </w:pPr>
      <w:r w:rsidRPr="00F6086D">
        <w:rPr>
          <w:szCs w:val="24"/>
        </w:rPr>
        <w:t xml:space="preserve">The tension in the towbar, T, is the size of the force required to accelerate the caravan </w:t>
      </w:r>
      <w:r w:rsidR="00C009B4" w:rsidRPr="00F6086D">
        <w:rPr>
          <w:szCs w:val="24"/>
        </w:rPr>
        <w:t xml:space="preserve">with the same value </w:t>
      </w:r>
      <w:r w:rsidRPr="00F6086D">
        <w:rPr>
          <w:szCs w:val="24"/>
        </w:rPr>
        <w:t>as the car. However, you must remember to add the frictional force. Assuming the frictional force, F</w:t>
      </w:r>
      <w:r w:rsidRPr="00F6086D">
        <w:rPr>
          <w:szCs w:val="24"/>
          <w:vertAlign w:val="subscript"/>
        </w:rPr>
        <w:t>v</w:t>
      </w:r>
      <w:r w:rsidRPr="00F6086D">
        <w:rPr>
          <w:szCs w:val="24"/>
        </w:rPr>
        <w:t>, of the caravan is 400 N then the tension is given by:</w:t>
      </w:r>
    </w:p>
    <w:p w14:paraId="09CF49A0" w14:textId="77777777" w:rsidR="00B87EA9" w:rsidRPr="00F6086D" w:rsidRDefault="00FC0A7F" w:rsidP="00BA78BE">
      <w:pPr>
        <w:rPr>
          <w:szCs w:val="24"/>
        </w:rPr>
      </w:pPr>
      <w:r>
        <w:rPr>
          <w:noProof/>
          <w:szCs w:val="24"/>
          <w:lang w:eastAsia="en-GB"/>
        </w:rPr>
        <w:pict w14:anchorId="09CF4F91">
          <v:group id="_x0000_s3606" style="position:absolute;margin-left:26.65pt;margin-top:-.9pt;width:352.75pt;height:112.3pt;z-index:251658350" coordorigin="1951,1905" coordsize="7055,2246">
            <v:shape id="_x0000_s3607" type="#_x0000_t202" style="position:absolute;left:7551;top:2044;width:1455;height:850" filled="f" stroked="f">
              <v:textbox style="mso-next-textbox:#_x0000_s3607">
                <w:txbxContent>
                  <w:p w14:paraId="09CF5198" w14:textId="77777777" w:rsidR="00E06689" w:rsidRPr="00322BB5" w:rsidRDefault="00E06689" w:rsidP="00322BB5">
                    <w:pPr>
                      <w:rPr>
                        <w:b/>
                        <w:szCs w:val="24"/>
                        <w:vertAlign w:val="superscript"/>
                      </w:rPr>
                    </w:pPr>
                    <w:r w:rsidRPr="00322BB5">
                      <w:rPr>
                        <w:b/>
                        <w:szCs w:val="24"/>
                      </w:rPr>
                      <w:t>3 m s</w:t>
                    </w:r>
                    <w:r w:rsidRPr="00322BB5">
                      <w:rPr>
                        <w:b/>
                        <w:szCs w:val="24"/>
                        <w:vertAlign w:val="superscript"/>
                      </w:rPr>
                      <w:t>-2</w:t>
                    </w:r>
                  </w:p>
                </w:txbxContent>
              </v:textbox>
            </v:shape>
            <v:line id="_x0000_s3608" style="position:absolute" from="7410,2612" to="9006,2612" strokecolor="#36f" strokeweight="2.25pt">
              <v:stroke endarrow="block"/>
            </v:line>
            <v:shape id="_x0000_s3609" type="#_x0000_t202" style="position:absolute;left:5311;top:2044;width:1980;height:850" filled="f" stroked="f">
              <v:textbox style="mso-next-textbox:#_x0000_s3609">
                <w:txbxContent>
                  <w:p w14:paraId="09CF5199" w14:textId="77777777" w:rsidR="00E06689" w:rsidRPr="00322BB5" w:rsidRDefault="00E06689" w:rsidP="00322BB5">
                    <w:pPr>
                      <w:spacing w:before="0" w:after="0"/>
                      <w:rPr>
                        <w:b/>
                        <w:vertAlign w:val="superscript"/>
                      </w:rPr>
                    </w:pPr>
                    <w:r w:rsidRPr="00322BB5">
                      <w:rPr>
                        <w:b/>
                      </w:rPr>
                      <w:t>m = 1000 kg</w:t>
                    </w:r>
                  </w:p>
                </w:txbxContent>
              </v:textbox>
            </v:shape>
            <v:shape id="_x0000_s3610" type="#_x0000_t202" style="position:absolute;left:1951;top:1905;width:1980;height:850" filled="f" stroked="f">
              <v:textbox style="mso-next-textbox:#_x0000_s3610">
                <w:txbxContent>
                  <w:p w14:paraId="09CF519A" w14:textId="77777777" w:rsidR="00E06689" w:rsidRPr="00322BB5" w:rsidRDefault="00E06689" w:rsidP="00322BB5">
                    <w:pPr>
                      <w:spacing w:before="0" w:after="0"/>
                      <w:rPr>
                        <w:b/>
                        <w:vertAlign w:val="superscript"/>
                      </w:rPr>
                    </w:pPr>
                    <w:r w:rsidRPr="00322BB5">
                      <w:rPr>
                        <w:b/>
                      </w:rPr>
                      <w:t>m = 600 kg</w:t>
                    </w:r>
                  </w:p>
                </w:txbxContent>
              </v:textbox>
            </v:shape>
            <v:group id="_x0000_s3611" style="position:absolute;left:2287;top:2044;width:6054;height:2107" coordorigin="1404,5986" coordsize="9456,3574">
              <v:group id="_x0000_s3612" style="position:absolute;left:2310;top:5986;width:7260;height:2384" coordorigin="2595,5851" coordsize="7260,2384">
                <v:group id="_x0000_s3613" style="position:absolute;left:5865;top:6815;width:3990;height:1420" coordorigin="5865,6875" coordsize="3990,1420">
                  <v:shape id="_x0000_s3614" type="#_x0000_t75" style="position:absolute;left:5865;top:6875;width:3990;height:1420">
                    <v:imagedata r:id="rId171" o:title="Car4"/>
                  </v:shape>
                  <v:line id="_x0000_s3615" style="position:absolute;flip:x" from="5865,7823" to="6023,7823" strokeweight="3pt"/>
                </v:group>
                <v:shape id="_x0000_s3616" type="#_x0000_t75" style="position:absolute;left:2595;top:5851;width:3345;height:2339;visibility:visible;mso-wrap-edited:f">
                  <v:imagedata r:id="rId172" o:title=""/>
                </v:shape>
              </v:group>
              <v:line id="_x0000_s3617" style="position:absolute;flip:x" from="1404,8622" to="3420,8622" strokecolor="red" strokeweight="2.25pt">
                <v:stroke endarrow="block"/>
              </v:line>
              <v:line id="_x0000_s3618" style="position:absolute" from="8172,8622" to="10188,8622" strokecolor="red" strokeweight="2.25pt">
                <v:stroke endarrow="block"/>
              </v:line>
              <v:shape id="_x0000_s3619" type="#_x0000_t202" style="position:absolute;left:1404;top:8766;width:2922;height:736" filled="f" stroked="f">
                <v:textbox style="mso-next-textbox:#_x0000_s3619">
                  <w:txbxContent>
                    <w:p w14:paraId="09CF519B" w14:textId="77777777" w:rsidR="00E06689" w:rsidRPr="00764F79" w:rsidRDefault="00E06689" w:rsidP="005721E2">
                      <w:pPr>
                        <w:spacing w:before="0" w:after="0"/>
                        <w:rPr>
                          <w:i/>
                          <w:szCs w:val="24"/>
                        </w:rPr>
                      </w:pPr>
                      <w:r w:rsidRPr="00764F79">
                        <w:rPr>
                          <w:i/>
                          <w:szCs w:val="24"/>
                        </w:rPr>
                        <w:t>Friction force</w:t>
                      </w:r>
                    </w:p>
                  </w:txbxContent>
                </v:textbox>
              </v:shape>
              <v:shape id="_x0000_s3620" type="#_x0000_t202" style="position:absolute;left:8027;top:8766;width:2833;height:794" filled="f" stroked="f">
                <v:textbox style="mso-next-textbox:#_x0000_s3620">
                  <w:txbxContent>
                    <w:p w14:paraId="09CF519C" w14:textId="77777777" w:rsidR="00E06689" w:rsidRPr="00764F79" w:rsidRDefault="00E06689" w:rsidP="005721E2">
                      <w:pPr>
                        <w:spacing w:before="0" w:after="0"/>
                        <w:rPr>
                          <w:i/>
                          <w:szCs w:val="24"/>
                        </w:rPr>
                      </w:pPr>
                      <w:r w:rsidRPr="00764F79">
                        <w:rPr>
                          <w:i/>
                          <w:szCs w:val="24"/>
                        </w:rPr>
                        <w:t>Engine force</w:t>
                      </w:r>
                    </w:p>
                  </w:txbxContent>
                </v:textbox>
              </v:shape>
            </v:group>
          </v:group>
        </w:pict>
      </w:r>
    </w:p>
    <w:p w14:paraId="09CF49A1" w14:textId="77777777" w:rsidR="00377F7C" w:rsidRPr="00F6086D" w:rsidRDefault="00377F7C" w:rsidP="00BA78BE">
      <w:pPr>
        <w:rPr>
          <w:szCs w:val="24"/>
        </w:rPr>
      </w:pPr>
    </w:p>
    <w:p w14:paraId="09CF49A2" w14:textId="77777777" w:rsidR="00B87EA9" w:rsidRPr="00F6086D" w:rsidRDefault="00B87EA9" w:rsidP="00BA78BE">
      <w:pPr>
        <w:rPr>
          <w:szCs w:val="24"/>
        </w:rPr>
      </w:pPr>
    </w:p>
    <w:p w14:paraId="09CF49A3" w14:textId="77777777" w:rsidR="00B87EA9" w:rsidRPr="00F6086D" w:rsidRDefault="00B87EA9" w:rsidP="00BA78BE">
      <w:pPr>
        <w:rPr>
          <w:szCs w:val="24"/>
        </w:rPr>
      </w:pPr>
    </w:p>
    <w:p w14:paraId="09CF49A4" w14:textId="77777777" w:rsidR="002D66EF" w:rsidRDefault="002D66EF" w:rsidP="00A708EF"/>
    <w:p w14:paraId="09CF49A5" w14:textId="77777777" w:rsidR="00BA78BE" w:rsidRPr="006E4E9C" w:rsidRDefault="00FC0A7F" w:rsidP="00A708EF">
      <w:r>
        <w:rPr>
          <w:noProof/>
          <w:szCs w:val="24"/>
          <w:lang w:val="en-US"/>
        </w:rPr>
        <w:pict w14:anchorId="09CF4F92">
          <v:shape id="_x0000_s3621" type="#_x0000_t75" style="position:absolute;margin-left:156.1pt;margin-top:17.7pt;width:111.4pt;height:58.35pt;z-index:251658337">
            <v:imagedata r:id="rId191" o:title=""/>
            <w10:wrap type="topAndBottom"/>
          </v:shape>
        </w:pict>
      </w:r>
      <w:r>
        <w:rPr>
          <w:noProof/>
          <w:lang w:val="en-US"/>
        </w:rPr>
        <w:pict w14:anchorId="09CF4F93">
          <v:shape id="_x0000_s3622" type="#_x0000_t75" style="position:absolute;margin-left:122.8pt;margin-top:72.25pt;width:190.4pt;height:73.1pt;z-index:251658339">
            <v:imagedata r:id="rId192" o:title=""/>
            <w10:wrap type="topAndBottom"/>
          </v:shape>
        </w:pict>
      </w:r>
      <w:r w:rsidR="00BA78BE" w:rsidRPr="00D77820">
        <w:t>Assuming the frictional force, F</w:t>
      </w:r>
      <w:r w:rsidR="00BA78BE" w:rsidRPr="00D77820">
        <w:rPr>
          <w:vertAlign w:val="subscript"/>
        </w:rPr>
        <w:t>c</w:t>
      </w:r>
      <w:r w:rsidR="00BA78BE" w:rsidRPr="00D77820">
        <w:t>, of the car is also 400 N, the total force provided by the car is that needed to accelerate the car + caravan is:</w:t>
      </w:r>
      <w:r w:rsidR="00322BB5" w:rsidRPr="00322BB5">
        <w:t xml:space="preserve"> </w:t>
      </w:r>
    </w:p>
    <w:p w14:paraId="09CF49A6" w14:textId="77777777" w:rsidR="00BA78BE" w:rsidRPr="00D77820" w:rsidRDefault="00BA78BE" w:rsidP="00A708EF">
      <w:r w:rsidRPr="00D77820">
        <w:t>If the vehicle is travelling at constant speed then since the forces are balanced:</w:t>
      </w:r>
    </w:p>
    <w:p w14:paraId="09CF49A7" w14:textId="77777777" w:rsidR="00BA78BE" w:rsidRPr="00A31791" w:rsidRDefault="00F6086D" w:rsidP="00C009B4">
      <w:pPr>
        <w:jc w:val="center"/>
      </w:pPr>
      <w:r w:rsidRPr="00A31791">
        <w:object w:dxaOrig="1939" w:dyaOrig="400" w14:anchorId="09CF4F94">
          <v:shape id="_x0000_i1065" type="#_x0000_t75" style="width:76.3pt;height:16.1pt" o:ole="">
            <v:imagedata r:id="rId193" o:title=""/>
          </v:shape>
          <o:OLEObject Type="Embed" ProgID="Equation.DSMT4" ShapeID="_x0000_i1065" DrawAspect="Content" ObjectID="_1717252250" r:id="rId194"/>
        </w:object>
      </w:r>
    </w:p>
    <w:p w14:paraId="09CF49A8" w14:textId="77777777" w:rsidR="00BA78BE" w:rsidRDefault="00BA78BE" w:rsidP="001A36A7">
      <w:pPr>
        <w:pStyle w:val="Heading2"/>
      </w:pPr>
      <w:bookmarkStart w:id="95" w:name="_Toc423100268"/>
      <w:bookmarkStart w:id="96" w:name="_Toc106127768"/>
      <w:r w:rsidRPr="00A31791">
        <w:t>NEWTON’S SECOND LAW: ENERGY AND POWER</w:t>
      </w:r>
      <w:bookmarkEnd w:id="95"/>
      <w:bookmarkEnd w:id="96"/>
      <w:r w:rsidRPr="006E4E9C">
        <w:t xml:space="preserve"> </w:t>
      </w:r>
    </w:p>
    <w:p w14:paraId="09CF49A9" w14:textId="77777777" w:rsidR="00BA78BE" w:rsidRPr="00F6086D" w:rsidRDefault="00BA78BE" w:rsidP="00223A0F">
      <w:pPr>
        <w:jc w:val="center"/>
        <w:rPr>
          <w:b/>
          <w:i/>
          <w:szCs w:val="24"/>
        </w:rPr>
      </w:pPr>
      <w:r w:rsidRPr="00F6086D">
        <w:rPr>
          <w:b/>
          <w:szCs w:val="24"/>
        </w:rPr>
        <w:t>Newton’s Second Law</w:t>
      </w:r>
      <w:r w:rsidRPr="00F6086D">
        <w:rPr>
          <w:b/>
          <w:i/>
          <w:szCs w:val="24"/>
        </w:rPr>
        <w:t xml:space="preserve"> F=m a</w:t>
      </w:r>
    </w:p>
    <w:p w14:paraId="09CF49AA" w14:textId="77777777" w:rsidR="00BA78BE" w:rsidRPr="00F6086D" w:rsidRDefault="00BA78BE" w:rsidP="00BA78BE">
      <w:pPr>
        <w:rPr>
          <w:szCs w:val="24"/>
        </w:rPr>
      </w:pPr>
      <w:r w:rsidRPr="00F6086D">
        <w:rPr>
          <w:szCs w:val="24"/>
        </w:rPr>
        <w:t xml:space="preserve">Gravitational Potential Energy= mass </w:t>
      </w:r>
      <w:r w:rsidRPr="00F6086D">
        <w:rPr>
          <w:szCs w:val="24"/>
        </w:rPr>
        <w:sym w:font="Symbol" w:char="F0B4"/>
      </w:r>
      <w:r w:rsidRPr="00F6086D">
        <w:rPr>
          <w:szCs w:val="24"/>
        </w:rPr>
        <w:t xml:space="preserve"> gravitational field strength </w:t>
      </w:r>
      <w:r w:rsidRPr="00F6086D">
        <w:rPr>
          <w:szCs w:val="24"/>
        </w:rPr>
        <w:sym w:font="Symbol" w:char="F0B4"/>
      </w:r>
      <w:r w:rsidRPr="00F6086D">
        <w:rPr>
          <w:szCs w:val="24"/>
        </w:rPr>
        <w:t xml:space="preserve"> height</w:t>
      </w:r>
    </w:p>
    <w:p w14:paraId="09CF49AB" w14:textId="77777777" w:rsidR="00BA78BE" w:rsidRPr="00F6086D" w:rsidRDefault="00BA78BE" w:rsidP="00E75441">
      <w:pPr>
        <w:jc w:val="center"/>
        <w:rPr>
          <w:szCs w:val="24"/>
        </w:rPr>
      </w:pPr>
      <w:r w:rsidRPr="00F6086D">
        <w:rPr>
          <w:position w:val="-16"/>
          <w:szCs w:val="24"/>
        </w:rPr>
        <w:object w:dxaOrig="1219" w:dyaOrig="440" w14:anchorId="09CF4F95">
          <v:shape id="_x0000_i1066" type="#_x0000_t75" style="width:60.2pt;height:21.5pt" o:ole="">
            <v:imagedata r:id="rId195" o:title=""/>
          </v:shape>
          <o:OLEObject Type="Embed" ProgID="Equation.DSMT4" ShapeID="_x0000_i1066" DrawAspect="Content" ObjectID="_1717252251" r:id="rId196"/>
        </w:object>
      </w:r>
    </w:p>
    <w:p w14:paraId="09CF49AC" w14:textId="77777777" w:rsidR="00BA78BE" w:rsidRPr="00F6086D" w:rsidRDefault="00BA78BE" w:rsidP="0057785C">
      <w:pPr>
        <w:jc w:val="center"/>
        <w:rPr>
          <w:szCs w:val="24"/>
        </w:rPr>
      </w:pPr>
      <w:r w:rsidRPr="00F6086D">
        <w:rPr>
          <w:szCs w:val="24"/>
        </w:rPr>
        <w:t xml:space="preserve">Kinetic Energy= ½ </w:t>
      </w:r>
      <w:r w:rsidRPr="00F6086D">
        <w:rPr>
          <w:szCs w:val="24"/>
        </w:rPr>
        <w:sym w:font="Symbol" w:char="F0B4"/>
      </w:r>
      <w:r w:rsidRPr="00F6086D">
        <w:rPr>
          <w:szCs w:val="24"/>
        </w:rPr>
        <w:t xml:space="preserve"> mass </w:t>
      </w:r>
      <w:r w:rsidRPr="00F6086D">
        <w:rPr>
          <w:szCs w:val="24"/>
        </w:rPr>
        <w:sym w:font="Symbol" w:char="F0B4"/>
      </w:r>
      <w:r w:rsidRPr="00F6086D">
        <w:rPr>
          <w:szCs w:val="24"/>
        </w:rPr>
        <w:t xml:space="preserve"> velocity squared</w:t>
      </w:r>
    </w:p>
    <w:p w14:paraId="09CF49AD" w14:textId="77777777" w:rsidR="00BA78BE" w:rsidRPr="00F6086D" w:rsidRDefault="00BA78BE" w:rsidP="00E75441">
      <w:pPr>
        <w:jc w:val="center"/>
        <w:rPr>
          <w:szCs w:val="24"/>
        </w:rPr>
      </w:pPr>
      <w:r w:rsidRPr="00F6086D">
        <w:rPr>
          <w:position w:val="-12"/>
          <w:szCs w:val="24"/>
        </w:rPr>
        <w:object w:dxaOrig="1340" w:dyaOrig="420" w14:anchorId="09CF4F96">
          <v:shape id="_x0000_i1067" type="#_x0000_t75" style="width:67.7pt;height:21.5pt" o:ole="">
            <v:imagedata r:id="rId197" o:title=""/>
          </v:shape>
          <o:OLEObject Type="Embed" ProgID="Equation.DSMT4" ShapeID="_x0000_i1067" DrawAspect="Content" ObjectID="_1717252252" r:id="rId198"/>
        </w:object>
      </w:r>
    </w:p>
    <w:p w14:paraId="09CF49AE" w14:textId="77777777" w:rsidR="0057785C" w:rsidRPr="00F6086D" w:rsidRDefault="0057785C" w:rsidP="00E75441">
      <w:pPr>
        <w:jc w:val="center"/>
        <w:rPr>
          <w:szCs w:val="24"/>
        </w:rPr>
      </w:pPr>
      <m:oMathPara>
        <m:oMath>
          <m:r>
            <w:rPr>
              <w:rFonts w:ascii="Cambria Math" w:hAnsi="Cambria Math"/>
              <w:szCs w:val="24"/>
            </w:rPr>
            <m:t>work done=Force ×distance</m:t>
          </m:r>
        </m:oMath>
      </m:oMathPara>
    </w:p>
    <w:p w14:paraId="09CF49AF" w14:textId="77777777" w:rsidR="0057785C" w:rsidRPr="003410B1" w:rsidRDefault="00FC0A7F" w:rsidP="00E75441">
      <w:pPr>
        <w:jc w:val="center"/>
        <w:rPr>
          <w:b/>
          <w:sz w:val="32"/>
          <w:szCs w:val="32"/>
        </w:rPr>
      </w:pPr>
      <m:oMathPara>
        <m:oMath>
          <m:sSub>
            <m:sSubPr>
              <m:ctrlPr>
                <w:rPr>
                  <w:rFonts w:ascii="Cambria Math" w:hAnsi="Cambria Math"/>
                  <w:b/>
                  <w:i/>
                  <w:sz w:val="32"/>
                  <w:szCs w:val="32"/>
                </w:rPr>
              </m:ctrlPr>
            </m:sSubPr>
            <m:e>
              <m:r>
                <m:rPr>
                  <m:sty m:val="bi"/>
                </m:rPr>
                <w:rPr>
                  <w:rFonts w:ascii="Cambria Math" w:hAnsi="Cambria Math"/>
                  <w:sz w:val="32"/>
                  <w:szCs w:val="32"/>
                </w:rPr>
                <m:t>E</m:t>
              </m:r>
            </m:e>
            <m:sub>
              <m:r>
                <m:rPr>
                  <m:sty m:val="bi"/>
                </m:rPr>
                <w:rPr>
                  <w:rFonts w:ascii="Cambria Math" w:hAnsi="Cambria Math"/>
                  <w:sz w:val="32"/>
                  <w:szCs w:val="32"/>
                </w:rPr>
                <m:t>w</m:t>
              </m:r>
            </m:sub>
          </m:sSub>
          <m:r>
            <m:rPr>
              <m:sty m:val="bi"/>
            </m:rPr>
            <w:rPr>
              <w:rFonts w:ascii="Cambria Math" w:hAnsi="Cambria Math"/>
              <w:sz w:val="32"/>
              <w:szCs w:val="32"/>
            </w:rPr>
            <m:t>=F ×d</m:t>
          </m:r>
        </m:oMath>
      </m:oMathPara>
    </w:p>
    <w:p w14:paraId="09CF49B0" w14:textId="77777777" w:rsidR="00BA78BE" w:rsidRDefault="00BA78BE" w:rsidP="001A36A7">
      <w:pPr>
        <w:pStyle w:val="Heading2"/>
      </w:pPr>
      <w:bookmarkStart w:id="97" w:name="_Toc423100269"/>
      <w:bookmarkStart w:id="98" w:name="_Toc106127769"/>
      <w:r>
        <w:t>Law of Conservation of Energy</w:t>
      </w:r>
      <w:bookmarkEnd w:id="97"/>
      <w:bookmarkEnd w:id="98"/>
    </w:p>
    <w:p w14:paraId="09CF49B1" w14:textId="77777777" w:rsidR="00223A0F" w:rsidRDefault="00BA78BE" w:rsidP="00BA78BE">
      <w:r w:rsidRPr="006E4E9C">
        <w:rPr>
          <w:b/>
          <w:i/>
        </w:rPr>
        <w:t>Energy cannot be created or destroyed, it can only be changed from one form to</w:t>
      </w:r>
      <w:r w:rsidR="001A36A7">
        <w:rPr>
          <w:b/>
          <w:i/>
        </w:rPr>
        <w:t xml:space="preserve"> </w:t>
      </w:r>
      <w:r w:rsidRPr="006E4E9C">
        <w:rPr>
          <w:b/>
          <w:i/>
        </w:rPr>
        <w:t xml:space="preserve">another (or </w:t>
      </w:r>
      <w:r w:rsidR="00223A0F">
        <w:rPr>
          <w:b/>
          <w:i/>
        </w:rPr>
        <w:t>from one object to another</w:t>
      </w:r>
      <w:r w:rsidR="009833D1">
        <w:t>).</w:t>
      </w:r>
    </w:p>
    <w:p w14:paraId="09CF49B2" w14:textId="77777777" w:rsidR="00BA78BE" w:rsidRDefault="00BA78BE" w:rsidP="00BA78BE">
      <w:r>
        <w:t>Example</w:t>
      </w:r>
    </w:p>
    <w:p w14:paraId="09CF49B3" w14:textId="77777777" w:rsidR="00BA78BE" w:rsidRDefault="00BA78BE" w:rsidP="00BA78BE">
      <w:r>
        <w:t>(a) Thomas drops a football of mass 0.2 kg from a height of 2.25 m. Calculate the velocity of the ball at the instant before it hits the ground. Ignore air resistance</w:t>
      </w:r>
    </w:p>
    <w:p w14:paraId="09CF49B4" w14:textId="77777777" w:rsidR="00BA78BE" w:rsidRDefault="00BA78BE" w:rsidP="00BA78BE">
      <w:r>
        <w:t xml:space="preserve">Before the ball is dropped, it possesses only gravitational potential energy. </w:t>
      </w:r>
    </w:p>
    <w:p w14:paraId="09CF49B5" w14:textId="77777777" w:rsidR="00BA78BE" w:rsidRDefault="00BA78BE" w:rsidP="00BA78BE">
      <w:r>
        <w:t>At the instant before the ball hits the ground, all the gravitational potential energy has been converted to kinetic energy.</w:t>
      </w:r>
      <w:r w:rsidR="00223A0F">
        <w:t xml:space="preserve"> So, provided that there are no energy losses,</w:t>
      </w:r>
    </w:p>
    <w:p w14:paraId="09CF49B6" w14:textId="77777777" w:rsidR="00BA78BE" w:rsidRPr="001A36A7" w:rsidRDefault="00223A0F" w:rsidP="00223A0F">
      <w:pPr>
        <w:spacing w:before="120" w:after="120"/>
        <w:jc w:val="center"/>
        <w:rPr>
          <w:i/>
          <w:sz w:val="22"/>
          <w:szCs w:val="22"/>
        </w:rPr>
      </w:pPr>
      <w:r>
        <w:rPr>
          <w:i/>
          <w:sz w:val="22"/>
          <w:szCs w:val="22"/>
        </w:rPr>
        <w:sym w:font="Symbol" w:char="F044"/>
      </w:r>
      <w:r w:rsidR="003C17B5">
        <w:rPr>
          <w:i/>
          <w:sz w:val="22"/>
          <w:szCs w:val="22"/>
        </w:rPr>
        <w:t xml:space="preserve"> </w:t>
      </w:r>
      <w:r w:rsidR="00BA78BE" w:rsidRPr="001A36A7">
        <w:rPr>
          <w:i/>
          <w:sz w:val="22"/>
          <w:szCs w:val="22"/>
        </w:rPr>
        <w:t xml:space="preserve">Ep lost = </w:t>
      </w:r>
      <w:r>
        <w:rPr>
          <w:i/>
          <w:sz w:val="22"/>
          <w:szCs w:val="22"/>
        </w:rPr>
        <w:sym w:font="Symbol" w:char="F044"/>
      </w:r>
      <w:r w:rsidR="003C17B5">
        <w:rPr>
          <w:i/>
          <w:sz w:val="22"/>
          <w:szCs w:val="22"/>
        </w:rPr>
        <w:t xml:space="preserve"> </w:t>
      </w:r>
      <w:r w:rsidR="00BA78BE" w:rsidRPr="001A36A7">
        <w:rPr>
          <w:i/>
          <w:sz w:val="22"/>
          <w:szCs w:val="22"/>
        </w:rPr>
        <w:t>Ek gained</w:t>
      </w:r>
    </w:p>
    <w:p w14:paraId="09CF49B7" w14:textId="77777777" w:rsidR="00BA78BE" w:rsidRPr="001A36A7" w:rsidRDefault="00223A0F" w:rsidP="00223A0F">
      <w:pPr>
        <w:spacing w:before="120" w:after="120"/>
        <w:jc w:val="center"/>
        <w:rPr>
          <w:i/>
          <w:sz w:val="22"/>
          <w:szCs w:val="22"/>
        </w:rPr>
      </w:pPr>
      <w:r>
        <w:rPr>
          <w:i/>
          <w:sz w:val="22"/>
          <w:szCs w:val="22"/>
        </w:rPr>
        <w:sym w:font="Symbol" w:char="F044"/>
      </w:r>
      <w:r w:rsidR="003C17B5">
        <w:rPr>
          <w:i/>
          <w:sz w:val="22"/>
          <w:szCs w:val="22"/>
        </w:rPr>
        <w:t xml:space="preserve"> </w:t>
      </w:r>
      <w:r w:rsidR="00BA78BE" w:rsidRPr="001A36A7">
        <w:rPr>
          <w:i/>
          <w:sz w:val="22"/>
          <w:szCs w:val="22"/>
        </w:rPr>
        <w:t xml:space="preserve">mgh = </w:t>
      </w:r>
      <w:r>
        <w:rPr>
          <w:i/>
          <w:sz w:val="22"/>
          <w:szCs w:val="22"/>
        </w:rPr>
        <w:sym w:font="Symbol" w:char="F044"/>
      </w:r>
      <w:r w:rsidR="003C17B5">
        <w:rPr>
          <w:i/>
          <w:sz w:val="22"/>
          <w:szCs w:val="22"/>
        </w:rPr>
        <w:t xml:space="preserve"> </w:t>
      </w:r>
      <w:r w:rsidR="00BA78BE" w:rsidRPr="001A36A7">
        <w:rPr>
          <w:i/>
          <w:sz w:val="22"/>
          <w:szCs w:val="22"/>
        </w:rPr>
        <w:t>½ mv</w:t>
      </w:r>
      <w:r w:rsidR="00BA78BE" w:rsidRPr="005B7632">
        <w:rPr>
          <w:i/>
          <w:sz w:val="22"/>
          <w:szCs w:val="22"/>
          <w:vertAlign w:val="superscript"/>
        </w:rPr>
        <w:t>2</w:t>
      </w:r>
    </w:p>
    <w:p w14:paraId="09CF49B8" w14:textId="77777777" w:rsidR="00223A0F" w:rsidRDefault="00BA78BE" w:rsidP="00223A0F">
      <w:pPr>
        <w:spacing w:before="120" w:after="120"/>
        <w:jc w:val="center"/>
        <w:rPr>
          <w:i/>
          <w:sz w:val="22"/>
          <w:szCs w:val="22"/>
        </w:rPr>
      </w:pPr>
      <w:r w:rsidRPr="001A36A7">
        <w:rPr>
          <w:i/>
          <w:sz w:val="22"/>
          <w:szCs w:val="22"/>
        </w:rPr>
        <w:t>gh = ½v</w:t>
      </w:r>
      <w:r w:rsidRPr="005B7632">
        <w:rPr>
          <w:i/>
          <w:sz w:val="22"/>
          <w:szCs w:val="22"/>
          <w:vertAlign w:val="superscript"/>
        </w:rPr>
        <w:t>2</w:t>
      </w:r>
    </w:p>
    <w:p w14:paraId="09CF49B9" w14:textId="77777777" w:rsidR="00BA78BE" w:rsidRPr="001A36A7" w:rsidRDefault="00BA78BE" w:rsidP="00223A0F">
      <w:pPr>
        <w:spacing w:before="120" w:after="120"/>
        <w:jc w:val="center"/>
        <w:rPr>
          <w:i/>
          <w:sz w:val="22"/>
          <w:szCs w:val="22"/>
        </w:rPr>
      </w:pPr>
      <w:r w:rsidRPr="001A36A7">
        <w:rPr>
          <w:i/>
          <w:sz w:val="22"/>
          <w:szCs w:val="22"/>
        </w:rPr>
        <w:t>('m' appears on both sides of equation, so can be cancelled out).</w:t>
      </w:r>
    </w:p>
    <w:p w14:paraId="09CF49BA" w14:textId="77777777" w:rsidR="00BA78BE" w:rsidRPr="001A36A7" w:rsidRDefault="00BA78BE" w:rsidP="00223A0F">
      <w:pPr>
        <w:spacing w:before="120" w:after="120"/>
        <w:jc w:val="center"/>
        <w:rPr>
          <w:i/>
          <w:sz w:val="22"/>
          <w:szCs w:val="22"/>
        </w:rPr>
      </w:pPr>
      <w:r w:rsidRPr="001A36A7">
        <w:rPr>
          <w:i/>
          <w:sz w:val="22"/>
          <w:szCs w:val="22"/>
        </w:rPr>
        <w:t>9.8 x 2.25 = 0.5 v</w:t>
      </w:r>
      <w:r w:rsidRPr="00223A0F">
        <w:rPr>
          <w:i/>
          <w:sz w:val="22"/>
          <w:szCs w:val="22"/>
          <w:vertAlign w:val="superscript"/>
        </w:rPr>
        <w:t>2</w:t>
      </w:r>
    </w:p>
    <w:p w14:paraId="09CF49BB" w14:textId="77777777" w:rsidR="00BA78BE" w:rsidRPr="001A36A7" w:rsidRDefault="00BA78BE" w:rsidP="00223A0F">
      <w:pPr>
        <w:spacing w:before="120" w:after="120"/>
        <w:jc w:val="center"/>
        <w:rPr>
          <w:i/>
          <w:sz w:val="22"/>
          <w:szCs w:val="22"/>
        </w:rPr>
      </w:pPr>
      <w:r w:rsidRPr="001A36A7">
        <w:rPr>
          <w:i/>
          <w:sz w:val="22"/>
          <w:szCs w:val="22"/>
        </w:rPr>
        <w:t>22.1 = 0.5 v</w:t>
      </w:r>
      <w:r w:rsidRPr="00223A0F">
        <w:rPr>
          <w:i/>
          <w:sz w:val="22"/>
          <w:szCs w:val="22"/>
          <w:vertAlign w:val="superscript"/>
        </w:rPr>
        <w:t>2</w:t>
      </w:r>
    </w:p>
    <w:p w14:paraId="09CF49BC" w14:textId="77777777" w:rsidR="00BA78BE" w:rsidRPr="001A36A7" w:rsidRDefault="00BA78BE" w:rsidP="00223A0F">
      <w:pPr>
        <w:spacing w:before="120" w:after="120"/>
        <w:jc w:val="center"/>
        <w:rPr>
          <w:i/>
          <w:sz w:val="22"/>
          <w:szCs w:val="22"/>
        </w:rPr>
      </w:pPr>
      <w:r w:rsidRPr="001A36A7">
        <w:rPr>
          <w:i/>
          <w:sz w:val="22"/>
          <w:szCs w:val="22"/>
        </w:rPr>
        <w:t>v</w:t>
      </w:r>
      <w:r w:rsidRPr="005B7632">
        <w:rPr>
          <w:i/>
          <w:sz w:val="22"/>
          <w:szCs w:val="22"/>
          <w:vertAlign w:val="superscript"/>
        </w:rPr>
        <w:t>2</w:t>
      </w:r>
      <w:r w:rsidRPr="001A36A7">
        <w:rPr>
          <w:i/>
          <w:sz w:val="22"/>
          <w:szCs w:val="22"/>
        </w:rPr>
        <w:t xml:space="preserve"> = 22.1/0.5 = 44.2</w:t>
      </w:r>
    </w:p>
    <w:p w14:paraId="09CF49BD" w14:textId="77777777" w:rsidR="00BA78BE" w:rsidRPr="005B7632" w:rsidRDefault="00BA78BE" w:rsidP="00223A0F">
      <w:pPr>
        <w:spacing w:before="120" w:after="120"/>
        <w:jc w:val="center"/>
        <w:rPr>
          <w:i/>
          <w:sz w:val="22"/>
          <w:szCs w:val="22"/>
          <w:u w:val="double"/>
        </w:rPr>
      </w:pPr>
      <w:r w:rsidRPr="005B7632">
        <w:rPr>
          <w:i/>
          <w:sz w:val="22"/>
          <w:szCs w:val="22"/>
          <w:u w:val="double"/>
        </w:rPr>
        <w:t xml:space="preserve">v </w:t>
      </w:r>
      <w:r w:rsidRPr="005B7632">
        <w:rPr>
          <w:rFonts w:ascii="Symbol" w:hAnsi="Symbol" w:cs="Symbol"/>
          <w:i/>
          <w:sz w:val="22"/>
          <w:szCs w:val="22"/>
          <w:u w:val="double"/>
        </w:rPr>
        <w:t></w:t>
      </w:r>
      <w:r w:rsidRPr="005B7632">
        <w:rPr>
          <w:rFonts w:ascii="Symbol" w:hAnsi="Symbol" w:cs="Symbol"/>
          <w:i/>
          <w:sz w:val="22"/>
          <w:szCs w:val="22"/>
          <w:u w:val="double"/>
        </w:rPr>
        <w:t></w:t>
      </w:r>
      <w:r w:rsidR="00223A0F">
        <w:rPr>
          <w:rFonts w:ascii="Symbol" w:hAnsi="Symbol" w:cs="Symbol"/>
          <w:i/>
          <w:sz w:val="22"/>
          <w:szCs w:val="22"/>
          <w:u w:val="double"/>
        </w:rPr>
        <w:sym w:font="Symbol" w:char="F0D6"/>
      </w:r>
      <w:r w:rsidR="00223A0F">
        <w:rPr>
          <w:rFonts w:ascii="Symbol" w:hAnsi="Symbol" w:cs="Symbol"/>
          <w:i/>
          <w:sz w:val="22"/>
          <w:szCs w:val="22"/>
          <w:u w:val="double"/>
        </w:rPr>
        <w:t></w:t>
      </w:r>
      <w:r w:rsidRPr="005B7632">
        <w:rPr>
          <w:i/>
          <w:sz w:val="22"/>
          <w:szCs w:val="22"/>
          <w:u w:val="double"/>
        </w:rPr>
        <w:t>44.2 = 6.6 ms</w:t>
      </w:r>
      <w:r w:rsidRPr="005B7632">
        <w:rPr>
          <w:i/>
          <w:sz w:val="22"/>
          <w:szCs w:val="22"/>
          <w:u w:val="double"/>
          <w:vertAlign w:val="superscript"/>
        </w:rPr>
        <w:t>-1</w:t>
      </w:r>
    </w:p>
    <w:p w14:paraId="09CF49BE" w14:textId="77777777" w:rsidR="007D550B" w:rsidRDefault="00FC0A7F" w:rsidP="003C17B5">
      <w:r>
        <w:rPr>
          <w:noProof/>
          <w:lang w:eastAsia="en-GB"/>
        </w:rPr>
        <w:pict w14:anchorId="09CF4F97">
          <v:shape id="_x0000_s3623" type="#_x0000_t75" style="position:absolute;margin-left:38.35pt;margin-top:70.05pt;width:410.3pt;height:141.5pt;z-index:251658348" o:allowincell="f">
            <v:imagedata r:id="rId199" o:title=""/>
            <w10:wrap type="topAndBottom"/>
          </v:shape>
        </w:pict>
      </w:r>
      <w:r w:rsidR="003C17B5">
        <w:t>Another important concept it power. Power is the equivalent to the energy</w:t>
      </w:r>
      <w:r w:rsidR="000B24BD">
        <w:t xml:space="preserve"> </w:t>
      </w:r>
      <w:r w:rsidR="003C17B5">
        <w:t>transformed or dissipated per second.</w:t>
      </w:r>
    </w:p>
    <w:p w14:paraId="09CF49BF" w14:textId="77777777" w:rsidR="003C17B5" w:rsidRDefault="003C17B5" w:rsidP="003C17B5">
      <w:r>
        <w:t xml:space="preserve">You have probably not met that Power can equal force </w:t>
      </w:r>
      <w:r>
        <w:sym w:font="Symbol" w:char="F0B4"/>
      </w:r>
      <w:r>
        <w:t xml:space="preserve"> velocity but you should be able to see that this is equivalent. Other used of power and energy are given below. We have yet to meet I as equal to irradiance, but it will turn up in the next unit.</w:t>
      </w:r>
    </w:p>
    <w:p w14:paraId="09CF49C0" w14:textId="77777777" w:rsidR="00BA78BE" w:rsidRPr="00377F7C" w:rsidRDefault="00860EBD" w:rsidP="00BA78BE">
      <w:pPr>
        <w:rPr>
          <w:sz w:val="28"/>
          <w:szCs w:val="28"/>
        </w:rPr>
      </w:pPr>
      <m:oMathPara>
        <m:oMath>
          <m:r>
            <w:rPr>
              <w:rFonts w:ascii="Cambria Math" w:hAnsi="Cambria Math"/>
              <w:sz w:val="28"/>
              <w:szCs w:val="28"/>
            </w:rPr>
            <m:t>Power</m:t>
          </m:r>
          <w:bookmarkStart w:id="99" w:name="_Toc423100270"/>
          <m:r>
            <w:rPr>
              <w:rFonts w:ascii="Cambria Math" w:hAnsi="Cambria Math"/>
              <w:sz w:val="28"/>
              <w:szCs w:val="28"/>
            </w:rPr>
            <m:t xml:space="preserve">= </m:t>
          </m:r>
          <m:f>
            <m:fPr>
              <m:ctrlPr>
                <w:rPr>
                  <w:rFonts w:ascii="Cambria Math" w:hAnsi="Cambria Math"/>
                  <w:i/>
                  <w:sz w:val="28"/>
                  <w:szCs w:val="28"/>
                </w:rPr>
              </m:ctrlPr>
            </m:fPr>
            <m:num>
              <m:r>
                <m:rPr>
                  <m:nor/>
                </m:rPr>
                <w:rPr>
                  <w:rFonts w:ascii="Cambria Math" w:hAnsi="Cambria Math"/>
                  <w:sz w:val="28"/>
                  <w:szCs w:val="28"/>
                </w:rPr>
                <m:t>Energy</m:t>
              </m:r>
            </m:num>
            <m:den>
              <m:r>
                <w:rPr>
                  <w:rFonts w:ascii="Cambria Math" w:hAnsi="Cambria Math"/>
                  <w:sz w:val="28"/>
                  <w:szCs w:val="28"/>
                </w:rPr>
                <m:t>Time</m:t>
              </m:r>
            </m:den>
          </m:f>
        </m:oMath>
      </m:oMathPara>
    </w:p>
    <w:p w14:paraId="09CF49C1" w14:textId="77777777" w:rsidR="00860EBD" w:rsidRPr="00377F7C" w:rsidRDefault="00860EBD" w:rsidP="00BA78BE">
      <w:pPr>
        <w:rPr>
          <w:sz w:val="28"/>
          <w:szCs w:val="28"/>
        </w:rPr>
      </w:pPr>
      <m:oMathPara>
        <m:oMath>
          <m:r>
            <w:rPr>
              <w:rFonts w:ascii="Cambria Math" w:hAnsi="Cambria Math"/>
              <w:sz w:val="28"/>
              <w:szCs w:val="28"/>
            </w:rPr>
            <m:t xml:space="preserve">P=IV,    =    </m:t>
          </m:r>
          <m:sSup>
            <m:sSupPr>
              <m:ctrlPr>
                <w:rPr>
                  <w:rFonts w:ascii="Cambria Math" w:hAnsi="Cambria Math"/>
                  <w:i/>
                  <w:sz w:val="28"/>
                  <w:szCs w:val="28"/>
                </w:rPr>
              </m:ctrlPr>
            </m:sSupPr>
            <m:e>
              <m:r>
                <w:rPr>
                  <w:rFonts w:ascii="Cambria Math" w:hAnsi="Cambria Math"/>
                  <w:sz w:val="28"/>
                  <w:szCs w:val="28"/>
                </w:rPr>
                <m:t>I</m:t>
              </m:r>
            </m:e>
            <m:sup>
              <m:r>
                <w:rPr>
                  <w:rFonts w:ascii="Cambria Math" w:hAnsi="Cambria Math"/>
                  <w:sz w:val="28"/>
                  <w:szCs w:val="28"/>
                </w:rPr>
                <m:t>2</m:t>
              </m:r>
            </m:sup>
          </m:sSup>
          <m:r>
            <w:rPr>
              <w:rFonts w:ascii="Cambria Math" w:hAnsi="Cambria Math"/>
              <w:sz w:val="28"/>
              <w:szCs w:val="28"/>
            </w:rPr>
            <m:t xml:space="preserve">R,     =   </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V</m:t>
                  </m:r>
                </m:e>
                <m:sup>
                  <m:r>
                    <w:rPr>
                      <w:rFonts w:ascii="Cambria Math" w:hAnsi="Cambria Math"/>
                      <w:sz w:val="28"/>
                      <w:szCs w:val="28"/>
                    </w:rPr>
                    <m:t>2</m:t>
                  </m:r>
                </m:sup>
              </m:sSup>
            </m:num>
            <m:den>
              <m:r>
                <w:rPr>
                  <w:rFonts w:ascii="Cambria Math" w:hAnsi="Cambria Math"/>
                  <w:sz w:val="28"/>
                  <w:szCs w:val="28"/>
                </w:rPr>
                <m:t>R</m:t>
              </m:r>
            </m:den>
          </m:f>
        </m:oMath>
      </m:oMathPara>
    </w:p>
    <w:p w14:paraId="09CF49C2" w14:textId="77777777" w:rsidR="00527709" w:rsidRPr="00527709" w:rsidRDefault="00860EBD" w:rsidP="00BA78BE">
      <w:pPr>
        <w:rPr>
          <w:szCs w:val="24"/>
        </w:rPr>
      </w:pPr>
      <w:r>
        <w:t xml:space="preserve">Where the </w:t>
      </w:r>
      <w:r w:rsidRPr="003410B1">
        <w:rPr>
          <w:i/>
        </w:rPr>
        <w:t>I</w:t>
      </w:r>
      <w:r>
        <w:t xml:space="preserve"> in the last equation is </w:t>
      </w:r>
      <w:r w:rsidRPr="00860EBD">
        <w:rPr>
          <w:b/>
        </w:rPr>
        <w:t>irradiance</w:t>
      </w:r>
      <w:r>
        <w:t xml:space="preserve"> and </w:t>
      </w:r>
      <w:r>
        <w:rPr>
          <w:b/>
        </w:rPr>
        <w:t>not current, so don’t get confused!</w:t>
      </w:r>
      <m:oMath>
        <m:r>
          <m:rPr>
            <m:sty m:val="p"/>
          </m:rPr>
          <w:rPr>
            <w:rFonts w:ascii="Cambria Math" w:hAnsi="Cambria Math"/>
            <w:sz w:val="28"/>
            <w:szCs w:val="28"/>
          </w:rPr>
          <w:br/>
        </m:r>
      </m:oMath>
      <m:oMathPara>
        <m:oMath>
          <m:r>
            <w:rPr>
              <w:rFonts w:ascii="Cambria Math" w:hAnsi="Cambria Math"/>
              <w:szCs w:val="24"/>
            </w:rPr>
            <m:t>P=IA</m:t>
          </m:r>
        </m:oMath>
      </m:oMathPara>
    </w:p>
    <w:p w14:paraId="09CF49C3" w14:textId="77777777" w:rsidR="00527709" w:rsidRPr="00527709" w:rsidRDefault="00527709" w:rsidP="00BA78BE">
      <w:pPr>
        <w:rPr>
          <w:szCs w:val="24"/>
        </w:rPr>
      </w:pPr>
      <m:oMathPara>
        <m:oMath>
          <m:r>
            <w:rPr>
              <w:rFonts w:ascii="Cambria Math" w:hAnsi="Cambria Math"/>
              <w:szCs w:val="24"/>
            </w:rPr>
            <m:t>Power=Irradiance ×area</m:t>
          </m:r>
        </m:oMath>
      </m:oMathPara>
    </w:p>
    <w:p w14:paraId="09CF4A83" w14:textId="77777777" w:rsidR="00BA78BE" w:rsidRDefault="00BA78BE" w:rsidP="001A44A4">
      <w:pPr>
        <w:pStyle w:val="Heading2"/>
        <w:rPr>
          <w:rFonts w:ascii="Arial" w:hAnsi="Arial"/>
        </w:rPr>
      </w:pPr>
      <w:bookmarkStart w:id="100" w:name="_Toc423100274"/>
      <w:bookmarkStart w:id="101" w:name="_Toc106127770"/>
      <w:bookmarkEnd w:id="99"/>
      <w:r>
        <w:t>NEWTON’S SECOND LAW ENERGY AND POWER/ PRACTICALS</w:t>
      </w:r>
      <w:bookmarkEnd w:id="100"/>
      <w:bookmarkEnd w:id="101"/>
    </w:p>
    <w:p w14:paraId="09CF4A97" w14:textId="522CA3D1" w:rsidR="00BA78BE" w:rsidRDefault="00E75441" w:rsidP="001A44A4">
      <w:pPr>
        <w:pStyle w:val="Heading3"/>
      </w:pPr>
      <w:bookmarkStart w:id="102" w:name="_Toc423100278"/>
      <w:bookmarkStart w:id="103" w:name="_Toc106127771"/>
      <w:r>
        <w:t xml:space="preserve">PRACTICAL </w:t>
      </w:r>
      <w:r w:rsidR="00A46D46">
        <w:t>1</w:t>
      </w:r>
      <w:r>
        <w:tab/>
        <w:t xml:space="preserve"> </w:t>
      </w:r>
      <w:r w:rsidR="00BA78BE">
        <w:t>To calculate the acceleration of a lift.</w:t>
      </w:r>
      <w:bookmarkEnd w:id="102"/>
      <w:bookmarkEnd w:id="103"/>
    </w:p>
    <w:p w14:paraId="09CF4A98" w14:textId="77777777" w:rsidR="00BA78BE" w:rsidRDefault="00BA78BE" w:rsidP="00DD2267">
      <w:r>
        <w:t>Apparatus: 1 set of bathroom scales.</w:t>
      </w:r>
    </w:p>
    <w:p w14:paraId="09CF4A99" w14:textId="77777777" w:rsidR="00BA78BE" w:rsidRDefault="00BA78BE" w:rsidP="00E75441">
      <w:r>
        <w:t>Instructions:</w:t>
      </w:r>
    </w:p>
    <w:p w14:paraId="09CF4A9A" w14:textId="77777777" w:rsidR="00D6023B" w:rsidRDefault="00D6023B" w:rsidP="00E75441">
      <w:r>
        <w:rPr>
          <w:noProof/>
          <w:lang w:eastAsia="en-GB"/>
        </w:rPr>
        <w:drawing>
          <wp:inline distT="0" distB="0" distL="0" distR="0" wp14:anchorId="09CF4FBE" wp14:editId="4F04407E">
            <wp:extent cx="4118140" cy="2235043"/>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121202" cy="2236705"/>
                    </a:xfrm>
                    <a:prstGeom prst="rect">
                      <a:avLst/>
                    </a:prstGeom>
                    <a:noFill/>
                    <a:ln>
                      <a:noFill/>
                    </a:ln>
                  </pic:spPr>
                </pic:pic>
              </a:graphicData>
            </a:graphic>
          </wp:inline>
        </w:drawing>
      </w:r>
    </w:p>
    <w:p w14:paraId="09CF4A9B" w14:textId="77777777" w:rsidR="00BA78BE" w:rsidRDefault="00BA78BE" w:rsidP="00F8074A">
      <w:pPr>
        <w:pStyle w:val="ListParagraph"/>
        <w:numPr>
          <w:ilvl w:val="0"/>
          <w:numId w:val="25"/>
        </w:numPr>
      </w:pPr>
      <w:r>
        <w:t>Use the scales to determine your weight and your mass.</w:t>
      </w:r>
    </w:p>
    <w:p w14:paraId="09CF4A9C" w14:textId="77777777" w:rsidR="00BA78BE" w:rsidRDefault="00BA78BE" w:rsidP="00F8074A">
      <w:pPr>
        <w:pStyle w:val="ListParagraph"/>
        <w:numPr>
          <w:ilvl w:val="0"/>
          <w:numId w:val="25"/>
        </w:numPr>
      </w:pPr>
      <w:r>
        <w:t>Stand on the scales inside of the lift and note the reading on the scales while the lift is stationary.</w:t>
      </w:r>
    </w:p>
    <w:p w14:paraId="09CF4A9D" w14:textId="77777777" w:rsidR="00BA78BE" w:rsidRDefault="00BA78BE" w:rsidP="00F8074A">
      <w:pPr>
        <w:pStyle w:val="ListParagraph"/>
        <w:numPr>
          <w:ilvl w:val="0"/>
          <w:numId w:val="25"/>
        </w:numPr>
      </w:pPr>
      <w:r>
        <w:t>Press the button to send the lift downwards.</w:t>
      </w:r>
    </w:p>
    <w:p w14:paraId="09CF4A9E" w14:textId="77777777" w:rsidR="00BA78BE" w:rsidRDefault="00BA78BE" w:rsidP="00DD2267">
      <w:r>
        <w:t>Note</w:t>
      </w:r>
      <w:r>
        <w:tab/>
        <w:t>a) The minimum reading on the scales as the lift accelerates downwards.</w:t>
      </w:r>
    </w:p>
    <w:p w14:paraId="09CF4A9F" w14:textId="77777777" w:rsidR="00BA78BE" w:rsidRDefault="00BA78BE" w:rsidP="0031673E">
      <w:pPr>
        <w:ind w:firstLine="720"/>
      </w:pPr>
      <w:r>
        <w:t>b) The reading on the scales as the lift travels at constant speed.</w:t>
      </w:r>
    </w:p>
    <w:p w14:paraId="09CF4AA0" w14:textId="77777777" w:rsidR="00BA78BE" w:rsidRDefault="00BA78BE" w:rsidP="0031673E">
      <w:pPr>
        <w:ind w:firstLine="720"/>
      </w:pPr>
      <w:r>
        <w:t>c) The maximum reading on the scales as the lift decelerates upwards.</w:t>
      </w:r>
    </w:p>
    <w:p w14:paraId="09CF4AA1" w14:textId="77777777" w:rsidR="00BA78BE" w:rsidRDefault="00BA78BE" w:rsidP="00F8074A">
      <w:pPr>
        <w:pStyle w:val="ListParagraph"/>
        <w:numPr>
          <w:ilvl w:val="0"/>
          <w:numId w:val="26"/>
        </w:numPr>
      </w:pPr>
      <w:r>
        <w:t>Repeat the experiment for the upward journey of the lift.</w:t>
      </w:r>
    </w:p>
    <w:p w14:paraId="09CF4AA2" w14:textId="77777777" w:rsidR="00BA78BE" w:rsidRDefault="00BA78BE" w:rsidP="00F8074A">
      <w:pPr>
        <w:pStyle w:val="ListParagraph"/>
        <w:numPr>
          <w:ilvl w:val="0"/>
          <w:numId w:val="26"/>
        </w:numPr>
      </w:pPr>
      <w:r>
        <w:t>Use your results to calculate the acceleration of the lift at the three stages of each journey.</w:t>
      </w:r>
    </w:p>
    <w:p w14:paraId="09CF4AA3" w14:textId="77777777" w:rsidR="00BA78BE" w:rsidRDefault="00BA78BE" w:rsidP="00912EA9">
      <w:pPr>
        <w:pStyle w:val="Heading5"/>
      </w:pPr>
      <w:bookmarkStart w:id="104" w:name="_Toc423100279"/>
      <w:r>
        <w:t>Extension:</w:t>
      </w:r>
      <w:bookmarkEnd w:id="104"/>
    </w:p>
    <w:p w14:paraId="09CF4AA4" w14:textId="77777777" w:rsidR="00BA78BE" w:rsidRDefault="00BA78BE" w:rsidP="00DD2267">
      <w:r>
        <w:t>Draw free body diagrams of the forces with the relative sizes for the three stages of each journey.</w:t>
      </w:r>
    </w:p>
    <w:p w14:paraId="7E1C704C" w14:textId="6E992330" w:rsidR="00874696" w:rsidRDefault="00874696">
      <w:r>
        <w:br w:type="page"/>
      </w:r>
    </w:p>
    <w:p w14:paraId="09CF4B30" w14:textId="77777777" w:rsidR="009F43EB" w:rsidRDefault="001638B0" w:rsidP="006C26B3">
      <w:pPr>
        <w:pStyle w:val="Heading1"/>
      </w:pPr>
      <w:bookmarkStart w:id="105" w:name="_Toc424843482"/>
      <w:bookmarkStart w:id="106" w:name="_Toc425098982"/>
      <w:bookmarkStart w:id="107" w:name="_Toc426988898"/>
      <w:bookmarkStart w:id="108" w:name="_Toc106127772"/>
      <w:r w:rsidRPr="001638B0">
        <w:t xml:space="preserve">CHAPTER </w:t>
      </w:r>
      <w:r w:rsidR="006C26B3">
        <w:t>4</w:t>
      </w:r>
      <w:r w:rsidRPr="001638B0">
        <w:t xml:space="preserve">: </w:t>
      </w:r>
      <w:bookmarkEnd w:id="105"/>
      <w:r w:rsidRPr="001638B0">
        <w:t>COLLISIONS AND EXPLOSIONS</w:t>
      </w:r>
      <w:bookmarkEnd w:id="106"/>
      <w:bookmarkEnd w:id="107"/>
      <w:bookmarkEnd w:id="108"/>
    </w:p>
    <w:p w14:paraId="09CF4B31" w14:textId="77777777" w:rsidR="00860F98" w:rsidRDefault="00860F98" w:rsidP="00860F98">
      <w:pPr>
        <w:pStyle w:val="Heading2"/>
      </w:pPr>
      <w:bookmarkStart w:id="109" w:name="_Toc106127773"/>
      <w:r w:rsidRPr="00965BAB">
        <w:t xml:space="preserve">Summary of </w:t>
      </w:r>
      <w:r w:rsidR="00B63C3B" w:rsidRPr="001638B0">
        <w:t>COLLISIONS AND EXPLOSIONS</w:t>
      </w:r>
      <w:bookmarkEnd w:id="109"/>
    </w:p>
    <w:p w14:paraId="09CF4B32" w14:textId="77777777" w:rsidR="006C26B3" w:rsidRPr="006C26B3" w:rsidRDefault="006C26B3" w:rsidP="006C26B3"/>
    <w:tbl>
      <w:tblPr>
        <w:tblStyle w:val="LightList-Accent5"/>
        <w:tblW w:w="9498" w:type="dxa"/>
        <w:tblLayout w:type="fixed"/>
        <w:tblLook w:val="04A0" w:firstRow="1" w:lastRow="0" w:firstColumn="1" w:lastColumn="0" w:noHBand="0" w:noVBand="1"/>
      </w:tblPr>
      <w:tblGrid>
        <w:gridCol w:w="709"/>
        <w:gridCol w:w="447"/>
        <w:gridCol w:w="8342"/>
      </w:tblGrid>
      <w:tr w:rsidR="006C26B3" w:rsidRPr="003E0C0F" w14:paraId="09CF4B35" w14:textId="77777777" w:rsidTr="00860F9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6" w:type="dxa"/>
            <w:gridSpan w:val="2"/>
          </w:tcPr>
          <w:p w14:paraId="09CF4B33" w14:textId="77777777" w:rsidR="006C26B3" w:rsidRPr="003E0C0F" w:rsidRDefault="006C26B3" w:rsidP="004D530B">
            <w:pPr>
              <w:spacing w:before="120"/>
              <w:rPr>
                <w:b w:val="0"/>
                <w:sz w:val="28"/>
                <w:szCs w:val="28"/>
                <w:u w:color="FFFF00"/>
              </w:rPr>
            </w:pPr>
            <w:r>
              <w:rPr>
                <w:b w:val="0"/>
                <w:sz w:val="28"/>
                <w:szCs w:val="28"/>
                <w:u w:color="FFFF00"/>
              </w:rPr>
              <w:t>5.</w:t>
            </w:r>
          </w:p>
        </w:tc>
        <w:tc>
          <w:tcPr>
            <w:tcW w:w="8342" w:type="dxa"/>
          </w:tcPr>
          <w:p w14:paraId="09CF4B34" w14:textId="77777777" w:rsidR="006C26B3" w:rsidRPr="003E0C0F" w:rsidRDefault="006C26B3" w:rsidP="004D530B">
            <w:pPr>
              <w:spacing w:before="120"/>
              <w:cnfStyle w:val="100000000000" w:firstRow="1" w:lastRow="0" w:firstColumn="0" w:lastColumn="0" w:oddVBand="0" w:evenVBand="0" w:oddHBand="0" w:evenHBand="0" w:firstRowFirstColumn="0" w:firstRowLastColumn="0" w:lastRowFirstColumn="0" w:lastRowLastColumn="0"/>
              <w:rPr>
                <w:b w:val="0"/>
                <w:sz w:val="28"/>
                <w:szCs w:val="28"/>
                <w:u w:color="FFFF00"/>
              </w:rPr>
            </w:pPr>
            <w:r>
              <w:rPr>
                <w:b w:val="0"/>
                <w:sz w:val="28"/>
                <w:szCs w:val="28"/>
                <w:u w:color="FFFF00"/>
              </w:rPr>
              <w:t>C</w:t>
            </w:r>
            <w:r w:rsidRPr="003E0C0F">
              <w:rPr>
                <w:b w:val="0"/>
                <w:sz w:val="28"/>
                <w:szCs w:val="28"/>
                <w:u w:color="FFFF00"/>
              </w:rPr>
              <w:t xml:space="preserve">ollisions and explosions </w:t>
            </w:r>
          </w:p>
        </w:tc>
      </w:tr>
      <w:tr w:rsidR="006C26B3" w:rsidRPr="006331AE" w14:paraId="09CF4B39" w14:textId="77777777"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9CF4B36" w14:textId="77777777" w:rsidR="006C26B3" w:rsidRDefault="006C26B3" w:rsidP="004D530B">
            <w:r w:rsidRPr="00851C0D">
              <w:rPr>
                <w:rFonts w:eastAsia="Times New Roman" w:cs="Lucida Grande"/>
                <w:sz w:val="40"/>
                <w:szCs w:val="40"/>
              </w:rPr>
              <w:sym w:font="Webdings" w:char="F025"/>
            </w:r>
          </w:p>
        </w:tc>
        <w:tc>
          <w:tcPr>
            <w:tcW w:w="447" w:type="dxa"/>
          </w:tcPr>
          <w:p w14:paraId="09CF4B37" w14:textId="77777777" w:rsidR="006C26B3" w:rsidRPr="00D22831" w:rsidRDefault="006C26B3" w:rsidP="004D530B">
            <w:pPr>
              <w:cnfStyle w:val="000000100000" w:firstRow="0" w:lastRow="0" w:firstColumn="0" w:lastColumn="0" w:oddVBand="0" w:evenVBand="0" w:oddHBand="1" w:evenHBand="0" w:firstRowFirstColumn="0" w:firstRowLastColumn="0" w:lastRowFirstColumn="0" w:lastRowLastColumn="0"/>
              <w:rPr>
                <w:rFonts w:ascii="Cambria Math" w:hAnsi="Cambria Math"/>
              </w:rPr>
            </w:pPr>
            <w:r>
              <w:rPr>
                <w:rFonts w:ascii="Cambria Math" w:hAnsi="Cambria Math"/>
              </w:rPr>
              <w:t>e</w:t>
            </w:r>
            <w:r w:rsidRPr="00D22831">
              <w:rPr>
                <w:rFonts w:ascii="Cambria Math" w:hAnsi="Cambria Math"/>
              </w:rPr>
              <w:t>q</w:t>
            </w:r>
          </w:p>
        </w:tc>
        <w:tc>
          <w:tcPr>
            <w:tcW w:w="8342" w:type="dxa"/>
          </w:tcPr>
          <w:p w14:paraId="09CF4B38" w14:textId="77777777" w:rsidR="006C26B3" w:rsidRPr="006331AE" w:rsidRDefault="006C26B3" w:rsidP="004D530B">
            <w:pPr>
              <w:spacing w:before="120" w:after="120"/>
              <w:ind w:left="272"/>
              <w:cnfStyle w:val="000000100000" w:firstRow="0" w:lastRow="0" w:firstColumn="0" w:lastColumn="0" w:oddVBand="0" w:evenVBand="0" w:oddHBand="1" w:evenHBand="0" w:firstRowFirstColumn="0" w:firstRowLastColumn="0" w:lastRowFirstColumn="0" w:lastRowLastColumn="0"/>
              <w:rPr>
                <w:rFonts w:ascii="Cambria Math" w:hAnsi="Cambria Math"/>
                <w:i/>
                <w:szCs w:val="24"/>
              </w:rPr>
            </w:pPr>
            <w:r>
              <w:rPr>
                <w:rFonts w:ascii="Cambria Math" w:hAnsi="Cambria Math"/>
                <w:i/>
                <w:szCs w:val="24"/>
              </w:rPr>
              <w:t>p = mv</w:t>
            </w:r>
            <w:r>
              <w:rPr>
                <w:rFonts w:ascii="Cambria Math" w:hAnsi="Cambria Math"/>
                <w:i/>
                <w:szCs w:val="24"/>
              </w:rPr>
              <w:tab/>
            </w:r>
            <w:r>
              <w:rPr>
                <w:rFonts w:ascii="Cambria Math" w:hAnsi="Cambria Math"/>
                <w:i/>
                <w:szCs w:val="24"/>
              </w:rPr>
              <w:tab/>
            </w:r>
            <w:r>
              <w:rPr>
                <w:rFonts w:ascii="Times New Roman" w:eastAsia="Times New Roman" w:hAnsi="Times New Roman" w:cs="Times New Roman"/>
                <w:i/>
                <w:spacing w:val="-5"/>
                <w:szCs w:val="24"/>
              </w:rPr>
              <w:t>Ft</w:t>
            </w:r>
            <w:r>
              <w:rPr>
                <w:rFonts w:ascii="Times New Roman" w:eastAsia="Times New Roman" w:hAnsi="Times New Roman" w:cs="Times New Roman"/>
                <w:i/>
                <w:spacing w:val="9"/>
                <w:szCs w:val="24"/>
              </w:rPr>
              <w:t xml:space="preserve"> </w:t>
            </w:r>
            <w:r>
              <w:rPr>
                <w:rFonts w:ascii="Symbol" w:eastAsia="Symbol" w:hAnsi="Symbol" w:cs="Symbol"/>
                <w:szCs w:val="24"/>
              </w:rPr>
              <w:t></w:t>
            </w:r>
            <w:r>
              <w:rPr>
                <w:rFonts w:ascii="Symbol" w:eastAsia="Symbol" w:hAnsi="Symbol" w:cs="Symbol"/>
                <w:spacing w:val="-9"/>
                <w:szCs w:val="24"/>
              </w:rPr>
              <w:t></w:t>
            </w:r>
            <w:r>
              <w:rPr>
                <w:rFonts w:ascii="Times New Roman" w:eastAsia="Times New Roman" w:hAnsi="Times New Roman" w:cs="Times New Roman"/>
                <w:i/>
                <w:spacing w:val="-6"/>
                <w:szCs w:val="24"/>
              </w:rPr>
              <w:t>mv</w:t>
            </w:r>
            <w:r>
              <w:rPr>
                <w:rFonts w:ascii="Times New Roman" w:eastAsia="Times New Roman" w:hAnsi="Times New Roman" w:cs="Times New Roman"/>
                <w:i/>
                <w:spacing w:val="-20"/>
                <w:szCs w:val="24"/>
              </w:rPr>
              <w:t xml:space="preserve"> </w:t>
            </w:r>
            <w:r>
              <w:rPr>
                <w:rFonts w:ascii="Symbol" w:eastAsia="Symbol" w:hAnsi="Symbol" w:cs="Symbol"/>
                <w:szCs w:val="24"/>
              </w:rPr>
              <w:t></w:t>
            </w:r>
            <w:r>
              <w:rPr>
                <w:rFonts w:ascii="Symbol" w:eastAsia="Symbol" w:hAnsi="Symbol" w:cs="Symbol"/>
                <w:spacing w:val="-24"/>
                <w:szCs w:val="24"/>
              </w:rPr>
              <w:t></w:t>
            </w:r>
            <w:r>
              <w:rPr>
                <w:rFonts w:ascii="Times New Roman" w:eastAsia="Times New Roman" w:hAnsi="Times New Roman" w:cs="Times New Roman"/>
                <w:i/>
                <w:spacing w:val="-6"/>
                <w:szCs w:val="24"/>
              </w:rPr>
              <w:t xml:space="preserve">mu             </w:t>
            </w:r>
            <m:oMath>
              <m:sSup>
                <m:sSupPr>
                  <m:ctrlPr>
                    <w:rPr>
                      <w:rFonts w:ascii="Cambria Math" w:eastAsia="Times New Roman" w:hAnsi="Cambria Math" w:cs="Times New Roman"/>
                      <w:i/>
                      <w:spacing w:val="-6"/>
                      <w:szCs w:val="24"/>
                    </w:rPr>
                  </m:ctrlPr>
                </m:sSupPr>
                <m:e>
                  <m:sSub>
                    <m:sSubPr>
                      <m:ctrlPr>
                        <w:rPr>
                          <w:rFonts w:ascii="Cambria Math" w:eastAsia="Times New Roman" w:hAnsi="Cambria Math" w:cs="Times New Roman"/>
                          <w:i/>
                          <w:spacing w:val="-6"/>
                          <w:szCs w:val="24"/>
                        </w:rPr>
                      </m:ctrlPr>
                    </m:sSubPr>
                    <m:e>
                      <m:r>
                        <w:rPr>
                          <w:rFonts w:ascii="Cambria Math" w:eastAsia="Times New Roman" w:hAnsi="Cambria Math" w:cs="Times New Roman"/>
                          <w:spacing w:val="-6"/>
                          <w:szCs w:val="24"/>
                        </w:rPr>
                        <m:t>E</m:t>
                      </m:r>
                    </m:e>
                    <m:sub>
                      <m:r>
                        <w:rPr>
                          <w:rFonts w:ascii="Cambria Math" w:eastAsia="Times New Roman" w:hAnsi="Cambria Math" w:cs="Times New Roman"/>
                          <w:spacing w:val="-6"/>
                          <w:szCs w:val="24"/>
                        </w:rPr>
                        <m:t>k</m:t>
                      </m:r>
                    </m:sub>
                  </m:sSub>
                  <m:r>
                    <w:rPr>
                      <w:rFonts w:ascii="Cambria Math" w:eastAsia="Times New Roman" w:hAnsi="Cambria Math" w:cs="Times New Roman"/>
                      <w:spacing w:val="-6"/>
                      <w:szCs w:val="24"/>
                    </w:rPr>
                    <m:t>=</m:t>
                  </m:r>
                  <m:box>
                    <m:boxPr>
                      <m:ctrlPr>
                        <w:rPr>
                          <w:rFonts w:ascii="Cambria Math" w:eastAsia="Times New Roman" w:hAnsi="Cambria Math" w:cs="Times New Roman"/>
                          <w:i/>
                          <w:spacing w:val="-6"/>
                          <w:szCs w:val="24"/>
                        </w:rPr>
                      </m:ctrlPr>
                    </m:boxPr>
                    <m:e>
                      <m:argPr>
                        <m:argSz m:val="-1"/>
                      </m:argPr>
                      <m:f>
                        <m:fPr>
                          <m:ctrlPr>
                            <w:rPr>
                              <w:rFonts w:ascii="Cambria Math" w:eastAsia="Times New Roman" w:hAnsi="Cambria Math" w:cs="Times New Roman"/>
                              <w:i/>
                              <w:spacing w:val="-6"/>
                              <w:szCs w:val="24"/>
                            </w:rPr>
                          </m:ctrlPr>
                        </m:fPr>
                        <m:num>
                          <m:r>
                            <w:rPr>
                              <w:rFonts w:ascii="Cambria Math" w:eastAsia="Times New Roman" w:hAnsi="Cambria Math" w:cs="Times New Roman"/>
                              <w:spacing w:val="-6"/>
                              <w:szCs w:val="24"/>
                            </w:rPr>
                            <m:t>1</m:t>
                          </m:r>
                        </m:num>
                        <m:den>
                          <m:r>
                            <w:rPr>
                              <w:rFonts w:ascii="Cambria Math" w:eastAsia="Times New Roman" w:hAnsi="Cambria Math" w:cs="Times New Roman"/>
                              <w:spacing w:val="-6"/>
                              <w:szCs w:val="24"/>
                            </w:rPr>
                            <m:t>2</m:t>
                          </m:r>
                        </m:den>
                      </m:f>
                    </m:e>
                  </m:box>
                  <m:r>
                    <w:rPr>
                      <w:rFonts w:ascii="Cambria Math" w:eastAsia="Times New Roman" w:hAnsi="Cambria Math" w:cs="Times New Roman"/>
                      <w:spacing w:val="-6"/>
                      <w:szCs w:val="24"/>
                    </w:rPr>
                    <m:t>mv</m:t>
                  </m:r>
                </m:e>
                <m:sup>
                  <m:r>
                    <w:rPr>
                      <w:rFonts w:ascii="Cambria Math" w:eastAsia="Times New Roman" w:hAnsi="Cambria Math" w:cs="Times New Roman"/>
                      <w:spacing w:val="-6"/>
                      <w:szCs w:val="24"/>
                    </w:rPr>
                    <m:t>2</m:t>
                  </m:r>
                </m:sup>
              </m:sSup>
            </m:oMath>
          </w:p>
        </w:tc>
      </w:tr>
      <w:tr w:rsidR="006C26B3" w:rsidRPr="00E8519D" w14:paraId="09CF4B3D" w14:textId="77777777" w:rsidTr="00860F98">
        <w:tc>
          <w:tcPr>
            <w:cnfStyle w:val="001000000000" w:firstRow="0" w:lastRow="0" w:firstColumn="1" w:lastColumn="0" w:oddVBand="0" w:evenVBand="0" w:oddHBand="0" w:evenHBand="0" w:firstRowFirstColumn="0" w:firstRowLastColumn="0" w:lastRowFirstColumn="0" w:lastRowLastColumn="0"/>
            <w:tcW w:w="709" w:type="dxa"/>
          </w:tcPr>
          <w:p w14:paraId="09CF4B3A" w14:textId="77777777" w:rsidR="006C26B3" w:rsidRDefault="006C26B3" w:rsidP="004D530B">
            <w:r w:rsidRPr="00851C0D">
              <w:rPr>
                <w:rFonts w:eastAsia="Times New Roman" w:cs="Lucida Grande"/>
                <w:sz w:val="40"/>
                <w:szCs w:val="40"/>
              </w:rPr>
              <w:sym w:font="Webdings" w:char="F025"/>
            </w:r>
          </w:p>
        </w:tc>
        <w:tc>
          <w:tcPr>
            <w:tcW w:w="447" w:type="dxa"/>
          </w:tcPr>
          <w:p w14:paraId="09CF4B3B" w14:textId="77777777" w:rsidR="006C26B3" w:rsidRPr="005634A2" w:rsidRDefault="006C26B3" w:rsidP="00142AFE">
            <w:pPr>
              <w:pStyle w:val="ListParagraph"/>
              <w:numPr>
                <w:ilvl w:val="0"/>
                <w:numId w:val="3"/>
              </w:numPr>
              <w:ind w:left="284" w:hanging="284"/>
              <w:cnfStyle w:val="000000000000" w:firstRow="0" w:lastRow="0" w:firstColumn="0" w:lastColumn="0" w:oddVBand="0" w:evenVBand="0" w:oddHBand="0" w:evenHBand="0" w:firstRowFirstColumn="0" w:firstRowLastColumn="0" w:lastRowFirstColumn="0" w:lastRowLastColumn="0"/>
              <w:rPr>
                <w:szCs w:val="24"/>
              </w:rPr>
            </w:pPr>
          </w:p>
        </w:tc>
        <w:tc>
          <w:tcPr>
            <w:tcW w:w="8342" w:type="dxa"/>
          </w:tcPr>
          <w:p w14:paraId="09CF4B3C" w14:textId="77777777" w:rsidR="006C26B3" w:rsidRPr="00E8519D" w:rsidRDefault="006C26B3" w:rsidP="004D530B">
            <w:pPr>
              <w:cnfStyle w:val="000000000000" w:firstRow="0" w:lastRow="0" w:firstColumn="0" w:lastColumn="0" w:oddVBand="0" w:evenVBand="0" w:oddHBand="0" w:evenHBand="0" w:firstRowFirstColumn="0" w:firstRowLastColumn="0" w:lastRowFirstColumn="0" w:lastRowLastColumn="0"/>
              <w:rPr>
                <w:szCs w:val="24"/>
              </w:rPr>
            </w:pPr>
            <w:r w:rsidRPr="00E8519D">
              <w:rPr>
                <w:szCs w:val="24"/>
              </w:rPr>
              <w:t>I can use the principle of conservation of momentum and an appropriate relationship to solve problems involving the momentum, mass and velocity of objects interacting in one dimension.</w:t>
            </w:r>
          </w:p>
        </w:tc>
      </w:tr>
      <w:tr w:rsidR="006C26B3" w:rsidRPr="00E8519D" w14:paraId="09CF4B41" w14:textId="77777777"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9CF4B3E" w14:textId="77777777" w:rsidR="006C26B3" w:rsidRDefault="006C26B3" w:rsidP="004D530B">
            <w:r w:rsidRPr="00851C0D">
              <w:rPr>
                <w:rFonts w:eastAsia="Times New Roman" w:cs="Lucida Grande"/>
                <w:sz w:val="40"/>
                <w:szCs w:val="40"/>
              </w:rPr>
              <w:sym w:font="Webdings" w:char="F025"/>
            </w:r>
          </w:p>
        </w:tc>
        <w:tc>
          <w:tcPr>
            <w:tcW w:w="447" w:type="dxa"/>
          </w:tcPr>
          <w:p w14:paraId="09CF4B3F" w14:textId="77777777" w:rsidR="006C26B3" w:rsidRPr="005634A2" w:rsidRDefault="006C26B3" w:rsidP="00142AFE">
            <w:pPr>
              <w:pStyle w:val="ListParagraph"/>
              <w:numPr>
                <w:ilvl w:val="0"/>
                <w:numId w:val="3"/>
              </w:numPr>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09CF4B40" w14:textId="77777777" w:rsidR="006C26B3" w:rsidRPr="00E8519D" w:rsidRDefault="006C26B3" w:rsidP="004D530B">
            <w:pPr>
              <w:cnfStyle w:val="000000100000" w:firstRow="0" w:lastRow="0" w:firstColumn="0" w:lastColumn="0" w:oddVBand="0" w:evenVBand="0" w:oddHBand="1" w:evenHBand="0" w:firstRowFirstColumn="0" w:firstRowLastColumn="0" w:lastRowFirstColumn="0" w:lastRowLastColumn="0"/>
              <w:rPr>
                <w:szCs w:val="24"/>
              </w:rPr>
            </w:pPr>
            <w:r w:rsidRPr="00E8519D">
              <w:rPr>
                <w:szCs w:val="24"/>
              </w:rPr>
              <w:t>I can explain the role in kinetic energy in determining whether a collision is described as elastic and inelastic collisions or in explosions.</w:t>
            </w:r>
          </w:p>
        </w:tc>
      </w:tr>
      <w:tr w:rsidR="006C26B3" w:rsidRPr="00E8519D" w14:paraId="09CF4B45" w14:textId="77777777" w:rsidTr="00860F98">
        <w:tc>
          <w:tcPr>
            <w:cnfStyle w:val="001000000000" w:firstRow="0" w:lastRow="0" w:firstColumn="1" w:lastColumn="0" w:oddVBand="0" w:evenVBand="0" w:oddHBand="0" w:evenHBand="0" w:firstRowFirstColumn="0" w:firstRowLastColumn="0" w:lastRowFirstColumn="0" w:lastRowLastColumn="0"/>
            <w:tcW w:w="709" w:type="dxa"/>
          </w:tcPr>
          <w:p w14:paraId="09CF4B42" w14:textId="77777777" w:rsidR="006C26B3" w:rsidRDefault="006C26B3" w:rsidP="004D530B">
            <w:r w:rsidRPr="00851C0D">
              <w:rPr>
                <w:rFonts w:eastAsia="Times New Roman" w:cs="Lucida Grande"/>
                <w:sz w:val="40"/>
                <w:szCs w:val="40"/>
              </w:rPr>
              <w:sym w:font="Webdings" w:char="F025"/>
            </w:r>
          </w:p>
        </w:tc>
        <w:tc>
          <w:tcPr>
            <w:tcW w:w="447" w:type="dxa"/>
          </w:tcPr>
          <w:p w14:paraId="09CF4B43" w14:textId="77777777" w:rsidR="006C26B3" w:rsidRPr="005634A2" w:rsidRDefault="006C26B3" w:rsidP="00142AFE">
            <w:pPr>
              <w:pStyle w:val="ListParagraph"/>
              <w:numPr>
                <w:ilvl w:val="0"/>
                <w:numId w:val="3"/>
              </w:numPr>
              <w:ind w:left="284" w:hanging="284"/>
              <w:cnfStyle w:val="000000000000" w:firstRow="0" w:lastRow="0" w:firstColumn="0" w:lastColumn="0" w:oddVBand="0" w:evenVBand="0" w:oddHBand="0" w:evenHBand="0" w:firstRowFirstColumn="0" w:firstRowLastColumn="0" w:lastRowFirstColumn="0" w:lastRowLastColumn="0"/>
              <w:rPr>
                <w:szCs w:val="24"/>
              </w:rPr>
            </w:pPr>
          </w:p>
        </w:tc>
        <w:tc>
          <w:tcPr>
            <w:tcW w:w="8342" w:type="dxa"/>
          </w:tcPr>
          <w:p w14:paraId="09CF4B44" w14:textId="77777777" w:rsidR="006C26B3" w:rsidRPr="00E8519D" w:rsidRDefault="006C26B3" w:rsidP="004D530B">
            <w:pPr>
              <w:cnfStyle w:val="000000000000" w:firstRow="0" w:lastRow="0" w:firstColumn="0" w:lastColumn="0" w:oddVBand="0" w:evenVBand="0" w:oddHBand="0" w:evenHBand="0" w:firstRowFirstColumn="0" w:firstRowLastColumn="0" w:lastRowFirstColumn="0" w:lastRowLastColumn="0"/>
              <w:rPr>
                <w:szCs w:val="24"/>
              </w:rPr>
            </w:pPr>
            <w:r w:rsidRPr="00E8519D">
              <w:rPr>
                <w:szCs w:val="24"/>
              </w:rPr>
              <w:t>I can use appropriate relationships to solve problems involving the total kinetic energy of systems of interacting objects.</w:t>
            </w:r>
          </w:p>
        </w:tc>
      </w:tr>
      <w:tr w:rsidR="006C26B3" w:rsidRPr="00E8519D" w14:paraId="09CF4B49" w14:textId="77777777"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9CF4B46" w14:textId="77777777" w:rsidR="006C26B3" w:rsidRDefault="006C26B3" w:rsidP="004D530B">
            <w:r w:rsidRPr="00851C0D">
              <w:rPr>
                <w:rFonts w:eastAsia="Times New Roman" w:cs="Lucida Grande"/>
                <w:sz w:val="40"/>
                <w:szCs w:val="40"/>
              </w:rPr>
              <w:sym w:font="Webdings" w:char="F025"/>
            </w:r>
          </w:p>
        </w:tc>
        <w:tc>
          <w:tcPr>
            <w:tcW w:w="447" w:type="dxa"/>
          </w:tcPr>
          <w:p w14:paraId="09CF4B47" w14:textId="77777777" w:rsidR="006C26B3" w:rsidRPr="005634A2" w:rsidRDefault="006C26B3" w:rsidP="00142AFE">
            <w:pPr>
              <w:pStyle w:val="ListParagraph"/>
              <w:numPr>
                <w:ilvl w:val="0"/>
                <w:numId w:val="3"/>
              </w:numPr>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09CF4B48" w14:textId="77777777" w:rsidR="006C26B3" w:rsidRPr="00E8519D" w:rsidRDefault="006C26B3" w:rsidP="004D530B">
            <w:pPr>
              <w:cnfStyle w:val="000000100000" w:firstRow="0" w:lastRow="0" w:firstColumn="0" w:lastColumn="0" w:oddVBand="0" w:evenVBand="0" w:oddHBand="1" w:evenHBand="0" w:firstRowFirstColumn="0" w:firstRowLastColumn="0" w:lastRowFirstColumn="0" w:lastRowLastColumn="0"/>
              <w:rPr>
                <w:szCs w:val="24"/>
              </w:rPr>
            </w:pPr>
            <w:r w:rsidRPr="00E8519D">
              <w:rPr>
                <w:szCs w:val="24"/>
              </w:rPr>
              <w:t xml:space="preserve">I can use Newton’s third law to explain the motion of objects involved in interactions. </w:t>
            </w:r>
          </w:p>
        </w:tc>
      </w:tr>
      <w:tr w:rsidR="006C26B3" w:rsidRPr="00E8519D" w14:paraId="09CF4B4D" w14:textId="77777777" w:rsidTr="00860F98">
        <w:tc>
          <w:tcPr>
            <w:cnfStyle w:val="001000000000" w:firstRow="0" w:lastRow="0" w:firstColumn="1" w:lastColumn="0" w:oddVBand="0" w:evenVBand="0" w:oddHBand="0" w:evenHBand="0" w:firstRowFirstColumn="0" w:firstRowLastColumn="0" w:lastRowFirstColumn="0" w:lastRowLastColumn="0"/>
            <w:tcW w:w="709" w:type="dxa"/>
          </w:tcPr>
          <w:p w14:paraId="09CF4B4A" w14:textId="77777777" w:rsidR="006C26B3" w:rsidRDefault="006C26B3" w:rsidP="004D530B">
            <w:r w:rsidRPr="00851C0D">
              <w:rPr>
                <w:rFonts w:eastAsia="Times New Roman" w:cs="Lucida Grande"/>
                <w:sz w:val="40"/>
                <w:szCs w:val="40"/>
              </w:rPr>
              <w:sym w:font="Webdings" w:char="F025"/>
            </w:r>
          </w:p>
        </w:tc>
        <w:tc>
          <w:tcPr>
            <w:tcW w:w="447" w:type="dxa"/>
          </w:tcPr>
          <w:p w14:paraId="09CF4B4B" w14:textId="77777777" w:rsidR="006C26B3" w:rsidRPr="005634A2" w:rsidRDefault="006C26B3" w:rsidP="00142AFE">
            <w:pPr>
              <w:pStyle w:val="ListParagraph"/>
              <w:numPr>
                <w:ilvl w:val="0"/>
                <w:numId w:val="3"/>
              </w:numPr>
              <w:ind w:left="284" w:hanging="284"/>
              <w:cnfStyle w:val="000000000000" w:firstRow="0" w:lastRow="0" w:firstColumn="0" w:lastColumn="0" w:oddVBand="0" w:evenVBand="0" w:oddHBand="0" w:evenHBand="0" w:firstRowFirstColumn="0" w:firstRowLastColumn="0" w:lastRowFirstColumn="0" w:lastRowLastColumn="0"/>
              <w:rPr>
                <w:szCs w:val="24"/>
              </w:rPr>
            </w:pPr>
          </w:p>
        </w:tc>
        <w:tc>
          <w:tcPr>
            <w:tcW w:w="8342" w:type="dxa"/>
          </w:tcPr>
          <w:p w14:paraId="09CF4B4C" w14:textId="77777777" w:rsidR="006C26B3" w:rsidRPr="00E8519D" w:rsidRDefault="006C26B3" w:rsidP="004D530B">
            <w:pPr>
              <w:cnfStyle w:val="000000000000" w:firstRow="0" w:lastRow="0" w:firstColumn="0" w:lastColumn="0" w:oddVBand="0" w:evenVBand="0" w:oddHBand="0" w:evenHBand="0" w:firstRowFirstColumn="0" w:firstRowLastColumn="0" w:lastRowFirstColumn="0" w:lastRowLastColumn="0"/>
              <w:rPr>
                <w:szCs w:val="24"/>
              </w:rPr>
            </w:pPr>
            <w:r w:rsidRPr="00E8519D">
              <w:rPr>
                <w:szCs w:val="24"/>
              </w:rPr>
              <w:t>I can draw and interpret force-time graphs involving interacting objects.</w:t>
            </w:r>
          </w:p>
        </w:tc>
      </w:tr>
      <w:tr w:rsidR="006C26B3" w:rsidRPr="00E8519D" w14:paraId="09CF4B51" w14:textId="77777777"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9CF4B4E" w14:textId="77777777" w:rsidR="006C26B3" w:rsidRDefault="006C26B3" w:rsidP="004D530B">
            <w:r w:rsidRPr="00851C0D">
              <w:rPr>
                <w:rFonts w:eastAsia="Times New Roman" w:cs="Lucida Grande"/>
                <w:sz w:val="40"/>
                <w:szCs w:val="40"/>
              </w:rPr>
              <w:sym w:font="Webdings" w:char="F025"/>
            </w:r>
          </w:p>
        </w:tc>
        <w:tc>
          <w:tcPr>
            <w:tcW w:w="447" w:type="dxa"/>
          </w:tcPr>
          <w:p w14:paraId="09CF4B4F" w14:textId="77777777" w:rsidR="006C26B3" w:rsidRPr="005634A2" w:rsidRDefault="006C26B3" w:rsidP="00142AFE">
            <w:pPr>
              <w:pStyle w:val="ListParagraph"/>
              <w:numPr>
                <w:ilvl w:val="0"/>
                <w:numId w:val="3"/>
              </w:numPr>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09CF4B50" w14:textId="77777777" w:rsidR="006C26B3" w:rsidRPr="00E8519D" w:rsidRDefault="006C26B3" w:rsidP="004D530B">
            <w:pPr>
              <w:cnfStyle w:val="000000100000" w:firstRow="0" w:lastRow="0" w:firstColumn="0" w:lastColumn="0" w:oddVBand="0" w:evenVBand="0" w:oddHBand="1" w:evenHBand="0" w:firstRowFirstColumn="0" w:firstRowLastColumn="0" w:lastRowFirstColumn="0" w:lastRowLastColumn="0"/>
              <w:rPr>
                <w:szCs w:val="24"/>
              </w:rPr>
            </w:pPr>
            <w:r w:rsidRPr="00E8519D">
              <w:rPr>
                <w:szCs w:val="24"/>
              </w:rPr>
              <w:t>I know that the impulse of a force is equal to the area under a force-time graph and is equal to the change in momentum of an object involved in the interaction.</w:t>
            </w:r>
          </w:p>
        </w:tc>
      </w:tr>
      <w:tr w:rsidR="006C26B3" w:rsidRPr="00E8519D" w14:paraId="09CF4B55" w14:textId="77777777" w:rsidTr="00860F98">
        <w:tc>
          <w:tcPr>
            <w:cnfStyle w:val="001000000000" w:firstRow="0" w:lastRow="0" w:firstColumn="1" w:lastColumn="0" w:oddVBand="0" w:evenVBand="0" w:oddHBand="0" w:evenHBand="0" w:firstRowFirstColumn="0" w:firstRowLastColumn="0" w:lastRowFirstColumn="0" w:lastRowLastColumn="0"/>
            <w:tcW w:w="709" w:type="dxa"/>
          </w:tcPr>
          <w:p w14:paraId="09CF4B52" w14:textId="77777777" w:rsidR="006C26B3" w:rsidRDefault="006C26B3" w:rsidP="004D530B">
            <w:r w:rsidRPr="00851C0D">
              <w:rPr>
                <w:rFonts w:eastAsia="Times New Roman" w:cs="Lucida Grande"/>
                <w:sz w:val="40"/>
                <w:szCs w:val="40"/>
              </w:rPr>
              <w:sym w:font="Webdings" w:char="F025"/>
            </w:r>
          </w:p>
        </w:tc>
        <w:tc>
          <w:tcPr>
            <w:tcW w:w="447" w:type="dxa"/>
          </w:tcPr>
          <w:p w14:paraId="09CF4B53" w14:textId="77777777" w:rsidR="006C26B3" w:rsidRPr="005634A2" w:rsidRDefault="006C26B3" w:rsidP="00142AFE">
            <w:pPr>
              <w:pStyle w:val="ListParagraph"/>
              <w:numPr>
                <w:ilvl w:val="0"/>
                <w:numId w:val="3"/>
              </w:numPr>
              <w:ind w:left="284" w:hanging="284"/>
              <w:cnfStyle w:val="000000000000" w:firstRow="0" w:lastRow="0" w:firstColumn="0" w:lastColumn="0" w:oddVBand="0" w:evenVBand="0" w:oddHBand="0" w:evenHBand="0" w:firstRowFirstColumn="0" w:firstRowLastColumn="0" w:lastRowFirstColumn="0" w:lastRowLastColumn="0"/>
              <w:rPr>
                <w:szCs w:val="24"/>
              </w:rPr>
            </w:pPr>
          </w:p>
        </w:tc>
        <w:tc>
          <w:tcPr>
            <w:tcW w:w="8342" w:type="dxa"/>
          </w:tcPr>
          <w:p w14:paraId="09CF4B54" w14:textId="77777777" w:rsidR="006C26B3" w:rsidRPr="00E8519D" w:rsidRDefault="006C26B3" w:rsidP="004D530B">
            <w:pPr>
              <w:cnfStyle w:val="000000000000" w:firstRow="0" w:lastRow="0" w:firstColumn="0" w:lastColumn="0" w:oddVBand="0" w:evenVBand="0" w:oddHBand="0" w:evenHBand="0" w:firstRowFirstColumn="0" w:firstRowLastColumn="0" w:lastRowFirstColumn="0" w:lastRowLastColumn="0"/>
              <w:rPr>
                <w:szCs w:val="24"/>
              </w:rPr>
            </w:pPr>
            <w:r w:rsidRPr="00E8519D">
              <w:rPr>
                <w:szCs w:val="24"/>
              </w:rPr>
              <w:t>I can use data from a force-time graph to solve problems involving the impulse of a force, the average force and its duration.</w:t>
            </w:r>
          </w:p>
        </w:tc>
      </w:tr>
      <w:tr w:rsidR="006C26B3" w:rsidRPr="00E8519D" w14:paraId="09CF4B59" w14:textId="77777777" w:rsidTr="00860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9CF4B56" w14:textId="77777777" w:rsidR="006C26B3" w:rsidRDefault="006C26B3" w:rsidP="004D530B">
            <w:r w:rsidRPr="00851C0D">
              <w:rPr>
                <w:rFonts w:eastAsia="Times New Roman" w:cs="Lucida Grande"/>
                <w:sz w:val="40"/>
                <w:szCs w:val="40"/>
              </w:rPr>
              <w:sym w:font="Webdings" w:char="F025"/>
            </w:r>
          </w:p>
        </w:tc>
        <w:tc>
          <w:tcPr>
            <w:tcW w:w="447" w:type="dxa"/>
          </w:tcPr>
          <w:p w14:paraId="09CF4B57" w14:textId="77777777" w:rsidR="006C26B3" w:rsidRPr="005634A2" w:rsidRDefault="006C26B3" w:rsidP="00142AFE">
            <w:pPr>
              <w:pStyle w:val="ListParagraph"/>
              <w:numPr>
                <w:ilvl w:val="0"/>
                <w:numId w:val="3"/>
              </w:numPr>
              <w:ind w:left="284" w:hanging="284"/>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09CF4B58" w14:textId="77777777" w:rsidR="006C26B3" w:rsidRPr="00E8519D" w:rsidRDefault="006C26B3" w:rsidP="004D530B">
            <w:pPr>
              <w:cnfStyle w:val="000000100000" w:firstRow="0" w:lastRow="0" w:firstColumn="0" w:lastColumn="0" w:oddVBand="0" w:evenVBand="0" w:oddHBand="1" w:evenHBand="0" w:firstRowFirstColumn="0" w:firstRowLastColumn="0" w:lastRowFirstColumn="0" w:lastRowLastColumn="0"/>
              <w:rPr>
                <w:szCs w:val="24"/>
              </w:rPr>
            </w:pPr>
            <w:r w:rsidRPr="00E8519D">
              <w:rPr>
                <w:szCs w:val="24"/>
              </w:rPr>
              <w:t>I can use appropriate relationships to solve problems involving mass, change in velocity, average force and duration of the force for an object involved in an interaction.</w:t>
            </w:r>
          </w:p>
        </w:tc>
      </w:tr>
    </w:tbl>
    <w:p w14:paraId="09CF4B5A" w14:textId="77777777" w:rsidR="009F43EB" w:rsidRPr="00E22255" w:rsidRDefault="009F43EB" w:rsidP="009F43EB">
      <w:pPr>
        <w:pStyle w:val="Heading2"/>
      </w:pPr>
      <w:bookmarkStart w:id="110" w:name="_Toc425098984"/>
      <w:bookmarkStart w:id="111" w:name="_Toc426988900"/>
      <w:bookmarkStart w:id="112" w:name="_Toc106127774"/>
      <w:r w:rsidRPr="00E22255">
        <w:t>Collisions and Explosions</w:t>
      </w:r>
      <w:bookmarkEnd w:id="110"/>
      <w:bookmarkEnd w:id="111"/>
      <w:bookmarkEnd w:id="112"/>
    </w:p>
    <w:p w14:paraId="09CF4B5B" w14:textId="77777777" w:rsidR="009F43EB" w:rsidRPr="00E22255" w:rsidRDefault="009F43EB" w:rsidP="009F43EB">
      <w:pPr>
        <w:pStyle w:val="Heading3"/>
      </w:pPr>
      <w:bookmarkStart w:id="113" w:name="_Toc425098985"/>
      <w:bookmarkStart w:id="114" w:name="_Toc426988901"/>
      <w:bookmarkStart w:id="115" w:name="_Toc106127775"/>
      <w:r w:rsidRPr="00E22255">
        <w:t>Inertia</w:t>
      </w:r>
      <w:bookmarkEnd w:id="113"/>
      <w:bookmarkEnd w:id="114"/>
      <w:bookmarkEnd w:id="115"/>
    </w:p>
    <w:p w14:paraId="09CF4B5C" w14:textId="77777777" w:rsidR="009F43EB" w:rsidRPr="00E22255" w:rsidRDefault="009F43EB" w:rsidP="009F43EB">
      <w:pPr>
        <w:rPr>
          <w:color w:val="000000" w:themeColor="text1"/>
        </w:rPr>
      </w:pPr>
      <w:r w:rsidRPr="00E22255">
        <w:rPr>
          <w:color w:val="000000" w:themeColor="text1"/>
        </w:rPr>
        <w:t>Inertia is the tendency of a body to remain at rest, or if moving, to continue its motion in a straight line.</w:t>
      </w:r>
    </w:p>
    <w:p w14:paraId="09CF4B5D" w14:textId="77777777" w:rsidR="009F43EB" w:rsidRPr="00E22255" w:rsidRDefault="009F43EB" w:rsidP="009F43EB">
      <w:pPr>
        <w:rPr>
          <w:color w:val="000000" w:themeColor="text1"/>
        </w:rPr>
      </w:pPr>
      <w:r w:rsidRPr="00E22255">
        <w:rPr>
          <w:color w:val="000000" w:themeColor="text1"/>
        </w:rPr>
        <w:t>(NB the inertia is given by its mass)</w:t>
      </w:r>
    </w:p>
    <w:p w14:paraId="09CF4B5E" w14:textId="77777777" w:rsidR="009F43EB" w:rsidRPr="00E22255" w:rsidRDefault="00FC0A7F" w:rsidP="009F43EB">
      <w:pPr>
        <w:rPr>
          <w:color w:val="000000" w:themeColor="text1"/>
        </w:rPr>
      </w:pPr>
      <w:hyperlink r:id="rId201" w:anchor="video" w:history="1">
        <w:r w:rsidR="009F43EB" w:rsidRPr="00E22255">
          <w:rPr>
            <w:rStyle w:val="Hyperlink"/>
            <w:color w:val="000000" w:themeColor="text1"/>
          </w:rPr>
          <w:t>Click on this link and watch the example</w:t>
        </w:r>
      </w:hyperlink>
    </w:p>
    <w:p w14:paraId="09CF4B5F" w14:textId="77777777" w:rsidR="00C6202D" w:rsidRPr="00C83216" w:rsidRDefault="00FC0A7F" w:rsidP="009F43EB">
      <w:hyperlink r:id="rId202" w:history="1">
        <w:r w:rsidR="00C6202D" w:rsidRPr="00C83216">
          <w:rPr>
            <w:rStyle w:val="Hyperlink"/>
            <w:color w:val="auto"/>
          </w:rPr>
          <w:t>https://www.youtube.com/watch?v=zWeKRMh3kT8</w:t>
        </w:r>
      </w:hyperlink>
    </w:p>
    <w:p w14:paraId="09CF4B60" w14:textId="77777777" w:rsidR="009F43EB" w:rsidRDefault="00FC0A7F" w:rsidP="009F43EB">
      <w:pPr>
        <w:rPr>
          <w:rStyle w:val="Hyperlink"/>
          <w:color w:val="000000" w:themeColor="text1"/>
        </w:rPr>
      </w:pPr>
      <w:hyperlink r:id="rId203" w:history="1">
        <w:r w:rsidR="009F43EB" w:rsidRPr="00E22255">
          <w:rPr>
            <w:rStyle w:val="Hyperlink"/>
            <w:color w:val="000000" w:themeColor="text1"/>
          </w:rPr>
          <w:t>http://www.stevespanglerscience.com/experiment/trick-with-tablecloth</w:t>
        </w:r>
      </w:hyperlink>
    </w:p>
    <w:p w14:paraId="09CF4B61" w14:textId="77777777" w:rsidR="009F43EB" w:rsidRPr="00E22255" w:rsidRDefault="009F43EB" w:rsidP="009F43EB">
      <w:pPr>
        <w:pStyle w:val="Heading3"/>
      </w:pPr>
      <w:bookmarkStart w:id="116" w:name="_Toc425098986"/>
      <w:bookmarkStart w:id="117" w:name="_Toc426988902"/>
      <w:bookmarkStart w:id="118" w:name="_Toc106127776"/>
      <w:r w:rsidRPr="00E22255">
        <w:t>Momentum</w:t>
      </w:r>
      <w:bookmarkEnd w:id="116"/>
      <w:bookmarkEnd w:id="117"/>
      <w:bookmarkEnd w:id="118"/>
    </w:p>
    <w:p w14:paraId="09CF4B62" w14:textId="77777777" w:rsidR="009F43EB" w:rsidRPr="00E22255" w:rsidRDefault="009F43EB" w:rsidP="009F43EB">
      <w:pPr>
        <w:rPr>
          <w:color w:val="0000FF"/>
        </w:rPr>
      </w:pPr>
      <w:r w:rsidRPr="00E22255">
        <w:rPr>
          <w:color w:val="0000FF"/>
        </w:rPr>
        <w:t xml:space="preserve">The </w:t>
      </w:r>
      <w:r w:rsidRPr="0031673E">
        <w:rPr>
          <w:b/>
          <w:color w:val="0000FF"/>
        </w:rPr>
        <w:t>momentum</w:t>
      </w:r>
      <w:r w:rsidRPr="00E22255">
        <w:rPr>
          <w:color w:val="0000FF"/>
        </w:rPr>
        <w:t xml:space="preserve"> of a body is defined as </w:t>
      </w:r>
      <w:r w:rsidRPr="0031673E">
        <w:rPr>
          <w:b/>
          <w:color w:val="0000FF"/>
        </w:rPr>
        <w:t>the product of mass and its velocity</w:t>
      </w:r>
      <w:r w:rsidRPr="00E22255">
        <w:rPr>
          <w:color w:val="0000FF"/>
        </w:rPr>
        <w:t>.</w:t>
      </w:r>
    </w:p>
    <w:p w14:paraId="09CF4B63" w14:textId="77777777" w:rsidR="009F43EB" w:rsidRPr="00E22255" w:rsidRDefault="009F43EB" w:rsidP="009F43EB">
      <w:pPr>
        <w:rPr>
          <w:color w:val="0000FF"/>
        </w:rPr>
      </w:pPr>
      <w:r w:rsidRPr="00E22255">
        <w:rPr>
          <w:color w:val="0000FF"/>
        </w:rPr>
        <w:t>It has the symbol p and units kgms</w:t>
      </w:r>
      <w:r w:rsidRPr="00E22255">
        <w:rPr>
          <w:color w:val="0000FF"/>
          <w:vertAlign w:val="superscript"/>
        </w:rPr>
        <w:t>-1</w:t>
      </w:r>
      <w:r w:rsidRPr="00E22255">
        <w:rPr>
          <w:color w:val="0000FF"/>
        </w:rPr>
        <w:t xml:space="preserve">. </w:t>
      </w:r>
    </w:p>
    <w:p w14:paraId="09CF4B64" w14:textId="77777777" w:rsidR="009F43EB" w:rsidRPr="00E22255" w:rsidRDefault="009F43EB" w:rsidP="009F43EB">
      <w:pPr>
        <w:rPr>
          <w:color w:val="0000FF"/>
        </w:rPr>
      </w:pPr>
      <w:r w:rsidRPr="00E22255">
        <w:rPr>
          <w:color w:val="0000FF"/>
        </w:rPr>
        <w:t>Momentum is a vector quantity.</w:t>
      </w:r>
    </w:p>
    <w:p w14:paraId="09CF4B65" w14:textId="77777777" w:rsidR="009F43EB" w:rsidRPr="00E22255" w:rsidRDefault="009F43EB" w:rsidP="009F43EB">
      <w:pPr>
        <w:pStyle w:val="Heading3"/>
      </w:pPr>
      <w:bookmarkStart w:id="119" w:name="_Toc425098987"/>
      <w:bookmarkStart w:id="120" w:name="_Toc426988903"/>
      <w:bookmarkStart w:id="121" w:name="_Toc106127777"/>
      <w:r>
        <w:t>Revision of Newton’s</w:t>
      </w:r>
      <w:r w:rsidRPr="00E22255">
        <w:t xml:space="preserve"> Law</w:t>
      </w:r>
      <w:r>
        <w:t>s</w:t>
      </w:r>
      <w:r w:rsidRPr="00E22255">
        <w:t xml:space="preserve"> of Motion</w:t>
      </w:r>
      <w:bookmarkEnd w:id="119"/>
      <w:bookmarkEnd w:id="120"/>
      <w:bookmarkEnd w:id="121"/>
    </w:p>
    <w:p w14:paraId="09CF4B66" w14:textId="77777777" w:rsidR="009F43EB" w:rsidRPr="00CE3E13" w:rsidRDefault="009F43EB" w:rsidP="009F43EB">
      <w:pPr>
        <w:rPr>
          <w:iCs/>
        </w:rPr>
      </w:pPr>
      <w:r w:rsidRPr="00CE3E13">
        <w:rPr>
          <w:iCs/>
        </w:rPr>
        <w:t>First Law: unless a resultant force acts on a body its velocity will not change.</w:t>
      </w:r>
    </w:p>
    <w:p w14:paraId="09CF4B67" w14:textId="77777777" w:rsidR="009F43EB" w:rsidRPr="00E22255" w:rsidRDefault="009F43EB" w:rsidP="009F43EB">
      <w:r>
        <w:t>Second Law: T</w:t>
      </w:r>
      <w:r w:rsidRPr="00CE3E13">
        <w:rPr>
          <w:iCs/>
        </w:rPr>
        <w:t>he rate of change of momentum of a body is proportional to the resultant force that acts.</w:t>
      </w:r>
    </w:p>
    <w:p w14:paraId="09CF4B68" w14:textId="77777777" w:rsidR="009F43EB" w:rsidRPr="00E22255" w:rsidRDefault="009F43EB" w:rsidP="009F43EB">
      <w:r w:rsidRPr="00E22255">
        <w:t>Third Law</w:t>
      </w:r>
      <w:r>
        <w:t>:</w:t>
      </w:r>
      <w:r w:rsidRPr="00E22255">
        <w:t xml:space="preserve"> In any interaction between two objects the force exerted by object A on object B is equal in size but opposite in direction to the force exerted by object B on A.</w:t>
      </w:r>
    </w:p>
    <w:p w14:paraId="09CF4B69" w14:textId="77777777" w:rsidR="009F43EB" w:rsidRPr="00E22255" w:rsidRDefault="009F43EB" w:rsidP="009F43EB">
      <w:r w:rsidRPr="00E22255">
        <w:t>For each of the example find the total momentum of the system. Remember that momentum is a vector quantity.</w:t>
      </w:r>
    </w:p>
    <w:p w14:paraId="09CF4B6A" w14:textId="77777777" w:rsidR="009F43EB" w:rsidRPr="00E22255" w:rsidRDefault="009F43EB" w:rsidP="009F43EB">
      <w:pPr>
        <w:rPr>
          <w:b/>
          <w:u w:val="single"/>
        </w:rPr>
      </w:pPr>
      <w:r w:rsidRPr="00E22255">
        <w:rPr>
          <w:b/>
          <w:noProof/>
          <w:u w:val="single"/>
          <w:lang w:eastAsia="en-GB"/>
        </w:rPr>
        <mc:AlternateContent>
          <mc:Choice Requires="wpg">
            <w:drawing>
              <wp:anchor distT="0" distB="0" distL="114300" distR="114300" simplePos="0" relativeHeight="251658463" behindDoc="0" locked="0" layoutInCell="1" allowOverlap="1" wp14:anchorId="09CF4FC2" wp14:editId="712B1011">
                <wp:simplePos x="0" y="0"/>
                <wp:positionH relativeFrom="column">
                  <wp:posOffset>117879</wp:posOffset>
                </wp:positionH>
                <wp:positionV relativeFrom="paragraph">
                  <wp:posOffset>241993</wp:posOffset>
                </wp:positionV>
                <wp:extent cx="5029200" cy="1057275"/>
                <wp:effectExtent l="0" t="0" r="19050" b="28575"/>
                <wp:wrapNone/>
                <wp:docPr id="269"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057275"/>
                          <a:chOff x="1980" y="1755"/>
                          <a:chExt cx="7920" cy="1665"/>
                        </a:xfrm>
                      </wpg:grpSpPr>
                      <wps:wsp>
                        <wps:cNvPr id="296" name="Line 176"/>
                        <wps:cNvCnPr/>
                        <wps:spPr bwMode="auto">
                          <a:xfrm>
                            <a:off x="1980" y="3420"/>
                            <a:ext cx="7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Oval 177"/>
                        <wps:cNvSpPr>
                          <a:spLocks noChangeArrowheads="1"/>
                        </wps:cNvSpPr>
                        <wps:spPr bwMode="auto">
                          <a:xfrm>
                            <a:off x="4320" y="30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9" name="Oval 178"/>
                        <wps:cNvSpPr>
                          <a:spLocks noChangeArrowheads="1"/>
                        </wps:cNvSpPr>
                        <wps:spPr bwMode="auto">
                          <a:xfrm>
                            <a:off x="5220" y="306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0" name="Text Box 179"/>
                        <wps:cNvSpPr txBox="1">
                          <a:spLocks noChangeArrowheads="1"/>
                        </wps:cNvSpPr>
                        <wps:spPr bwMode="auto">
                          <a:xfrm>
                            <a:off x="4140" y="2340"/>
                            <a:ext cx="1620" cy="720"/>
                          </a:xfrm>
                          <a:prstGeom prst="rect">
                            <a:avLst/>
                          </a:prstGeom>
                          <a:solidFill>
                            <a:srgbClr val="FFFFFF"/>
                          </a:solidFill>
                          <a:ln w="9525">
                            <a:solidFill>
                              <a:srgbClr val="000000"/>
                            </a:solidFill>
                            <a:miter lim="800000"/>
                            <a:headEnd/>
                            <a:tailEnd/>
                          </a:ln>
                        </wps:spPr>
                        <wps:txbx>
                          <w:txbxContent>
                            <w:p w14:paraId="09CF51B1" w14:textId="77777777" w:rsidR="00E06689" w:rsidRDefault="00E06689" w:rsidP="009F43EB">
                              <w:pPr>
                                <w:jc w:val="center"/>
                              </w:pPr>
                              <w:r>
                                <w:t>m = 4 kg</w:t>
                              </w:r>
                            </w:p>
                            <w:p w14:paraId="09CF51B2" w14:textId="77777777" w:rsidR="00E06689" w:rsidRDefault="00E06689" w:rsidP="009F43EB">
                              <w:pPr>
                                <w:jc w:val="center"/>
                              </w:pPr>
                            </w:p>
                            <w:p w14:paraId="09CF51B3" w14:textId="77777777" w:rsidR="00E06689" w:rsidRDefault="00E06689" w:rsidP="009F43EB">
                              <w:pPr>
                                <w:jc w:val="center"/>
                              </w:pPr>
                              <w:r>
                                <w:t>m = 4 kg</w:t>
                              </w:r>
                            </w:p>
                          </w:txbxContent>
                        </wps:txbx>
                        <wps:bodyPr rot="0" vert="horz" wrap="square" lIns="91440" tIns="45720" rIns="91440" bIns="45720" anchor="t" anchorCtr="0" upright="1">
                          <a:noAutofit/>
                        </wps:bodyPr>
                      </wps:wsp>
                      <wps:wsp>
                        <wps:cNvPr id="352" name="Text Box 180"/>
                        <wps:cNvSpPr txBox="1">
                          <a:spLocks noChangeArrowheads="1"/>
                        </wps:cNvSpPr>
                        <wps:spPr bwMode="auto">
                          <a:xfrm>
                            <a:off x="4500" y="1755"/>
                            <a:ext cx="1816" cy="58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B4" w14:textId="77777777" w:rsidR="00E06689" w:rsidRPr="008F79D7" w:rsidRDefault="00E06689" w:rsidP="00EB1818">
                              <w:pPr>
                                <w:spacing w:before="0" w:after="0"/>
                                <w:rPr>
                                  <w:vertAlign w:val="superscript"/>
                                </w:rPr>
                              </w:pPr>
                              <w:r>
                                <w:t>v = 5 ms</w:t>
                              </w:r>
                              <w:r>
                                <w:rPr>
                                  <w:vertAlign w:val="superscript"/>
                                </w:rPr>
                                <w:t>-1</w:t>
                              </w:r>
                            </w:p>
                            <w:p w14:paraId="09CF51B5" w14:textId="77777777" w:rsidR="00E06689" w:rsidRDefault="00E06689" w:rsidP="009F43EB">
                              <w:pPr>
                                <w:spacing w:before="0" w:after="0"/>
                              </w:pPr>
                            </w:p>
                          </w:txbxContent>
                        </wps:txbx>
                        <wps:bodyPr rot="0" vert="horz" wrap="square" lIns="91440" tIns="45720" rIns="91440" bIns="45720" anchor="t" anchorCtr="0" upright="1">
                          <a:noAutofit/>
                        </wps:bodyPr>
                      </wps:wsp>
                      <wps:wsp>
                        <wps:cNvPr id="353" name="Line 181"/>
                        <wps:cNvCnPr/>
                        <wps:spPr bwMode="auto">
                          <a:xfrm>
                            <a:off x="4140" y="2160"/>
                            <a:ext cx="162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CF4FC2" id="Group 175" o:spid="_x0000_s1817" style="position:absolute;margin-left:9.3pt;margin-top:19.05pt;width:396pt;height:83.25pt;z-index:251658463;mso-position-horizontal-relative:text;mso-position-vertical-relative:text" coordorigin="1980,1755" coordsize="7920,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">
                <v:line id="Line 176" o:spid="_x0000_s1818" style="position:absolute;visibility:visible;mso-wrap-style:square" from="1980,3420" to="990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nK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5SeHvTDwCcvELAAD//wMAUEsBAi0AFAAGAAgAAAAhANvh9svuAAAAhQEAABMAAAAAAAAA&#10;AAAAAAAAAAAAAFtDb250ZW50X1R5cGVzXS54bWxQSwECLQAUAAYACAAAACEAWvQsW78AAAAVAQAA&#10;CwAAAAAAAAAAAAAAAAAfAQAAX3JlbHMvLnJlbHNQSwECLQAUAAYACAAAACEARXPJysYAAADcAAAA&#10;DwAAAAAAAAAAAAAAAAAHAgAAZHJzL2Rvd25yZXYueG1sUEsFBgAAAAADAAMAtwAAAPoCAAAAAA==&#10;"/>
                <v:oval id="Oval 177" o:spid="_x0000_s1819" style="position:absolute;left:4320;top:30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"/>
                <v:oval id="Oval 178" o:spid="_x0000_s1820" style="position:absolute;left:5220;top:30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"/>
                <v:shape id="Text Box 179" o:spid="_x0000_s1821" type="#_x0000_t202" style="position:absolute;left:4140;top:2340;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">
                  <v:textbox>
                    <w:txbxContent>
                      <w:p w14:paraId="09CF51B1" w14:textId="77777777" w:rsidR="00E06689" w:rsidRDefault="00E06689" w:rsidP="009F43EB">
                        <w:pPr>
                          <w:jc w:val="center"/>
                        </w:pPr>
                        <w:r>
                          <w:t>m = 4 kg</w:t>
                        </w:r>
                      </w:p>
                      <w:p w14:paraId="09CF51B2" w14:textId="77777777" w:rsidR="00E06689" w:rsidRDefault="00E06689" w:rsidP="009F43EB">
                        <w:pPr>
                          <w:jc w:val="center"/>
                        </w:pPr>
                      </w:p>
                      <w:p w14:paraId="09CF51B3" w14:textId="77777777" w:rsidR="00E06689" w:rsidRDefault="00E06689" w:rsidP="009F43EB">
                        <w:pPr>
                          <w:jc w:val="center"/>
                        </w:pPr>
                        <w:r>
                          <w:t>m = 4 kg</w:t>
                        </w:r>
                      </w:p>
                    </w:txbxContent>
                  </v:textbox>
                </v:shape>
                <v:shape id="Text Box 180" o:spid="_x0000_s1822" type="#_x0000_t202" style="position:absolute;left:4500;top:1755;width:1816;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" filled="f" stroked="f">
                  <v:textbox>
                    <w:txbxContent>
                      <w:p w14:paraId="09CF51B4" w14:textId="77777777" w:rsidR="00E06689" w:rsidRPr="008F79D7" w:rsidRDefault="00E06689" w:rsidP="00EB1818">
                        <w:pPr>
                          <w:spacing w:before="0" w:after="0"/>
                          <w:rPr>
                            <w:vertAlign w:val="superscript"/>
                          </w:rPr>
                        </w:pPr>
                        <w:r>
                          <w:t>v = 5 ms</w:t>
                        </w:r>
                        <w:r>
                          <w:rPr>
                            <w:vertAlign w:val="superscript"/>
                          </w:rPr>
                          <w:t>-1</w:t>
                        </w:r>
                      </w:p>
                      <w:p w14:paraId="09CF51B5" w14:textId="77777777" w:rsidR="00E06689" w:rsidRDefault="00E06689" w:rsidP="009F43EB">
                        <w:pPr>
                          <w:spacing w:before="0" w:after="0"/>
                        </w:pPr>
                      </w:p>
                    </w:txbxContent>
                  </v:textbox>
                </v:shape>
                <v:line id="Line 181" o:spid="_x0000_s1823" style="position:absolute;visibility:visible;mso-wrap-style:square" from="4140,2160" to="5760,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" strokeweight="1pt">
                  <v:stroke endarrow="block" endarrowwidth="wide" endarrowlength="long"/>
                </v:line>
              </v:group>
            </w:pict>
          </mc:Fallback>
        </mc:AlternateContent>
      </w:r>
      <w:r w:rsidRPr="00E22255">
        <w:rPr>
          <w:b/>
          <w:u w:val="single"/>
        </w:rPr>
        <w:t>Example 1</w:t>
      </w:r>
    </w:p>
    <w:p w14:paraId="09CF4B6B" w14:textId="77777777" w:rsidR="009F43EB" w:rsidRPr="00E22255" w:rsidRDefault="009F43EB" w:rsidP="009F43EB"/>
    <w:p w14:paraId="09CF4B6C" w14:textId="77777777" w:rsidR="009F43EB" w:rsidRPr="00E22255" w:rsidRDefault="009F43EB" w:rsidP="009F43EB"/>
    <w:p w14:paraId="09CF4B6D" w14:textId="77777777" w:rsidR="009F43EB" w:rsidRPr="00E22255" w:rsidRDefault="009F43EB" w:rsidP="009F43EB"/>
    <w:p w14:paraId="09CF4B6E" w14:textId="77777777" w:rsidR="009F43EB" w:rsidRPr="00E22255" w:rsidRDefault="009F43EB" w:rsidP="009F43EB"/>
    <w:p w14:paraId="09CF4B6F" w14:textId="77777777" w:rsidR="009F43EB" w:rsidRDefault="009F43EB" w:rsidP="009F43EB">
      <w:pPr>
        <w:rPr>
          <w:b/>
          <w:u w:val="single"/>
        </w:rPr>
      </w:pPr>
      <w:r w:rsidRPr="00E22255">
        <w:rPr>
          <w:b/>
          <w:noProof/>
          <w:u w:val="single"/>
          <w:lang w:eastAsia="en-GB"/>
        </w:rPr>
        <mc:AlternateContent>
          <mc:Choice Requires="wpg">
            <w:drawing>
              <wp:anchor distT="0" distB="0" distL="114300" distR="114300" simplePos="0" relativeHeight="251658464" behindDoc="0" locked="0" layoutInCell="1" allowOverlap="1" wp14:anchorId="09CF4FC4" wp14:editId="1C144467">
                <wp:simplePos x="0" y="0"/>
                <wp:positionH relativeFrom="column">
                  <wp:posOffset>118745</wp:posOffset>
                </wp:positionH>
                <wp:positionV relativeFrom="paragraph">
                  <wp:posOffset>196850</wp:posOffset>
                </wp:positionV>
                <wp:extent cx="5029200" cy="1076325"/>
                <wp:effectExtent l="0" t="0" r="19050" b="28575"/>
                <wp:wrapNone/>
                <wp:docPr id="354"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076325"/>
                          <a:chOff x="2340" y="8294"/>
                          <a:chExt cx="7920" cy="1695"/>
                        </a:xfrm>
                      </wpg:grpSpPr>
                      <wps:wsp>
                        <wps:cNvPr id="355" name="Line 190"/>
                        <wps:cNvCnPr/>
                        <wps:spPr bwMode="auto">
                          <a:xfrm>
                            <a:off x="2340" y="9989"/>
                            <a:ext cx="7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Oval 191"/>
                        <wps:cNvSpPr>
                          <a:spLocks noChangeArrowheads="1"/>
                        </wps:cNvSpPr>
                        <wps:spPr bwMode="auto">
                          <a:xfrm>
                            <a:off x="4680" y="9629"/>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 name="Oval 192"/>
                        <wps:cNvSpPr>
                          <a:spLocks noChangeArrowheads="1"/>
                        </wps:cNvSpPr>
                        <wps:spPr bwMode="auto">
                          <a:xfrm>
                            <a:off x="5580" y="9629"/>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9" name="Text Box 193"/>
                        <wps:cNvSpPr txBox="1">
                          <a:spLocks noChangeArrowheads="1"/>
                        </wps:cNvSpPr>
                        <wps:spPr bwMode="auto">
                          <a:xfrm>
                            <a:off x="4500" y="8909"/>
                            <a:ext cx="1620" cy="720"/>
                          </a:xfrm>
                          <a:prstGeom prst="rect">
                            <a:avLst/>
                          </a:prstGeom>
                          <a:solidFill>
                            <a:srgbClr val="FFFFFF"/>
                          </a:solidFill>
                          <a:ln w="9525">
                            <a:solidFill>
                              <a:srgbClr val="000000"/>
                            </a:solidFill>
                            <a:miter lim="800000"/>
                            <a:headEnd/>
                            <a:tailEnd/>
                          </a:ln>
                        </wps:spPr>
                        <wps:txbx>
                          <w:txbxContent>
                            <w:p w14:paraId="09CF51B6" w14:textId="77777777" w:rsidR="00E06689" w:rsidRDefault="00E06689" w:rsidP="009F43EB">
                              <w:pPr>
                                <w:jc w:val="center"/>
                              </w:pPr>
                              <w:r>
                                <w:t>m = 3 kg</w:t>
                              </w:r>
                            </w:p>
                            <w:p w14:paraId="09CF51B7" w14:textId="77777777" w:rsidR="00E06689" w:rsidRDefault="00E06689" w:rsidP="009F43EB">
                              <w:pPr>
                                <w:jc w:val="center"/>
                              </w:pPr>
                            </w:p>
                            <w:p w14:paraId="09CF51B8" w14:textId="77777777" w:rsidR="00E06689" w:rsidRDefault="00E06689" w:rsidP="009F43EB">
                              <w:pPr>
                                <w:jc w:val="center"/>
                              </w:pPr>
                              <w:r>
                                <w:t>m = 3 kg</w:t>
                              </w:r>
                            </w:p>
                          </w:txbxContent>
                        </wps:txbx>
                        <wps:bodyPr rot="0" vert="horz" wrap="square" lIns="91440" tIns="45720" rIns="91440" bIns="45720" anchor="t" anchorCtr="0" upright="1">
                          <a:noAutofit/>
                        </wps:bodyPr>
                      </wps:wsp>
                      <wps:wsp>
                        <wps:cNvPr id="450" name="Text Box 194"/>
                        <wps:cNvSpPr txBox="1">
                          <a:spLocks noChangeArrowheads="1"/>
                        </wps:cNvSpPr>
                        <wps:spPr bwMode="auto">
                          <a:xfrm>
                            <a:off x="4860" y="8294"/>
                            <a:ext cx="1816" cy="77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B9" w14:textId="77777777" w:rsidR="00E06689" w:rsidRPr="008F79D7" w:rsidRDefault="00E06689" w:rsidP="00EB1818">
                              <w:pPr>
                                <w:spacing w:before="0" w:after="0"/>
                                <w:rPr>
                                  <w:vertAlign w:val="superscript"/>
                                </w:rPr>
                              </w:pPr>
                              <w:r>
                                <w:t>v = 2 ms</w:t>
                              </w:r>
                              <w:r>
                                <w:rPr>
                                  <w:vertAlign w:val="superscript"/>
                                </w:rPr>
                                <w:t>-1</w:t>
                              </w:r>
                            </w:p>
                            <w:p w14:paraId="09CF51BA" w14:textId="77777777" w:rsidR="00E06689" w:rsidRDefault="00E06689" w:rsidP="009F43EB">
                              <w:pPr>
                                <w:spacing w:before="0" w:after="0"/>
                              </w:pPr>
                            </w:p>
                          </w:txbxContent>
                        </wps:txbx>
                        <wps:bodyPr rot="0" vert="horz" wrap="square" lIns="91440" tIns="45720" rIns="91440" bIns="45720" anchor="t" anchorCtr="0" upright="1">
                          <a:noAutofit/>
                        </wps:bodyPr>
                      </wps:wsp>
                      <wps:wsp>
                        <wps:cNvPr id="451" name="Line 195"/>
                        <wps:cNvCnPr/>
                        <wps:spPr bwMode="auto">
                          <a:xfrm flipH="1">
                            <a:off x="4317" y="8637"/>
                            <a:ext cx="198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CF4FC4" id="Group 189" o:spid="_x0000_s1824" style="position:absolute;margin-left:9.35pt;margin-top:15.5pt;width:396pt;height:84.75pt;z-index:251658464;mso-position-horizontal-relative:text;mso-position-vertical-relative:text" coordorigin="2340,8294" coordsize="7920,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">
                <v:line id="Line 190" o:spid="_x0000_s1825" style="position:absolute;visibility:visible;mso-wrap-style:square" from="2340,9989" to="10260,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"/>
                <v:oval id="Oval 191" o:spid="_x0000_s1826" style="position:absolute;left:4680;top:962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"/>
                <v:oval id="Oval 192" o:spid="_x0000_s1827" style="position:absolute;left:5580;top:962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"/>
                <v:shape id="Text Box 193" o:spid="_x0000_s1828" type="#_x0000_t202" style="position:absolute;left:4500;top:8909;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">
                  <v:textbox>
                    <w:txbxContent>
                      <w:p w14:paraId="09CF51B6" w14:textId="77777777" w:rsidR="00E06689" w:rsidRDefault="00E06689" w:rsidP="009F43EB">
                        <w:pPr>
                          <w:jc w:val="center"/>
                        </w:pPr>
                        <w:r>
                          <w:t>m = 3 kg</w:t>
                        </w:r>
                      </w:p>
                      <w:p w14:paraId="09CF51B7" w14:textId="77777777" w:rsidR="00E06689" w:rsidRDefault="00E06689" w:rsidP="009F43EB">
                        <w:pPr>
                          <w:jc w:val="center"/>
                        </w:pPr>
                      </w:p>
                      <w:p w14:paraId="09CF51B8" w14:textId="77777777" w:rsidR="00E06689" w:rsidRDefault="00E06689" w:rsidP="009F43EB">
                        <w:pPr>
                          <w:jc w:val="center"/>
                        </w:pPr>
                        <w:r>
                          <w:t>m = 3 kg</w:t>
                        </w:r>
                      </w:p>
                    </w:txbxContent>
                  </v:textbox>
                </v:shape>
                <v:shape id="Text Box 194" o:spid="_x0000_s1829" type="#_x0000_t202" style="position:absolute;left:4860;top:8294;width:1816;height: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" filled="f" stroked="f">
                  <v:textbox>
                    <w:txbxContent>
                      <w:p w14:paraId="09CF51B9" w14:textId="77777777" w:rsidR="00E06689" w:rsidRPr="008F79D7" w:rsidRDefault="00E06689" w:rsidP="00EB1818">
                        <w:pPr>
                          <w:spacing w:before="0" w:after="0"/>
                          <w:rPr>
                            <w:vertAlign w:val="superscript"/>
                          </w:rPr>
                        </w:pPr>
                        <w:r>
                          <w:t>v = 2 ms</w:t>
                        </w:r>
                        <w:r>
                          <w:rPr>
                            <w:vertAlign w:val="superscript"/>
                          </w:rPr>
                          <w:t>-1</w:t>
                        </w:r>
                      </w:p>
                      <w:p w14:paraId="09CF51BA" w14:textId="77777777" w:rsidR="00E06689" w:rsidRDefault="00E06689" w:rsidP="009F43EB">
                        <w:pPr>
                          <w:spacing w:before="0" w:after="0"/>
                        </w:pPr>
                      </w:p>
                    </w:txbxContent>
                  </v:textbox>
                </v:shape>
                <v:line id="Line 195" o:spid="_x0000_s1830" style="position:absolute;flip:x;visibility:visible;mso-wrap-style:square" from="4317,8637" to="6297,8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" strokeweight="1pt">
                  <v:stroke endarrow="block" endarrowwidth="wide" endarrowlength="long"/>
                </v:line>
              </v:group>
            </w:pict>
          </mc:Fallback>
        </mc:AlternateContent>
      </w:r>
      <w:r w:rsidRPr="00E22255">
        <w:rPr>
          <w:b/>
          <w:u w:val="single"/>
        </w:rPr>
        <w:t>Example 2</w:t>
      </w:r>
    </w:p>
    <w:p w14:paraId="09CF4B70" w14:textId="77777777" w:rsidR="009F43EB" w:rsidRPr="00E22255" w:rsidRDefault="009F43EB" w:rsidP="009F43EB">
      <w:pPr>
        <w:rPr>
          <w:b/>
          <w:u w:val="single"/>
        </w:rPr>
      </w:pPr>
    </w:p>
    <w:p w14:paraId="09CF4B71" w14:textId="77777777" w:rsidR="009F43EB" w:rsidRPr="00E22255" w:rsidRDefault="009F43EB" w:rsidP="009F43EB">
      <w:pPr>
        <w:rPr>
          <w:b/>
          <w:u w:val="single"/>
        </w:rPr>
      </w:pPr>
    </w:p>
    <w:p w14:paraId="09CF4B72" w14:textId="77777777" w:rsidR="009F43EB" w:rsidRPr="00E22255" w:rsidRDefault="009F43EB" w:rsidP="009F43EB">
      <w:pPr>
        <w:rPr>
          <w:b/>
          <w:u w:val="single"/>
        </w:rPr>
      </w:pPr>
    </w:p>
    <w:p w14:paraId="09CF4B73" w14:textId="77777777" w:rsidR="009F43EB" w:rsidRPr="00E22255" w:rsidRDefault="009F43EB" w:rsidP="009F43EB">
      <w:pPr>
        <w:rPr>
          <w:b/>
          <w:u w:val="single"/>
        </w:rPr>
      </w:pPr>
      <w:r w:rsidRPr="00E22255">
        <w:rPr>
          <w:b/>
          <w:noProof/>
          <w:u w:val="single"/>
          <w:lang w:eastAsia="en-GB"/>
        </w:rPr>
        <mc:AlternateContent>
          <mc:Choice Requires="wpg">
            <w:drawing>
              <wp:anchor distT="0" distB="0" distL="114300" distR="114300" simplePos="0" relativeHeight="251658465" behindDoc="0" locked="0" layoutInCell="1" allowOverlap="1" wp14:anchorId="09CF4FC6" wp14:editId="5090F05E">
                <wp:simplePos x="0" y="0"/>
                <wp:positionH relativeFrom="column">
                  <wp:posOffset>242570</wp:posOffset>
                </wp:positionH>
                <wp:positionV relativeFrom="paragraph">
                  <wp:posOffset>447040</wp:posOffset>
                </wp:positionV>
                <wp:extent cx="5029200" cy="1381125"/>
                <wp:effectExtent l="0" t="0" r="19050" b="9525"/>
                <wp:wrapTopAndBottom/>
                <wp:docPr id="453"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381125"/>
                          <a:chOff x="1440" y="7054"/>
                          <a:chExt cx="7920" cy="2175"/>
                        </a:xfrm>
                      </wpg:grpSpPr>
                      <wpg:grpSp>
                        <wpg:cNvPr id="467" name="Group 218"/>
                        <wpg:cNvGrpSpPr>
                          <a:grpSpLocks/>
                        </wpg:cNvGrpSpPr>
                        <wpg:grpSpPr bwMode="auto">
                          <a:xfrm>
                            <a:off x="1440" y="7054"/>
                            <a:ext cx="7920" cy="1635"/>
                            <a:chOff x="1440" y="8020"/>
                            <a:chExt cx="7920" cy="1635"/>
                          </a:xfrm>
                        </wpg:grpSpPr>
                        <wps:wsp>
                          <wps:cNvPr id="468" name="Line 182"/>
                          <wps:cNvCnPr/>
                          <wps:spPr bwMode="auto">
                            <a:xfrm>
                              <a:off x="1440" y="9655"/>
                              <a:ext cx="7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9" name="Group 183"/>
                          <wpg:cNvGrpSpPr>
                            <a:grpSpLocks/>
                          </wpg:cNvGrpSpPr>
                          <wpg:grpSpPr bwMode="auto">
                            <a:xfrm>
                              <a:off x="2520" y="8020"/>
                              <a:ext cx="1964" cy="1635"/>
                              <a:chOff x="4320" y="3405"/>
                              <a:chExt cx="1964" cy="1635"/>
                            </a:xfrm>
                          </wpg:grpSpPr>
                          <wps:wsp>
                            <wps:cNvPr id="471" name="Oval 184"/>
                            <wps:cNvSpPr>
                              <a:spLocks noChangeArrowheads="1"/>
                            </wps:cNvSpPr>
                            <wps:spPr bwMode="auto">
                              <a:xfrm>
                                <a:off x="4500" y="46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0" name="Oval 185"/>
                            <wps:cNvSpPr>
                              <a:spLocks noChangeArrowheads="1"/>
                            </wps:cNvSpPr>
                            <wps:spPr bwMode="auto">
                              <a:xfrm>
                                <a:off x="5400" y="46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1" name="Text Box 186"/>
                            <wps:cNvSpPr txBox="1">
                              <a:spLocks noChangeArrowheads="1"/>
                            </wps:cNvSpPr>
                            <wps:spPr bwMode="auto">
                              <a:xfrm>
                                <a:off x="4320" y="3960"/>
                                <a:ext cx="1620" cy="720"/>
                              </a:xfrm>
                              <a:prstGeom prst="rect">
                                <a:avLst/>
                              </a:prstGeom>
                              <a:solidFill>
                                <a:srgbClr val="FFFFFF"/>
                              </a:solidFill>
                              <a:ln w="9525">
                                <a:solidFill>
                                  <a:srgbClr val="000000"/>
                                </a:solidFill>
                                <a:miter lim="800000"/>
                                <a:headEnd/>
                                <a:tailEnd/>
                              </a:ln>
                            </wps:spPr>
                            <wps:txbx>
                              <w:txbxContent>
                                <w:p w14:paraId="09CF51BB" w14:textId="77777777" w:rsidR="00E06689" w:rsidRDefault="00E06689" w:rsidP="009F43EB">
                                  <w:pPr>
                                    <w:jc w:val="center"/>
                                  </w:pPr>
                                  <w:r>
                                    <w:t>m = 4 kg</w:t>
                                  </w:r>
                                </w:p>
                                <w:p w14:paraId="09CF51BC" w14:textId="77777777" w:rsidR="00E06689" w:rsidRDefault="00E06689" w:rsidP="009F43EB">
                                  <w:pPr>
                                    <w:jc w:val="center"/>
                                  </w:pPr>
                                </w:p>
                                <w:p w14:paraId="09CF51BD" w14:textId="77777777" w:rsidR="00E06689" w:rsidRDefault="00E06689" w:rsidP="009F43EB">
                                  <w:pPr>
                                    <w:jc w:val="center"/>
                                  </w:pPr>
                                  <w:r>
                                    <w:t>m = 4 kg</w:t>
                                  </w:r>
                                </w:p>
                              </w:txbxContent>
                            </wps:txbx>
                            <wps:bodyPr rot="0" vert="horz" wrap="square" lIns="91440" tIns="45720" rIns="91440" bIns="45720" anchor="t" anchorCtr="0" upright="1">
                              <a:noAutofit/>
                            </wps:bodyPr>
                          </wps:wsp>
                          <wps:wsp>
                            <wps:cNvPr id="502" name="Text Box 187"/>
                            <wps:cNvSpPr txBox="1">
                              <a:spLocks noChangeArrowheads="1"/>
                            </wps:cNvSpPr>
                            <wps:spPr bwMode="auto">
                              <a:xfrm>
                                <a:off x="4680" y="3405"/>
                                <a:ext cx="1604" cy="5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BE" w14:textId="77777777" w:rsidR="00E06689" w:rsidRPr="008F79D7" w:rsidRDefault="00E06689" w:rsidP="00EB1818">
                                  <w:pPr>
                                    <w:spacing w:before="0" w:after="0"/>
                                    <w:rPr>
                                      <w:vertAlign w:val="superscript"/>
                                    </w:rPr>
                                  </w:pPr>
                                  <w:r>
                                    <w:t>v = 8 ms</w:t>
                                  </w:r>
                                  <w:r>
                                    <w:rPr>
                                      <w:vertAlign w:val="superscript"/>
                                    </w:rPr>
                                    <w:t>-1</w:t>
                                  </w:r>
                                </w:p>
                                <w:p w14:paraId="09CF51BF" w14:textId="77777777" w:rsidR="00E06689" w:rsidRDefault="00E06689" w:rsidP="009F43EB">
                                  <w:pPr>
                                    <w:spacing w:before="0" w:after="0"/>
                                  </w:pPr>
                                </w:p>
                              </w:txbxContent>
                            </wps:txbx>
                            <wps:bodyPr rot="0" vert="horz" wrap="square" lIns="91440" tIns="45720" rIns="91440" bIns="45720" anchor="t" anchorCtr="0" upright="1">
                              <a:noAutofit/>
                            </wps:bodyPr>
                          </wps:wsp>
                          <wps:wsp>
                            <wps:cNvPr id="503" name="Line 188"/>
                            <wps:cNvCnPr/>
                            <wps:spPr bwMode="auto">
                              <a:xfrm>
                                <a:off x="4320" y="3780"/>
                                <a:ext cx="162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g:grpSp>
                        <wpg:grpSp>
                          <wpg:cNvPr id="48233" name="Group 196"/>
                          <wpg:cNvGrpSpPr>
                            <a:grpSpLocks/>
                          </wpg:cNvGrpSpPr>
                          <wpg:grpSpPr bwMode="auto">
                            <a:xfrm>
                              <a:off x="5580" y="8020"/>
                              <a:ext cx="1980" cy="1635"/>
                              <a:chOff x="4320" y="3405"/>
                              <a:chExt cx="1980" cy="1635"/>
                            </a:xfrm>
                          </wpg:grpSpPr>
                          <wps:wsp>
                            <wps:cNvPr id="48239" name="Oval 197"/>
                            <wps:cNvSpPr>
                              <a:spLocks noChangeArrowheads="1"/>
                            </wps:cNvSpPr>
                            <wps:spPr bwMode="auto">
                              <a:xfrm>
                                <a:off x="4500" y="46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240" name="Oval 198"/>
                            <wps:cNvSpPr>
                              <a:spLocks noChangeArrowheads="1"/>
                            </wps:cNvSpPr>
                            <wps:spPr bwMode="auto">
                              <a:xfrm>
                                <a:off x="5400" y="46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369" name="Text Box 199"/>
                            <wps:cNvSpPr txBox="1">
                              <a:spLocks noChangeArrowheads="1"/>
                            </wps:cNvSpPr>
                            <wps:spPr bwMode="auto">
                              <a:xfrm>
                                <a:off x="4320" y="3960"/>
                                <a:ext cx="1620" cy="720"/>
                              </a:xfrm>
                              <a:prstGeom prst="rect">
                                <a:avLst/>
                              </a:prstGeom>
                              <a:solidFill>
                                <a:srgbClr val="FFFFFF"/>
                              </a:solidFill>
                              <a:ln w="9525">
                                <a:solidFill>
                                  <a:srgbClr val="000000"/>
                                </a:solidFill>
                                <a:miter lim="800000"/>
                                <a:headEnd/>
                                <a:tailEnd/>
                              </a:ln>
                            </wps:spPr>
                            <wps:txbx>
                              <w:txbxContent>
                                <w:p w14:paraId="09CF51C0" w14:textId="77777777" w:rsidR="00E06689" w:rsidRDefault="00E06689" w:rsidP="009F43EB">
                                  <w:pPr>
                                    <w:jc w:val="center"/>
                                  </w:pPr>
                                  <w:r>
                                    <w:t>m = 3 kg</w:t>
                                  </w:r>
                                </w:p>
                                <w:p w14:paraId="09CF51C1" w14:textId="77777777" w:rsidR="00E06689" w:rsidRDefault="00E06689" w:rsidP="009F43EB">
                                  <w:pPr>
                                    <w:jc w:val="center"/>
                                  </w:pPr>
                                </w:p>
                                <w:p w14:paraId="09CF51C2" w14:textId="77777777" w:rsidR="00E06689" w:rsidRDefault="00E06689" w:rsidP="009F43EB">
                                  <w:pPr>
                                    <w:jc w:val="center"/>
                                  </w:pPr>
                                  <w:r>
                                    <w:t>m = 3 kg</w:t>
                                  </w:r>
                                </w:p>
                              </w:txbxContent>
                            </wps:txbx>
                            <wps:bodyPr rot="0" vert="horz" wrap="square" lIns="91440" tIns="45720" rIns="91440" bIns="45720" anchor="t" anchorCtr="0" upright="1">
                              <a:noAutofit/>
                            </wps:bodyPr>
                          </wps:wsp>
                          <wps:wsp>
                            <wps:cNvPr id="664" name="Text Box 200"/>
                            <wps:cNvSpPr txBox="1">
                              <a:spLocks noChangeArrowheads="1"/>
                            </wps:cNvSpPr>
                            <wps:spPr bwMode="auto">
                              <a:xfrm>
                                <a:off x="4680" y="3405"/>
                                <a:ext cx="1620" cy="5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C3" w14:textId="77777777" w:rsidR="00E06689" w:rsidRPr="008F79D7" w:rsidRDefault="00E06689" w:rsidP="00EB1818">
                                  <w:pPr>
                                    <w:spacing w:before="0" w:after="0"/>
                                    <w:rPr>
                                      <w:vertAlign w:val="superscript"/>
                                    </w:rPr>
                                  </w:pPr>
                                  <w:r>
                                    <w:t>v = 3 ms</w:t>
                                  </w:r>
                                  <w:r>
                                    <w:rPr>
                                      <w:vertAlign w:val="superscript"/>
                                    </w:rPr>
                                    <w:t>-1</w:t>
                                  </w:r>
                                </w:p>
                              </w:txbxContent>
                            </wps:txbx>
                            <wps:bodyPr rot="0" vert="horz" wrap="square" lIns="91440" tIns="45720" rIns="91440" bIns="45720" anchor="t" anchorCtr="0" upright="1">
                              <a:noAutofit/>
                            </wps:bodyPr>
                          </wps:wsp>
                          <wps:wsp>
                            <wps:cNvPr id="667" name="Line 201"/>
                            <wps:cNvCnPr/>
                            <wps:spPr bwMode="auto">
                              <a:xfrm>
                                <a:off x="4320" y="3780"/>
                                <a:ext cx="1620" cy="0"/>
                              </a:xfrm>
                              <a:prstGeom prst="line">
                                <a:avLst/>
                              </a:prstGeom>
                              <a:noFill/>
                              <a:ln w="12700">
                                <a:solidFill>
                                  <a:srgbClr val="000000"/>
                                </a:solidFill>
                                <a:round/>
                                <a:headEnd/>
                                <a:tailEnd type="triangle" w="lg" len="lg"/>
                              </a:ln>
                              <a:extLst>
                                <a:ext uri="{909E8E84-426E-40DD-AFC4-6F175D3DCCD1}">
                                  <a14:hiddenFill xmlns:a14="http://schemas.microsoft.com/office/drawing/2010/main">
                                    <a:noFill/>
                                  </a14:hiddenFill>
                                </a:ext>
                              </a:extLst>
                            </wps:spPr>
                            <wps:bodyPr/>
                          </wps:wsp>
                        </wpg:grpSp>
                      </wpg:grpSp>
                      <wps:wsp>
                        <wps:cNvPr id="668" name="Text Box 214"/>
                        <wps:cNvSpPr txBox="1">
                          <a:spLocks noChangeArrowheads="1"/>
                        </wps:cNvSpPr>
                        <wps:spPr bwMode="auto">
                          <a:xfrm>
                            <a:off x="2759" y="8689"/>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C4" w14:textId="77777777" w:rsidR="00E06689" w:rsidRDefault="00E06689" w:rsidP="009F43EB">
                              <w:pPr>
                                <w:spacing w:before="0" w:after="0"/>
                              </w:pPr>
                              <w:r>
                                <w:t>Trolley A</w:t>
                              </w:r>
                            </w:p>
                          </w:txbxContent>
                        </wps:txbx>
                        <wps:bodyPr rot="0" vert="horz" wrap="square" lIns="91440" tIns="45720" rIns="91440" bIns="45720" anchor="t" anchorCtr="0" upright="1">
                          <a:noAutofit/>
                        </wps:bodyPr>
                      </wps:wsp>
                      <wps:wsp>
                        <wps:cNvPr id="669" name="Text Box 215"/>
                        <wps:cNvSpPr txBox="1">
                          <a:spLocks noChangeArrowheads="1"/>
                        </wps:cNvSpPr>
                        <wps:spPr bwMode="auto">
                          <a:xfrm>
                            <a:off x="5760" y="8653"/>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C5" w14:textId="77777777" w:rsidR="00E06689" w:rsidRDefault="00E06689" w:rsidP="009F43EB">
                              <w:pPr>
                                <w:spacing w:before="0" w:after="0"/>
                              </w:pPr>
                              <w:r>
                                <w:t>Trolley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C6" id="Group 219" o:spid="_x0000_s1831" style="position:absolute;margin-left:19.1pt;margin-top:35.2pt;width:396pt;height:108.75pt;z-index:251658465;mso-position-horizontal-relative:text;mso-position-vertical-relative:text" coordorigin="1440,7054" coordsize="7920,2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">
                <v:group id="Group 218" o:spid="_x0000_s1832" style="position:absolute;left:1440;top:7054;width:7920;height:1635" coordorigin="1440,8020" coordsize="7920,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line id="Line 182" o:spid="_x0000_s1833" style="position:absolute;visibility:visible;mso-wrap-style:square" from="1440,9655" to="9360,9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r8xAAAANwAAAAPAAAAZHJzL2Rvd25yZXYueG1sRE/LasJA&#10;FN0X/IfhCu7qxFqC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Ng+SvzEAAAA3AAAAA8A&#10;AAAAAAAAAAAAAAAABwIAAGRycy9kb3ducmV2LnhtbFBLBQYAAAAAAwADALcAAAD4AgAAAAA=&#10;"/>
                  <v:group id="Group 183" o:spid="_x0000_s1834" style="position:absolute;left:2520;top:8020;width:1964;height:1635" coordorigin="4320,3405" coordsize="1964,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oval id="Oval 184" o:spid="_x0000_s1835" style="position:absolute;left:450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"/>
                    <v:oval id="Oval 185" o:spid="_x0000_s1836" style="position:absolute;left:540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"/>
                    <v:shape id="Text Box 186" o:spid="_x0000_s1837" type="#_x0000_t202" style="position:absolute;left:4320;top:3960;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">
                      <v:textbox>
                        <w:txbxContent>
                          <w:p w14:paraId="09CF51BB" w14:textId="77777777" w:rsidR="00E06689" w:rsidRDefault="00E06689" w:rsidP="009F43EB">
                            <w:pPr>
                              <w:jc w:val="center"/>
                            </w:pPr>
                            <w:r>
                              <w:t>m = 4 kg</w:t>
                            </w:r>
                          </w:p>
                          <w:p w14:paraId="09CF51BC" w14:textId="77777777" w:rsidR="00E06689" w:rsidRDefault="00E06689" w:rsidP="009F43EB">
                            <w:pPr>
                              <w:jc w:val="center"/>
                            </w:pPr>
                          </w:p>
                          <w:p w14:paraId="09CF51BD" w14:textId="77777777" w:rsidR="00E06689" w:rsidRDefault="00E06689" w:rsidP="009F43EB">
                            <w:pPr>
                              <w:jc w:val="center"/>
                            </w:pPr>
                            <w:r>
                              <w:t>m = 4 kg</w:t>
                            </w:r>
                          </w:p>
                        </w:txbxContent>
                      </v:textbox>
                    </v:shape>
                    <v:shape id="Text Box 187" o:spid="_x0000_s1838" type="#_x0000_t202" style="position:absolute;left:4680;top:3405;width:1604;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" filled="f" stroked="f">
                      <v:textbox>
                        <w:txbxContent>
                          <w:p w14:paraId="09CF51BE" w14:textId="77777777" w:rsidR="00E06689" w:rsidRPr="008F79D7" w:rsidRDefault="00E06689" w:rsidP="00EB1818">
                            <w:pPr>
                              <w:spacing w:before="0" w:after="0"/>
                              <w:rPr>
                                <w:vertAlign w:val="superscript"/>
                              </w:rPr>
                            </w:pPr>
                            <w:r>
                              <w:t>v = 8 ms</w:t>
                            </w:r>
                            <w:r>
                              <w:rPr>
                                <w:vertAlign w:val="superscript"/>
                              </w:rPr>
                              <w:t>-1</w:t>
                            </w:r>
                          </w:p>
                          <w:p w14:paraId="09CF51BF" w14:textId="77777777" w:rsidR="00E06689" w:rsidRDefault="00E06689" w:rsidP="009F43EB">
                            <w:pPr>
                              <w:spacing w:before="0" w:after="0"/>
                            </w:pPr>
                          </w:p>
                        </w:txbxContent>
                      </v:textbox>
                    </v:shape>
                    <v:line id="Line 188" o:spid="_x0000_s1839" style="position:absolute;visibility:visible;mso-wrap-style:square" from="4320,3780" to="594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" strokeweight="1pt">
                      <v:stroke endarrow="block" endarrowwidth="wide" endarrowlength="long"/>
                    </v:line>
                  </v:group>
                  <v:group id="Group 196" o:spid="_x0000_s1840" style="position:absolute;left:5580;top:8020;width:1980;height:1635" coordorigin="4320,3405" coordsize="1980,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">
                    <v:oval id="Oval 197" o:spid="_x0000_s1841" style="position:absolute;left:450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"/>
                    <v:oval id="Oval 198" o:spid="_x0000_s1842" style="position:absolute;left:540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"/>
                    <v:shape id="Text Box 199" o:spid="_x0000_s1843" type="#_x0000_t202" style="position:absolute;left:4320;top:3960;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">
                      <v:textbox>
                        <w:txbxContent>
                          <w:p w14:paraId="09CF51C0" w14:textId="77777777" w:rsidR="00E06689" w:rsidRDefault="00E06689" w:rsidP="009F43EB">
                            <w:pPr>
                              <w:jc w:val="center"/>
                            </w:pPr>
                            <w:r>
                              <w:t>m = 3 kg</w:t>
                            </w:r>
                          </w:p>
                          <w:p w14:paraId="09CF51C1" w14:textId="77777777" w:rsidR="00E06689" w:rsidRDefault="00E06689" w:rsidP="009F43EB">
                            <w:pPr>
                              <w:jc w:val="center"/>
                            </w:pPr>
                          </w:p>
                          <w:p w14:paraId="09CF51C2" w14:textId="77777777" w:rsidR="00E06689" w:rsidRDefault="00E06689" w:rsidP="009F43EB">
                            <w:pPr>
                              <w:jc w:val="center"/>
                            </w:pPr>
                            <w:r>
                              <w:t>m = 3 kg</w:t>
                            </w:r>
                          </w:p>
                        </w:txbxContent>
                      </v:textbox>
                    </v:shape>
                    <v:shape id="Text Box 200" o:spid="_x0000_s1844" type="#_x0000_t202" style="position:absolute;left:4680;top:3405;width:162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" filled="f" stroked="f">
                      <v:textbox>
                        <w:txbxContent>
                          <w:p w14:paraId="09CF51C3" w14:textId="77777777" w:rsidR="00E06689" w:rsidRPr="008F79D7" w:rsidRDefault="00E06689" w:rsidP="00EB1818">
                            <w:pPr>
                              <w:spacing w:before="0" w:after="0"/>
                              <w:rPr>
                                <w:vertAlign w:val="superscript"/>
                              </w:rPr>
                            </w:pPr>
                            <w:r>
                              <w:t>v = 3 ms</w:t>
                            </w:r>
                            <w:r>
                              <w:rPr>
                                <w:vertAlign w:val="superscript"/>
                              </w:rPr>
                              <w:t>-1</w:t>
                            </w:r>
                          </w:p>
                        </w:txbxContent>
                      </v:textbox>
                    </v:shape>
                    <v:line id="Line 201" o:spid="_x0000_s1845" style="position:absolute;visibility:visible;mso-wrap-style:square" from="4320,3780" to="594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" strokeweight="1pt">
                      <v:stroke endarrow="block" endarrowwidth="wide" endarrowlength="long"/>
                    </v:line>
                  </v:group>
                </v:group>
                <v:shape id="Text Box 214" o:spid="_x0000_s1846" type="#_x0000_t202" style="position:absolute;left:2759;top:8689;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" filled="f" stroked="f">
                  <v:textbox>
                    <w:txbxContent>
                      <w:p w14:paraId="09CF51C4" w14:textId="77777777" w:rsidR="00E06689" w:rsidRDefault="00E06689" w:rsidP="009F43EB">
                        <w:pPr>
                          <w:spacing w:before="0" w:after="0"/>
                        </w:pPr>
                        <w:r>
                          <w:t>Trolley A</w:t>
                        </w:r>
                      </w:p>
                    </w:txbxContent>
                  </v:textbox>
                </v:shape>
                <v:shape id="Text Box 215" o:spid="_x0000_s1847" type="#_x0000_t202" style="position:absolute;left:5760;top:8653;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" filled="f" stroked="f">
                  <v:textbox>
                    <w:txbxContent>
                      <w:p w14:paraId="09CF51C5" w14:textId="77777777" w:rsidR="00E06689" w:rsidRDefault="00E06689" w:rsidP="009F43EB">
                        <w:pPr>
                          <w:spacing w:before="0" w:after="0"/>
                        </w:pPr>
                        <w:r>
                          <w:t>Trolley B</w:t>
                        </w:r>
                      </w:p>
                    </w:txbxContent>
                  </v:textbox>
                </v:shape>
                <w10:wrap type="topAndBottom"/>
              </v:group>
            </w:pict>
          </mc:Fallback>
        </mc:AlternateContent>
      </w:r>
      <w:r w:rsidRPr="00E22255">
        <w:rPr>
          <w:b/>
          <w:u w:val="single"/>
        </w:rPr>
        <w:t>xample 3</w:t>
      </w:r>
    </w:p>
    <w:p w14:paraId="09CF4B74" w14:textId="77777777" w:rsidR="009F43EB" w:rsidRPr="00E22255" w:rsidRDefault="009F43EB" w:rsidP="009F43EB">
      <w:pPr>
        <w:rPr>
          <w:b/>
          <w:u w:val="single"/>
        </w:rPr>
      </w:pPr>
      <w:r w:rsidRPr="00E22255">
        <w:rPr>
          <w:b/>
          <w:u w:val="single"/>
        </w:rPr>
        <w:t>Example 4</w:t>
      </w:r>
    </w:p>
    <w:p w14:paraId="09CF4B75" w14:textId="77777777" w:rsidR="009F43EB" w:rsidRPr="00E22255" w:rsidRDefault="008F79D7" w:rsidP="009F43EB">
      <w:r w:rsidRPr="00E22255">
        <w:rPr>
          <w:b/>
          <w:noProof/>
          <w:lang w:eastAsia="en-GB"/>
        </w:rPr>
        <mc:AlternateContent>
          <mc:Choice Requires="wpg">
            <w:drawing>
              <wp:anchor distT="0" distB="0" distL="114300" distR="114300" simplePos="0" relativeHeight="251658466" behindDoc="0" locked="0" layoutInCell="1" allowOverlap="1" wp14:anchorId="09CF4FC8" wp14:editId="636234E4">
                <wp:simplePos x="0" y="0"/>
                <wp:positionH relativeFrom="column">
                  <wp:posOffset>309245</wp:posOffset>
                </wp:positionH>
                <wp:positionV relativeFrom="paragraph">
                  <wp:posOffset>107315</wp:posOffset>
                </wp:positionV>
                <wp:extent cx="5029200" cy="1485900"/>
                <wp:effectExtent l="0" t="0" r="19050" b="0"/>
                <wp:wrapNone/>
                <wp:docPr id="67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200" cy="1485900"/>
                          <a:chOff x="1440" y="10381"/>
                          <a:chExt cx="7920" cy="2340"/>
                        </a:xfrm>
                        <a:noFill/>
                      </wpg:grpSpPr>
                      <wps:wsp>
                        <wps:cNvPr id="671" name="Line 202"/>
                        <wps:cNvCnPr/>
                        <wps:spPr bwMode="auto">
                          <a:xfrm>
                            <a:off x="1440" y="12181"/>
                            <a:ext cx="7920" cy="0"/>
                          </a:xfrm>
                          <a:prstGeom prst="line">
                            <a:avLst/>
                          </a:prstGeom>
                          <a:grpFill/>
                          <a:ln w="9525">
                            <a:solidFill>
                              <a:srgbClr val="000000"/>
                            </a:solidFill>
                            <a:round/>
                            <a:headEnd/>
                            <a:tailEnd/>
                          </a:ln>
                        </wps:spPr>
                        <wps:bodyPr/>
                      </wps:wsp>
                      <wpg:grpSp>
                        <wpg:cNvPr id="672" name="Group 203"/>
                        <wpg:cNvGrpSpPr>
                          <a:grpSpLocks/>
                        </wpg:cNvGrpSpPr>
                        <wpg:grpSpPr bwMode="auto">
                          <a:xfrm>
                            <a:off x="2520" y="10381"/>
                            <a:ext cx="1866" cy="1800"/>
                            <a:chOff x="4320" y="3240"/>
                            <a:chExt cx="1866" cy="1800"/>
                          </a:xfrm>
                          <a:grpFill/>
                        </wpg:grpSpPr>
                        <wps:wsp>
                          <wps:cNvPr id="673" name="Oval 204"/>
                          <wps:cNvSpPr>
                            <a:spLocks noChangeArrowheads="1"/>
                          </wps:cNvSpPr>
                          <wps:spPr bwMode="auto">
                            <a:xfrm>
                              <a:off x="4500" y="4680"/>
                              <a:ext cx="360" cy="360"/>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674" name="Oval 205"/>
                          <wps:cNvSpPr>
                            <a:spLocks noChangeArrowheads="1"/>
                          </wps:cNvSpPr>
                          <wps:spPr bwMode="auto">
                            <a:xfrm>
                              <a:off x="5400" y="4680"/>
                              <a:ext cx="360" cy="360"/>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675" name="Text Box 206"/>
                          <wps:cNvSpPr txBox="1">
                            <a:spLocks noChangeArrowheads="1"/>
                          </wps:cNvSpPr>
                          <wps:spPr bwMode="auto">
                            <a:xfrm>
                              <a:off x="4320" y="3960"/>
                              <a:ext cx="1620" cy="720"/>
                            </a:xfrm>
                            <a:prstGeom prst="rect">
                              <a:avLst/>
                            </a:prstGeom>
                            <a:grpFill/>
                            <a:ln w="9525">
                              <a:solidFill>
                                <a:srgbClr val="000000"/>
                              </a:solidFill>
                              <a:miter lim="800000"/>
                              <a:headEnd/>
                              <a:tailEnd/>
                            </a:ln>
                          </wps:spPr>
                          <wps:txbx>
                            <w:txbxContent>
                              <w:p w14:paraId="09CF51C6" w14:textId="77777777" w:rsidR="00E06689" w:rsidRDefault="00E06689" w:rsidP="009F43EB">
                                <w:pPr>
                                  <w:jc w:val="center"/>
                                </w:pPr>
                                <w:r>
                                  <w:t>m = 3 kg</w:t>
                                </w:r>
                              </w:p>
                              <w:p w14:paraId="09CF51C7" w14:textId="77777777" w:rsidR="00E06689" w:rsidRDefault="00E06689" w:rsidP="009F43EB">
                                <w:pPr>
                                  <w:jc w:val="center"/>
                                </w:pPr>
                              </w:p>
                              <w:p w14:paraId="09CF51C8" w14:textId="77777777" w:rsidR="00E06689" w:rsidRDefault="00E06689" w:rsidP="009F43EB">
                                <w:pPr>
                                  <w:jc w:val="center"/>
                                </w:pPr>
                                <w:r>
                                  <w:t>m = 3 kg</w:t>
                                </w:r>
                              </w:p>
                            </w:txbxContent>
                          </wps:txbx>
                          <wps:bodyPr rot="0" vert="horz" wrap="square" lIns="91440" tIns="45720" rIns="91440" bIns="45720" anchor="t" anchorCtr="0" upright="1">
                            <a:noAutofit/>
                          </wps:bodyPr>
                        </wps:wsp>
                        <wps:wsp>
                          <wps:cNvPr id="676" name="Text Box 207"/>
                          <wps:cNvSpPr txBox="1">
                            <a:spLocks noChangeArrowheads="1"/>
                          </wps:cNvSpPr>
                          <wps:spPr bwMode="auto">
                            <a:xfrm>
                              <a:off x="4680" y="3240"/>
                              <a:ext cx="1506" cy="88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C9" w14:textId="77777777" w:rsidR="00E06689" w:rsidRPr="008F79D7" w:rsidRDefault="00E06689" w:rsidP="009F43EB">
                                <w:pPr>
                                  <w:spacing w:before="0" w:after="0"/>
                                  <w:rPr>
                                    <w:vertAlign w:val="superscript"/>
                                  </w:rPr>
                                </w:pPr>
                                <w:r>
                                  <w:t>v = 3 ms</w:t>
                                </w:r>
                                <w:r>
                                  <w:rPr>
                                    <w:vertAlign w:val="superscript"/>
                                  </w:rPr>
                                  <w:t>-1</w:t>
                                </w:r>
                              </w:p>
                            </w:txbxContent>
                          </wps:txbx>
                          <wps:bodyPr rot="0" vert="horz" wrap="square" lIns="91440" tIns="45720" rIns="91440" bIns="45720" anchor="t" anchorCtr="0" upright="1">
                            <a:noAutofit/>
                          </wps:bodyPr>
                        </wps:wsp>
                        <wps:wsp>
                          <wps:cNvPr id="677" name="Line 208"/>
                          <wps:cNvCnPr/>
                          <wps:spPr bwMode="auto">
                            <a:xfrm>
                              <a:off x="4320" y="3780"/>
                              <a:ext cx="1620" cy="0"/>
                            </a:xfrm>
                            <a:prstGeom prst="line">
                              <a:avLst/>
                            </a:prstGeom>
                            <a:grpFill/>
                            <a:ln w="12700">
                              <a:solidFill>
                                <a:srgbClr val="000000"/>
                              </a:solidFill>
                              <a:round/>
                              <a:headEnd/>
                              <a:tailEnd type="triangle" w="lg" len="lg"/>
                            </a:ln>
                          </wps:spPr>
                          <wps:bodyPr/>
                        </wps:wsp>
                      </wpg:grpSp>
                      <wps:wsp>
                        <wps:cNvPr id="678" name="Oval 209"/>
                        <wps:cNvSpPr>
                          <a:spLocks noChangeArrowheads="1"/>
                        </wps:cNvSpPr>
                        <wps:spPr bwMode="auto">
                          <a:xfrm>
                            <a:off x="5760" y="11821"/>
                            <a:ext cx="360" cy="360"/>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679" name="Oval 210"/>
                        <wps:cNvSpPr>
                          <a:spLocks noChangeArrowheads="1"/>
                        </wps:cNvSpPr>
                        <wps:spPr bwMode="auto">
                          <a:xfrm>
                            <a:off x="6660" y="11821"/>
                            <a:ext cx="360" cy="360"/>
                          </a:xfrm>
                          <a:prstGeom prst="ellipse">
                            <a:avLst/>
                          </a:prstGeom>
                          <a:grpFill/>
                          <a:ln w="9525">
                            <a:solidFill>
                              <a:srgbClr val="000000"/>
                            </a:solidFill>
                            <a:round/>
                            <a:headEnd/>
                            <a:tailEnd/>
                          </a:ln>
                        </wps:spPr>
                        <wps:bodyPr rot="0" vert="horz" wrap="square" lIns="91440" tIns="45720" rIns="91440" bIns="45720" anchor="t" anchorCtr="0" upright="1">
                          <a:noAutofit/>
                        </wps:bodyPr>
                      </wps:wsp>
                      <wps:wsp>
                        <wps:cNvPr id="680" name="Text Box 211"/>
                        <wps:cNvSpPr txBox="1">
                          <a:spLocks noChangeArrowheads="1"/>
                        </wps:cNvSpPr>
                        <wps:spPr bwMode="auto">
                          <a:xfrm>
                            <a:off x="5580" y="11101"/>
                            <a:ext cx="1620" cy="720"/>
                          </a:xfrm>
                          <a:prstGeom prst="rect">
                            <a:avLst/>
                          </a:prstGeom>
                          <a:grpFill/>
                          <a:ln w="9525">
                            <a:solidFill>
                              <a:srgbClr val="000000"/>
                            </a:solidFill>
                            <a:miter lim="800000"/>
                            <a:headEnd/>
                            <a:tailEnd/>
                          </a:ln>
                        </wps:spPr>
                        <wps:txbx>
                          <w:txbxContent>
                            <w:p w14:paraId="09CF51CA" w14:textId="77777777" w:rsidR="00E06689" w:rsidRDefault="00E06689" w:rsidP="009F43EB">
                              <w:pPr>
                                <w:jc w:val="center"/>
                              </w:pPr>
                              <w:r>
                                <w:t>m = 4 kg</w:t>
                              </w:r>
                            </w:p>
                            <w:p w14:paraId="09CF51CB" w14:textId="77777777" w:rsidR="00E06689" w:rsidRDefault="00E06689" w:rsidP="009F43EB">
                              <w:pPr>
                                <w:jc w:val="center"/>
                              </w:pPr>
                            </w:p>
                            <w:p w14:paraId="09CF51CC" w14:textId="77777777" w:rsidR="00E06689" w:rsidRDefault="00E06689" w:rsidP="009F43EB">
                              <w:pPr>
                                <w:jc w:val="center"/>
                              </w:pPr>
                              <w:r>
                                <w:t>m = 4 kg</w:t>
                              </w:r>
                            </w:p>
                          </w:txbxContent>
                        </wps:txbx>
                        <wps:bodyPr rot="0" vert="horz" wrap="square" lIns="91440" tIns="45720" rIns="91440" bIns="45720" anchor="t" anchorCtr="0" upright="1">
                          <a:noAutofit/>
                        </wps:bodyPr>
                      </wps:wsp>
                      <wps:wsp>
                        <wps:cNvPr id="681" name="Text Box 212"/>
                        <wps:cNvSpPr txBox="1">
                          <a:spLocks noChangeArrowheads="1"/>
                        </wps:cNvSpPr>
                        <wps:spPr bwMode="auto">
                          <a:xfrm flipV="1">
                            <a:off x="5790" y="10531"/>
                            <a:ext cx="1665" cy="3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CD" w14:textId="77777777" w:rsidR="00E06689" w:rsidRPr="008F79D7" w:rsidRDefault="00E06689" w:rsidP="008F79D7">
                              <w:pPr>
                                <w:spacing w:before="0" w:after="0"/>
                                <w:rPr>
                                  <w:vertAlign w:val="superscript"/>
                                </w:rPr>
                              </w:pPr>
                              <w:r>
                                <w:t>v = 2 ms</w:t>
                              </w:r>
                              <w:r>
                                <w:rPr>
                                  <w:vertAlign w:val="superscript"/>
                                </w:rPr>
                                <w:t>-1</w:t>
                              </w:r>
                            </w:p>
                            <w:p w14:paraId="09CF51CE" w14:textId="77777777" w:rsidR="00E06689" w:rsidRDefault="00E06689" w:rsidP="009F43EB">
                              <w:pPr>
                                <w:spacing w:before="0"/>
                              </w:pPr>
                            </w:p>
                          </w:txbxContent>
                        </wps:txbx>
                        <wps:bodyPr rot="0" vert="horz" wrap="square" lIns="91440" tIns="45720" rIns="91440" bIns="45720" anchor="t" anchorCtr="0" upright="1">
                          <a:noAutofit/>
                        </wps:bodyPr>
                      </wps:wsp>
                      <wps:wsp>
                        <wps:cNvPr id="682" name="Line 213"/>
                        <wps:cNvCnPr/>
                        <wps:spPr bwMode="auto">
                          <a:xfrm flipH="1">
                            <a:off x="5760" y="10921"/>
                            <a:ext cx="1260" cy="0"/>
                          </a:xfrm>
                          <a:prstGeom prst="line">
                            <a:avLst/>
                          </a:prstGeom>
                          <a:grpFill/>
                          <a:ln w="12700">
                            <a:solidFill>
                              <a:srgbClr val="000000"/>
                            </a:solidFill>
                            <a:round/>
                            <a:headEnd/>
                            <a:tailEnd type="triangle" w="lg" len="lg"/>
                          </a:ln>
                        </wps:spPr>
                        <wps:bodyPr/>
                      </wps:wsp>
                      <wps:wsp>
                        <wps:cNvPr id="683" name="Text Box 216"/>
                        <wps:cNvSpPr txBox="1">
                          <a:spLocks noChangeArrowheads="1"/>
                        </wps:cNvSpPr>
                        <wps:spPr bwMode="auto">
                          <a:xfrm>
                            <a:off x="5760" y="12181"/>
                            <a:ext cx="126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CF" w14:textId="77777777" w:rsidR="00E06689" w:rsidRDefault="00E06689" w:rsidP="009F43EB">
                              <w:pPr>
                                <w:spacing w:before="0" w:after="0"/>
                              </w:pPr>
                              <w:r>
                                <w:t>Trolley B</w:t>
                              </w:r>
                            </w:p>
                          </w:txbxContent>
                        </wps:txbx>
                        <wps:bodyPr rot="0" vert="horz" wrap="square" lIns="91440" tIns="45720" rIns="91440" bIns="45720" anchor="t" anchorCtr="0" upright="1">
                          <a:noAutofit/>
                        </wps:bodyPr>
                      </wps:wsp>
                      <wps:wsp>
                        <wps:cNvPr id="684" name="Text Box 217"/>
                        <wps:cNvSpPr txBox="1">
                          <a:spLocks noChangeArrowheads="1"/>
                        </wps:cNvSpPr>
                        <wps:spPr bwMode="auto">
                          <a:xfrm>
                            <a:off x="2700" y="12181"/>
                            <a:ext cx="126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CF51D0" w14:textId="77777777" w:rsidR="00E06689" w:rsidRDefault="00E06689" w:rsidP="009F43EB">
                              <w:pPr>
                                <w:spacing w:before="0" w:after="0"/>
                              </w:pPr>
                              <w:r>
                                <w:t>Trolley 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C8" id="Group 220" o:spid="_x0000_s1848" style="position:absolute;margin-left:24.35pt;margin-top:8.45pt;width:396pt;height:117pt;z-index:251658466;mso-position-horizontal-relative:text;mso-position-vertical-relative:text" coordorigin="1440,10381" coordsize="79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">
                <v:line id="Line 202" o:spid="_x0000_s1849" style="position:absolute;visibility:visible;mso-wrap-style:square" from="1440,12181" to="9360,12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"/>
                <v:group id="Group 203" o:spid="_x0000_s1850" style="position:absolute;left:2520;top:10381;width:1866;height:1800" coordorigin="4320,3240" coordsize="1866,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oval id="Oval 204" o:spid="_x0000_s1851" style="position:absolute;left:450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" filled="f"/>
                  <v:oval id="Oval 205" o:spid="_x0000_s1852" style="position:absolute;left:5400;top:468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" filled="f"/>
                  <v:shape id="Text Box 206" o:spid="_x0000_s1853" type="#_x0000_t202" style="position:absolute;left:4320;top:3960;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" filled="f">
                    <v:textbox>
                      <w:txbxContent>
                        <w:p w14:paraId="09CF51C6" w14:textId="77777777" w:rsidR="00E06689" w:rsidRDefault="00E06689" w:rsidP="009F43EB">
                          <w:pPr>
                            <w:jc w:val="center"/>
                          </w:pPr>
                          <w:r>
                            <w:t>m = 3 kg</w:t>
                          </w:r>
                        </w:p>
                        <w:p w14:paraId="09CF51C7" w14:textId="77777777" w:rsidR="00E06689" w:rsidRDefault="00E06689" w:rsidP="009F43EB">
                          <w:pPr>
                            <w:jc w:val="center"/>
                          </w:pPr>
                        </w:p>
                        <w:p w14:paraId="09CF51C8" w14:textId="77777777" w:rsidR="00E06689" w:rsidRDefault="00E06689" w:rsidP="009F43EB">
                          <w:pPr>
                            <w:jc w:val="center"/>
                          </w:pPr>
                          <w:r>
                            <w:t>m = 3 kg</w:t>
                          </w:r>
                        </w:p>
                      </w:txbxContent>
                    </v:textbox>
                  </v:shape>
                  <v:shape id="Text Box 207" o:spid="_x0000_s1854" type="#_x0000_t202" style="position:absolute;left:4680;top:3240;width:1506;height: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" filled="f" stroked="f">
                    <v:textbox>
                      <w:txbxContent>
                        <w:p w14:paraId="09CF51C9" w14:textId="77777777" w:rsidR="00E06689" w:rsidRPr="008F79D7" w:rsidRDefault="00E06689" w:rsidP="009F43EB">
                          <w:pPr>
                            <w:spacing w:before="0" w:after="0"/>
                            <w:rPr>
                              <w:vertAlign w:val="superscript"/>
                            </w:rPr>
                          </w:pPr>
                          <w:r>
                            <w:t>v = 3 ms</w:t>
                          </w:r>
                          <w:r>
                            <w:rPr>
                              <w:vertAlign w:val="superscript"/>
                            </w:rPr>
                            <w:t>-1</w:t>
                          </w:r>
                        </w:p>
                      </w:txbxContent>
                    </v:textbox>
                  </v:shape>
                  <v:line id="Line 208" o:spid="_x0000_s1855" style="position:absolute;visibility:visible;mso-wrap-style:square" from="4320,3780" to="5940,3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" strokeweight="1pt">
                    <v:stroke endarrow="block" endarrowwidth="wide" endarrowlength="long"/>
                  </v:line>
                </v:group>
                <v:oval id="Oval 209" o:spid="_x0000_s1856" style="position:absolute;left:5760;top:1182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" filled="f"/>
                <v:oval id="Oval 210" o:spid="_x0000_s1857" style="position:absolute;left:6660;top:1182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" filled="f"/>
                <v:shape id="Text Box 211" o:spid="_x0000_s1858" type="#_x0000_t202" style="position:absolute;left:5580;top:11101;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" filled="f">
                  <v:textbox>
                    <w:txbxContent>
                      <w:p w14:paraId="09CF51CA" w14:textId="77777777" w:rsidR="00E06689" w:rsidRDefault="00E06689" w:rsidP="009F43EB">
                        <w:pPr>
                          <w:jc w:val="center"/>
                        </w:pPr>
                        <w:r>
                          <w:t>m = 4 kg</w:t>
                        </w:r>
                      </w:p>
                      <w:p w14:paraId="09CF51CB" w14:textId="77777777" w:rsidR="00E06689" w:rsidRDefault="00E06689" w:rsidP="009F43EB">
                        <w:pPr>
                          <w:jc w:val="center"/>
                        </w:pPr>
                      </w:p>
                      <w:p w14:paraId="09CF51CC" w14:textId="77777777" w:rsidR="00E06689" w:rsidRDefault="00E06689" w:rsidP="009F43EB">
                        <w:pPr>
                          <w:jc w:val="center"/>
                        </w:pPr>
                        <w:r>
                          <w:t>m = 4 kg</w:t>
                        </w:r>
                      </w:p>
                    </w:txbxContent>
                  </v:textbox>
                </v:shape>
                <v:shape id="Text Box 212" o:spid="_x0000_s1859" type="#_x0000_t202" style="position:absolute;left:5790;top:10531;width:1665;height:37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" filled="f" stroked="f">
                  <v:textbox>
                    <w:txbxContent>
                      <w:p w14:paraId="09CF51CD" w14:textId="77777777" w:rsidR="00E06689" w:rsidRPr="008F79D7" w:rsidRDefault="00E06689" w:rsidP="008F79D7">
                        <w:pPr>
                          <w:spacing w:before="0" w:after="0"/>
                          <w:rPr>
                            <w:vertAlign w:val="superscript"/>
                          </w:rPr>
                        </w:pPr>
                        <w:r>
                          <w:t>v = 2 ms</w:t>
                        </w:r>
                        <w:r>
                          <w:rPr>
                            <w:vertAlign w:val="superscript"/>
                          </w:rPr>
                          <w:t>-1</w:t>
                        </w:r>
                      </w:p>
                      <w:p w14:paraId="09CF51CE" w14:textId="77777777" w:rsidR="00E06689" w:rsidRDefault="00E06689" w:rsidP="009F43EB">
                        <w:pPr>
                          <w:spacing w:before="0"/>
                        </w:pPr>
                      </w:p>
                    </w:txbxContent>
                  </v:textbox>
                </v:shape>
                <v:line id="Line 213" o:spid="_x0000_s1860" style="position:absolute;flip:x;visibility:visible;mso-wrap-style:square" from="5760,10921" to="7020,10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" strokeweight="1pt">
                  <v:stroke endarrow="block" endarrowwidth="wide" endarrowlength="long"/>
                </v:line>
                <v:shape id="Text Box 216" o:spid="_x0000_s1861" type="#_x0000_t202" style="position:absolute;left:5760;top:12181;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" filled="f" stroked="f">
                  <v:textbox>
                    <w:txbxContent>
                      <w:p w14:paraId="09CF51CF" w14:textId="77777777" w:rsidR="00E06689" w:rsidRDefault="00E06689" w:rsidP="009F43EB">
                        <w:pPr>
                          <w:spacing w:before="0" w:after="0"/>
                        </w:pPr>
                        <w:r>
                          <w:t>Trolley B</w:t>
                        </w:r>
                      </w:p>
                    </w:txbxContent>
                  </v:textbox>
                </v:shape>
                <v:shape id="Text Box 217" o:spid="_x0000_s1862" type="#_x0000_t202" style="position:absolute;left:2700;top:12181;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" filled="f" stroked="f">
                  <v:textbox>
                    <w:txbxContent>
                      <w:p w14:paraId="09CF51D0" w14:textId="77777777" w:rsidR="00E06689" w:rsidRDefault="00E06689" w:rsidP="009F43EB">
                        <w:pPr>
                          <w:spacing w:before="0" w:after="0"/>
                        </w:pPr>
                        <w:r>
                          <w:t>Trolley A</w:t>
                        </w:r>
                      </w:p>
                    </w:txbxContent>
                  </v:textbox>
                </v:shape>
              </v:group>
            </w:pict>
          </mc:Fallback>
        </mc:AlternateContent>
      </w:r>
    </w:p>
    <w:p w14:paraId="09CF4B76" w14:textId="77777777" w:rsidR="009F43EB" w:rsidRPr="00E22255" w:rsidRDefault="009F43EB" w:rsidP="009F43EB"/>
    <w:p w14:paraId="09CF4B77" w14:textId="77777777" w:rsidR="009F43EB" w:rsidRPr="00E22255" w:rsidRDefault="009F43EB" w:rsidP="009F43EB"/>
    <w:p w14:paraId="09CF4B78" w14:textId="77777777" w:rsidR="009F43EB" w:rsidRPr="00E22255" w:rsidRDefault="009F43EB" w:rsidP="009F43EB"/>
    <w:p w14:paraId="09CF4B79" w14:textId="77777777" w:rsidR="009F43EB" w:rsidRDefault="009F43EB" w:rsidP="009F43EB"/>
    <w:p w14:paraId="09CF4B7B" w14:textId="77777777" w:rsidR="00C83216" w:rsidRPr="00E22255" w:rsidRDefault="00C83216" w:rsidP="008F79D7">
      <w:pPr>
        <w:tabs>
          <w:tab w:val="left" w:pos="5529"/>
        </w:tabs>
      </w:pPr>
      <w:r>
        <w:t>Answers</w:t>
      </w:r>
    </w:p>
    <w:p w14:paraId="09CF4B7C" w14:textId="77777777" w:rsidR="009F43EB" w:rsidRPr="00E22255" w:rsidRDefault="009F43EB" w:rsidP="009F43EB">
      <w:r w:rsidRPr="00E22255">
        <w:t>Example 1 = 20kgms</w:t>
      </w:r>
      <w:r w:rsidRPr="00E22255">
        <w:rPr>
          <w:vertAlign w:val="superscript"/>
        </w:rPr>
        <w:t>-1</w:t>
      </w:r>
      <w:r w:rsidRPr="00E22255">
        <w:t xml:space="preserve"> to the right, </w:t>
      </w:r>
    </w:p>
    <w:p w14:paraId="09CF4B7D" w14:textId="77777777" w:rsidR="009F43EB" w:rsidRPr="00E22255" w:rsidRDefault="009F43EB" w:rsidP="009F43EB">
      <w:r w:rsidRPr="00E22255">
        <w:t>Example 2 = 6kgms</w:t>
      </w:r>
      <w:r w:rsidRPr="00E22255">
        <w:rPr>
          <w:vertAlign w:val="superscript"/>
        </w:rPr>
        <w:t>-1</w:t>
      </w:r>
      <w:r w:rsidRPr="00E22255">
        <w:t xml:space="preserve"> to the left, </w:t>
      </w:r>
    </w:p>
    <w:p w14:paraId="09CF4B7E" w14:textId="77777777" w:rsidR="009F43EB" w:rsidRPr="00E22255" w:rsidRDefault="009F43EB" w:rsidP="009F43EB">
      <w:r w:rsidRPr="00E22255">
        <w:t>Example 3 = 41kgms</w:t>
      </w:r>
      <w:r w:rsidRPr="00E22255">
        <w:rPr>
          <w:vertAlign w:val="superscript"/>
        </w:rPr>
        <w:t>-1</w:t>
      </w:r>
      <w:r w:rsidRPr="00E22255">
        <w:t xml:space="preserve"> to the right</w:t>
      </w:r>
    </w:p>
    <w:p w14:paraId="09CF4B7F" w14:textId="77777777" w:rsidR="009F43EB" w:rsidRPr="00E22255" w:rsidRDefault="009F43EB" w:rsidP="009F43EB">
      <w:r w:rsidRPr="00E22255">
        <w:t>Example 4 = 1kgms</w:t>
      </w:r>
      <w:r w:rsidRPr="00E22255">
        <w:rPr>
          <w:vertAlign w:val="superscript"/>
        </w:rPr>
        <w:t>-1</w:t>
      </w:r>
      <w:r w:rsidRPr="00E22255">
        <w:t xml:space="preserve"> to the right</w:t>
      </w:r>
    </w:p>
    <w:p w14:paraId="09CF4B80" w14:textId="77777777" w:rsidR="009F43EB" w:rsidRPr="00E22255" w:rsidRDefault="009F43EB" w:rsidP="009F43EB"/>
    <w:p w14:paraId="09CF4B81" w14:textId="77777777" w:rsidR="009F43EB" w:rsidRPr="00E22255" w:rsidRDefault="009F43EB" w:rsidP="009F43EB">
      <w:pPr>
        <w:pStyle w:val="Heading2"/>
      </w:pPr>
      <w:bookmarkStart w:id="122" w:name="_Toc425098988"/>
      <w:bookmarkStart w:id="123" w:name="_Toc426988904"/>
      <w:bookmarkStart w:id="124" w:name="_Toc106127778"/>
      <w:r w:rsidRPr="00E22255">
        <w:t>Momentum and Collisions</w:t>
      </w:r>
      <w:bookmarkEnd w:id="122"/>
      <w:bookmarkEnd w:id="123"/>
      <w:bookmarkEnd w:id="124"/>
    </w:p>
    <w:p w14:paraId="09CF4B82" w14:textId="77777777" w:rsidR="009F43EB" w:rsidRPr="00E22255" w:rsidRDefault="009F43EB" w:rsidP="009F43EB">
      <w:pPr>
        <w:rPr>
          <w:noProof/>
          <w:lang w:val="en-US"/>
        </w:rPr>
      </w:pPr>
      <w:r w:rsidRPr="00E22255">
        <w:rPr>
          <w:noProof/>
          <w:lang w:val="en-US"/>
        </w:rPr>
        <w:t>Any object that has mass and moves has momentum. When objects collide momentum can be transferred to the objects with which they collide.</w:t>
      </w:r>
    </w:p>
    <w:p w14:paraId="09CF4B83" w14:textId="77777777" w:rsidR="009F43EB" w:rsidRPr="00E22255" w:rsidRDefault="009F43EB" w:rsidP="009F43EB">
      <w:pPr>
        <w:pStyle w:val="Heading3"/>
        <w:rPr>
          <w:noProof/>
          <w:lang w:val="en-US"/>
        </w:rPr>
      </w:pPr>
      <w:bookmarkStart w:id="125" w:name="_Toc425098989"/>
      <w:bookmarkStart w:id="126" w:name="_Toc426988905"/>
      <w:bookmarkStart w:id="127" w:name="_Toc106127779"/>
      <w:r w:rsidRPr="00E22255">
        <w:rPr>
          <w:noProof/>
          <w:lang w:val="en-US"/>
        </w:rPr>
        <w:t>TASK</w:t>
      </w:r>
      <w:bookmarkEnd w:id="125"/>
      <w:bookmarkEnd w:id="126"/>
      <w:bookmarkEnd w:id="127"/>
    </w:p>
    <w:p w14:paraId="09CF4B84" w14:textId="77777777" w:rsidR="009F43EB" w:rsidRPr="00E22255" w:rsidRDefault="009F43EB" w:rsidP="009F43EB">
      <w:pPr>
        <w:rPr>
          <w:noProof/>
          <w:color w:val="0000FF"/>
          <w:lang w:val="en-US"/>
        </w:rPr>
      </w:pPr>
      <w:r w:rsidRPr="00E22255">
        <w:rPr>
          <w:noProof/>
          <w:color w:val="0000FF"/>
          <w:lang w:val="en-US"/>
        </w:rPr>
        <w:t>List 10 situations in which momentum is transferred during collisions.</w:t>
      </w:r>
    </w:p>
    <w:p w14:paraId="09CF4B85" w14:textId="77777777" w:rsidR="009F43EB" w:rsidRPr="00E22255" w:rsidRDefault="007128B4" w:rsidP="009F43EB">
      <w:pPr>
        <w:rPr>
          <w:noProof/>
          <w:color w:val="0000FF"/>
          <w:lang w:val="en-US"/>
        </w:rPr>
      </w:pPr>
      <w:r w:rsidRPr="007128B4">
        <w:rPr>
          <w:noProof/>
          <w:color w:val="0000FF"/>
          <w:lang w:eastAsia="en-GB"/>
        </w:rPr>
        <mc:AlternateContent>
          <mc:Choice Requires="wps">
            <w:drawing>
              <wp:anchor distT="0" distB="0" distL="114300" distR="114300" simplePos="0" relativeHeight="251658295" behindDoc="0" locked="0" layoutInCell="1" allowOverlap="1" wp14:anchorId="09CF4FCA" wp14:editId="4993FA80">
                <wp:simplePos x="0" y="0"/>
                <wp:positionH relativeFrom="column">
                  <wp:posOffset>384810</wp:posOffset>
                </wp:positionH>
                <wp:positionV relativeFrom="paragraph">
                  <wp:posOffset>1905</wp:posOffset>
                </wp:positionV>
                <wp:extent cx="5282565" cy="1403985"/>
                <wp:effectExtent l="57150" t="38100" r="70485" b="112395"/>
                <wp:wrapNone/>
                <wp:docPr id="48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2565" cy="140398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14:paraId="09CF51D1" w14:textId="77777777" w:rsidR="00E06689" w:rsidRPr="009532BD" w:rsidRDefault="00E06689" w:rsidP="007128B4">
                            <w:pPr>
                              <w:jc w:val="center"/>
                              <w:rPr>
                                <w:b/>
                                <w:noProof/>
                                <w:color w:val="FFFFFF" w:themeColor="background1"/>
                                <w:lang w:val="en-US"/>
                              </w:rPr>
                            </w:pPr>
                            <w:r w:rsidRPr="009532BD">
                              <w:rPr>
                                <w:b/>
                                <w:noProof/>
                                <w:color w:val="FFFFFF" w:themeColor="background1"/>
                                <w:lang w:val="en-US"/>
                              </w:rPr>
                              <w:t>Experiments show that</w:t>
                            </w:r>
                          </w:p>
                          <w:p w14:paraId="09CF51D2" w14:textId="77777777" w:rsidR="00E06689" w:rsidRDefault="00E06689" w:rsidP="007128B4">
                            <w:pPr>
                              <w:tabs>
                                <w:tab w:val="left" w:pos="5954"/>
                              </w:tabs>
                              <w:jc w:val="center"/>
                              <w:rPr>
                                <w:b/>
                                <w:color w:val="FFFFFF" w:themeColor="background1"/>
                              </w:rPr>
                            </w:pPr>
                            <w:r w:rsidRPr="009532BD">
                              <w:rPr>
                                <w:b/>
                                <w:color w:val="FFFFFF" w:themeColor="background1"/>
                              </w:rPr>
                              <w:t xml:space="preserve">During any collision, in </w:t>
                            </w:r>
                            <w:r>
                              <w:rPr>
                                <w:b/>
                                <w:color w:val="FFFF00"/>
                                <w:highlight w:val="magenta"/>
                              </w:rPr>
                              <w:t>th</w:t>
                            </w:r>
                            <w:r w:rsidRPr="00685F74">
                              <w:rPr>
                                <w:b/>
                                <w:color w:val="FFFF00"/>
                                <w:highlight w:val="magenta"/>
                              </w:rPr>
                              <w:t>e absence of external forces the</w:t>
                            </w:r>
                            <w:r w:rsidRPr="00685F74">
                              <w:rPr>
                                <w:b/>
                                <w:color w:val="FFFF00"/>
                              </w:rPr>
                              <w:t xml:space="preserve"> </w:t>
                            </w:r>
                            <w:r w:rsidRPr="009532BD">
                              <w:rPr>
                                <w:b/>
                                <w:color w:val="FFFFFF" w:themeColor="background1"/>
                              </w:rPr>
                              <w:t>total momentum before the collision is equal to the total momentum after the collision.</w:t>
                            </w:r>
                          </w:p>
                          <w:p w14:paraId="09CF51D3" w14:textId="77777777" w:rsidR="00E06689" w:rsidRPr="00685F74" w:rsidRDefault="00FC0A7F" w:rsidP="009532BD">
                            <w:pPr>
                              <w:tabs>
                                <w:tab w:val="left" w:pos="5954"/>
                              </w:tabs>
                              <w:jc w:val="center"/>
                              <w:rPr>
                                <w:b/>
                                <w:color w:val="FFFFFF" w:themeColor="background1"/>
                                <w:sz w:val="32"/>
                                <w:szCs w:val="32"/>
                              </w:rPr>
                            </w:pPr>
                            <m:oMathPara>
                              <m:oMath>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1</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u</m:t>
                                    </m:r>
                                  </m:e>
                                  <m:sub>
                                    <m:r>
                                      <m:rPr>
                                        <m:sty m:val="bi"/>
                                      </m:rPr>
                                      <w:rPr>
                                        <w:rFonts w:ascii="Cambria Math" w:hAnsi="Cambria Math"/>
                                        <w:color w:val="FFFFFF" w:themeColor="background1"/>
                                        <w:sz w:val="32"/>
                                        <w:szCs w:val="32"/>
                                      </w:rPr>
                                      <m:t>1</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2</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u</m:t>
                                    </m:r>
                                  </m:e>
                                  <m:sub>
                                    <m:r>
                                      <m:rPr>
                                        <m:sty m:val="bi"/>
                                      </m:rPr>
                                      <w:rPr>
                                        <w:rFonts w:ascii="Cambria Math" w:hAnsi="Cambria Math"/>
                                        <w:color w:val="FFFFFF" w:themeColor="background1"/>
                                        <w:sz w:val="32"/>
                                        <w:szCs w:val="32"/>
                                      </w:rPr>
                                      <m:t>2</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1</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v</m:t>
                                    </m:r>
                                  </m:e>
                                  <m:sub>
                                    <m:r>
                                      <m:rPr>
                                        <m:sty m:val="bi"/>
                                      </m:rPr>
                                      <w:rPr>
                                        <w:rFonts w:ascii="Cambria Math" w:hAnsi="Cambria Math"/>
                                        <w:color w:val="FFFFFF" w:themeColor="background1"/>
                                        <w:sz w:val="32"/>
                                        <w:szCs w:val="32"/>
                                      </w:rPr>
                                      <m:t>1</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2</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v</m:t>
                                    </m:r>
                                  </m:e>
                                  <m:sub>
                                    <m:r>
                                      <m:rPr>
                                        <m:sty m:val="bi"/>
                                      </m:rPr>
                                      <w:rPr>
                                        <w:rFonts w:ascii="Cambria Math" w:hAnsi="Cambria Math"/>
                                        <w:color w:val="FFFFFF" w:themeColor="background1"/>
                                        <w:sz w:val="32"/>
                                        <w:szCs w:val="32"/>
                                      </w:rPr>
                                      <m:t>2</m:t>
                                    </m:r>
                                  </m:sub>
                                </m:sSub>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9CF4FCA" id="_x0000_s1863" type="#_x0000_t202" style="position:absolute;margin-left:30.3pt;margin-top:.15pt;width:415.95pt;height:110.55pt;z-index:251658295;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" fillcolor="#5d1f34 [1636]" stroked="f">
                <v:fill color2="#ac3961 [3012]" rotate="t" angle="180" colors="0 #951d47;52429f #c4295f;1 #c8265f" focus="100%" type="gradient">
                  <o:fill v:ext="view" type="gradientUnscaled"/>
                </v:fill>
                <v:shadow on="t" color="black" opacity="22937f" origin=",.5" offset="0,.63889mm"/>
                <v:textbox style="mso-fit-shape-to-text:t">
                  <w:txbxContent>
                    <w:p w14:paraId="09CF51D1" w14:textId="77777777" w:rsidR="00E06689" w:rsidRPr="009532BD" w:rsidRDefault="00E06689" w:rsidP="007128B4">
                      <w:pPr>
                        <w:jc w:val="center"/>
                        <w:rPr>
                          <w:b/>
                          <w:noProof/>
                          <w:color w:val="FFFFFF" w:themeColor="background1"/>
                          <w:lang w:val="en-US"/>
                        </w:rPr>
                      </w:pPr>
                      <w:r w:rsidRPr="009532BD">
                        <w:rPr>
                          <w:b/>
                          <w:noProof/>
                          <w:color w:val="FFFFFF" w:themeColor="background1"/>
                          <w:lang w:val="en-US"/>
                        </w:rPr>
                        <w:t>Experiments show that</w:t>
                      </w:r>
                    </w:p>
                    <w:p w14:paraId="09CF51D2" w14:textId="77777777" w:rsidR="00E06689" w:rsidRDefault="00E06689" w:rsidP="007128B4">
                      <w:pPr>
                        <w:tabs>
                          <w:tab w:val="left" w:pos="5954"/>
                        </w:tabs>
                        <w:jc w:val="center"/>
                        <w:rPr>
                          <w:b/>
                          <w:color w:val="FFFFFF" w:themeColor="background1"/>
                        </w:rPr>
                      </w:pPr>
                      <w:r w:rsidRPr="009532BD">
                        <w:rPr>
                          <w:b/>
                          <w:color w:val="FFFFFF" w:themeColor="background1"/>
                        </w:rPr>
                        <w:t xml:space="preserve">During any collision, in </w:t>
                      </w:r>
                      <w:r>
                        <w:rPr>
                          <w:b/>
                          <w:color w:val="FFFF00"/>
                          <w:highlight w:val="magenta"/>
                        </w:rPr>
                        <w:t>th</w:t>
                      </w:r>
                      <w:r w:rsidRPr="00685F74">
                        <w:rPr>
                          <w:b/>
                          <w:color w:val="FFFF00"/>
                          <w:highlight w:val="magenta"/>
                        </w:rPr>
                        <w:t>e absence of external forces the</w:t>
                      </w:r>
                      <w:r w:rsidRPr="00685F74">
                        <w:rPr>
                          <w:b/>
                          <w:color w:val="FFFF00"/>
                        </w:rPr>
                        <w:t xml:space="preserve"> </w:t>
                      </w:r>
                      <w:r w:rsidRPr="009532BD">
                        <w:rPr>
                          <w:b/>
                          <w:color w:val="FFFFFF" w:themeColor="background1"/>
                        </w:rPr>
                        <w:t>total momentum before the collision is equal to the total momentum after the collision.</w:t>
                      </w:r>
                    </w:p>
                    <w:p w14:paraId="09CF51D3" w14:textId="77777777" w:rsidR="00E06689" w:rsidRPr="00685F74" w:rsidRDefault="00FC0A7F" w:rsidP="009532BD">
                      <w:pPr>
                        <w:tabs>
                          <w:tab w:val="left" w:pos="5954"/>
                        </w:tabs>
                        <w:jc w:val="center"/>
                        <w:rPr>
                          <w:b/>
                          <w:color w:val="FFFFFF" w:themeColor="background1"/>
                          <w:sz w:val="32"/>
                          <w:szCs w:val="32"/>
                        </w:rPr>
                      </w:pPr>
                      <m:oMathPara>
                        <m:oMath>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1</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u</m:t>
                              </m:r>
                            </m:e>
                            <m:sub>
                              <m:r>
                                <m:rPr>
                                  <m:sty m:val="bi"/>
                                </m:rPr>
                                <w:rPr>
                                  <w:rFonts w:ascii="Cambria Math" w:hAnsi="Cambria Math"/>
                                  <w:color w:val="FFFFFF" w:themeColor="background1"/>
                                  <w:sz w:val="32"/>
                                  <w:szCs w:val="32"/>
                                </w:rPr>
                                <m:t>1</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2</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u</m:t>
                              </m:r>
                            </m:e>
                            <m:sub>
                              <m:r>
                                <m:rPr>
                                  <m:sty m:val="bi"/>
                                </m:rPr>
                                <w:rPr>
                                  <w:rFonts w:ascii="Cambria Math" w:hAnsi="Cambria Math"/>
                                  <w:color w:val="FFFFFF" w:themeColor="background1"/>
                                  <w:sz w:val="32"/>
                                  <w:szCs w:val="32"/>
                                </w:rPr>
                                <m:t>2</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1</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v</m:t>
                              </m:r>
                            </m:e>
                            <m:sub>
                              <m:r>
                                <m:rPr>
                                  <m:sty m:val="bi"/>
                                </m:rPr>
                                <w:rPr>
                                  <w:rFonts w:ascii="Cambria Math" w:hAnsi="Cambria Math"/>
                                  <w:color w:val="FFFFFF" w:themeColor="background1"/>
                                  <w:sz w:val="32"/>
                                  <w:szCs w:val="32"/>
                                </w:rPr>
                                <m:t>1</m:t>
                              </m:r>
                            </m:sub>
                          </m:sSub>
                          <m:r>
                            <m:rPr>
                              <m:sty m:val="bi"/>
                            </m:rPr>
                            <w:rPr>
                              <w:rFonts w:ascii="Cambria Math" w:hAnsi="Cambria Math"/>
                              <w:color w:val="FFFFFF" w:themeColor="background1"/>
                              <w:sz w:val="32"/>
                              <w:szCs w:val="32"/>
                            </w:rPr>
                            <m:t>+</m:t>
                          </m:r>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m</m:t>
                              </m:r>
                            </m:e>
                            <m:sub>
                              <m:r>
                                <m:rPr>
                                  <m:sty m:val="bi"/>
                                </m:rPr>
                                <w:rPr>
                                  <w:rFonts w:ascii="Cambria Math" w:hAnsi="Cambria Math"/>
                                  <w:color w:val="FFFFFF" w:themeColor="background1"/>
                                  <w:sz w:val="32"/>
                                  <w:szCs w:val="32"/>
                                </w:rPr>
                                <m:t>2</m:t>
                              </m:r>
                            </m:sub>
                          </m:sSub>
                          <m:sSub>
                            <m:sSubPr>
                              <m:ctrlPr>
                                <w:rPr>
                                  <w:rFonts w:ascii="Cambria Math" w:hAnsi="Cambria Math"/>
                                  <w:b/>
                                  <w:i/>
                                  <w:color w:val="FFFFFF" w:themeColor="background1"/>
                                  <w:sz w:val="32"/>
                                  <w:szCs w:val="32"/>
                                </w:rPr>
                              </m:ctrlPr>
                            </m:sSubPr>
                            <m:e>
                              <m:r>
                                <m:rPr>
                                  <m:sty m:val="bi"/>
                                </m:rPr>
                                <w:rPr>
                                  <w:rFonts w:ascii="Cambria Math" w:hAnsi="Cambria Math"/>
                                  <w:color w:val="FFFFFF" w:themeColor="background1"/>
                                  <w:sz w:val="32"/>
                                  <w:szCs w:val="32"/>
                                </w:rPr>
                                <m:t>v</m:t>
                              </m:r>
                            </m:e>
                            <m:sub>
                              <m:r>
                                <m:rPr>
                                  <m:sty m:val="bi"/>
                                </m:rPr>
                                <w:rPr>
                                  <w:rFonts w:ascii="Cambria Math" w:hAnsi="Cambria Math"/>
                                  <w:color w:val="FFFFFF" w:themeColor="background1"/>
                                  <w:sz w:val="32"/>
                                  <w:szCs w:val="32"/>
                                </w:rPr>
                                <m:t>2</m:t>
                              </m:r>
                            </m:sub>
                          </m:sSub>
                        </m:oMath>
                      </m:oMathPara>
                    </w:p>
                  </w:txbxContent>
                </v:textbox>
              </v:shape>
            </w:pict>
          </mc:Fallback>
        </mc:AlternateContent>
      </w:r>
    </w:p>
    <w:p w14:paraId="09CF4B86" w14:textId="77777777" w:rsidR="009F43EB" w:rsidRPr="00F6024F" w:rsidRDefault="009F43EB" w:rsidP="009F43EB">
      <w:pPr>
        <w:jc w:val="center"/>
      </w:pPr>
    </w:p>
    <w:p w14:paraId="09CF4B87" w14:textId="77777777" w:rsidR="009F43EB" w:rsidRDefault="009F43EB" w:rsidP="009F43EB">
      <w:pPr>
        <w:rPr>
          <w:b/>
        </w:rPr>
      </w:pPr>
    </w:p>
    <w:p w14:paraId="09CF4B88" w14:textId="77777777" w:rsidR="00685F74" w:rsidRDefault="00685F74" w:rsidP="009F43EB">
      <w:pPr>
        <w:rPr>
          <w:b/>
        </w:rPr>
      </w:pPr>
    </w:p>
    <w:p w14:paraId="09CF4B89" w14:textId="77777777" w:rsidR="00685F74" w:rsidRDefault="00685F74" w:rsidP="009F43EB">
      <w:pPr>
        <w:rPr>
          <w:b/>
        </w:rPr>
      </w:pPr>
    </w:p>
    <w:p w14:paraId="09CF4B8A" w14:textId="77777777" w:rsidR="00685F74" w:rsidRDefault="00685F74" w:rsidP="009F43EB">
      <w:pPr>
        <w:rPr>
          <w:b/>
        </w:rPr>
      </w:pPr>
    </w:p>
    <w:p w14:paraId="09CF4B8B" w14:textId="77777777" w:rsidR="009F43EB" w:rsidRPr="00E22255" w:rsidRDefault="009F43EB" w:rsidP="009F43EB">
      <w:pPr>
        <w:rPr>
          <w:color w:val="FF6600"/>
        </w:rPr>
      </w:pPr>
      <w:r w:rsidRPr="00E22255">
        <w:rPr>
          <w:noProof/>
          <w:color w:val="FF6600"/>
          <w:lang w:eastAsia="en-GB"/>
        </w:rPr>
        <mc:AlternateContent>
          <mc:Choice Requires="wpg">
            <w:drawing>
              <wp:anchor distT="0" distB="0" distL="114300" distR="114300" simplePos="0" relativeHeight="251658467" behindDoc="0" locked="0" layoutInCell="1" allowOverlap="1" wp14:anchorId="09CF4FCC" wp14:editId="4CFDDB03">
                <wp:simplePos x="0" y="0"/>
                <wp:positionH relativeFrom="column">
                  <wp:posOffset>55880</wp:posOffset>
                </wp:positionH>
                <wp:positionV relativeFrom="paragraph">
                  <wp:posOffset>380365</wp:posOffset>
                </wp:positionV>
                <wp:extent cx="2401570" cy="676910"/>
                <wp:effectExtent l="0" t="0" r="17780" b="27940"/>
                <wp:wrapTopAndBottom/>
                <wp:docPr id="685"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1570" cy="676910"/>
                          <a:chOff x="2040" y="1725"/>
                          <a:chExt cx="3782" cy="1066"/>
                        </a:xfrm>
                      </wpg:grpSpPr>
                      <wpg:grpSp>
                        <wpg:cNvPr id="688" name="Group 9"/>
                        <wpg:cNvGrpSpPr>
                          <a:grpSpLocks/>
                        </wpg:cNvGrpSpPr>
                        <wpg:grpSpPr bwMode="auto">
                          <a:xfrm>
                            <a:off x="5172" y="2021"/>
                            <a:ext cx="650" cy="635"/>
                            <a:chOff x="5172" y="1991"/>
                            <a:chExt cx="650" cy="635"/>
                          </a:xfrm>
                        </wpg:grpSpPr>
                        <wps:wsp>
                          <wps:cNvPr id="727" name="Oval 7"/>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48615" name="Text Box 8"/>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4" w14:textId="77777777" w:rsidR="00E06689" w:rsidRPr="00F87AF1" w:rsidRDefault="00E06689" w:rsidP="009F43EB">
                                <w:pPr>
                                  <w:spacing w:before="0" w:after="0"/>
                                  <w:rPr>
                                    <w:sz w:val="28"/>
                                    <w:szCs w:val="28"/>
                                  </w:rPr>
                                </w:pPr>
                                <w:r w:rsidRPr="00F87AF1">
                                  <w:rPr>
                                    <w:sz w:val="28"/>
                                    <w:szCs w:val="28"/>
                                  </w:rPr>
                                  <w:t>B</w:t>
                                </w:r>
                              </w:p>
                            </w:txbxContent>
                          </wps:txbx>
                          <wps:bodyPr rot="0" vert="horz" wrap="square" lIns="91440" tIns="45720" rIns="91440" bIns="45720" anchor="t" anchorCtr="0" upright="1">
                            <a:noAutofit/>
                          </wps:bodyPr>
                        </wps:wsp>
                      </wpg:grpSp>
                      <wpg:grpSp>
                        <wpg:cNvPr id="48616" name="Group 16"/>
                        <wpg:cNvGrpSpPr>
                          <a:grpSpLocks/>
                        </wpg:cNvGrpSpPr>
                        <wpg:grpSpPr bwMode="auto">
                          <a:xfrm>
                            <a:off x="2040" y="1725"/>
                            <a:ext cx="2039" cy="1066"/>
                            <a:chOff x="2040" y="1725"/>
                            <a:chExt cx="2039" cy="1066"/>
                          </a:xfrm>
                        </wpg:grpSpPr>
                        <wpg:grpSp>
                          <wpg:cNvPr id="48617" name="Group 4"/>
                          <wpg:cNvGrpSpPr>
                            <a:grpSpLocks/>
                          </wpg:cNvGrpSpPr>
                          <wpg:grpSpPr bwMode="auto">
                            <a:xfrm>
                              <a:off x="2202" y="1856"/>
                              <a:ext cx="935" cy="935"/>
                              <a:chOff x="2202" y="1856"/>
                              <a:chExt cx="935" cy="935"/>
                            </a:xfrm>
                          </wpg:grpSpPr>
                          <wps:wsp>
                            <wps:cNvPr id="48618" name="Oval 2"/>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48619" name="Text Box 3"/>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5" w14:textId="77777777" w:rsidR="00E06689" w:rsidRPr="00F87AF1" w:rsidRDefault="00E06689" w:rsidP="009F43EB">
                                  <w:pPr>
                                    <w:spacing w:before="0" w:after="0"/>
                                    <w:rPr>
                                      <w:sz w:val="28"/>
                                      <w:szCs w:val="28"/>
                                    </w:rPr>
                                  </w:pPr>
                                  <w:r w:rsidRPr="00F87AF1">
                                    <w:rPr>
                                      <w:sz w:val="28"/>
                                      <w:szCs w:val="28"/>
                                    </w:rPr>
                                    <w:t>A</w:t>
                                  </w:r>
                                </w:p>
                              </w:txbxContent>
                            </wps:txbx>
                            <wps:bodyPr rot="0" vert="horz" wrap="square" lIns="91440" tIns="45720" rIns="91440" bIns="45720" anchor="t" anchorCtr="0" upright="1">
                              <a:noAutofit/>
                            </wps:bodyPr>
                          </wps:wsp>
                        </wpg:grpSp>
                        <wps:wsp>
                          <wps:cNvPr id="48620" name="Line 5"/>
                          <wps:cNvCnPr/>
                          <wps:spPr bwMode="auto">
                            <a:xfrm>
                              <a:off x="3144" y="2327"/>
                              <a:ext cx="9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621" name="Group 12"/>
                          <wpg:cNvGrpSpPr>
                            <a:grpSpLocks/>
                          </wpg:cNvGrpSpPr>
                          <wpg:grpSpPr bwMode="auto">
                            <a:xfrm>
                              <a:off x="2040" y="1740"/>
                              <a:ext cx="225" cy="270"/>
                              <a:chOff x="2040" y="1740"/>
                              <a:chExt cx="225" cy="270"/>
                            </a:xfrm>
                          </wpg:grpSpPr>
                          <wps:wsp>
                            <wps:cNvPr id="48622" name="Freeform 10"/>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23" name="Freeform 11"/>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24" name="Group 13"/>
                          <wpg:cNvGrpSpPr>
                            <a:grpSpLocks/>
                          </wpg:cNvGrpSpPr>
                          <wpg:grpSpPr bwMode="auto">
                            <a:xfrm flipH="1">
                              <a:off x="3045" y="1725"/>
                              <a:ext cx="225" cy="270"/>
                              <a:chOff x="2040" y="1740"/>
                              <a:chExt cx="225" cy="270"/>
                            </a:xfrm>
                          </wpg:grpSpPr>
                          <wps:wsp>
                            <wps:cNvPr id="48625" name="Freeform 14"/>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26" name="Freeform 15"/>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09CF4FCC" id="Group 17" o:spid="_x0000_s1864" style="position:absolute;margin-left:4.4pt;margin-top:29.95pt;width:189.1pt;height:53.3pt;z-index:251658467;mso-position-horizontal-relative:text;mso-position-vertical-relative:text" coordorigin="2040,1725" coordsize="3782,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">
                <v:group id="Group 9" o:spid="_x0000_s1865" style="position:absolute;left:5172;top:2021;width:650;height:635" coordorigin="5172,1991" coordsize="65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">
                  <v:oval id="Oval 7" o:spid="_x0000_s1866" style="position:absolute;left:5172;top:1991;width:650;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" fillcolor="#cfc" strokecolor="green" strokeweight="2.25pt"/>
                  <v:shape id="Text Box 8" o:spid="_x0000_s1867" type="#_x0000_t202" style="position:absolute;left:5257;top:2013;width:550;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" filled="f" stroked="f">
                    <v:textbox>
                      <w:txbxContent>
                        <w:p w14:paraId="09CF51D4" w14:textId="77777777" w:rsidR="00E06689" w:rsidRPr="00F87AF1" w:rsidRDefault="00E06689" w:rsidP="009F43EB">
                          <w:pPr>
                            <w:spacing w:before="0" w:after="0"/>
                            <w:rPr>
                              <w:sz w:val="28"/>
                              <w:szCs w:val="28"/>
                            </w:rPr>
                          </w:pPr>
                          <w:r w:rsidRPr="00F87AF1">
                            <w:rPr>
                              <w:sz w:val="28"/>
                              <w:szCs w:val="28"/>
                            </w:rPr>
                            <w:t>B</w:t>
                          </w:r>
                        </w:p>
                      </w:txbxContent>
                    </v:textbox>
                  </v:shape>
                </v:group>
                <v:group id="_x0000_s1868" style="position:absolute;left:2040;top:1725;width:2039;height:1066" coordorigin="2040,1725" coordsize="2039,1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">
                  <v:group id="Group 4" o:spid="_x0000_s1869" style="position:absolute;left:2202;top:1856;width:935;height:935" coordorigin="2202,1856" coordsize="935,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">
                    <v:oval id="Oval 2" o:spid="_x0000_s1870" style="position:absolute;left:2202;top:1856;width:935;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" fillcolor="silver" strokeweight="2.25pt"/>
                    <v:shape id="Text Box 3" o:spid="_x0000_s1871" type="#_x0000_t202" style="position:absolute;left:2389;top:2043;width:748;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" filled="f" stroked="f">
                      <v:textbox>
                        <w:txbxContent>
                          <w:p w14:paraId="09CF51D5" w14:textId="77777777" w:rsidR="00E06689" w:rsidRPr="00F87AF1" w:rsidRDefault="00E06689" w:rsidP="009F43EB">
                            <w:pPr>
                              <w:spacing w:before="0" w:after="0"/>
                              <w:rPr>
                                <w:sz w:val="28"/>
                                <w:szCs w:val="28"/>
                              </w:rPr>
                            </w:pPr>
                            <w:r w:rsidRPr="00F87AF1">
                              <w:rPr>
                                <w:sz w:val="28"/>
                                <w:szCs w:val="28"/>
                              </w:rPr>
                              <w:t>A</w:t>
                            </w:r>
                          </w:p>
                        </w:txbxContent>
                      </v:textbox>
                    </v:shape>
                  </v:group>
                  <v:line id="Line 5" o:spid="_x0000_s1872" style="position:absolute;visibility:visible;mso-wrap-style:square" from="3144,2327" to="4079,2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" strokeweight="1.5pt">
                    <v:stroke endarrow="block"/>
                  </v:line>
                  <v:group id="Group 12" o:spid="_x0000_s1873" style="position:absolute;left:2040;top:1740;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">
                    <v:shape id="Freeform 10" o:spid="_x0000_s1874"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" path="m,210c9,160,18,110,45,75,72,40,118,20,165,e" filled="f" strokeweight="1.5pt">
                      <v:path arrowok="t" o:connecttype="custom" o:connectlocs="0,210;45,75;165,0" o:connectangles="0,0,0"/>
                    </v:shape>
                    <v:shape id="Freeform 11" o:spid="_x0000_s1875"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" path="m,210c9,160,18,110,45,75,72,40,118,20,165,e" filled="f" strokeweight="1.5pt">
                      <v:path arrowok="t" o:connecttype="custom" o:connectlocs="0,210;45,75;165,0" o:connectangles="0,0,0"/>
                    </v:shape>
                  </v:group>
                  <v:group id="Group 13" o:spid="_x0000_s1876" style="position:absolute;left:3045;top:1725;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">
                    <v:shape id="Freeform 14" o:spid="_x0000_s1877"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" path="m,210c9,160,18,110,45,75,72,40,118,20,165,e" filled="f" strokeweight="1.5pt">
                      <v:path arrowok="t" o:connecttype="custom" o:connectlocs="0,210;45,75;165,0" o:connectangles="0,0,0"/>
                    </v:shape>
                    <v:shape id="Freeform 15" o:spid="_x0000_s1878"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" path="m,210c9,160,18,110,45,75,72,40,118,20,165,e" filled="f" strokeweight="1.5pt">
                      <v:path arrowok="t" o:connecttype="custom" o:connectlocs="0,210;45,75;165,0" o:connectangles="0,0,0"/>
                    </v:shape>
                  </v:group>
                </v:group>
                <w10:wrap type="topAndBottom"/>
              </v:group>
            </w:pict>
          </mc:Fallback>
        </mc:AlternateContent>
      </w:r>
      <w:r w:rsidRPr="00E22255">
        <w:rPr>
          <w:noProof/>
          <w:color w:val="FF6600"/>
          <w:lang w:val="en-US"/>
        </w:rPr>
        <w:t>BEFORE:</w:t>
      </w:r>
    </w:p>
    <w:p w14:paraId="09CF4B8C" w14:textId="77777777" w:rsidR="009F43EB" w:rsidRPr="00E22255" w:rsidRDefault="009F43EB" w:rsidP="009F43EB">
      <w:pPr>
        <w:rPr>
          <w:color w:val="FF6600"/>
        </w:rPr>
      </w:pPr>
      <w:r w:rsidRPr="00E22255">
        <w:rPr>
          <w:color w:val="FF6600"/>
        </w:rPr>
        <w:t>AFTER:</w:t>
      </w:r>
    </w:p>
    <w:p w14:paraId="09CF4B8D" w14:textId="77777777" w:rsidR="009F43EB" w:rsidRDefault="009F43EB" w:rsidP="00685F74">
      <w:pPr>
        <w:ind w:firstLine="720"/>
      </w:pPr>
      <w:r w:rsidRPr="00E22255">
        <w:rPr>
          <w:noProof/>
          <w:color w:val="FF6600"/>
          <w:lang w:eastAsia="en-GB"/>
        </w:rPr>
        <mc:AlternateContent>
          <mc:Choice Requires="wpg">
            <w:drawing>
              <wp:anchor distT="0" distB="0" distL="114300" distR="114300" simplePos="0" relativeHeight="251658468" behindDoc="0" locked="0" layoutInCell="1" allowOverlap="1" wp14:anchorId="09CF4FCE" wp14:editId="41C7EC1D">
                <wp:simplePos x="0" y="0"/>
                <wp:positionH relativeFrom="column">
                  <wp:posOffset>800100</wp:posOffset>
                </wp:positionH>
                <wp:positionV relativeFrom="paragraph">
                  <wp:posOffset>33655</wp:posOffset>
                </wp:positionV>
                <wp:extent cx="2896870" cy="610235"/>
                <wp:effectExtent l="19050" t="0" r="55880" b="18415"/>
                <wp:wrapSquare wrapText="bothSides"/>
                <wp:docPr id="48654"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6870" cy="610235"/>
                          <a:chOff x="1992" y="4524"/>
                          <a:chExt cx="4562" cy="961"/>
                        </a:xfrm>
                      </wpg:grpSpPr>
                      <wpg:grpSp>
                        <wpg:cNvPr id="48655" name="Group 19"/>
                        <wpg:cNvGrpSpPr>
                          <a:grpSpLocks/>
                        </wpg:cNvGrpSpPr>
                        <wpg:grpSpPr bwMode="auto">
                          <a:xfrm>
                            <a:off x="4962" y="4715"/>
                            <a:ext cx="650" cy="635"/>
                            <a:chOff x="5172" y="1991"/>
                            <a:chExt cx="650" cy="635"/>
                          </a:xfrm>
                        </wpg:grpSpPr>
                        <wps:wsp>
                          <wps:cNvPr id="48656" name="Oval 20"/>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48657" name="Text Box 21"/>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6" w14:textId="77777777" w:rsidR="00E06689" w:rsidRPr="00F87AF1" w:rsidRDefault="00E06689" w:rsidP="009F43EB">
                                <w:pPr>
                                  <w:spacing w:before="0" w:after="0"/>
                                  <w:rPr>
                                    <w:sz w:val="28"/>
                                    <w:szCs w:val="28"/>
                                  </w:rPr>
                                </w:pPr>
                                <w:r w:rsidRPr="00F87AF1">
                                  <w:rPr>
                                    <w:sz w:val="28"/>
                                    <w:szCs w:val="28"/>
                                  </w:rPr>
                                  <w:t>B</w:t>
                                </w:r>
                              </w:p>
                              <w:p w14:paraId="09CF51D7" w14:textId="77777777" w:rsidR="00E06689" w:rsidRDefault="00E06689" w:rsidP="009F43EB"/>
                            </w:txbxContent>
                          </wps:txbx>
                          <wps:bodyPr rot="0" vert="horz" wrap="square" lIns="91440" tIns="45720" rIns="91440" bIns="45720" anchor="t" anchorCtr="0" upright="1">
                            <a:noAutofit/>
                          </wps:bodyPr>
                        </wps:wsp>
                      </wpg:grpSp>
                      <wpg:grpSp>
                        <wpg:cNvPr id="48668" name="Group 23"/>
                        <wpg:cNvGrpSpPr>
                          <a:grpSpLocks/>
                        </wpg:cNvGrpSpPr>
                        <wpg:grpSpPr bwMode="auto">
                          <a:xfrm>
                            <a:off x="1992" y="4550"/>
                            <a:ext cx="935" cy="935"/>
                            <a:chOff x="2202" y="1856"/>
                            <a:chExt cx="935" cy="935"/>
                          </a:xfrm>
                        </wpg:grpSpPr>
                        <wps:wsp>
                          <wps:cNvPr id="48669" name="Oval 24"/>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48670" name="Text Box 25"/>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8" w14:textId="77777777" w:rsidR="00E06689" w:rsidRPr="00F87AF1" w:rsidRDefault="00E06689" w:rsidP="009F43EB">
                                <w:pPr>
                                  <w:spacing w:before="0" w:after="0"/>
                                  <w:rPr>
                                    <w:sz w:val="28"/>
                                    <w:szCs w:val="28"/>
                                  </w:rPr>
                                </w:pPr>
                                <w:r w:rsidRPr="00F87AF1">
                                  <w:rPr>
                                    <w:sz w:val="28"/>
                                    <w:szCs w:val="28"/>
                                  </w:rPr>
                                  <w:t>A</w:t>
                                </w:r>
                              </w:p>
                              <w:p w14:paraId="09CF51D9" w14:textId="77777777" w:rsidR="00E06689" w:rsidRDefault="00E06689" w:rsidP="009F43EB"/>
                            </w:txbxContent>
                          </wps:txbx>
                          <wps:bodyPr rot="0" vert="horz" wrap="square" lIns="91440" tIns="45720" rIns="91440" bIns="45720" anchor="t" anchorCtr="0" upright="1">
                            <a:noAutofit/>
                          </wps:bodyPr>
                        </wps:wsp>
                      </wpg:grpSp>
                      <wps:wsp>
                        <wps:cNvPr id="48671" name="Line 26"/>
                        <wps:cNvCnPr/>
                        <wps:spPr bwMode="auto">
                          <a:xfrm>
                            <a:off x="5619" y="5036"/>
                            <a:ext cx="935"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g:grpSp>
                        <wpg:cNvPr id="48673" name="Group 27"/>
                        <wpg:cNvGrpSpPr>
                          <a:grpSpLocks/>
                        </wpg:cNvGrpSpPr>
                        <wpg:grpSpPr bwMode="auto">
                          <a:xfrm>
                            <a:off x="4815" y="4539"/>
                            <a:ext cx="225" cy="270"/>
                            <a:chOff x="2040" y="1740"/>
                            <a:chExt cx="225" cy="270"/>
                          </a:xfrm>
                        </wpg:grpSpPr>
                        <wps:wsp>
                          <wps:cNvPr id="48674" name="Freeform 28"/>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80" name="Freeform 29"/>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81" name="Group 30"/>
                        <wpg:cNvGrpSpPr>
                          <a:grpSpLocks/>
                        </wpg:cNvGrpSpPr>
                        <wpg:grpSpPr bwMode="auto">
                          <a:xfrm flipH="1">
                            <a:off x="5520" y="4524"/>
                            <a:ext cx="225" cy="270"/>
                            <a:chOff x="2040" y="1740"/>
                            <a:chExt cx="225" cy="270"/>
                          </a:xfrm>
                        </wpg:grpSpPr>
                        <wps:wsp>
                          <wps:cNvPr id="48682" name="Freeform 31"/>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83" name="Freeform 32"/>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9CF4FCE" id="Group 33" o:spid="_x0000_s1879" style="position:absolute;left:0;text-align:left;margin-left:63pt;margin-top:2.65pt;width:228.1pt;height:48.05pt;z-index:251658468;mso-position-horizontal-relative:text;mso-position-vertical-relative:text" coordorigin="1992,4524" coordsize="4562,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">
                <v:group id="Group 19" o:spid="_x0000_s1880" style="position:absolute;left:4962;top:4715;width:650;height:635" coordorigin="5172,1991" coordsize="65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">
                  <v:oval id="Oval 20" o:spid="_x0000_s1881" style="position:absolute;left:5172;top:1991;width:650;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" fillcolor="#cfc" strokecolor="green" strokeweight="2.25pt"/>
                  <v:shape id="Text Box 21" o:spid="_x0000_s1882" type="#_x0000_t202" style="position:absolute;left:5257;top:2013;width:550;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" filled="f" stroked="f">
                    <v:textbox>
                      <w:txbxContent>
                        <w:p w14:paraId="09CF51D6" w14:textId="77777777" w:rsidR="00E06689" w:rsidRPr="00F87AF1" w:rsidRDefault="00E06689" w:rsidP="009F43EB">
                          <w:pPr>
                            <w:spacing w:before="0" w:after="0"/>
                            <w:rPr>
                              <w:sz w:val="28"/>
                              <w:szCs w:val="28"/>
                            </w:rPr>
                          </w:pPr>
                          <w:r w:rsidRPr="00F87AF1">
                            <w:rPr>
                              <w:sz w:val="28"/>
                              <w:szCs w:val="28"/>
                            </w:rPr>
                            <w:t>B</w:t>
                          </w:r>
                        </w:p>
                        <w:p w14:paraId="09CF51D7" w14:textId="77777777" w:rsidR="00E06689" w:rsidRDefault="00E06689" w:rsidP="009F43EB"/>
                      </w:txbxContent>
                    </v:textbox>
                  </v:shape>
                </v:group>
                <v:group id="Group 23" o:spid="_x0000_s1883" style="position:absolute;left:1992;top:4550;width:935;height:935" coordorigin="2202,1856" coordsize="935,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">
                  <v:oval id="Oval 24" o:spid="_x0000_s1884" style="position:absolute;left:2202;top:1856;width:935;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" fillcolor="silver" strokeweight="2.25pt"/>
                  <v:shape id="Text Box 25" o:spid="_x0000_s1885" type="#_x0000_t202" style="position:absolute;left:2389;top:2043;width:748;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" filled="f" stroked="f">
                    <v:textbox>
                      <w:txbxContent>
                        <w:p w14:paraId="09CF51D8" w14:textId="77777777" w:rsidR="00E06689" w:rsidRPr="00F87AF1" w:rsidRDefault="00E06689" w:rsidP="009F43EB">
                          <w:pPr>
                            <w:spacing w:before="0" w:after="0"/>
                            <w:rPr>
                              <w:sz w:val="28"/>
                              <w:szCs w:val="28"/>
                            </w:rPr>
                          </w:pPr>
                          <w:r w:rsidRPr="00F87AF1">
                            <w:rPr>
                              <w:sz w:val="28"/>
                              <w:szCs w:val="28"/>
                            </w:rPr>
                            <w:t>A</w:t>
                          </w:r>
                        </w:p>
                        <w:p w14:paraId="09CF51D9" w14:textId="77777777" w:rsidR="00E06689" w:rsidRDefault="00E06689" w:rsidP="009F43EB"/>
                      </w:txbxContent>
                    </v:textbox>
                  </v:shape>
                </v:group>
                <v:line id="Line 26" o:spid="_x0000_s1886" style="position:absolute;visibility:visible;mso-wrap-style:square" from="5619,5036" to="6554,5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" strokecolor="green" strokeweight="1.5pt">
                  <v:stroke endarrow="block"/>
                </v:line>
                <v:group id="Group 27" o:spid="_x0000_s1887" style="position:absolute;left:4815;top:4539;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">
                  <v:shape id="Freeform 28" o:spid="_x0000_s1888"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" path="m,210c9,160,18,110,45,75,72,40,118,20,165,e" filled="f" strokecolor="green" strokeweight="1.5pt">
                    <v:path arrowok="t" o:connecttype="custom" o:connectlocs="0,210;45,75;165,0" o:connectangles="0,0,0"/>
                  </v:shape>
                  <v:shape id="Freeform 29" o:spid="_x0000_s1889"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" path="m,210c9,160,18,110,45,75,72,40,118,20,165,e" filled="f" strokecolor="green" strokeweight="1.5pt">
                    <v:path arrowok="t" o:connecttype="custom" o:connectlocs="0,210;45,75;165,0" o:connectangles="0,0,0"/>
                  </v:shape>
                </v:group>
                <v:group id="Group 30" o:spid="_x0000_s1890" style="position:absolute;left:5520;top:4524;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">
                  <v:shape id="Freeform 31" o:spid="_x0000_s1891"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" path="m,210c9,160,18,110,45,75,72,40,118,20,165,e" filled="f" strokecolor="green" strokeweight="1.5pt">
                    <v:path arrowok="t" o:connecttype="custom" o:connectlocs="0,210;45,75;165,0" o:connectangles="0,0,0"/>
                  </v:shape>
                  <v:shape id="Freeform 32" o:spid="_x0000_s1892"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" path="m,210c9,160,18,110,45,75,72,40,118,20,165,e" filled="f" strokecolor="green" strokeweight="1.5pt">
                    <v:path arrowok="t" o:connecttype="custom" o:connectlocs="0,210;45,75;165,0" o:connectangles="0,0,0"/>
                  </v:shape>
                </v:group>
                <w10:wrap type="square"/>
              </v:group>
            </w:pict>
          </mc:Fallback>
        </mc:AlternateContent>
      </w:r>
      <w:r>
        <w:t>Pass on ALL momentum.</w:t>
      </w:r>
    </w:p>
    <w:p w14:paraId="09CF4B8E" w14:textId="77777777" w:rsidR="009F43EB" w:rsidRDefault="009F43EB" w:rsidP="009F43EB">
      <w:pPr>
        <w:ind w:firstLine="720"/>
      </w:pPr>
    </w:p>
    <w:p w14:paraId="09CF4B8F" w14:textId="77777777" w:rsidR="009F43EB" w:rsidRPr="00333106" w:rsidRDefault="009F43EB" w:rsidP="009F43EB">
      <w:pPr>
        <w:ind w:firstLine="720"/>
      </w:pPr>
    </w:p>
    <w:p w14:paraId="09CF4B90" w14:textId="77777777" w:rsidR="009F43EB" w:rsidRPr="00860AF2" w:rsidRDefault="009F43EB" w:rsidP="009F43EB">
      <w:pPr>
        <w:rPr>
          <w:noProof/>
          <w:color w:val="000000" w:themeColor="text1"/>
          <w:lang w:val="en-US"/>
        </w:rPr>
      </w:pPr>
      <w:r w:rsidRPr="00E22255">
        <w:rPr>
          <w:noProof/>
          <w:color w:val="FF6600"/>
          <w:lang w:eastAsia="en-GB"/>
        </w:rPr>
        <mc:AlternateContent>
          <mc:Choice Requires="wpg">
            <w:drawing>
              <wp:anchor distT="0" distB="0" distL="114300" distR="114300" simplePos="0" relativeHeight="251658469" behindDoc="0" locked="0" layoutInCell="1" allowOverlap="1" wp14:anchorId="09CF4FD0" wp14:editId="2DB9EF33">
                <wp:simplePos x="0" y="0"/>
                <wp:positionH relativeFrom="column">
                  <wp:posOffset>566420</wp:posOffset>
                </wp:positionH>
                <wp:positionV relativeFrom="paragraph">
                  <wp:posOffset>15875</wp:posOffset>
                </wp:positionV>
                <wp:extent cx="2685415" cy="657860"/>
                <wp:effectExtent l="0" t="0" r="57785" b="27940"/>
                <wp:wrapSquare wrapText="bothSides"/>
                <wp:docPr id="48684"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5415" cy="657860"/>
                          <a:chOff x="1125" y="5928"/>
                          <a:chExt cx="4229" cy="1036"/>
                        </a:xfrm>
                      </wpg:grpSpPr>
                      <wpg:grpSp>
                        <wpg:cNvPr id="48685" name="Group 35"/>
                        <wpg:cNvGrpSpPr>
                          <a:grpSpLocks/>
                        </wpg:cNvGrpSpPr>
                        <wpg:grpSpPr bwMode="auto">
                          <a:xfrm>
                            <a:off x="4197" y="6194"/>
                            <a:ext cx="650" cy="635"/>
                            <a:chOff x="5172" y="1991"/>
                            <a:chExt cx="650" cy="635"/>
                          </a:xfrm>
                        </wpg:grpSpPr>
                        <wps:wsp>
                          <wps:cNvPr id="48686" name="Oval 36"/>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48687" name="Text Box 37"/>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A" w14:textId="77777777" w:rsidR="00E06689" w:rsidRPr="00F87AF1" w:rsidRDefault="00E06689" w:rsidP="009F43EB">
                                <w:pPr>
                                  <w:spacing w:before="0" w:after="0"/>
                                  <w:rPr>
                                    <w:sz w:val="28"/>
                                    <w:szCs w:val="28"/>
                                  </w:rPr>
                                </w:pPr>
                                <w:r w:rsidRPr="00F87AF1">
                                  <w:rPr>
                                    <w:sz w:val="28"/>
                                    <w:szCs w:val="28"/>
                                  </w:rPr>
                                  <w:t>B</w:t>
                                </w:r>
                              </w:p>
                              <w:p w14:paraId="09CF51DB" w14:textId="77777777" w:rsidR="00E06689" w:rsidRDefault="00E06689" w:rsidP="009F43EB"/>
                            </w:txbxContent>
                          </wps:txbx>
                          <wps:bodyPr rot="0" vert="horz" wrap="square" lIns="91440" tIns="45720" rIns="91440" bIns="45720" anchor="t" anchorCtr="0" upright="1">
                            <a:noAutofit/>
                          </wps:bodyPr>
                        </wps:wsp>
                      </wpg:grpSp>
                      <wpg:grpSp>
                        <wpg:cNvPr id="48688" name="Group 38"/>
                        <wpg:cNvGrpSpPr>
                          <a:grpSpLocks/>
                        </wpg:cNvGrpSpPr>
                        <wpg:grpSpPr bwMode="auto">
                          <a:xfrm>
                            <a:off x="1227" y="6029"/>
                            <a:ext cx="935" cy="935"/>
                            <a:chOff x="2202" y="1856"/>
                            <a:chExt cx="935" cy="935"/>
                          </a:xfrm>
                        </wpg:grpSpPr>
                        <wps:wsp>
                          <wps:cNvPr id="48689" name="Oval 39"/>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48690" name="Text Box 40"/>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C" w14:textId="77777777" w:rsidR="00E06689" w:rsidRPr="00F87AF1" w:rsidRDefault="00E06689" w:rsidP="009F43EB">
                                <w:pPr>
                                  <w:spacing w:before="0" w:after="0"/>
                                  <w:rPr>
                                    <w:sz w:val="28"/>
                                    <w:szCs w:val="28"/>
                                  </w:rPr>
                                </w:pPr>
                                <w:r w:rsidRPr="00F87AF1">
                                  <w:rPr>
                                    <w:sz w:val="28"/>
                                    <w:szCs w:val="28"/>
                                  </w:rPr>
                                  <w:t>A</w:t>
                                </w:r>
                              </w:p>
                              <w:p w14:paraId="09CF51DD" w14:textId="77777777" w:rsidR="00E06689" w:rsidRDefault="00E06689" w:rsidP="009F43EB"/>
                            </w:txbxContent>
                          </wps:txbx>
                          <wps:bodyPr rot="0" vert="horz" wrap="square" lIns="91440" tIns="45720" rIns="91440" bIns="45720" anchor="t" anchorCtr="0" upright="1">
                            <a:noAutofit/>
                          </wps:bodyPr>
                        </wps:wsp>
                      </wpg:grpSp>
                      <wps:wsp>
                        <wps:cNvPr id="48691" name="Line 41"/>
                        <wps:cNvCnPr/>
                        <wps:spPr bwMode="auto">
                          <a:xfrm>
                            <a:off x="4854" y="6515"/>
                            <a:ext cx="50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g:grpSp>
                        <wpg:cNvPr id="48692" name="Group 42"/>
                        <wpg:cNvGrpSpPr>
                          <a:grpSpLocks/>
                        </wpg:cNvGrpSpPr>
                        <wpg:grpSpPr bwMode="auto">
                          <a:xfrm>
                            <a:off x="4050" y="6018"/>
                            <a:ext cx="225" cy="270"/>
                            <a:chOff x="2040" y="1740"/>
                            <a:chExt cx="225" cy="270"/>
                          </a:xfrm>
                        </wpg:grpSpPr>
                        <wps:wsp>
                          <wps:cNvPr id="48693" name="Freeform 43"/>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94" name="Freeform 44"/>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95" name="Group 45"/>
                        <wpg:cNvGrpSpPr>
                          <a:grpSpLocks/>
                        </wpg:cNvGrpSpPr>
                        <wpg:grpSpPr bwMode="auto">
                          <a:xfrm flipH="1">
                            <a:off x="4755" y="6003"/>
                            <a:ext cx="225" cy="270"/>
                            <a:chOff x="2040" y="1740"/>
                            <a:chExt cx="225" cy="270"/>
                          </a:xfrm>
                        </wpg:grpSpPr>
                        <wps:wsp>
                          <wps:cNvPr id="48696" name="Freeform 46"/>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97" name="Freeform 47"/>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698" name="Line 48"/>
                        <wps:cNvCnPr/>
                        <wps:spPr bwMode="auto">
                          <a:xfrm>
                            <a:off x="2169" y="6500"/>
                            <a:ext cx="51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699" name="Group 49"/>
                        <wpg:cNvGrpSpPr>
                          <a:grpSpLocks/>
                        </wpg:cNvGrpSpPr>
                        <wpg:grpSpPr bwMode="auto">
                          <a:xfrm>
                            <a:off x="1125" y="5928"/>
                            <a:ext cx="225" cy="270"/>
                            <a:chOff x="2040" y="1740"/>
                            <a:chExt cx="225" cy="270"/>
                          </a:xfrm>
                        </wpg:grpSpPr>
                        <wps:wsp>
                          <wps:cNvPr id="48700" name="Freeform 50"/>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01" name="Freeform 51"/>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702" name="Group 52"/>
                        <wpg:cNvGrpSpPr>
                          <a:grpSpLocks/>
                        </wpg:cNvGrpSpPr>
                        <wpg:grpSpPr bwMode="auto">
                          <a:xfrm flipH="1">
                            <a:off x="2040" y="5928"/>
                            <a:ext cx="225" cy="270"/>
                            <a:chOff x="2040" y="1740"/>
                            <a:chExt cx="225" cy="270"/>
                          </a:xfrm>
                        </wpg:grpSpPr>
                        <wps:wsp>
                          <wps:cNvPr id="48703" name="Freeform 53"/>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04" name="Freeform 54"/>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9CF4FD0" id="Group 55" o:spid="_x0000_s1893" style="position:absolute;margin-left:44.6pt;margin-top:1.25pt;width:211.45pt;height:51.8pt;z-index:251658469;mso-position-horizontal-relative:text;mso-position-vertical-relative:text" coordorigin="1125,5928" coordsize="4229,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">
                <v:group id="Group 35" o:spid="_x0000_s1894" style="position:absolute;left:4197;top:6194;width:650;height:635" coordorigin="5172,1991" coordsize="65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">
                  <v:oval id="Oval 36" o:spid="_x0000_s1895" style="position:absolute;left:5172;top:1991;width:650;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" fillcolor="#cfc" strokecolor="green" strokeweight="2.25pt"/>
                  <v:shape id="Text Box 37" o:spid="_x0000_s1896" type="#_x0000_t202" style="position:absolute;left:5257;top:2013;width:550;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" filled="f" stroked="f">
                    <v:textbox>
                      <w:txbxContent>
                        <w:p w14:paraId="09CF51DA" w14:textId="77777777" w:rsidR="00E06689" w:rsidRPr="00F87AF1" w:rsidRDefault="00E06689" w:rsidP="009F43EB">
                          <w:pPr>
                            <w:spacing w:before="0" w:after="0"/>
                            <w:rPr>
                              <w:sz w:val="28"/>
                              <w:szCs w:val="28"/>
                            </w:rPr>
                          </w:pPr>
                          <w:r w:rsidRPr="00F87AF1">
                            <w:rPr>
                              <w:sz w:val="28"/>
                              <w:szCs w:val="28"/>
                            </w:rPr>
                            <w:t>B</w:t>
                          </w:r>
                        </w:p>
                        <w:p w14:paraId="09CF51DB" w14:textId="77777777" w:rsidR="00E06689" w:rsidRDefault="00E06689" w:rsidP="009F43EB"/>
                      </w:txbxContent>
                    </v:textbox>
                  </v:shape>
                </v:group>
                <v:group id="Group 38" o:spid="_x0000_s1897" style="position:absolute;left:1227;top:6029;width:935;height:935" coordorigin="2202,1856" coordsize="935,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">
                  <v:oval id="Oval 39" o:spid="_x0000_s1898" style="position:absolute;left:2202;top:1856;width:935;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" fillcolor="silver" strokeweight="2.25pt"/>
                  <v:shape id="Text Box 40" o:spid="_x0000_s1899" type="#_x0000_t202" style="position:absolute;left:2389;top:2043;width:748;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" filled="f" stroked="f">
                    <v:textbox>
                      <w:txbxContent>
                        <w:p w14:paraId="09CF51DC" w14:textId="77777777" w:rsidR="00E06689" w:rsidRPr="00F87AF1" w:rsidRDefault="00E06689" w:rsidP="009F43EB">
                          <w:pPr>
                            <w:spacing w:before="0" w:after="0"/>
                            <w:rPr>
                              <w:sz w:val="28"/>
                              <w:szCs w:val="28"/>
                            </w:rPr>
                          </w:pPr>
                          <w:r w:rsidRPr="00F87AF1">
                            <w:rPr>
                              <w:sz w:val="28"/>
                              <w:szCs w:val="28"/>
                            </w:rPr>
                            <w:t>A</w:t>
                          </w:r>
                        </w:p>
                        <w:p w14:paraId="09CF51DD" w14:textId="77777777" w:rsidR="00E06689" w:rsidRDefault="00E06689" w:rsidP="009F43EB"/>
                      </w:txbxContent>
                    </v:textbox>
                  </v:shape>
                </v:group>
                <v:line id="Line 41" o:spid="_x0000_s1900" style="position:absolute;visibility:visible;mso-wrap-style:square" from="4854,6515" to="5354,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" strokecolor="green" strokeweight="1.5pt">
                  <v:stroke endarrow="block"/>
                </v:line>
                <v:group id="Group 42" o:spid="_x0000_s1901" style="position:absolute;left:4050;top:6018;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">
                  <v:shape id="Freeform 43" o:spid="_x0000_s1902"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" path="m,210c9,160,18,110,45,75,72,40,118,20,165,e" filled="f" strokecolor="green" strokeweight="1.5pt">
                    <v:path arrowok="t" o:connecttype="custom" o:connectlocs="0,210;45,75;165,0" o:connectangles="0,0,0"/>
                  </v:shape>
                  <v:shape id="Freeform 44" o:spid="_x0000_s1903"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" path="m,210c9,160,18,110,45,75,72,40,118,20,165,e" filled="f" strokecolor="green" strokeweight="1.5pt">
                    <v:path arrowok="t" o:connecttype="custom" o:connectlocs="0,210;45,75;165,0" o:connectangles="0,0,0"/>
                  </v:shape>
                </v:group>
                <v:group id="Group 45" o:spid="_x0000_s1904" style="position:absolute;left:4755;top:6003;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">
                  <v:shape id="Freeform 46" o:spid="_x0000_s1905"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" path="m,210c9,160,18,110,45,75,72,40,118,20,165,e" filled="f" strokecolor="green" strokeweight="1.5pt">
                    <v:path arrowok="t" o:connecttype="custom" o:connectlocs="0,210;45,75;165,0" o:connectangles="0,0,0"/>
                  </v:shape>
                  <v:shape id="Freeform 47" o:spid="_x0000_s1906"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" path="m,210c9,160,18,110,45,75,72,40,118,20,165,e" filled="f" strokecolor="green" strokeweight="1.5pt">
                    <v:path arrowok="t" o:connecttype="custom" o:connectlocs="0,210;45,75;165,0" o:connectangles="0,0,0"/>
                  </v:shape>
                </v:group>
                <v:line id="Line 48" o:spid="_x0000_s1907" style="position:absolute;visibility:visible;mso-wrap-style:square" from="2169,6500" to="2684,6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" strokeweight="1.5pt">
                  <v:stroke endarrow="block"/>
                </v:line>
                <v:group id="Group 49" o:spid="_x0000_s1908" style="position:absolute;left:1125;top:5928;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">
                  <v:shape id="Freeform 50" o:spid="_x0000_s1909"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" path="m,210c9,160,18,110,45,75,72,40,118,20,165,e" filled="f" strokeweight="1.5pt">
                    <v:path arrowok="t" o:connecttype="custom" o:connectlocs="0,210;45,75;165,0" o:connectangles="0,0,0"/>
                  </v:shape>
                  <v:shape id="Freeform 51" o:spid="_x0000_s1910"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" path="m,210c9,160,18,110,45,75,72,40,118,20,165,e" filled="f" strokeweight="1.5pt">
                    <v:path arrowok="t" o:connecttype="custom" o:connectlocs="0,210;45,75;165,0" o:connectangles="0,0,0"/>
                  </v:shape>
                </v:group>
                <v:group id="Group 52" o:spid="_x0000_s1911" style="position:absolute;left:2040;top:5928;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">
                  <v:shape id="Freeform 53" o:spid="_x0000_s1912"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" path="m,210c9,160,18,110,45,75,72,40,118,20,165,e" filled="f" strokeweight="1.5pt">
                    <v:path arrowok="t" o:connecttype="custom" o:connectlocs="0,210;45,75;165,0" o:connectangles="0,0,0"/>
                  </v:shape>
                  <v:shape id="Freeform 54" o:spid="_x0000_s1913"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" path="m,210c9,160,18,110,45,75,72,40,118,20,165,e" filled="f" strokeweight="1.5pt">
                    <v:path arrowok="t" o:connecttype="custom" o:connectlocs="0,210;45,75;165,0" o:connectangles="0,0,0"/>
                  </v:shape>
                </v:group>
                <w10:wrap type="square"/>
              </v:group>
            </w:pict>
          </mc:Fallback>
        </mc:AlternateContent>
      </w:r>
    </w:p>
    <w:p w14:paraId="09CF4B91" w14:textId="77777777" w:rsidR="009F43EB" w:rsidRPr="00860AF2" w:rsidRDefault="009F43EB" w:rsidP="009F43EB">
      <w:pPr>
        <w:ind w:left="5103"/>
        <w:rPr>
          <w:noProof/>
          <w:color w:val="000000" w:themeColor="text1"/>
          <w:lang w:val="en-US"/>
        </w:rPr>
      </w:pPr>
      <w:r w:rsidRPr="00860AF2">
        <w:rPr>
          <w:noProof/>
          <w:color w:val="000000" w:themeColor="text1"/>
          <w:lang w:val="en-US"/>
        </w:rPr>
        <w:t>Share momentum. A has passed on some of its momentum.</w:t>
      </w:r>
    </w:p>
    <w:p w14:paraId="09CF4B92" w14:textId="77777777" w:rsidR="009F43EB" w:rsidRPr="00860AF2" w:rsidRDefault="009F43EB" w:rsidP="009F43EB">
      <w:pPr>
        <w:rPr>
          <w:noProof/>
          <w:color w:val="000000" w:themeColor="text1"/>
          <w:lang w:val="en-US"/>
        </w:rPr>
      </w:pPr>
    </w:p>
    <w:p w14:paraId="09CF4B93" w14:textId="77777777" w:rsidR="009F43EB" w:rsidRPr="00860AF2" w:rsidRDefault="009F43EB" w:rsidP="009F43EB">
      <w:pPr>
        <w:rPr>
          <w:noProof/>
          <w:color w:val="000000" w:themeColor="text1"/>
          <w:lang w:val="en-US"/>
        </w:rPr>
      </w:pPr>
      <w:r w:rsidRPr="00860AF2">
        <w:rPr>
          <w:noProof/>
          <w:color w:val="000000" w:themeColor="text1"/>
          <w:lang w:eastAsia="en-GB"/>
        </w:rPr>
        <mc:AlternateContent>
          <mc:Choice Requires="wpg">
            <w:drawing>
              <wp:anchor distT="0" distB="0" distL="114300" distR="114300" simplePos="0" relativeHeight="251658470" behindDoc="0" locked="0" layoutInCell="1" allowOverlap="1" wp14:anchorId="09CF4FD2" wp14:editId="511A4920">
                <wp:simplePos x="0" y="0"/>
                <wp:positionH relativeFrom="column">
                  <wp:posOffset>287020</wp:posOffset>
                </wp:positionH>
                <wp:positionV relativeFrom="paragraph">
                  <wp:posOffset>23495</wp:posOffset>
                </wp:positionV>
                <wp:extent cx="2955925" cy="657860"/>
                <wp:effectExtent l="38100" t="0" r="34925" b="27940"/>
                <wp:wrapSquare wrapText="bothSides"/>
                <wp:docPr id="3449"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5925" cy="657860"/>
                          <a:chOff x="774" y="7535"/>
                          <a:chExt cx="4655" cy="1036"/>
                        </a:xfrm>
                      </wpg:grpSpPr>
                      <wpg:grpSp>
                        <wpg:cNvPr id="3452" name="Group 57"/>
                        <wpg:cNvGrpSpPr>
                          <a:grpSpLocks/>
                        </wpg:cNvGrpSpPr>
                        <wpg:grpSpPr bwMode="auto">
                          <a:xfrm>
                            <a:off x="4272" y="7801"/>
                            <a:ext cx="650" cy="635"/>
                            <a:chOff x="5172" y="1991"/>
                            <a:chExt cx="650" cy="635"/>
                          </a:xfrm>
                        </wpg:grpSpPr>
                        <wps:wsp>
                          <wps:cNvPr id="3456" name="Oval 58"/>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3457" name="Text Box 59"/>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DE" w14:textId="77777777" w:rsidR="00E06689" w:rsidRPr="00F87AF1" w:rsidRDefault="00E06689" w:rsidP="009F43EB">
                                <w:pPr>
                                  <w:spacing w:before="0" w:after="0"/>
                                  <w:rPr>
                                    <w:sz w:val="28"/>
                                    <w:szCs w:val="28"/>
                                  </w:rPr>
                                </w:pPr>
                                <w:r w:rsidRPr="00F87AF1">
                                  <w:rPr>
                                    <w:sz w:val="28"/>
                                    <w:szCs w:val="28"/>
                                  </w:rPr>
                                  <w:t>B</w:t>
                                </w:r>
                              </w:p>
                              <w:p w14:paraId="09CF51DF" w14:textId="77777777" w:rsidR="00E06689" w:rsidRDefault="00E06689" w:rsidP="009F43EB"/>
                            </w:txbxContent>
                          </wps:txbx>
                          <wps:bodyPr rot="0" vert="horz" wrap="square" lIns="91440" tIns="45720" rIns="91440" bIns="45720" anchor="t" anchorCtr="0" upright="1">
                            <a:noAutofit/>
                          </wps:bodyPr>
                        </wps:wsp>
                      </wpg:grpSp>
                      <wpg:grpSp>
                        <wpg:cNvPr id="3458" name="Group 60"/>
                        <wpg:cNvGrpSpPr>
                          <a:grpSpLocks/>
                        </wpg:cNvGrpSpPr>
                        <wpg:grpSpPr bwMode="auto">
                          <a:xfrm>
                            <a:off x="1302" y="7636"/>
                            <a:ext cx="935" cy="935"/>
                            <a:chOff x="2202" y="1856"/>
                            <a:chExt cx="935" cy="935"/>
                          </a:xfrm>
                        </wpg:grpSpPr>
                        <wps:wsp>
                          <wps:cNvPr id="3460" name="Oval 61"/>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3462" name="Text Box 62"/>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E0" w14:textId="77777777" w:rsidR="00E06689" w:rsidRPr="00F87AF1" w:rsidRDefault="00E06689" w:rsidP="009F43EB">
                                <w:pPr>
                                  <w:spacing w:before="0" w:after="0"/>
                                  <w:rPr>
                                    <w:sz w:val="28"/>
                                    <w:szCs w:val="28"/>
                                  </w:rPr>
                                </w:pPr>
                                <w:r w:rsidRPr="00F87AF1">
                                  <w:rPr>
                                    <w:sz w:val="28"/>
                                    <w:szCs w:val="28"/>
                                  </w:rPr>
                                  <w:t>A</w:t>
                                </w:r>
                              </w:p>
                              <w:p w14:paraId="09CF51E1" w14:textId="77777777" w:rsidR="00E06689" w:rsidRDefault="00E06689" w:rsidP="009F43EB"/>
                            </w:txbxContent>
                          </wps:txbx>
                          <wps:bodyPr rot="0" vert="horz" wrap="square" lIns="91440" tIns="45720" rIns="91440" bIns="45720" anchor="t" anchorCtr="0" upright="1">
                            <a:noAutofit/>
                          </wps:bodyPr>
                        </wps:wsp>
                      </wpg:grpSp>
                      <wps:wsp>
                        <wps:cNvPr id="3463" name="Line 63"/>
                        <wps:cNvCnPr/>
                        <wps:spPr bwMode="auto">
                          <a:xfrm>
                            <a:off x="4929" y="8122"/>
                            <a:ext cx="50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wps:spPr>
                        <wps:bodyPr/>
                      </wps:wsp>
                      <wpg:grpSp>
                        <wpg:cNvPr id="3464" name="Group 64"/>
                        <wpg:cNvGrpSpPr>
                          <a:grpSpLocks/>
                        </wpg:cNvGrpSpPr>
                        <wpg:grpSpPr bwMode="auto">
                          <a:xfrm>
                            <a:off x="4125" y="7625"/>
                            <a:ext cx="225" cy="270"/>
                            <a:chOff x="2040" y="1740"/>
                            <a:chExt cx="225" cy="270"/>
                          </a:xfrm>
                        </wpg:grpSpPr>
                        <wps:wsp>
                          <wps:cNvPr id="3465" name="Freeform 65"/>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8" name="Freeform 66"/>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70" name="Group 67"/>
                        <wpg:cNvGrpSpPr>
                          <a:grpSpLocks/>
                        </wpg:cNvGrpSpPr>
                        <wpg:grpSpPr bwMode="auto">
                          <a:xfrm flipH="1">
                            <a:off x="4830" y="7610"/>
                            <a:ext cx="225" cy="270"/>
                            <a:chOff x="2040" y="1740"/>
                            <a:chExt cx="225" cy="270"/>
                          </a:xfrm>
                        </wpg:grpSpPr>
                        <wps:wsp>
                          <wps:cNvPr id="3478" name="Freeform 68"/>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4" name="Freeform 69"/>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485" name="Line 70"/>
                        <wps:cNvCnPr/>
                        <wps:spPr bwMode="auto">
                          <a:xfrm flipH="1">
                            <a:off x="774" y="8107"/>
                            <a:ext cx="51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501" name="Group 71"/>
                        <wpg:cNvGrpSpPr>
                          <a:grpSpLocks/>
                        </wpg:cNvGrpSpPr>
                        <wpg:grpSpPr bwMode="auto">
                          <a:xfrm>
                            <a:off x="1200" y="7535"/>
                            <a:ext cx="225" cy="270"/>
                            <a:chOff x="2040" y="1740"/>
                            <a:chExt cx="225" cy="270"/>
                          </a:xfrm>
                        </wpg:grpSpPr>
                        <wps:wsp>
                          <wps:cNvPr id="3502" name="Freeform 72"/>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9" name="Freeform 73"/>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10" name="Group 74"/>
                        <wpg:cNvGrpSpPr>
                          <a:grpSpLocks/>
                        </wpg:cNvGrpSpPr>
                        <wpg:grpSpPr bwMode="auto">
                          <a:xfrm flipH="1">
                            <a:off x="2115" y="7535"/>
                            <a:ext cx="225" cy="270"/>
                            <a:chOff x="2040" y="1740"/>
                            <a:chExt cx="225" cy="270"/>
                          </a:xfrm>
                        </wpg:grpSpPr>
                        <wps:wsp>
                          <wps:cNvPr id="3512" name="Freeform 75"/>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3" name="Freeform 76"/>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9CF4FD2" id="Group 77" o:spid="_x0000_s1914" style="position:absolute;margin-left:22.6pt;margin-top:1.85pt;width:232.75pt;height:51.8pt;z-index:251658470;mso-position-horizontal-relative:text;mso-position-vertical-relative:text" coordorigin="774,7535" coordsize="4655,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">
                <v:group id="Group 57" o:spid="_x0000_s1915" style="position:absolute;left:4272;top:7801;width:650;height:635" coordorigin="5172,1991" coordsize="65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Vcj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SeDOH1JjwBuXgCAAD//wMAUEsBAi0AFAAGAAgAAAAhANvh9svuAAAAhQEAABMAAAAAAAAA&#10;AAAAAAAAAAAAAFtDb250ZW50X1R5cGVzXS54bWxQSwECLQAUAAYACAAAACEAWvQsW78AAAAVAQAA&#10;CwAAAAAAAAAAAAAAAAAfAQAAX3JlbHMvLnJlbHNQSwECLQAUAAYACAAAACEAaYlXI8YAAADdAAAA&#10;DwAAAAAAAAAAAAAAAAAHAgAAZHJzL2Rvd25yZXYueG1sUEsFBgAAAAADAAMAtwAAAPoCAAAAAA==&#10;">
                  <v:oval id="Oval 58" o:spid="_x0000_s1916" style="position:absolute;left:5172;top:1991;width:650;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" fillcolor="#cfc" strokecolor="green" strokeweight="2.25pt"/>
                  <v:shape id="Text Box 59" o:spid="_x0000_s1917" type="#_x0000_t202" style="position:absolute;left:5257;top:2013;width:550;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" filled="f" stroked="f">
                    <v:textbox>
                      <w:txbxContent>
                        <w:p w14:paraId="09CF51DE" w14:textId="77777777" w:rsidR="00E06689" w:rsidRPr="00F87AF1" w:rsidRDefault="00E06689" w:rsidP="009F43EB">
                          <w:pPr>
                            <w:spacing w:before="0" w:after="0"/>
                            <w:rPr>
                              <w:sz w:val="28"/>
                              <w:szCs w:val="28"/>
                            </w:rPr>
                          </w:pPr>
                          <w:r w:rsidRPr="00F87AF1">
                            <w:rPr>
                              <w:sz w:val="28"/>
                              <w:szCs w:val="28"/>
                            </w:rPr>
                            <w:t>B</w:t>
                          </w:r>
                        </w:p>
                        <w:p w14:paraId="09CF51DF" w14:textId="77777777" w:rsidR="00E06689" w:rsidRDefault="00E06689" w:rsidP="009F43EB"/>
                      </w:txbxContent>
                    </v:textbox>
                  </v:shape>
                </v:group>
                <v:group id="Group 60" o:spid="_x0000_s1918" style="position:absolute;left:1302;top:7636;width:935;height:935" coordorigin="2202,1856" coordsize="935,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">
                  <v:oval id="Oval 61" o:spid="_x0000_s1919" style="position:absolute;left:2202;top:1856;width:935;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" fillcolor="silver" strokeweight="2.25pt"/>
                  <v:shape id="Text Box 62" o:spid="_x0000_s1920" type="#_x0000_t202" style="position:absolute;left:2389;top:2043;width:748;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" filled="f" stroked="f">
                    <v:textbox>
                      <w:txbxContent>
                        <w:p w14:paraId="09CF51E0" w14:textId="77777777" w:rsidR="00E06689" w:rsidRPr="00F87AF1" w:rsidRDefault="00E06689" w:rsidP="009F43EB">
                          <w:pPr>
                            <w:spacing w:before="0" w:after="0"/>
                            <w:rPr>
                              <w:sz w:val="28"/>
                              <w:szCs w:val="28"/>
                            </w:rPr>
                          </w:pPr>
                          <w:r w:rsidRPr="00F87AF1">
                            <w:rPr>
                              <w:sz w:val="28"/>
                              <w:szCs w:val="28"/>
                            </w:rPr>
                            <w:t>A</w:t>
                          </w:r>
                        </w:p>
                        <w:p w14:paraId="09CF51E1" w14:textId="77777777" w:rsidR="00E06689" w:rsidRDefault="00E06689" w:rsidP="009F43EB"/>
                      </w:txbxContent>
                    </v:textbox>
                  </v:shape>
                </v:group>
                <v:line id="Line 63" o:spid="_x0000_s1921" style="position:absolute;visibility:visible;mso-wrap-style:square" from="4929,8122" to="5429,8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" strokecolor="green" strokeweight="1.5pt">
                  <v:stroke endarrow="block"/>
                </v:line>
                <v:group id="Group 64" o:spid="_x0000_s1922" style="position:absolute;left:4125;top:7625;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">
                  <v:shape id="Freeform 65" o:spid="_x0000_s1923"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" path="m,210c9,160,18,110,45,75,72,40,118,20,165,e" filled="f" strokecolor="green" strokeweight="1.5pt">
                    <v:path arrowok="t" o:connecttype="custom" o:connectlocs="0,210;45,75;165,0" o:connectangles="0,0,0"/>
                  </v:shape>
                  <v:shape id="Freeform 66" o:spid="_x0000_s1924"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" path="m,210c9,160,18,110,45,75,72,40,118,20,165,e" filled="f" strokecolor="green" strokeweight="1.5pt">
                    <v:path arrowok="t" o:connecttype="custom" o:connectlocs="0,210;45,75;165,0" o:connectangles="0,0,0"/>
                  </v:shape>
                </v:group>
                <v:group id="Group 67" o:spid="_x0000_s1925" style="position:absolute;left:4830;top:7610;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">
                  <v:shape id="Freeform 68" o:spid="_x0000_s1926"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" path="m,210c9,160,18,110,45,75,72,40,118,20,165,e" filled="f" strokecolor="green" strokeweight="1.5pt">
                    <v:path arrowok="t" o:connecttype="custom" o:connectlocs="0,210;45,75;165,0" o:connectangles="0,0,0"/>
                  </v:shape>
                  <v:shape id="Freeform 69" o:spid="_x0000_s1927"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" path="m,210c9,160,18,110,45,75,72,40,118,20,165,e" filled="f" strokecolor="green" strokeweight="1.5pt">
                    <v:path arrowok="t" o:connecttype="custom" o:connectlocs="0,210;45,75;165,0" o:connectangles="0,0,0"/>
                  </v:shape>
                </v:group>
                <v:line id="Line 70" o:spid="_x0000_s1928" style="position:absolute;flip:x;visibility:visible;mso-wrap-style:square" from="774,8107" to="1289,8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" strokeweight="1.5pt">
                  <v:stroke endarrow="block"/>
                </v:line>
                <v:group id="Group 71" o:spid="_x0000_s1929" style="position:absolute;left:1200;top:7535;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">
                  <v:shape id="Freeform 72" o:spid="_x0000_s1930"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" path="m,210c9,160,18,110,45,75,72,40,118,20,165,e" filled="f" strokeweight="1.5pt">
                    <v:path arrowok="t" o:connecttype="custom" o:connectlocs="0,210;45,75;165,0" o:connectangles="0,0,0"/>
                  </v:shape>
                  <v:shape id="Freeform 73" o:spid="_x0000_s1931"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" path="m,210c9,160,18,110,45,75,72,40,118,20,165,e" filled="f" strokeweight="1.5pt">
                    <v:path arrowok="t" o:connecttype="custom" o:connectlocs="0,210;45,75;165,0" o:connectangles="0,0,0"/>
                  </v:shape>
                </v:group>
                <v:group id="Group 74" o:spid="_x0000_s1932" style="position:absolute;left:2115;top:7535;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">
                  <v:shape id="Freeform 75" o:spid="_x0000_s1933"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" path="m,210c9,160,18,110,45,75,72,40,118,20,165,e" filled="f" strokeweight="1.5pt">
                    <v:path arrowok="t" o:connecttype="custom" o:connectlocs="0,210;45,75;165,0" o:connectangles="0,0,0"/>
                  </v:shape>
                  <v:shape id="Freeform 76" o:spid="_x0000_s1934"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" path="m,210c9,160,18,110,45,75,72,40,118,20,165,e" filled="f" strokeweight="1.5pt">
                    <v:path arrowok="t" o:connecttype="custom" o:connectlocs="0,210;45,75;165,0" o:connectangles="0,0,0"/>
                  </v:shape>
                </v:group>
                <w10:wrap type="square"/>
              </v:group>
            </w:pict>
          </mc:Fallback>
        </mc:AlternateContent>
      </w:r>
    </w:p>
    <w:p w14:paraId="09CF4B94" w14:textId="77777777" w:rsidR="009F43EB" w:rsidRPr="00860AF2" w:rsidRDefault="009F43EB" w:rsidP="009F43EB">
      <w:pPr>
        <w:rPr>
          <w:noProof/>
          <w:color w:val="000000" w:themeColor="text1"/>
          <w:lang w:val="en-US"/>
        </w:rPr>
      </w:pPr>
      <w:r w:rsidRPr="00860AF2">
        <w:rPr>
          <w:noProof/>
          <w:color w:val="000000" w:themeColor="text1"/>
          <w:lang w:val="en-US"/>
        </w:rPr>
        <w:t>Collide and reverse direction. Black undergoes a very large change in momentum.</w:t>
      </w:r>
    </w:p>
    <w:p w14:paraId="09CF4B95" w14:textId="77777777" w:rsidR="009F43EB" w:rsidRPr="00E22255" w:rsidRDefault="009F43EB" w:rsidP="009F43EB">
      <w:pPr>
        <w:rPr>
          <w:noProof/>
          <w:color w:val="0000FF"/>
          <w:lang w:val="en-US"/>
        </w:rPr>
      </w:pPr>
      <w:r w:rsidRPr="00E22255">
        <w:rPr>
          <w:noProof/>
          <w:color w:val="0000FF"/>
          <w:lang w:eastAsia="en-GB"/>
        </w:rPr>
        <mc:AlternateContent>
          <mc:Choice Requires="wpg">
            <w:drawing>
              <wp:anchor distT="0" distB="0" distL="114300" distR="114300" simplePos="0" relativeHeight="251658471" behindDoc="1" locked="0" layoutInCell="1" allowOverlap="1" wp14:anchorId="09CF4FD4" wp14:editId="7874230B">
                <wp:simplePos x="0" y="0"/>
                <wp:positionH relativeFrom="column">
                  <wp:posOffset>781050</wp:posOffset>
                </wp:positionH>
                <wp:positionV relativeFrom="paragraph">
                  <wp:posOffset>3175</wp:posOffset>
                </wp:positionV>
                <wp:extent cx="1513840" cy="657860"/>
                <wp:effectExtent l="9525" t="12700" r="19685" b="15240"/>
                <wp:wrapSquare wrapText="right"/>
                <wp:docPr id="3514"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3840" cy="657860"/>
                          <a:chOff x="1215" y="8960"/>
                          <a:chExt cx="2384" cy="1036"/>
                        </a:xfrm>
                      </wpg:grpSpPr>
                      <wps:wsp>
                        <wps:cNvPr id="3515" name="Line 92"/>
                        <wps:cNvCnPr/>
                        <wps:spPr bwMode="auto">
                          <a:xfrm>
                            <a:off x="2934" y="9562"/>
                            <a:ext cx="66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3516" name="Group 104"/>
                        <wpg:cNvGrpSpPr>
                          <a:grpSpLocks/>
                        </wpg:cNvGrpSpPr>
                        <wpg:grpSpPr bwMode="auto">
                          <a:xfrm>
                            <a:off x="1215" y="8960"/>
                            <a:ext cx="1815" cy="1036"/>
                            <a:chOff x="1215" y="8960"/>
                            <a:chExt cx="1815" cy="1036"/>
                          </a:xfrm>
                        </wpg:grpSpPr>
                        <wpg:grpSp>
                          <wpg:cNvPr id="3517" name="Group 102"/>
                          <wpg:cNvGrpSpPr>
                            <a:grpSpLocks/>
                          </wpg:cNvGrpSpPr>
                          <wpg:grpSpPr bwMode="auto">
                            <a:xfrm>
                              <a:off x="2247" y="9040"/>
                              <a:ext cx="783" cy="826"/>
                              <a:chOff x="2637" y="9040"/>
                              <a:chExt cx="783" cy="826"/>
                            </a:xfrm>
                          </wpg:grpSpPr>
                          <wpg:grpSp>
                            <wpg:cNvPr id="3518" name="Group 79"/>
                            <wpg:cNvGrpSpPr>
                              <a:grpSpLocks/>
                            </wpg:cNvGrpSpPr>
                            <wpg:grpSpPr bwMode="auto">
                              <a:xfrm>
                                <a:off x="2637" y="9231"/>
                                <a:ext cx="650" cy="635"/>
                                <a:chOff x="5172" y="1991"/>
                                <a:chExt cx="650" cy="635"/>
                              </a:xfrm>
                            </wpg:grpSpPr>
                            <wps:wsp>
                              <wps:cNvPr id="3519" name="Oval 80"/>
                              <wps:cNvSpPr>
                                <a:spLocks noChangeArrowheads="1"/>
                              </wps:cNvSpPr>
                              <wps:spPr bwMode="auto">
                                <a:xfrm>
                                  <a:off x="5172" y="1991"/>
                                  <a:ext cx="650" cy="635"/>
                                </a:xfrm>
                                <a:prstGeom prst="ellipse">
                                  <a:avLst/>
                                </a:prstGeom>
                                <a:solidFill>
                                  <a:srgbClr val="CCFFCC"/>
                                </a:solidFill>
                                <a:ln w="28575">
                                  <a:solidFill>
                                    <a:srgbClr val="008000"/>
                                  </a:solidFill>
                                  <a:round/>
                                  <a:headEnd/>
                                  <a:tailEnd/>
                                </a:ln>
                              </wps:spPr>
                              <wps:bodyPr rot="0" vert="horz" wrap="square" lIns="91440" tIns="45720" rIns="91440" bIns="45720" anchor="t" anchorCtr="0" upright="1">
                                <a:noAutofit/>
                              </wps:bodyPr>
                            </wps:wsp>
                            <wps:wsp>
                              <wps:cNvPr id="4029" name="Text Box 81"/>
                              <wps:cNvSpPr txBox="1">
                                <a:spLocks noChangeArrowheads="1"/>
                              </wps:cNvSpPr>
                              <wps:spPr bwMode="auto">
                                <a:xfrm>
                                  <a:off x="5257" y="2013"/>
                                  <a:ext cx="550"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E2" w14:textId="77777777" w:rsidR="00E06689" w:rsidRPr="00F87AF1" w:rsidRDefault="00E06689" w:rsidP="009F43EB">
                                    <w:pPr>
                                      <w:spacing w:before="0" w:after="0"/>
                                      <w:rPr>
                                        <w:sz w:val="28"/>
                                        <w:szCs w:val="28"/>
                                      </w:rPr>
                                    </w:pPr>
                                    <w:r w:rsidRPr="00F87AF1">
                                      <w:rPr>
                                        <w:sz w:val="28"/>
                                        <w:szCs w:val="28"/>
                                      </w:rPr>
                                      <w:t>B</w:t>
                                    </w:r>
                                  </w:p>
                                  <w:p w14:paraId="09CF51E3" w14:textId="77777777" w:rsidR="00E06689" w:rsidRDefault="00E06689" w:rsidP="009F43EB"/>
                                </w:txbxContent>
                              </wps:txbx>
                              <wps:bodyPr rot="0" vert="horz" wrap="square" lIns="91440" tIns="45720" rIns="91440" bIns="45720" anchor="t" anchorCtr="0" upright="1">
                                <a:noAutofit/>
                              </wps:bodyPr>
                            </wps:wsp>
                          </wpg:grpSp>
                          <wpg:grpSp>
                            <wpg:cNvPr id="4030" name="Group 89"/>
                            <wpg:cNvGrpSpPr>
                              <a:grpSpLocks/>
                            </wpg:cNvGrpSpPr>
                            <wpg:grpSpPr bwMode="auto">
                              <a:xfrm flipH="1">
                                <a:off x="3195" y="9040"/>
                                <a:ext cx="225" cy="270"/>
                                <a:chOff x="2040" y="1740"/>
                                <a:chExt cx="225" cy="270"/>
                              </a:xfrm>
                            </wpg:grpSpPr>
                            <wps:wsp>
                              <wps:cNvPr id="4031" name="Freeform 90"/>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2" name="Freeform 91"/>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033" name="Group 103"/>
                          <wpg:cNvGrpSpPr>
                            <a:grpSpLocks/>
                          </wpg:cNvGrpSpPr>
                          <wpg:grpSpPr bwMode="auto">
                            <a:xfrm>
                              <a:off x="1215" y="8960"/>
                              <a:ext cx="1037" cy="1036"/>
                              <a:chOff x="1215" y="8960"/>
                              <a:chExt cx="1037" cy="1036"/>
                            </a:xfrm>
                          </wpg:grpSpPr>
                          <wpg:grpSp>
                            <wpg:cNvPr id="4034" name="Group 82"/>
                            <wpg:cNvGrpSpPr>
                              <a:grpSpLocks/>
                            </wpg:cNvGrpSpPr>
                            <wpg:grpSpPr bwMode="auto">
                              <a:xfrm>
                                <a:off x="1317" y="9061"/>
                                <a:ext cx="935" cy="935"/>
                                <a:chOff x="2202" y="1856"/>
                                <a:chExt cx="935" cy="935"/>
                              </a:xfrm>
                            </wpg:grpSpPr>
                            <wps:wsp>
                              <wps:cNvPr id="4035" name="Oval 83"/>
                              <wps:cNvSpPr>
                                <a:spLocks noChangeArrowheads="1"/>
                              </wps:cNvSpPr>
                              <wps:spPr bwMode="auto">
                                <a:xfrm>
                                  <a:off x="2202" y="1856"/>
                                  <a:ext cx="935" cy="935"/>
                                </a:xfrm>
                                <a:prstGeom prst="ellipse">
                                  <a:avLst/>
                                </a:prstGeom>
                                <a:solidFill>
                                  <a:srgbClr val="C0C0C0"/>
                                </a:solidFill>
                                <a:ln w="28575">
                                  <a:solidFill>
                                    <a:srgbClr val="000000"/>
                                  </a:solidFill>
                                  <a:round/>
                                  <a:headEnd/>
                                  <a:tailEnd/>
                                </a:ln>
                              </wps:spPr>
                              <wps:bodyPr rot="0" vert="horz" wrap="square" lIns="91440" tIns="45720" rIns="91440" bIns="45720" anchor="t" anchorCtr="0" upright="1">
                                <a:noAutofit/>
                              </wps:bodyPr>
                            </wps:wsp>
                            <wps:wsp>
                              <wps:cNvPr id="4036" name="Text Box 84"/>
                              <wps:cNvSpPr txBox="1">
                                <a:spLocks noChangeArrowheads="1"/>
                              </wps:cNvSpPr>
                              <wps:spPr bwMode="auto">
                                <a:xfrm>
                                  <a:off x="2389" y="2043"/>
                                  <a:ext cx="748"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E4" w14:textId="77777777" w:rsidR="00E06689" w:rsidRPr="00F87AF1" w:rsidRDefault="00E06689" w:rsidP="009F43EB">
                                    <w:pPr>
                                      <w:spacing w:before="0" w:after="0"/>
                                      <w:rPr>
                                        <w:sz w:val="28"/>
                                        <w:szCs w:val="28"/>
                                      </w:rPr>
                                    </w:pPr>
                                    <w:r w:rsidRPr="00F87AF1">
                                      <w:rPr>
                                        <w:sz w:val="28"/>
                                        <w:szCs w:val="28"/>
                                      </w:rPr>
                                      <w:t>A</w:t>
                                    </w:r>
                                  </w:p>
                                  <w:p w14:paraId="09CF51E5" w14:textId="77777777" w:rsidR="00E06689" w:rsidRDefault="00E06689" w:rsidP="009F43EB"/>
                                </w:txbxContent>
                              </wps:txbx>
                              <wps:bodyPr rot="0" vert="horz" wrap="square" lIns="91440" tIns="45720" rIns="91440" bIns="45720" anchor="t" anchorCtr="0" upright="1">
                                <a:noAutofit/>
                              </wps:bodyPr>
                            </wps:wsp>
                          </wpg:grpSp>
                          <wpg:grpSp>
                            <wpg:cNvPr id="4037" name="Group 93"/>
                            <wpg:cNvGrpSpPr>
                              <a:grpSpLocks/>
                            </wpg:cNvGrpSpPr>
                            <wpg:grpSpPr bwMode="auto">
                              <a:xfrm>
                                <a:off x="1215" y="8960"/>
                                <a:ext cx="225" cy="270"/>
                                <a:chOff x="2040" y="1740"/>
                                <a:chExt cx="225" cy="270"/>
                              </a:xfrm>
                            </wpg:grpSpPr>
                            <wps:wsp>
                              <wps:cNvPr id="4038" name="Freeform 94"/>
                              <wps:cNvSpPr>
                                <a:spLocks/>
                              </wps:cNvSpPr>
                              <wps:spPr bwMode="auto">
                                <a:xfrm>
                                  <a:off x="2040" y="174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9" name="Freeform 95"/>
                              <wps:cNvSpPr>
                                <a:spLocks/>
                              </wps:cNvSpPr>
                              <wps:spPr bwMode="auto">
                                <a:xfrm>
                                  <a:off x="2100" y="1800"/>
                                  <a:ext cx="165" cy="210"/>
                                </a:xfrm>
                                <a:custGeom>
                                  <a:avLst/>
                                  <a:gdLst>
                                    <a:gd name="T0" fmla="*/ 0 w 165"/>
                                    <a:gd name="T1" fmla="*/ 210 h 210"/>
                                    <a:gd name="T2" fmla="*/ 45 w 165"/>
                                    <a:gd name="T3" fmla="*/ 75 h 210"/>
                                    <a:gd name="T4" fmla="*/ 165 w 165"/>
                                    <a:gd name="T5" fmla="*/ 0 h 210"/>
                                  </a:gdLst>
                                  <a:ahLst/>
                                  <a:cxnLst>
                                    <a:cxn ang="0">
                                      <a:pos x="T0" y="T1"/>
                                    </a:cxn>
                                    <a:cxn ang="0">
                                      <a:pos x="T2" y="T3"/>
                                    </a:cxn>
                                    <a:cxn ang="0">
                                      <a:pos x="T4" y="T5"/>
                                    </a:cxn>
                                  </a:cxnLst>
                                  <a:rect l="0" t="0" r="r" b="b"/>
                                  <a:pathLst>
                                    <a:path w="165" h="210">
                                      <a:moveTo>
                                        <a:pt x="0" y="210"/>
                                      </a:moveTo>
                                      <a:cubicBezTo>
                                        <a:pt x="9" y="160"/>
                                        <a:pt x="18" y="110"/>
                                        <a:pt x="45" y="75"/>
                                      </a:cubicBezTo>
                                      <a:cubicBezTo>
                                        <a:pt x="72" y="40"/>
                                        <a:pt x="118" y="20"/>
                                        <a:pt x="16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w14:anchorId="09CF4FD4" id="_x0000_s1935" style="position:absolute;margin-left:61.5pt;margin-top:.25pt;width:119.2pt;height:51.8pt;z-index:-251658009;mso-position-horizontal-relative:text;mso-position-vertical-relative:text" coordorigin="1215,8960" coordsize="2384,1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">
                <v:line id="Line 92" o:spid="_x0000_s1936" style="position:absolute;visibility:visible;mso-wrap-style:square" from="2934,9562" to="3599,9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" strokeweight="1.5pt">
                  <v:stroke endarrow="block"/>
                </v:line>
                <v:group id="Group 104" o:spid="_x0000_s1937" style="position:absolute;left:1215;top:8960;width:1815;height:1036" coordorigin="1215,8960" coordsize="1815,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">
                  <v:group id="Group 102" o:spid="_x0000_s1938" style="position:absolute;left:2247;top:9040;width:783;height:826" coordorigin="2637,9040" coordsize="783,8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">
                    <v:group id="Group 79" o:spid="_x0000_s1939" style="position:absolute;left:2637;top:9231;width:650;height:635" coordorigin="5172,1991" coordsize="650,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">
                      <v:oval id="Oval 80" o:spid="_x0000_s1940" style="position:absolute;left:5172;top:1991;width:650;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" fillcolor="#cfc" strokecolor="green" strokeweight="2.25pt"/>
                      <v:shape id="Text Box 81" o:spid="_x0000_s1941" type="#_x0000_t202" style="position:absolute;left:5257;top:2013;width:550;height: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" filled="f" stroked="f">
                        <v:textbox>
                          <w:txbxContent>
                            <w:p w14:paraId="09CF51E2" w14:textId="77777777" w:rsidR="00E06689" w:rsidRPr="00F87AF1" w:rsidRDefault="00E06689" w:rsidP="009F43EB">
                              <w:pPr>
                                <w:spacing w:before="0" w:after="0"/>
                                <w:rPr>
                                  <w:sz w:val="28"/>
                                  <w:szCs w:val="28"/>
                                </w:rPr>
                              </w:pPr>
                              <w:r w:rsidRPr="00F87AF1">
                                <w:rPr>
                                  <w:sz w:val="28"/>
                                  <w:szCs w:val="28"/>
                                </w:rPr>
                                <w:t>B</w:t>
                              </w:r>
                            </w:p>
                            <w:p w14:paraId="09CF51E3" w14:textId="77777777" w:rsidR="00E06689" w:rsidRDefault="00E06689" w:rsidP="009F43EB"/>
                          </w:txbxContent>
                        </v:textbox>
                      </v:shape>
                    </v:group>
                    <v:group id="Group 89" o:spid="_x0000_s1942" style="position:absolute;left:3195;top:9040;width:225;height:270;flip:x"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">
                      <v:shape id="Freeform 90" o:spid="_x0000_s1943"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" path="m,210c9,160,18,110,45,75,72,40,118,20,165,e" filled="f" strokecolor="green" strokeweight="1.5pt">
                        <v:path arrowok="t" o:connecttype="custom" o:connectlocs="0,210;45,75;165,0" o:connectangles="0,0,0"/>
                      </v:shape>
                      <v:shape id="Freeform 91" o:spid="_x0000_s1944"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" path="m,210c9,160,18,110,45,75,72,40,118,20,165,e" filled="f" strokecolor="green" strokeweight="1.5pt">
                        <v:path arrowok="t" o:connecttype="custom" o:connectlocs="0,210;45,75;165,0" o:connectangles="0,0,0"/>
                      </v:shape>
                    </v:group>
                  </v:group>
                  <v:group id="Group 103" o:spid="_x0000_s1945" style="position:absolute;left:1215;top:8960;width:1037;height:1036" coordorigin="1215,8960" coordsize="1037,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">
                    <v:group id="Group 82" o:spid="_x0000_s1946" style="position:absolute;left:1317;top:9061;width:935;height:935" coordorigin="2202,1856" coordsize="935,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">
                      <v:oval id="Oval 83" o:spid="_x0000_s1947" style="position:absolute;left:2202;top:1856;width:935;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" fillcolor="silver" strokeweight="2.25pt"/>
                      <v:shape id="Text Box 84" o:spid="_x0000_s1948" type="#_x0000_t202" style="position:absolute;left:2389;top:2043;width:748;height: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" filled="f" stroked="f">
                        <v:textbox>
                          <w:txbxContent>
                            <w:p w14:paraId="09CF51E4" w14:textId="77777777" w:rsidR="00E06689" w:rsidRPr="00F87AF1" w:rsidRDefault="00E06689" w:rsidP="009F43EB">
                              <w:pPr>
                                <w:spacing w:before="0" w:after="0"/>
                                <w:rPr>
                                  <w:sz w:val="28"/>
                                  <w:szCs w:val="28"/>
                                </w:rPr>
                              </w:pPr>
                              <w:r w:rsidRPr="00F87AF1">
                                <w:rPr>
                                  <w:sz w:val="28"/>
                                  <w:szCs w:val="28"/>
                                </w:rPr>
                                <w:t>A</w:t>
                              </w:r>
                            </w:p>
                            <w:p w14:paraId="09CF51E5" w14:textId="77777777" w:rsidR="00E06689" w:rsidRDefault="00E06689" w:rsidP="009F43EB"/>
                          </w:txbxContent>
                        </v:textbox>
                      </v:shape>
                    </v:group>
                    <v:group id="_x0000_s1949" style="position:absolute;left:1215;top:8960;width:225;height:270" coordorigin="2040,1740" coordsize="225,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">
                      <v:shape id="Freeform 94" o:spid="_x0000_s1950" style="position:absolute;left:2040;top:174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" path="m,210c9,160,18,110,45,75,72,40,118,20,165,e" filled="f" strokeweight="1.5pt">
                        <v:path arrowok="t" o:connecttype="custom" o:connectlocs="0,210;45,75;165,0" o:connectangles="0,0,0"/>
                      </v:shape>
                      <v:shape id="Freeform 95" o:spid="_x0000_s1951" style="position:absolute;left:2100;top:1800;width:165;height:210;visibility:visible;mso-wrap-style:square;v-text-anchor:top" coordsize="1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" path="m,210c9,160,18,110,45,75,72,40,118,20,165,e" filled="f" strokeweight="1.5pt">
                        <v:path arrowok="t" o:connecttype="custom" o:connectlocs="0,210;45,75;165,0" o:connectangles="0,0,0"/>
                      </v:shape>
                    </v:group>
                  </v:group>
                </v:group>
                <w10:wrap type="square" side="right"/>
              </v:group>
            </w:pict>
          </mc:Fallback>
        </mc:AlternateContent>
      </w:r>
    </w:p>
    <w:p w14:paraId="09CF4B96" w14:textId="77777777" w:rsidR="009F43EB" w:rsidRPr="00860AF2" w:rsidRDefault="009F43EB" w:rsidP="009F43EB">
      <w:pPr>
        <w:rPr>
          <w:noProof/>
          <w:color w:val="000000" w:themeColor="text1"/>
          <w:lang w:val="en-US"/>
        </w:rPr>
      </w:pPr>
      <w:r w:rsidRPr="00860AF2">
        <w:rPr>
          <w:noProof/>
          <w:color w:val="000000" w:themeColor="text1"/>
          <w:lang w:val="en-US"/>
        </w:rPr>
        <w:t>Stick together.</w:t>
      </w:r>
    </w:p>
    <w:p w14:paraId="09CF4B97" w14:textId="77777777" w:rsidR="009F43EB" w:rsidRPr="00E22255" w:rsidRDefault="009F43EB" w:rsidP="009F43EB">
      <w:pPr>
        <w:rPr>
          <w:noProof/>
          <w:color w:val="0000FF"/>
          <w:lang w:val="en-US"/>
        </w:rPr>
      </w:pPr>
    </w:p>
    <w:p w14:paraId="09CF4B98" w14:textId="77777777" w:rsidR="009F43EB" w:rsidRPr="00E22255" w:rsidRDefault="009F43EB" w:rsidP="009F43EB">
      <w:pPr>
        <w:rPr>
          <w:color w:val="0000FF"/>
        </w:rPr>
      </w:pPr>
      <w:r w:rsidRPr="00E22255">
        <w:rPr>
          <w:color w:val="0000FF"/>
        </w:rPr>
        <w:t>View the video and think about the conservation of momentum</w:t>
      </w:r>
    </w:p>
    <w:p w14:paraId="09CF4B99" w14:textId="77777777" w:rsidR="009F43EB" w:rsidRPr="00E22255" w:rsidRDefault="00FC0A7F" w:rsidP="009F43EB">
      <w:pPr>
        <w:rPr>
          <w:color w:val="0000FF"/>
        </w:rPr>
      </w:pPr>
      <w:hyperlink r:id="rId204" w:history="1">
        <w:r w:rsidR="009F43EB" w:rsidRPr="00C83216">
          <w:rPr>
            <w:rStyle w:val="Hyperlink"/>
            <w:color w:val="auto"/>
          </w:rPr>
          <w:t>http://www.youtube.com/watch?v=fRY7vSarkio</w:t>
        </w:r>
      </w:hyperlink>
    </w:p>
    <w:p w14:paraId="09CF4B9A" w14:textId="77777777" w:rsidR="009F43EB" w:rsidRPr="00E22255" w:rsidRDefault="009F43EB" w:rsidP="009F43EB">
      <w:r w:rsidRPr="00F6024F">
        <w:t xml:space="preserve">If you think of situations where objects collide you should notice that you have 2 </w:t>
      </w:r>
      <w:r w:rsidRPr="00E22255">
        <w:t>types of collision.</w:t>
      </w:r>
    </w:p>
    <w:p w14:paraId="09CF4B9B" w14:textId="77777777" w:rsidR="009F43EB" w:rsidRPr="00F6024F" w:rsidRDefault="009F43EB" w:rsidP="00F8074A">
      <w:pPr>
        <w:pStyle w:val="ListParagraph"/>
        <w:numPr>
          <w:ilvl w:val="0"/>
          <w:numId w:val="19"/>
        </w:numPr>
        <w:rPr>
          <w:color w:val="0000FF"/>
        </w:rPr>
      </w:pPr>
      <w:r w:rsidRPr="00F6024F">
        <w:rPr>
          <w:color w:val="0000FF"/>
        </w:rPr>
        <w:t>when objects stick together</w:t>
      </w:r>
    </w:p>
    <w:p w14:paraId="09CF4B9C" w14:textId="77777777" w:rsidR="009F43EB" w:rsidRPr="00F6024F" w:rsidRDefault="009F43EB" w:rsidP="00F8074A">
      <w:pPr>
        <w:pStyle w:val="ListParagraph"/>
        <w:numPr>
          <w:ilvl w:val="0"/>
          <w:numId w:val="19"/>
        </w:numPr>
        <w:rPr>
          <w:color w:val="0000FF"/>
        </w:rPr>
      </w:pPr>
      <w:r w:rsidRPr="00F6024F">
        <w:rPr>
          <w:color w:val="0000FF"/>
        </w:rPr>
        <w:t>when the objects bounce off each other after the collision.</w:t>
      </w:r>
    </w:p>
    <w:p w14:paraId="09CF4B9D" w14:textId="77777777" w:rsidR="009F43EB" w:rsidRPr="00E22255" w:rsidRDefault="009F43EB" w:rsidP="009F43EB">
      <w:pPr>
        <w:rPr>
          <w:color w:val="0000FF"/>
        </w:rPr>
      </w:pPr>
      <w:r w:rsidRPr="00E22255">
        <w:rPr>
          <w:color w:val="0000FF"/>
        </w:rPr>
        <w:t xml:space="preserve">Loosely we call the first type of collision </w:t>
      </w:r>
      <w:r w:rsidRPr="00E22255">
        <w:rPr>
          <w:i/>
          <w:iCs/>
          <w:color w:val="0000FF"/>
        </w:rPr>
        <w:t>INELASTIC</w:t>
      </w:r>
      <w:r w:rsidRPr="00E22255">
        <w:rPr>
          <w:color w:val="0000FF"/>
        </w:rPr>
        <w:t xml:space="preserve">, and the second type of collision </w:t>
      </w:r>
      <w:r w:rsidRPr="00E22255">
        <w:rPr>
          <w:i/>
          <w:iCs/>
          <w:color w:val="0000FF"/>
        </w:rPr>
        <w:t>ELASTIC</w:t>
      </w:r>
      <w:r w:rsidRPr="00E22255">
        <w:rPr>
          <w:color w:val="0000FF"/>
        </w:rPr>
        <w:t xml:space="preserve">. In both types of </w:t>
      </w:r>
      <w:r w:rsidR="00B21F32">
        <w:rPr>
          <w:color w:val="0000FF"/>
        </w:rPr>
        <w:t>collision MOMENTUM IS CONSERVED as is TOTAL ENERGY.</w:t>
      </w:r>
    </w:p>
    <w:p w14:paraId="09CF4B9E" w14:textId="77777777" w:rsidR="009F43EB" w:rsidRPr="00E22255" w:rsidRDefault="009F43EB" w:rsidP="009F43EB">
      <w:pPr>
        <w:rPr>
          <w:color w:val="0000FF"/>
        </w:rPr>
      </w:pPr>
      <w:r w:rsidRPr="00E22255">
        <w:rPr>
          <w:color w:val="0000FF"/>
        </w:rPr>
        <w:t>For Higher we need a tighter definition for the two types of collision.</w:t>
      </w:r>
    </w:p>
    <w:p w14:paraId="09CF4B9F" w14:textId="77777777" w:rsidR="009F43EB" w:rsidRPr="00B21F32" w:rsidRDefault="009F43EB" w:rsidP="009F43EB">
      <w:pPr>
        <w:rPr>
          <w:b/>
          <w:color w:val="0000FF"/>
        </w:rPr>
      </w:pPr>
      <w:r w:rsidRPr="00B21F32">
        <w:rPr>
          <w:b/>
        </w:rPr>
        <w:t>An inelastic collision is defined where the total kinetic energy after the collision is reduced, ie kinetic energy is lost in the collision.</w:t>
      </w:r>
      <w:r w:rsidRPr="00B21F32">
        <w:rPr>
          <w:b/>
          <w:color w:val="0000FF"/>
        </w:rPr>
        <w:t xml:space="preserve"> NB the total energy remains the same but it is converted to other forms mainly as heat and sound.</w:t>
      </w:r>
    </w:p>
    <w:p w14:paraId="09CF4BA0" w14:textId="77777777" w:rsidR="009F43EB" w:rsidRDefault="009F43EB" w:rsidP="009F43EB">
      <w:pPr>
        <w:rPr>
          <w:color w:val="0000FF"/>
        </w:rPr>
      </w:pPr>
      <w:r w:rsidRPr="00B21F32">
        <w:rPr>
          <w:b/>
        </w:rPr>
        <w:t>An elastic collision is one where no kinetic energy is lost.</w:t>
      </w:r>
      <w:r w:rsidRPr="00B21F32">
        <w:rPr>
          <w:b/>
          <w:color w:val="0000FF"/>
        </w:rPr>
        <w:t xml:space="preserve"> </w:t>
      </w:r>
      <w:r w:rsidRPr="00B21F32">
        <w:rPr>
          <w:color w:val="0000FF"/>
        </w:rPr>
        <w:t>(In reality there are very few examples of perfectly elastic collisions)- Although it should be recognised that pa</w:t>
      </w:r>
      <w:r>
        <w:rPr>
          <w:color w:val="0000FF"/>
        </w:rPr>
        <w:t>rticles collide elastically</w:t>
      </w:r>
      <w:r w:rsidRPr="00E22255">
        <w:rPr>
          <w:color w:val="0000FF"/>
        </w:rPr>
        <w:t>.</w:t>
      </w:r>
    </w:p>
    <w:p w14:paraId="09CF4BA1" w14:textId="77777777" w:rsidR="009F43EB" w:rsidRPr="00E22255" w:rsidRDefault="00C83216" w:rsidP="009F43EB">
      <w:pPr>
        <w:pStyle w:val="Heading3"/>
      </w:pPr>
      <w:bookmarkStart w:id="128" w:name="_Toc426988906"/>
      <w:bookmarkStart w:id="129" w:name="_Toc106127780"/>
      <w:r>
        <w:t>S</w:t>
      </w:r>
      <w:r w:rsidR="009F43EB" w:rsidRPr="00E22255">
        <w:t>UMMARY</w:t>
      </w:r>
      <w:bookmarkEnd w:id="128"/>
      <w:bookmarkEnd w:id="129"/>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09"/>
        <w:gridCol w:w="2535"/>
        <w:gridCol w:w="2268"/>
        <w:gridCol w:w="1843"/>
      </w:tblGrid>
      <w:tr w:rsidR="009F43EB" w:rsidRPr="00E22255" w14:paraId="09CF4BA6" w14:textId="77777777" w:rsidTr="009E0958">
        <w:tc>
          <w:tcPr>
            <w:tcW w:w="2109" w:type="dxa"/>
            <w:vAlign w:val="center"/>
          </w:tcPr>
          <w:p w14:paraId="09CF4BA2" w14:textId="77777777" w:rsidR="009F43EB" w:rsidRPr="00B21F32" w:rsidRDefault="009F43EB" w:rsidP="009F43EB">
            <w:pPr>
              <w:spacing w:before="120" w:after="120"/>
              <w:jc w:val="center"/>
              <w:rPr>
                <w:b/>
                <w:i/>
                <w:iCs/>
                <w:color w:val="0000FF"/>
              </w:rPr>
            </w:pPr>
            <w:r w:rsidRPr="00B21F32">
              <w:rPr>
                <w:b/>
                <w:i/>
                <w:iCs/>
                <w:color w:val="0000FF"/>
              </w:rPr>
              <w:t>Type of Collision</w:t>
            </w:r>
          </w:p>
        </w:tc>
        <w:tc>
          <w:tcPr>
            <w:tcW w:w="2535" w:type="dxa"/>
            <w:vAlign w:val="center"/>
          </w:tcPr>
          <w:p w14:paraId="09CF4BA3" w14:textId="77777777" w:rsidR="009F43EB" w:rsidRPr="00B21F32" w:rsidRDefault="009F43EB" w:rsidP="009F43EB">
            <w:pPr>
              <w:spacing w:before="120" w:after="120"/>
              <w:jc w:val="center"/>
              <w:rPr>
                <w:b/>
                <w:i/>
                <w:iCs/>
                <w:color w:val="0000FF"/>
              </w:rPr>
            </w:pPr>
            <w:r w:rsidRPr="00B21F32">
              <w:rPr>
                <w:b/>
                <w:i/>
                <w:iCs/>
                <w:color w:val="0000FF"/>
              </w:rPr>
              <w:t>Momentum</w:t>
            </w:r>
          </w:p>
        </w:tc>
        <w:tc>
          <w:tcPr>
            <w:tcW w:w="2268" w:type="dxa"/>
            <w:vAlign w:val="center"/>
          </w:tcPr>
          <w:p w14:paraId="09CF4BA4" w14:textId="77777777" w:rsidR="009F43EB" w:rsidRPr="00B21F32" w:rsidRDefault="009F43EB" w:rsidP="009F43EB">
            <w:pPr>
              <w:spacing w:before="120" w:after="120"/>
              <w:jc w:val="center"/>
              <w:rPr>
                <w:b/>
                <w:i/>
                <w:iCs/>
                <w:color w:val="0000FF"/>
              </w:rPr>
            </w:pPr>
            <w:r w:rsidRPr="00B21F32">
              <w:rPr>
                <w:b/>
                <w:i/>
                <w:iCs/>
                <w:color w:val="0000FF"/>
              </w:rPr>
              <w:t>Kinetic Energy</w:t>
            </w:r>
          </w:p>
        </w:tc>
        <w:tc>
          <w:tcPr>
            <w:tcW w:w="1843" w:type="dxa"/>
            <w:vAlign w:val="center"/>
          </w:tcPr>
          <w:p w14:paraId="09CF4BA5" w14:textId="77777777" w:rsidR="009F43EB" w:rsidRPr="00B21F32" w:rsidRDefault="009F43EB" w:rsidP="009F43EB">
            <w:pPr>
              <w:spacing w:before="120" w:after="120"/>
              <w:jc w:val="center"/>
              <w:rPr>
                <w:b/>
                <w:i/>
                <w:iCs/>
                <w:color w:val="0000FF"/>
              </w:rPr>
            </w:pPr>
            <w:r w:rsidRPr="00B21F32">
              <w:rPr>
                <w:b/>
                <w:i/>
                <w:iCs/>
                <w:color w:val="0000FF"/>
              </w:rPr>
              <w:t>Total Energy</w:t>
            </w:r>
          </w:p>
        </w:tc>
      </w:tr>
      <w:tr w:rsidR="009F43EB" w:rsidRPr="00E22255" w14:paraId="09CF4BAB" w14:textId="77777777" w:rsidTr="009E0958">
        <w:tc>
          <w:tcPr>
            <w:tcW w:w="2109" w:type="dxa"/>
            <w:vAlign w:val="center"/>
          </w:tcPr>
          <w:p w14:paraId="09CF4BA7" w14:textId="77777777" w:rsidR="009F43EB" w:rsidRPr="00B21F32" w:rsidRDefault="009F43EB" w:rsidP="009F43EB">
            <w:pPr>
              <w:spacing w:before="120" w:after="120"/>
              <w:jc w:val="center"/>
              <w:rPr>
                <w:b/>
                <w:color w:val="0000FF"/>
              </w:rPr>
            </w:pPr>
            <w:r w:rsidRPr="00B21F32">
              <w:rPr>
                <w:b/>
                <w:color w:val="0000FF"/>
              </w:rPr>
              <w:t>Elastic</w:t>
            </w:r>
          </w:p>
        </w:tc>
        <w:tc>
          <w:tcPr>
            <w:tcW w:w="2535" w:type="dxa"/>
            <w:vAlign w:val="center"/>
          </w:tcPr>
          <w:p w14:paraId="09CF4BA8" w14:textId="77777777" w:rsidR="009F43EB" w:rsidRPr="00B21F32" w:rsidRDefault="009F43EB" w:rsidP="009F43EB">
            <w:pPr>
              <w:spacing w:before="120" w:after="120"/>
              <w:jc w:val="center"/>
              <w:rPr>
                <w:b/>
                <w:color w:val="0000FF"/>
              </w:rPr>
            </w:pPr>
            <w:r w:rsidRPr="00B21F32">
              <w:rPr>
                <w:b/>
                <w:color w:val="0000FF"/>
              </w:rPr>
              <w:t>Conserved</w:t>
            </w:r>
          </w:p>
        </w:tc>
        <w:tc>
          <w:tcPr>
            <w:tcW w:w="2268" w:type="dxa"/>
            <w:vAlign w:val="center"/>
          </w:tcPr>
          <w:p w14:paraId="09CF4BA9" w14:textId="77777777" w:rsidR="009F43EB" w:rsidRPr="00B21F32" w:rsidRDefault="009F43EB" w:rsidP="009F43EB">
            <w:pPr>
              <w:spacing w:before="120" w:after="120"/>
              <w:jc w:val="center"/>
              <w:rPr>
                <w:b/>
                <w:color w:val="0000FF"/>
              </w:rPr>
            </w:pPr>
            <w:r w:rsidRPr="00B21F32">
              <w:rPr>
                <w:b/>
                <w:color w:val="0000FF"/>
              </w:rPr>
              <w:t>Conserved</w:t>
            </w:r>
          </w:p>
        </w:tc>
        <w:tc>
          <w:tcPr>
            <w:tcW w:w="1843" w:type="dxa"/>
            <w:vAlign w:val="center"/>
          </w:tcPr>
          <w:p w14:paraId="09CF4BAA" w14:textId="77777777" w:rsidR="009F43EB" w:rsidRPr="00B21F32" w:rsidRDefault="009F43EB" w:rsidP="009F43EB">
            <w:pPr>
              <w:spacing w:before="120" w:after="120"/>
              <w:jc w:val="center"/>
              <w:rPr>
                <w:b/>
                <w:color w:val="0000FF"/>
              </w:rPr>
            </w:pPr>
            <w:r w:rsidRPr="00B21F32">
              <w:rPr>
                <w:b/>
                <w:color w:val="0000FF"/>
              </w:rPr>
              <w:t>Conserved</w:t>
            </w:r>
          </w:p>
        </w:tc>
      </w:tr>
      <w:tr w:rsidR="009F43EB" w:rsidRPr="00E22255" w14:paraId="09CF4BB0" w14:textId="77777777" w:rsidTr="009E0958">
        <w:tc>
          <w:tcPr>
            <w:tcW w:w="2109" w:type="dxa"/>
            <w:vAlign w:val="center"/>
          </w:tcPr>
          <w:p w14:paraId="09CF4BAC" w14:textId="77777777" w:rsidR="009F43EB" w:rsidRPr="00B21F32" w:rsidRDefault="009F43EB" w:rsidP="009F43EB">
            <w:pPr>
              <w:spacing w:before="120" w:after="120"/>
              <w:jc w:val="center"/>
              <w:rPr>
                <w:b/>
                <w:color w:val="0000FF"/>
              </w:rPr>
            </w:pPr>
            <w:r w:rsidRPr="00B21F32">
              <w:rPr>
                <w:b/>
                <w:color w:val="0000FF"/>
              </w:rPr>
              <w:t>Inelastic</w:t>
            </w:r>
          </w:p>
        </w:tc>
        <w:tc>
          <w:tcPr>
            <w:tcW w:w="2535" w:type="dxa"/>
            <w:vAlign w:val="center"/>
          </w:tcPr>
          <w:p w14:paraId="09CF4BAD" w14:textId="77777777" w:rsidR="009F43EB" w:rsidRPr="00B21F32" w:rsidRDefault="009F43EB" w:rsidP="009F43EB">
            <w:pPr>
              <w:spacing w:before="120" w:after="120"/>
              <w:jc w:val="center"/>
              <w:rPr>
                <w:b/>
                <w:color w:val="0000FF"/>
              </w:rPr>
            </w:pPr>
            <w:r w:rsidRPr="00B21F32">
              <w:rPr>
                <w:b/>
                <w:color w:val="0000FF"/>
              </w:rPr>
              <w:t>Conserved</w:t>
            </w:r>
          </w:p>
        </w:tc>
        <w:tc>
          <w:tcPr>
            <w:tcW w:w="2268" w:type="dxa"/>
            <w:vAlign w:val="center"/>
          </w:tcPr>
          <w:p w14:paraId="09CF4BAE" w14:textId="77777777" w:rsidR="009F43EB" w:rsidRPr="00B21F32" w:rsidRDefault="009F43EB" w:rsidP="009F43EB">
            <w:pPr>
              <w:spacing w:before="120" w:after="120"/>
              <w:jc w:val="center"/>
              <w:rPr>
                <w:b/>
                <w:color w:val="0000FF"/>
              </w:rPr>
            </w:pPr>
            <w:r w:rsidRPr="00B21F32">
              <w:rPr>
                <w:b/>
                <w:color w:val="0000FF"/>
              </w:rPr>
              <w:t>Reduced</w:t>
            </w:r>
          </w:p>
        </w:tc>
        <w:tc>
          <w:tcPr>
            <w:tcW w:w="1843" w:type="dxa"/>
            <w:vAlign w:val="center"/>
          </w:tcPr>
          <w:p w14:paraId="09CF4BAF" w14:textId="77777777" w:rsidR="009F43EB" w:rsidRPr="00B21F32" w:rsidRDefault="009F43EB" w:rsidP="009F43EB">
            <w:pPr>
              <w:spacing w:before="120" w:after="120"/>
              <w:jc w:val="center"/>
              <w:rPr>
                <w:b/>
                <w:color w:val="0000FF"/>
              </w:rPr>
            </w:pPr>
            <w:r w:rsidRPr="00B21F32">
              <w:rPr>
                <w:b/>
                <w:color w:val="0000FF"/>
              </w:rPr>
              <w:t>Conserved</w:t>
            </w:r>
          </w:p>
        </w:tc>
      </w:tr>
      <w:tr w:rsidR="009F43EB" w:rsidRPr="00E22255" w14:paraId="09CF4BB6" w14:textId="77777777" w:rsidTr="009E0958">
        <w:tc>
          <w:tcPr>
            <w:tcW w:w="2109" w:type="dxa"/>
            <w:vAlign w:val="center"/>
          </w:tcPr>
          <w:p w14:paraId="09CF4BB1" w14:textId="77777777" w:rsidR="009F43EB" w:rsidRPr="00B21F32" w:rsidRDefault="009F43EB" w:rsidP="009F43EB">
            <w:pPr>
              <w:spacing w:before="120" w:after="120"/>
              <w:jc w:val="center"/>
              <w:rPr>
                <w:b/>
                <w:color w:val="0000FF"/>
              </w:rPr>
            </w:pPr>
            <w:r w:rsidRPr="00B21F32">
              <w:rPr>
                <w:b/>
                <w:color w:val="0000FF"/>
              </w:rPr>
              <w:t>Explosions</w:t>
            </w:r>
          </w:p>
        </w:tc>
        <w:tc>
          <w:tcPr>
            <w:tcW w:w="2535" w:type="dxa"/>
            <w:vAlign w:val="center"/>
          </w:tcPr>
          <w:p w14:paraId="09CF4BB2" w14:textId="77777777" w:rsidR="009F43EB" w:rsidRPr="00B21F32" w:rsidRDefault="009F43EB" w:rsidP="009F43EB">
            <w:pPr>
              <w:spacing w:before="120" w:after="120"/>
              <w:jc w:val="center"/>
              <w:rPr>
                <w:b/>
                <w:color w:val="0000FF"/>
              </w:rPr>
            </w:pPr>
            <w:r w:rsidRPr="00B21F32">
              <w:rPr>
                <w:b/>
                <w:color w:val="0000FF"/>
              </w:rPr>
              <w:t>Conserved</w:t>
            </w:r>
          </w:p>
          <w:p w14:paraId="09CF4BB3" w14:textId="77777777" w:rsidR="009F43EB" w:rsidRPr="00B21F32" w:rsidRDefault="009F43EB" w:rsidP="009F43EB">
            <w:pPr>
              <w:spacing w:before="120" w:after="120"/>
              <w:jc w:val="center"/>
              <w:rPr>
                <w:b/>
                <w:color w:val="0000FF"/>
              </w:rPr>
            </w:pPr>
            <w:r w:rsidRPr="00B21F32">
              <w:rPr>
                <w:b/>
                <w:color w:val="0000FF"/>
              </w:rPr>
              <w:t>zero at start and finish</w:t>
            </w:r>
          </w:p>
        </w:tc>
        <w:tc>
          <w:tcPr>
            <w:tcW w:w="2268" w:type="dxa"/>
            <w:vAlign w:val="center"/>
          </w:tcPr>
          <w:p w14:paraId="09CF4BB4" w14:textId="77777777" w:rsidR="009F43EB" w:rsidRPr="00B21F32" w:rsidRDefault="009F43EB" w:rsidP="009F43EB">
            <w:pPr>
              <w:spacing w:before="120" w:after="120"/>
              <w:jc w:val="center"/>
              <w:rPr>
                <w:b/>
                <w:color w:val="0000FF"/>
              </w:rPr>
            </w:pPr>
            <w:r w:rsidRPr="00B21F32">
              <w:rPr>
                <w:b/>
                <w:color w:val="0000FF"/>
              </w:rPr>
              <w:t>here Ep is converted to E</w:t>
            </w:r>
            <w:r w:rsidRPr="00B21F32">
              <w:rPr>
                <w:b/>
                <w:color w:val="0000FF"/>
                <w:vertAlign w:val="subscript"/>
              </w:rPr>
              <w:t>k</w:t>
            </w:r>
            <w:r w:rsidRPr="00B21F32">
              <w:rPr>
                <w:b/>
                <w:color w:val="0000FF"/>
              </w:rPr>
              <w:t xml:space="preserve"> so E</w:t>
            </w:r>
            <w:r w:rsidRPr="00B21F32">
              <w:rPr>
                <w:b/>
                <w:color w:val="0000FF"/>
                <w:vertAlign w:val="subscript"/>
              </w:rPr>
              <w:t>k</w:t>
            </w:r>
            <w:r w:rsidRPr="00B21F32">
              <w:rPr>
                <w:b/>
                <w:color w:val="0000FF"/>
              </w:rPr>
              <w:t xml:space="preserve"> increases</w:t>
            </w:r>
          </w:p>
        </w:tc>
        <w:tc>
          <w:tcPr>
            <w:tcW w:w="1843" w:type="dxa"/>
            <w:vAlign w:val="center"/>
          </w:tcPr>
          <w:p w14:paraId="09CF4BB5" w14:textId="77777777" w:rsidR="009F43EB" w:rsidRPr="00B21F32" w:rsidRDefault="009F43EB" w:rsidP="009F43EB">
            <w:pPr>
              <w:spacing w:before="120" w:after="120"/>
              <w:jc w:val="center"/>
              <w:rPr>
                <w:b/>
                <w:color w:val="0000FF"/>
              </w:rPr>
            </w:pPr>
            <w:r w:rsidRPr="00B21F32">
              <w:rPr>
                <w:b/>
                <w:color w:val="0000FF"/>
              </w:rPr>
              <w:t>Conserved</w:t>
            </w:r>
          </w:p>
        </w:tc>
      </w:tr>
    </w:tbl>
    <w:p w14:paraId="09CF4BB7" w14:textId="77777777" w:rsidR="009F43EB" w:rsidRPr="00BD204F" w:rsidRDefault="009F43EB" w:rsidP="009F43EB">
      <w:pPr>
        <w:rPr>
          <w:b/>
          <w:color w:val="FF0000"/>
        </w:rPr>
      </w:pPr>
      <w:r w:rsidRPr="00BD204F">
        <w:rPr>
          <w:b/>
          <w:color w:val="FF0000"/>
        </w:rPr>
        <w:t xml:space="preserve">During ALL collisions, remember that TOTAL energy is CONSERVED (as well as momentum). We are just looking at </w:t>
      </w:r>
      <w:r w:rsidR="00514542">
        <w:rPr>
          <w:b/>
          <w:color w:val="FF0000"/>
        </w:rPr>
        <w:sym w:font="Symbol" w:char="F044"/>
      </w:r>
      <w:r w:rsidRPr="00BD204F">
        <w:rPr>
          <w:b/>
          <w:color w:val="FF0000"/>
        </w:rPr>
        <w:t>Ek for defining inelastic and elastic collisions</w:t>
      </w:r>
      <w:r w:rsidR="00A771E6">
        <w:rPr>
          <w:b/>
          <w:color w:val="FF0000"/>
        </w:rPr>
        <w:t>.</w:t>
      </w:r>
    </w:p>
    <w:p w14:paraId="09CF4BB8" w14:textId="77777777" w:rsidR="00A771E6" w:rsidRPr="00E22255" w:rsidRDefault="00A771E6" w:rsidP="00A771E6">
      <w:pPr>
        <w:pStyle w:val="Heading3"/>
        <w:rPr>
          <w:lang w:eastAsia="en-GB"/>
        </w:rPr>
      </w:pPr>
      <w:bookmarkStart w:id="130" w:name="_Toc425098995"/>
      <w:bookmarkStart w:id="131" w:name="_Toc426988912"/>
      <w:bookmarkStart w:id="132" w:name="_Toc106127781"/>
      <w:r w:rsidRPr="00E22255">
        <w:rPr>
          <w:lang w:eastAsia="en-GB"/>
        </w:rPr>
        <w:t>Example Momentum Problem</w:t>
      </w:r>
      <w:bookmarkEnd w:id="130"/>
      <w:bookmarkEnd w:id="131"/>
      <w:bookmarkEnd w:id="132"/>
    </w:p>
    <w:p w14:paraId="09CF4BB9" w14:textId="77777777" w:rsidR="00A771E6" w:rsidRPr="00E22255" w:rsidRDefault="00A771E6" w:rsidP="00A771E6">
      <w:pPr>
        <w:rPr>
          <w:lang w:eastAsia="en-GB"/>
        </w:rPr>
      </w:pPr>
      <w:r w:rsidRPr="00E22255">
        <w:rPr>
          <w:lang w:eastAsia="en-GB"/>
        </w:rPr>
        <w:t xml:space="preserve">A 2 kg trolley moving to the </w:t>
      </w:r>
      <w:r w:rsidRPr="00E22255">
        <w:rPr>
          <w:b/>
          <w:bCs/>
          <w:lang w:eastAsia="en-GB"/>
        </w:rPr>
        <w:t xml:space="preserve">right </w:t>
      </w:r>
      <w:r w:rsidRPr="00E22255">
        <w:rPr>
          <w:lang w:eastAsia="en-GB"/>
        </w:rPr>
        <w:t xml:space="preserve">at </w:t>
      </w:r>
      <w:r w:rsidRPr="00E22255">
        <w:rPr>
          <w:b/>
          <w:bCs/>
          <w:lang w:eastAsia="en-GB"/>
        </w:rPr>
        <w:t>10 ms</w:t>
      </w:r>
      <w:r w:rsidRPr="00E22255">
        <w:rPr>
          <w:b/>
          <w:bCs/>
          <w:vertAlign w:val="superscript"/>
          <w:lang w:eastAsia="en-GB"/>
        </w:rPr>
        <w:t>-1</w:t>
      </w:r>
      <w:r w:rsidRPr="00E22255">
        <w:rPr>
          <w:b/>
          <w:bCs/>
          <w:lang w:eastAsia="en-GB"/>
        </w:rPr>
        <w:t xml:space="preserve"> </w:t>
      </w:r>
      <w:r w:rsidRPr="00E22255">
        <w:rPr>
          <w:lang w:eastAsia="en-GB"/>
        </w:rPr>
        <w:t xml:space="preserve">collides with a </w:t>
      </w:r>
      <w:r w:rsidRPr="00E22255">
        <w:rPr>
          <w:b/>
          <w:bCs/>
          <w:lang w:eastAsia="en-GB"/>
        </w:rPr>
        <w:t xml:space="preserve">10 kg </w:t>
      </w:r>
      <w:r w:rsidRPr="00E22255">
        <w:rPr>
          <w:lang w:eastAsia="en-GB"/>
        </w:rPr>
        <w:t xml:space="preserve">trolley which is also moving to the </w:t>
      </w:r>
      <w:r w:rsidRPr="00E22255">
        <w:rPr>
          <w:b/>
          <w:bCs/>
          <w:lang w:eastAsia="en-GB"/>
        </w:rPr>
        <w:t xml:space="preserve">right </w:t>
      </w:r>
      <w:r w:rsidRPr="00E22255">
        <w:rPr>
          <w:lang w:eastAsia="en-GB"/>
        </w:rPr>
        <w:t xml:space="preserve">at </w:t>
      </w:r>
      <w:r w:rsidRPr="00E22255">
        <w:rPr>
          <w:b/>
          <w:bCs/>
          <w:lang w:eastAsia="en-GB"/>
        </w:rPr>
        <w:t>1 ms</w:t>
      </w:r>
      <w:r w:rsidRPr="00E22255">
        <w:rPr>
          <w:b/>
          <w:bCs/>
          <w:vertAlign w:val="superscript"/>
          <w:lang w:eastAsia="en-GB"/>
        </w:rPr>
        <w:t>-1</w:t>
      </w:r>
      <w:r w:rsidRPr="00E22255">
        <w:rPr>
          <w:lang w:eastAsia="en-GB"/>
        </w:rPr>
        <w:t xml:space="preserve">. Immediately after the collision, the </w:t>
      </w:r>
      <w:r w:rsidRPr="00E22255">
        <w:rPr>
          <w:b/>
          <w:bCs/>
          <w:lang w:eastAsia="en-GB"/>
        </w:rPr>
        <w:t xml:space="preserve">2 kg </w:t>
      </w:r>
      <w:r w:rsidRPr="00E22255">
        <w:rPr>
          <w:lang w:eastAsia="en-GB"/>
        </w:rPr>
        <w:t xml:space="preserve">trolley rebounds to the </w:t>
      </w:r>
      <w:r w:rsidRPr="00E22255">
        <w:rPr>
          <w:b/>
          <w:bCs/>
          <w:lang w:eastAsia="en-GB"/>
        </w:rPr>
        <w:t xml:space="preserve">left </w:t>
      </w:r>
      <w:r w:rsidRPr="00E22255">
        <w:rPr>
          <w:lang w:eastAsia="en-GB"/>
        </w:rPr>
        <w:t xml:space="preserve">at </w:t>
      </w:r>
      <w:r w:rsidRPr="00E22255">
        <w:rPr>
          <w:b/>
          <w:bCs/>
          <w:lang w:eastAsia="en-GB"/>
        </w:rPr>
        <w:t>5 ms</w:t>
      </w:r>
      <w:r w:rsidRPr="00E22255">
        <w:rPr>
          <w:b/>
          <w:bCs/>
          <w:vertAlign w:val="superscript"/>
          <w:lang w:eastAsia="en-GB"/>
        </w:rPr>
        <w:t>-1</w:t>
      </w:r>
      <w:r w:rsidRPr="00E22255">
        <w:rPr>
          <w:lang w:eastAsia="en-GB"/>
        </w:rPr>
        <w:t>.</w:t>
      </w:r>
    </w:p>
    <w:p w14:paraId="09CF4BBA" w14:textId="77777777" w:rsidR="00A771E6" w:rsidRPr="00E22255" w:rsidRDefault="00A771E6" w:rsidP="00A771E6">
      <w:pPr>
        <w:rPr>
          <w:lang w:eastAsia="en-GB"/>
        </w:rPr>
      </w:pPr>
      <w:r w:rsidRPr="00E22255">
        <w:rPr>
          <w:lang w:eastAsia="en-GB"/>
        </w:rPr>
        <w:t xml:space="preserve">(a) Calculate the </w:t>
      </w:r>
      <w:r w:rsidRPr="00E22255">
        <w:rPr>
          <w:b/>
          <w:bCs/>
          <w:lang w:eastAsia="en-GB"/>
        </w:rPr>
        <w:t xml:space="preserve">velocity </w:t>
      </w:r>
      <w:r w:rsidRPr="00E22255">
        <w:rPr>
          <w:lang w:eastAsia="en-GB"/>
        </w:rPr>
        <w:t xml:space="preserve">of the </w:t>
      </w:r>
      <w:r w:rsidRPr="00E22255">
        <w:rPr>
          <w:b/>
          <w:bCs/>
          <w:lang w:eastAsia="en-GB"/>
        </w:rPr>
        <w:t xml:space="preserve">10 kg </w:t>
      </w:r>
      <w:r w:rsidRPr="00E22255">
        <w:rPr>
          <w:lang w:eastAsia="en-GB"/>
        </w:rPr>
        <w:t xml:space="preserve">trolley immediately </w:t>
      </w:r>
      <w:r w:rsidRPr="00E22255">
        <w:rPr>
          <w:b/>
          <w:bCs/>
          <w:lang w:eastAsia="en-GB"/>
        </w:rPr>
        <w:t xml:space="preserve">after </w:t>
      </w:r>
      <w:r w:rsidRPr="00E22255">
        <w:rPr>
          <w:lang w:eastAsia="en-GB"/>
        </w:rPr>
        <w:t>the collision.</w:t>
      </w:r>
    </w:p>
    <w:p w14:paraId="09CF4BBB" w14:textId="77777777" w:rsidR="00A771E6" w:rsidRPr="00E22255" w:rsidRDefault="00A771E6" w:rsidP="00A771E6">
      <w:pPr>
        <w:rPr>
          <w:lang w:eastAsia="en-GB"/>
        </w:rPr>
      </w:pPr>
      <w:r w:rsidRPr="00E22255">
        <w:rPr>
          <w:lang w:eastAsia="en-GB"/>
        </w:rPr>
        <w:t xml:space="preserve">(b) Show that the collision is </w:t>
      </w:r>
      <w:r w:rsidRPr="00E22255">
        <w:rPr>
          <w:b/>
          <w:bCs/>
          <w:lang w:eastAsia="en-GB"/>
        </w:rPr>
        <w:t>elastic</w:t>
      </w:r>
      <w:r w:rsidRPr="00E22255">
        <w:rPr>
          <w:lang w:eastAsia="en-GB"/>
        </w:rPr>
        <w:t>.</w:t>
      </w:r>
    </w:p>
    <w:p w14:paraId="09CF4BBC" w14:textId="77777777" w:rsidR="00A771E6" w:rsidRPr="00E22255" w:rsidRDefault="00A771E6" w:rsidP="00A771E6">
      <w:pPr>
        <w:rPr>
          <w:color w:val="800080"/>
        </w:rPr>
      </w:pPr>
      <w:r w:rsidRPr="00E22255">
        <w:rPr>
          <w:noProof/>
          <w:color w:val="800080"/>
          <w:lang w:eastAsia="en-GB"/>
        </w:rPr>
        <w:drawing>
          <wp:inline distT="0" distB="0" distL="0" distR="0" wp14:anchorId="09CF4FD6" wp14:editId="1A7155B5">
            <wp:extent cx="5695950" cy="4206392"/>
            <wp:effectExtent l="0" t="0" r="0" b="3810"/>
            <wp:docPr id="4534" name="Picture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205">
                      <a:extLst>
                        <a:ext uri="{28A0092B-C50C-407E-A947-70E740481C1C}">
                          <a14:useLocalDpi xmlns:a14="http://schemas.microsoft.com/office/drawing/2010/main" val="0"/>
                        </a:ext>
                      </a:extLst>
                    </a:blip>
                    <a:srcRect t="23412"/>
                    <a:stretch/>
                  </pic:blipFill>
                  <pic:spPr bwMode="auto">
                    <a:xfrm>
                      <a:off x="0" y="0"/>
                      <a:ext cx="5695950" cy="4206392"/>
                    </a:xfrm>
                    <a:prstGeom prst="rect">
                      <a:avLst/>
                    </a:prstGeom>
                    <a:noFill/>
                    <a:ln>
                      <a:noFill/>
                    </a:ln>
                    <a:extLst>
                      <a:ext uri="{53640926-AAD7-44D8-BBD7-CCE9431645EC}">
                        <a14:shadowObscured xmlns:a14="http://schemas.microsoft.com/office/drawing/2010/main"/>
                      </a:ext>
                    </a:extLst>
                  </pic:spPr>
                </pic:pic>
              </a:graphicData>
            </a:graphic>
          </wp:inline>
        </w:drawing>
      </w:r>
    </w:p>
    <w:p w14:paraId="09CF4BBD" w14:textId="77777777" w:rsidR="00A771E6" w:rsidRPr="005D4E8D" w:rsidRDefault="00A771E6" w:rsidP="00A771E6">
      <w:pPr>
        <w:rPr>
          <w:rFonts w:cs="Helvetica-Bold"/>
          <w:bCs/>
          <w:i/>
          <w:color w:val="000000" w:themeColor="text1"/>
          <w:u w:val="double" w:color="FFFF00"/>
          <w:lang w:eastAsia="en-GB"/>
        </w:rPr>
      </w:pPr>
      <w:r w:rsidRPr="005D4E8D">
        <w:rPr>
          <w:rFonts w:cs="Helvetica-Bold"/>
          <w:bCs/>
          <w:i/>
          <w:color w:val="000000" w:themeColor="text1"/>
          <w:u w:val="double" w:color="FFFF00"/>
          <w:lang w:eastAsia="en-GB"/>
        </w:rPr>
        <w:t>Note</w:t>
      </w:r>
    </w:p>
    <w:p w14:paraId="09CF4BBE" w14:textId="77777777" w:rsidR="00A771E6" w:rsidRPr="005D4E8D" w:rsidRDefault="00A771E6" w:rsidP="00A771E6">
      <w:pPr>
        <w:rPr>
          <w:rFonts w:cs="Helvetica-Bold"/>
          <w:bCs/>
          <w:i/>
          <w:color w:val="000000" w:themeColor="text1"/>
          <w:lang w:eastAsia="en-GB"/>
        </w:rPr>
      </w:pPr>
      <w:r w:rsidRPr="005D4E8D">
        <w:rPr>
          <w:rFonts w:cs="Helvetica-Bold"/>
          <w:bCs/>
          <w:i/>
          <w:color w:val="000000" w:themeColor="text1"/>
          <w:lang w:eastAsia="en-GB"/>
        </w:rPr>
        <w:t>You should set out all your momentum problems like this - This makes it easier for you (and anybody marking your work) to see exactly what you are doing.</w:t>
      </w:r>
    </w:p>
    <w:p w14:paraId="09CF4BBF" w14:textId="77777777" w:rsidR="00A771E6" w:rsidRPr="005D4E8D" w:rsidRDefault="00A771E6" w:rsidP="00A771E6">
      <w:pPr>
        <w:rPr>
          <w:rFonts w:cs="Helvetica-Bold"/>
          <w:bCs/>
          <w:i/>
          <w:color w:val="000000" w:themeColor="text1"/>
          <w:lang w:eastAsia="en-GB"/>
        </w:rPr>
      </w:pPr>
      <w:r w:rsidRPr="005D4E8D">
        <w:rPr>
          <w:rFonts w:cs="Helvetica-Bold"/>
          <w:bCs/>
          <w:i/>
          <w:color w:val="000000" w:themeColor="text1"/>
          <w:lang w:eastAsia="en-GB"/>
        </w:rPr>
        <w:t>• Always include a sketch to show the masses of the colliding objects and their velocities just before and just after the collision.</w:t>
      </w:r>
    </w:p>
    <w:p w14:paraId="09CF4BC0" w14:textId="77777777" w:rsidR="00A771E6" w:rsidRPr="005D4E8D" w:rsidRDefault="00A771E6" w:rsidP="00A771E6">
      <w:pPr>
        <w:rPr>
          <w:rFonts w:cs="Helvetica-Bold"/>
          <w:bCs/>
          <w:i/>
          <w:color w:val="000000" w:themeColor="text1"/>
          <w:lang w:eastAsia="en-GB"/>
        </w:rPr>
      </w:pPr>
      <w:r w:rsidRPr="005D4E8D">
        <w:rPr>
          <w:rFonts w:cs="Helvetica-Bold"/>
          <w:bCs/>
          <w:i/>
          <w:color w:val="000000" w:themeColor="text1"/>
          <w:lang w:eastAsia="en-GB"/>
        </w:rPr>
        <w:t xml:space="preserve">• Take plenty </w:t>
      </w:r>
      <w:r>
        <w:rPr>
          <w:rFonts w:cs="Helvetica-Bold"/>
          <w:bCs/>
          <w:i/>
          <w:color w:val="000000" w:themeColor="text1"/>
          <w:lang w:eastAsia="en-GB"/>
        </w:rPr>
        <w:t xml:space="preserve">of </w:t>
      </w:r>
      <w:r w:rsidRPr="005D4E8D">
        <w:rPr>
          <w:rFonts w:cs="Helvetica-Bold"/>
          <w:bCs/>
          <w:i/>
          <w:color w:val="000000" w:themeColor="text1"/>
          <w:lang w:eastAsia="en-GB"/>
        </w:rPr>
        <w:t>space on your page - Some people take a new page for every problem.</w:t>
      </w:r>
    </w:p>
    <w:p w14:paraId="09CF4BC1" w14:textId="77777777" w:rsidR="00A771E6" w:rsidRPr="005D4E8D" w:rsidRDefault="00A771E6" w:rsidP="00A771E6">
      <w:pPr>
        <w:rPr>
          <w:rFonts w:cs="Helvetica-Bold"/>
          <w:bCs/>
          <w:i/>
          <w:color w:val="000000" w:themeColor="text1"/>
          <w:lang w:eastAsia="en-GB"/>
        </w:rPr>
      </w:pPr>
      <w:r w:rsidRPr="005D4E8D">
        <w:rPr>
          <w:rFonts w:cs="Helvetica-Bold"/>
          <w:bCs/>
          <w:i/>
          <w:color w:val="000000" w:themeColor="text1"/>
          <w:lang w:eastAsia="en-GB"/>
        </w:rPr>
        <w:t>• Take care with your calculations and be careful with directions. Remember:</w:t>
      </w:r>
    </w:p>
    <w:p w14:paraId="09CF4BC2" w14:textId="77777777" w:rsidR="00A771E6" w:rsidRPr="005D6350" w:rsidRDefault="00A771E6" w:rsidP="00A771E6">
      <w:pPr>
        <w:rPr>
          <w:rFonts w:cs="Helvetica-Bold"/>
          <w:b/>
          <w:bCs/>
          <w:i/>
          <w:color w:val="000000" w:themeColor="text1"/>
          <w:lang w:eastAsia="en-GB"/>
        </w:rPr>
      </w:pPr>
      <w:r w:rsidRPr="005D6350">
        <w:rPr>
          <w:rFonts w:cs="Helvetica-Bold"/>
          <w:b/>
          <w:bCs/>
          <w:i/>
          <w:color w:val="000000" w:themeColor="text1"/>
          <w:lang w:eastAsia="en-GB"/>
        </w:rPr>
        <w:t>DIRECTION IS VITAL!</w:t>
      </w:r>
    </w:p>
    <w:p w14:paraId="09CF4BC3" w14:textId="77777777" w:rsidR="00A771E6" w:rsidRPr="00A233A4" w:rsidRDefault="00A771E6" w:rsidP="009F43EB">
      <w:pPr>
        <w:rPr>
          <w:b/>
        </w:rPr>
      </w:pPr>
      <w:r w:rsidRPr="00A233A4">
        <w:rPr>
          <w:b/>
        </w:rPr>
        <w:t>Task: You try this….</w:t>
      </w:r>
    </w:p>
    <w:p w14:paraId="09CF4BC4" w14:textId="77777777" w:rsidR="009F43EB" w:rsidRPr="00E22255" w:rsidRDefault="009F43EB" w:rsidP="009F43EB">
      <w:r w:rsidRPr="00E22255">
        <w:t>Two objects collide. Object 1 has a mass of 0.2kg and object 2 has a mass of 1kg. The smaller object has a starting velocity of 10 ms</w:t>
      </w:r>
      <w:r w:rsidRPr="00E22255">
        <w:rPr>
          <w:vertAlign w:val="superscript"/>
        </w:rPr>
        <w:t xml:space="preserve">-1 </w:t>
      </w:r>
      <w:r w:rsidRPr="00E22255">
        <w:t>and the larger object has an initial velocity of 1 ms</w:t>
      </w:r>
      <w:r w:rsidRPr="00E22255">
        <w:rPr>
          <w:vertAlign w:val="superscript"/>
        </w:rPr>
        <w:t>-1</w:t>
      </w:r>
      <w:r w:rsidRPr="00E22255">
        <w:t>. After the collision object 1 rebounds with a velocity of 5 ms</w:t>
      </w:r>
      <w:r w:rsidRPr="00E22255">
        <w:rPr>
          <w:vertAlign w:val="superscript"/>
        </w:rPr>
        <w:t>-1</w:t>
      </w:r>
      <w:r w:rsidRPr="00E22255">
        <w:t xml:space="preserve"> </w:t>
      </w:r>
      <w:r w:rsidR="00F905C2">
        <w:t>Determine</w:t>
      </w:r>
      <w:r w:rsidRPr="00E22255">
        <w:t xml:space="preserve"> the velocity of object 2?</w:t>
      </w:r>
    </w:p>
    <w:p w14:paraId="09CF4BC5" w14:textId="77777777" w:rsidR="009F43EB" w:rsidRDefault="009F43EB" w:rsidP="009F43EB">
      <w:pPr>
        <w:rPr>
          <w:color w:val="FF0000"/>
        </w:rPr>
      </w:pPr>
      <w:r w:rsidRPr="00E22255">
        <w:t>Is the collision elastic or inelastic? YOU MUST JUSTIFY YOUR ANSWER.</w:t>
      </w:r>
      <w:r>
        <w:t xml:space="preserve"> </w:t>
      </w:r>
      <w:r w:rsidRPr="00E22255">
        <w:rPr>
          <w:color w:val="FF0000"/>
        </w:rPr>
        <w:t>To justify your answer you must find out if Ek is lost. If Ek is lost the collision is inelastic.</w:t>
      </w:r>
      <w:r>
        <w:rPr>
          <w:color w:val="FF0000"/>
        </w:rPr>
        <w:tab/>
      </w:r>
      <w:r>
        <w:rPr>
          <w:color w:val="FF0000"/>
        </w:rPr>
        <w:tab/>
      </w:r>
      <w:r w:rsidRPr="00E22255">
        <w:rPr>
          <w:color w:val="FF0000"/>
        </w:rPr>
        <w:t>(</w:t>
      </w:r>
      <w:r>
        <w:rPr>
          <w:color w:val="FF0000"/>
        </w:rPr>
        <w:t xml:space="preserve">Answer </w:t>
      </w:r>
      <w:r w:rsidRPr="00E22255">
        <w:rPr>
          <w:color w:val="FF0000"/>
        </w:rPr>
        <w:t>4</w:t>
      </w:r>
      <w:r w:rsidR="002417D9">
        <w:rPr>
          <w:color w:val="FF0000"/>
        </w:rPr>
        <w:t xml:space="preserve"> </w:t>
      </w:r>
      <w:r w:rsidRPr="00E22255">
        <w:rPr>
          <w:color w:val="FF0000"/>
        </w:rPr>
        <w:t>ms</w:t>
      </w:r>
      <w:r w:rsidRPr="00E22255">
        <w:rPr>
          <w:color w:val="FF0000"/>
          <w:vertAlign w:val="superscript"/>
        </w:rPr>
        <w:t>-1</w:t>
      </w:r>
      <w:r w:rsidRPr="00E22255">
        <w:rPr>
          <w:color w:val="FF0000"/>
        </w:rPr>
        <w:t>, elastic)</w:t>
      </w:r>
    </w:p>
    <w:p w14:paraId="09CF4BC6" w14:textId="77777777" w:rsidR="009F43EB" w:rsidRPr="00E22255" w:rsidRDefault="009F43EB" w:rsidP="009F43EB">
      <w:pPr>
        <w:pStyle w:val="Heading3"/>
        <w:rPr>
          <w:lang w:eastAsia="en-GB"/>
        </w:rPr>
      </w:pPr>
      <w:bookmarkStart w:id="133" w:name="_Toc425098990"/>
      <w:bookmarkStart w:id="134" w:name="_Toc426988907"/>
      <w:bookmarkStart w:id="135" w:name="_Toc106127782"/>
      <w:r w:rsidRPr="00E22255">
        <w:rPr>
          <w:lang w:eastAsia="en-GB"/>
        </w:rPr>
        <w:t>I. Elastic Collisions</w:t>
      </w:r>
      <w:bookmarkEnd w:id="133"/>
      <w:bookmarkEnd w:id="134"/>
      <w:bookmarkEnd w:id="135"/>
    </w:p>
    <w:p w14:paraId="09CF4BC7" w14:textId="77777777" w:rsidR="009F43EB" w:rsidRPr="00E22255" w:rsidRDefault="009F43EB" w:rsidP="009F43EB">
      <w:pPr>
        <w:rPr>
          <w:rFonts w:cs="Helvetica"/>
          <w:color w:val="000000"/>
          <w:lang w:eastAsia="en-GB"/>
        </w:rPr>
      </w:pPr>
      <w:r w:rsidRPr="00E22255">
        <w:rPr>
          <w:rFonts w:cs="Helvetica"/>
          <w:color w:val="000000"/>
          <w:lang w:eastAsia="en-GB"/>
        </w:rPr>
        <w:t xml:space="preserve">In an </w:t>
      </w:r>
      <w:r w:rsidRPr="00E22255">
        <w:rPr>
          <w:rFonts w:cs="Helvetica-Bold"/>
          <w:b/>
          <w:bCs/>
          <w:color w:val="FF0000"/>
          <w:lang w:eastAsia="en-GB"/>
        </w:rPr>
        <w:t>elastic collision</w:t>
      </w:r>
      <w:r w:rsidRPr="00E22255">
        <w:rPr>
          <w:rFonts w:cs="Helvetica"/>
          <w:color w:val="000000"/>
          <w:lang w:eastAsia="en-GB"/>
        </w:rPr>
        <w:t>:</w:t>
      </w:r>
    </w:p>
    <w:p w14:paraId="09CF4BC8" w14:textId="77777777" w:rsidR="009F43EB" w:rsidRPr="00F1007C" w:rsidRDefault="009F43EB" w:rsidP="00F8074A">
      <w:pPr>
        <w:pStyle w:val="ListParagraph"/>
        <w:numPr>
          <w:ilvl w:val="0"/>
          <w:numId w:val="16"/>
        </w:numPr>
        <w:rPr>
          <w:rFonts w:cs="Helvetica"/>
          <w:color w:val="000000"/>
          <w:lang w:eastAsia="en-GB"/>
        </w:rPr>
      </w:pPr>
      <w:r w:rsidRPr="00F1007C">
        <w:rPr>
          <w:rFonts w:cs="Helvetica"/>
          <w:color w:val="000000"/>
          <w:lang w:eastAsia="en-GB"/>
        </w:rPr>
        <w:t xml:space="preserve">the 2 colliding objects </w:t>
      </w:r>
      <w:r w:rsidRPr="00F1007C">
        <w:rPr>
          <w:rFonts w:cs="Helvetica-Bold"/>
          <w:b/>
          <w:bCs/>
          <w:color w:val="0081FF"/>
          <w:lang w:eastAsia="en-GB"/>
        </w:rPr>
        <w:t xml:space="preserve">bounce apart </w:t>
      </w:r>
      <w:r w:rsidRPr="00F1007C">
        <w:rPr>
          <w:rFonts w:cs="Helvetica"/>
          <w:color w:val="000000"/>
          <w:lang w:eastAsia="en-GB"/>
        </w:rPr>
        <w:t>after the collision.</w:t>
      </w:r>
    </w:p>
    <w:p w14:paraId="09CF4BC9" w14:textId="77777777" w:rsidR="009F43EB" w:rsidRDefault="009F43EB" w:rsidP="00F8074A">
      <w:pPr>
        <w:pStyle w:val="ListParagraph"/>
        <w:numPr>
          <w:ilvl w:val="0"/>
          <w:numId w:val="16"/>
        </w:numPr>
        <w:rPr>
          <w:rFonts w:cs="Helvetica"/>
          <w:color w:val="000000"/>
          <w:lang w:eastAsia="en-GB"/>
        </w:rPr>
      </w:pPr>
      <w:r w:rsidRPr="00F1007C">
        <w:rPr>
          <w:rFonts w:cs="Helvetica-Bold"/>
          <w:b/>
          <w:bCs/>
          <w:color w:val="0081FF"/>
          <w:lang w:eastAsia="en-GB"/>
        </w:rPr>
        <w:t>momentum is conserved</w:t>
      </w:r>
      <w:r w:rsidRPr="00F1007C">
        <w:rPr>
          <w:rFonts w:cs="Helvetica"/>
          <w:color w:val="000000"/>
          <w:lang w:eastAsia="en-GB"/>
        </w:rPr>
        <w:t>. (The total momentum just before the collision = the total momentum just after the collision.)</w:t>
      </w:r>
    </w:p>
    <w:p w14:paraId="09CF4BCA" w14:textId="77777777" w:rsidR="009F43EB" w:rsidRPr="00F1007C" w:rsidRDefault="009F43EB" w:rsidP="00F8074A">
      <w:pPr>
        <w:pStyle w:val="ListParagraph"/>
        <w:numPr>
          <w:ilvl w:val="0"/>
          <w:numId w:val="16"/>
        </w:numPr>
        <w:rPr>
          <w:rFonts w:cs="Helvetica"/>
          <w:color w:val="000000"/>
          <w:lang w:eastAsia="en-GB"/>
        </w:rPr>
      </w:pPr>
      <w:r>
        <w:rPr>
          <w:rFonts w:cs="Helvetica-Bold"/>
          <w:b/>
          <w:bCs/>
          <w:color w:val="0081FF"/>
          <w:lang w:eastAsia="en-GB"/>
        </w:rPr>
        <w:t>total energy is conserved</w:t>
      </w:r>
    </w:p>
    <w:p w14:paraId="09CF4BCB" w14:textId="77777777" w:rsidR="009F43EB" w:rsidRDefault="009F43EB" w:rsidP="00F8074A">
      <w:pPr>
        <w:pStyle w:val="ListParagraph"/>
        <w:numPr>
          <w:ilvl w:val="0"/>
          <w:numId w:val="16"/>
        </w:numPr>
        <w:rPr>
          <w:rFonts w:cs="Helvetica"/>
          <w:color w:val="000000"/>
          <w:lang w:eastAsia="en-GB"/>
        </w:rPr>
      </w:pPr>
      <w:r w:rsidRPr="00F1007C">
        <w:rPr>
          <w:rFonts w:cs="Helvetica-Bold"/>
          <w:b/>
          <w:bCs/>
          <w:color w:val="0081FF"/>
          <w:lang w:eastAsia="en-GB"/>
        </w:rPr>
        <w:t>kinetic energy is conserved</w:t>
      </w:r>
      <w:r w:rsidRPr="00F1007C">
        <w:rPr>
          <w:rFonts w:cs="Helvetica"/>
          <w:color w:val="000000"/>
          <w:lang w:eastAsia="en-GB"/>
        </w:rPr>
        <w:t>. (The total kinetic energy just before the collision = the total kinetic energy just after the collision.)</w:t>
      </w:r>
    </w:p>
    <w:p w14:paraId="09CF4BCC" w14:textId="77777777" w:rsidR="009F43EB" w:rsidRPr="00E22255" w:rsidRDefault="009F43EB" w:rsidP="009F43EB">
      <w:pPr>
        <w:pStyle w:val="Heading3"/>
        <w:rPr>
          <w:lang w:eastAsia="en-GB"/>
        </w:rPr>
      </w:pPr>
      <w:bookmarkStart w:id="136" w:name="_Toc425098991"/>
      <w:bookmarkStart w:id="137" w:name="_Toc426988908"/>
      <w:bookmarkStart w:id="138" w:name="_Toc106127783"/>
      <w:r w:rsidRPr="00E22255">
        <w:rPr>
          <w:lang w:eastAsia="en-GB"/>
        </w:rPr>
        <w:t>II. Inelastic Collisions</w:t>
      </w:r>
      <w:bookmarkEnd w:id="136"/>
      <w:bookmarkEnd w:id="137"/>
      <w:bookmarkEnd w:id="138"/>
    </w:p>
    <w:p w14:paraId="09CF4BCD" w14:textId="77777777" w:rsidR="009F43EB" w:rsidRPr="00E22255" w:rsidRDefault="009F43EB" w:rsidP="009F43EB">
      <w:pPr>
        <w:rPr>
          <w:rFonts w:cs="Helvetica"/>
          <w:color w:val="000000"/>
          <w:lang w:eastAsia="en-GB"/>
        </w:rPr>
      </w:pPr>
      <w:r w:rsidRPr="00E22255">
        <w:rPr>
          <w:rFonts w:cs="Helvetica"/>
          <w:color w:val="000000"/>
          <w:lang w:eastAsia="en-GB"/>
        </w:rPr>
        <w:t xml:space="preserve">In an </w:t>
      </w:r>
      <w:r w:rsidRPr="00E22255">
        <w:rPr>
          <w:rFonts w:cs="Helvetica-Bold"/>
          <w:b/>
          <w:bCs/>
          <w:color w:val="FF0000"/>
          <w:lang w:eastAsia="en-GB"/>
        </w:rPr>
        <w:t>inelastic collision</w:t>
      </w:r>
      <w:r w:rsidRPr="00E22255">
        <w:rPr>
          <w:rFonts w:cs="Helvetica"/>
          <w:color w:val="000000"/>
          <w:lang w:eastAsia="en-GB"/>
        </w:rPr>
        <w:t>:</w:t>
      </w:r>
    </w:p>
    <w:p w14:paraId="09CF4BCE" w14:textId="77777777" w:rsidR="009F43EB" w:rsidRPr="00F1007C" w:rsidRDefault="009F43EB" w:rsidP="00F8074A">
      <w:pPr>
        <w:pStyle w:val="ListParagraph"/>
        <w:numPr>
          <w:ilvl w:val="0"/>
          <w:numId w:val="17"/>
        </w:numPr>
        <w:rPr>
          <w:rFonts w:cs="Helvetica"/>
          <w:color w:val="000000"/>
          <w:lang w:eastAsia="en-GB"/>
        </w:rPr>
      </w:pPr>
      <w:r w:rsidRPr="00F1007C">
        <w:rPr>
          <w:rFonts w:cs="Helvetica"/>
          <w:color w:val="000000"/>
          <w:lang w:eastAsia="en-GB"/>
        </w:rPr>
        <w:t xml:space="preserve">the 2 colliding objects </w:t>
      </w:r>
      <w:r w:rsidRPr="00F1007C">
        <w:rPr>
          <w:rFonts w:cs="Helvetica-Bold"/>
          <w:b/>
          <w:bCs/>
          <w:color w:val="0081FF"/>
          <w:lang w:eastAsia="en-GB"/>
        </w:rPr>
        <w:t xml:space="preserve">stick together </w:t>
      </w:r>
      <w:r w:rsidR="00B21F32">
        <w:rPr>
          <w:rFonts w:cs="Helvetica"/>
          <w:color w:val="000000"/>
          <w:lang w:eastAsia="en-GB"/>
        </w:rPr>
        <w:t>after</w:t>
      </w:r>
      <w:r w:rsidRPr="00F1007C">
        <w:rPr>
          <w:rFonts w:cs="Helvetica"/>
          <w:color w:val="000000"/>
          <w:lang w:eastAsia="en-GB"/>
        </w:rPr>
        <w:t xml:space="preserve"> the collision</w:t>
      </w:r>
      <w:r w:rsidR="005D6350">
        <w:rPr>
          <w:rFonts w:cs="Helvetica"/>
          <w:color w:val="000000"/>
          <w:lang w:eastAsia="en-GB"/>
        </w:rPr>
        <w:t xml:space="preserve"> (but only one sign of an inelastic collision, not definitive!)</w:t>
      </w:r>
    </w:p>
    <w:p w14:paraId="09CF4BCF" w14:textId="77777777" w:rsidR="009F43EB" w:rsidRDefault="009F43EB" w:rsidP="00F8074A">
      <w:pPr>
        <w:pStyle w:val="ListParagraph"/>
        <w:numPr>
          <w:ilvl w:val="0"/>
          <w:numId w:val="17"/>
        </w:numPr>
        <w:rPr>
          <w:rFonts w:cs="Helvetica"/>
          <w:color w:val="000000"/>
          <w:lang w:eastAsia="en-GB"/>
        </w:rPr>
      </w:pPr>
      <w:r w:rsidRPr="00F1007C">
        <w:rPr>
          <w:rFonts w:cs="Helvetica-Bold"/>
          <w:b/>
          <w:bCs/>
          <w:color w:val="0081FF"/>
          <w:lang w:eastAsia="en-GB"/>
        </w:rPr>
        <w:t>momentum is conserved</w:t>
      </w:r>
      <w:r w:rsidRPr="00F1007C">
        <w:rPr>
          <w:rFonts w:cs="Helvetica"/>
          <w:color w:val="000000"/>
          <w:lang w:eastAsia="en-GB"/>
        </w:rPr>
        <w:t>. (The total momentum just before the collision = the total momentum just after the collision.)</w:t>
      </w:r>
    </w:p>
    <w:p w14:paraId="09CF4BD0" w14:textId="77777777" w:rsidR="009F43EB" w:rsidRPr="00F1007C" w:rsidRDefault="009F43EB" w:rsidP="00F8074A">
      <w:pPr>
        <w:pStyle w:val="ListParagraph"/>
        <w:numPr>
          <w:ilvl w:val="0"/>
          <w:numId w:val="17"/>
        </w:numPr>
        <w:rPr>
          <w:rFonts w:cs="Helvetica"/>
          <w:color w:val="000000"/>
          <w:lang w:eastAsia="en-GB"/>
        </w:rPr>
      </w:pPr>
      <w:r>
        <w:rPr>
          <w:rFonts w:cs="Helvetica-Bold"/>
          <w:b/>
          <w:bCs/>
          <w:color w:val="0081FF"/>
          <w:lang w:eastAsia="en-GB"/>
        </w:rPr>
        <w:t>total energy is conserved</w:t>
      </w:r>
    </w:p>
    <w:p w14:paraId="09CF4BD1" w14:textId="77777777" w:rsidR="009F43EB" w:rsidRPr="00BD204F" w:rsidRDefault="009F43EB" w:rsidP="00F8074A">
      <w:pPr>
        <w:pStyle w:val="ListParagraph"/>
        <w:numPr>
          <w:ilvl w:val="0"/>
          <w:numId w:val="17"/>
        </w:numPr>
        <w:rPr>
          <w:rFonts w:cs="Helvetica"/>
          <w:color w:val="000000"/>
          <w:lang w:eastAsia="en-GB"/>
        </w:rPr>
      </w:pPr>
      <w:r w:rsidRPr="00F1007C">
        <w:rPr>
          <w:rFonts w:cs="Helvetica-Bold"/>
          <w:b/>
          <w:bCs/>
          <w:color w:val="0081FF"/>
          <w:lang w:eastAsia="en-GB"/>
        </w:rPr>
        <w:t>kinetic energy decreases</w:t>
      </w:r>
      <w:r w:rsidRPr="00F1007C">
        <w:rPr>
          <w:rFonts w:cs="Helvetica"/>
          <w:color w:val="000000"/>
          <w:lang w:eastAsia="en-GB"/>
        </w:rPr>
        <w:t xml:space="preserve">. (The total kinetic energy just after the collision is less than the total kinetic energy just before the collision.) Some </w:t>
      </w:r>
      <w:r w:rsidRPr="00F1007C">
        <w:rPr>
          <w:rFonts w:cs="Helvetica-Bold"/>
          <w:b/>
          <w:bCs/>
          <w:color w:val="0081FF"/>
          <w:lang w:eastAsia="en-GB"/>
        </w:rPr>
        <w:t xml:space="preserve">kinetic energy </w:t>
      </w:r>
      <w:r w:rsidRPr="00F1007C">
        <w:rPr>
          <w:rFonts w:cs="Helvetica"/>
          <w:color w:val="000000"/>
          <w:lang w:eastAsia="en-GB"/>
        </w:rPr>
        <w:t xml:space="preserve">is changed into </w:t>
      </w:r>
      <w:r w:rsidRPr="00F1007C">
        <w:rPr>
          <w:rFonts w:cs="Helvetica-Bold"/>
          <w:b/>
          <w:bCs/>
          <w:color w:val="0081FF"/>
          <w:lang w:eastAsia="en-GB"/>
        </w:rPr>
        <w:t>sound</w:t>
      </w:r>
      <w:r w:rsidRPr="00F1007C">
        <w:rPr>
          <w:rFonts w:cs="Helvetica"/>
          <w:color w:val="000000"/>
          <w:lang w:eastAsia="en-GB"/>
        </w:rPr>
        <w:t>,</w:t>
      </w:r>
      <w:r>
        <w:rPr>
          <w:rFonts w:cs="Helvetica"/>
          <w:color w:val="000000"/>
          <w:lang w:eastAsia="en-GB"/>
        </w:rPr>
        <w:t xml:space="preserve"> </w:t>
      </w:r>
      <w:r w:rsidRPr="00BD204F">
        <w:rPr>
          <w:rFonts w:cs="Helvetica-Bold"/>
          <w:b/>
          <w:bCs/>
          <w:color w:val="0081FF"/>
          <w:lang w:eastAsia="en-GB"/>
        </w:rPr>
        <w:t xml:space="preserve">heat </w:t>
      </w:r>
      <w:r w:rsidRPr="00BD204F">
        <w:rPr>
          <w:rFonts w:cs="Helvetica"/>
          <w:color w:val="000000"/>
          <w:lang w:eastAsia="en-GB"/>
        </w:rPr>
        <w:t xml:space="preserve">and </w:t>
      </w:r>
      <w:r w:rsidRPr="00BD204F">
        <w:rPr>
          <w:rFonts w:cs="Helvetica-Bold"/>
          <w:b/>
          <w:bCs/>
          <w:color w:val="0081FF"/>
          <w:lang w:eastAsia="en-GB"/>
        </w:rPr>
        <w:t xml:space="preserve">energy of deformation </w:t>
      </w:r>
      <w:r w:rsidRPr="00BD204F">
        <w:rPr>
          <w:rFonts w:cs="Helvetica"/>
          <w:color w:val="000000"/>
          <w:lang w:eastAsia="en-GB"/>
        </w:rPr>
        <w:t>(which changes the shape of the objects) during the collision.</w:t>
      </w:r>
    </w:p>
    <w:p w14:paraId="09CF4BD2" w14:textId="77777777" w:rsidR="009F43EB" w:rsidRPr="00E22255" w:rsidRDefault="009F43EB" w:rsidP="009F43EB">
      <w:pPr>
        <w:rPr>
          <w:color w:val="008000"/>
        </w:rPr>
      </w:pPr>
      <w:r w:rsidRPr="00E22255">
        <w:rPr>
          <w:color w:val="008000"/>
        </w:rPr>
        <w:t>When objects collide they exert a force on each other according to Newton’s Third Law.</w:t>
      </w:r>
    </w:p>
    <w:p w14:paraId="09CF4BD3" w14:textId="77777777" w:rsidR="009F43EB" w:rsidRPr="00F1007C" w:rsidRDefault="009F43EB" w:rsidP="009F43EB">
      <w:pPr>
        <w:spacing w:before="120" w:after="120"/>
        <w:jc w:val="center"/>
        <w:rPr>
          <w:i/>
          <w:color w:val="008000"/>
          <w:szCs w:val="24"/>
          <w:vertAlign w:val="subscript"/>
        </w:rPr>
      </w:pPr>
      <w:r w:rsidRPr="00F1007C">
        <w:rPr>
          <w:i/>
          <w:color w:val="008000"/>
          <w:szCs w:val="24"/>
        </w:rPr>
        <w:t>F</w:t>
      </w:r>
      <w:r w:rsidRPr="00F1007C">
        <w:rPr>
          <w:i/>
          <w:color w:val="008000"/>
          <w:szCs w:val="24"/>
          <w:vertAlign w:val="subscript"/>
        </w:rPr>
        <w:t>a</w:t>
      </w:r>
      <w:r w:rsidRPr="00F1007C">
        <w:rPr>
          <w:i/>
          <w:color w:val="008000"/>
          <w:szCs w:val="24"/>
        </w:rPr>
        <w:t xml:space="preserve">  = -F</w:t>
      </w:r>
      <w:r w:rsidRPr="00F1007C">
        <w:rPr>
          <w:i/>
          <w:color w:val="008000"/>
          <w:szCs w:val="24"/>
          <w:vertAlign w:val="subscript"/>
        </w:rPr>
        <w:t>b</w:t>
      </w:r>
    </w:p>
    <w:p w14:paraId="09CF4BD4" w14:textId="77777777" w:rsidR="009F43EB" w:rsidRPr="00F1007C" w:rsidRDefault="009F43EB" w:rsidP="009F43EB">
      <w:pPr>
        <w:spacing w:before="120" w:after="120"/>
        <w:jc w:val="center"/>
        <w:rPr>
          <w:i/>
          <w:color w:val="008000"/>
          <w:szCs w:val="24"/>
          <w:vertAlign w:val="subscript"/>
        </w:rPr>
      </w:pPr>
      <w:r w:rsidRPr="00F1007C">
        <w:rPr>
          <w:i/>
          <w:color w:val="008000"/>
          <w:szCs w:val="24"/>
        </w:rPr>
        <w:t>F</w:t>
      </w:r>
      <w:r w:rsidRPr="00F1007C">
        <w:rPr>
          <w:i/>
          <w:color w:val="008000"/>
          <w:szCs w:val="24"/>
          <w:vertAlign w:val="subscript"/>
        </w:rPr>
        <w:t>a</w:t>
      </w:r>
      <w:r w:rsidRPr="00F1007C">
        <w:rPr>
          <w:i/>
          <w:color w:val="008000"/>
          <w:szCs w:val="24"/>
        </w:rPr>
        <w:t xml:space="preserve"> = m</w:t>
      </w:r>
      <w:r w:rsidRPr="00F1007C">
        <w:rPr>
          <w:i/>
          <w:color w:val="008000"/>
          <w:szCs w:val="24"/>
          <w:vertAlign w:val="subscript"/>
        </w:rPr>
        <w:t>a</w:t>
      </w:r>
      <w:r w:rsidRPr="00F1007C">
        <w:rPr>
          <w:i/>
          <w:color w:val="008000"/>
          <w:szCs w:val="24"/>
        </w:rPr>
        <w:t>a</w:t>
      </w:r>
      <w:r w:rsidRPr="00F1007C">
        <w:rPr>
          <w:i/>
          <w:color w:val="008000"/>
          <w:szCs w:val="24"/>
          <w:vertAlign w:val="subscript"/>
        </w:rPr>
        <w:t>a</w:t>
      </w:r>
    </w:p>
    <w:p w14:paraId="09CF4BD5" w14:textId="77777777" w:rsidR="009F43EB" w:rsidRPr="00E22255" w:rsidRDefault="009F43EB" w:rsidP="009F43EB">
      <w:pPr>
        <w:jc w:val="center"/>
        <w:rPr>
          <w:color w:val="008000"/>
        </w:rPr>
      </w:pPr>
      <w:r w:rsidRPr="00E22255">
        <w:rPr>
          <w:color w:val="008000"/>
          <w:position w:val="-28"/>
        </w:rPr>
        <w:object w:dxaOrig="1680" w:dyaOrig="720" w14:anchorId="09CF4FD8">
          <v:shape id="_x0000_i1068" type="#_x0000_t75" style="width:58.05pt;height:23.65pt" o:ole="">
            <v:imagedata r:id="rId206" o:title=""/>
          </v:shape>
          <o:OLEObject Type="Embed" ProgID="Equation.DSMT4" ShapeID="_x0000_i1068" DrawAspect="Content" ObjectID="_1717252253" r:id="rId207"/>
        </w:object>
      </w:r>
    </w:p>
    <w:p w14:paraId="09CF4BD6" w14:textId="77777777" w:rsidR="009F43EB" w:rsidRPr="00F1007C" w:rsidRDefault="009F43EB" w:rsidP="009F43EB">
      <w:pPr>
        <w:jc w:val="center"/>
        <w:rPr>
          <w:i/>
          <w:color w:val="008000"/>
          <w:szCs w:val="24"/>
        </w:rPr>
      </w:pPr>
      <w:r w:rsidRPr="00F1007C">
        <w:rPr>
          <w:i/>
          <w:color w:val="008000"/>
          <w:szCs w:val="24"/>
        </w:rPr>
        <w:t>F</w:t>
      </w:r>
      <w:r w:rsidRPr="00F1007C">
        <w:rPr>
          <w:i/>
          <w:color w:val="008000"/>
          <w:szCs w:val="24"/>
          <w:vertAlign w:val="subscript"/>
        </w:rPr>
        <w:t>a</w:t>
      </w:r>
      <w:r w:rsidRPr="00F1007C">
        <w:rPr>
          <w:i/>
          <w:color w:val="008000"/>
          <w:szCs w:val="24"/>
        </w:rPr>
        <w:t>t</w:t>
      </w:r>
      <w:r w:rsidRPr="00F1007C">
        <w:rPr>
          <w:i/>
          <w:color w:val="008000"/>
          <w:szCs w:val="24"/>
          <w:vertAlign w:val="subscript"/>
        </w:rPr>
        <w:t>a</w:t>
      </w:r>
      <w:r w:rsidRPr="00F1007C">
        <w:rPr>
          <w:i/>
          <w:color w:val="008000"/>
          <w:szCs w:val="24"/>
        </w:rPr>
        <w:t>=m</w:t>
      </w:r>
      <w:r w:rsidRPr="00F1007C">
        <w:rPr>
          <w:i/>
          <w:color w:val="008000"/>
          <w:szCs w:val="24"/>
          <w:vertAlign w:val="subscript"/>
        </w:rPr>
        <w:t>a</w:t>
      </w:r>
      <w:r w:rsidRPr="00F1007C">
        <w:rPr>
          <w:i/>
          <w:color w:val="008000"/>
          <w:szCs w:val="24"/>
        </w:rPr>
        <w:t xml:space="preserve"> (v</w:t>
      </w:r>
      <w:r w:rsidRPr="00F1007C">
        <w:rPr>
          <w:i/>
          <w:color w:val="008000"/>
          <w:szCs w:val="24"/>
          <w:vertAlign w:val="subscript"/>
        </w:rPr>
        <w:t>a</w:t>
      </w:r>
      <w:r w:rsidRPr="00F1007C">
        <w:rPr>
          <w:i/>
          <w:color w:val="008000"/>
          <w:szCs w:val="24"/>
        </w:rPr>
        <w:t>-u</w:t>
      </w:r>
      <w:r w:rsidRPr="00F1007C">
        <w:rPr>
          <w:i/>
          <w:color w:val="008000"/>
          <w:szCs w:val="24"/>
          <w:vertAlign w:val="subscript"/>
        </w:rPr>
        <w:t>a</w:t>
      </w:r>
      <w:r w:rsidRPr="00F1007C">
        <w:rPr>
          <w:i/>
          <w:color w:val="008000"/>
          <w:szCs w:val="24"/>
        </w:rPr>
        <w:t>)</w:t>
      </w:r>
    </w:p>
    <w:p w14:paraId="09CF4BD7" w14:textId="77777777" w:rsidR="009F43EB" w:rsidRPr="00E22255" w:rsidRDefault="009F43EB" w:rsidP="009F43EB">
      <w:pPr>
        <w:jc w:val="center"/>
        <w:rPr>
          <w:b/>
          <w:bCs/>
          <w:color w:val="003300"/>
        </w:rPr>
      </w:pPr>
      <w:r>
        <w:rPr>
          <w:b/>
          <w:bCs/>
          <w:color w:val="003300"/>
        </w:rPr>
        <w:t xml:space="preserve">This </w:t>
      </w:r>
      <w:r w:rsidRPr="00E22255">
        <w:rPr>
          <w:b/>
          <w:bCs/>
          <w:color w:val="003300"/>
        </w:rPr>
        <w:t xml:space="preserve">quantity </w:t>
      </w:r>
      <w:r w:rsidRPr="00E22255">
        <w:rPr>
          <w:b/>
          <w:bCs/>
          <w:i/>
          <w:iCs/>
          <w:color w:val="003300"/>
        </w:rPr>
        <w:t>Ft</w:t>
      </w:r>
      <w:r w:rsidRPr="00E22255">
        <w:rPr>
          <w:b/>
          <w:bCs/>
          <w:color w:val="003300"/>
        </w:rPr>
        <w:t xml:space="preserve"> is called the </w:t>
      </w:r>
      <w:r w:rsidRPr="00E22255">
        <w:rPr>
          <w:b/>
          <w:bCs/>
          <w:i/>
          <w:iCs/>
          <w:color w:val="003300"/>
        </w:rPr>
        <w:t>IMPULSE</w:t>
      </w:r>
      <w:r w:rsidRPr="00E22255">
        <w:rPr>
          <w:b/>
          <w:bCs/>
          <w:color w:val="003300"/>
        </w:rPr>
        <w:t xml:space="preserve"> and it is equal to the </w:t>
      </w:r>
      <w:r w:rsidRPr="00E22255">
        <w:rPr>
          <w:b/>
          <w:bCs/>
          <w:i/>
          <w:iCs/>
          <w:color w:val="003300"/>
        </w:rPr>
        <w:t>CHANGE IN MOMENTUM</w:t>
      </w:r>
      <w:r w:rsidRPr="00E22255">
        <w:rPr>
          <w:b/>
          <w:bCs/>
          <w:color w:val="003300"/>
        </w:rPr>
        <w:t xml:space="preserve"> of the object.</w:t>
      </w:r>
    </w:p>
    <w:p w14:paraId="09CF4BD8" w14:textId="77777777" w:rsidR="009F43EB" w:rsidRPr="005D6350" w:rsidRDefault="009F43EB" w:rsidP="009F43EB">
      <w:pPr>
        <w:jc w:val="center"/>
        <w:rPr>
          <w:b/>
          <w:i/>
          <w:iCs/>
          <w:color w:val="008000"/>
        </w:rPr>
      </w:pPr>
      <w:r w:rsidRPr="005D6350">
        <w:rPr>
          <w:b/>
          <w:i/>
          <w:iCs/>
          <w:color w:val="008000"/>
        </w:rPr>
        <w:t>Impulse = change in momentum</w:t>
      </w:r>
    </w:p>
    <w:p w14:paraId="09CF4BD9" w14:textId="77777777" w:rsidR="009F43EB" w:rsidRDefault="009F43EB" w:rsidP="009F43EB">
      <w:pPr>
        <w:jc w:val="center"/>
        <w:rPr>
          <w:i/>
          <w:iCs/>
          <w:color w:val="008000"/>
        </w:rPr>
      </w:pPr>
      <w:r w:rsidRPr="00E22255">
        <w:rPr>
          <w:i/>
          <w:iCs/>
          <w:color w:val="008000"/>
        </w:rPr>
        <w:t>(N s)     =   (kg m s</w:t>
      </w:r>
      <w:r w:rsidRPr="00E22255">
        <w:rPr>
          <w:i/>
          <w:iCs/>
          <w:color w:val="008000"/>
          <w:vertAlign w:val="superscript"/>
        </w:rPr>
        <w:t>-1</w:t>
      </w:r>
      <w:r w:rsidRPr="00E22255">
        <w:rPr>
          <w:i/>
          <w:iCs/>
          <w:color w:val="008000"/>
        </w:rPr>
        <w:t>)</w:t>
      </w:r>
    </w:p>
    <w:p w14:paraId="09CF4BDA" w14:textId="77777777" w:rsidR="00A771E6" w:rsidRPr="00BD204F" w:rsidRDefault="00A771E6" w:rsidP="009F43EB">
      <w:pPr>
        <w:jc w:val="center"/>
        <w:rPr>
          <w:rFonts w:cs="Helvetica"/>
          <w:color w:val="000000"/>
          <w:lang w:eastAsia="en-GB"/>
        </w:rPr>
      </w:pPr>
    </w:p>
    <w:p w14:paraId="09CF4BDB" w14:textId="77777777" w:rsidR="009F43EB" w:rsidRPr="00F6024F" w:rsidRDefault="009F43EB" w:rsidP="009F43EB">
      <w:pPr>
        <w:pStyle w:val="Heading3"/>
      </w:pPr>
      <w:bookmarkStart w:id="139" w:name="_Toc426988909"/>
      <w:bookmarkStart w:id="140" w:name="_Toc106127784"/>
      <w:r w:rsidRPr="00F6024F">
        <w:t>Rearranging Momentum Equations</w:t>
      </w:r>
      <w:bookmarkEnd w:id="139"/>
      <w:bookmarkEnd w:id="140"/>
    </w:p>
    <w:p w14:paraId="09CF4BDC" w14:textId="77777777" w:rsidR="009F43EB" w:rsidRPr="00F1007C" w:rsidRDefault="009F43EB" w:rsidP="009F43EB">
      <w:pPr>
        <w:rPr>
          <w:color w:val="000000" w:themeColor="text1"/>
        </w:rPr>
      </w:pPr>
      <w:r w:rsidRPr="00F1007C">
        <w:rPr>
          <w:color w:val="000000" w:themeColor="text1"/>
        </w:rPr>
        <w:t>In ALL linear collisions and explosions MOMENTUM is CONSERVED.</w:t>
      </w:r>
    </w:p>
    <w:p w14:paraId="09CF4BDD" w14:textId="77777777" w:rsidR="009F43EB" w:rsidRDefault="009F43EB" w:rsidP="009F43EB">
      <w:pPr>
        <w:jc w:val="center"/>
        <w:rPr>
          <w:color w:val="000000" w:themeColor="text1"/>
        </w:rPr>
      </w:pPr>
      <w:r w:rsidRPr="00F1007C">
        <w:rPr>
          <w:color w:val="000000" w:themeColor="text1"/>
        </w:rPr>
        <w:t>Momentum Before = Momentum after</w:t>
      </w:r>
    </w:p>
    <w:p w14:paraId="09CF4BDE" w14:textId="77777777" w:rsidR="001F0AAF" w:rsidRPr="001F0AAF" w:rsidRDefault="001F0AAF" w:rsidP="009F43EB">
      <w:pPr>
        <w:jc w:val="center"/>
        <w:rPr>
          <w:color w:val="000000" w:themeColor="text1"/>
        </w:rPr>
      </w:pPr>
      <m:oMathPara>
        <m:oMath>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p</m:t>
              </m:r>
            </m:e>
            <m:sub>
              <m:r>
                <w:rPr>
                  <w:rFonts w:ascii="Cambria Math" w:hAnsi="Cambria Math"/>
                  <w:color w:val="000000" w:themeColor="text1"/>
                </w:rPr>
                <m:t>2</m:t>
              </m:r>
            </m:sub>
          </m:sSub>
        </m:oMath>
      </m:oMathPara>
    </w:p>
    <w:p w14:paraId="09CF4BDF" w14:textId="77777777" w:rsidR="00696AF9" w:rsidRPr="00F1007C" w:rsidRDefault="00696AF9" w:rsidP="00696AF9">
      <w:pPr>
        <w:jc w:val="center"/>
        <w:rPr>
          <w:color w:val="000000" w:themeColor="text1"/>
        </w:rPr>
      </w:pPr>
      <w:r>
        <w:rPr>
          <w:color w:val="000000" w:themeColor="text1"/>
        </w:rPr>
        <w:t>M</w:t>
      </w:r>
      <w:r w:rsidR="001F0AAF">
        <w:rPr>
          <w:color w:val="000000" w:themeColor="text1"/>
        </w:rPr>
        <w:t xml:space="preserve">omentum before is equal </w:t>
      </w:r>
      <w:r>
        <w:rPr>
          <w:color w:val="000000" w:themeColor="text1"/>
        </w:rPr>
        <w:t>momentum of object 1 and momentum of object 2 prior to the collision.</w:t>
      </w:r>
      <w:r w:rsidRPr="00696AF9">
        <w:rPr>
          <w:color w:val="000000" w:themeColor="text1"/>
        </w:rPr>
        <w:t xml:space="preserve"> </w:t>
      </w:r>
      <w:r>
        <w:rPr>
          <w:color w:val="000000" w:themeColor="text1"/>
        </w:rPr>
        <w:t>Momentum after is equal momentum of object 1 and momentum of object 2 after the collision.</w:t>
      </w:r>
    </w:p>
    <w:p w14:paraId="09CF4BE0" w14:textId="77777777" w:rsidR="009F43EB" w:rsidRPr="00F1007C" w:rsidRDefault="009F43EB" w:rsidP="009F43EB">
      <w:pPr>
        <w:jc w:val="center"/>
        <w:rPr>
          <w:color w:val="000000" w:themeColor="text1"/>
        </w:rPr>
      </w:pPr>
      <w:r w:rsidRPr="00F1007C">
        <w:rPr>
          <w:color w:val="000000" w:themeColor="text1"/>
          <w:position w:val="-10"/>
        </w:rPr>
        <w:object w:dxaOrig="2460" w:dyaOrig="340" w14:anchorId="09CF4FD9">
          <v:shape id="_x0000_i1069" type="#_x0000_t75" style="width:2in;height:19.35pt" o:ole="">
            <v:imagedata r:id="rId208" o:title=""/>
          </v:shape>
          <o:OLEObject Type="Embed" ProgID="Equation.3" ShapeID="_x0000_i1069" DrawAspect="Content" ObjectID="_1717252254" r:id="rId209"/>
        </w:object>
      </w:r>
    </w:p>
    <w:p w14:paraId="09CF4BE1" w14:textId="77777777" w:rsidR="009F43EB" w:rsidRPr="00F1007C" w:rsidRDefault="009F43EB" w:rsidP="009F43EB">
      <w:pPr>
        <w:jc w:val="center"/>
        <w:rPr>
          <w:color w:val="000000" w:themeColor="text1"/>
        </w:rPr>
      </w:pPr>
      <w:r w:rsidRPr="00F1007C">
        <w:rPr>
          <w:color w:val="000000" w:themeColor="text1"/>
        </w:rPr>
        <w:t xml:space="preserve">Also </w:t>
      </w:r>
      <w:r w:rsidRPr="00F1007C">
        <w:rPr>
          <w:color w:val="000000" w:themeColor="text1"/>
        </w:rPr>
        <w:sym w:font="Symbol" w:char="F044"/>
      </w:r>
      <w:r w:rsidRPr="00F1007C">
        <w:rPr>
          <w:color w:val="000000" w:themeColor="text1"/>
        </w:rPr>
        <w:t xml:space="preserve">p of body 1 is the same as  </w:t>
      </w:r>
      <w:r w:rsidRPr="00F1007C">
        <w:rPr>
          <w:color w:val="000000" w:themeColor="text1"/>
        </w:rPr>
        <w:sym w:font="Symbol" w:char="F044"/>
      </w:r>
      <w:r w:rsidRPr="00F1007C">
        <w:rPr>
          <w:color w:val="000000" w:themeColor="text1"/>
        </w:rPr>
        <w:t>p of body 2</w:t>
      </w:r>
    </w:p>
    <w:p w14:paraId="09CF4BE2" w14:textId="77777777" w:rsidR="009F43EB" w:rsidRPr="00F1007C" w:rsidRDefault="009F43EB" w:rsidP="009F43EB">
      <w:pPr>
        <w:jc w:val="center"/>
        <w:rPr>
          <w:color w:val="000000" w:themeColor="text1"/>
        </w:rPr>
      </w:pPr>
      <w:r w:rsidRPr="00F1007C">
        <w:rPr>
          <w:color w:val="000000" w:themeColor="text1"/>
        </w:rPr>
        <w:t>(ie the impulse received by each body in a collision is equal)</w:t>
      </w:r>
    </w:p>
    <w:p w14:paraId="09CF4BE3" w14:textId="77777777" w:rsidR="009F43EB" w:rsidRPr="00F1007C" w:rsidRDefault="009F43EB" w:rsidP="009F43EB">
      <w:pPr>
        <w:jc w:val="center"/>
        <w:rPr>
          <w:color w:val="000000" w:themeColor="text1"/>
        </w:rPr>
      </w:pPr>
      <w:r w:rsidRPr="00F1007C">
        <w:rPr>
          <w:color w:val="000000" w:themeColor="text1"/>
        </w:rPr>
        <w:t>Impulse on 1 = impulse on 2</w:t>
      </w:r>
    </w:p>
    <w:p w14:paraId="09CF4BE4" w14:textId="77777777" w:rsidR="009F43EB" w:rsidRPr="00F1007C" w:rsidRDefault="009F43EB" w:rsidP="009F43EB">
      <w:pPr>
        <w:jc w:val="center"/>
        <w:rPr>
          <w:color w:val="000000" w:themeColor="text1"/>
        </w:rPr>
      </w:pPr>
      <w:r w:rsidRPr="00F1007C">
        <w:rPr>
          <w:color w:val="000000" w:themeColor="text1"/>
          <w:position w:val="-10"/>
        </w:rPr>
        <w:object w:dxaOrig="2620" w:dyaOrig="340" w14:anchorId="09CF4FDA">
          <v:shape id="_x0000_i1070" type="#_x0000_t75" style="width:148.3pt;height:17.2pt" o:ole="">
            <v:imagedata r:id="rId210" o:title=""/>
          </v:shape>
          <o:OLEObject Type="Embed" ProgID="Equation.3" ShapeID="_x0000_i1070" DrawAspect="Content" ObjectID="_1717252255" r:id="rId211"/>
        </w:object>
      </w:r>
    </w:p>
    <w:p w14:paraId="09CF4BE5" w14:textId="77777777" w:rsidR="009F43EB" w:rsidRPr="00F1007C" w:rsidRDefault="009F43EB" w:rsidP="009F43EB">
      <w:pPr>
        <w:rPr>
          <w:color w:val="000000" w:themeColor="text1"/>
        </w:rPr>
      </w:pPr>
      <w:r w:rsidRPr="00F1007C">
        <w:rPr>
          <w:color w:val="000000" w:themeColor="text1"/>
        </w:rPr>
        <w:t>Let’s see how these equations come about:-</w:t>
      </w:r>
    </w:p>
    <w:p w14:paraId="09CF4BE6" w14:textId="77777777" w:rsidR="009F43EB" w:rsidRPr="00F1007C" w:rsidRDefault="009F43EB" w:rsidP="009F43EB">
      <w:pPr>
        <w:rPr>
          <w:color w:val="000000" w:themeColor="text1"/>
        </w:rPr>
      </w:pPr>
      <w:r w:rsidRPr="00F1007C">
        <w:rPr>
          <w:color w:val="000000" w:themeColor="text1"/>
        </w:rPr>
        <w:t>Let’s start with Newton’s Third Law of Motion. This says that the force acting on object B is equal in size but opposite in direction to that on object A. Newton’s Third Law is that same as saying that Momentum is conserved. (NB This only applies to different bodies and not to explosions, which are simply balanced forces).</w:t>
      </w:r>
    </w:p>
    <w:p w14:paraId="09CF4BE7" w14:textId="77777777" w:rsidR="009F43EB" w:rsidRPr="00F1007C" w:rsidRDefault="009F43EB" w:rsidP="009F43EB">
      <w:pPr>
        <w:jc w:val="center"/>
        <w:rPr>
          <w:i/>
          <w:color w:val="000000" w:themeColor="text1"/>
          <w:szCs w:val="24"/>
        </w:rPr>
      </w:pPr>
      <w:r w:rsidRPr="00F1007C">
        <w:rPr>
          <w:i/>
          <w:color w:val="000000" w:themeColor="text1"/>
          <w:szCs w:val="24"/>
        </w:rPr>
        <w:t>-F</w:t>
      </w:r>
      <w:r w:rsidRPr="00F1007C">
        <w:rPr>
          <w:i/>
          <w:color w:val="000000" w:themeColor="text1"/>
          <w:szCs w:val="24"/>
          <w:vertAlign w:val="subscript"/>
        </w:rPr>
        <w:t>1</w:t>
      </w:r>
      <w:r w:rsidRPr="00F1007C">
        <w:rPr>
          <w:i/>
          <w:color w:val="000000" w:themeColor="text1"/>
          <w:szCs w:val="24"/>
        </w:rPr>
        <w:t>= F</w:t>
      </w:r>
      <w:r w:rsidRPr="00F1007C">
        <w:rPr>
          <w:i/>
          <w:color w:val="000000" w:themeColor="text1"/>
          <w:szCs w:val="24"/>
          <w:vertAlign w:val="subscript"/>
        </w:rPr>
        <w:t>2</w:t>
      </w:r>
    </w:p>
    <w:p w14:paraId="09CF4BE8" w14:textId="77777777" w:rsidR="009F43EB" w:rsidRPr="00F1007C" w:rsidRDefault="009F43EB" w:rsidP="009F43EB">
      <w:pPr>
        <w:rPr>
          <w:color w:val="000000" w:themeColor="text1"/>
        </w:rPr>
      </w:pPr>
      <w:r w:rsidRPr="00F1007C">
        <w:rPr>
          <w:color w:val="000000" w:themeColor="text1"/>
        </w:rPr>
        <w:t>(for ease I have used 1 &amp; 2 instead of A &amp; B for my bodies!)</w:t>
      </w:r>
    </w:p>
    <w:p w14:paraId="09CF4BE9" w14:textId="77777777" w:rsidR="009F43EB" w:rsidRPr="00F1007C" w:rsidRDefault="009F43EB" w:rsidP="009F43EB">
      <w:pPr>
        <w:rPr>
          <w:color w:val="000000" w:themeColor="text1"/>
        </w:rPr>
      </w:pPr>
      <w:r w:rsidRPr="00F1007C">
        <w:rPr>
          <w:color w:val="000000" w:themeColor="text1"/>
        </w:rPr>
        <w:t>but Newton’s Second Law says :</w:t>
      </w:r>
    </w:p>
    <w:p w14:paraId="09CF4BEA" w14:textId="77777777" w:rsidR="009F43EB" w:rsidRPr="00851E96" w:rsidRDefault="009F43EB" w:rsidP="009F43EB">
      <w:pPr>
        <w:jc w:val="center"/>
        <w:rPr>
          <w:rFonts w:ascii="Times New Roman" w:hAnsi="Times New Roman" w:cs="Times New Roman"/>
          <w:i/>
          <w:color w:val="000000" w:themeColor="text1"/>
          <w:szCs w:val="24"/>
        </w:rPr>
      </w:pPr>
      <w:r w:rsidRPr="00851E96">
        <w:rPr>
          <w:rFonts w:ascii="Times New Roman" w:hAnsi="Times New Roman" w:cs="Times New Roman"/>
          <w:i/>
          <w:color w:val="000000" w:themeColor="text1"/>
          <w:szCs w:val="24"/>
        </w:rPr>
        <w:t>F = ma</w:t>
      </w:r>
    </w:p>
    <w:p w14:paraId="09CF4BEB" w14:textId="77777777" w:rsidR="009F43EB" w:rsidRPr="00F1007C" w:rsidRDefault="009F43EB" w:rsidP="009F43EB">
      <w:pPr>
        <w:jc w:val="center"/>
        <w:rPr>
          <w:i/>
          <w:color w:val="000000" w:themeColor="text1"/>
          <w:szCs w:val="24"/>
        </w:rPr>
      </w:pPr>
      <w:r w:rsidRPr="00F1007C">
        <w:rPr>
          <w:i/>
          <w:color w:val="000000" w:themeColor="text1"/>
          <w:szCs w:val="24"/>
        </w:rPr>
        <w:sym w:font="Symbol" w:char="F05C"/>
      </w:r>
      <w:r w:rsidRPr="00F1007C">
        <w:rPr>
          <w:i/>
          <w:color w:val="000000" w:themeColor="text1"/>
          <w:szCs w:val="24"/>
        </w:rPr>
        <w:t>-m</w:t>
      </w:r>
      <w:r w:rsidRPr="00F1007C">
        <w:rPr>
          <w:i/>
          <w:color w:val="000000" w:themeColor="text1"/>
          <w:szCs w:val="24"/>
          <w:vertAlign w:val="subscript"/>
        </w:rPr>
        <w:t>1</w:t>
      </w:r>
      <w:r w:rsidRPr="00F1007C">
        <w:rPr>
          <w:i/>
          <w:color w:val="000000" w:themeColor="text1"/>
          <w:szCs w:val="24"/>
        </w:rPr>
        <w:t>a</w:t>
      </w:r>
      <w:r w:rsidRPr="00F1007C">
        <w:rPr>
          <w:i/>
          <w:color w:val="000000" w:themeColor="text1"/>
          <w:szCs w:val="24"/>
          <w:vertAlign w:val="subscript"/>
        </w:rPr>
        <w:t>1</w:t>
      </w:r>
      <w:r w:rsidRPr="00F1007C">
        <w:rPr>
          <w:i/>
          <w:color w:val="000000" w:themeColor="text1"/>
          <w:szCs w:val="24"/>
        </w:rPr>
        <w:t xml:space="preserve"> = m</w:t>
      </w:r>
      <w:r w:rsidRPr="00F1007C">
        <w:rPr>
          <w:i/>
          <w:color w:val="000000" w:themeColor="text1"/>
          <w:szCs w:val="24"/>
          <w:vertAlign w:val="subscript"/>
        </w:rPr>
        <w:t>2</w:t>
      </w:r>
      <w:r w:rsidRPr="00F1007C">
        <w:rPr>
          <w:i/>
          <w:color w:val="000000" w:themeColor="text1"/>
          <w:szCs w:val="24"/>
        </w:rPr>
        <w:t>a</w:t>
      </w:r>
      <w:r w:rsidRPr="00F1007C">
        <w:rPr>
          <w:i/>
          <w:color w:val="000000" w:themeColor="text1"/>
          <w:szCs w:val="24"/>
          <w:vertAlign w:val="subscript"/>
        </w:rPr>
        <w:t>2</w:t>
      </w:r>
    </w:p>
    <w:p w14:paraId="09CF4BEC" w14:textId="77777777" w:rsidR="009F43EB" w:rsidRPr="00F1007C" w:rsidRDefault="009F43EB" w:rsidP="009F43EB">
      <w:pPr>
        <w:rPr>
          <w:color w:val="000000" w:themeColor="text1"/>
        </w:rPr>
      </w:pPr>
      <w:r w:rsidRPr="00F1007C">
        <w:rPr>
          <w:color w:val="000000" w:themeColor="text1"/>
        </w:rPr>
        <w:t xml:space="preserve">but acceleration is equal to </w:t>
      </w:r>
      <w:r w:rsidRPr="00F1007C">
        <w:rPr>
          <w:color w:val="000000" w:themeColor="text1"/>
          <w:position w:val="-24"/>
        </w:rPr>
        <w:object w:dxaOrig="960" w:dyaOrig="620" w14:anchorId="09CF4FDB">
          <v:shape id="_x0000_i1071" type="#_x0000_t75" style="width:48.35pt;height:30.1pt" o:ole="">
            <v:imagedata r:id="rId212" o:title=""/>
          </v:shape>
          <o:OLEObject Type="Embed" ProgID="Equation.3" ShapeID="_x0000_i1071" DrawAspect="Content" ObjectID="_1717252256" r:id="rId213"/>
        </w:object>
      </w:r>
      <w:r w:rsidRPr="00F1007C">
        <w:rPr>
          <w:color w:val="000000" w:themeColor="text1"/>
        </w:rPr>
        <w:t xml:space="preserve"> so substitute</w:t>
      </w:r>
    </w:p>
    <w:p w14:paraId="09CF4BED" w14:textId="77777777" w:rsidR="009F43EB" w:rsidRPr="00E22255" w:rsidRDefault="009F43EB" w:rsidP="009F43EB">
      <w:pPr>
        <w:jc w:val="center"/>
        <w:rPr>
          <w:color w:val="FF6600"/>
        </w:rPr>
      </w:pPr>
      <w:r w:rsidRPr="00E22255">
        <w:rPr>
          <w:color w:val="FF6600"/>
          <w:position w:val="-30"/>
        </w:rPr>
        <w:object w:dxaOrig="2760" w:dyaOrig="700" w14:anchorId="09CF4FDC">
          <v:shape id="_x0000_i1072" type="#_x0000_t75" style="width:137.55pt;height:36.55pt" o:ole="">
            <v:imagedata r:id="rId214" o:title=""/>
          </v:shape>
          <o:OLEObject Type="Embed" ProgID="Equation.3" ShapeID="_x0000_i1072" DrawAspect="Content" ObjectID="_1717252257" r:id="rId215"/>
        </w:object>
      </w:r>
    </w:p>
    <w:p w14:paraId="09CF4BEE" w14:textId="77777777" w:rsidR="009F43EB" w:rsidRPr="00F1007C" w:rsidRDefault="009F43EB" w:rsidP="009F43EB">
      <w:pPr>
        <w:jc w:val="center"/>
        <w:rPr>
          <w:color w:val="000000" w:themeColor="text1"/>
        </w:rPr>
      </w:pPr>
      <w:r w:rsidRPr="00F1007C">
        <w:rPr>
          <w:color w:val="000000" w:themeColor="text1"/>
        </w:rPr>
        <w:t xml:space="preserve">During the collision the time body 1 is in contact with body 2 must be the same so that </w:t>
      </w:r>
      <w:r w:rsidRPr="00F1007C">
        <w:rPr>
          <w:i/>
          <w:iCs/>
          <w:color w:val="000000" w:themeColor="text1"/>
        </w:rPr>
        <w:t>t</w:t>
      </w:r>
      <w:r w:rsidRPr="00F1007C">
        <w:rPr>
          <w:color w:val="000000" w:themeColor="text1"/>
        </w:rPr>
        <w:t xml:space="preserve"> cancels out,      </w:t>
      </w:r>
      <w:r w:rsidRPr="00F1007C">
        <w:rPr>
          <w:color w:val="000000" w:themeColor="text1"/>
          <w:position w:val="-10"/>
        </w:rPr>
        <w:object w:dxaOrig="2680" w:dyaOrig="340" w14:anchorId="09CF4FDD">
          <v:shape id="_x0000_i1073" type="#_x0000_t75" style="width:2in;height:17.2pt" o:ole="">
            <v:imagedata r:id="rId216" o:title=""/>
          </v:shape>
          <o:OLEObject Type="Embed" ProgID="Equation.3" ShapeID="_x0000_i1073" DrawAspect="Content" ObjectID="_1717252258" r:id="rId217"/>
        </w:object>
      </w:r>
    </w:p>
    <w:p w14:paraId="09CF4BEF" w14:textId="77777777" w:rsidR="009F43EB" w:rsidRPr="00F1007C" w:rsidRDefault="009F43EB" w:rsidP="009F43EB">
      <w:pPr>
        <w:rPr>
          <w:color w:val="000000" w:themeColor="text1"/>
        </w:rPr>
      </w:pPr>
      <w:r w:rsidRPr="00F1007C">
        <w:rPr>
          <w:color w:val="000000" w:themeColor="text1"/>
        </w:rPr>
        <w:t>This tells us that the change in momentum of body 1 is equal to the change in momentum of body 2.</w:t>
      </w:r>
    </w:p>
    <w:p w14:paraId="09CF4BF0" w14:textId="77777777" w:rsidR="009F43EB" w:rsidRPr="00F1007C" w:rsidRDefault="009F43EB" w:rsidP="009F43EB">
      <w:pPr>
        <w:rPr>
          <w:color w:val="000000" w:themeColor="text1"/>
        </w:rPr>
      </w:pPr>
      <w:r w:rsidRPr="00F1007C">
        <w:rPr>
          <w:color w:val="000000" w:themeColor="text1"/>
        </w:rPr>
        <w:t xml:space="preserve">Expand the brackets. </w:t>
      </w:r>
      <w:r w:rsidRPr="00F1007C">
        <w:rPr>
          <w:color w:val="000000" w:themeColor="text1"/>
        </w:rPr>
        <w:tab/>
      </w:r>
      <w:r w:rsidRPr="00F1007C">
        <w:rPr>
          <w:color w:val="000000" w:themeColor="text1"/>
        </w:rPr>
        <w:tab/>
      </w:r>
      <w:r w:rsidRPr="00F1007C">
        <w:rPr>
          <w:color w:val="000000" w:themeColor="text1"/>
          <w:position w:val="-10"/>
        </w:rPr>
        <w:object w:dxaOrig="2760" w:dyaOrig="340" w14:anchorId="09CF4FDE">
          <v:shape id="_x0000_i1074" type="#_x0000_t75" style="width:165.5pt;height:19.35pt" o:ole="">
            <v:imagedata r:id="rId218" o:title=""/>
          </v:shape>
          <o:OLEObject Type="Embed" ProgID="Equation.3" ShapeID="_x0000_i1074" DrawAspect="Content" ObjectID="_1717252259" r:id="rId219"/>
        </w:object>
      </w:r>
    </w:p>
    <w:p w14:paraId="09CF4BF1" w14:textId="77777777" w:rsidR="009F43EB" w:rsidRPr="003B62C9" w:rsidRDefault="009F43EB" w:rsidP="009F43EB">
      <w:pPr>
        <w:jc w:val="center"/>
        <w:rPr>
          <w:i/>
          <w:color w:val="000000" w:themeColor="text1"/>
        </w:rPr>
      </w:pPr>
      <w:r w:rsidRPr="003B62C9">
        <w:rPr>
          <w:i/>
          <w:color w:val="000000" w:themeColor="text1"/>
        </w:rPr>
        <w:t>Change in p</w:t>
      </w:r>
      <w:r w:rsidRPr="003B62C9">
        <w:rPr>
          <w:i/>
          <w:color w:val="000000" w:themeColor="text1"/>
          <w:vertAlign w:val="subscript"/>
        </w:rPr>
        <w:t>1</w:t>
      </w:r>
      <w:r w:rsidRPr="003B62C9">
        <w:rPr>
          <w:i/>
          <w:color w:val="000000" w:themeColor="text1"/>
        </w:rPr>
        <w:t xml:space="preserve"> = change in p</w:t>
      </w:r>
      <w:r w:rsidRPr="003B62C9">
        <w:rPr>
          <w:i/>
          <w:color w:val="000000" w:themeColor="text1"/>
          <w:vertAlign w:val="subscript"/>
        </w:rPr>
        <w:t>2</w:t>
      </w:r>
    </w:p>
    <w:p w14:paraId="09CF4BF2" w14:textId="77777777" w:rsidR="009F43EB" w:rsidRPr="00F1007C" w:rsidRDefault="009F43EB" w:rsidP="009F43EB">
      <w:pPr>
        <w:ind w:left="1440" w:firstLine="720"/>
        <w:rPr>
          <w:color w:val="000000" w:themeColor="text1"/>
          <w:vertAlign w:val="subscript"/>
        </w:rPr>
      </w:pPr>
      <w:r w:rsidRPr="00F1007C">
        <w:rPr>
          <w:color w:val="000000" w:themeColor="text1"/>
        </w:rPr>
        <w:t>but</w:t>
      </w:r>
      <w:r>
        <w:rPr>
          <w:color w:val="000000" w:themeColor="text1"/>
          <w:vertAlign w:val="subscript"/>
        </w:rPr>
        <w:t xml:space="preserve"> </w:t>
      </w:r>
      <w:r>
        <w:rPr>
          <w:color w:val="000000" w:themeColor="text1"/>
          <w:vertAlign w:val="subscript"/>
        </w:rPr>
        <w:tab/>
      </w:r>
      <w:r w:rsidRPr="00E22255">
        <w:rPr>
          <w:color w:val="FF6600"/>
          <w:position w:val="-10"/>
        </w:rPr>
        <w:object w:dxaOrig="2700" w:dyaOrig="340" w14:anchorId="09CF4FDF">
          <v:shape id="_x0000_i1075" type="#_x0000_t75" style="width:139.7pt;height:17.2pt" o:ole="">
            <v:imagedata r:id="rId220" o:title=""/>
          </v:shape>
          <o:OLEObject Type="Embed" ProgID="Equation.3" ShapeID="_x0000_i1075" DrawAspect="Content" ObjectID="_1717252260" r:id="rId221"/>
        </w:object>
      </w:r>
      <w:r w:rsidRPr="00F1007C">
        <w:rPr>
          <w:color w:val="000000" w:themeColor="text1"/>
          <w:vertAlign w:val="subscript"/>
        </w:rPr>
        <w:tab/>
      </w:r>
      <w:r w:rsidRPr="00F1007C">
        <w:rPr>
          <w:color w:val="000000" w:themeColor="text1"/>
          <w:vertAlign w:val="subscript"/>
        </w:rPr>
        <w:tab/>
      </w:r>
    </w:p>
    <w:p w14:paraId="09CF4BF3" w14:textId="77777777" w:rsidR="009F43EB" w:rsidRPr="00F1007C" w:rsidRDefault="009F43EB" w:rsidP="009F43EB">
      <w:pPr>
        <w:spacing w:before="120" w:after="120"/>
        <w:ind w:left="1440" w:firstLine="720"/>
        <w:rPr>
          <w:color w:val="000000" w:themeColor="text1"/>
        </w:rPr>
      </w:pPr>
      <w:r w:rsidRPr="00F1007C">
        <w:rPr>
          <w:color w:val="000000" w:themeColor="text1"/>
        </w:rPr>
        <w:sym w:font="Symbol" w:char="F05C"/>
      </w:r>
      <w:r w:rsidRPr="005D0B17">
        <w:rPr>
          <w:color w:val="000000" w:themeColor="text1"/>
          <w:position w:val="-10"/>
        </w:rPr>
        <w:object w:dxaOrig="2540" w:dyaOrig="340" w14:anchorId="09CF4FE0">
          <v:shape id="_x0000_i1076" type="#_x0000_t75" style="width:146.15pt;height:19.35pt" o:ole="">
            <v:imagedata r:id="rId222" o:title=""/>
          </v:shape>
          <o:OLEObject Type="Embed" ProgID="Equation.3" ShapeID="_x0000_i1076" DrawAspect="Content" ObjectID="_1717252261" r:id="rId223"/>
        </w:object>
      </w:r>
    </w:p>
    <w:p w14:paraId="09CF4BF4" w14:textId="77777777" w:rsidR="009F43EB" w:rsidRPr="00F1007C" w:rsidRDefault="009F43EB" w:rsidP="009F43EB">
      <w:pPr>
        <w:spacing w:before="120" w:after="120"/>
        <w:rPr>
          <w:color w:val="000000" w:themeColor="text1"/>
        </w:rPr>
      </w:pPr>
      <w:r w:rsidRPr="00F1007C">
        <w:rPr>
          <w:color w:val="000000" w:themeColor="text1"/>
        </w:rPr>
        <w:t>rearrange again</w:t>
      </w:r>
      <w:r w:rsidRPr="00F1007C">
        <w:rPr>
          <w:color w:val="000000" w:themeColor="text1"/>
        </w:rPr>
        <w:tab/>
      </w:r>
      <w:r w:rsidRPr="00F1007C">
        <w:rPr>
          <w:color w:val="000000" w:themeColor="text1"/>
        </w:rPr>
        <w:tab/>
      </w:r>
      <w:r w:rsidRPr="00F1007C">
        <w:rPr>
          <w:color w:val="000000" w:themeColor="text1"/>
          <w:position w:val="-10"/>
        </w:rPr>
        <w:object w:dxaOrig="2560" w:dyaOrig="340" w14:anchorId="09CF4FE1">
          <v:shape id="_x0000_i1077" type="#_x0000_t75" style="width:146.15pt;height:19.35pt" o:ole="">
            <v:imagedata r:id="rId224" o:title=""/>
          </v:shape>
          <o:OLEObject Type="Embed" ProgID="Equation.3" ShapeID="_x0000_i1077" DrawAspect="Content" ObjectID="_1717252262" r:id="rId225"/>
        </w:object>
      </w:r>
    </w:p>
    <w:p w14:paraId="09CF4BF5" w14:textId="77777777" w:rsidR="009F43EB" w:rsidRPr="00F1007C" w:rsidRDefault="009F43EB" w:rsidP="009F43EB">
      <w:pPr>
        <w:spacing w:before="120" w:after="120"/>
        <w:jc w:val="center"/>
        <w:rPr>
          <w:b/>
          <w:color w:val="000000" w:themeColor="text1"/>
        </w:rPr>
      </w:pPr>
      <w:r w:rsidRPr="00F1007C">
        <w:rPr>
          <w:color w:val="000000" w:themeColor="text1"/>
        </w:rPr>
        <w:t>momentum before = momentum after</w:t>
      </w:r>
      <w:r>
        <w:rPr>
          <w:color w:val="000000" w:themeColor="text1"/>
        </w:rPr>
        <w:tab/>
      </w:r>
      <w:r>
        <w:rPr>
          <w:color w:val="000000" w:themeColor="text1"/>
        </w:rPr>
        <w:tab/>
      </w:r>
      <w:r w:rsidRPr="00F1007C">
        <w:rPr>
          <w:b/>
          <w:color w:val="000000" w:themeColor="text1"/>
        </w:rPr>
        <w:t>QED!</w:t>
      </w:r>
    </w:p>
    <w:p w14:paraId="09CF4BF6" w14:textId="77777777" w:rsidR="009F43EB" w:rsidRPr="00E22255" w:rsidRDefault="009F43EB" w:rsidP="009F43EB">
      <w:pPr>
        <w:pStyle w:val="Heading2"/>
      </w:pPr>
      <w:bookmarkStart w:id="141" w:name="_Toc425098992"/>
      <w:bookmarkStart w:id="142" w:name="_Toc426988910"/>
      <w:bookmarkStart w:id="143" w:name="_Toc106127785"/>
      <w:r w:rsidRPr="00E22255">
        <w:t>Summary</w:t>
      </w:r>
      <w:r>
        <w:t xml:space="preserve"> of momentum &amp; Collisions</w:t>
      </w:r>
      <w:bookmarkEnd w:id="141"/>
      <w:bookmarkEnd w:id="142"/>
      <w:bookmarkEnd w:id="143"/>
    </w:p>
    <w:p w14:paraId="09CF4BF7" w14:textId="77777777" w:rsidR="009F43EB" w:rsidRPr="00F1007C" w:rsidRDefault="009F43EB" w:rsidP="009F43EB">
      <w:pPr>
        <w:rPr>
          <w:b/>
          <w:i/>
          <w:iCs/>
          <w:color w:val="000080"/>
        </w:rPr>
      </w:pPr>
      <w:r w:rsidRPr="00F1007C">
        <w:rPr>
          <w:b/>
          <w:i/>
          <w:iCs/>
          <w:color w:val="000080"/>
        </w:rPr>
        <w:t>Force is measured in Newtons.</w:t>
      </w:r>
    </w:p>
    <w:p w14:paraId="09CF4BF8" w14:textId="77777777" w:rsidR="009F43EB" w:rsidRPr="00F1007C" w:rsidRDefault="009F43EB" w:rsidP="009F43EB">
      <w:pPr>
        <w:rPr>
          <w:b/>
          <w:i/>
          <w:iCs/>
          <w:color w:val="000080"/>
        </w:rPr>
      </w:pPr>
      <w:r w:rsidRPr="00F1007C">
        <w:rPr>
          <w:b/>
          <w:i/>
          <w:iCs/>
          <w:color w:val="000080"/>
        </w:rPr>
        <w:t>Momentum is measured in kilograms metres per second.</w:t>
      </w:r>
    </w:p>
    <w:p w14:paraId="09CF4BF9" w14:textId="77777777" w:rsidR="009F43EB" w:rsidRPr="00F1007C" w:rsidRDefault="009F43EB" w:rsidP="009F43EB">
      <w:pPr>
        <w:rPr>
          <w:b/>
          <w:i/>
          <w:iCs/>
          <w:color w:val="000080"/>
        </w:rPr>
      </w:pPr>
      <w:r w:rsidRPr="00F1007C">
        <w:rPr>
          <w:b/>
          <w:i/>
          <w:iCs/>
          <w:color w:val="000080"/>
        </w:rPr>
        <w:t>Impulse is measured in Newton seconds and is given by the area under a Force –time graph.</w:t>
      </w:r>
    </w:p>
    <w:p w14:paraId="09CF4BFA" w14:textId="77777777" w:rsidR="009F43EB" w:rsidRPr="00F1007C" w:rsidRDefault="009F43EB" w:rsidP="009F43EB">
      <w:pPr>
        <w:rPr>
          <w:b/>
          <w:i/>
          <w:iCs/>
          <w:color w:val="000080"/>
        </w:rPr>
      </w:pPr>
      <w:r w:rsidRPr="00F1007C">
        <w:rPr>
          <w:b/>
          <w:i/>
          <w:iCs/>
          <w:color w:val="000080"/>
        </w:rPr>
        <w:t>Change in momentum is measured in kilograms metres per second. It is equal to the impulse.</w:t>
      </w:r>
    </w:p>
    <w:p w14:paraId="09CF4BFB" w14:textId="77777777" w:rsidR="009F43EB" w:rsidRPr="00F1007C" w:rsidRDefault="009F43EB" w:rsidP="009F43EB">
      <w:pPr>
        <w:rPr>
          <w:b/>
          <w:i/>
          <w:iCs/>
          <w:color w:val="000080"/>
        </w:rPr>
      </w:pPr>
      <w:r w:rsidRPr="00F1007C">
        <w:rPr>
          <w:b/>
          <w:i/>
          <w:iCs/>
          <w:color w:val="000080"/>
        </w:rPr>
        <w:t xml:space="preserve">During any collision, </w:t>
      </w:r>
      <w:r w:rsidRPr="00F1007C">
        <w:rPr>
          <w:b/>
          <w:i/>
          <w:iCs/>
          <w:color w:val="000080"/>
          <w:highlight w:val="yellow"/>
        </w:rPr>
        <w:t>in the absence of external forces total</w:t>
      </w:r>
      <w:r w:rsidRPr="00F1007C">
        <w:rPr>
          <w:b/>
          <w:i/>
          <w:iCs/>
          <w:color w:val="000080"/>
        </w:rPr>
        <w:t xml:space="preserve"> momentum before a collision is equal to the total momentum after the collision. HOWEVER, remember that the momentum of each individual object is likely to change, one will lose momentum, and one will gain it!</w:t>
      </w:r>
    </w:p>
    <w:p w14:paraId="09CF4BFC" w14:textId="77777777" w:rsidR="009F43EB" w:rsidRPr="00E22255" w:rsidRDefault="009F43EB" w:rsidP="009F43EB">
      <w:pPr>
        <w:pStyle w:val="Heading2"/>
        <w:rPr>
          <w:u w:color="FFFF00"/>
        </w:rPr>
      </w:pPr>
      <w:bookmarkStart w:id="144" w:name="_Toc425098993"/>
      <w:bookmarkStart w:id="145" w:name="_Toc426988911"/>
      <w:bookmarkStart w:id="146" w:name="_Toc106127786"/>
      <w:r>
        <w:rPr>
          <w:u w:color="FFFF00"/>
        </w:rPr>
        <w:t xml:space="preserve">Momentum &amp; Impulse </w:t>
      </w:r>
      <w:r w:rsidRPr="00E22255">
        <w:rPr>
          <w:u w:color="FFFF00"/>
        </w:rPr>
        <w:t>Equation Summary</w:t>
      </w:r>
      <w:bookmarkEnd w:id="144"/>
      <w:bookmarkEnd w:id="145"/>
      <w:bookmarkEnd w:id="146"/>
    </w:p>
    <w:p w14:paraId="09CF4BFD" w14:textId="77777777" w:rsidR="009F43EB" w:rsidRPr="00F1007C" w:rsidRDefault="009F43EB" w:rsidP="009F43EB">
      <w:pPr>
        <w:jc w:val="center"/>
        <w:rPr>
          <w:color w:val="000000" w:themeColor="text1"/>
          <w:szCs w:val="24"/>
        </w:rPr>
      </w:pPr>
      <w:r w:rsidRPr="00F1007C">
        <w:rPr>
          <w:color w:val="000000" w:themeColor="text1"/>
          <w:szCs w:val="24"/>
        </w:rPr>
        <w:t>F=ma</w:t>
      </w:r>
    </w:p>
    <w:p w14:paraId="09CF4BFE" w14:textId="77777777" w:rsidR="009F43EB" w:rsidRPr="00F1007C" w:rsidRDefault="009F43EB" w:rsidP="009F43EB">
      <w:pPr>
        <w:jc w:val="center"/>
        <w:rPr>
          <w:color w:val="000000" w:themeColor="text1"/>
          <w:szCs w:val="24"/>
        </w:rPr>
      </w:pPr>
      <w:r w:rsidRPr="00F1007C">
        <w:rPr>
          <w:color w:val="000000" w:themeColor="text1"/>
          <w:szCs w:val="24"/>
        </w:rPr>
        <w:t>-F</w:t>
      </w:r>
      <w:r w:rsidRPr="00F1007C">
        <w:rPr>
          <w:color w:val="000000" w:themeColor="text1"/>
          <w:szCs w:val="24"/>
          <w:vertAlign w:val="subscript"/>
        </w:rPr>
        <w:t>1</w:t>
      </w:r>
      <w:r w:rsidRPr="00F1007C">
        <w:rPr>
          <w:color w:val="000000" w:themeColor="text1"/>
          <w:szCs w:val="24"/>
        </w:rPr>
        <w:t>= F</w:t>
      </w:r>
      <w:r w:rsidRPr="00F1007C">
        <w:rPr>
          <w:color w:val="000000" w:themeColor="text1"/>
          <w:szCs w:val="24"/>
          <w:vertAlign w:val="subscript"/>
        </w:rPr>
        <w:t>2</w:t>
      </w:r>
    </w:p>
    <w:p w14:paraId="09CF4BFF" w14:textId="77777777" w:rsidR="009F43EB" w:rsidRPr="00F1007C" w:rsidRDefault="009F43EB" w:rsidP="009F43EB">
      <w:pPr>
        <w:jc w:val="center"/>
        <w:rPr>
          <w:color w:val="000000" w:themeColor="text1"/>
          <w:szCs w:val="24"/>
        </w:rPr>
      </w:pPr>
      <w:r w:rsidRPr="00F1007C">
        <w:rPr>
          <w:color w:val="000000" w:themeColor="text1"/>
          <w:szCs w:val="24"/>
        </w:rPr>
        <w:t>p=mv</w:t>
      </w:r>
    </w:p>
    <w:p w14:paraId="09CF4C00" w14:textId="77777777" w:rsidR="009F43EB" w:rsidRPr="00F1007C" w:rsidRDefault="009F43EB" w:rsidP="009F43EB">
      <w:pPr>
        <w:jc w:val="center"/>
        <w:rPr>
          <w:color w:val="000000" w:themeColor="text1"/>
          <w:szCs w:val="24"/>
        </w:rPr>
      </w:pPr>
      <w:r w:rsidRPr="00F1007C">
        <w:rPr>
          <w:color w:val="000000" w:themeColor="text1"/>
          <w:position w:val="-24"/>
          <w:szCs w:val="24"/>
        </w:rPr>
        <w:object w:dxaOrig="960" w:dyaOrig="620" w14:anchorId="09CF4FE2">
          <v:shape id="_x0000_i1078" type="#_x0000_t75" style="width:48.35pt;height:30.1pt" o:ole="">
            <v:imagedata r:id="rId212" o:title=""/>
          </v:shape>
          <o:OLEObject Type="Embed" ProgID="Equation.3" ShapeID="_x0000_i1078" DrawAspect="Content" ObjectID="_1717252263" r:id="rId226"/>
        </w:object>
      </w:r>
    </w:p>
    <w:p w14:paraId="09CF4C01" w14:textId="77777777" w:rsidR="009F43EB" w:rsidRPr="00F1007C" w:rsidRDefault="009F43EB" w:rsidP="009F43EB">
      <w:pPr>
        <w:jc w:val="center"/>
        <w:rPr>
          <w:color w:val="000000" w:themeColor="text1"/>
          <w:szCs w:val="24"/>
        </w:rPr>
      </w:pPr>
      <w:r w:rsidRPr="00F1007C">
        <w:rPr>
          <w:color w:val="000000" w:themeColor="text1"/>
          <w:szCs w:val="24"/>
        </w:rPr>
        <w:t>momentum before = momentum after</w:t>
      </w:r>
    </w:p>
    <w:p w14:paraId="09CF4C02" w14:textId="77777777" w:rsidR="009F43EB" w:rsidRPr="00F1007C" w:rsidRDefault="009F43EB" w:rsidP="009F43EB">
      <w:pPr>
        <w:jc w:val="center"/>
        <w:rPr>
          <w:color w:val="000000" w:themeColor="text1"/>
          <w:szCs w:val="24"/>
        </w:rPr>
      </w:pPr>
      <w:r w:rsidRPr="005D0B17">
        <w:rPr>
          <w:color w:val="000000" w:themeColor="text1"/>
          <w:position w:val="-10"/>
          <w:szCs w:val="24"/>
        </w:rPr>
        <w:object w:dxaOrig="2620" w:dyaOrig="340" w14:anchorId="09CF4FE3">
          <v:shape id="_x0000_i1079" type="#_x0000_t75" style="width:131.1pt;height:17.2pt" o:ole="">
            <v:imagedata r:id="rId227" o:title=""/>
          </v:shape>
          <o:OLEObject Type="Embed" ProgID="Equation.3" ShapeID="_x0000_i1079" DrawAspect="Content" ObjectID="_1717252264" r:id="rId228"/>
        </w:object>
      </w:r>
    </w:p>
    <w:p w14:paraId="09CF4C03" w14:textId="77777777" w:rsidR="009F43EB" w:rsidRPr="00F1007C" w:rsidRDefault="009F43EB" w:rsidP="009F43EB">
      <w:pPr>
        <w:jc w:val="center"/>
        <w:rPr>
          <w:color w:val="000000" w:themeColor="text1"/>
          <w:szCs w:val="24"/>
        </w:rPr>
      </w:pPr>
      <w:r w:rsidRPr="005D0B17">
        <w:rPr>
          <w:color w:val="000000" w:themeColor="text1"/>
          <w:position w:val="-10"/>
          <w:szCs w:val="24"/>
        </w:rPr>
        <w:object w:dxaOrig="2560" w:dyaOrig="340" w14:anchorId="09CF4FE4">
          <v:shape id="_x0000_i1080" type="#_x0000_t75" style="width:127.9pt;height:17.2pt" o:ole="">
            <v:imagedata r:id="rId229" o:title=""/>
          </v:shape>
          <o:OLEObject Type="Embed" ProgID="Equation.3" ShapeID="_x0000_i1080" DrawAspect="Content" ObjectID="_1717252265" r:id="rId230"/>
        </w:object>
      </w:r>
      <w:r w:rsidRPr="00F1007C">
        <w:rPr>
          <w:color w:val="000000" w:themeColor="text1"/>
          <w:szCs w:val="24"/>
        </w:rPr>
        <w:t xml:space="preserve">  if they stick together</w:t>
      </w:r>
    </w:p>
    <w:p w14:paraId="09CF4C04" w14:textId="77777777" w:rsidR="009F43EB" w:rsidRPr="00F1007C" w:rsidRDefault="009F43EB" w:rsidP="009F43EB">
      <w:pPr>
        <w:jc w:val="center"/>
        <w:rPr>
          <w:color w:val="000000" w:themeColor="text1"/>
          <w:szCs w:val="24"/>
        </w:rPr>
      </w:pPr>
      <w:r w:rsidRPr="00F1007C">
        <w:rPr>
          <w:color w:val="000000" w:themeColor="text1"/>
          <w:szCs w:val="24"/>
        </w:rPr>
        <w:t>Change in p</w:t>
      </w:r>
      <w:r w:rsidRPr="00F1007C">
        <w:rPr>
          <w:color w:val="000000" w:themeColor="text1"/>
          <w:szCs w:val="24"/>
          <w:vertAlign w:val="subscript"/>
        </w:rPr>
        <w:t>1</w:t>
      </w:r>
      <w:r w:rsidRPr="00F1007C">
        <w:rPr>
          <w:color w:val="000000" w:themeColor="text1"/>
          <w:szCs w:val="24"/>
        </w:rPr>
        <w:t xml:space="preserve"> = change in p</w:t>
      </w:r>
      <w:r w:rsidRPr="00F1007C">
        <w:rPr>
          <w:color w:val="000000" w:themeColor="text1"/>
          <w:szCs w:val="24"/>
          <w:vertAlign w:val="subscript"/>
        </w:rPr>
        <w:t>2</w:t>
      </w:r>
    </w:p>
    <w:p w14:paraId="09CF4C05" w14:textId="77777777" w:rsidR="009F43EB" w:rsidRPr="00F1007C" w:rsidRDefault="009F43EB" w:rsidP="009F43EB">
      <w:pPr>
        <w:jc w:val="center"/>
        <w:rPr>
          <w:color w:val="000000" w:themeColor="text1"/>
          <w:szCs w:val="24"/>
        </w:rPr>
      </w:pPr>
      <w:r w:rsidRPr="00F1007C">
        <w:rPr>
          <w:color w:val="000000" w:themeColor="text1"/>
          <w:position w:val="-10"/>
          <w:szCs w:val="24"/>
        </w:rPr>
        <w:object w:dxaOrig="2620" w:dyaOrig="340" w14:anchorId="09CF4FE5">
          <v:shape id="_x0000_i1081" type="#_x0000_t75" style="width:131.1pt;height:17.2pt" o:ole="">
            <v:imagedata r:id="rId231" o:title=""/>
          </v:shape>
          <o:OLEObject Type="Embed" ProgID="Equation.3" ShapeID="_x0000_i1081" DrawAspect="Content" ObjectID="_1717252266" r:id="rId232"/>
        </w:object>
      </w:r>
    </w:p>
    <w:p w14:paraId="09CF4C06" w14:textId="77777777" w:rsidR="009F43EB" w:rsidRPr="00BE620D" w:rsidRDefault="009F43EB" w:rsidP="009F43EB">
      <w:pPr>
        <w:jc w:val="center"/>
        <w:rPr>
          <w:color w:val="000000" w:themeColor="text1"/>
          <w:szCs w:val="24"/>
          <w:lang w:val="nl-NL"/>
        </w:rPr>
      </w:pPr>
      <w:r w:rsidRPr="00F1007C">
        <w:rPr>
          <w:color w:val="000000" w:themeColor="text1"/>
          <w:szCs w:val="24"/>
        </w:rPr>
        <w:sym w:font="Symbol" w:char="F044"/>
      </w:r>
      <w:r w:rsidRPr="00BE620D">
        <w:rPr>
          <w:color w:val="000000" w:themeColor="text1"/>
          <w:szCs w:val="24"/>
          <w:lang w:val="nl-NL"/>
        </w:rPr>
        <w:t xml:space="preserve">p </w:t>
      </w:r>
      <w:r w:rsidRPr="00BE620D">
        <w:rPr>
          <w:color w:val="000000" w:themeColor="text1"/>
          <w:szCs w:val="24"/>
          <w:vertAlign w:val="subscript"/>
          <w:lang w:val="nl-NL"/>
        </w:rPr>
        <w:t>1</w:t>
      </w:r>
      <w:r w:rsidRPr="00BE620D">
        <w:rPr>
          <w:color w:val="000000" w:themeColor="text1"/>
          <w:szCs w:val="24"/>
          <w:lang w:val="nl-NL"/>
        </w:rPr>
        <w:t xml:space="preserve"> =</w:t>
      </w:r>
      <w:r w:rsidRPr="00F1007C">
        <w:rPr>
          <w:color w:val="000000" w:themeColor="text1"/>
          <w:szCs w:val="24"/>
        </w:rPr>
        <w:sym w:font="Symbol" w:char="F044"/>
      </w:r>
      <w:r w:rsidRPr="00BE620D">
        <w:rPr>
          <w:color w:val="000000" w:themeColor="text1"/>
          <w:szCs w:val="24"/>
          <w:lang w:val="nl-NL"/>
        </w:rPr>
        <w:t xml:space="preserve">p </w:t>
      </w:r>
      <w:r w:rsidRPr="00BE620D">
        <w:rPr>
          <w:color w:val="000000" w:themeColor="text1"/>
          <w:szCs w:val="24"/>
          <w:vertAlign w:val="subscript"/>
          <w:lang w:val="nl-NL"/>
        </w:rPr>
        <w:t>2</w:t>
      </w:r>
    </w:p>
    <w:p w14:paraId="09CF4C07" w14:textId="77777777" w:rsidR="009F43EB" w:rsidRPr="00BE620D" w:rsidRDefault="009F43EB" w:rsidP="009F43EB">
      <w:pPr>
        <w:jc w:val="center"/>
        <w:rPr>
          <w:color w:val="000000" w:themeColor="text1"/>
          <w:szCs w:val="24"/>
          <w:lang w:val="nl-NL"/>
        </w:rPr>
      </w:pPr>
      <w:r w:rsidRPr="00F1007C">
        <w:rPr>
          <w:color w:val="000000" w:themeColor="text1"/>
          <w:szCs w:val="24"/>
        </w:rPr>
        <w:sym w:font="Symbol" w:char="F044"/>
      </w:r>
      <w:r w:rsidRPr="00BE620D">
        <w:rPr>
          <w:color w:val="000000" w:themeColor="text1"/>
          <w:szCs w:val="24"/>
          <w:lang w:val="nl-NL"/>
        </w:rPr>
        <w:t>p =mv - mu</w:t>
      </w:r>
    </w:p>
    <w:p w14:paraId="09CF4C08" w14:textId="77777777" w:rsidR="009F43EB" w:rsidRPr="00BE620D" w:rsidRDefault="009F43EB" w:rsidP="009F43EB">
      <w:pPr>
        <w:jc w:val="center"/>
        <w:rPr>
          <w:color w:val="000000" w:themeColor="text1"/>
          <w:szCs w:val="24"/>
          <w:lang w:val="nl-NL"/>
        </w:rPr>
      </w:pPr>
      <w:r w:rsidRPr="00F1007C">
        <w:rPr>
          <w:color w:val="000000" w:themeColor="text1"/>
          <w:szCs w:val="24"/>
        </w:rPr>
        <w:sym w:font="Symbol" w:char="F044"/>
      </w:r>
      <w:r w:rsidRPr="00BE620D">
        <w:rPr>
          <w:color w:val="000000" w:themeColor="text1"/>
          <w:szCs w:val="24"/>
          <w:lang w:val="nl-NL"/>
        </w:rPr>
        <w:t>p =m(v – u)</w:t>
      </w:r>
    </w:p>
    <w:p w14:paraId="09CF4C09" w14:textId="77777777" w:rsidR="009F43EB" w:rsidRPr="00BE620D" w:rsidRDefault="009F43EB" w:rsidP="009F43EB">
      <w:pPr>
        <w:jc w:val="center"/>
        <w:rPr>
          <w:color w:val="000000" w:themeColor="text1"/>
          <w:szCs w:val="24"/>
          <w:lang w:val="de-DE"/>
        </w:rPr>
      </w:pPr>
      <w:r w:rsidRPr="00BE620D">
        <w:rPr>
          <w:color w:val="000000" w:themeColor="text1"/>
          <w:szCs w:val="24"/>
          <w:lang w:val="de-DE"/>
        </w:rPr>
        <w:t>Change in momentum = impulse</w:t>
      </w:r>
    </w:p>
    <w:p w14:paraId="09CF4C0A" w14:textId="77777777" w:rsidR="009F43EB" w:rsidRPr="00BE620D" w:rsidRDefault="009F43EB" w:rsidP="009F43EB">
      <w:pPr>
        <w:jc w:val="center"/>
        <w:rPr>
          <w:color w:val="000000" w:themeColor="text1"/>
          <w:szCs w:val="24"/>
          <w:lang w:val="de-DE"/>
        </w:rPr>
      </w:pPr>
      <w:r w:rsidRPr="00BE620D">
        <w:rPr>
          <w:color w:val="000000" w:themeColor="text1"/>
          <w:szCs w:val="24"/>
          <w:lang w:val="de-DE"/>
        </w:rPr>
        <w:t>Ft = mv – mu</w:t>
      </w:r>
    </w:p>
    <w:p w14:paraId="09CF4C0B" w14:textId="77777777" w:rsidR="009F43EB" w:rsidRDefault="009F43EB" w:rsidP="009F43EB">
      <w:pPr>
        <w:jc w:val="center"/>
        <w:rPr>
          <w:color w:val="000000" w:themeColor="text1"/>
          <w:szCs w:val="24"/>
        </w:rPr>
      </w:pPr>
      <w:r w:rsidRPr="00F1007C">
        <w:rPr>
          <w:color w:val="000000" w:themeColor="text1"/>
          <w:szCs w:val="24"/>
        </w:rPr>
        <w:sym w:font="Symbol" w:char="F044"/>
      </w:r>
      <w:r w:rsidRPr="00F1007C">
        <w:rPr>
          <w:color w:val="000000" w:themeColor="text1"/>
          <w:szCs w:val="24"/>
        </w:rPr>
        <w:t>p =Ft</w:t>
      </w:r>
    </w:p>
    <w:p w14:paraId="09CF4C0C" w14:textId="77777777" w:rsidR="009F43EB" w:rsidRPr="00E22255" w:rsidRDefault="009F43EB" w:rsidP="009F43EB">
      <w:pPr>
        <w:pStyle w:val="Heading2"/>
      </w:pPr>
      <w:bookmarkStart w:id="147" w:name="_Toc425098996"/>
      <w:bookmarkStart w:id="148" w:name="_Toc426988913"/>
      <w:bookmarkStart w:id="149" w:name="_Toc106127787"/>
      <w:r w:rsidRPr="00E22255">
        <w:t>Explosions and Newton’s Laws</w:t>
      </w:r>
      <w:bookmarkEnd w:id="147"/>
      <w:bookmarkEnd w:id="148"/>
      <w:bookmarkEnd w:id="149"/>
    </w:p>
    <w:p w14:paraId="09CF4C0D" w14:textId="77777777" w:rsidR="009F43EB" w:rsidRPr="005D6350" w:rsidRDefault="009F43EB" w:rsidP="005D6350">
      <w:r w:rsidRPr="005D6350">
        <w:rPr>
          <w:noProof/>
          <w:lang w:eastAsia="en-GB"/>
        </w:rPr>
        <mc:AlternateContent>
          <mc:Choice Requires="wpg">
            <w:drawing>
              <wp:anchor distT="0" distB="0" distL="114300" distR="114300" simplePos="0" relativeHeight="251658472" behindDoc="0" locked="0" layoutInCell="1" allowOverlap="1" wp14:anchorId="09CF4FE6" wp14:editId="08F1CC36">
                <wp:simplePos x="0" y="0"/>
                <wp:positionH relativeFrom="column">
                  <wp:posOffset>4011930</wp:posOffset>
                </wp:positionH>
                <wp:positionV relativeFrom="paragraph">
                  <wp:posOffset>423545</wp:posOffset>
                </wp:positionV>
                <wp:extent cx="1687195" cy="2117090"/>
                <wp:effectExtent l="0" t="0" r="0" b="0"/>
                <wp:wrapSquare wrapText="bothSides"/>
                <wp:docPr id="48705" name="Group 48705"/>
                <wp:cNvGraphicFramePr/>
                <a:graphic xmlns:a="http://schemas.openxmlformats.org/drawingml/2006/main">
                  <a:graphicData uri="http://schemas.microsoft.com/office/word/2010/wordprocessingGroup">
                    <wpg:wgp>
                      <wpg:cNvGrpSpPr/>
                      <wpg:grpSpPr>
                        <a:xfrm>
                          <a:off x="0" y="0"/>
                          <a:ext cx="1687195" cy="2117090"/>
                          <a:chOff x="146036" y="270446"/>
                          <a:chExt cx="1687619" cy="1842834"/>
                        </a:xfrm>
                      </wpg:grpSpPr>
                      <wps:wsp>
                        <wps:cNvPr id="48706" name="Straight Connector 48706"/>
                        <wps:cNvCnPr>
                          <a:cxnSpLocks noChangeShapeType="1"/>
                        </wps:cNvCnPr>
                        <wps:spPr bwMode="auto">
                          <a:xfrm flipV="1">
                            <a:off x="636932" y="1485901"/>
                            <a:ext cx="483842" cy="495933"/>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707" name="Group 48707"/>
                        <wpg:cNvGrpSpPr/>
                        <wpg:grpSpPr>
                          <a:xfrm>
                            <a:off x="146036" y="270446"/>
                            <a:ext cx="1687619" cy="1842834"/>
                            <a:chOff x="195943" y="415873"/>
                            <a:chExt cx="2264349" cy="2833778"/>
                          </a:xfrm>
                        </wpg:grpSpPr>
                        <pic:pic xmlns:pic="http://schemas.openxmlformats.org/drawingml/2006/picture">
                          <pic:nvPicPr>
                            <pic:cNvPr id="48708" name="Picture 48708" descr="http://www.faa.gov/education/educator_resources/educators_corner/grades_7_8/rocket_car/images/rocket_car.gif"/>
                            <pic:cNvPicPr>
                              <a:picLocks noChangeAspect="1"/>
                            </pic:cNvPicPr>
                          </pic:nvPicPr>
                          <pic:blipFill>
                            <a:blip r:embed="rId233" r:link="rId234" cstate="print">
                              <a:extLst>
                                <a:ext uri="{28A0092B-C50C-407E-A947-70E740481C1C}">
                                  <a14:useLocalDpi xmlns:a14="http://schemas.microsoft.com/office/drawing/2010/main" val="0"/>
                                </a:ext>
                              </a:extLst>
                            </a:blip>
                            <a:srcRect/>
                            <a:stretch>
                              <a:fillRect/>
                            </a:stretch>
                          </pic:blipFill>
                          <pic:spPr bwMode="auto">
                            <a:xfrm>
                              <a:off x="195943" y="415873"/>
                              <a:ext cx="2137061" cy="2690182"/>
                            </a:xfrm>
                            <a:prstGeom prst="rect">
                              <a:avLst/>
                            </a:prstGeom>
                            <a:noFill/>
                            <a:ln>
                              <a:noFill/>
                            </a:ln>
                          </pic:spPr>
                        </pic:pic>
                        <wps:wsp>
                          <wps:cNvPr id="48709" name="Straight Connector 48709"/>
                          <wps:cNvCnPr>
                            <a:cxnSpLocks noChangeShapeType="1"/>
                          </wps:cNvCnPr>
                          <wps:spPr bwMode="auto">
                            <a:xfrm flipH="1">
                              <a:off x="652513" y="2285469"/>
                              <a:ext cx="634999" cy="685799"/>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10" name="Text Box 48710"/>
                          <wps:cNvSpPr txBox="1">
                            <a:spLocks noChangeArrowheads="1"/>
                          </wps:cNvSpPr>
                          <wps:spPr bwMode="auto">
                            <a:xfrm>
                              <a:off x="993517" y="2641600"/>
                              <a:ext cx="1466775" cy="6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E6" w14:textId="77777777" w:rsidR="00E06689" w:rsidRPr="00404437" w:rsidRDefault="00E06689" w:rsidP="00404437">
                                <w:pPr>
                                  <w:spacing w:before="0" w:after="0" w:line="240" w:lineRule="auto"/>
                                  <w:jc w:val="center"/>
                                </w:pPr>
                                <w:r w:rsidRPr="00404437">
                                  <w:t>force of balloon</w:t>
                                </w:r>
                              </w:p>
                              <w:p w14:paraId="09CF51E7" w14:textId="77777777" w:rsidR="00E06689" w:rsidRPr="00404437" w:rsidRDefault="00E06689" w:rsidP="00404437">
                                <w:pPr>
                                  <w:spacing w:before="0" w:after="0" w:line="240" w:lineRule="auto"/>
                                  <w:jc w:val="center"/>
                                </w:pPr>
                                <w:r w:rsidRPr="00404437">
                                  <w:t>on air</w:t>
                                </w:r>
                              </w:p>
                            </w:txbxContent>
                          </wps:txbx>
                          <wps:bodyPr rot="0" vert="horz" wrap="square" lIns="91440" tIns="45720" rIns="91440" bIns="45720" anchor="t" anchorCtr="0" upright="1">
                            <a:noAutofit/>
                          </wps:bodyPr>
                        </wps:wsp>
                        <wps:wsp>
                          <wps:cNvPr id="48711" name="Text Box 48711"/>
                          <wps:cNvSpPr txBox="1">
                            <a:spLocks noChangeArrowheads="1"/>
                          </wps:cNvSpPr>
                          <wps:spPr bwMode="auto">
                            <a:xfrm>
                              <a:off x="264678" y="976085"/>
                              <a:ext cx="1128882" cy="69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E8" w14:textId="77777777" w:rsidR="00E06689" w:rsidRPr="00404437" w:rsidRDefault="00E06689" w:rsidP="009F43EB">
                                <w:pPr>
                                  <w:spacing w:before="0" w:after="0"/>
                                  <w:jc w:val="center"/>
                                </w:pPr>
                                <w:r w:rsidRPr="00404437">
                                  <w:t>force of air</w:t>
                                </w:r>
                              </w:p>
                              <w:p w14:paraId="09CF51E9" w14:textId="77777777" w:rsidR="00E06689" w:rsidRPr="00404437" w:rsidRDefault="00E06689" w:rsidP="009F43EB">
                                <w:pPr>
                                  <w:spacing w:before="0" w:after="0"/>
                                  <w:jc w:val="center"/>
                                </w:pPr>
                                <w:r w:rsidRPr="00404437">
                                  <w:t>on balloon</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09CF4FE6" id="Group 48705" o:spid="_x0000_s1952" style="position:absolute;margin-left:315.9pt;margin-top:33.35pt;width:132.85pt;height:166.7pt;z-index:251658472;mso-position-horizontal-relative:text;mso-position-vertical-relative:text;mso-width-relative:margin;mso-height-relative:margin" coordorigin="1460,2704" coordsize="16876,18428"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">
                <v:line id="Straight Connector 48706" o:spid="_x0000_s1953" style="position:absolute;flip:y;visibility:visible;mso-wrap-style:square" from="6369,14859" to="11207,19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" strokeweight="1.25pt">
                  <v:stroke endarrow="block"/>
                </v:line>
                <v:group id="Group 48707" o:spid="_x0000_s1954" style="position:absolute;left:1460;top:2704;width:16876;height:18428" coordorigin="1959,4158" coordsize="22643,2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">
                  <v:shape id="Picture 48708" o:spid="_x0000_s1955" type="#_x0000_t75" alt="http://www.faa.gov/education/educator_resources/educators_corner/grades_7_8/rocket_car/images/rocket_car.gif" style="position:absolute;left:1959;top:4158;width:21371;height:269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">
                    <v:imagedata r:id="rId235" r:href="rId236"/>
                  </v:shape>
                  <v:line id="Straight Connector 48709" o:spid="_x0000_s1956" style="position:absolute;flip:x;visibility:visible;mso-wrap-style:square" from="6525,22854" to="12875,29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" strokeweight="1.25pt">
                    <v:stroke endarrow="block"/>
                  </v:line>
                  <v:shape id="Text Box 48710" o:spid="_x0000_s1957" type="#_x0000_t202" style="position:absolute;left:9935;top:26416;width:14667;height:6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" filled="f" stroked="f">
                    <v:textbox>
                      <w:txbxContent>
                        <w:p w14:paraId="09CF51E6" w14:textId="77777777" w:rsidR="00E06689" w:rsidRPr="00404437" w:rsidRDefault="00E06689" w:rsidP="00404437">
                          <w:pPr>
                            <w:spacing w:before="0" w:after="0" w:line="240" w:lineRule="auto"/>
                            <w:jc w:val="center"/>
                          </w:pPr>
                          <w:r w:rsidRPr="00404437">
                            <w:t>force of balloon</w:t>
                          </w:r>
                        </w:p>
                        <w:p w14:paraId="09CF51E7" w14:textId="77777777" w:rsidR="00E06689" w:rsidRPr="00404437" w:rsidRDefault="00E06689" w:rsidP="00404437">
                          <w:pPr>
                            <w:spacing w:before="0" w:after="0" w:line="240" w:lineRule="auto"/>
                            <w:jc w:val="center"/>
                          </w:pPr>
                          <w:r w:rsidRPr="00404437">
                            <w:t>on air</w:t>
                          </w:r>
                        </w:p>
                      </w:txbxContent>
                    </v:textbox>
                  </v:shape>
                  <v:shape id="Text Box 48711" o:spid="_x0000_s1958" type="#_x0000_t202" style="position:absolute;left:2646;top:9760;width:11289;height:6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" filled="f" stroked="f">
                    <v:textbox>
                      <w:txbxContent>
                        <w:p w14:paraId="09CF51E8" w14:textId="77777777" w:rsidR="00E06689" w:rsidRPr="00404437" w:rsidRDefault="00E06689" w:rsidP="009F43EB">
                          <w:pPr>
                            <w:spacing w:before="0" w:after="0"/>
                            <w:jc w:val="center"/>
                          </w:pPr>
                          <w:r w:rsidRPr="00404437">
                            <w:t>force of air</w:t>
                          </w:r>
                        </w:p>
                        <w:p w14:paraId="09CF51E9" w14:textId="77777777" w:rsidR="00E06689" w:rsidRPr="00404437" w:rsidRDefault="00E06689" w:rsidP="009F43EB">
                          <w:pPr>
                            <w:spacing w:before="0" w:after="0"/>
                            <w:jc w:val="center"/>
                          </w:pPr>
                          <w:r w:rsidRPr="00404437">
                            <w:t>on balloon</w:t>
                          </w:r>
                        </w:p>
                      </w:txbxContent>
                    </v:textbox>
                  </v:shape>
                </v:group>
                <w10:wrap type="square"/>
              </v:group>
            </w:pict>
          </mc:Fallback>
        </mc:AlternateContent>
      </w:r>
      <w:r w:rsidRPr="005D6350">
        <w:t>Far from being some abstract physics law from a text book the law of conservation of momentum has direct consequences in our lives. If you have ever been in a plane or on a jet ski then the motion of these vehicles depends on this law.</w:t>
      </w:r>
    </w:p>
    <w:p w14:paraId="09CF4C0E" w14:textId="77777777" w:rsidR="009F43EB" w:rsidRPr="005D6350" w:rsidRDefault="009F43EB" w:rsidP="005D6350">
      <w:r w:rsidRPr="005D6350">
        <w:t xml:space="preserve">The propulsion system works by the engine expelling some form of exhaust at high speed in one direction. The conservation of momentum means that something else must move in the opposite direction to conserve momentum. In the cases above that thing is the engine, which is attached to the vehicle causing it to move.  </w:t>
      </w:r>
    </w:p>
    <w:p w14:paraId="09CF4C0F" w14:textId="77777777" w:rsidR="009F43EB" w:rsidRPr="005D6350" w:rsidRDefault="009F43EB" w:rsidP="005D6350">
      <w:r w:rsidRPr="005D6350">
        <w:t>This is essentially what is meant by Newton’s third law: every action[force] has an equal and opposite reaction[force].</w:t>
      </w:r>
    </w:p>
    <w:p w14:paraId="09CF4C10" w14:textId="77777777" w:rsidR="009F43EB" w:rsidRPr="005D6350" w:rsidRDefault="009F43EB" w:rsidP="005D6350">
      <w:r w:rsidRPr="005D6350">
        <w:t xml:space="preserve">In a simple explosion two objects start together at rest then move off in opposite directions. Momentum must still be conserved, as the total momentum before is zero, the total momentum after must also be zero. </w:t>
      </w:r>
    </w:p>
    <w:p w14:paraId="09CF4C11" w14:textId="77777777" w:rsidR="009F43EB" w:rsidRPr="005D6350" w:rsidRDefault="009F43EB" w:rsidP="005D6350">
      <w:r w:rsidRPr="005D6350">
        <w:rPr>
          <w:b/>
        </w:rPr>
        <w:t>Example:</w:t>
      </w:r>
      <w:r w:rsidRPr="005D6350">
        <w:tab/>
        <w:t xml:space="preserve">An early Stark Jericho missile is launched vertically and when it reaches its maximum height it explodes into two individual warheads. </w:t>
      </w:r>
    </w:p>
    <w:p w14:paraId="09CF4C12" w14:textId="77777777" w:rsidR="009F43EB" w:rsidRPr="005D6350" w:rsidRDefault="0030123E" w:rsidP="009F43EB">
      <w:r w:rsidRPr="005D6350">
        <w:rPr>
          <w:b/>
          <w:noProof/>
          <w:lang w:eastAsia="en-GB"/>
        </w:rPr>
        <mc:AlternateContent>
          <mc:Choice Requires="wps">
            <w:drawing>
              <wp:anchor distT="0" distB="0" distL="114300" distR="114300" simplePos="0" relativeHeight="251658280" behindDoc="0" locked="0" layoutInCell="1" allowOverlap="1" wp14:anchorId="09CF4FE8" wp14:editId="3F33E3B9">
                <wp:simplePos x="0" y="0"/>
                <wp:positionH relativeFrom="column">
                  <wp:posOffset>3036570</wp:posOffset>
                </wp:positionH>
                <wp:positionV relativeFrom="paragraph">
                  <wp:posOffset>65405</wp:posOffset>
                </wp:positionV>
                <wp:extent cx="2733675" cy="1066800"/>
                <wp:effectExtent l="0" t="0" r="9525" b="0"/>
                <wp:wrapNone/>
                <wp:docPr id="487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3675" cy="1066800"/>
                        </a:xfrm>
                        <a:prstGeom prst="rect">
                          <a:avLst/>
                        </a:prstGeom>
                        <a:solidFill>
                          <a:srgbClr val="FFFFFF"/>
                        </a:solidFill>
                        <a:ln w="9525">
                          <a:noFill/>
                          <a:miter lim="800000"/>
                          <a:headEnd/>
                          <a:tailEnd/>
                        </a:ln>
                      </wps:spPr>
                      <wps:txbx>
                        <w:txbxContent>
                          <w:p w14:paraId="09CF51EA" w14:textId="77777777" w:rsidR="00E06689" w:rsidRPr="00244D26" w:rsidRDefault="00FC0A7F" w:rsidP="00244D26">
                            <w:pPr>
                              <w:spacing w:before="120" w:after="120"/>
                              <w:rPr>
                                <w:color w:val="842F73" w:themeColor="text2" w:themeShade="BF"/>
                              </w:rPr>
                            </w:pPr>
                            <w:hyperlink r:id="rId237" w:history="1">
                              <w:r w:rsidR="00E06689" w:rsidRPr="00244D26">
                                <w:rPr>
                                  <w:rStyle w:val="Hyperlink"/>
                                  <w:color w:val="842F73" w:themeColor="text2" w:themeShade="BF"/>
                                </w:rPr>
                                <w:t>www.Iron-man-armor.blogspot.com</w:t>
                              </w:r>
                            </w:hyperlink>
                          </w:p>
                          <w:p w14:paraId="09CF51EB" w14:textId="77777777" w:rsidR="00E06689" w:rsidRPr="00244D26" w:rsidRDefault="00FC0A7F" w:rsidP="00244D26">
                            <w:pPr>
                              <w:spacing w:before="120" w:after="120"/>
                              <w:rPr>
                                <w:color w:val="842F73" w:themeColor="text2" w:themeShade="BF"/>
                              </w:rPr>
                            </w:pPr>
                            <w:hyperlink r:id="rId238" w:history="1">
                              <w:r w:rsidR="00E06689" w:rsidRPr="00244D26">
                                <w:rPr>
                                  <w:rStyle w:val="Hyperlink"/>
                                  <w:color w:val="842F73" w:themeColor="text2" w:themeShade="BF"/>
                                </w:rPr>
                                <w:t>www.marvalcinematicuniverse.wikia.com</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CF4FE8" id="_x0000_s1959" type="#_x0000_t202" style="position:absolute;margin-left:239.1pt;margin-top:5.15pt;width:215.25pt;height:84pt;z-index:251658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" stroked="f">
                <v:textbox>
                  <w:txbxContent>
                    <w:p w14:paraId="09CF51EA" w14:textId="77777777" w:rsidR="00E06689" w:rsidRPr="00244D26" w:rsidRDefault="00FC0A7F" w:rsidP="00244D26">
                      <w:pPr>
                        <w:spacing w:before="120" w:after="120"/>
                        <w:rPr>
                          <w:color w:val="842F73" w:themeColor="text2" w:themeShade="BF"/>
                        </w:rPr>
                      </w:pPr>
                      <w:hyperlink r:id="rId239" w:history="1">
                        <w:r w:rsidR="00E06689" w:rsidRPr="00244D26">
                          <w:rPr>
                            <w:rStyle w:val="Hyperlink"/>
                            <w:color w:val="842F73" w:themeColor="text2" w:themeShade="BF"/>
                          </w:rPr>
                          <w:t>www.Iron-man-armor.blogspot.com</w:t>
                        </w:r>
                      </w:hyperlink>
                    </w:p>
                    <w:p w14:paraId="09CF51EB" w14:textId="77777777" w:rsidR="00E06689" w:rsidRPr="00244D26" w:rsidRDefault="00FC0A7F" w:rsidP="00244D26">
                      <w:pPr>
                        <w:spacing w:before="120" w:after="120"/>
                        <w:rPr>
                          <w:color w:val="842F73" w:themeColor="text2" w:themeShade="BF"/>
                        </w:rPr>
                      </w:pPr>
                      <w:hyperlink r:id="rId240" w:history="1">
                        <w:r w:rsidR="00E06689" w:rsidRPr="00244D26">
                          <w:rPr>
                            <w:rStyle w:val="Hyperlink"/>
                            <w:color w:val="842F73" w:themeColor="text2" w:themeShade="BF"/>
                          </w:rPr>
                          <w:t>www.marvalcinematicuniverse.wikia.com</w:t>
                        </w:r>
                      </w:hyperlink>
                    </w:p>
                  </w:txbxContent>
                </v:textbox>
              </v:shape>
            </w:pict>
          </mc:Fallback>
        </mc:AlternateContent>
      </w:r>
      <w:r w:rsidRPr="005D6350">
        <w:rPr>
          <w:noProof/>
          <w:lang w:eastAsia="en-GB"/>
        </w:rPr>
        <w:drawing>
          <wp:anchor distT="0" distB="0" distL="114300" distR="114300" simplePos="0" relativeHeight="251658278" behindDoc="0" locked="0" layoutInCell="1" allowOverlap="1" wp14:anchorId="09CF4FEA" wp14:editId="44B3FB36">
            <wp:simplePos x="0" y="0"/>
            <wp:positionH relativeFrom="column">
              <wp:posOffset>1809115</wp:posOffset>
            </wp:positionH>
            <wp:positionV relativeFrom="paragraph">
              <wp:posOffset>94615</wp:posOffset>
            </wp:positionV>
            <wp:extent cx="1196340" cy="967740"/>
            <wp:effectExtent l="0" t="0" r="3810" b="3810"/>
            <wp:wrapSquare wrapText="bothSides"/>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1196340" cy="967740"/>
                    </a:xfrm>
                    <a:prstGeom prst="rect">
                      <a:avLst/>
                    </a:prstGeom>
                    <a:noFill/>
                  </pic:spPr>
                </pic:pic>
              </a:graphicData>
            </a:graphic>
            <wp14:sizeRelH relativeFrom="page">
              <wp14:pctWidth>0</wp14:pctWidth>
            </wp14:sizeRelH>
            <wp14:sizeRelV relativeFrom="page">
              <wp14:pctHeight>0</wp14:pctHeight>
            </wp14:sizeRelV>
          </wp:anchor>
        </w:drawing>
      </w:r>
      <w:r w:rsidRPr="005D6350">
        <w:rPr>
          <w:noProof/>
          <w:lang w:eastAsia="en-GB"/>
        </w:rPr>
        <w:drawing>
          <wp:anchor distT="0" distB="0" distL="114300" distR="114300" simplePos="0" relativeHeight="251658279" behindDoc="0" locked="0" layoutInCell="1" allowOverlap="1" wp14:anchorId="09CF4FEC" wp14:editId="47B919A3">
            <wp:simplePos x="0" y="0"/>
            <wp:positionH relativeFrom="column">
              <wp:posOffset>476885</wp:posOffset>
            </wp:positionH>
            <wp:positionV relativeFrom="paragraph">
              <wp:posOffset>86995</wp:posOffset>
            </wp:positionV>
            <wp:extent cx="1226820" cy="960120"/>
            <wp:effectExtent l="0" t="0" r="0" b="0"/>
            <wp:wrapSquare wrapText="bothSides"/>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226820" cy="960120"/>
                    </a:xfrm>
                    <a:prstGeom prst="rect">
                      <a:avLst/>
                    </a:prstGeom>
                    <a:noFill/>
                  </pic:spPr>
                </pic:pic>
              </a:graphicData>
            </a:graphic>
            <wp14:sizeRelH relativeFrom="page">
              <wp14:pctWidth>0</wp14:pctWidth>
            </wp14:sizeRelH>
            <wp14:sizeRelV relativeFrom="page">
              <wp14:pctHeight>0</wp14:pctHeight>
            </wp14:sizeRelV>
          </wp:anchor>
        </w:drawing>
      </w:r>
      <w:r w:rsidRPr="005D6350">
        <w:rPr>
          <w:b/>
          <w:noProof/>
          <w:lang w:eastAsia="en-GB"/>
        </w:rPr>
        <mc:AlternateContent>
          <mc:Choice Requires="wpg">
            <w:drawing>
              <wp:anchor distT="0" distB="0" distL="114300" distR="114300" simplePos="0" relativeHeight="251658473" behindDoc="0" locked="0" layoutInCell="1" allowOverlap="1" wp14:anchorId="09CF4FEE" wp14:editId="231965F2">
                <wp:simplePos x="0" y="0"/>
                <wp:positionH relativeFrom="column">
                  <wp:posOffset>-78105</wp:posOffset>
                </wp:positionH>
                <wp:positionV relativeFrom="paragraph">
                  <wp:posOffset>47625</wp:posOffset>
                </wp:positionV>
                <wp:extent cx="478790" cy="941070"/>
                <wp:effectExtent l="0" t="0" r="0" b="30480"/>
                <wp:wrapNone/>
                <wp:docPr id="48713" name="Group 48713"/>
                <wp:cNvGraphicFramePr/>
                <a:graphic xmlns:a="http://schemas.openxmlformats.org/drawingml/2006/main">
                  <a:graphicData uri="http://schemas.microsoft.com/office/word/2010/wordprocessingGroup">
                    <wpg:wgp>
                      <wpg:cNvGrpSpPr/>
                      <wpg:grpSpPr>
                        <a:xfrm>
                          <a:off x="0" y="0"/>
                          <a:ext cx="478790" cy="941070"/>
                          <a:chOff x="0" y="133361"/>
                          <a:chExt cx="479605" cy="941150"/>
                        </a:xfrm>
                      </wpg:grpSpPr>
                      <wps:wsp>
                        <wps:cNvPr id="48714" name="Text Box 2"/>
                        <wps:cNvSpPr txBox="1">
                          <a:spLocks noChangeArrowheads="1"/>
                        </wps:cNvSpPr>
                        <wps:spPr bwMode="auto">
                          <a:xfrm>
                            <a:off x="0" y="133361"/>
                            <a:ext cx="479605" cy="400083"/>
                          </a:xfrm>
                          <a:prstGeom prst="rect">
                            <a:avLst/>
                          </a:prstGeom>
                          <a:solidFill>
                            <a:srgbClr val="FFFFFF"/>
                          </a:solidFill>
                          <a:ln w="9525">
                            <a:noFill/>
                            <a:miter lim="800000"/>
                            <a:headEnd/>
                            <a:tailEnd/>
                          </a:ln>
                        </wps:spPr>
                        <wps:txbx>
                          <w:txbxContent>
                            <w:p w14:paraId="09CF51EC" w14:textId="77777777" w:rsidR="00E06689" w:rsidRDefault="00E06689" w:rsidP="009F43EB">
                              <w:pPr>
                                <w:spacing w:before="0" w:after="0"/>
                                <w:jc w:val="center"/>
                              </w:pPr>
                              <w:r>
                                <w:t>N</w:t>
                              </w:r>
                            </w:p>
                          </w:txbxContent>
                        </wps:txbx>
                        <wps:bodyPr rot="0" vert="horz" wrap="square" lIns="91440" tIns="45720" rIns="91440" bIns="45720" anchor="t" anchorCtr="0">
                          <a:noAutofit/>
                        </wps:bodyPr>
                      </wps:wsp>
                      <wps:wsp>
                        <wps:cNvPr id="48715" name="Straight Arrow Connector 48715"/>
                        <wps:cNvCnPr>
                          <a:cxnSpLocks/>
                        </wps:cNvCnPr>
                        <wps:spPr>
                          <a:xfrm flipV="1">
                            <a:off x="203200" y="391886"/>
                            <a:ext cx="0" cy="682625"/>
                          </a:xfrm>
                          <a:prstGeom prst="straightConnector1">
                            <a:avLst/>
                          </a:prstGeom>
                          <a:noFill/>
                          <a:ln w="19050" cap="flat" cmpd="sng" algn="ctr">
                            <a:solidFill>
                              <a:sysClr val="windowText" lastClr="000000"/>
                            </a:solidFill>
                            <a:prstDash val="solid"/>
                            <a:tailEnd type="arrow"/>
                          </a:ln>
                          <a:effectLst/>
                        </wps:spPr>
                        <wps:bodyPr/>
                      </wps:wsp>
                      <wps:wsp>
                        <wps:cNvPr id="48716" name="Straight Connector 48716"/>
                        <wps:cNvCnPr/>
                        <wps:spPr>
                          <a:xfrm>
                            <a:off x="116114" y="725715"/>
                            <a:ext cx="18034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09CF4FEE" id="Group 48713" o:spid="_x0000_s1960" style="position:absolute;margin-left:-6.15pt;margin-top:3.75pt;width:37.7pt;height:74.1pt;z-index:251658473;mso-position-horizontal-relative:text;mso-position-vertical-relative:text;mso-height-relative:margin" coordorigin=",1333" coordsize="4796,9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">
                <v:shape id="_x0000_s1961" type="#_x0000_t202" style="position:absolute;top:1333;width:4796;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" stroked="f">
                  <v:textbox>
                    <w:txbxContent>
                      <w:p w14:paraId="09CF51EC" w14:textId="77777777" w:rsidR="00E06689" w:rsidRDefault="00E06689" w:rsidP="009F43EB">
                        <w:pPr>
                          <w:spacing w:before="0" w:after="0"/>
                          <w:jc w:val="center"/>
                        </w:pPr>
                        <w:r>
                          <w:t>N</w:t>
                        </w:r>
                      </w:p>
                    </w:txbxContent>
                  </v:textbox>
                </v:shape>
                <v:shape id="Straight Arrow Connector 48715" o:spid="_x0000_s1962" type="#_x0000_t32" style="position:absolute;left:2032;top:3918;width:0;height:68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" strokecolor="windowText" strokeweight="1.5pt">
                  <v:stroke endarrow="open"/>
                  <o:lock v:ext="edit" shapetype="f"/>
                </v:shape>
                <v:line id="Straight Connector 48716" o:spid="_x0000_s1963" style="position:absolute;visibility:visible;mso-wrap-style:square" from="1161,7257" to="2964,7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" strokecolor="black [3213]" strokeweight="1.5pt"/>
              </v:group>
            </w:pict>
          </mc:Fallback>
        </mc:AlternateContent>
      </w:r>
    </w:p>
    <w:p w14:paraId="09CF4C13" w14:textId="77777777" w:rsidR="009F43EB" w:rsidRPr="005D6350" w:rsidRDefault="009F43EB" w:rsidP="009F43EB"/>
    <w:p w14:paraId="09CF4C14" w14:textId="77777777" w:rsidR="009F43EB" w:rsidRPr="005D6350" w:rsidRDefault="009F43EB" w:rsidP="009F43EB"/>
    <w:p w14:paraId="09CF4C15" w14:textId="77777777" w:rsidR="009F43EB" w:rsidRPr="005D6350" w:rsidRDefault="009F43EB" w:rsidP="009F43EB"/>
    <w:p w14:paraId="09CF4C16" w14:textId="77777777" w:rsidR="009F43EB" w:rsidRPr="005D6350" w:rsidRDefault="009F43EB" w:rsidP="009F43EB">
      <w:r w:rsidRPr="005D6350">
        <w:t>Both warheads have a mass of 1500 kg and one moves off horizontally, with a velocity of 2.5 km s</w:t>
      </w:r>
      <w:r w:rsidRPr="005D6350">
        <w:rPr>
          <w:vertAlign w:val="superscript"/>
        </w:rPr>
        <w:t>-1</w:t>
      </w:r>
      <w:r w:rsidRPr="005D6350">
        <w:t xml:space="preserve"> (Mach 9) at a bearing of 090</w:t>
      </w:r>
      <w:r w:rsidRPr="005D6350">
        <w:rPr>
          <w:rFonts w:cs="Arial"/>
        </w:rPr>
        <w:t>°</w:t>
      </w:r>
      <w:r w:rsidRPr="005D6350">
        <w:t xml:space="preserve">. </w:t>
      </w:r>
    </w:p>
    <w:p w14:paraId="09CF4C17" w14:textId="77777777" w:rsidR="009F43EB" w:rsidRPr="005D6350" w:rsidRDefault="009F43EB" w:rsidP="009F43EB">
      <w:r w:rsidRPr="005D6350">
        <w:t>Calculate the velocity of the other warhead.</w:t>
      </w:r>
    </w:p>
    <w:p w14:paraId="09CF4C18" w14:textId="77777777" w:rsidR="009F43EB" w:rsidRPr="00BE620D" w:rsidRDefault="009F43EB" w:rsidP="009F43EB">
      <w:pPr>
        <w:rPr>
          <w:lang w:val="fr-FR"/>
        </w:rPr>
      </w:pPr>
      <w:r w:rsidRPr="00BE620D">
        <w:rPr>
          <w:lang w:val="fr-FR"/>
        </w:rPr>
        <w:t>Solution:</w:t>
      </w:r>
    </w:p>
    <w:p w14:paraId="09CF4C19" w14:textId="77777777" w:rsidR="009F43EB" w:rsidRPr="00BE620D" w:rsidRDefault="009F43EB" w:rsidP="009F43EB">
      <w:pPr>
        <w:rPr>
          <w:lang w:val="fr-FR"/>
        </w:rPr>
      </w:pPr>
      <w:r w:rsidRPr="005D6350">
        <w:rPr>
          <w:noProof/>
          <w:lang w:eastAsia="en-GB"/>
        </w:rPr>
        <mc:AlternateContent>
          <mc:Choice Requires="wpg">
            <w:drawing>
              <wp:anchor distT="0" distB="0" distL="114300" distR="114300" simplePos="0" relativeHeight="251658474" behindDoc="0" locked="0" layoutInCell="1" allowOverlap="1" wp14:anchorId="09CF4FF0" wp14:editId="2068C5B0">
                <wp:simplePos x="0" y="0"/>
                <wp:positionH relativeFrom="column">
                  <wp:posOffset>633095</wp:posOffset>
                </wp:positionH>
                <wp:positionV relativeFrom="paragraph">
                  <wp:posOffset>100965</wp:posOffset>
                </wp:positionV>
                <wp:extent cx="5318761" cy="813085"/>
                <wp:effectExtent l="0" t="0" r="0" b="6350"/>
                <wp:wrapNone/>
                <wp:docPr id="48717" name="Group 487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318761" cy="813085"/>
                          <a:chOff x="267701" y="-8481"/>
                          <a:chExt cx="5318761" cy="813349"/>
                        </a:xfrm>
                      </wpg:grpSpPr>
                      <wps:wsp>
                        <wps:cNvPr id="48718" name="Text Box 2"/>
                        <wps:cNvSpPr txBox="1">
                          <a:spLocks noChangeArrowheads="1"/>
                        </wps:cNvSpPr>
                        <wps:spPr bwMode="auto">
                          <a:xfrm>
                            <a:off x="357871" y="449067"/>
                            <a:ext cx="1082040" cy="328990"/>
                          </a:xfrm>
                          <a:prstGeom prst="rect">
                            <a:avLst/>
                          </a:prstGeom>
                          <a:solidFill>
                            <a:srgbClr val="FFFFFF"/>
                          </a:solidFill>
                          <a:ln w="9525">
                            <a:noFill/>
                            <a:miter lim="800000"/>
                            <a:headEnd/>
                            <a:tailEnd/>
                          </a:ln>
                        </wps:spPr>
                        <wps:txbx>
                          <w:txbxContent>
                            <w:p w14:paraId="09CF51ED" w14:textId="77777777" w:rsidR="00E06689" w:rsidRDefault="00E06689" w:rsidP="009F43EB">
                              <w:pPr>
                                <w:spacing w:before="0" w:after="0"/>
                                <w:jc w:val="center"/>
                              </w:pPr>
                              <w:r>
                                <w:t>0 m</w:t>
                              </w:r>
                              <w:r w:rsidRPr="0089640D">
                                <w:rPr>
                                  <w:sz w:val="16"/>
                                </w:rPr>
                                <w:t xml:space="preserve"> </w:t>
                              </w:r>
                              <w:r>
                                <w:t>s</w:t>
                              </w:r>
                              <w:r w:rsidRPr="0089640D">
                                <w:rPr>
                                  <w:vertAlign w:val="superscript"/>
                                </w:rPr>
                                <w:t>-1</w:t>
                              </w:r>
                            </w:p>
                          </w:txbxContent>
                        </wps:txbx>
                        <wps:bodyPr rot="0" vert="horz" wrap="square" lIns="91440" tIns="45720" rIns="91440" bIns="45720" anchor="t" anchorCtr="0">
                          <a:noAutofit/>
                        </wps:bodyPr>
                      </wps:wsp>
                      <wpg:grpSp>
                        <wpg:cNvPr id="48719" name="Group 48719"/>
                        <wpg:cNvGrpSpPr/>
                        <wpg:grpSpPr>
                          <a:xfrm>
                            <a:off x="267701" y="-8481"/>
                            <a:ext cx="5318761" cy="813349"/>
                            <a:chOff x="267701" y="-8481"/>
                            <a:chExt cx="5318761" cy="813349"/>
                          </a:xfrm>
                        </wpg:grpSpPr>
                        <wpg:grpSp>
                          <wpg:cNvPr id="48720" name="Group 48720"/>
                          <wpg:cNvGrpSpPr/>
                          <wpg:grpSpPr>
                            <a:xfrm>
                              <a:off x="267701" y="-8481"/>
                              <a:ext cx="5318761" cy="813349"/>
                              <a:chOff x="267701" y="-12291"/>
                              <a:chExt cx="5318761" cy="813349"/>
                            </a:xfrm>
                          </wpg:grpSpPr>
                          <wps:wsp>
                            <wps:cNvPr id="48721" name="Text Box 2"/>
                            <wps:cNvSpPr txBox="1">
                              <a:spLocks noChangeArrowheads="1"/>
                            </wps:cNvSpPr>
                            <wps:spPr bwMode="auto">
                              <a:xfrm>
                                <a:off x="267701" y="-5378"/>
                                <a:ext cx="1371600" cy="329565"/>
                              </a:xfrm>
                              <a:prstGeom prst="rect">
                                <a:avLst/>
                              </a:prstGeom>
                              <a:solidFill>
                                <a:srgbClr val="FFFFFF"/>
                              </a:solidFill>
                              <a:ln w="9525">
                                <a:noFill/>
                                <a:miter lim="800000"/>
                                <a:headEnd/>
                                <a:tailEnd/>
                              </a:ln>
                            </wps:spPr>
                            <wps:txbx>
                              <w:txbxContent>
                                <w:p w14:paraId="09CF51EE" w14:textId="77777777" w:rsidR="00E06689" w:rsidRPr="00E537D8" w:rsidRDefault="00E06689" w:rsidP="0030123E">
                                  <w:pPr>
                                    <w:spacing w:before="120" w:after="0"/>
                                  </w:pPr>
                                  <w:r>
                                    <w:t>1500</w:t>
                                  </w:r>
                                  <w:r w:rsidRPr="00E537D8">
                                    <w:t xml:space="preserve"> kg</w:t>
                                  </w:r>
                                  <w:r w:rsidRPr="00E537D8">
                                    <w:tab/>
                                  </w:r>
                                  <w:r>
                                    <w:t xml:space="preserve"> </w:t>
                                  </w:r>
                                  <w:r w:rsidRPr="00E537D8">
                                    <w:t>1500 kg</w:t>
                                  </w:r>
                                </w:p>
                              </w:txbxContent>
                            </wps:txbx>
                            <wps:bodyPr rot="0" vert="horz" wrap="square" lIns="91440" tIns="45720" rIns="91440" bIns="45720" anchor="t" anchorCtr="0">
                              <a:noAutofit/>
                            </wps:bodyPr>
                          </wps:wsp>
                          <wpg:grpSp>
                            <wpg:cNvPr id="48722" name="Group 48722"/>
                            <wpg:cNvGrpSpPr/>
                            <wpg:grpSpPr>
                              <a:xfrm>
                                <a:off x="354696" y="-12291"/>
                                <a:ext cx="5231766" cy="813349"/>
                                <a:chOff x="354696" y="-12291"/>
                                <a:chExt cx="5231766" cy="813349"/>
                              </a:xfrm>
                            </wpg:grpSpPr>
                            <wps:wsp>
                              <wps:cNvPr id="48723" name="Rectangle 48723"/>
                              <wps:cNvSpPr/>
                              <wps:spPr>
                                <a:xfrm>
                                  <a:off x="354696" y="-1928"/>
                                  <a:ext cx="544195" cy="358891"/>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724" name="Right Arrow 48724"/>
                              <wps:cNvSpPr/>
                              <wps:spPr>
                                <a:xfrm>
                                  <a:off x="2180463" y="111774"/>
                                  <a:ext cx="685800" cy="304679"/>
                                </a:xfrm>
                                <a:prstGeom prst="rightArrow">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8725" name="Group 48725"/>
                              <wpg:cNvGrpSpPr/>
                              <wpg:grpSpPr>
                                <a:xfrm>
                                  <a:off x="3331756" y="-12291"/>
                                  <a:ext cx="2254706" cy="813349"/>
                                  <a:chOff x="3331756" y="-12291"/>
                                  <a:chExt cx="2254706" cy="813349"/>
                                </a:xfrm>
                              </wpg:grpSpPr>
                              <wps:wsp>
                                <wps:cNvPr id="48726" name="Text Box 2"/>
                                <wps:cNvSpPr txBox="1">
                                  <a:spLocks noChangeArrowheads="1"/>
                                </wps:cNvSpPr>
                                <wps:spPr bwMode="auto">
                                  <a:xfrm>
                                    <a:off x="4684762" y="436800"/>
                                    <a:ext cx="901700" cy="360797"/>
                                  </a:xfrm>
                                  <a:prstGeom prst="rect">
                                    <a:avLst/>
                                  </a:prstGeom>
                                  <a:solidFill>
                                    <a:srgbClr val="FFFFFF"/>
                                  </a:solidFill>
                                  <a:ln w="9525">
                                    <a:noFill/>
                                    <a:miter lim="800000"/>
                                    <a:headEnd/>
                                    <a:tailEnd/>
                                  </a:ln>
                                </wps:spPr>
                                <wps:txbx>
                                  <w:txbxContent>
                                    <w:p w14:paraId="09CF51EF" w14:textId="77777777" w:rsidR="00E06689" w:rsidRDefault="00E06689" w:rsidP="009F43EB">
                                      <w:pPr>
                                        <w:spacing w:before="120" w:after="0"/>
                                        <w:jc w:val="center"/>
                                      </w:pPr>
                                      <w:r>
                                        <w:t>2.5 km</w:t>
                                      </w:r>
                                      <w:r w:rsidRPr="0089640D">
                                        <w:rPr>
                                          <w:sz w:val="16"/>
                                        </w:rPr>
                                        <w:t xml:space="preserve"> </w:t>
                                      </w:r>
                                      <w:r>
                                        <w:t>s</w:t>
                                      </w:r>
                                      <w:r w:rsidRPr="0089640D">
                                        <w:rPr>
                                          <w:vertAlign w:val="superscript"/>
                                        </w:rPr>
                                        <w:t>-1</w:t>
                                      </w:r>
                                    </w:p>
                                  </w:txbxContent>
                                </wps:txbx>
                                <wps:bodyPr rot="0" vert="horz" wrap="square" lIns="91440" tIns="45720" rIns="91440" bIns="45720" anchor="t" anchorCtr="0">
                                  <a:noAutofit/>
                                </wps:bodyPr>
                              </wps:wsp>
                              <wpg:grpSp>
                                <wpg:cNvPr id="48727" name="Group 48727"/>
                                <wpg:cNvGrpSpPr/>
                                <wpg:grpSpPr>
                                  <a:xfrm>
                                    <a:off x="3331756" y="-12291"/>
                                    <a:ext cx="2164536" cy="813349"/>
                                    <a:chOff x="3331756" y="-12291"/>
                                    <a:chExt cx="2164536" cy="813349"/>
                                  </a:xfrm>
                                </wpg:grpSpPr>
                                <wps:wsp>
                                  <wps:cNvPr id="48728" name="Text Box 2"/>
                                  <wps:cNvSpPr txBox="1">
                                    <a:spLocks noChangeArrowheads="1"/>
                                  </wps:cNvSpPr>
                                  <wps:spPr bwMode="auto">
                                    <a:xfrm>
                                      <a:off x="4774932" y="-12291"/>
                                      <a:ext cx="721360" cy="358891"/>
                                    </a:xfrm>
                                    <a:prstGeom prst="rect">
                                      <a:avLst/>
                                    </a:prstGeom>
                                    <a:solidFill>
                                      <a:srgbClr val="FFFFFF"/>
                                    </a:solidFill>
                                    <a:ln w="9525">
                                      <a:noFill/>
                                      <a:miter lim="800000"/>
                                      <a:headEnd/>
                                      <a:tailEnd/>
                                    </a:ln>
                                  </wps:spPr>
                                  <wps:txbx>
                                    <w:txbxContent>
                                      <w:p w14:paraId="09CF51F0" w14:textId="77777777" w:rsidR="00E06689" w:rsidRPr="00E537D8" w:rsidRDefault="00E06689" w:rsidP="009F43EB">
                                        <w:pPr>
                                          <w:spacing w:before="120" w:after="0"/>
                                          <w:jc w:val="center"/>
                                        </w:pPr>
                                        <w:r w:rsidRPr="00E537D8">
                                          <w:t>1500 kg</w:t>
                                        </w:r>
                                      </w:p>
                                    </w:txbxContent>
                                  </wps:txbx>
                                  <wps:bodyPr rot="0" vert="horz" wrap="square" lIns="91440" tIns="45720" rIns="91440" bIns="45720" anchor="t" anchorCtr="0">
                                    <a:noAutofit/>
                                  </wps:bodyPr>
                                </wps:wsp>
                                <wpg:grpSp>
                                  <wpg:cNvPr id="48729" name="Group 48729"/>
                                  <wpg:cNvGrpSpPr/>
                                  <wpg:grpSpPr>
                                    <a:xfrm>
                                      <a:off x="3331756" y="-10734"/>
                                      <a:ext cx="2074365" cy="811792"/>
                                      <a:chOff x="3331756" y="-10734"/>
                                      <a:chExt cx="2074365" cy="811792"/>
                                    </a:xfrm>
                                  </wpg:grpSpPr>
                                  <wpg:grpSp>
                                    <wpg:cNvPr id="48730" name="Group 48730"/>
                                    <wpg:cNvGrpSpPr/>
                                    <wpg:grpSpPr>
                                      <a:xfrm>
                                        <a:off x="3331756" y="-8829"/>
                                        <a:ext cx="2074365" cy="809887"/>
                                        <a:chOff x="3331756" y="-27879"/>
                                        <a:chExt cx="2074365" cy="809887"/>
                                      </a:xfrm>
                                    </wpg:grpSpPr>
                                    <wps:wsp>
                                      <wps:cNvPr id="48731" name="Text Box 2"/>
                                      <wps:cNvSpPr txBox="1">
                                        <a:spLocks noChangeArrowheads="1"/>
                                      </wps:cNvSpPr>
                                      <wps:spPr bwMode="auto">
                                        <a:xfrm>
                                          <a:off x="3331756" y="421058"/>
                                          <a:ext cx="901113" cy="360950"/>
                                        </a:xfrm>
                                        <a:prstGeom prst="rect">
                                          <a:avLst/>
                                        </a:prstGeom>
                                        <a:solidFill>
                                          <a:srgbClr val="FFFFFF"/>
                                        </a:solidFill>
                                        <a:ln w="9525">
                                          <a:noFill/>
                                          <a:miter lim="800000"/>
                                          <a:headEnd/>
                                          <a:tailEnd/>
                                        </a:ln>
                                      </wps:spPr>
                                      <wps:txbx>
                                        <w:txbxContent>
                                          <w:p w14:paraId="09CF51F1" w14:textId="77777777" w:rsidR="00E06689" w:rsidRDefault="00E06689" w:rsidP="009F43EB">
                                            <w:pPr>
                                              <w:spacing w:before="0" w:after="0"/>
                                              <w:jc w:val="center"/>
                                            </w:pPr>
                                            <w:r w:rsidRPr="003D02EB">
                                              <w:rPr>
                                                <w:i/>
                                                <w:sz w:val="28"/>
                                                <w:szCs w:val="28"/>
                                              </w:rPr>
                                              <w:t>v</w:t>
                                            </w:r>
                                            <w:r>
                                              <w:t xml:space="preserve"> km</w:t>
                                            </w:r>
                                            <w:r w:rsidRPr="0089640D">
                                              <w:rPr>
                                                <w:sz w:val="16"/>
                                              </w:rPr>
                                              <w:t xml:space="preserve"> </w:t>
                                            </w:r>
                                            <w:r>
                                              <w:t>s</w:t>
                                            </w:r>
                                            <w:r w:rsidRPr="0089640D">
                                              <w:rPr>
                                                <w:vertAlign w:val="superscript"/>
                                              </w:rPr>
                                              <w:t>-1</w:t>
                                            </w:r>
                                          </w:p>
                                        </w:txbxContent>
                                      </wps:txbx>
                                      <wps:bodyPr rot="0" vert="horz" wrap="square" lIns="91440" tIns="45720" rIns="91440" bIns="45720" anchor="t" anchorCtr="0">
                                        <a:noAutofit/>
                                      </wps:bodyPr>
                                    </wps:wsp>
                                    <wpg:grpSp>
                                      <wpg:cNvPr id="48732" name="Group 48732"/>
                                      <wpg:cNvGrpSpPr/>
                                      <wpg:grpSpPr>
                                        <a:xfrm>
                                          <a:off x="3421913" y="-27879"/>
                                          <a:ext cx="1984208" cy="447186"/>
                                          <a:chOff x="3393338" y="-27879"/>
                                          <a:chExt cx="1984208" cy="447186"/>
                                        </a:xfrm>
                                      </wpg:grpSpPr>
                                      <wps:wsp>
                                        <wps:cNvPr id="48733" name="Text Box 2"/>
                                        <wps:cNvSpPr txBox="1">
                                          <a:spLocks noChangeArrowheads="1"/>
                                        </wps:cNvSpPr>
                                        <wps:spPr bwMode="auto">
                                          <a:xfrm>
                                            <a:off x="3393338" y="-27879"/>
                                            <a:ext cx="721827" cy="365664"/>
                                          </a:xfrm>
                                          <a:prstGeom prst="rect">
                                            <a:avLst/>
                                          </a:prstGeom>
                                          <a:solidFill>
                                            <a:srgbClr val="FFFFFF"/>
                                          </a:solidFill>
                                          <a:ln w="9525">
                                            <a:noFill/>
                                            <a:miter lim="800000"/>
                                            <a:headEnd/>
                                            <a:tailEnd/>
                                          </a:ln>
                                        </wps:spPr>
                                        <wps:txbx>
                                          <w:txbxContent>
                                            <w:p w14:paraId="09CF51F2" w14:textId="77777777" w:rsidR="00E06689" w:rsidRPr="00E537D8" w:rsidRDefault="00E06689" w:rsidP="009F43EB">
                                              <w:pPr>
                                                <w:spacing w:before="120" w:after="0"/>
                                                <w:jc w:val="center"/>
                                              </w:pPr>
                                              <w:r>
                                                <w:t>1500</w:t>
                                              </w:r>
                                              <w:r w:rsidRPr="00E537D8">
                                                <w:t xml:space="preserve"> kg</w:t>
                                              </w:r>
                                            </w:p>
                                          </w:txbxContent>
                                        </wps:txbx>
                                        <wps:bodyPr rot="0" vert="horz" wrap="square" lIns="91440" tIns="45720" rIns="91440" bIns="45720" anchor="t" anchorCtr="0">
                                          <a:noAutofit/>
                                        </wps:bodyPr>
                                      </wps:wsp>
                                      <wps:wsp>
                                        <wps:cNvPr id="48734" name="Straight Arrow Connector 48734"/>
                                        <wps:cNvCnPr/>
                                        <wps:spPr>
                                          <a:xfrm>
                                            <a:off x="4836186" y="419058"/>
                                            <a:ext cx="541360" cy="249"/>
                                          </a:xfrm>
                                          <a:prstGeom prst="straightConnector1">
                                            <a:avLst/>
                                          </a:prstGeom>
                                          <a:noFill/>
                                          <a:ln w="19050" cap="flat" cmpd="sng" algn="ctr">
                                            <a:solidFill>
                                              <a:sysClr val="windowText" lastClr="000000"/>
                                            </a:solidFill>
                                            <a:prstDash val="solid"/>
                                            <a:tailEnd type="arrow"/>
                                          </a:ln>
                                          <a:effectLst/>
                                        </wps:spPr>
                                        <wps:bodyPr/>
                                      </wps:wsp>
                                    </wpg:grpSp>
                                  </wpg:grpSp>
                                  <wps:wsp>
                                    <wps:cNvPr id="48735" name="Straight Arrow Connector 48735"/>
                                    <wps:cNvCnPr/>
                                    <wps:spPr>
                                      <a:xfrm flipH="1" flipV="1">
                                        <a:off x="3512312" y="441510"/>
                                        <a:ext cx="541259" cy="298"/>
                                      </a:xfrm>
                                      <a:prstGeom prst="straightConnector1">
                                        <a:avLst/>
                                      </a:prstGeom>
                                      <a:noFill/>
                                      <a:ln w="19050" cap="flat" cmpd="sng" algn="ctr">
                                        <a:solidFill>
                                          <a:sysClr val="windowText" lastClr="000000"/>
                                        </a:solidFill>
                                        <a:prstDash val="solid"/>
                                        <a:tailEnd type="arrow"/>
                                      </a:ln>
                                      <a:effectLst/>
                                    </wps:spPr>
                                    <wps:bodyPr/>
                                  </wps:wsp>
                                  <wps:wsp>
                                    <wps:cNvPr id="3424" name="Rectangle 3424"/>
                                    <wps:cNvSpPr/>
                                    <wps:spPr>
                                      <a:xfrm>
                                        <a:off x="4864759" y="-10734"/>
                                        <a:ext cx="541361" cy="358892"/>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3425" name="Rectangle 3425"/>
                              <wps:cNvSpPr/>
                              <wps:spPr>
                                <a:xfrm>
                                  <a:off x="898850" y="-3833"/>
                                  <a:ext cx="541061" cy="358891"/>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426" name="Rectangle 3426"/>
                          <wps:cNvSpPr/>
                          <wps:spPr>
                            <a:xfrm>
                              <a:off x="3512312" y="-3472"/>
                              <a:ext cx="541260" cy="358891"/>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9CF4FF0" id="Group 48717" o:spid="_x0000_s1964" style="position:absolute;margin-left:49.85pt;margin-top:7.95pt;width:418.8pt;height:64pt;z-index:251658474;mso-position-horizontal-relative:text;mso-position-vertical-relative:text;mso-width-relative:margin;mso-height-relative:margin" coordorigin="2677,-84" coordsize="53187,8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">
                <v:shape id="_x0000_s1965" type="#_x0000_t202" style="position:absolute;left:3578;top:4490;width:10821;height:3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" stroked="f">
                  <v:textbox>
                    <w:txbxContent>
                      <w:p w14:paraId="09CF51ED" w14:textId="77777777" w:rsidR="00E06689" w:rsidRDefault="00E06689" w:rsidP="009F43EB">
                        <w:pPr>
                          <w:spacing w:before="0" w:after="0"/>
                          <w:jc w:val="center"/>
                        </w:pPr>
                        <w:r>
                          <w:t>0 m</w:t>
                        </w:r>
                        <w:r w:rsidRPr="0089640D">
                          <w:rPr>
                            <w:sz w:val="16"/>
                          </w:rPr>
                          <w:t xml:space="preserve"> </w:t>
                        </w:r>
                        <w:r>
                          <w:t>s</w:t>
                        </w:r>
                        <w:r w:rsidRPr="0089640D">
                          <w:rPr>
                            <w:vertAlign w:val="superscript"/>
                          </w:rPr>
                          <w:t>-1</w:t>
                        </w:r>
                      </w:p>
                    </w:txbxContent>
                  </v:textbox>
                </v:shape>
                <v:group id="Group 48719" o:spid="_x0000_s1966" style="position:absolute;left:2677;top:-84;width:53187;height:8132" coordorigin="2677,-84" coordsize="53187,8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">
                  <v:group id="Group 48720" o:spid="_x0000_s1967" style="position:absolute;left:2677;top:-84;width:53187;height:8132" coordorigin="2677,-122" coordsize="53187,8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">
                    <v:shape id="_x0000_s1968" type="#_x0000_t202" style="position:absolute;left:2677;top:-53;width:13716;height:3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" stroked="f">
                      <v:textbox>
                        <w:txbxContent>
                          <w:p w14:paraId="09CF51EE" w14:textId="77777777" w:rsidR="00E06689" w:rsidRPr="00E537D8" w:rsidRDefault="00E06689" w:rsidP="0030123E">
                            <w:pPr>
                              <w:spacing w:before="120" w:after="0"/>
                            </w:pPr>
                            <w:r>
                              <w:t>1500</w:t>
                            </w:r>
                            <w:r w:rsidRPr="00E537D8">
                              <w:t xml:space="preserve"> kg</w:t>
                            </w:r>
                            <w:r w:rsidRPr="00E537D8">
                              <w:tab/>
                            </w:r>
                            <w:r>
                              <w:t xml:space="preserve"> </w:t>
                            </w:r>
                            <w:r w:rsidRPr="00E537D8">
                              <w:t>1500 kg</w:t>
                            </w:r>
                          </w:p>
                        </w:txbxContent>
                      </v:textbox>
                    </v:shape>
                    <v:group id="Group 48722" o:spid="_x0000_s1969" style="position:absolute;left:3546;top:-122;width:52318;height:8132" coordorigin="3546,-122" coordsize="52317,8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">
                      <v:rect id="Rectangle 48723" o:spid="_x0000_s1970" style="position:absolute;left:3546;top:-19;width:5442;height:35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" filled="f" strokecolor="windowText" strokeweight="2pt"/>
                      <v:shape id="Right Arrow 48724" o:spid="_x0000_s1971" type="#_x0000_t13" style="position:absolute;left:21804;top:1117;width:6858;height:3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" adj="16802" filled="f" strokecolor="windowText" strokeweight="2pt"/>
                      <v:group id="Group 48725" o:spid="_x0000_s1972" style="position:absolute;left:33317;top:-122;width:22547;height:8132" coordorigin="33317,-122" coordsize="22547,8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">
                        <v:shape id="_x0000_s1973" type="#_x0000_t202" style="position:absolute;left:46847;top:4368;width:9017;height:3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" stroked="f">
                          <v:textbox>
                            <w:txbxContent>
                              <w:p w14:paraId="09CF51EF" w14:textId="77777777" w:rsidR="00E06689" w:rsidRDefault="00E06689" w:rsidP="009F43EB">
                                <w:pPr>
                                  <w:spacing w:before="120" w:after="0"/>
                                  <w:jc w:val="center"/>
                                </w:pPr>
                                <w:r>
                                  <w:t>2.5 km</w:t>
                                </w:r>
                                <w:r w:rsidRPr="0089640D">
                                  <w:rPr>
                                    <w:sz w:val="16"/>
                                  </w:rPr>
                                  <w:t xml:space="preserve"> </w:t>
                                </w:r>
                                <w:r>
                                  <w:t>s</w:t>
                                </w:r>
                                <w:r w:rsidRPr="0089640D">
                                  <w:rPr>
                                    <w:vertAlign w:val="superscript"/>
                                  </w:rPr>
                                  <w:t>-1</w:t>
                                </w:r>
                              </w:p>
                            </w:txbxContent>
                          </v:textbox>
                        </v:shape>
                        <v:group id="Group 48727" o:spid="_x0000_s1974" style="position:absolute;left:33317;top:-122;width:21645;height:8132" coordorigin="33317,-122" coordsize="21645,8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">
                          <v:shape id="_x0000_s1975" type="#_x0000_t202" style="position:absolute;left:47749;top:-122;width:7213;height:3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" stroked="f">
                            <v:textbox>
                              <w:txbxContent>
                                <w:p w14:paraId="09CF51F0" w14:textId="77777777" w:rsidR="00E06689" w:rsidRPr="00E537D8" w:rsidRDefault="00E06689" w:rsidP="009F43EB">
                                  <w:pPr>
                                    <w:spacing w:before="120" w:after="0"/>
                                    <w:jc w:val="center"/>
                                  </w:pPr>
                                  <w:r w:rsidRPr="00E537D8">
                                    <w:t>1500 kg</w:t>
                                  </w:r>
                                </w:p>
                              </w:txbxContent>
                            </v:textbox>
                          </v:shape>
                          <v:group id="Group 48729" o:spid="_x0000_s1976" style="position:absolute;left:33317;top:-107;width:20744;height:8117" coordorigin="33317,-107" coordsize="20743,8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">
                            <v:group id="Group 48730" o:spid="_x0000_s1977" style="position:absolute;left:33317;top:-88;width:20744;height:8098" coordorigin="33317,-278" coordsize="20743,8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">
                              <v:shape id="_x0000_s1978" type="#_x0000_t202" style="position:absolute;left:33317;top:4210;width:9011;height:3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" stroked="f">
                                <v:textbox>
                                  <w:txbxContent>
                                    <w:p w14:paraId="09CF51F1" w14:textId="77777777" w:rsidR="00E06689" w:rsidRDefault="00E06689" w:rsidP="009F43EB">
                                      <w:pPr>
                                        <w:spacing w:before="0" w:after="0"/>
                                        <w:jc w:val="center"/>
                                      </w:pPr>
                                      <w:r w:rsidRPr="003D02EB">
                                        <w:rPr>
                                          <w:i/>
                                          <w:sz w:val="28"/>
                                          <w:szCs w:val="28"/>
                                        </w:rPr>
                                        <w:t>v</w:t>
                                      </w:r>
                                      <w:r>
                                        <w:t xml:space="preserve"> km</w:t>
                                      </w:r>
                                      <w:r w:rsidRPr="0089640D">
                                        <w:rPr>
                                          <w:sz w:val="16"/>
                                        </w:rPr>
                                        <w:t xml:space="preserve"> </w:t>
                                      </w:r>
                                      <w:r>
                                        <w:t>s</w:t>
                                      </w:r>
                                      <w:r w:rsidRPr="0089640D">
                                        <w:rPr>
                                          <w:vertAlign w:val="superscript"/>
                                        </w:rPr>
                                        <w:t>-1</w:t>
                                      </w:r>
                                    </w:p>
                                  </w:txbxContent>
                                </v:textbox>
                              </v:shape>
                              <v:group id="Group 48732" o:spid="_x0000_s1979" style="position:absolute;left:34219;top:-278;width:19842;height:4471" coordorigin="33933,-278" coordsize="19842,4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">
                                <v:shape id="_x0000_s1980" type="#_x0000_t202" style="position:absolute;left:33933;top:-278;width:7218;height:3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" stroked="f">
                                  <v:textbox>
                                    <w:txbxContent>
                                      <w:p w14:paraId="09CF51F2" w14:textId="77777777" w:rsidR="00E06689" w:rsidRPr="00E537D8" w:rsidRDefault="00E06689" w:rsidP="009F43EB">
                                        <w:pPr>
                                          <w:spacing w:before="120" w:after="0"/>
                                          <w:jc w:val="center"/>
                                        </w:pPr>
                                        <w:r>
                                          <w:t>1500</w:t>
                                        </w:r>
                                        <w:r w:rsidRPr="00E537D8">
                                          <w:t xml:space="preserve"> kg</w:t>
                                        </w:r>
                                      </w:p>
                                    </w:txbxContent>
                                  </v:textbox>
                                </v:shape>
                                <v:shape id="Straight Arrow Connector 48734" o:spid="_x0000_s1981" type="#_x0000_t32" style="position:absolute;left:48361;top:4190;width:5414;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" strokecolor="windowText" strokeweight="1.5pt">
                                  <v:stroke endarrow="open"/>
                                </v:shape>
                              </v:group>
                            </v:group>
                            <v:shape id="Straight Arrow Connector 48735" o:spid="_x0000_s1982" type="#_x0000_t32" style="position:absolute;left:35123;top:4415;width:5412;height: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" strokecolor="windowText" strokeweight="1.5pt">
                              <v:stroke endarrow="open"/>
                            </v:shape>
                            <v:rect id="Rectangle 3424" o:spid="_x0000_s1983" style="position:absolute;left:48647;top:-107;width:5414;height:35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" filled="f" strokecolor="windowText" strokeweight="2pt"/>
                          </v:group>
                        </v:group>
                      </v:group>
                      <v:rect id="Rectangle 3425" o:spid="_x0000_s1984" style="position:absolute;left:8988;top:-38;width:5411;height:35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" filled="f" strokecolor="windowText" strokeweight="2pt"/>
                    </v:group>
                  </v:group>
                  <v:rect id="Rectangle 3426" o:spid="_x0000_s1985" style="position:absolute;left:35123;top:-34;width:5412;height:35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" filled="f" strokecolor="windowText" strokeweight="2pt"/>
                </v:group>
              </v:group>
            </w:pict>
          </mc:Fallback>
        </mc:AlternateContent>
      </w:r>
    </w:p>
    <w:p w14:paraId="09CF4C1A" w14:textId="77777777" w:rsidR="009F43EB" w:rsidRPr="00BE620D" w:rsidRDefault="009F43EB" w:rsidP="009F43EB">
      <w:pPr>
        <w:rPr>
          <w:lang w:val="fr-FR"/>
        </w:rPr>
      </w:pPr>
    </w:p>
    <w:p w14:paraId="09CF4C1B" w14:textId="77777777" w:rsidR="009F43EB" w:rsidRPr="00BE620D" w:rsidRDefault="009F43EB" w:rsidP="009F43EB">
      <w:pPr>
        <w:rPr>
          <w:lang w:val="fr-FR"/>
        </w:rPr>
      </w:pPr>
    </w:p>
    <w:p w14:paraId="09CF4C1C" w14:textId="77777777" w:rsidR="009F43EB" w:rsidRPr="00BE620D" w:rsidRDefault="009F43EB" w:rsidP="009F43EB">
      <w:pPr>
        <w:spacing w:before="120" w:after="120"/>
        <w:jc w:val="center"/>
        <w:rPr>
          <w:lang w:val="fr-FR"/>
        </w:rPr>
      </w:pPr>
      <w:r w:rsidRPr="00BE620D">
        <w:rPr>
          <w:lang w:val="fr-FR"/>
        </w:rPr>
        <w:t>0</w:t>
      </w:r>
      <w:r w:rsidRPr="00BE620D">
        <w:rPr>
          <w:lang w:val="fr-FR"/>
        </w:rPr>
        <w:tab/>
        <w:t>=</w:t>
      </w:r>
      <w:r w:rsidRPr="00BE620D">
        <w:rPr>
          <w:lang w:val="fr-FR"/>
        </w:rPr>
        <w:tab/>
      </w:r>
      <w:r w:rsidRPr="00BE620D">
        <w:rPr>
          <w:i/>
          <w:lang w:val="fr-FR"/>
        </w:rPr>
        <w:t>m</w:t>
      </w:r>
      <w:r w:rsidRPr="00BE620D">
        <w:rPr>
          <w:i/>
          <w:vertAlign w:val="subscript"/>
          <w:lang w:val="fr-FR"/>
        </w:rPr>
        <w:t>1</w:t>
      </w:r>
      <w:r w:rsidRPr="00BE620D">
        <w:rPr>
          <w:i/>
          <w:lang w:val="fr-FR"/>
        </w:rPr>
        <w:t>v</w:t>
      </w:r>
      <w:r w:rsidRPr="00BE620D">
        <w:rPr>
          <w:i/>
          <w:vertAlign w:val="subscript"/>
          <w:lang w:val="fr-FR"/>
        </w:rPr>
        <w:t>1</w:t>
      </w:r>
      <w:r w:rsidRPr="00BE620D">
        <w:rPr>
          <w:lang w:val="fr-FR"/>
        </w:rPr>
        <w:tab/>
        <w:t>+</w:t>
      </w:r>
      <w:r w:rsidRPr="00BE620D">
        <w:rPr>
          <w:lang w:val="fr-FR"/>
        </w:rPr>
        <w:tab/>
      </w:r>
      <w:r w:rsidRPr="00BE620D">
        <w:rPr>
          <w:i/>
          <w:lang w:val="fr-FR"/>
        </w:rPr>
        <w:t>m</w:t>
      </w:r>
      <w:r w:rsidRPr="00BE620D">
        <w:rPr>
          <w:i/>
          <w:vertAlign w:val="subscript"/>
          <w:lang w:val="fr-FR"/>
        </w:rPr>
        <w:t>2</w:t>
      </w:r>
      <w:r w:rsidRPr="00BE620D">
        <w:rPr>
          <w:i/>
          <w:lang w:val="fr-FR"/>
        </w:rPr>
        <w:t>v</w:t>
      </w:r>
      <w:r w:rsidRPr="00BE620D">
        <w:rPr>
          <w:i/>
          <w:vertAlign w:val="subscript"/>
          <w:lang w:val="fr-FR"/>
        </w:rPr>
        <w:t>2</w:t>
      </w:r>
    </w:p>
    <w:p w14:paraId="09CF4C1D" w14:textId="77777777" w:rsidR="009F43EB" w:rsidRPr="00BE620D" w:rsidRDefault="009F43EB" w:rsidP="00404437">
      <w:pPr>
        <w:spacing w:before="120" w:after="120"/>
        <w:ind w:left="1440"/>
        <w:jc w:val="center"/>
        <w:rPr>
          <w:lang w:val="fr-FR"/>
        </w:rPr>
      </w:pPr>
      <w:r w:rsidRPr="00BE620D">
        <w:rPr>
          <w:lang w:val="fr-FR"/>
        </w:rPr>
        <w:t>0</w:t>
      </w:r>
      <w:r w:rsidRPr="00BE620D">
        <w:rPr>
          <w:lang w:val="fr-FR"/>
        </w:rPr>
        <w:tab/>
        <w:t>=</w:t>
      </w:r>
      <w:r w:rsidRPr="00BE620D">
        <w:rPr>
          <w:lang w:val="fr-FR"/>
        </w:rPr>
        <w:tab/>
        <w:t xml:space="preserve">1500 × </w:t>
      </w:r>
      <w:r w:rsidRPr="00BE620D">
        <w:rPr>
          <w:i/>
          <w:lang w:val="fr-FR"/>
        </w:rPr>
        <w:t>v</w:t>
      </w:r>
      <w:r w:rsidRPr="00BE620D">
        <w:rPr>
          <w:i/>
          <w:vertAlign w:val="subscript"/>
          <w:lang w:val="fr-FR"/>
        </w:rPr>
        <w:t>1</w:t>
      </w:r>
      <w:r w:rsidRPr="00BE620D">
        <w:rPr>
          <w:vertAlign w:val="subscript"/>
          <w:lang w:val="fr-FR"/>
        </w:rPr>
        <w:tab/>
      </w:r>
      <w:r w:rsidRPr="00BE620D">
        <w:rPr>
          <w:lang w:val="fr-FR"/>
        </w:rPr>
        <w:t>+</w:t>
      </w:r>
      <w:r w:rsidRPr="00BE620D">
        <w:rPr>
          <w:lang w:val="fr-FR"/>
        </w:rPr>
        <w:tab/>
        <w:t>1500 × 2.5 × 10</w:t>
      </w:r>
      <w:r w:rsidRPr="00BE620D">
        <w:rPr>
          <w:vertAlign w:val="superscript"/>
          <w:lang w:val="fr-FR"/>
        </w:rPr>
        <w:t>3</w:t>
      </w:r>
    </w:p>
    <w:p w14:paraId="09CF4C1E" w14:textId="77777777" w:rsidR="009F43EB" w:rsidRPr="00BE620D" w:rsidRDefault="009F43EB" w:rsidP="009F43EB">
      <w:pPr>
        <w:spacing w:before="120" w:after="120"/>
        <w:jc w:val="center"/>
        <w:rPr>
          <w:lang w:val="fr-FR"/>
        </w:rPr>
      </w:pPr>
      <w:r w:rsidRPr="00BE620D">
        <w:rPr>
          <w:lang w:val="fr-FR"/>
        </w:rPr>
        <w:t xml:space="preserve">1500 × </w:t>
      </w:r>
      <w:r w:rsidRPr="00BE620D">
        <w:rPr>
          <w:i/>
          <w:lang w:val="fr-FR"/>
        </w:rPr>
        <w:t>v</w:t>
      </w:r>
      <w:r w:rsidRPr="00BE620D">
        <w:rPr>
          <w:i/>
          <w:vertAlign w:val="subscript"/>
          <w:lang w:val="fr-FR"/>
        </w:rPr>
        <w:t>1</w:t>
      </w:r>
      <w:r w:rsidRPr="00BE620D">
        <w:rPr>
          <w:lang w:val="fr-FR"/>
        </w:rPr>
        <w:tab/>
        <w:t>=</w:t>
      </w:r>
      <w:r w:rsidRPr="00BE620D">
        <w:rPr>
          <w:lang w:val="fr-FR"/>
        </w:rPr>
        <w:tab/>
        <w:t>–1500 × 2.5x10</w:t>
      </w:r>
      <w:r w:rsidRPr="00BE620D">
        <w:rPr>
          <w:vertAlign w:val="superscript"/>
          <w:lang w:val="fr-FR"/>
        </w:rPr>
        <w:t>3</w:t>
      </w:r>
    </w:p>
    <w:p w14:paraId="09CF4C1F" w14:textId="77777777" w:rsidR="009F43EB" w:rsidRPr="00230027" w:rsidRDefault="009F43EB" w:rsidP="009F43EB">
      <w:pPr>
        <w:spacing w:before="120" w:after="120"/>
        <w:jc w:val="center"/>
        <w:rPr>
          <w:szCs w:val="24"/>
        </w:rPr>
      </w:pPr>
      <w:r w:rsidRPr="00230027">
        <w:rPr>
          <w:i/>
        </w:rPr>
        <w:t>v</w:t>
      </w:r>
      <w:r w:rsidRPr="00230027">
        <w:rPr>
          <w:i/>
          <w:vertAlign w:val="subscript"/>
        </w:rPr>
        <w:t>1</w:t>
      </w:r>
      <w:r w:rsidRPr="00230027">
        <w:rPr>
          <w:szCs w:val="24"/>
        </w:rPr>
        <w:tab/>
        <w:t>=</w:t>
      </w:r>
      <w:r w:rsidRPr="00230027">
        <w:rPr>
          <w:szCs w:val="24"/>
        </w:rPr>
        <w:tab/>
        <w:t xml:space="preserve">−  </w:t>
      </w:r>
      <m:oMath>
        <m:sSup>
          <m:sSupPr>
            <m:ctrlPr>
              <w:rPr>
                <w:rFonts w:ascii="Cambria Math" w:hAnsi="Cambria Math" w:cs="Arial"/>
                <w:i/>
                <w:sz w:val="32"/>
                <w:szCs w:val="32"/>
              </w:rPr>
            </m:ctrlPr>
          </m:sSupPr>
          <m:e>
            <m:f>
              <m:fPr>
                <m:ctrlPr>
                  <w:rPr>
                    <w:rFonts w:ascii="Cambria Math" w:hAnsi="Cambria Math" w:cs="Arial"/>
                    <w:i/>
                    <w:sz w:val="32"/>
                    <w:szCs w:val="32"/>
                  </w:rPr>
                </m:ctrlPr>
              </m:fPr>
              <m:num>
                <m:r>
                  <m:rPr>
                    <m:nor/>
                  </m:rPr>
                  <w:rPr>
                    <w:rFonts w:asciiTheme="minorHAnsi" w:hAnsiTheme="minorHAnsi" w:cs="Arial"/>
                    <w:sz w:val="32"/>
                    <w:szCs w:val="32"/>
                  </w:rPr>
                  <m:t>3.75 × 10</m:t>
                </m:r>
              </m:num>
              <m:den>
                <m:r>
                  <m:rPr>
                    <m:nor/>
                  </m:rPr>
                  <w:rPr>
                    <w:rFonts w:asciiTheme="minorHAnsi" w:hAnsiTheme="minorHAnsi" w:cs="Arial"/>
                    <w:sz w:val="32"/>
                    <w:szCs w:val="32"/>
                  </w:rPr>
                  <m:t>1500</m:t>
                </m:r>
              </m:den>
            </m:f>
          </m:e>
          <m:sup>
            <m:r>
              <m:rPr>
                <m:nor/>
              </m:rPr>
              <w:rPr>
                <w:rFonts w:asciiTheme="minorHAnsi" w:hAnsiTheme="minorHAnsi" w:cs="Arial"/>
                <w:sz w:val="32"/>
                <w:szCs w:val="32"/>
              </w:rPr>
              <m:t>6</m:t>
            </m:r>
          </m:sup>
        </m:sSup>
      </m:oMath>
    </w:p>
    <w:p w14:paraId="09CF4C20" w14:textId="77777777" w:rsidR="009F43EB" w:rsidRPr="00230027" w:rsidRDefault="009F43EB" w:rsidP="009F43EB">
      <w:pPr>
        <w:spacing w:before="120" w:after="120"/>
        <w:jc w:val="center"/>
        <w:rPr>
          <w:u w:val="single"/>
          <w:vertAlign w:val="superscript"/>
        </w:rPr>
      </w:pPr>
      <w:r w:rsidRPr="00230027">
        <w:rPr>
          <w:i/>
        </w:rPr>
        <w:t>v</w:t>
      </w:r>
      <w:r w:rsidRPr="00230027">
        <w:rPr>
          <w:i/>
          <w:vertAlign w:val="subscript"/>
        </w:rPr>
        <w:t>1</w:t>
      </w:r>
      <w:r w:rsidRPr="00230027">
        <w:tab/>
        <w:t>=</w:t>
      </w:r>
      <w:r w:rsidRPr="00230027">
        <w:tab/>
      </w:r>
      <w:r w:rsidRPr="00230027">
        <w:rPr>
          <w:u w:val="single"/>
        </w:rPr>
        <w:t>−2.5 × 10</w:t>
      </w:r>
      <w:r w:rsidRPr="00230027">
        <w:rPr>
          <w:u w:val="single"/>
          <w:vertAlign w:val="superscript"/>
        </w:rPr>
        <w:t>3</w:t>
      </w:r>
      <w:r w:rsidRPr="00230027">
        <w:rPr>
          <w:u w:val="single"/>
        </w:rPr>
        <w:t xml:space="preserve"> m s</w:t>
      </w:r>
      <w:r w:rsidRPr="00230027">
        <w:rPr>
          <w:u w:val="single"/>
          <w:vertAlign w:val="superscript"/>
        </w:rPr>
        <w:t>-1</w:t>
      </w:r>
    </w:p>
    <w:p w14:paraId="09CF4C21" w14:textId="77777777" w:rsidR="009F43EB" w:rsidRPr="00230027" w:rsidRDefault="009F43EB" w:rsidP="009F43EB">
      <w:r w:rsidRPr="00230027">
        <w:t xml:space="preserve">The negative sign in the answer indicates the direction of </w:t>
      </w:r>
      <w:r w:rsidRPr="00230027">
        <w:rPr>
          <w:i/>
        </w:rPr>
        <w:t>v</w:t>
      </w:r>
      <w:r w:rsidRPr="00230027">
        <w:rPr>
          <w:i/>
          <w:vertAlign w:val="subscript"/>
        </w:rPr>
        <w:t>1</w:t>
      </w:r>
      <w:r w:rsidRPr="00230027">
        <w:t xml:space="preserve"> is opposite to that of </w:t>
      </w:r>
      <w:r w:rsidRPr="00230027">
        <w:rPr>
          <w:i/>
        </w:rPr>
        <w:t>v</w:t>
      </w:r>
      <w:r w:rsidRPr="00230027">
        <w:rPr>
          <w:i/>
          <w:vertAlign w:val="subscript"/>
        </w:rPr>
        <w:t>2</w:t>
      </w:r>
      <w:r w:rsidRPr="00230027">
        <w:t>, i.e. 270</w:t>
      </w:r>
      <w:r w:rsidRPr="00230027">
        <w:rPr>
          <w:rFonts w:cs="Arial"/>
        </w:rPr>
        <w:t>°</w:t>
      </w:r>
      <w:r w:rsidRPr="00230027">
        <w:t xml:space="preserve"> rather than 090</w:t>
      </w:r>
      <w:r w:rsidRPr="00230027">
        <w:rPr>
          <w:rFonts w:cs="Arial"/>
        </w:rPr>
        <w:t>°</w:t>
      </w:r>
      <w:r w:rsidRPr="00230027">
        <w:t>.</w:t>
      </w:r>
    </w:p>
    <w:p w14:paraId="09CF4C22" w14:textId="77777777" w:rsidR="009F43EB" w:rsidRPr="00230027" w:rsidRDefault="009F43EB" w:rsidP="009F43EB">
      <w:pPr>
        <w:jc w:val="center"/>
        <w:rPr>
          <w:u w:val="single"/>
        </w:rPr>
      </w:pPr>
      <w:r w:rsidRPr="00230027">
        <w:rPr>
          <w:u w:val="single"/>
        </w:rPr>
        <w:t>Second warhead is travelling at 2.5 km s</w:t>
      </w:r>
      <w:r w:rsidRPr="00230027">
        <w:rPr>
          <w:u w:val="single"/>
          <w:vertAlign w:val="superscript"/>
        </w:rPr>
        <w:t xml:space="preserve">-1 </w:t>
      </w:r>
      <w:r w:rsidRPr="00230027">
        <w:rPr>
          <w:u w:val="single"/>
        </w:rPr>
        <w:t>on a bearing of 270</w:t>
      </w:r>
      <w:r w:rsidRPr="00230027">
        <w:rPr>
          <w:rFonts w:cs="Arial"/>
          <w:u w:val="single"/>
        </w:rPr>
        <w:t>°</w:t>
      </w:r>
      <w:r w:rsidRPr="00230027">
        <w:rPr>
          <w:u w:val="single"/>
        </w:rPr>
        <w:t>.</w:t>
      </w:r>
    </w:p>
    <w:p w14:paraId="09CF4C23" w14:textId="77777777" w:rsidR="00404437" w:rsidRPr="005D6350" w:rsidRDefault="00404437" w:rsidP="009F43EB">
      <w:pPr>
        <w:jc w:val="center"/>
        <w:rPr>
          <w:b/>
          <w:u w:val="single"/>
        </w:rPr>
      </w:pPr>
    </w:p>
    <w:p w14:paraId="09CF4C24" w14:textId="77777777" w:rsidR="009F43EB" w:rsidRPr="0097740F" w:rsidRDefault="0097740F" w:rsidP="0097740F">
      <w:pPr>
        <w:pStyle w:val="Heading3"/>
      </w:pPr>
      <w:bookmarkStart w:id="150" w:name="_Toc426988914"/>
      <w:bookmarkStart w:id="151" w:name="_Toc106127788"/>
      <w:r w:rsidRPr="0097740F">
        <w:t>Comparing explosions and collision</w:t>
      </w:r>
      <w:bookmarkEnd w:id="150"/>
      <w:bookmarkEnd w:id="151"/>
    </w:p>
    <w:p w14:paraId="09CF4C25" w14:textId="77777777" w:rsidR="009F43EB" w:rsidRPr="00230027" w:rsidRDefault="009F43EB" w:rsidP="009F43EB">
      <w:pPr>
        <w:rPr>
          <w:sz w:val="16"/>
          <w:szCs w:val="16"/>
        </w:rPr>
      </w:pPr>
    </w:p>
    <w:tbl>
      <w:tblPr>
        <w:tblW w:w="90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7"/>
        <w:gridCol w:w="4537"/>
      </w:tblGrid>
      <w:tr w:rsidR="009F43EB" w:rsidRPr="00E22255" w14:paraId="09CF4C28" w14:textId="77777777" w:rsidTr="009F43EB">
        <w:trPr>
          <w:trHeight w:val="284"/>
        </w:trPr>
        <w:tc>
          <w:tcPr>
            <w:tcW w:w="4467" w:type="dxa"/>
            <w:shd w:val="clear" w:color="auto" w:fill="auto"/>
            <w:vAlign w:val="center"/>
          </w:tcPr>
          <w:p w14:paraId="09CF4C26" w14:textId="77777777" w:rsidR="009F43EB" w:rsidRPr="00E22255" w:rsidRDefault="009F43EB" w:rsidP="009F43EB">
            <w:pPr>
              <w:spacing w:before="120" w:after="120" w:line="240" w:lineRule="auto"/>
              <w:jc w:val="center"/>
              <w:rPr>
                <w:rFonts w:eastAsia="Calibri" w:cs="Arial"/>
                <w:b/>
              </w:rPr>
            </w:pPr>
            <w:r w:rsidRPr="00E22255">
              <w:rPr>
                <w:rFonts w:eastAsia="Calibri" w:cs="Arial"/>
                <w:b/>
              </w:rPr>
              <w:t>Explosion</w:t>
            </w:r>
          </w:p>
        </w:tc>
        <w:tc>
          <w:tcPr>
            <w:tcW w:w="4537" w:type="dxa"/>
            <w:shd w:val="clear" w:color="auto" w:fill="auto"/>
            <w:vAlign w:val="center"/>
          </w:tcPr>
          <w:p w14:paraId="09CF4C27" w14:textId="77777777" w:rsidR="009F43EB" w:rsidRPr="00E22255" w:rsidRDefault="009F43EB" w:rsidP="009F43EB">
            <w:pPr>
              <w:spacing w:before="120" w:after="120" w:line="240" w:lineRule="auto"/>
              <w:jc w:val="center"/>
              <w:rPr>
                <w:rFonts w:eastAsia="Calibri" w:cs="Arial"/>
                <w:b/>
              </w:rPr>
            </w:pPr>
            <w:r w:rsidRPr="00E22255">
              <w:rPr>
                <w:rFonts w:eastAsia="Calibri" w:cs="Arial"/>
                <w:b/>
              </w:rPr>
              <w:t>Collision</w:t>
            </w:r>
          </w:p>
        </w:tc>
      </w:tr>
      <w:tr w:rsidR="009F43EB" w:rsidRPr="00E22255" w14:paraId="09CF4C2B" w14:textId="77777777" w:rsidTr="009F43EB">
        <w:trPr>
          <w:trHeight w:val="284"/>
        </w:trPr>
        <w:tc>
          <w:tcPr>
            <w:tcW w:w="4467" w:type="dxa"/>
            <w:shd w:val="clear" w:color="auto" w:fill="auto"/>
            <w:vAlign w:val="center"/>
          </w:tcPr>
          <w:p w14:paraId="09CF4C29" w14:textId="77777777" w:rsidR="009F43EB" w:rsidRPr="00E22255" w:rsidRDefault="009F43EB" w:rsidP="009F43EB">
            <w:pPr>
              <w:spacing w:before="120" w:after="120" w:line="240" w:lineRule="auto"/>
              <w:jc w:val="center"/>
              <w:rPr>
                <w:rFonts w:eastAsia="Calibri" w:cs="Arial"/>
              </w:rPr>
            </w:pPr>
            <w:r w:rsidRPr="00E22255">
              <w:rPr>
                <w:rFonts w:eastAsia="Calibri"/>
                <w:i/>
              </w:rPr>
              <w:t>p</w:t>
            </w:r>
            <w:r w:rsidRPr="00E22255">
              <w:rPr>
                <w:rFonts w:eastAsia="Calibri"/>
                <w:i/>
                <w:vertAlign w:val="subscript"/>
              </w:rPr>
              <w:t>total</w:t>
            </w:r>
            <w:r w:rsidRPr="00E22255">
              <w:rPr>
                <w:rFonts w:eastAsia="Calibri" w:cs="Arial"/>
              </w:rPr>
              <w:t xml:space="preserve"> before = </w:t>
            </w:r>
            <w:r w:rsidRPr="00E22255">
              <w:rPr>
                <w:rFonts w:eastAsia="Calibri"/>
                <w:i/>
              </w:rPr>
              <w:t>p</w:t>
            </w:r>
            <w:r w:rsidRPr="00E22255">
              <w:rPr>
                <w:rFonts w:eastAsia="Calibri"/>
                <w:i/>
                <w:vertAlign w:val="subscript"/>
              </w:rPr>
              <w:t>total</w:t>
            </w:r>
            <w:r w:rsidRPr="00E22255">
              <w:rPr>
                <w:rFonts w:eastAsia="Calibri" w:cs="Arial"/>
              </w:rPr>
              <w:t xml:space="preserve"> after</w:t>
            </w:r>
          </w:p>
        </w:tc>
        <w:tc>
          <w:tcPr>
            <w:tcW w:w="4537" w:type="dxa"/>
            <w:shd w:val="clear" w:color="auto" w:fill="auto"/>
            <w:vAlign w:val="center"/>
          </w:tcPr>
          <w:p w14:paraId="09CF4C2A" w14:textId="77777777" w:rsidR="009F43EB" w:rsidRPr="00E22255" w:rsidRDefault="009F43EB" w:rsidP="009F43EB">
            <w:pPr>
              <w:spacing w:before="120" w:after="120" w:line="240" w:lineRule="auto"/>
              <w:jc w:val="center"/>
              <w:rPr>
                <w:rFonts w:eastAsia="Calibri" w:cs="Arial"/>
              </w:rPr>
            </w:pPr>
            <w:r w:rsidRPr="00E22255">
              <w:rPr>
                <w:rFonts w:eastAsia="Calibri"/>
                <w:i/>
              </w:rPr>
              <w:t>p</w:t>
            </w:r>
            <w:r w:rsidRPr="00E22255">
              <w:rPr>
                <w:rFonts w:eastAsia="Calibri"/>
                <w:i/>
                <w:vertAlign w:val="subscript"/>
              </w:rPr>
              <w:t>total</w:t>
            </w:r>
            <w:r w:rsidRPr="00E22255">
              <w:rPr>
                <w:rFonts w:eastAsia="Calibri" w:cs="Arial"/>
              </w:rPr>
              <w:t xml:space="preserve"> before = </w:t>
            </w:r>
            <w:r w:rsidRPr="00E22255">
              <w:rPr>
                <w:rFonts w:eastAsia="Calibri"/>
                <w:i/>
              </w:rPr>
              <w:t>p</w:t>
            </w:r>
            <w:r w:rsidRPr="00E22255">
              <w:rPr>
                <w:rFonts w:eastAsia="Calibri"/>
                <w:i/>
                <w:vertAlign w:val="subscript"/>
              </w:rPr>
              <w:t>total</w:t>
            </w:r>
            <w:r w:rsidRPr="00E22255">
              <w:rPr>
                <w:rFonts w:eastAsia="Calibri" w:cs="Arial"/>
              </w:rPr>
              <w:t xml:space="preserve"> after</w:t>
            </w:r>
          </w:p>
        </w:tc>
      </w:tr>
      <w:tr w:rsidR="009F43EB" w:rsidRPr="00E22255" w14:paraId="09CF4C2E" w14:textId="77777777" w:rsidTr="009F43EB">
        <w:trPr>
          <w:trHeight w:val="284"/>
        </w:trPr>
        <w:tc>
          <w:tcPr>
            <w:tcW w:w="4467" w:type="dxa"/>
            <w:shd w:val="clear" w:color="auto" w:fill="auto"/>
            <w:vAlign w:val="center"/>
          </w:tcPr>
          <w:p w14:paraId="09CF4C2C" w14:textId="77777777" w:rsidR="009F43EB" w:rsidRPr="00E22255" w:rsidRDefault="009F43EB" w:rsidP="009F43EB">
            <w:pPr>
              <w:spacing w:before="120" w:after="120" w:line="240" w:lineRule="auto"/>
              <w:jc w:val="center"/>
              <w:rPr>
                <w:rFonts w:eastAsia="Calibri"/>
                <w:i/>
              </w:rPr>
            </w:pPr>
            <w:r w:rsidRPr="00E22255">
              <w:rPr>
                <w:rFonts w:eastAsia="Calibri"/>
                <w:i/>
              </w:rPr>
              <w:t>0 = m</w:t>
            </w:r>
            <w:r w:rsidRPr="00E22255">
              <w:rPr>
                <w:rFonts w:eastAsia="Calibri"/>
                <w:i/>
                <w:vertAlign w:val="subscript"/>
              </w:rPr>
              <w:t>1</w:t>
            </w:r>
            <w:r w:rsidRPr="00E22255">
              <w:rPr>
                <w:rFonts w:eastAsia="Calibri"/>
                <w:i/>
              </w:rPr>
              <w:t>v</w:t>
            </w:r>
            <w:r w:rsidRPr="00E22255">
              <w:rPr>
                <w:rFonts w:eastAsia="Calibri"/>
                <w:i/>
                <w:vertAlign w:val="subscript"/>
              </w:rPr>
              <w:t xml:space="preserve">1 </w:t>
            </w:r>
            <w:r w:rsidRPr="00E22255">
              <w:rPr>
                <w:rFonts w:eastAsia="Calibri"/>
                <w:i/>
              </w:rPr>
              <w:t>+ m</w:t>
            </w:r>
            <w:r w:rsidRPr="00E22255">
              <w:rPr>
                <w:rFonts w:eastAsia="Calibri"/>
                <w:i/>
                <w:vertAlign w:val="subscript"/>
              </w:rPr>
              <w:t>2</w:t>
            </w:r>
            <w:r w:rsidRPr="00E22255">
              <w:rPr>
                <w:rFonts w:eastAsia="Calibri"/>
                <w:i/>
              </w:rPr>
              <w:t>v</w:t>
            </w:r>
            <w:r w:rsidRPr="00E22255">
              <w:rPr>
                <w:rFonts w:eastAsia="Calibri"/>
                <w:i/>
                <w:vertAlign w:val="subscript"/>
              </w:rPr>
              <w:t>2</w:t>
            </w:r>
          </w:p>
        </w:tc>
        <w:tc>
          <w:tcPr>
            <w:tcW w:w="4537" w:type="dxa"/>
            <w:shd w:val="clear" w:color="auto" w:fill="auto"/>
            <w:vAlign w:val="center"/>
          </w:tcPr>
          <w:p w14:paraId="09CF4C2D" w14:textId="77777777" w:rsidR="009F43EB" w:rsidRPr="00E22255" w:rsidRDefault="009F43EB" w:rsidP="009F43EB">
            <w:pPr>
              <w:spacing w:before="120" w:after="120" w:line="240" w:lineRule="auto"/>
              <w:jc w:val="center"/>
              <w:rPr>
                <w:rFonts w:eastAsia="Calibri"/>
                <w:i/>
                <w:vertAlign w:val="subscript"/>
              </w:rPr>
            </w:pPr>
            <w:r w:rsidRPr="00E22255">
              <w:rPr>
                <w:rFonts w:eastAsia="Calibri"/>
                <w:i/>
              </w:rPr>
              <w:t>m</w:t>
            </w:r>
            <w:r w:rsidRPr="00E22255">
              <w:rPr>
                <w:rFonts w:eastAsia="Calibri"/>
                <w:i/>
                <w:vertAlign w:val="subscript"/>
              </w:rPr>
              <w:t>1</w:t>
            </w:r>
            <w:r w:rsidRPr="00E22255">
              <w:rPr>
                <w:rFonts w:eastAsia="Calibri"/>
                <w:i/>
              </w:rPr>
              <w:t>u</w:t>
            </w:r>
            <w:r w:rsidRPr="00E22255">
              <w:rPr>
                <w:rFonts w:eastAsia="Calibri"/>
                <w:i/>
                <w:vertAlign w:val="subscript"/>
              </w:rPr>
              <w:t>1</w:t>
            </w:r>
            <w:r w:rsidRPr="00E22255">
              <w:rPr>
                <w:rFonts w:eastAsia="Calibri"/>
                <w:i/>
              </w:rPr>
              <w:t xml:space="preserve"> + m</w:t>
            </w:r>
            <w:r w:rsidRPr="00E22255">
              <w:rPr>
                <w:rFonts w:eastAsia="Calibri"/>
                <w:i/>
                <w:vertAlign w:val="subscript"/>
              </w:rPr>
              <w:t>2</w:t>
            </w:r>
            <w:r w:rsidRPr="00E22255">
              <w:rPr>
                <w:rFonts w:eastAsia="Calibri"/>
                <w:i/>
              </w:rPr>
              <w:t>u</w:t>
            </w:r>
            <w:r w:rsidRPr="00E22255">
              <w:rPr>
                <w:rFonts w:eastAsia="Calibri"/>
                <w:i/>
                <w:vertAlign w:val="subscript"/>
              </w:rPr>
              <w:t xml:space="preserve">2 </w:t>
            </w:r>
            <w:r w:rsidRPr="00E22255">
              <w:rPr>
                <w:rFonts w:eastAsia="Calibri"/>
                <w:i/>
              </w:rPr>
              <w:t xml:space="preserve">  =  m</w:t>
            </w:r>
            <w:r w:rsidRPr="00E22255">
              <w:rPr>
                <w:rFonts w:eastAsia="Calibri"/>
                <w:i/>
                <w:vertAlign w:val="subscript"/>
              </w:rPr>
              <w:t>1</w:t>
            </w:r>
            <w:r w:rsidRPr="00E22255">
              <w:rPr>
                <w:rFonts w:eastAsia="Calibri"/>
                <w:i/>
              </w:rPr>
              <w:t>v</w:t>
            </w:r>
            <w:r w:rsidRPr="00E22255">
              <w:rPr>
                <w:rFonts w:eastAsia="Calibri"/>
                <w:i/>
                <w:vertAlign w:val="subscript"/>
              </w:rPr>
              <w:t>1</w:t>
            </w:r>
            <w:r w:rsidRPr="00E22255">
              <w:rPr>
                <w:rFonts w:eastAsia="Calibri"/>
                <w:i/>
              </w:rPr>
              <w:t xml:space="preserve"> + m</w:t>
            </w:r>
            <w:r w:rsidRPr="00E22255">
              <w:rPr>
                <w:rFonts w:eastAsia="Calibri"/>
                <w:i/>
                <w:vertAlign w:val="subscript"/>
              </w:rPr>
              <w:t>2</w:t>
            </w:r>
            <w:r w:rsidRPr="00E22255">
              <w:rPr>
                <w:rFonts w:eastAsia="Calibri"/>
                <w:i/>
              </w:rPr>
              <w:t>v</w:t>
            </w:r>
            <w:r w:rsidRPr="00E22255">
              <w:rPr>
                <w:rFonts w:eastAsia="Calibri"/>
                <w:i/>
                <w:vertAlign w:val="subscript"/>
              </w:rPr>
              <w:t>2</w:t>
            </w:r>
          </w:p>
        </w:tc>
      </w:tr>
      <w:tr w:rsidR="009F43EB" w:rsidRPr="007F7BEB" w14:paraId="09CF4C32" w14:textId="77777777" w:rsidTr="009F43EB">
        <w:trPr>
          <w:trHeight w:val="284"/>
        </w:trPr>
        <w:tc>
          <w:tcPr>
            <w:tcW w:w="4467" w:type="dxa"/>
            <w:shd w:val="clear" w:color="auto" w:fill="auto"/>
            <w:vAlign w:val="center"/>
          </w:tcPr>
          <w:p w14:paraId="09CF4C2F" w14:textId="77777777" w:rsidR="009F43EB" w:rsidRPr="00E22255" w:rsidRDefault="009F43EB" w:rsidP="009F43EB">
            <w:pPr>
              <w:spacing w:before="120" w:after="120" w:line="240" w:lineRule="auto"/>
              <w:jc w:val="center"/>
              <w:rPr>
                <w:rFonts w:eastAsia="Calibri"/>
                <w:i/>
              </w:rPr>
            </w:pPr>
            <w:r w:rsidRPr="00E22255">
              <w:rPr>
                <w:rFonts w:eastAsia="Calibri"/>
                <w:i/>
              </w:rPr>
              <w:t>m</w:t>
            </w:r>
            <w:r w:rsidRPr="00E22255">
              <w:rPr>
                <w:rFonts w:eastAsia="Calibri"/>
                <w:i/>
                <w:vertAlign w:val="subscript"/>
              </w:rPr>
              <w:t>1</w:t>
            </w:r>
            <w:r w:rsidRPr="00E22255">
              <w:rPr>
                <w:rFonts w:eastAsia="Calibri"/>
                <w:i/>
              </w:rPr>
              <w:t>v</w:t>
            </w:r>
            <w:r w:rsidRPr="00E22255">
              <w:rPr>
                <w:rFonts w:eastAsia="Calibri"/>
                <w:i/>
                <w:vertAlign w:val="subscript"/>
              </w:rPr>
              <w:t xml:space="preserve">1 </w:t>
            </w:r>
            <w:r w:rsidRPr="00E22255">
              <w:rPr>
                <w:rFonts w:eastAsia="Calibri"/>
                <w:i/>
              </w:rPr>
              <w:t xml:space="preserve"> =  </w:t>
            </w:r>
            <w:r w:rsidRPr="00E22255">
              <w:rPr>
                <w:rFonts w:eastAsia="Calibri" w:cs="Arial"/>
                <w:i/>
              </w:rPr>
              <w:t>–</w:t>
            </w:r>
            <w:r w:rsidRPr="00E22255">
              <w:rPr>
                <w:rFonts w:eastAsia="Calibri"/>
                <w:i/>
              </w:rPr>
              <w:t>m</w:t>
            </w:r>
            <w:r w:rsidRPr="00E22255">
              <w:rPr>
                <w:rFonts w:eastAsia="Calibri"/>
                <w:i/>
                <w:vertAlign w:val="subscript"/>
              </w:rPr>
              <w:t>2</w:t>
            </w:r>
            <w:r w:rsidRPr="00E22255">
              <w:rPr>
                <w:rFonts w:eastAsia="Calibri"/>
                <w:i/>
              </w:rPr>
              <w:t>v</w:t>
            </w:r>
            <w:r w:rsidRPr="00E22255">
              <w:rPr>
                <w:rFonts w:eastAsia="Calibri"/>
                <w:i/>
                <w:vertAlign w:val="subscript"/>
              </w:rPr>
              <w:t>2</w:t>
            </w:r>
          </w:p>
        </w:tc>
        <w:tc>
          <w:tcPr>
            <w:tcW w:w="4537" w:type="dxa"/>
            <w:shd w:val="clear" w:color="auto" w:fill="auto"/>
            <w:vAlign w:val="center"/>
          </w:tcPr>
          <w:p w14:paraId="09CF4C30" w14:textId="77777777" w:rsidR="009F43EB" w:rsidRPr="00BE620D" w:rsidRDefault="009F43EB" w:rsidP="009F43EB">
            <w:pPr>
              <w:spacing w:before="120" w:after="120" w:line="240" w:lineRule="auto"/>
              <w:jc w:val="center"/>
              <w:rPr>
                <w:rFonts w:eastAsia="Calibri"/>
                <w:i/>
                <w:vertAlign w:val="subscript"/>
                <w:lang w:val="nl-NL"/>
              </w:rPr>
            </w:pPr>
            <w:r w:rsidRPr="00BE620D">
              <w:rPr>
                <w:rFonts w:eastAsia="Calibri"/>
                <w:i/>
                <w:lang w:val="nl-NL"/>
              </w:rPr>
              <w:t>m</w:t>
            </w:r>
            <w:r w:rsidRPr="00BE620D">
              <w:rPr>
                <w:rFonts w:eastAsia="Calibri"/>
                <w:i/>
                <w:vertAlign w:val="subscript"/>
                <w:lang w:val="nl-NL"/>
              </w:rPr>
              <w:t>1</w:t>
            </w:r>
            <w:r w:rsidRPr="00BE620D">
              <w:rPr>
                <w:rFonts w:eastAsia="Calibri"/>
                <w:i/>
                <w:lang w:val="nl-NL"/>
              </w:rPr>
              <w:t>u</w:t>
            </w:r>
            <w:r w:rsidRPr="00BE620D">
              <w:rPr>
                <w:rFonts w:eastAsia="Calibri"/>
                <w:i/>
                <w:vertAlign w:val="subscript"/>
                <w:lang w:val="nl-NL"/>
              </w:rPr>
              <w:t>1</w:t>
            </w:r>
            <w:r w:rsidRPr="00BE620D">
              <w:rPr>
                <w:rFonts w:eastAsia="Calibri"/>
                <w:i/>
                <w:lang w:val="nl-NL"/>
              </w:rPr>
              <w:t xml:space="preserve"> – m</w:t>
            </w:r>
            <w:r w:rsidRPr="00BE620D">
              <w:rPr>
                <w:rFonts w:eastAsia="Calibri"/>
                <w:i/>
                <w:vertAlign w:val="subscript"/>
                <w:lang w:val="nl-NL"/>
              </w:rPr>
              <w:t>1</w:t>
            </w:r>
            <w:r w:rsidRPr="00BE620D">
              <w:rPr>
                <w:rFonts w:eastAsia="Calibri"/>
                <w:i/>
                <w:lang w:val="nl-NL"/>
              </w:rPr>
              <w:t>v</w:t>
            </w:r>
            <w:r w:rsidRPr="00BE620D">
              <w:rPr>
                <w:rFonts w:eastAsia="Calibri"/>
                <w:i/>
                <w:vertAlign w:val="subscript"/>
                <w:lang w:val="nl-NL"/>
              </w:rPr>
              <w:t>1</w:t>
            </w:r>
            <w:r w:rsidRPr="00BE620D">
              <w:rPr>
                <w:rFonts w:eastAsia="Calibri"/>
                <w:i/>
                <w:lang w:val="nl-NL"/>
              </w:rPr>
              <w:t xml:space="preserve">  =  m</w:t>
            </w:r>
            <w:r w:rsidRPr="00BE620D">
              <w:rPr>
                <w:rFonts w:eastAsia="Calibri"/>
                <w:i/>
                <w:vertAlign w:val="subscript"/>
                <w:lang w:val="nl-NL"/>
              </w:rPr>
              <w:t>2</w:t>
            </w:r>
            <w:r w:rsidRPr="00BE620D">
              <w:rPr>
                <w:rFonts w:eastAsia="Calibri"/>
                <w:i/>
                <w:lang w:val="nl-NL"/>
              </w:rPr>
              <w:t>v</w:t>
            </w:r>
            <w:r w:rsidRPr="00BE620D">
              <w:rPr>
                <w:rFonts w:eastAsia="Calibri"/>
                <w:i/>
                <w:vertAlign w:val="subscript"/>
                <w:lang w:val="nl-NL"/>
              </w:rPr>
              <w:t>2</w:t>
            </w:r>
            <w:r w:rsidRPr="00BE620D">
              <w:rPr>
                <w:rFonts w:eastAsia="Calibri"/>
                <w:i/>
                <w:lang w:val="nl-NL"/>
              </w:rPr>
              <w:t xml:space="preserve"> – m</w:t>
            </w:r>
            <w:r w:rsidRPr="00BE620D">
              <w:rPr>
                <w:rFonts w:eastAsia="Calibri"/>
                <w:i/>
                <w:vertAlign w:val="subscript"/>
                <w:lang w:val="nl-NL"/>
              </w:rPr>
              <w:t>2</w:t>
            </w:r>
            <w:r w:rsidRPr="00BE620D">
              <w:rPr>
                <w:rFonts w:eastAsia="Calibri"/>
                <w:i/>
                <w:lang w:val="nl-NL"/>
              </w:rPr>
              <w:t>u</w:t>
            </w:r>
            <w:r w:rsidRPr="00BE620D">
              <w:rPr>
                <w:rFonts w:eastAsia="Calibri"/>
                <w:i/>
                <w:vertAlign w:val="subscript"/>
                <w:lang w:val="nl-NL"/>
              </w:rPr>
              <w:t>2</w:t>
            </w:r>
          </w:p>
          <w:p w14:paraId="09CF4C31" w14:textId="77777777" w:rsidR="009F43EB" w:rsidRPr="00BE620D" w:rsidRDefault="009F43EB" w:rsidP="009F43EB">
            <w:pPr>
              <w:spacing w:before="120" w:after="120" w:line="240" w:lineRule="auto"/>
              <w:jc w:val="center"/>
              <w:rPr>
                <w:rFonts w:eastAsia="Calibri" w:cs="Arial"/>
                <w:lang w:val="nl-NL"/>
              </w:rPr>
            </w:pPr>
            <w:r w:rsidRPr="00BE620D">
              <w:rPr>
                <w:rFonts w:eastAsia="Calibri" w:cs="Arial"/>
                <w:i/>
                <w:lang w:val="nl-NL"/>
              </w:rPr>
              <w:t>–</w:t>
            </w:r>
            <w:r w:rsidRPr="00BE620D">
              <w:rPr>
                <w:rFonts w:eastAsia="Calibri"/>
                <w:i/>
                <w:lang w:val="nl-NL"/>
              </w:rPr>
              <w:t>m</w:t>
            </w:r>
            <w:r w:rsidRPr="00BE620D">
              <w:rPr>
                <w:rFonts w:eastAsia="Calibri"/>
                <w:i/>
                <w:vertAlign w:val="subscript"/>
                <w:lang w:val="nl-NL"/>
              </w:rPr>
              <w:t>1</w:t>
            </w:r>
            <w:r w:rsidRPr="00BE620D">
              <w:rPr>
                <w:rFonts w:eastAsia="Calibri" w:cs="Arial"/>
                <w:vertAlign w:val="subscript"/>
                <w:lang w:val="nl-NL"/>
              </w:rPr>
              <w:t xml:space="preserve"> </w:t>
            </w:r>
            <w:r w:rsidRPr="00BE620D">
              <w:rPr>
                <w:rFonts w:eastAsia="Calibri" w:cs="Arial"/>
                <w:lang w:val="nl-NL"/>
              </w:rPr>
              <w:t xml:space="preserve">( </w:t>
            </w:r>
            <w:r w:rsidRPr="00BE620D">
              <w:rPr>
                <w:rFonts w:eastAsia="Calibri"/>
                <w:i/>
                <w:lang w:val="nl-NL"/>
              </w:rPr>
              <w:t>v</w:t>
            </w:r>
            <w:r w:rsidRPr="00BE620D">
              <w:rPr>
                <w:rFonts w:eastAsia="Calibri"/>
                <w:i/>
                <w:vertAlign w:val="subscript"/>
                <w:lang w:val="nl-NL"/>
              </w:rPr>
              <w:t>1</w:t>
            </w:r>
            <w:r w:rsidRPr="00BE620D">
              <w:rPr>
                <w:rFonts w:eastAsia="Calibri"/>
                <w:i/>
                <w:lang w:val="nl-NL"/>
              </w:rPr>
              <w:t xml:space="preserve"> – u</w:t>
            </w:r>
            <w:r w:rsidRPr="00BE620D">
              <w:rPr>
                <w:rFonts w:eastAsia="Calibri"/>
                <w:i/>
                <w:vertAlign w:val="subscript"/>
                <w:lang w:val="nl-NL"/>
              </w:rPr>
              <w:t>1</w:t>
            </w:r>
            <w:r w:rsidRPr="00BE620D">
              <w:rPr>
                <w:rFonts w:eastAsia="Calibri" w:cs="Arial"/>
                <w:vertAlign w:val="subscript"/>
                <w:lang w:val="nl-NL"/>
              </w:rPr>
              <w:t xml:space="preserve"> </w:t>
            </w:r>
            <w:r w:rsidRPr="00BE620D">
              <w:rPr>
                <w:rFonts w:eastAsia="Calibri" w:cs="Arial"/>
                <w:lang w:val="nl-NL"/>
              </w:rPr>
              <w:t xml:space="preserve"> )  =  </w:t>
            </w:r>
            <w:r w:rsidRPr="00BE620D">
              <w:rPr>
                <w:rFonts w:eastAsia="Calibri"/>
                <w:i/>
                <w:lang w:val="nl-NL"/>
              </w:rPr>
              <w:t>m</w:t>
            </w:r>
            <w:r w:rsidRPr="00BE620D">
              <w:rPr>
                <w:rFonts w:eastAsia="Calibri"/>
                <w:i/>
                <w:vertAlign w:val="subscript"/>
                <w:lang w:val="nl-NL"/>
              </w:rPr>
              <w:t>2</w:t>
            </w:r>
            <w:r w:rsidRPr="00BE620D">
              <w:rPr>
                <w:rFonts w:eastAsia="Calibri" w:cs="Arial"/>
                <w:vertAlign w:val="subscript"/>
                <w:lang w:val="nl-NL"/>
              </w:rPr>
              <w:t xml:space="preserve"> </w:t>
            </w:r>
            <w:r w:rsidRPr="00BE620D">
              <w:rPr>
                <w:rFonts w:eastAsia="Calibri" w:cs="Arial"/>
                <w:lang w:val="nl-NL"/>
              </w:rPr>
              <w:t xml:space="preserve"> ( </w:t>
            </w:r>
            <w:r w:rsidRPr="00BE620D">
              <w:rPr>
                <w:rFonts w:eastAsia="Calibri"/>
                <w:i/>
                <w:lang w:val="nl-NL"/>
              </w:rPr>
              <w:t>v</w:t>
            </w:r>
            <w:r w:rsidRPr="00BE620D">
              <w:rPr>
                <w:rFonts w:eastAsia="Calibri"/>
                <w:i/>
                <w:vertAlign w:val="subscript"/>
                <w:lang w:val="nl-NL"/>
              </w:rPr>
              <w:t>2</w:t>
            </w:r>
            <w:r w:rsidRPr="00BE620D">
              <w:rPr>
                <w:rFonts w:eastAsia="Calibri"/>
                <w:i/>
                <w:lang w:val="nl-NL"/>
              </w:rPr>
              <w:t xml:space="preserve"> – u</w:t>
            </w:r>
            <w:r w:rsidRPr="00BE620D">
              <w:rPr>
                <w:rFonts w:eastAsia="Calibri"/>
                <w:i/>
                <w:vertAlign w:val="subscript"/>
                <w:lang w:val="nl-NL"/>
              </w:rPr>
              <w:t>2</w:t>
            </w:r>
            <w:r w:rsidRPr="00BE620D">
              <w:rPr>
                <w:rFonts w:eastAsia="Calibri" w:cs="Arial"/>
                <w:lang w:val="nl-NL"/>
              </w:rPr>
              <w:t xml:space="preserve"> )</w:t>
            </w:r>
          </w:p>
        </w:tc>
      </w:tr>
      <w:tr w:rsidR="009F43EB" w:rsidRPr="00E22255" w14:paraId="09CF4C35" w14:textId="77777777" w:rsidTr="009F43EB">
        <w:trPr>
          <w:trHeight w:val="284"/>
        </w:trPr>
        <w:tc>
          <w:tcPr>
            <w:tcW w:w="4467" w:type="dxa"/>
            <w:shd w:val="clear" w:color="auto" w:fill="auto"/>
            <w:vAlign w:val="center"/>
          </w:tcPr>
          <w:p w14:paraId="09CF4C33" w14:textId="77777777" w:rsidR="009F43EB" w:rsidRPr="00E22255" w:rsidRDefault="00FC0A7F" w:rsidP="009F43EB">
            <w:pPr>
              <w:spacing w:before="120" w:after="120" w:line="240" w:lineRule="auto"/>
              <w:jc w:val="center"/>
              <w:rPr>
                <w:rFonts w:eastAsia="Calibri"/>
                <w:i/>
              </w:rPr>
            </w:pPr>
            <m:oMathPara>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1</m:t>
                        </m:r>
                      </m:sub>
                    </m:sSub>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num>
                  <m:den>
                    <m:r>
                      <w:rPr>
                        <w:rFonts w:ascii="Cambria Math" w:eastAsia="Calibri" w:hAnsi="Cambria Math"/>
                      </w:rPr>
                      <m:t>t</m:t>
                    </m:r>
                  </m:den>
                </m:f>
                <m:r>
                  <w:rPr>
                    <w:rFonts w:ascii="Cambria Math" w:eastAsia="Calibri" w:hAnsi="Cambria Math"/>
                  </w:rPr>
                  <m:t xml:space="preserve">= </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2</m:t>
                        </m:r>
                      </m:sub>
                    </m:sSub>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num>
                  <m:den>
                    <m:r>
                      <w:rPr>
                        <w:rFonts w:ascii="Cambria Math" w:eastAsia="Calibri" w:hAnsi="Cambria Math"/>
                      </w:rPr>
                      <m:t>t</m:t>
                    </m:r>
                  </m:den>
                </m:f>
              </m:oMath>
            </m:oMathPara>
          </w:p>
        </w:tc>
        <w:tc>
          <w:tcPr>
            <w:tcW w:w="4537" w:type="dxa"/>
            <w:shd w:val="clear" w:color="auto" w:fill="auto"/>
            <w:vAlign w:val="center"/>
          </w:tcPr>
          <w:p w14:paraId="09CF4C34" w14:textId="77777777" w:rsidR="009F43EB" w:rsidRPr="00E22255" w:rsidRDefault="00FC0A7F" w:rsidP="009F43EB">
            <w:pPr>
              <w:spacing w:before="120" w:after="120" w:line="240" w:lineRule="auto"/>
              <w:jc w:val="center"/>
              <w:rPr>
                <w:rFonts w:eastAsia="Calibri"/>
                <w:i/>
              </w:rPr>
            </w:pPr>
            <m:oMathPara>
              <m:oMath>
                <m:f>
                  <m:fPr>
                    <m:ctrlPr>
                      <w:rPr>
                        <w:rFonts w:ascii="Cambria Math" w:eastAsia="Calibri" w:hAnsi="Cambria Math"/>
                        <w:i/>
                      </w:rPr>
                    </m:ctrlPr>
                  </m:fPr>
                  <m:num>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1</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1</m:t>
                        </m:r>
                      </m:sub>
                    </m:sSub>
                    <m:r>
                      <w:rPr>
                        <w:rFonts w:ascii="Cambria Math" w:eastAsia="Calibri" w:hAnsi="Cambria Math"/>
                      </w:rPr>
                      <m:t>)</m:t>
                    </m:r>
                  </m:num>
                  <m:den>
                    <m:r>
                      <w:rPr>
                        <w:rFonts w:ascii="Cambria Math" w:eastAsia="Calibri" w:hAnsi="Cambria Math"/>
                      </w:rPr>
                      <m:t>t</m:t>
                    </m:r>
                  </m:den>
                </m:f>
                <m:r>
                  <w:rPr>
                    <w:rFonts w:ascii="Cambria Math" w:eastAsia="Calibri" w:hAnsi="Cambria Math"/>
                  </w:rPr>
                  <m:t xml:space="preserve">= </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m</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v</m:t>
                        </m:r>
                      </m:e>
                      <m:sub>
                        <m:r>
                          <w:rPr>
                            <w:rFonts w:ascii="Cambria Math" w:eastAsia="Calibri" w:hAnsi="Cambria Math"/>
                          </w:rPr>
                          <m:t>2</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2</m:t>
                        </m:r>
                      </m:sub>
                    </m:sSub>
                    <m:r>
                      <w:rPr>
                        <w:rFonts w:ascii="Cambria Math" w:eastAsia="Calibri" w:hAnsi="Cambria Math"/>
                      </w:rPr>
                      <m:t>)</m:t>
                    </m:r>
                  </m:num>
                  <m:den>
                    <m:r>
                      <w:rPr>
                        <w:rFonts w:ascii="Cambria Math" w:eastAsia="Calibri" w:hAnsi="Cambria Math"/>
                      </w:rPr>
                      <m:t>t</m:t>
                    </m:r>
                  </m:den>
                </m:f>
              </m:oMath>
            </m:oMathPara>
          </w:p>
        </w:tc>
      </w:tr>
      <w:tr w:rsidR="009F43EB" w:rsidRPr="00E22255" w14:paraId="09CF4C38" w14:textId="77777777" w:rsidTr="009F43EB">
        <w:trPr>
          <w:trHeight w:val="284"/>
        </w:trPr>
        <w:tc>
          <w:tcPr>
            <w:tcW w:w="4467" w:type="dxa"/>
            <w:shd w:val="clear" w:color="auto" w:fill="auto"/>
            <w:vAlign w:val="center"/>
          </w:tcPr>
          <w:p w14:paraId="09CF4C36" w14:textId="77777777" w:rsidR="009F43EB" w:rsidRPr="00E22255" w:rsidRDefault="009F43EB" w:rsidP="009F43EB">
            <w:pPr>
              <w:spacing w:before="120" w:after="120" w:line="240" w:lineRule="auto"/>
              <w:jc w:val="center"/>
              <w:rPr>
                <w:rFonts w:eastAsia="Calibri" w:cs="Arial"/>
              </w:rPr>
            </w:pPr>
            <w:r w:rsidRPr="00E22255">
              <w:rPr>
                <w:rFonts w:eastAsia="Calibri"/>
                <w:i/>
              </w:rPr>
              <w:t>m</w:t>
            </w:r>
            <w:r w:rsidRPr="00E22255">
              <w:rPr>
                <w:rFonts w:eastAsia="Calibri"/>
                <w:i/>
                <w:vertAlign w:val="subscript"/>
              </w:rPr>
              <w:t>1</w:t>
            </w:r>
            <w:r w:rsidRPr="00E22255">
              <w:rPr>
                <w:rFonts w:eastAsia="Calibri"/>
                <w:i/>
              </w:rPr>
              <w:t>a</w:t>
            </w:r>
            <w:r w:rsidRPr="00E22255">
              <w:rPr>
                <w:rFonts w:eastAsia="Calibri"/>
                <w:i/>
                <w:vertAlign w:val="subscript"/>
              </w:rPr>
              <w:t>1</w:t>
            </w:r>
            <w:r w:rsidRPr="00E22255">
              <w:rPr>
                <w:rFonts w:eastAsia="Calibri"/>
                <w:i/>
              </w:rPr>
              <w:t xml:space="preserve"> </w:t>
            </w:r>
            <w:r w:rsidRPr="00E22255">
              <w:rPr>
                <w:rFonts w:eastAsia="Calibri" w:cs="Arial"/>
              </w:rPr>
              <w:t>=</w:t>
            </w:r>
            <w:r w:rsidRPr="00E22255">
              <w:rPr>
                <w:rFonts w:eastAsia="Calibri"/>
                <w:i/>
              </w:rPr>
              <w:t xml:space="preserve">  </w:t>
            </w:r>
            <w:r w:rsidRPr="00E22255">
              <w:rPr>
                <w:rFonts w:eastAsia="Calibri" w:cs="Arial"/>
              </w:rPr>
              <w:t>–</w:t>
            </w:r>
            <w:r w:rsidRPr="00E22255">
              <w:rPr>
                <w:rFonts w:eastAsia="Calibri"/>
                <w:i/>
              </w:rPr>
              <w:t>m</w:t>
            </w:r>
            <w:r w:rsidRPr="00E22255">
              <w:rPr>
                <w:rFonts w:eastAsia="Calibri"/>
                <w:i/>
                <w:vertAlign w:val="subscript"/>
              </w:rPr>
              <w:t>2</w:t>
            </w:r>
            <w:r w:rsidRPr="00E22255">
              <w:rPr>
                <w:rFonts w:eastAsia="Calibri"/>
                <w:i/>
              </w:rPr>
              <w:t>a</w:t>
            </w:r>
            <w:r w:rsidRPr="00E22255">
              <w:rPr>
                <w:rFonts w:eastAsia="Calibri"/>
                <w:i/>
                <w:vertAlign w:val="subscript"/>
              </w:rPr>
              <w:t>2</w:t>
            </w:r>
          </w:p>
        </w:tc>
        <w:tc>
          <w:tcPr>
            <w:tcW w:w="4537" w:type="dxa"/>
            <w:shd w:val="clear" w:color="auto" w:fill="auto"/>
            <w:vAlign w:val="center"/>
          </w:tcPr>
          <w:p w14:paraId="09CF4C37" w14:textId="77777777" w:rsidR="009F43EB" w:rsidRPr="00E22255" w:rsidRDefault="009F43EB" w:rsidP="009F43EB">
            <w:pPr>
              <w:spacing w:before="120" w:after="120" w:line="240" w:lineRule="auto"/>
              <w:jc w:val="center"/>
              <w:rPr>
                <w:rFonts w:eastAsia="Calibri" w:cs="Arial"/>
              </w:rPr>
            </w:pPr>
            <w:r w:rsidRPr="00E22255">
              <w:rPr>
                <w:rFonts w:eastAsia="Calibri" w:cs="Arial"/>
              </w:rPr>
              <w:t>–</w:t>
            </w:r>
            <w:r w:rsidRPr="00E22255">
              <w:rPr>
                <w:rFonts w:eastAsia="Calibri"/>
                <w:i/>
              </w:rPr>
              <w:t>m</w:t>
            </w:r>
            <w:r w:rsidRPr="00E22255">
              <w:rPr>
                <w:rFonts w:eastAsia="Calibri"/>
                <w:i/>
                <w:vertAlign w:val="subscript"/>
              </w:rPr>
              <w:t>1</w:t>
            </w:r>
            <w:r w:rsidRPr="00E22255">
              <w:rPr>
                <w:rFonts w:eastAsia="Calibri"/>
                <w:i/>
              </w:rPr>
              <w:t>a</w:t>
            </w:r>
            <w:r w:rsidRPr="00E22255">
              <w:rPr>
                <w:rFonts w:eastAsia="Calibri"/>
                <w:i/>
                <w:vertAlign w:val="subscript"/>
              </w:rPr>
              <w:t>1</w:t>
            </w:r>
            <w:r w:rsidRPr="00E22255">
              <w:rPr>
                <w:rFonts w:eastAsia="Calibri"/>
                <w:i/>
              </w:rPr>
              <w:t xml:space="preserve"> </w:t>
            </w:r>
            <w:r w:rsidRPr="00E22255">
              <w:rPr>
                <w:rFonts w:eastAsia="Calibri" w:cs="Arial"/>
              </w:rPr>
              <w:t>=</w:t>
            </w:r>
            <w:r w:rsidRPr="00E22255">
              <w:rPr>
                <w:rFonts w:eastAsia="Calibri"/>
                <w:i/>
              </w:rPr>
              <w:t xml:space="preserve">  m</w:t>
            </w:r>
            <w:r w:rsidRPr="00E22255">
              <w:rPr>
                <w:rFonts w:eastAsia="Calibri"/>
                <w:i/>
                <w:vertAlign w:val="subscript"/>
              </w:rPr>
              <w:t>2</w:t>
            </w:r>
            <w:r w:rsidRPr="00E22255">
              <w:rPr>
                <w:rFonts w:eastAsia="Calibri"/>
                <w:i/>
              </w:rPr>
              <w:t>a</w:t>
            </w:r>
            <w:r w:rsidRPr="00E22255">
              <w:rPr>
                <w:rFonts w:eastAsia="Calibri"/>
                <w:i/>
                <w:vertAlign w:val="subscript"/>
              </w:rPr>
              <w:t>2</w:t>
            </w:r>
          </w:p>
        </w:tc>
      </w:tr>
      <w:tr w:rsidR="009F43EB" w:rsidRPr="00E22255" w14:paraId="09CF4C3B" w14:textId="77777777" w:rsidTr="009F43EB">
        <w:trPr>
          <w:trHeight w:val="284"/>
        </w:trPr>
        <w:tc>
          <w:tcPr>
            <w:tcW w:w="4467" w:type="dxa"/>
            <w:shd w:val="clear" w:color="auto" w:fill="auto"/>
            <w:vAlign w:val="center"/>
          </w:tcPr>
          <w:p w14:paraId="09CF4C39" w14:textId="77777777" w:rsidR="009F43EB" w:rsidRPr="00E22255" w:rsidRDefault="009F43EB" w:rsidP="009F43EB">
            <w:pPr>
              <w:spacing w:before="120" w:after="120" w:line="240" w:lineRule="auto"/>
              <w:jc w:val="center"/>
              <w:rPr>
                <w:rFonts w:eastAsia="Calibri" w:cs="Arial"/>
              </w:rPr>
            </w:pPr>
            <w:r w:rsidRPr="00E22255">
              <w:rPr>
                <w:rFonts w:eastAsia="Calibri"/>
                <w:i/>
              </w:rPr>
              <w:t>F</w:t>
            </w:r>
            <w:r w:rsidRPr="00E22255">
              <w:rPr>
                <w:rFonts w:eastAsia="Calibri"/>
                <w:i/>
                <w:vertAlign w:val="subscript"/>
              </w:rPr>
              <w:t>1</w:t>
            </w:r>
            <w:r w:rsidRPr="00E22255">
              <w:rPr>
                <w:rFonts w:eastAsia="Calibri" w:cs="Arial"/>
              </w:rPr>
              <w:t xml:space="preserve">  =  –</w:t>
            </w:r>
            <w:r w:rsidRPr="00E22255">
              <w:rPr>
                <w:rFonts w:eastAsia="Calibri"/>
                <w:i/>
              </w:rPr>
              <w:t>F</w:t>
            </w:r>
            <w:r w:rsidRPr="00E22255">
              <w:rPr>
                <w:rFonts w:eastAsia="Calibri"/>
                <w:i/>
                <w:vertAlign w:val="subscript"/>
              </w:rPr>
              <w:t>2</w:t>
            </w:r>
          </w:p>
        </w:tc>
        <w:tc>
          <w:tcPr>
            <w:tcW w:w="4537" w:type="dxa"/>
            <w:shd w:val="clear" w:color="auto" w:fill="auto"/>
            <w:vAlign w:val="center"/>
          </w:tcPr>
          <w:p w14:paraId="09CF4C3A" w14:textId="77777777" w:rsidR="009F43EB" w:rsidRPr="00E22255" w:rsidRDefault="009F43EB" w:rsidP="009F43EB">
            <w:pPr>
              <w:spacing w:before="120" w:after="120" w:line="240" w:lineRule="auto"/>
              <w:jc w:val="center"/>
              <w:rPr>
                <w:rFonts w:eastAsia="Calibri" w:cs="Arial"/>
              </w:rPr>
            </w:pPr>
            <w:r w:rsidRPr="00E22255">
              <w:rPr>
                <w:rFonts w:eastAsia="Calibri" w:cs="Arial"/>
              </w:rPr>
              <w:t>–</w:t>
            </w:r>
            <w:r w:rsidRPr="00E22255">
              <w:rPr>
                <w:rFonts w:eastAsia="Calibri"/>
                <w:i/>
              </w:rPr>
              <w:t>F</w:t>
            </w:r>
            <w:r w:rsidRPr="00E22255">
              <w:rPr>
                <w:rFonts w:eastAsia="Calibri"/>
                <w:i/>
                <w:vertAlign w:val="subscript"/>
              </w:rPr>
              <w:t>1</w:t>
            </w:r>
            <w:r w:rsidRPr="00E22255">
              <w:rPr>
                <w:rFonts w:eastAsia="Calibri" w:cs="Arial"/>
              </w:rPr>
              <w:t xml:space="preserve">  =  </w:t>
            </w:r>
            <w:r w:rsidRPr="00E22255">
              <w:rPr>
                <w:rFonts w:eastAsia="Calibri"/>
                <w:i/>
              </w:rPr>
              <w:t>F</w:t>
            </w:r>
            <w:r w:rsidRPr="00E22255">
              <w:rPr>
                <w:rFonts w:eastAsia="Calibri"/>
                <w:i/>
                <w:vertAlign w:val="subscript"/>
              </w:rPr>
              <w:t>2</w:t>
            </w:r>
          </w:p>
        </w:tc>
      </w:tr>
    </w:tbl>
    <w:p w14:paraId="09CF4C3C" w14:textId="77777777" w:rsidR="009F43EB" w:rsidRPr="00230027" w:rsidRDefault="009F43EB" w:rsidP="009F43EB">
      <w:pPr>
        <w:rPr>
          <w:sz w:val="16"/>
          <w:szCs w:val="16"/>
          <w:lang w:eastAsia="en-GB"/>
        </w:rPr>
      </w:pPr>
    </w:p>
    <w:p w14:paraId="09CF4C3D" w14:textId="77777777" w:rsidR="009F43EB" w:rsidRPr="00E22255" w:rsidRDefault="009F43EB" w:rsidP="009F43EB">
      <w:pPr>
        <w:pStyle w:val="Heading2"/>
        <w:rPr>
          <w:u w:color="FFFF00"/>
        </w:rPr>
      </w:pPr>
      <w:bookmarkStart w:id="152" w:name="_Toc425098997"/>
      <w:bookmarkStart w:id="153" w:name="_Toc426988915"/>
      <w:bookmarkStart w:id="154" w:name="_Toc106127789"/>
      <w:r w:rsidRPr="00E22255">
        <w:rPr>
          <w:u w:color="FFFF00"/>
        </w:rPr>
        <w:t>Force-time Graphs</w:t>
      </w:r>
      <w:bookmarkEnd w:id="152"/>
      <w:bookmarkEnd w:id="153"/>
      <w:bookmarkEnd w:id="154"/>
    </w:p>
    <w:p w14:paraId="09CF4C3E" w14:textId="77777777" w:rsidR="009F43EB" w:rsidRPr="00404437" w:rsidRDefault="009F43EB" w:rsidP="00404437">
      <w:pPr>
        <w:spacing w:before="120" w:after="120"/>
        <w:ind w:left="709"/>
        <w:rPr>
          <w:color w:val="0000FF"/>
        </w:rPr>
      </w:pPr>
      <w:r w:rsidRPr="00404437">
        <w:rPr>
          <w:noProof/>
          <w:lang w:eastAsia="en-GB"/>
        </w:rPr>
        <mc:AlternateContent>
          <mc:Choice Requires="wpg">
            <w:drawing>
              <wp:anchor distT="0" distB="0" distL="114300" distR="114300" simplePos="0" relativeHeight="251658475" behindDoc="0" locked="0" layoutInCell="1" allowOverlap="1" wp14:anchorId="09CF4FF2" wp14:editId="6E74C36E">
                <wp:simplePos x="0" y="0"/>
                <wp:positionH relativeFrom="column">
                  <wp:posOffset>2977402</wp:posOffset>
                </wp:positionH>
                <wp:positionV relativeFrom="paragraph">
                  <wp:posOffset>223707</wp:posOffset>
                </wp:positionV>
                <wp:extent cx="2295525" cy="2124075"/>
                <wp:effectExtent l="0" t="0" r="0" b="9525"/>
                <wp:wrapNone/>
                <wp:docPr id="342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5525" cy="2124075"/>
                          <a:chOff x="863" y="1858"/>
                          <a:chExt cx="3615" cy="3345"/>
                        </a:xfrm>
                      </wpg:grpSpPr>
                      <wpg:grpSp>
                        <wpg:cNvPr id="3428" name="Group 258"/>
                        <wpg:cNvGrpSpPr>
                          <a:grpSpLocks/>
                        </wpg:cNvGrpSpPr>
                        <wpg:grpSpPr bwMode="auto">
                          <a:xfrm>
                            <a:off x="863" y="1858"/>
                            <a:ext cx="3615" cy="3345"/>
                            <a:chOff x="866" y="1762"/>
                            <a:chExt cx="3615" cy="3345"/>
                          </a:xfrm>
                        </wpg:grpSpPr>
                        <wpg:grpSp>
                          <wpg:cNvPr id="3429" name="Group 259"/>
                          <wpg:cNvGrpSpPr>
                            <a:grpSpLocks/>
                          </wpg:cNvGrpSpPr>
                          <wpg:grpSpPr bwMode="auto">
                            <a:xfrm>
                              <a:off x="1245" y="1890"/>
                              <a:ext cx="2835" cy="2850"/>
                              <a:chOff x="1245" y="1890"/>
                              <a:chExt cx="2835" cy="2850"/>
                            </a:xfrm>
                          </wpg:grpSpPr>
                          <wps:wsp>
                            <wps:cNvPr id="3430" name="Line 260"/>
                            <wps:cNvCnPr/>
                            <wps:spPr bwMode="auto">
                              <a:xfrm flipV="1">
                                <a:off x="1425" y="1890"/>
                                <a:ext cx="0" cy="28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1" name="Line 261"/>
                            <wps:cNvCnPr/>
                            <wps:spPr bwMode="auto">
                              <a:xfrm flipV="1">
                                <a:off x="1245" y="4545"/>
                                <a:ext cx="28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2" name="Line 262"/>
                            <wps:cNvCnPr/>
                            <wps:spPr bwMode="auto">
                              <a:xfrm flipV="1">
                                <a:off x="1410" y="2595"/>
                                <a:ext cx="1140" cy="19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33" name="Line 263"/>
                            <wps:cNvCnPr/>
                            <wps:spPr bwMode="auto">
                              <a:xfrm flipH="1" flipV="1">
                                <a:off x="2520" y="2595"/>
                                <a:ext cx="1140" cy="19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s:wsp>
                          <wps:cNvPr id="3434" name="Text Box 264"/>
                          <wps:cNvSpPr txBox="1">
                            <a:spLocks noChangeArrowheads="1"/>
                          </wps:cNvSpPr>
                          <wps:spPr bwMode="auto">
                            <a:xfrm>
                              <a:off x="3765" y="4075"/>
                              <a:ext cx="71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3" w14:textId="77777777" w:rsidR="00E06689" w:rsidRPr="0021346F" w:rsidRDefault="00E06689" w:rsidP="009F43EB">
                                <w:pPr>
                                  <w:spacing w:before="0" w:after="0"/>
                                  <w:rPr>
                                    <w:szCs w:val="24"/>
                                  </w:rPr>
                                </w:pPr>
                                <w:r w:rsidRPr="0021346F">
                                  <w:rPr>
                                    <w:szCs w:val="24"/>
                                  </w:rPr>
                                  <w:t>t</w:t>
                                </w:r>
                              </w:p>
                            </w:txbxContent>
                          </wps:txbx>
                          <wps:bodyPr rot="0" vert="horz" wrap="square" lIns="91440" tIns="45720" rIns="91440" bIns="45720" anchor="t" anchorCtr="0" upright="1">
                            <a:noAutofit/>
                          </wps:bodyPr>
                        </wps:wsp>
                        <wps:wsp>
                          <wps:cNvPr id="3435" name="Text Box 265"/>
                          <wps:cNvSpPr txBox="1">
                            <a:spLocks noChangeArrowheads="1"/>
                          </wps:cNvSpPr>
                          <wps:spPr bwMode="auto">
                            <a:xfrm>
                              <a:off x="866" y="1762"/>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4" w14:textId="77777777" w:rsidR="00E06689" w:rsidRPr="0021346F" w:rsidRDefault="00E06689" w:rsidP="009F43EB">
                                <w:pPr>
                                  <w:spacing w:before="0" w:after="0"/>
                                  <w:rPr>
                                    <w:szCs w:val="24"/>
                                  </w:rPr>
                                </w:pPr>
                                <w:r w:rsidRPr="0021346F">
                                  <w:rPr>
                                    <w:szCs w:val="24"/>
                                  </w:rPr>
                                  <w:t>F</w:t>
                                </w:r>
                              </w:p>
                            </w:txbxContent>
                          </wps:txbx>
                          <wps:bodyPr rot="0" vert="horz" wrap="square" lIns="91440" tIns="45720" rIns="91440" bIns="45720" anchor="t" anchorCtr="0" upright="1">
                            <a:noAutofit/>
                          </wps:bodyPr>
                        </wps:wsp>
                        <wps:wsp>
                          <wps:cNvPr id="3436" name="Text Box 266"/>
                          <wps:cNvSpPr txBox="1">
                            <a:spLocks noChangeArrowheads="1"/>
                          </wps:cNvSpPr>
                          <wps:spPr bwMode="auto">
                            <a:xfrm>
                              <a:off x="3401" y="4492"/>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5" w14:textId="77777777" w:rsidR="00E06689" w:rsidRPr="0021346F" w:rsidRDefault="00E06689" w:rsidP="009F43EB">
                                <w:pPr>
                                  <w:spacing w:before="0" w:after="0"/>
                                  <w:rPr>
                                    <w:color w:val="FF0000"/>
                                    <w:szCs w:val="24"/>
                                  </w:rPr>
                                </w:pPr>
                                <w:r w:rsidRPr="0021346F">
                                  <w:rPr>
                                    <w:color w:val="FF0000"/>
                                    <w:szCs w:val="24"/>
                                  </w:rPr>
                                  <w:t>5</w:t>
                                </w:r>
                              </w:p>
                            </w:txbxContent>
                          </wps:txbx>
                          <wps:bodyPr rot="0" vert="horz" wrap="square" lIns="91440" tIns="45720" rIns="91440" bIns="45720" anchor="t" anchorCtr="0" upright="1">
                            <a:noAutofit/>
                          </wps:bodyPr>
                        </wps:wsp>
                        <wps:wsp>
                          <wps:cNvPr id="3437" name="Text Box 267"/>
                          <wps:cNvSpPr txBox="1">
                            <a:spLocks noChangeArrowheads="1"/>
                          </wps:cNvSpPr>
                          <wps:spPr bwMode="auto">
                            <a:xfrm>
                              <a:off x="941" y="2362"/>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6" w14:textId="77777777" w:rsidR="00E06689" w:rsidRPr="0021346F" w:rsidRDefault="00E06689" w:rsidP="009F43EB">
                                <w:pPr>
                                  <w:spacing w:before="0" w:after="0"/>
                                  <w:rPr>
                                    <w:color w:val="FF0000"/>
                                    <w:szCs w:val="24"/>
                                  </w:rPr>
                                </w:pPr>
                                <w:r w:rsidRPr="0021346F">
                                  <w:rPr>
                                    <w:color w:val="FF0000"/>
                                    <w:szCs w:val="24"/>
                                  </w:rPr>
                                  <w:t>12</w:t>
                                </w:r>
                              </w:p>
                            </w:txbxContent>
                          </wps:txbx>
                          <wps:bodyPr rot="0" vert="horz" wrap="square" lIns="91440" tIns="45720" rIns="91440" bIns="45720" anchor="t" anchorCtr="0" upright="1">
                            <a:noAutofit/>
                          </wps:bodyPr>
                        </wps:wsp>
                      </wpg:grpSp>
                      <wps:wsp>
                        <wps:cNvPr id="3438" name="Text Box 2"/>
                        <wps:cNvSpPr txBox="1">
                          <a:spLocks noChangeArrowheads="1"/>
                        </wps:cNvSpPr>
                        <wps:spPr bwMode="auto">
                          <a:xfrm>
                            <a:off x="1071" y="4589"/>
                            <a:ext cx="695"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7" w14:textId="77777777" w:rsidR="00E06689" w:rsidRDefault="00E06689" w:rsidP="009F43EB">
                              <w:pPr>
                                <w:spacing w:before="0" w:after="0"/>
                                <w:rPr>
                                  <w:color w:val="FF0000"/>
                                  <w:sz w:val="28"/>
                                  <w:szCs w:val="28"/>
                                </w:rPr>
                              </w:pPr>
                              <w:r>
                                <w:rPr>
                                  <w:color w:val="FF0000"/>
                                  <w:sz w:val="28"/>
                                  <w:szCs w:val="28"/>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F2" id="Group 257" o:spid="_x0000_s1986" style="position:absolute;left:0;text-align:left;margin-left:234.45pt;margin-top:17.6pt;width:180.75pt;height:167.25pt;z-index:251658475;mso-position-horizontal-relative:text;mso-position-vertical-relative:text" coordorigin="863,1858" coordsize="3615,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">
                <v:group id="Group 258" o:spid="_x0000_s1987" style="position:absolute;left:863;top:1858;width:3615;height:3345" coordorigin="866,1762" coordsize="3615,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">
                  <v:group id="Group 259" o:spid="_x0000_s1988" style="position:absolute;left:1245;top:1890;width:2835;height:2850" coordorigin="1245,1890" coordsize="2835,2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">
                    <v:line id="Line 260" o:spid="_x0000_s1989" style="position:absolute;flip:y;visibility:visible;mso-wrap-style:square" from="1425,1890" to="1425,4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" strokeweight="1.5pt">
                      <v:stroke endarrow="block"/>
                    </v:line>
                    <v:line id="Line 261" o:spid="_x0000_s1990" style="position:absolute;flip:y;visibility:visible;mso-wrap-style:square" from="1245,4545" to="4080,4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" strokeweight="1.5pt">
                      <v:stroke endarrow="block"/>
                    </v:line>
                    <v:line id="Line 262" o:spid="_x0000_s1991" style="position:absolute;flip:y;visibility:visible;mso-wrap-style:square" from="1410,2595" to="2550,4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" strokecolor="blue" strokeweight="1.5pt"/>
                    <v:line id="Line 263" o:spid="_x0000_s1992" style="position:absolute;flip:x y;visibility:visible;mso-wrap-style:square" from="2520,2595" to="3660,4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" strokecolor="blue" strokeweight="1.5pt"/>
                  </v:group>
                  <v:shape id="Text Box 264" o:spid="_x0000_s1993" type="#_x0000_t202" style="position:absolute;left:3765;top:4075;width:716;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" filled="f" stroked="f">
                    <v:textbox>
                      <w:txbxContent>
                        <w:p w14:paraId="09CF51F3" w14:textId="77777777" w:rsidR="00E06689" w:rsidRPr="0021346F" w:rsidRDefault="00E06689" w:rsidP="009F43EB">
                          <w:pPr>
                            <w:spacing w:before="0" w:after="0"/>
                            <w:rPr>
                              <w:szCs w:val="24"/>
                            </w:rPr>
                          </w:pPr>
                          <w:r w:rsidRPr="0021346F">
                            <w:rPr>
                              <w:szCs w:val="24"/>
                            </w:rPr>
                            <w:t>t</w:t>
                          </w:r>
                        </w:p>
                      </w:txbxContent>
                    </v:textbox>
                  </v:shape>
                  <v:shape id="Text Box 265" o:spid="_x0000_s1994" type="#_x0000_t202" style="position:absolute;left:866;top:1762;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" filled="f" stroked="f">
                    <v:textbox>
                      <w:txbxContent>
                        <w:p w14:paraId="09CF51F4" w14:textId="77777777" w:rsidR="00E06689" w:rsidRPr="0021346F" w:rsidRDefault="00E06689" w:rsidP="009F43EB">
                          <w:pPr>
                            <w:spacing w:before="0" w:after="0"/>
                            <w:rPr>
                              <w:szCs w:val="24"/>
                            </w:rPr>
                          </w:pPr>
                          <w:r w:rsidRPr="0021346F">
                            <w:rPr>
                              <w:szCs w:val="24"/>
                            </w:rPr>
                            <w:t>F</w:t>
                          </w:r>
                        </w:p>
                      </w:txbxContent>
                    </v:textbox>
                  </v:shape>
                  <v:shape id="Text Box 266" o:spid="_x0000_s1995" type="#_x0000_t202" style="position:absolute;left:3401;top:4492;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" filled="f" stroked="f">
                    <v:textbox>
                      <w:txbxContent>
                        <w:p w14:paraId="09CF51F5" w14:textId="77777777" w:rsidR="00E06689" w:rsidRPr="0021346F" w:rsidRDefault="00E06689" w:rsidP="009F43EB">
                          <w:pPr>
                            <w:spacing w:before="0" w:after="0"/>
                            <w:rPr>
                              <w:color w:val="FF0000"/>
                              <w:szCs w:val="24"/>
                            </w:rPr>
                          </w:pPr>
                          <w:r w:rsidRPr="0021346F">
                            <w:rPr>
                              <w:color w:val="FF0000"/>
                              <w:szCs w:val="24"/>
                            </w:rPr>
                            <w:t>5</w:t>
                          </w:r>
                        </w:p>
                      </w:txbxContent>
                    </v:textbox>
                  </v:shape>
                  <v:shape id="Text Box 267" o:spid="_x0000_s1996" type="#_x0000_t202" style="position:absolute;left:941;top:2362;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" filled="f" stroked="f">
                    <v:textbox>
                      <w:txbxContent>
                        <w:p w14:paraId="09CF51F6" w14:textId="77777777" w:rsidR="00E06689" w:rsidRPr="0021346F" w:rsidRDefault="00E06689" w:rsidP="009F43EB">
                          <w:pPr>
                            <w:spacing w:before="0" w:after="0"/>
                            <w:rPr>
                              <w:color w:val="FF0000"/>
                              <w:szCs w:val="24"/>
                            </w:rPr>
                          </w:pPr>
                          <w:r w:rsidRPr="0021346F">
                            <w:rPr>
                              <w:color w:val="FF0000"/>
                              <w:szCs w:val="24"/>
                            </w:rPr>
                            <w:t>12</w:t>
                          </w:r>
                        </w:p>
                      </w:txbxContent>
                    </v:textbox>
                  </v:shape>
                </v:group>
                <v:shape id="_x0000_s1997" type="#_x0000_t202" style="position:absolute;left:1071;top:4589;width:695;height: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" filled="f" stroked="f">
                  <v:textbox>
                    <w:txbxContent>
                      <w:p w14:paraId="09CF51F7" w14:textId="77777777" w:rsidR="00E06689" w:rsidRDefault="00E06689" w:rsidP="009F43EB">
                        <w:pPr>
                          <w:spacing w:before="0" w:after="0"/>
                          <w:rPr>
                            <w:color w:val="FF0000"/>
                            <w:sz w:val="28"/>
                            <w:szCs w:val="28"/>
                          </w:rPr>
                        </w:pPr>
                        <w:r>
                          <w:rPr>
                            <w:color w:val="FF0000"/>
                            <w:sz w:val="28"/>
                            <w:szCs w:val="28"/>
                          </w:rPr>
                          <w:t>0</w:t>
                        </w:r>
                      </w:p>
                    </w:txbxContent>
                  </v:textbox>
                </v:shape>
              </v:group>
            </w:pict>
          </mc:Fallback>
        </mc:AlternateContent>
      </w:r>
      <w:r w:rsidRPr="00404437">
        <w:rPr>
          <w:color w:val="0000FF"/>
        </w:rPr>
        <w:t>For force-time graphs:</w:t>
      </w:r>
    </w:p>
    <w:p w14:paraId="09CF4C3F" w14:textId="77777777" w:rsidR="009F43EB" w:rsidRPr="00404437" w:rsidRDefault="009F43EB" w:rsidP="00404437">
      <w:pPr>
        <w:spacing w:before="120" w:after="120"/>
        <w:ind w:left="709"/>
        <w:rPr>
          <w:color w:val="0000FF"/>
        </w:rPr>
      </w:pPr>
      <w:r w:rsidRPr="00404437">
        <w:rPr>
          <w:color w:val="0000FF"/>
        </w:rPr>
        <w:t>area under graph</w:t>
      </w:r>
    </w:p>
    <w:p w14:paraId="09CF4C40" w14:textId="77777777" w:rsidR="009F43EB" w:rsidRPr="00404437" w:rsidRDefault="009F43EB" w:rsidP="00404437">
      <w:pPr>
        <w:spacing w:before="120" w:after="120"/>
        <w:ind w:left="709"/>
        <w:rPr>
          <w:color w:val="0000FF"/>
        </w:rPr>
      </w:pPr>
      <w:r w:rsidRPr="00404437">
        <w:rPr>
          <w:color w:val="0000FF"/>
        </w:rPr>
        <w:t>= Ft</w:t>
      </w:r>
    </w:p>
    <w:p w14:paraId="09CF4C41" w14:textId="77777777" w:rsidR="009F43EB" w:rsidRPr="00404437" w:rsidRDefault="009F43EB" w:rsidP="00404437">
      <w:pPr>
        <w:spacing w:before="120" w:after="120"/>
        <w:ind w:left="709"/>
        <w:rPr>
          <w:color w:val="0000FF"/>
        </w:rPr>
      </w:pPr>
      <w:r w:rsidRPr="00404437">
        <w:rPr>
          <w:color w:val="0000FF"/>
        </w:rPr>
        <w:t xml:space="preserve">= </w:t>
      </w:r>
      <w:r w:rsidRPr="00404437">
        <w:rPr>
          <w:color w:val="0000FF"/>
        </w:rPr>
        <w:sym w:font="Symbol" w:char="F044"/>
      </w:r>
      <w:r w:rsidRPr="00404437">
        <w:rPr>
          <w:color w:val="0000FF"/>
        </w:rPr>
        <w:t>p (change in momentum)</w:t>
      </w:r>
    </w:p>
    <w:p w14:paraId="09CF4C42" w14:textId="77777777" w:rsidR="009F43EB" w:rsidRPr="00A97E95" w:rsidRDefault="009F43EB" w:rsidP="00404437">
      <w:pPr>
        <w:spacing w:before="120" w:after="120"/>
        <w:ind w:left="709"/>
        <w:rPr>
          <w:color w:val="0000FF"/>
          <w:sz w:val="22"/>
          <w:szCs w:val="22"/>
        </w:rPr>
      </w:pPr>
      <w:r w:rsidRPr="00404437">
        <w:rPr>
          <w:color w:val="0000FF"/>
        </w:rPr>
        <w:t>= impulse</w:t>
      </w:r>
    </w:p>
    <w:p w14:paraId="09CF4C43" w14:textId="77777777" w:rsidR="009F43EB" w:rsidRPr="00E22255" w:rsidRDefault="009F43EB" w:rsidP="00404437">
      <w:pPr>
        <w:ind w:left="709"/>
        <w:rPr>
          <w:color w:val="0000FF"/>
        </w:rPr>
      </w:pPr>
    </w:p>
    <w:p w14:paraId="09CF4C44" w14:textId="77777777" w:rsidR="009F43EB" w:rsidRPr="00E22255" w:rsidRDefault="009F43EB" w:rsidP="00404437">
      <w:pPr>
        <w:ind w:left="709"/>
        <w:rPr>
          <w:noProof/>
          <w:color w:val="FF0000"/>
          <w:lang w:val="en-US"/>
        </w:rPr>
      </w:pPr>
      <w:r w:rsidRPr="00E22255">
        <w:rPr>
          <w:noProof/>
          <w:color w:val="FF0000"/>
          <w:lang w:val="en-US"/>
        </w:rPr>
        <w:t xml:space="preserve">Impulse </w:t>
      </w:r>
      <w:r w:rsidRPr="00E22255">
        <w:rPr>
          <w:noProof/>
          <w:color w:val="FF0000"/>
          <w:lang w:val="en-US"/>
        </w:rPr>
        <w:tab/>
        <w:t>= area under the graph</w:t>
      </w:r>
    </w:p>
    <w:p w14:paraId="09CF4C45" w14:textId="77777777" w:rsidR="00230027" w:rsidRDefault="009F43EB" w:rsidP="00404437">
      <w:pPr>
        <w:ind w:left="709"/>
        <w:rPr>
          <w:color w:val="FF0000"/>
        </w:rPr>
      </w:pPr>
      <w:r w:rsidRPr="00404437">
        <w:rPr>
          <w:color w:val="FF0000"/>
        </w:rPr>
        <w:t xml:space="preserve">= </w:t>
      </w:r>
      <w:r w:rsidRPr="00404437">
        <w:rPr>
          <w:rFonts w:cs="Arial"/>
          <w:color w:val="FF0000"/>
        </w:rPr>
        <w:t>½</w:t>
      </w:r>
      <w:r w:rsidRPr="00404437">
        <w:rPr>
          <w:color w:val="FF0000"/>
        </w:rPr>
        <w:t xml:space="preserve"> x 12 x 5 = 30 N s.</w:t>
      </w:r>
    </w:p>
    <w:p w14:paraId="09CF4C46" w14:textId="66B6CA41" w:rsidR="00230027" w:rsidRDefault="00230027">
      <w:pPr>
        <w:rPr>
          <w:color w:val="FF0000"/>
        </w:rPr>
      </w:pPr>
    </w:p>
    <w:p w14:paraId="09CF4C47" w14:textId="77777777" w:rsidR="009F43EB" w:rsidRPr="00404437" w:rsidRDefault="00230027" w:rsidP="00404437">
      <w:pPr>
        <w:ind w:left="709"/>
        <w:rPr>
          <w:color w:val="FF0000"/>
        </w:rPr>
      </w:pPr>
      <w:r w:rsidRPr="00404437">
        <w:rPr>
          <w:noProof/>
          <w:lang w:eastAsia="en-GB"/>
        </w:rPr>
        <mc:AlternateContent>
          <mc:Choice Requires="wpg">
            <w:drawing>
              <wp:anchor distT="0" distB="0" distL="114300" distR="114300" simplePos="0" relativeHeight="251658476" behindDoc="0" locked="0" layoutInCell="1" allowOverlap="1" wp14:anchorId="09CF4FF4" wp14:editId="107A52A4">
                <wp:simplePos x="0" y="0"/>
                <wp:positionH relativeFrom="column">
                  <wp:posOffset>-183515</wp:posOffset>
                </wp:positionH>
                <wp:positionV relativeFrom="paragraph">
                  <wp:posOffset>-34925</wp:posOffset>
                </wp:positionV>
                <wp:extent cx="2085975" cy="2280285"/>
                <wp:effectExtent l="0" t="0" r="9525" b="5715"/>
                <wp:wrapNone/>
                <wp:docPr id="3439"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5975" cy="2280285"/>
                          <a:chOff x="872" y="5527"/>
                          <a:chExt cx="3285" cy="3725"/>
                        </a:xfrm>
                      </wpg:grpSpPr>
                      <wpg:grpSp>
                        <wpg:cNvPr id="3440" name="Group 299"/>
                        <wpg:cNvGrpSpPr>
                          <a:grpSpLocks/>
                        </wpg:cNvGrpSpPr>
                        <wpg:grpSpPr bwMode="auto">
                          <a:xfrm>
                            <a:off x="872" y="5527"/>
                            <a:ext cx="3285" cy="3725"/>
                            <a:chOff x="825" y="5197"/>
                            <a:chExt cx="3285" cy="3725"/>
                          </a:xfrm>
                        </wpg:grpSpPr>
                        <wps:wsp>
                          <wps:cNvPr id="3441" name="Line 300"/>
                          <wps:cNvCnPr/>
                          <wps:spPr bwMode="auto">
                            <a:xfrm flipV="1">
                              <a:off x="1380" y="5490"/>
                              <a:ext cx="0" cy="28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2" name="Line 301"/>
                          <wps:cNvCnPr/>
                          <wps:spPr bwMode="auto">
                            <a:xfrm flipV="1">
                              <a:off x="1200" y="8145"/>
                              <a:ext cx="28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3" name="Text Box 302"/>
                          <wps:cNvSpPr txBox="1">
                            <a:spLocks noChangeArrowheads="1"/>
                          </wps:cNvSpPr>
                          <wps:spPr bwMode="auto">
                            <a:xfrm>
                              <a:off x="866" y="519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8" w14:textId="77777777" w:rsidR="00E06689" w:rsidRPr="0021346F" w:rsidRDefault="00E06689" w:rsidP="009F43EB">
                                <w:pPr>
                                  <w:spacing w:before="0" w:after="0"/>
                                  <w:rPr>
                                    <w:szCs w:val="24"/>
                                  </w:rPr>
                                </w:pPr>
                                <w:r w:rsidRPr="0021346F">
                                  <w:rPr>
                                    <w:szCs w:val="24"/>
                                  </w:rPr>
                                  <w:t>F</w:t>
                                </w:r>
                              </w:p>
                            </w:txbxContent>
                          </wps:txbx>
                          <wps:bodyPr rot="0" vert="horz" wrap="square" lIns="91440" tIns="45720" rIns="91440" bIns="45720" anchor="t" anchorCtr="0" upright="1">
                            <a:noAutofit/>
                          </wps:bodyPr>
                        </wps:wsp>
                        <wps:wsp>
                          <wps:cNvPr id="3444" name="Text Box 303"/>
                          <wps:cNvSpPr txBox="1">
                            <a:spLocks noChangeArrowheads="1"/>
                          </wps:cNvSpPr>
                          <wps:spPr bwMode="auto">
                            <a:xfrm>
                              <a:off x="3615" y="830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9" w14:textId="77777777" w:rsidR="00E06689" w:rsidRPr="0021346F" w:rsidRDefault="00E06689" w:rsidP="009F43EB">
                                <w:pPr>
                                  <w:spacing w:before="0" w:after="0"/>
                                  <w:rPr>
                                    <w:szCs w:val="24"/>
                                  </w:rPr>
                                </w:pPr>
                                <w:r w:rsidRPr="0021346F">
                                  <w:rPr>
                                    <w:szCs w:val="24"/>
                                  </w:rPr>
                                  <w:t>t</w:t>
                                </w:r>
                              </w:p>
                            </w:txbxContent>
                          </wps:txbx>
                          <wps:bodyPr rot="0" vert="horz" wrap="square" lIns="91440" tIns="45720" rIns="91440" bIns="45720" anchor="t" anchorCtr="0" upright="1">
                            <a:noAutofit/>
                          </wps:bodyPr>
                        </wps:wsp>
                        <wpg:grpSp>
                          <wpg:cNvPr id="3445" name="Group 304"/>
                          <wpg:cNvGrpSpPr>
                            <a:grpSpLocks/>
                          </wpg:cNvGrpSpPr>
                          <wpg:grpSpPr bwMode="auto">
                            <a:xfrm>
                              <a:off x="1586" y="8069"/>
                              <a:ext cx="2280" cy="616"/>
                              <a:chOff x="1586" y="8069"/>
                              <a:chExt cx="2280" cy="616"/>
                            </a:xfrm>
                          </wpg:grpSpPr>
                          <wps:wsp>
                            <wps:cNvPr id="3446" name="Text Box 305"/>
                            <wps:cNvSpPr txBox="1">
                              <a:spLocks noChangeArrowheads="1"/>
                            </wps:cNvSpPr>
                            <wps:spPr bwMode="auto">
                              <a:xfrm>
                                <a:off x="3371"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A" w14:textId="77777777" w:rsidR="00E06689" w:rsidRPr="005D4493" w:rsidRDefault="00E06689" w:rsidP="009F43EB">
                                  <w:pPr>
                                    <w:spacing w:before="0" w:after="0"/>
                                    <w:rPr>
                                      <w:color w:val="FF0000"/>
                                      <w:szCs w:val="24"/>
                                    </w:rPr>
                                  </w:pPr>
                                  <w:r w:rsidRPr="005D4493">
                                    <w:rPr>
                                      <w:color w:val="FF0000"/>
                                      <w:szCs w:val="24"/>
                                    </w:rPr>
                                    <w:t>5</w:t>
                                  </w:r>
                                </w:p>
                              </w:txbxContent>
                            </wps:txbx>
                            <wps:bodyPr rot="0" vert="horz" wrap="square" lIns="91440" tIns="45720" rIns="91440" bIns="45720" anchor="t" anchorCtr="0" upright="1">
                              <a:noAutofit/>
                            </wps:bodyPr>
                          </wps:wsp>
                          <wps:wsp>
                            <wps:cNvPr id="3447" name="Text Box 306"/>
                            <wps:cNvSpPr txBox="1">
                              <a:spLocks noChangeArrowheads="1"/>
                            </wps:cNvSpPr>
                            <wps:spPr bwMode="auto">
                              <a:xfrm>
                                <a:off x="2925"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B" w14:textId="77777777" w:rsidR="00E06689" w:rsidRPr="005D4493" w:rsidRDefault="00E06689" w:rsidP="009F43EB">
                                  <w:pPr>
                                    <w:spacing w:before="0" w:after="0"/>
                                    <w:rPr>
                                      <w:color w:val="FF0000"/>
                                      <w:szCs w:val="24"/>
                                    </w:rPr>
                                  </w:pPr>
                                  <w:r w:rsidRPr="005D4493">
                                    <w:rPr>
                                      <w:color w:val="FF0000"/>
                                      <w:szCs w:val="24"/>
                                    </w:rPr>
                                    <w:t>4</w:t>
                                  </w:r>
                                </w:p>
                              </w:txbxContent>
                            </wps:txbx>
                            <wps:bodyPr rot="0" vert="horz" wrap="square" lIns="91440" tIns="45720" rIns="91440" bIns="45720" anchor="t" anchorCtr="0" upright="1">
                              <a:noAutofit/>
                            </wps:bodyPr>
                          </wps:wsp>
                          <wps:wsp>
                            <wps:cNvPr id="3448" name="Text Box 307"/>
                            <wps:cNvSpPr txBox="1">
                              <a:spLocks noChangeArrowheads="1"/>
                            </wps:cNvSpPr>
                            <wps:spPr bwMode="auto">
                              <a:xfrm>
                                <a:off x="2479"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C" w14:textId="77777777" w:rsidR="00E06689" w:rsidRPr="005D4493" w:rsidRDefault="00E06689" w:rsidP="009F43EB">
                                  <w:pPr>
                                    <w:spacing w:before="0" w:after="0"/>
                                    <w:rPr>
                                      <w:color w:val="FF0000"/>
                                      <w:szCs w:val="24"/>
                                    </w:rPr>
                                  </w:pPr>
                                  <w:r w:rsidRPr="005D4493">
                                    <w:rPr>
                                      <w:color w:val="FF0000"/>
                                      <w:szCs w:val="24"/>
                                    </w:rPr>
                                    <w:t>3</w:t>
                                  </w:r>
                                </w:p>
                              </w:txbxContent>
                            </wps:txbx>
                            <wps:bodyPr rot="0" vert="horz" wrap="square" lIns="91440" tIns="45720" rIns="91440" bIns="45720" anchor="t" anchorCtr="0" upright="1">
                              <a:noAutofit/>
                            </wps:bodyPr>
                          </wps:wsp>
                          <wps:wsp>
                            <wps:cNvPr id="3450" name="Text Box 308"/>
                            <wps:cNvSpPr txBox="1">
                              <a:spLocks noChangeArrowheads="1"/>
                            </wps:cNvSpPr>
                            <wps:spPr bwMode="auto">
                              <a:xfrm>
                                <a:off x="2033" y="8069"/>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D" w14:textId="77777777" w:rsidR="00E06689" w:rsidRPr="005D4493" w:rsidRDefault="00E06689" w:rsidP="009F43EB">
                                  <w:pPr>
                                    <w:spacing w:before="0" w:after="0"/>
                                    <w:rPr>
                                      <w:color w:val="FF0000"/>
                                      <w:szCs w:val="24"/>
                                    </w:rPr>
                                  </w:pPr>
                                  <w:r w:rsidRPr="005D4493">
                                    <w:rPr>
                                      <w:color w:val="FF0000"/>
                                      <w:szCs w:val="24"/>
                                    </w:rPr>
                                    <w:t>2</w:t>
                                  </w:r>
                                </w:p>
                              </w:txbxContent>
                            </wps:txbx>
                            <wps:bodyPr rot="0" vert="horz" wrap="square" lIns="91440" tIns="45720" rIns="91440" bIns="45720" anchor="t" anchorCtr="0" upright="1">
                              <a:noAutofit/>
                            </wps:bodyPr>
                          </wps:wsp>
                          <wps:wsp>
                            <wps:cNvPr id="3451" name="Text Box 309"/>
                            <wps:cNvSpPr txBox="1">
                              <a:spLocks noChangeArrowheads="1"/>
                            </wps:cNvSpPr>
                            <wps:spPr bwMode="auto">
                              <a:xfrm>
                                <a:off x="1586" y="8070"/>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E" w14:textId="77777777" w:rsidR="00E06689" w:rsidRPr="005D4493" w:rsidRDefault="00E06689" w:rsidP="009F43EB">
                                  <w:pPr>
                                    <w:spacing w:before="0" w:after="0"/>
                                    <w:rPr>
                                      <w:color w:val="FF0000"/>
                                      <w:szCs w:val="24"/>
                                    </w:rPr>
                                  </w:pPr>
                                  <w:r w:rsidRPr="005D4493">
                                    <w:rPr>
                                      <w:color w:val="FF0000"/>
                                      <w:szCs w:val="24"/>
                                    </w:rPr>
                                    <w:t>1</w:t>
                                  </w:r>
                                </w:p>
                              </w:txbxContent>
                            </wps:txbx>
                            <wps:bodyPr rot="0" vert="horz" wrap="square" lIns="91440" tIns="45720" rIns="91440" bIns="45720" anchor="t" anchorCtr="0" upright="1">
                              <a:noAutofit/>
                            </wps:bodyPr>
                          </wps:wsp>
                        </wpg:grpSp>
                        <wpg:grpSp>
                          <wpg:cNvPr id="3453" name="Group 310"/>
                          <wpg:cNvGrpSpPr>
                            <a:grpSpLocks/>
                          </wpg:cNvGrpSpPr>
                          <wpg:grpSpPr bwMode="auto">
                            <a:xfrm>
                              <a:off x="825" y="5490"/>
                              <a:ext cx="716" cy="2484"/>
                              <a:chOff x="825" y="5490"/>
                              <a:chExt cx="716" cy="2484"/>
                            </a:xfrm>
                          </wpg:grpSpPr>
                          <wps:wsp>
                            <wps:cNvPr id="3454" name="Text Box 311"/>
                            <wps:cNvSpPr txBox="1">
                              <a:spLocks noChangeArrowheads="1"/>
                            </wps:cNvSpPr>
                            <wps:spPr bwMode="auto">
                              <a:xfrm>
                                <a:off x="866" y="5490"/>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1FF" w14:textId="77777777" w:rsidR="00E06689" w:rsidRPr="0021346F" w:rsidRDefault="00E06689" w:rsidP="009F43EB">
                                  <w:pPr>
                                    <w:spacing w:before="0" w:after="0"/>
                                    <w:rPr>
                                      <w:color w:val="FF0000"/>
                                      <w:szCs w:val="24"/>
                                    </w:rPr>
                                  </w:pPr>
                                  <w:r w:rsidRPr="0021346F">
                                    <w:rPr>
                                      <w:color w:val="FF0000"/>
                                      <w:szCs w:val="24"/>
                                    </w:rPr>
                                    <w:t>15</w:t>
                                  </w:r>
                                </w:p>
                              </w:txbxContent>
                            </wps:txbx>
                            <wps:bodyPr rot="0" vert="horz" wrap="square" lIns="91440" tIns="45720" rIns="91440" bIns="45720" anchor="t" anchorCtr="0" upright="1">
                              <a:noAutofit/>
                            </wps:bodyPr>
                          </wps:wsp>
                          <wps:wsp>
                            <wps:cNvPr id="3455" name="Text Box 312"/>
                            <wps:cNvSpPr txBox="1">
                              <a:spLocks noChangeArrowheads="1"/>
                            </wps:cNvSpPr>
                            <wps:spPr bwMode="auto">
                              <a:xfrm>
                                <a:off x="825" y="7359"/>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0" w14:textId="77777777" w:rsidR="00E06689" w:rsidRPr="0021346F" w:rsidRDefault="00E06689" w:rsidP="009F43EB">
                                  <w:pPr>
                                    <w:spacing w:before="0" w:after="0"/>
                                    <w:rPr>
                                      <w:color w:val="FF0000"/>
                                      <w:szCs w:val="24"/>
                                    </w:rPr>
                                  </w:pPr>
                                  <w:r w:rsidRPr="0021346F">
                                    <w:rPr>
                                      <w:color w:val="FF0000"/>
                                      <w:szCs w:val="24"/>
                                    </w:rPr>
                                    <w:t>3</w:t>
                                  </w:r>
                                </w:p>
                              </w:txbxContent>
                            </wps:txbx>
                            <wps:bodyPr rot="0" vert="horz" wrap="square" lIns="91440" tIns="45720" rIns="91440" bIns="45720" anchor="t" anchorCtr="0" upright="1">
                              <a:noAutofit/>
                            </wps:bodyPr>
                          </wps:wsp>
                          <wps:wsp>
                            <wps:cNvPr id="3459" name="Text Box 313"/>
                            <wps:cNvSpPr txBox="1">
                              <a:spLocks noChangeArrowheads="1"/>
                            </wps:cNvSpPr>
                            <wps:spPr bwMode="auto">
                              <a:xfrm>
                                <a:off x="834" y="6998"/>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1" w14:textId="77777777" w:rsidR="00E06689" w:rsidRPr="0021346F" w:rsidRDefault="00E06689" w:rsidP="009F43EB">
                                  <w:pPr>
                                    <w:spacing w:before="0" w:after="0"/>
                                    <w:rPr>
                                      <w:color w:val="FF0000"/>
                                      <w:szCs w:val="24"/>
                                    </w:rPr>
                                  </w:pPr>
                                  <w:r w:rsidRPr="0021346F">
                                    <w:rPr>
                                      <w:color w:val="FF0000"/>
                                      <w:szCs w:val="24"/>
                                    </w:rPr>
                                    <w:t>5</w:t>
                                  </w:r>
                                </w:p>
                              </w:txbxContent>
                            </wps:txbx>
                            <wps:bodyPr rot="0" vert="horz" wrap="square" lIns="91440" tIns="45720" rIns="91440" bIns="45720" anchor="t" anchorCtr="0" upright="1">
                              <a:noAutofit/>
                            </wps:bodyPr>
                          </wps:wsp>
                          <wps:wsp>
                            <wps:cNvPr id="3461" name="Text Box 314"/>
                            <wps:cNvSpPr txBox="1">
                              <a:spLocks noChangeArrowheads="1"/>
                            </wps:cNvSpPr>
                            <wps:spPr bwMode="auto">
                              <a:xfrm>
                                <a:off x="859" y="6338"/>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2" w14:textId="77777777" w:rsidR="00E06689" w:rsidRPr="0021346F" w:rsidRDefault="00E06689" w:rsidP="009F43EB">
                                  <w:pPr>
                                    <w:spacing w:before="0" w:after="0"/>
                                    <w:rPr>
                                      <w:color w:val="FF0000"/>
                                      <w:szCs w:val="24"/>
                                    </w:rPr>
                                  </w:pPr>
                                  <w:r w:rsidRPr="0021346F">
                                    <w:rPr>
                                      <w:color w:val="FF0000"/>
                                      <w:szCs w:val="24"/>
                                    </w:rPr>
                                    <w:t>10</w:t>
                                  </w:r>
                                </w:p>
                              </w:txbxContent>
                            </wps:txbx>
                            <wps:bodyPr rot="0" vert="horz" wrap="square" lIns="91440" tIns="45720" rIns="91440" bIns="45720" anchor="t" anchorCtr="0" upright="1">
                              <a:noAutofit/>
                            </wps:bodyPr>
                          </wps:wsp>
                        </wpg:grpSp>
                        <wpg:grpSp>
                          <wpg:cNvPr id="3466" name="Group 315"/>
                          <wpg:cNvGrpSpPr>
                            <a:grpSpLocks/>
                          </wpg:cNvGrpSpPr>
                          <wpg:grpSpPr bwMode="auto">
                            <a:xfrm>
                              <a:off x="1380" y="5788"/>
                              <a:ext cx="2235" cy="2356"/>
                              <a:chOff x="1380" y="5788"/>
                              <a:chExt cx="2235" cy="2356"/>
                            </a:xfrm>
                          </wpg:grpSpPr>
                          <wps:wsp>
                            <wps:cNvPr id="3467" name="Line 316"/>
                            <wps:cNvCnPr/>
                            <wps:spPr bwMode="auto">
                              <a:xfrm flipV="1">
                                <a:off x="1380" y="7335"/>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69" name="Line 317"/>
                            <wps:cNvCnPr/>
                            <wps:spPr bwMode="auto">
                              <a:xfrm flipV="1">
                                <a:off x="1830" y="6570"/>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1" name="Line 318"/>
                            <wps:cNvCnPr/>
                            <wps:spPr bwMode="auto">
                              <a:xfrm flipV="1">
                                <a:off x="2265" y="5790"/>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2" name="Line 319"/>
                            <wps:cNvCnPr/>
                            <wps:spPr bwMode="auto">
                              <a:xfrm flipV="1">
                                <a:off x="2730" y="6555"/>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3" name="Line 320"/>
                            <wps:cNvCnPr/>
                            <wps:spPr bwMode="auto">
                              <a:xfrm flipV="1">
                                <a:off x="3180" y="7590"/>
                                <a:ext cx="4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4" name="Line 321"/>
                            <wps:cNvCnPr/>
                            <wps:spPr bwMode="auto">
                              <a:xfrm flipV="1">
                                <a:off x="1815" y="6576"/>
                                <a:ext cx="0" cy="75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5" name="Line 322"/>
                            <wps:cNvCnPr/>
                            <wps:spPr bwMode="auto">
                              <a:xfrm flipV="1">
                                <a:off x="2265" y="5796"/>
                                <a:ext cx="0" cy="75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6" name="Line 323"/>
                            <wps:cNvCnPr/>
                            <wps:spPr bwMode="auto">
                              <a:xfrm flipV="1">
                                <a:off x="2723" y="5788"/>
                                <a:ext cx="0" cy="75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7" name="Line 324"/>
                            <wps:cNvCnPr/>
                            <wps:spPr bwMode="auto">
                              <a:xfrm flipV="1">
                                <a:off x="3173" y="6539"/>
                                <a:ext cx="0" cy="105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479" name="Line 325"/>
                            <wps:cNvCnPr/>
                            <wps:spPr bwMode="auto">
                              <a:xfrm flipV="1">
                                <a:off x="3615" y="7581"/>
                                <a:ext cx="0" cy="56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g:grpSp>
                      </wpg:grpSp>
                      <wps:wsp>
                        <wps:cNvPr id="3480" name="Text Box 2"/>
                        <wps:cNvSpPr txBox="1">
                          <a:spLocks noChangeArrowheads="1"/>
                        </wps:cNvSpPr>
                        <wps:spPr bwMode="auto">
                          <a:xfrm>
                            <a:off x="1012" y="8453"/>
                            <a:ext cx="695"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3" w14:textId="77777777" w:rsidR="00E06689" w:rsidRPr="005D4493" w:rsidRDefault="00E06689" w:rsidP="009F43EB">
                              <w:pPr>
                                <w:spacing w:before="0" w:after="0"/>
                                <w:rPr>
                                  <w:color w:val="FF0000"/>
                                  <w:szCs w:val="24"/>
                                </w:rPr>
                              </w:pPr>
                              <w:r w:rsidRPr="005D4493">
                                <w:rPr>
                                  <w:color w:val="FF0000"/>
                                  <w:szCs w:val="24"/>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F4" id="_x0000_s1998" style="position:absolute;left:0;text-align:left;margin-left:-14.45pt;margin-top:-2.75pt;width:164.25pt;height:179.55pt;z-index:251658476;mso-position-horizontal-relative:text;mso-position-vertical-relative:text" coordorigin="872,5527" coordsize="3285,37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">
                <v:group id="Group 299" o:spid="_x0000_s1999" style="position:absolute;left:872;top:5527;width:3285;height:3725" coordorigin="825,5197" coordsize="3285,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">
                  <v:line id="Line 300" o:spid="_x0000_s2000" style="position:absolute;flip:y;visibility:visible;mso-wrap-style:square" from="1380,5490" to="1380,8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" strokeweight="1.5pt">
                    <v:stroke endarrow="block"/>
                  </v:line>
                  <v:line id="Line 301" o:spid="_x0000_s2001" style="position:absolute;flip:y;visibility:visible;mso-wrap-style:square" from="1200,8145" to="4035,8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" strokeweight="1.5pt">
                    <v:stroke endarrow="block"/>
                  </v:line>
                  <v:shape id="Text Box 302" o:spid="_x0000_s2002" type="#_x0000_t202" style="position:absolute;left:866;top:5197;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" filled="f" stroked="f">
                    <v:textbox>
                      <w:txbxContent>
                        <w:p w14:paraId="09CF51F8" w14:textId="77777777" w:rsidR="00E06689" w:rsidRPr="0021346F" w:rsidRDefault="00E06689" w:rsidP="009F43EB">
                          <w:pPr>
                            <w:spacing w:before="0" w:after="0"/>
                            <w:rPr>
                              <w:szCs w:val="24"/>
                            </w:rPr>
                          </w:pPr>
                          <w:r w:rsidRPr="0021346F">
                            <w:rPr>
                              <w:szCs w:val="24"/>
                            </w:rPr>
                            <w:t>F</w:t>
                          </w:r>
                        </w:p>
                      </w:txbxContent>
                    </v:textbox>
                  </v:shape>
                  <v:shape id="Text Box 303" o:spid="_x0000_s2003" type="#_x0000_t202" style="position:absolute;left:3615;top:8307;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" filled="f" stroked="f">
                    <v:textbox>
                      <w:txbxContent>
                        <w:p w14:paraId="09CF51F9" w14:textId="77777777" w:rsidR="00E06689" w:rsidRPr="0021346F" w:rsidRDefault="00E06689" w:rsidP="009F43EB">
                          <w:pPr>
                            <w:spacing w:before="0" w:after="0"/>
                            <w:rPr>
                              <w:szCs w:val="24"/>
                            </w:rPr>
                          </w:pPr>
                          <w:r w:rsidRPr="0021346F">
                            <w:rPr>
                              <w:szCs w:val="24"/>
                            </w:rPr>
                            <w:t>t</w:t>
                          </w:r>
                        </w:p>
                      </w:txbxContent>
                    </v:textbox>
                  </v:shape>
                  <v:group id="Group 304" o:spid="_x0000_s2004" style="position:absolute;left:1586;top:8069;width:2280;height:616" coordorigin="1586,8069" coordsize="2280,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">
                    <v:shape id="Text Box 305" o:spid="_x0000_s2005" type="#_x0000_t202" style="position:absolute;left:3371;top:8070;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" filled="f" stroked="f">
                      <v:textbox>
                        <w:txbxContent>
                          <w:p w14:paraId="09CF51FA" w14:textId="77777777" w:rsidR="00E06689" w:rsidRPr="005D4493" w:rsidRDefault="00E06689" w:rsidP="009F43EB">
                            <w:pPr>
                              <w:spacing w:before="0" w:after="0"/>
                              <w:rPr>
                                <w:color w:val="FF0000"/>
                                <w:szCs w:val="24"/>
                              </w:rPr>
                            </w:pPr>
                            <w:r w:rsidRPr="005D4493">
                              <w:rPr>
                                <w:color w:val="FF0000"/>
                                <w:szCs w:val="24"/>
                              </w:rPr>
                              <w:t>5</w:t>
                            </w:r>
                          </w:p>
                        </w:txbxContent>
                      </v:textbox>
                    </v:shape>
                    <v:shape id="Text Box 306" o:spid="_x0000_s2006" type="#_x0000_t202" style="position:absolute;left:2925;top:8070;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" filled="f" stroked="f">
                      <v:textbox>
                        <w:txbxContent>
                          <w:p w14:paraId="09CF51FB" w14:textId="77777777" w:rsidR="00E06689" w:rsidRPr="005D4493" w:rsidRDefault="00E06689" w:rsidP="009F43EB">
                            <w:pPr>
                              <w:spacing w:before="0" w:after="0"/>
                              <w:rPr>
                                <w:color w:val="FF0000"/>
                                <w:szCs w:val="24"/>
                              </w:rPr>
                            </w:pPr>
                            <w:r w:rsidRPr="005D4493">
                              <w:rPr>
                                <w:color w:val="FF0000"/>
                                <w:szCs w:val="24"/>
                              </w:rPr>
                              <w:t>4</w:t>
                            </w:r>
                          </w:p>
                        </w:txbxContent>
                      </v:textbox>
                    </v:shape>
                    <v:shape id="Text Box 307" o:spid="_x0000_s2007" type="#_x0000_t202" style="position:absolute;left:2479;top:8070;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" filled="f" stroked="f">
                      <v:textbox>
                        <w:txbxContent>
                          <w:p w14:paraId="09CF51FC" w14:textId="77777777" w:rsidR="00E06689" w:rsidRPr="005D4493" w:rsidRDefault="00E06689" w:rsidP="009F43EB">
                            <w:pPr>
                              <w:spacing w:before="0" w:after="0"/>
                              <w:rPr>
                                <w:color w:val="FF0000"/>
                                <w:szCs w:val="24"/>
                              </w:rPr>
                            </w:pPr>
                            <w:r w:rsidRPr="005D4493">
                              <w:rPr>
                                <w:color w:val="FF0000"/>
                                <w:szCs w:val="24"/>
                              </w:rPr>
                              <w:t>3</w:t>
                            </w:r>
                          </w:p>
                        </w:txbxContent>
                      </v:textbox>
                    </v:shape>
                    <v:shape id="Text Box 308" o:spid="_x0000_s2008" type="#_x0000_t202" style="position:absolute;left:2033;top:8069;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" filled="f" stroked="f">
                      <v:textbox>
                        <w:txbxContent>
                          <w:p w14:paraId="09CF51FD" w14:textId="77777777" w:rsidR="00E06689" w:rsidRPr="005D4493" w:rsidRDefault="00E06689" w:rsidP="009F43EB">
                            <w:pPr>
                              <w:spacing w:before="0" w:after="0"/>
                              <w:rPr>
                                <w:color w:val="FF0000"/>
                                <w:szCs w:val="24"/>
                              </w:rPr>
                            </w:pPr>
                            <w:r w:rsidRPr="005D4493">
                              <w:rPr>
                                <w:color w:val="FF0000"/>
                                <w:szCs w:val="24"/>
                              </w:rPr>
                              <w:t>2</w:t>
                            </w:r>
                          </w:p>
                        </w:txbxContent>
                      </v:textbox>
                    </v:shape>
                    <v:shape id="Text Box 309" o:spid="_x0000_s2009" type="#_x0000_t202" style="position:absolute;left:1586;top:8070;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" filled="f" stroked="f">
                      <v:textbox>
                        <w:txbxContent>
                          <w:p w14:paraId="09CF51FE" w14:textId="77777777" w:rsidR="00E06689" w:rsidRPr="005D4493" w:rsidRDefault="00E06689" w:rsidP="009F43EB">
                            <w:pPr>
                              <w:spacing w:before="0" w:after="0"/>
                              <w:rPr>
                                <w:color w:val="FF0000"/>
                                <w:szCs w:val="24"/>
                              </w:rPr>
                            </w:pPr>
                            <w:r w:rsidRPr="005D4493">
                              <w:rPr>
                                <w:color w:val="FF0000"/>
                                <w:szCs w:val="24"/>
                              </w:rPr>
                              <w:t>1</w:t>
                            </w:r>
                          </w:p>
                        </w:txbxContent>
                      </v:textbox>
                    </v:shape>
                  </v:group>
                  <v:group id="Group 310" o:spid="_x0000_s2010" style="position:absolute;left:825;top:5490;width:716;height:2484" coordorigin="825,5490" coordsize="716,2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">
                    <v:shape id="Text Box 311" o:spid="_x0000_s2011" type="#_x0000_t202" style="position:absolute;left:866;top:5490;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" filled="f" stroked="f">
                      <v:textbox>
                        <w:txbxContent>
                          <w:p w14:paraId="09CF51FF" w14:textId="77777777" w:rsidR="00E06689" w:rsidRPr="0021346F" w:rsidRDefault="00E06689" w:rsidP="009F43EB">
                            <w:pPr>
                              <w:spacing w:before="0" w:after="0"/>
                              <w:rPr>
                                <w:color w:val="FF0000"/>
                                <w:szCs w:val="24"/>
                              </w:rPr>
                            </w:pPr>
                            <w:r w:rsidRPr="0021346F">
                              <w:rPr>
                                <w:color w:val="FF0000"/>
                                <w:szCs w:val="24"/>
                              </w:rPr>
                              <w:t>15</w:t>
                            </w:r>
                          </w:p>
                        </w:txbxContent>
                      </v:textbox>
                    </v:shape>
                    <v:shape id="Text Box 312" o:spid="_x0000_s2012" type="#_x0000_t202" style="position:absolute;left:825;top:7359;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" filled="f" stroked="f">
                      <v:textbox>
                        <w:txbxContent>
                          <w:p w14:paraId="09CF5200" w14:textId="77777777" w:rsidR="00E06689" w:rsidRPr="0021346F" w:rsidRDefault="00E06689" w:rsidP="009F43EB">
                            <w:pPr>
                              <w:spacing w:before="0" w:after="0"/>
                              <w:rPr>
                                <w:color w:val="FF0000"/>
                                <w:szCs w:val="24"/>
                              </w:rPr>
                            </w:pPr>
                            <w:r w:rsidRPr="0021346F">
                              <w:rPr>
                                <w:color w:val="FF0000"/>
                                <w:szCs w:val="24"/>
                              </w:rPr>
                              <w:t>3</w:t>
                            </w:r>
                          </w:p>
                        </w:txbxContent>
                      </v:textbox>
                    </v:shape>
                    <v:shape id="Text Box 313" o:spid="_x0000_s2013" type="#_x0000_t202" style="position:absolute;left:834;top:6998;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" filled="f" stroked="f">
                      <v:textbox>
                        <w:txbxContent>
                          <w:p w14:paraId="09CF5201" w14:textId="77777777" w:rsidR="00E06689" w:rsidRPr="0021346F" w:rsidRDefault="00E06689" w:rsidP="009F43EB">
                            <w:pPr>
                              <w:spacing w:before="0" w:after="0"/>
                              <w:rPr>
                                <w:color w:val="FF0000"/>
                                <w:szCs w:val="24"/>
                              </w:rPr>
                            </w:pPr>
                            <w:r w:rsidRPr="0021346F">
                              <w:rPr>
                                <w:color w:val="FF0000"/>
                                <w:szCs w:val="24"/>
                              </w:rPr>
                              <w:t>5</w:t>
                            </w:r>
                          </w:p>
                        </w:txbxContent>
                      </v:textbox>
                    </v:shape>
                    <v:shape id="Text Box 314" o:spid="_x0000_s2014" type="#_x0000_t202" style="position:absolute;left:859;top:6338;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" filled="f" stroked="f">
                      <v:textbox>
                        <w:txbxContent>
                          <w:p w14:paraId="09CF5202" w14:textId="77777777" w:rsidR="00E06689" w:rsidRPr="0021346F" w:rsidRDefault="00E06689" w:rsidP="009F43EB">
                            <w:pPr>
                              <w:spacing w:before="0" w:after="0"/>
                              <w:rPr>
                                <w:color w:val="FF0000"/>
                                <w:szCs w:val="24"/>
                              </w:rPr>
                            </w:pPr>
                            <w:r w:rsidRPr="0021346F">
                              <w:rPr>
                                <w:color w:val="FF0000"/>
                                <w:szCs w:val="24"/>
                              </w:rPr>
                              <w:t>10</w:t>
                            </w:r>
                          </w:p>
                        </w:txbxContent>
                      </v:textbox>
                    </v:shape>
                  </v:group>
                  <v:group id="Group 315" o:spid="_x0000_s2015" style="position:absolute;left:1380;top:5788;width:2235;height:2356" coordorigin="1380,5788" coordsize="2235,2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">
                    <v:line id="Line 316" o:spid="_x0000_s2016" style="position:absolute;flip:y;visibility:visible;mso-wrap-style:square" from="1380,7335" to="1815,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" strokecolor="blue" strokeweight="1.5pt"/>
                    <v:line id="Line 317" o:spid="_x0000_s2017" style="position:absolute;flip:y;visibility:visible;mso-wrap-style:square" from="1830,6570" to="2265,6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" strokecolor="blue" strokeweight="1.5pt"/>
                    <v:line id="Line 318" o:spid="_x0000_s2018" style="position:absolute;flip:y;visibility:visible;mso-wrap-style:square" from="2265,5790" to="2700,57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" strokecolor="blue" strokeweight="1.5pt"/>
                    <v:line id="Line 319" o:spid="_x0000_s2019" style="position:absolute;flip:y;visibility:visible;mso-wrap-style:square" from="2730,6555" to="3165,6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" strokecolor="blue" strokeweight="1.5pt"/>
                    <v:line id="Line 320" o:spid="_x0000_s2020" style="position:absolute;flip:y;visibility:visible;mso-wrap-style:square" from="3180,7590" to="3615,7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" strokecolor="blue" strokeweight="1.5pt"/>
                    <v:line id="Line 321" o:spid="_x0000_s2021" style="position:absolute;flip:y;visibility:visible;mso-wrap-style:square" from="1815,6576" to="1815,7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" strokecolor="blue" strokeweight="1.5pt"/>
                    <v:line id="Line 322" o:spid="_x0000_s2022" style="position:absolute;flip:y;visibility:visible;mso-wrap-style:square" from="2265,5796" to="2265,6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" strokecolor="blue" strokeweight="1.5pt"/>
                    <v:line id="Line 323" o:spid="_x0000_s2023" style="position:absolute;flip:y;visibility:visible;mso-wrap-style:square" from="2723,5788" to="2723,6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" strokecolor="blue" strokeweight="1.5pt"/>
                    <v:line id="Line 324" o:spid="_x0000_s2024" style="position:absolute;flip:y;visibility:visible;mso-wrap-style:square" from="3173,6539" to="3173,7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" strokecolor="blue" strokeweight="1.5pt"/>
                    <v:line id="Line 325" o:spid="_x0000_s2025" style="position:absolute;flip:y;visibility:visible;mso-wrap-style:square" from="3615,7581" to="3615,8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" strokecolor="blue" strokeweight="1.5pt"/>
                  </v:group>
                </v:group>
                <v:shape id="_x0000_s2026" type="#_x0000_t202" style="position:absolute;left:1012;top:8453;width:695;height: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" filled="f" stroked="f">
                  <v:textbox>
                    <w:txbxContent>
                      <w:p w14:paraId="09CF5203" w14:textId="77777777" w:rsidR="00E06689" w:rsidRPr="005D4493" w:rsidRDefault="00E06689" w:rsidP="009F43EB">
                        <w:pPr>
                          <w:spacing w:before="0" w:after="0"/>
                          <w:rPr>
                            <w:color w:val="FF0000"/>
                            <w:szCs w:val="24"/>
                          </w:rPr>
                        </w:pPr>
                        <w:r w:rsidRPr="005D4493">
                          <w:rPr>
                            <w:color w:val="FF0000"/>
                            <w:szCs w:val="24"/>
                          </w:rPr>
                          <w:t>0</w:t>
                        </w:r>
                      </w:p>
                    </w:txbxContent>
                  </v:textbox>
                </v:shape>
              </v:group>
            </w:pict>
          </mc:Fallback>
        </mc:AlternateContent>
      </w:r>
    </w:p>
    <w:p w14:paraId="09CF4C48" w14:textId="77777777" w:rsidR="009F43EB" w:rsidRPr="00E22255" w:rsidRDefault="009F43EB" w:rsidP="009F43EB">
      <w:pPr>
        <w:rPr>
          <w:color w:val="FF0000"/>
        </w:rPr>
      </w:pPr>
    </w:p>
    <w:p w14:paraId="09CF4C49" w14:textId="77777777" w:rsidR="009F43EB" w:rsidRPr="00E22255" w:rsidRDefault="00FC0A7F" w:rsidP="009F43EB">
      <w:pPr>
        <w:rPr>
          <w:iCs/>
          <w:color w:val="0000FF"/>
        </w:rPr>
      </w:pPr>
      <w:r>
        <w:rPr>
          <w:noProof/>
          <w:color w:val="339966"/>
          <w:lang w:val="en-US"/>
        </w:rPr>
        <w:pict w14:anchorId="09CF4FF6">
          <v:shape id="_x0000_s3624" type="#_x0000_t75" style="position:absolute;margin-left:156.45pt;margin-top:12.7pt;width:287.55pt;height:55.25pt;z-index:251658344">
            <v:imagedata r:id="rId243" o:title=""/>
            <w10:wrap type="square"/>
          </v:shape>
        </w:pict>
      </w:r>
    </w:p>
    <w:p w14:paraId="09CF4C4A" w14:textId="77777777" w:rsidR="009F43EB" w:rsidRPr="00E22255" w:rsidRDefault="009F43EB" w:rsidP="009F43EB">
      <w:pPr>
        <w:rPr>
          <w:iCs/>
          <w:color w:val="0000FF"/>
        </w:rPr>
      </w:pPr>
    </w:p>
    <w:p w14:paraId="09CF4C4B" w14:textId="77777777" w:rsidR="009F43EB" w:rsidRPr="00E22255" w:rsidRDefault="009F43EB" w:rsidP="009F43EB">
      <w:pPr>
        <w:rPr>
          <w:iCs/>
          <w:color w:val="0000FF"/>
        </w:rPr>
      </w:pPr>
    </w:p>
    <w:p w14:paraId="09CF4C4C" w14:textId="77777777" w:rsidR="009F43EB" w:rsidRPr="00E22255" w:rsidRDefault="009F43EB" w:rsidP="009F43EB">
      <w:pPr>
        <w:rPr>
          <w:iCs/>
          <w:color w:val="0000FF"/>
        </w:rPr>
      </w:pPr>
    </w:p>
    <w:p w14:paraId="09CF4C4D" w14:textId="77777777" w:rsidR="009F43EB" w:rsidRPr="00E22255" w:rsidRDefault="009F43EB" w:rsidP="009F43EB">
      <w:pPr>
        <w:rPr>
          <w:iCs/>
          <w:color w:val="0000FF"/>
        </w:rPr>
      </w:pPr>
    </w:p>
    <w:p w14:paraId="09CF4C4E" w14:textId="77777777" w:rsidR="009F43EB" w:rsidRDefault="00FC0A7F" w:rsidP="009F43EB">
      <w:pPr>
        <w:rPr>
          <w:color w:val="993366"/>
        </w:rPr>
      </w:pPr>
      <w:r>
        <w:rPr>
          <w:noProof/>
          <w:color w:val="339966"/>
        </w:rPr>
        <w:pict w14:anchorId="09CF4FF7">
          <v:shape id="_x0000_s3625" type="#_x0000_t75" style="position:absolute;margin-left:168.55pt;margin-top:9.25pt;width:282.4pt;height:147.55pt;z-index:251658345;mso-position-horizontal-relative:text;mso-position-vertical-relative:text">
            <v:imagedata r:id="rId244" o:title=""/>
            <w10:wrap type="square"/>
          </v:shape>
        </w:pict>
      </w:r>
      <w:r w:rsidR="009F43EB" w:rsidRPr="00E22255">
        <w:rPr>
          <w:noProof/>
          <w:lang w:eastAsia="en-GB"/>
        </w:rPr>
        <mc:AlternateContent>
          <mc:Choice Requires="wpg">
            <w:drawing>
              <wp:anchor distT="0" distB="0" distL="114300" distR="114300" simplePos="0" relativeHeight="251658477" behindDoc="0" locked="0" layoutInCell="1" allowOverlap="1" wp14:anchorId="09CF4FF8" wp14:editId="3FC124D6">
                <wp:simplePos x="0" y="0"/>
                <wp:positionH relativeFrom="column">
                  <wp:posOffset>33020</wp:posOffset>
                </wp:positionH>
                <wp:positionV relativeFrom="paragraph">
                  <wp:posOffset>156210</wp:posOffset>
                </wp:positionV>
                <wp:extent cx="2112010" cy="2124710"/>
                <wp:effectExtent l="0" t="0" r="2540" b="8890"/>
                <wp:wrapNone/>
                <wp:docPr id="3504" name="Group 3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2010" cy="2124710"/>
                          <a:chOff x="818" y="8635"/>
                          <a:chExt cx="3326" cy="3346"/>
                        </a:xfrm>
                      </wpg:grpSpPr>
                      <wpg:grpSp>
                        <wpg:cNvPr id="3505" name="Group 405"/>
                        <wpg:cNvGrpSpPr>
                          <a:grpSpLocks/>
                        </wpg:cNvGrpSpPr>
                        <wpg:grpSpPr bwMode="auto">
                          <a:xfrm>
                            <a:off x="818" y="8635"/>
                            <a:ext cx="3326" cy="3346"/>
                            <a:chOff x="821" y="9697"/>
                            <a:chExt cx="3326" cy="3346"/>
                          </a:xfrm>
                        </wpg:grpSpPr>
                        <wps:wsp>
                          <wps:cNvPr id="3506" name="Line 406"/>
                          <wps:cNvCnPr/>
                          <wps:spPr bwMode="auto">
                            <a:xfrm flipV="1">
                              <a:off x="1380" y="9825"/>
                              <a:ext cx="0" cy="28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7" name="Line 407"/>
                          <wps:cNvCnPr/>
                          <wps:spPr bwMode="auto">
                            <a:xfrm flipV="1">
                              <a:off x="1200" y="12480"/>
                              <a:ext cx="283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8" name="Line 408"/>
                          <wps:cNvCnPr/>
                          <wps:spPr bwMode="auto">
                            <a:xfrm flipV="1">
                              <a:off x="1365" y="12045"/>
                              <a:ext cx="345" cy="4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3511" name="Line 409"/>
                          <wps:cNvCnPr/>
                          <wps:spPr bwMode="auto">
                            <a:xfrm flipH="1" flipV="1">
                              <a:off x="2055" y="11040"/>
                              <a:ext cx="1560" cy="145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000" name="Text Box 410"/>
                          <wps:cNvSpPr txBox="1">
                            <a:spLocks noChangeArrowheads="1"/>
                          </wps:cNvSpPr>
                          <wps:spPr bwMode="auto">
                            <a:xfrm>
                              <a:off x="3652" y="1202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4" w14:textId="77777777" w:rsidR="00E06689" w:rsidRDefault="00E06689" w:rsidP="009F43EB">
                                <w:pPr>
                                  <w:spacing w:before="0" w:after="0"/>
                                  <w:rPr>
                                    <w:rFonts w:ascii="Comic Sans MS" w:hAnsi="Comic Sans MS"/>
                                    <w:sz w:val="28"/>
                                  </w:rPr>
                                </w:pPr>
                                <w:r>
                                  <w:rPr>
                                    <w:rFonts w:ascii="Comic Sans MS" w:hAnsi="Comic Sans MS"/>
                                    <w:sz w:val="28"/>
                                  </w:rPr>
                                  <w:t>t</w:t>
                                </w:r>
                              </w:p>
                            </w:txbxContent>
                          </wps:txbx>
                          <wps:bodyPr rot="0" vert="horz" wrap="square" lIns="91440" tIns="45720" rIns="91440" bIns="45720" anchor="t" anchorCtr="0" upright="1">
                            <a:noAutofit/>
                          </wps:bodyPr>
                        </wps:wsp>
                        <wps:wsp>
                          <wps:cNvPr id="4001" name="Text Box 411"/>
                          <wps:cNvSpPr txBox="1">
                            <a:spLocks noChangeArrowheads="1"/>
                          </wps:cNvSpPr>
                          <wps:spPr bwMode="auto">
                            <a:xfrm>
                              <a:off x="821" y="969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5" w14:textId="77777777" w:rsidR="00E06689" w:rsidRPr="00E372BA" w:rsidRDefault="00E06689" w:rsidP="009F43EB">
                                <w:pPr>
                                  <w:spacing w:before="0" w:after="0"/>
                                  <w:rPr>
                                    <w:rFonts w:ascii="Comic Sans MS" w:hAnsi="Comic Sans MS"/>
                                    <w:szCs w:val="24"/>
                                  </w:rPr>
                                </w:pPr>
                                <w:r w:rsidRPr="00E372BA">
                                  <w:rPr>
                                    <w:rFonts w:ascii="Comic Sans MS" w:hAnsi="Comic Sans MS"/>
                                    <w:szCs w:val="24"/>
                                  </w:rPr>
                                  <w:t>F</w:t>
                                </w:r>
                              </w:p>
                            </w:txbxContent>
                          </wps:txbx>
                          <wps:bodyPr rot="0" vert="horz" wrap="square" lIns="91440" tIns="45720" rIns="91440" bIns="45720" anchor="t" anchorCtr="0" upright="1">
                            <a:noAutofit/>
                          </wps:bodyPr>
                        </wps:wsp>
                        <wps:wsp>
                          <wps:cNvPr id="4002" name="Text Box 412"/>
                          <wps:cNvSpPr txBox="1">
                            <a:spLocks noChangeArrowheads="1"/>
                          </wps:cNvSpPr>
                          <wps:spPr bwMode="auto">
                            <a:xfrm>
                              <a:off x="3356" y="12427"/>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6" w14:textId="77777777" w:rsidR="00E06689" w:rsidRPr="005D4493" w:rsidRDefault="00E06689" w:rsidP="009F43EB">
                                <w:pPr>
                                  <w:spacing w:before="0" w:after="0"/>
                                  <w:rPr>
                                    <w:color w:val="FF0000"/>
                                    <w:szCs w:val="24"/>
                                  </w:rPr>
                                </w:pPr>
                                <w:r w:rsidRPr="005D4493">
                                  <w:rPr>
                                    <w:color w:val="FF0000"/>
                                    <w:szCs w:val="24"/>
                                  </w:rPr>
                                  <w:t>5</w:t>
                                </w:r>
                              </w:p>
                            </w:txbxContent>
                          </wps:txbx>
                          <wps:bodyPr rot="0" vert="horz" wrap="square" lIns="91440" tIns="45720" rIns="91440" bIns="45720" anchor="t" anchorCtr="0" upright="1">
                            <a:noAutofit/>
                          </wps:bodyPr>
                        </wps:wsp>
                        <wps:wsp>
                          <wps:cNvPr id="4003" name="Text Box 413"/>
                          <wps:cNvSpPr txBox="1">
                            <a:spLocks noChangeArrowheads="1"/>
                          </wps:cNvSpPr>
                          <wps:spPr bwMode="auto">
                            <a:xfrm>
                              <a:off x="896" y="10747"/>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7" w14:textId="77777777" w:rsidR="00E06689" w:rsidRPr="005D4493" w:rsidRDefault="00E06689" w:rsidP="009F43EB">
                                <w:pPr>
                                  <w:spacing w:before="0" w:after="0"/>
                                  <w:rPr>
                                    <w:color w:val="FF0000"/>
                                    <w:szCs w:val="24"/>
                                  </w:rPr>
                                </w:pPr>
                                <w:r w:rsidRPr="005D4493">
                                  <w:rPr>
                                    <w:color w:val="FF0000"/>
                                    <w:szCs w:val="24"/>
                                  </w:rPr>
                                  <w:t>8</w:t>
                                </w:r>
                              </w:p>
                            </w:txbxContent>
                          </wps:txbx>
                          <wps:bodyPr rot="0" vert="horz" wrap="square" lIns="91440" tIns="45720" rIns="91440" bIns="45720" anchor="t" anchorCtr="0" upright="1">
                            <a:noAutofit/>
                          </wps:bodyPr>
                        </wps:wsp>
                        <wps:wsp>
                          <wps:cNvPr id="4004" name="Line 414"/>
                          <wps:cNvCnPr/>
                          <wps:spPr bwMode="auto">
                            <a:xfrm flipV="1">
                              <a:off x="1695" y="11025"/>
                              <a:ext cx="375" cy="106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4005" name="Text Box 415"/>
                          <wps:cNvSpPr txBox="1">
                            <a:spLocks noChangeArrowheads="1"/>
                          </wps:cNvSpPr>
                          <wps:spPr bwMode="auto">
                            <a:xfrm>
                              <a:off x="896" y="11827"/>
                              <a:ext cx="67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8" w14:textId="77777777" w:rsidR="00E06689" w:rsidRPr="005D4493" w:rsidRDefault="00E06689" w:rsidP="009F43EB">
                                <w:pPr>
                                  <w:spacing w:before="0" w:after="0"/>
                                  <w:rPr>
                                    <w:color w:val="FF0000"/>
                                    <w:szCs w:val="24"/>
                                  </w:rPr>
                                </w:pPr>
                                <w:r w:rsidRPr="005D4493">
                                  <w:rPr>
                                    <w:color w:val="FF0000"/>
                                    <w:szCs w:val="24"/>
                                  </w:rPr>
                                  <w:t>3</w:t>
                                </w:r>
                              </w:p>
                            </w:txbxContent>
                          </wps:txbx>
                          <wps:bodyPr rot="0" vert="horz" wrap="square" lIns="91440" tIns="45720" rIns="91440" bIns="45720" anchor="t" anchorCtr="0" upright="1">
                            <a:noAutofit/>
                          </wps:bodyPr>
                        </wps:wsp>
                        <wps:wsp>
                          <wps:cNvPr id="4006" name="Text Box 416"/>
                          <wps:cNvSpPr txBox="1">
                            <a:spLocks noChangeArrowheads="1"/>
                          </wps:cNvSpPr>
                          <wps:spPr bwMode="auto">
                            <a:xfrm>
                              <a:off x="1480" y="12428"/>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9" w14:textId="77777777" w:rsidR="00E06689" w:rsidRPr="005D4493" w:rsidRDefault="00E06689" w:rsidP="009F43EB">
                                <w:pPr>
                                  <w:spacing w:before="0" w:after="0"/>
                                  <w:rPr>
                                    <w:color w:val="FF0000"/>
                                    <w:szCs w:val="24"/>
                                  </w:rPr>
                                </w:pPr>
                                <w:r w:rsidRPr="005D4493">
                                  <w:rPr>
                                    <w:color w:val="FF0000"/>
                                    <w:szCs w:val="24"/>
                                  </w:rPr>
                                  <w:t>1</w:t>
                                </w:r>
                              </w:p>
                            </w:txbxContent>
                          </wps:txbx>
                          <wps:bodyPr rot="0" vert="horz" wrap="square" lIns="91440" tIns="45720" rIns="91440" bIns="45720" anchor="t" anchorCtr="0" upright="1">
                            <a:noAutofit/>
                          </wps:bodyPr>
                        </wps:wsp>
                        <wps:wsp>
                          <wps:cNvPr id="4007" name="Text Box 417"/>
                          <wps:cNvSpPr txBox="1">
                            <a:spLocks noChangeArrowheads="1"/>
                          </wps:cNvSpPr>
                          <wps:spPr bwMode="auto">
                            <a:xfrm>
                              <a:off x="1825" y="12428"/>
                              <a:ext cx="495"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A" w14:textId="77777777" w:rsidR="00E06689" w:rsidRPr="005D4493" w:rsidRDefault="00E06689" w:rsidP="009F43EB">
                                <w:pPr>
                                  <w:spacing w:before="0" w:after="0"/>
                                  <w:rPr>
                                    <w:color w:val="FF0000"/>
                                    <w:szCs w:val="24"/>
                                  </w:rPr>
                                </w:pPr>
                                <w:r w:rsidRPr="005D4493">
                                  <w:rPr>
                                    <w:color w:val="FF0000"/>
                                    <w:szCs w:val="24"/>
                                  </w:rPr>
                                  <w:t>2</w:t>
                                </w:r>
                              </w:p>
                            </w:txbxContent>
                          </wps:txbx>
                          <wps:bodyPr rot="0" vert="horz" wrap="square" lIns="91440" tIns="45720" rIns="91440" bIns="45720" anchor="t" anchorCtr="0" upright="1">
                            <a:noAutofit/>
                          </wps:bodyPr>
                        </wps:wsp>
                        <wps:wsp>
                          <wps:cNvPr id="4008" name="Line 418"/>
                          <wps:cNvCnPr/>
                          <wps:spPr bwMode="auto">
                            <a:xfrm flipV="1">
                              <a:off x="1695" y="12075"/>
                              <a:ext cx="0" cy="39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4009" name="Line 419"/>
                          <wps:cNvCnPr/>
                          <wps:spPr bwMode="auto">
                            <a:xfrm flipV="1">
                              <a:off x="2055" y="11025"/>
                              <a:ext cx="0" cy="1425"/>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4010" name="Line 420"/>
                          <wps:cNvCnPr/>
                          <wps:spPr bwMode="auto">
                            <a:xfrm flipV="1">
                              <a:off x="1380" y="12090"/>
                              <a:ext cx="330"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4011" name="Line 421"/>
                          <wps:cNvCnPr/>
                          <wps:spPr bwMode="auto">
                            <a:xfrm flipV="1">
                              <a:off x="1410" y="11055"/>
                              <a:ext cx="675"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g:grpSp>
                      <wps:wsp>
                        <wps:cNvPr id="4012" name="Text Box 2"/>
                        <wps:cNvSpPr txBox="1">
                          <a:spLocks noChangeArrowheads="1"/>
                        </wps:cNvSpPr>
                        <wps:spPr bwMode="auto">
                          <a:xfrm>
                            <a:off x="962" y="11358"/>
                            <a:ext cx="589"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F520B" w14:textId="77777777" w:rsidR="00E06689" w:rsidRPr="005D4493" w:rsidRDefault="00E06689" w:rsidP="009F43EB">
                              <w:pPr>
                                <w:spacing w:before="0" w:after="0"/>
                                <w:rPr>
                                  <w:color w:val="FF0000"/>
                                  <w:szCs w:val="24"/>
                                </w:rPr>
                              </w:pPr>
                              <w:r w:rsidRPr="005D4493">
                                <w:rPr>
                                  <w:color w:val="FF0000"/>
                                  <w:szCs w:val="24"/>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CF4FF8" id="Group 3504" o:spid="_x0000_s2027" style="position:absolute;margin-left:2.6pt;margin-top:12.3pt;width:166.3pt;height:167.3pt;z-index:251658477;mso-position-horizontal-relative:text;mso-position-vertical-relative:text" coordorigin="818,8635" coordsize="3326,3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">
                <v:group id="Group 405" o:spid="_x0000_s2028" style="position:absolute;left:818;top:8635;width:3326;height:3346" coordorigin="821,9697" coordsize="3326,3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">
                  <v:line id="Line 406" o:spid="_x0000_s2029" style="position:absolute;flip:y;visibility:visible;mso-wrap-style:square" from="1380,9825" to="1380,12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" strokeweight="1.5pt">
                    <v:stroke endarrow="block"/>
                  </v:line>
                  <v:line id="Line 407" o:spid="_x0000_s2030" style="position:absolute;flip:y;visibility:visible;mso-wrap-style:square" from="1200,12480" to="4035,12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" strokeweight="1.5pt">
                    <v:stroke endarrow="block"/>
                  </v:line>
                  <v:line id="Line 408" o:spid="_x0000_s2031" style="position:absolute;flip:y;visibility:visible;mso-wrap-style:square" from="1365,12045" to="1710,12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" strokecolor="blue" strokeweight="1.5pt"/>
                  <v:line id="Line 409" o:spid="_x0000_s2032" style="position:absolute;flip:x y;visibility:visible;mso-wrap-style:square" from="2055,11040" to="3615,12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" strokecolor="blue" strokeweight="1.5pt"/>
                  <v:shape id="Text Box 410" o:spid="_x0000_s2033" type="#_x0000_t202" style="position:absolute;left:3652;top:12027;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" filled="f" stroked="f">
                    <v:textbox>
                      <w:txbxContent>
                        <w:p w14:paraId="09CF5204" w14:textId="77777777" w:rsidR="00E06689" w:rsidRDefault="00E06689" w:rsidP="009F43EB">
                          <w:pPr>
                            <w:spacing w:before="0" w:after="0"/>
                            <w:rPr>
                              <w:rFonts w:ascii="Comic Sans MS" w:hAnsi="Comic Sans MS"/>
                              <w:sz w:val="28"/>
                            </w:rPr>
                          </w:pPr>
                          <w:r>
                            <w:rPr>
                              <w:rFonts w:ascii="Comic Sans MS" w:hAnsi="Comic Sans MS"/>
                              <w:sz w:val="28"/>
                            </w:rPr>
                            <w:t>t</w:t>
                          </w:r>
                        </w:p>
                      </w:txbxContent>
                    </v:textbox>
                  </v:shape>
                  <v:shape id="Text Box 411" o:spid="_x0000_s2034" type="#_x0000_t202" style="position:absolute;left:821;top:9697;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" filled="f" stroked="f">
                    <v:textbox>
                      <w:txbxContent>
                        <w:p w14:paraId="09CF5205" w14:textId="77777777" w:rsidR="00E06689" w:rsidRPr="00E372BA" w:rsidRDefault="00E06689" w:rsidP="009F43EB">
                          <w:pPr>
                            <w:spacing w:before="0" w:after="0"/>
                            <w:rPr>
                              <w:rFonts w:ascii="Comic Sans MS" w:hAnsi="Comic Sans MS"/>
                              <w:szCs w:val="24"/>
                            </w:rPr>
                          </w:pPr>
                          <w:r w:rsidRPr="00E372BA">
                            <w:rPr>
                              <w:rFonts w:ascii="Comic Sans MS" w:hAnsi="Comic Sans MS"/>
                              <w:szCs w:val="24"/>
                            </w:rPr>
                            <w:t>F</w:t>
                          </w:r>
                        </w:p>
                      </w:txbxContent>
                    </v:textbox>
                  </v:shape>
                  <v:shape id="Text Box 412" o:spid="_x0000_s2035" type="#_x0000_t202" style="position:absolute;left:3356;top:12427;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" filled="f" stroked="f">
                    <v:textbox>
                      <w:txbxContent>
                        <w:p w14:paraId="09CF5206" w14:textId="77777777" w:rsidR="00E06689" w:rsidRPr="005D4493" w:rsidRDefault="00E06689" w:rsidP="009F43EB">
                          <w:pPr>
                            <w:spacing w:before="0" w:after="0"/>
                            <w:rPr>
                              <w:color w:val="FF0000"/>
                              <w:szCs w:val="24"/>
                            </w:rPr>
                          </w:pPr>
                          <w:r w:rsidRPr="005D4493">
                            <w:rPr>
                              <w:color w:val="FF0000"/>
                              <w:szCs w:val="24"/>
                            </w:rPr>
                            <w:t>5</w:t>
                          </w:r>
                        </w:p>
                      </w:txbxContent>
                    </v:textbox>
                  </v:shape>
                  <v:shape id="Text Box 413" o:spid="_x0000_s2036" type="#_x0000_t202" style="position:absolute;left:896;top:10747;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" filled="f" stroked="f">
                    <v:textbox>
                      <w:txbxContent>
                        <w:p w14:paraId="09CF5207" w14:textId="77777777" w:rsidR="00E06689" w:rsidRPr="005D4493" w:rsidRDefault="00E06689" w:rsidP="009F43EB">
                          <w:pPr>
                            <w:spacing w:before="0" w:after="0"/>
                            <w:rPr>
                              <w:color w:val="FF0000"/>
                              <w:szCs w:val="24"/>
                            </w:rPr>
                          </w:pPr>
                          <w:r w:rsidRPr="005D4493">
                            <w:rPr>
                              <w:color w:val="FF0000"/>
                              <w:szCs w:val="24"/>
                            </w:rPr>
                            <w:t>8</w:t>
                          </w:r>
                        </w:p>
                      </w:txbxContent>
                    </v:textbox>
                  </v:shape>
                  <v:line id="Line 414" o:spid="_x0000_s2037" style="position:absolute;flip:y;visibility:visible;mso-wrap-style:square" from="1695,11025" to="2070,12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" strokecolor="blue" strokeweight="1.5pt"/>
                  <v:shape id="Text Box 415" o:spid="_x0000_s2038" type="#_x0000_t202" style="position:absolute;left:896;top:11827;width:67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" filled="f" stroked="f">
                    <v:textbox>
                      <w:txbxContent>
                        <w:p w14:paraId="09CF5208" w14:textId="77777777" w:rsidR="00E06689" w:rsidRPr="005D4493" w:rsidRDefault="00E06689" w:rsidP="009F43EB">
                          <w:pPr>
                            <w:spacing w:before="0" w:after="0"/>
                            <w:rPr>
                              <w:color w:val="FF0000"/>
                              <w:szCs w:val="24"/>
                            </w:rPr>
                          </w:pPr>
                          <w:r w:rsidRPr="005D4493">
                            <w:rPr>
                              <w:color w:val="FF0000"/>
                              <w:szCs w:val="24"/>
                            </w:rPr>
                            <w:t>3</w:t>
                          </w:r>
                        </w:p>
                      </w:txbxContent>
                    </v:textbox>
                  </v:shape>
                  <v:shape id="Text Box 416" o:spid="_x0000_s2039" type="#_x0000_t202" style="position:absolute;left:1480;top:12428;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" filled="f" stroked="f">
                    <v:textbox>
                      <w:txbxContent>
                        <w:p w14:paraId="09CF5209" w14:textId="77777777" w:rsidR="00E06689" w:rsidRPr="005D4493" w:rsidRDefault="00E06689" w:rsidP="009F43EB">
                          <w:pPr>
                            <w:spacing w:before="0" w:after="0"/>
                            <w:rPr>
                              <w:color w:val="FF0000"/>
                              <w:szCs w:val="24"/>
                            </w:rPr>
                          </w:pPr>
                          <w:r w:rsidRPr="005D4493">
                            <w:rPr>
                              <w:color w:val="FF0000"/>
                              <w:szCs w:val="24"/>
                            </w:rPr>
                            <w:t>1</w:t>
                          </w:r>
                        </w:p>
                      </w:txbxContent>
                    </v:textbox>
                  </v:shape>
                  <v:shape id="Text Box 417" o:spid="_x0000_s2040" type="#_x0000_t202" style="position:absolute;left:1825;top:12428;width:49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" filled="f" stroked="f">
                    <v:textbox>
                      <w:txbxContent>
                        <w:p w14:paraId="09CF520A" w14:textId="77777777" w:rsidR="00E06689" w:rsidRPr="005D4493" w:rsidRDefault="00E06689" w:rsidP="009F43EB">
                          <w:pPr>
                            <w:spacing w:before="0" w:after="0"/>
                            <w:rPr>
                              <w:color w:val="FF0000"/>
                              <w:szCs w:val="24"/>
                            </w:rPr>
                          </w:pPr>
                          <w:r w:rsidRPr="005D4493">
                            <w:rPr>
                              <w:color w:val="FF0000"/>
                              <w:szCs w:val="24"/>
                            </w:rPr>
                            <w:t>2</w:t>
                          </w:r>
                        </w:p>
                      </w:txbxContent>
                    </v:textbox>
                  </v:shape>
                  <v:line id="Line 418" o:spid="_x0000_s2041" style="position:absolute;flip:y;visibility:visible;mso-wrap-style:square" from="1695,12075" to="1695,1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" strokecolor="red" strokeweight="1.5pt">
                    <v:stroke dashstyle="1 1"/>
                  </v:line>
                  <v:line id="Line 419" o:spid="_x0000_s2042" style="position:absolute;flip:y;visibility:visible;mso-wrap-style:square" from="2055,11025" to="2055,12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" strokecolor="red" strokeweight="1.5pt">
                    <v:stroke dashstyle="1 1"/>
                  </v:line>
                  <v:line id="Line 420" o:spid="_x0000_s2043" style="position:absolute;flip:y;visibility:visible;mso-wrap-style:square" from="1380,12090" to="1710,12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" strokecolor="red" strokeweight="1.5pt">
                    <v:stroke dashstyle="1 1"/>
                  </v:line>
                  <v:line id="Line 421" o:spid="_x0000_s2044" style="position:absolute;flip:y;visibility:visible;mso-wrap-style:square" from="1410,11055" to="2085,11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" strokecolor="red" strokeweight="1.5pt">
                    <v:stroke dashstyle="1 1"/>
                  </v:line>
                </v:group>
                <v:shape id="_x0000_s2045" type="#_x0000_t202" style="position:absolute;left:962;top:11358;width:589;height: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" filled="f" stroked="f">
                  <v:textbox>
                    <w:txbxContent>
                      <w:p w14:paraId="09CF520B" w14:textId="77777777" w:rsidR="00E06689" w:rsidRPr="005D4493" w:rsidRDefault="00E06689" w:rsidP="009F43EB">
                        <w:pPr>
                          <w:spacing w:before="0" w:after="0"/>
                          <w:rPr>
                            <w:color w:val="FF0000"/>
                            <w:szCs w:val="24"/>
                          </w:rPr>
                        </w:pPr>
                        <w:r w:rsidRPr="005D4493">
                          <w:rPr>
                            <w:color w:val="FF0000"/>
                            <w:szCs w:val="24"/>
                          </w:rPr>
                          <w:t>0</w:t>
                        </w:r>
                      </w:p>
                    </w:txbxContent>
                  </v:textbox>
                </v:shape>
              </v:group>
            </w:pict>
          </mc:Fallback>
        </mc:AlternateContent>
      </w:r>
    </w:p>
    <w:p w14:paraId="09CF4C4F" w14:textId="77777777" w:rsidR="009F43EB" w:rsidRDefault="009F43EB" w:rsidP="009F43EB">
      <w:pPr>
        <w:rPr>
          <w:color w:val="993366"/>
        </w:rPr>
      </w:pPr>
    </w:p>
    <w:p w14:paraId="09CF4C50" w14:textId="77777777" w:rsidR="009F43EB" w:rsidRDefault="009F43EB" w:rsidP="009F43EB">
      <w:pPr>
        <w:rPr>
          <w:color w:val="993366"/>
        </w:rPr>
      </w:pPr>
    </w:p>
    <w:p w14:paraId="09CF4C51" w14:textId="77777777" w:rsidR="009F43EB" w:rsidRDefault="009F43EB" w:rsidP="009F43EB">
      <w:pPr>
        <w:rPr>
          <w:color w:val="993366"/>
        </w:rPr>
      </w:pPr>
    </w:p>
    <w:p w14:paraId="09CF4C52" w14:textId="77777777" w:rsidR="009F43EB" w:rsidRDefault="009F43EB" w:rsidP="009F43EB">
      <w:pPr>
        <w:rPr>
          <w:color w:val="993366"/>
        </w:rPr>
      </w:pPr>
    </w:p>
    <w:p w14:paraId="09CF4C53" w14:textId="77777777" w:rsidR="009F43EB" w:rsidRDefault="009F43EB" w:rsidP="009F43EB">
      <w:pPr>
        <w:rPr>
          <w:color w:val="993366"/>
        </w:rPr>
      </w:pPr>
    </w:p>
    <w:p w14:paraId="09CF4C54" w14:textId="77777777" w:rsidR="009F43EB" w:rsidRDefault="009F43EB" w:rsidP="009F43EB">
      <w:pPr>
        <w:rPr>
          <w:color w:val="993366"/>
        </w:rPr>
      </w:pPr>
    </w:p>
    <w:p w14:paraId="09CF4C55" w14:textId="77777777" w:rsidR="009F43EB" w:rsidRDefault="009F43EB" w:rsidP="009F43EB">
      <w:r>
        <w:t>A more realistic example of a Ft graph is the one shown below (represented by the solid line), which could be a graph of a collision between two cars that bounce off each other. At Higher you would not be expected to calculate the impulse from this type of graph as it is considered too difficult. However, you could be asked what this graph might look like if safety features were in place. Obviously this would have the same area under the graph as the same momentum change must occur, but safety features are designed to decrease the force on the occupants, resulting in an increased time of contact.</w:t>
      </w:r>
    </w:p>
    <w:p w14:paraId="09CF4C56" w14:textId="77777777" w:rsidR="009F43EB" w:rsidRDefault="00DE77C7" w:rsidP="009F43EB">
      <w:pPr>
        <w:rPr>
          <w:color w:val="993366"/>
        </w:rPr>
      </w:pPr>
      <w:r>
        <w:rPr>
          <w:noProof/>
          <w:lang w:eastAsia="en-GB"/>
        </w:rPr>
        <w:drawing>
          <wp:inline distT="0" distB="0" distL="0" distR="0" wp14:anchorId="09CF4FFA" wp14:editId="6FAEF59D">
            <wp:extent cx="3410959" cy="1870635"/>
            <wp:effectExtent l="0" t="0" r="18415" b="15875"/>
            <wp:docPr id="4025" name="Chart 40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p>
    <w:p w14:paraId="09CF4C57" w14:textId="77777777" w:rsidR="009F43EB" w:rsidRDefault="009F43EB" w:rsidP="009F43EB">
      <w:pPr>
        <w:pStyle w:val="Heading3"/>
      </w:pPr>
      <w:bookmarkStart w:id="155" w:name="_Toc426988916"/>
      <w:bookmarkStart w:id="156" w:name="_Toc106127790"/>
      <w:r>
        <w:t>Worked Examples</w:t>
      </w:r>
      <w:bookmarkEnd w:id="155"/>
      <w:bookmarkEnd w:id="156"/>
    </w:p>
    <w:p w14:paraId="09CF4C58" w14:textId="77777777" w:rsidR="00F4673C" w:rsidRDefault="00DE77C7" w:rsidP="009F43EB">
      <w:r>
        <w:t>Two d</w:t>
      </w:r>
      <w:r w:rsidR="009F43EB" w:rsidRPr="00AE42C4">
        <w:t>ifficult worked examples of momentum and collisions and explosions. Try to work out how you would start each question before you look at the solution</w:t>
      </w:r>
      <w:r w:rsidR="009F43EB">
        <w:t>s</w:t>
      </w:r>
      <w:r w:rsidR="009F43EB" w:rsidRPr="00AE42C4">
        <w:t>.</w:t>
      </w:r>
    </w:p>
    <w:p w14:paraId="09CF4C5A" w14:textId="77777777" w:rsidR="009F43EB" w:rsidRPr="00E22255" w:rsidRDefault="009F43EB" w:rsidP="009F43EB">
      <w:pPr>
        <w:rPr>
          <w:i/>
          <w:iCs/>
          <w:color w:val="993366"/>
        </w:rPr>
      </w:pPr>
      <w:r w:rsidRPr="00E22255">
        <w:rPr>
          <w:color w:val="993366"/>
        </w:rPr>
        <w:t>Worked Example 1</w:t>
      </w:r>
    </w:p>
    <w:p w14:paraId="09CF4C5B" w14:textId="77777777" w:rsidR="009F43EB" w:rsidRPr="00E22255" w:rsidRDefault="00FC0A7F" w:rsidP="00A25C7B">
      <w:pPr>
        <w:rPr>
          <w:color w:val="FF0000"/>
        </w:rPr>
      </w:pPr>
      <w:r>
        <w:rPr>
          <w:noProof/>
          <w:color w:val="339966"/>
          <w:lang w:val="en-US"/>
        </w:rPr>
        <w:pict w14:anchorId="09CF4FFC">
          <v:shape id="_x0000_s3626" type="#_x0000_t75" style="position:absolute;margin-left:39.35pt;margin-top:14.45pt;width:380.25pt;height:162pt;z-index:-251658138;visibility:visible;mso-wrap-edited:f">
            <v:imagedata r:id="rId246" o:title=""/>
          </v:shape>
        </w:pict>
      </w:r>
      <w:r w:rsidR="009F43EB" w:rsidRPr="00E22255">
        <w:rPr>
          <w:color w:val="FF0000"/>
        </w:rPr>
        <w:t>Calculate the velocity of the bucket and the putty after the collision.</w:t>
      </w:r>
    </w:p>
    <w:p w14:paraId="09CF4C5C" w14:textId="77777777" w:rsidR="00A25C7B" w:rsidRDefault="009F43EB" w:rsidP="009F43EB">
      <w:r w:rsidRPr="00E22255">
        <w:tab/>
      </w:r>
    </w:p>
    <w:p w14:paraId="09CF4C5D" w14:textId="77777777" w:rsidR="009F43EB" w:rsidRDefault="009F43EB" w:rsidP="009F43EB"/>
    <w:p w14:paraId="09CF4C5E" w14:textId="77777777" w:rsidR="00A25C7B" w:rsidRDefault="00A25C7B" w:rsidP="009F43EB"/>
    <w:p w14:paraId="09CF4C5F" w14:textId="77777777" w:rsidR="00A25C7B" w:rsidRDefault="00A25C7B" w:rsidP="009F43EB"/>
    <w:p w14:paraId="09CF4C60" w14:textId="77777777" w:rsidR="00903199" w:rsidRDefault="00903199" w:rsidP="009F43EB"/>
    <w:p w14:paraId="09CF4C61" w14:textId="77777777" w:rsidR="003679F9" w:rsidRDefault="003679F9" w:rsidP="009F43E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34"/>
        <w:gridCol w:w="4092"/>
      </w:tblGrid>
      <w:tr w:rsidR="003679F9" w14:paraId="09CF4C65" w14:textId="77777777" w:rsidTr="00C86843">
        <w:tc>
          <w:tcPr>
            <w:tcW w:w="4644" w:type="dxa"/>
          </w:tcPr>
          <w:p w14:paraId="09CF4C62" w14:textId="77777777" w:rsidR="003679F9" w:rsidRDefault="003679F9" w:rsidP="009F43EB">
            <w:r w:rsidRPr="00E22255">
              <w:rPr>
                <w:position w:val="-172"/>
              </w:rPr>
              <w:object w:dxaOrig="4920" w:dyaOrig="3460" w14:anchorId="09CF4FFD">
                <v:shape id="_x0000_i1082" type="#_x0000_t75" style="width:229.95pt;height:161.2pt" o:ole="">
                  <v:imagedata r:id="rId247" o:title=""/>
                </v:shape>
                <o:OLEObject Type="Embed" ProgID="Equation.DSMT4" ShapeID="_x0000_i1082" DrawAspect="Content" ObjectID="_1717252267" r:id="rId248"/>
              </w:object>
            </w:r>
          </w:p>
        </w:tc>
        <w:tc>
          <w:tcPr>
            <w:tcW w:w="4644" w:type="dxa"/>
          </w:tcPr>
          <w:p w14:paraId="09CF4C63" w14:textId="77777777" w:rsidR="003679F9" w:rsidRPr="003679F9" w:rsidRDefault="003679F9" w:rsidP="003679F9">
            <w:pPr>
              <w:rPr>
                <w:color w:val="842F73" w:themeColor="text2" w:themeShade="BF"/>
                <w:sz w:val="28"/>
                <w:szCs w:val="28"/>
              </w:rPr>
            </w:pPr>
            <w:r w:rsidRPr="003679F9">
              <w:rPr>
                <w:color w:val="842F73" w:themeColor="text2" w:themeShade="BF"/>
                <w:sz w:val="28"/>
                <w:szCs w:val="28"/>
              </w:rPr>
              <w:t>This is the INITIAL velocity of the putty during the collision. Notice too that as the buckets are joined it is the combined mass of the buckets that is being accelerated.</w:t>
            </w:r>
          </w:p>
          <w:p w14:paraId="09CF4C64" w14:textId="77777777" w:rsidR="003679F9" w:rsidRDefault="003679F9" w:rsidP="009F43EB"/>
        </w:tc>
      </w:tr>
      <w:tr w:rsidR="003679F9" w14:paraId="09CF4C68" w14:textId="77777777" w:rsidTr="00C86843">
        <w:tc>
          <w:tcPr>
            <w:tcW w:w="4644" w:type="dxa"/>
          </w:tcPr>
          <w:p w14:paraId="09CF4C66" w14:textId="77777777" w:rsidR="003679F9" w:rsidRDefault="003679F9" w:rsidP="009F43EB">
            <w:r w:rsidRPr="00E22255">
              <w:rPr>
                <w:position w:val="-114"/>
              </w:rPr>
              <w:object w:dxaOrig="4220" w:dyaOrig="2180" w14:anchorId="09CF4FFE">
                <v:shape id="_x0000_i1083" type="#_x0000_t75" style="width:236.4pt;height:120.35pt" o:ole="">
                  <v:imagedata r:id="rId249" o:title=""/>
                </v:shape>
                <o:OLEObject Type="Embed" ProgID="Equation.DSMT4" ShapeID="_x0000_i1083" DrawAspect="Content" ObjectID="_1717252268" r:id="rId250"/>
              </w:object>
            </w:r>
          </w:p>
        </w:tc>
        <w:tc>
          <w:tcPr>
            <w:tcW w:w="4644" w:type="dxa"/>
          </w:tcPr>
          <w:p w14:paraId="09CF4C67" w14:textId="77777777" w:rsidR="003679F9" w:rsidRDefault="00C86843" w:rsidP="009F43EB">
            <w:r>
              <w:t>This is the initial velocity during the collision so this can be used to find the final velocity of the bucket.</w:t>
            </w:r>
          </w:p>
        </w:tc>
      </w:tr>
    </w:tbl>
    <w:p w14:paraId="09CF4C69" w14:textId="77777777" w:rsidR="009F43EB" w:rsidRPr="00E22255" w:rsidRDefault="003679F9" w:rsidP="009F43EB">
      <w:pPr>
        <w:rPr>
          <w:color w:val="993366"/>
        </w:rPr>
      </w:pPr>
      <w:r w:rsidRPr="00F64888">
        <w:rPr>
          <w:noProof/>
          <w:color w:val="000000" w:themeColor="text1"/>
          <w:lang w:eastAsia="en-GB"/>
        </w:rPr>
        <mc:AlternateContent>
          <mc:Choice Requires="wpg">
            <w:drawing>
              <wp:anchor distT="0" distB="0" distL="114300" distR="114300" simplePos="0" relativeHeight="251658478" behindDoc="0" locked="0" layoutInCell="1" allowOverlap="1" wp14:anchorId="09CF4FFF" wp14:editId="26117A01">
                <wp:simplePos x="0" y="0"/>
                <wp:positionH relativeFrom="column">
                  <wp:posOffset>4627880</wp:posOffset>
                </wp:positionH>
                <wp:positionV relativeFrom="paragraph">
                  <wp:posOffset>283210</wp:posOffset>
                </wp:positionV>
                <wp:extent cx="1026795" cy="1695450"/>
                <wp:effectExtent l="0" t="0" r="97155" b="19050"/>
                <wp:wrapSquare wrapText="bothSides"/>
                <wp:docPr id="4188"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6795" cy="1695450"/>
                          <a:chOff x="4350" y="3900"/>
                          <a:chExt cx="2427" cy="4095"/>
                        </a:xfrm>
                      </wpg:grpSpPr>
                      <wps:wsp>
                        <wps:cNvPr id="4189" name="AutoShape 172"/>
                        <wps:cNvSpPr>
                          <a:spLocks noChangeArrowheads="1"/>
                        </wps:cNvSpPr>
                        <wps:spPr bwMode="auto">
                          <a:xfrm flipV="1">
                            <a:off x="5475" y="5340"/>
                            <a:ext cx="1110" cy="2655"/>
                          </a:xfrm>
                          <a:prstGeom prst="cloudCallout">
                            <a:avLst>
                              <a:gd name="adj1" fmla="val 79097"/>
                              <a:gd name="adj2" fmla="val 59264"/>
                            </a:avLst>
                          </a:prstGeom>
                          <a:solidFill>
                            <a:srgbClr val="99CC00"/>
                          </a:solidFill>
                          <a:ln w="9525">
                            <a:solidFill>
                              <a:srgbClr val="000000"/>
                            </a:solidFill>
                            <a:round/>
                            <a:headEnd/>
                            <a:tailEnd/>
                          </a:ln>
                        </wps:spPr>
                        <wps:txbx>
                          <w:txbxContent>
                            <w:p w14:paraId="09CF520C" w14:textId="77777777" w:rsidR="00E06689" w:rsidRDefault="00E06689" w:rsidP="009F43EB"/>
                          </w:txbxContent>
                        </wps:txbx>
                        <wps:bodyPr rot="0" vert="horz" wrap="square" lIns="91440" tIns="45720" rIns="91440" bIns="45720" anchor="t" anchorCtr="0" upright="1">
                          <a:noAutofit/>
                        </wps:bodyPr>
                      </wps:wsp>
                      <pic:pic xmlns:pic="http://schemas.openxmlformats.org/drawingml/2006/picture">
                        <pic:nvPicPr>
                          <pic:cNvPr id="4190" name="Picture 171" descr="BD05612_"/>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4350" y="3900"/>
                            <a:ext cx="2427" cy="3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9CF4FFF" id="_x0000_s2046" style="position:absolute;margin-left:364.4pt;margin-top:22.3pt;width:80.85pt;height:133.5pt;z-index:251658478;mso-position-horizontal-relative:text;mso-position-vertical-relative:text" coordorigin="4350,3900" coordsize="2427,409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">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172" o:spid="_x0000_s2047" type="#_x0000_t106" style="position:absolute;left:5475;top:5340;width:1110;height:265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" adj="27885,23601" fillcolor="#9c0">
                  <v:textbox>
                    <w:txbxContent>
                      <w:p w14:paraId="09CF520C" w14:textId="77777777" w:rsidR="00E06689" w:rsidRDefault="00E06689" w:rsidP="009F43EB"/>
                    </w:txbxContent>
                  </v:textbox>
                </v:shape>
                <v:shape id="Picture 171" o:spid="_x0000_s2048" type="#_x0000_t75" alt="BD05612_" style="position:absolute;left:4350;top:3900;width:2427;height:30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">
                  <v:imagedata r:id="rId252" o:title="BD05612_"/>
                </v:shape>
                <w10:wrap type="square"/>
              </v:group>
            </w:pict>
          </mc:Fallback>
        </mc:AlternateContent>
      </w:r>
      <w:r w:rsidR="009F43EB" w:rsidRPr="00E22255">
        <w:rPr>
          <w:color w:val="993366"/>
        </w:rPr>
        <w:t>Worked Example 2</w:t>
      </w:r>
    </w:p>
    <w:p w14:paraId="09CF4C6A" w14:textId="77777777" w:rsidR="009F43EB" w:rsidRPr="00F64888" w:rsidRDefault="009F43EB" w:rsidP="009F43EB">
      <w:pPr>
        <w:rPr>
          <w:color w:val="000000" w:themeColor="text1"/>
        </w:rPr>
      </w:pPr>
      <w:r w:rsidRPr="00F64888">
        <w:rPr>
          <w:color w:val="000000" w:themeColor="text1"/>
        </w:rPr>
        <w:t>An astronaut of mass 100 kg (including his equipment) is at rest with respect to his spaceship which is 100 m away.  He has 1600 g of oxygen left in his tank which he uses to breathe at 0.8 g per second and which he can release in bursts of 50g at a time with a velocity of 100 m s</w:t>
      </w:r>
      <w:r w:rsidRPr="00F64888">
        <w:rPr>
          <w:color w:val="000000" w:themeColor="text1"/>
          <w:vertAlign w:val="superscript"/>
        </w:rPr>
        <w:t>-1</w:t>
      </w:r>
      <w:r w:rsidRPr="00F64888">
        <w:rPr>
          <w:color w:val="000000" w:themeColor="text1"/>
        </w:rPr>
        <w:t xml:space="preserve"> in order to propel himself towards his ship.</w:t>
      </w:r>
    </w:p>
    <w:p w14:paraId="09CF4C6B" w14:textId="77777777" w:rsidR="009F43EB" w:rsidRDefault="009F43EB" w:rsidP="00F8074A">
      <w:pPr>
        <w:pStyle w:val="ListParagraph"/>
        <w:numPr>
          <w:ilvl w:val="0"/>
          <w:numId w:val="18"/>
        </w:numPr>
        <w:ind w:left="426" w:hanging="426"/>
        <w:rPr>
          <w:color w:val="000000" w:themeColor="text1"/>
        </w:rPr>
      </w:pPr>
      <w:r w:rsidRPr="00F64888">
        <w:rPr>
          <w:color w:val="000000" w:themeColor="text1"/>
        </w:rPr>
        <w:t>What velocity does the astronaut have towards his ship if he releases 50 g of oxygen?</w:t>
      </w:r>
    </w:p>
    <w:p w14:paraId="09CF4C6C" w14:textId="77777777" w:rsidR="009F43EB" w:rsidRPr="00F64888" w:rsidRDefault="003679F9" w:rsidP="00F8074A">
      <w:pPr>
        <w:pStyle w:val="ListParagraph"/>
        <w:numPr>
          <w:ilvl w:val="0"/>
          <w:numId w:val="18"/>
        </w:numPr>
        <w:ind w:left="426" w:hanging="426"/>
        <w:rPr>
          <w:color w:val="000000" w:themeColor="text1"/>
        </w:rPr>
      </w:pPr>
      <w:r>
        <w:rPr>
          <w:color w:val="000000" w:themeColor="text1"/>
        </w:rPr>
        <w:t xml:space="preserve"> </w:t>
      </w:r>
      <w:r w:rsidR="009F43EB" w:rsidRPr="00F64888">
        <w:rPr>
          <w:color w:val="000000" w:themeColor="text1"/>
        </w:rPr>
        <w:t>How long does it take him to reach his ship at this speed?</w:t>
      </w:r>
    </w:p>
    <w:p w14:paraId="09CF4C6D" w14:textId="77777777" w:rsidR="009F43EB" w:rsidRDefault="00FC0A7F" w:rsidP="009F43EB">
      <w:pPr>
        <w:rPr>
          <w:color w:val="0000FF"/>
        </w:rPr>
      </w:pPr>
      <w:r>
        <w:rPr>
          <w:noProof/>
          <w:color w:val="339966"/>
          <w:lang w:val="en-US"/>
        </w:rPr>
        <w:pict w14:anchorId="09CF5001">
          <v:shape id="_x0000_s3627" type="#_x0000_t75" style="position:absolute;margin-left:52.55pt;margin-top:1.8pt;width:250.5pt;height:151.2pt;z-index:251658343">
            <v:imagedata r:id="rId253" o:title=""/>
            <w10:wrap type="square"/>
          </v:shape>
        </w:pict>
      </w:r>
    </w:p>
    <w:p w14:paraId="09CF4C6E" w14:textId="77777777" w:rsidR="009F43EB" w:rsidRDefault="009F43EB" w:rsidP="009F43EB">
      <w:pPr>
        <w:rPr>
          <w:color w:val="0000FF"/>
        </w:rPr>
      </w:pPr>
    </w:p>
    <w:p w14:paraId="09CF4C6F" w14:textId="77777777" w:rsidR="009F43EB" w:rsidRDefault="009F43EB" w:rsidP="009F43EB">
      <w:pPr>
        <w:rPr>
          <w:color w:val="0000FF"/>
        </w:rPr>
      </w:pPr>
    </w:p>
    <w:p w14:paraId="09CF4C70" w14:textId="77777777" w:rsidR="009F43EB" w:rsidRDefault="009F43EB" w:rsidP="009F43EB">
      <w:pPr>
        <w:rPr>
          <w:color w:val="0000FF"/>
        </w:rPr>
      </w:pPr>
    </w:p>
    <w:p w14:paraId="09CF4C71" w14:textId="77777777" w:rsidR="009F43EB" w:rsidRDefault="009F43EB" w:rsidP="009F43EB">
      <w:pPr>
        <w:rPr>
          <w:color w:val="0000FF"/>
        </w:rPr>
      </w:pPr>
    </w:p>
    <w:p w14:paraId="09CF4C72" w14:textId="77777777" w:rsidR="004E7026" w:rsidRDefault="004E7026" w:rsidP="009F43EB">
      <w:pPr>
        <w:rPr>
          <w:color w:val="0000FF"/>
        </w:rPr>
      </w:pPr>
    </w:p>
    <w:p w14:paraId="09CF4C73" w14:textId="77777777" w:rsidR="009F43EB" w:rsidRPr="00E22255" w:rsidRDefault="009F43EB" w:rsidP="009F43EB">
      <w:pPr>
        <w:rPr>
          <w:color w:val="0000FF"/>
        </w:rPr>
      </w:pPr>
      <w:r w:rsidRPr="00E22255">
        <w:rPr>
          <w:color w:val="0000FF"/>
        </w:rPr>
        <w:t xml:space="preserve">Assuming he travels at a constant speed </w:t>
      </w:r>
      <w:r w:rsidR="006D54AA" w:rsidRPr="00E22255">
        <w:rPr>
          <w:color w:val="0000FF"/>
          <w:position w:val="-24"/>
        </w:rPr>
        <w:object w:dxaOrig="639" w:dyaOrig="600" w14:anchorId="09CF5002">
          <v:shape id="_x0000_i1084" type="#_x0000_t75" style="width:30.1pt;height:25.8pt" o:ole="">
            <v:imagedata r:id="rId254" o:title=""/>
          </v:shape>
          <o:OLEObject Type="Embed" ProgID="Equation.DSMT4" ShapeID="_x0000_i1084" DrawAspect="Content" ObjectID="_1717252269" r:id="rId255"/>
        </w:object>
      </w:r>
      <w:r w:rsidRPr="00E22255">
        <w:rPr>
          <w:color w:val="0000FF"/>
        </w:rPr>
        <w:t xml:space="preserve"> and directly towards the spacecraft:</w:t>
      </w:r>
    </w:p>
    <w:p w14:paraId="09CF4C74" w14:textId="77777777" w:rsidR="009F43EB" w:rsidRPr="00E22255" w:rsidRDefault="006D54AA" w:rsidP="009F43EB">
      <w:pPr>
        <w:jc w:val="center"/>
      </w:pPr>
      <w:r w:rsidRPr="00E22255">
        <w:rPr>
          <w:position w:val="-58"/>
        </w:rPr>
        <w:object w:dxaOrig="2020" w:dyaOrig="1280" w14:anchorId="09CF5003">
          <v:shape id="_x0000_i1085" type="#_x0000_t75" style="width:102.1pt;height:67.7pt" o:ole="">
            <v:imagedata r:id="rId256" o:title=""/>
          </v:shape>
          <o:OLEObject Type="Embed" ProgID="Equation.DSMT4" ShapeID="_x0000_i1085" DrawAspect="Content" ObjectID="_1717252270" r:id="rId257"/>
        </w:object>
      </w:r>
    </w:p>
    <w:p w14:paraId="7907BBE3" w14:textId="77777777" w:rsidR="00E34E50" w:rsidRDefault="00E34E50">
      <w:pPr>
        <w:rPr>
          <w:b/>
          <w:bCs/>
          <w:caps/>
          <w:color w:val="FFFFFF" w:themeColor="background1"/>
          <w:spacing w:val="15"/>
          <w:sz w:val="22"/>
          <w:szCs w:val="22"/>
        </w:rPr>
      </w:pPr>
      <w:bookmarkStart w:id="157" w:name="_Toc19365616"/>
      <w:bookmarkStart w:id="158" w:name="_Toc516416393"/>
      <w:bookmarkStart w:id="159" w:name="_Toc425099016"/>
      <w:r>
        <w:br w:type="page"/>
      </w:r>
    </w:p>
    <w:p w14:paraId="3A425B29" w14:textId="66557F76" w:rsidR="002A0BF6" w:rsidRPr="00123062" w:rsidRDefault="002A0BF6" w:rsidP="002A0BF6">
      <w:pPr>
        <w:pStyle w:val="Heading1"/>
      </w:pPr>
      <w:bookmarkStart w:id="160" w:name="_Toc106127791"/>
      <w:r w:rsidRPr="00123062">
        <w:t xml:space="preserve">CHAPTER </w:t>
      </w:r>
      <w:r>
        <w:t>5</w:t>
      </w:r>
      <w:r w:rsidRPr="00123062">
        <w:t>: GRAVITATION</w:t>
      </w:r>
      <w:bookmarkEnd w:id="157"/>
      <w:bookmarkEnd w:id="160"/>
    </w:p>
    <w:p w14:paraId="1EB0165A" w14:textId="77777777" w:rsidR="002A0BF6" w:rsidRDefault="002A0BF6" w:rsidP="002A0BF6">
      <w:pPr>
        <w:pStyle w:val="Heading2"/>
        <w:spacing w:after="120"/>
      </w:pPr>
      <w:bookmarkStart w:id="161" w:name="_Toc19365617"/>
      <w:bookmarkStart w:id="162" w:name="_Toc106127792"/>
      <w:r w:rsidRPr="00543527">
        <w:t>Summary of content equations of motion</w:t>
      </w:r>
      <w:bookmarkEnd w:id="158"/>
      <w:bookmarkEnd w:id="161"/>
      <w:bookmarkEnd w:id="162"/>
    </w:p>
    <w:p w14:paraId="64564818" w14:textId="77777777" w:rsidR="002A0BF6" w:rsidRPr="009E6611" w:rsidRDefault="002A0BF6" w:rsidP="002A0BF6">
      <w:pPr>
        <w:pStyle w:val="ListParagraph"/>
        <w:spacing w:before="0" w:after="120"/>
      </w:pPr>
    </w:p>
    <w:tbl>
      <w:tblPr>
        <w:tblStyle w:val="LightShading-Accent1"/>
        <w:tblW w:w="9214" w:type="dxa"/>
        <w:tblLayout w:type="fixed"/>
        <w:tblLook w:val="04A0" w:firstRow="1" w:lastRow="0" w:firstColumn="1" w:lastColumn="0" w:noHBand="0" w:noVBand="1"/>
      </w:tblPr>
      <w:tblGrid>
        <w:gridCol w:w="709"/>
        <w:gridCol w:w="709"/>
        <w:gridCol w:w="7796"/>
      </w:tblGrid>
      <w:tr w:rsidR="002A0BF6" w:rsidRPr="003E0C0F" w14:paraId="3356E89E" w14:textId="77777777" w:rsidTr="004E5C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18" w:type="dxa"/>
            <w:gridSpan w:val="2"/>
          </w:tcPr>
          <w:bookmarkEnd w:id="159"/>
          <w:p w14:paraId="5D18B2E8" w14:textId="77777777" w:rsidR="002A0BF6" w:rsidRPr="003E0C0F" w:rsidRDefault="002A0BF6" w:rsidP="004E5C5A">
            <w:pPr>
              <w:spacing w:before="60" w:afterLines="60" w:after="144"/>
              <w:rPr>
                <w:b w:val="0"/>
                <w:sz w:val="28"/>
                <w:szCs w:val="28"/>
                <w:u w:color="FFFF00"/>
              </w:rPr>
            </w:pPr>
            <w:r>
              <w:rPr>
                <w:sz w:val="28"/>
                <w:szCs w:val="28"/>
                <w:u w:color="FFFF00"/>
              </w:rPr>
              <w:t>5.</w:t>
            </w:r>
          </w:p>
        </w:tc>
        <w:tc>
          <w:tcPr>
            <w:tcW w:w="7796" w:type="dxa"/>
          </w:tcPr>
          <w:p w14:paraId="17946798" w14:textId="77777777" w:rsidR="002A0BF6" w:rsidRPr="003E0C0F" w:rsidRDefault="002A0BF6" w:rsidP="004E5C5A">
            <w:pPr>
              <w:spacing w:before="60" w:afterLines="60" w:after="144"/>
              <w:cnfStyle w:val="100000000000" w:firstRow="1" w:lastRow="0" w:firstColumn="0" w:lastColumn="0" w:oddVBand="0" w:evenVBand="0" w:oddHBand="0" w:evenHBand="0" w:firstRowFirstColumn="0" w:firstRowLastColumn="0" w:lastRowFirstColumn="0" w:lastRowLastColumn="0"/>
              <w:rPr>
                <w:b w:val="0"/>
                <w:sz w:val="28"/>
                <w:szCs w:val="28"/>
                <w:u w:color="FFFF00"/>
              </w:rPr>
            </w:pPr>
            <w:r>
              <w:rPr>
                <w:sz w:val="28"/>
                <w:szCs w:val="28"/>
                <w:u w:color="FFFF00"/>
              </w:rPr>
              <w:t>Gravitation</w:t>
            </w:r>
          </w:p>
        </w:tc>
      </w:tr>
      <w:tr w:rsidR="002A0BF6" w:rsidRPr="00222776" w14:paraId="4271427C"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14:paraId="2826CA4B"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732B715D" w14:textId="77777777" w:rsidR="002A0BF6" w:rsidRPr="003F4038" w:rsidRDefault="002A0BF6" w:rsidP="004E5C5A">
            <w:pPr>
              <w:spacing w:before="60" w:afterLines="60" w:after="144"/>
              <w:cnfStyle w:val="000000100000" w:firstRow="0" w:lastRow="0" w:firstColumn="0" w:lastColumn="0" w:oddVBand="0" w:evenVBand="0" w:oddHBand="1" w:evenHBand="0" w:firstRowFirstColumn="0" w:firstRowLastColumn="0" w:lastRowFirstColumn="0" w:lastRowLastColumn="0"/>
              <w:rPr>
                <w:rFonts w:ascii="Cambria Math" w:hAnsi="Cambria Math"/>
                <w:iCs/>
                <w:color w:val="auto"/>
              </w:rPr>
            </w:pPr>
            <w:r w:rsidRPr="003F4038">
              <w:rPr>
                <w:rFonts w:ascii="Cambria Math" w:hAnsi="Cambria Math"/>
                <w:iCs/>
                <w:color w:val="auto"/>
              </w:rPr>
              <w:t>eq</w:t>
            </w:r>
          </w:p>
        </w:tc>
        <w:tc>
          <w:tcPr>
            <w:tcW w:w="7796" w:type="dxa"/>
            <w:vAlign w:val="center"/>
          </w:tcPr>
          <w:p w14:paraId="64A8FFFC" w14:textId="77777777" w:rsidR="002A0BF6" w:rsidRPr="003F4038" w:rsidRDefault="002A0BF6" w:rsidP="004E5C5A">
            <w:pPr>
              <w:spacing w:before="60" w:afterLines="60" w:after="144"/>
              <w:cnfStyle w:val="000000100000" w:firstRow="0" w:lastRow="0" w:firstColumn="0" w:lastColumn="0" w:oddVBand="0" w:evenVBand="0" w:oddHBand="1" w:evenHBand="0" w:firstRowFirstColumn="0" w:firstRowLastColumn="0" w:lastRowFirstColumn="0" w:lastRowLastColumn="0"/>
              <w:rPr>
                <w:b/>
                <w:color w:val="auto"/>
                <w:szCs w:val="26"/>
              </w:rPr>
            </w:pPr>
            <m:oMath>
              <m:r>
                <m:rPr>
                  <m:sty m:val="bi"/>
                </m:rPr>
                <w:rPr>
                  <w:rFonts w:ascii="Cambria Math" w:hAnsi="Cambria Math"/>
                  <w:color w:val="auto"/>
                </w:rPr>
                <m:t>d=</m:t>
              </m:r>
              <m:acc>
                <m:accPr>
                  <m:chr m:val="̅"/>
                  <m:ctrlPr>
                    <w:rPr>
                      <w:rFonts w:ascii="Cambria Math" w:hAnsi="Cambria Math"/>
                      <w:color w:val="auto"/>
                    </w:rPr>
                  </m:ctrlPr>
                </m:accPr>
                <m:e>
                  <m:r>
                    <m:rPr>
                      <m:sty m:val="bi"/>
                    </m:rPr>
                    <w:rPr>
                      <w:rFonts w:ascii="Cambria Math" w:hAnsi="Cambria Math"/>
                      <w:color w:val="auto"/>
                    </w:rPr>
                    <m:t>v</m:t>
                  </m:r>
                </m:e>
              </m:acc>
              <m:r>
                <m:rPr>
                  <m:sty m:val="bi"/>
                </m:rPr>
                <w:rPr>
                  <w:rFonts w:ascii="Cambria Math" w:hAnsi="Cambria Math"/>
                  <w:color w:val="auto"/>
                </w:rPr>
                <m:t>t,  s=</m:t>
              </m:r>
              <m:acc>
                <m:accPr>
                  <m:chr m:val="̅"/>
                  <m:ctrlPr>
                    <w:rPr>
                      <w:rFonts w:ascii="Cambria Math" w:hAnsi="Cambria Math"/>
                      <w:color w:val="auto"/>
                    </w:rPr>
                  </m:ctrlPr>
                </m:accPr>
                <m:e>
                  <m:r>
                    <m:rPr>
                      <m:sty m:val="bi"/>
                    </m:rPr>
                    <w:rPr>
                      <w:rFonts w:ascii="Cambria Math" w:hAnsi="Cambria Math"/>
                      <w:color w:val="auto"/>
                    </w:rPr>
                    <m:t>vt</m:t>
                  </m:r>
                </m:e>
              </m:acc>
              <m:r>
                <m:rPr>
                  <m:sty m:val="bi"/>
                </m:rPr>
                <w:rPr>
                  <w:rFonts w:ascii="Cambria Math" w:hAnsi="Cambria Math"/>
                  <w:color w:val="auto"/>
                </w:rPr>
                <m:t xml:space="preserve"> ;   s</m:t>
              </m:r>
              <m:r>
                <m:rPr>
                  <m:sty m:val="b"/>
                </m:rPr>
                <w:rPr>
                  <w:rFonts w:ascii="Cambria Math" w:hAnsi="Cambria Math"/>
                  <w:color w:val="auto"/>
                </w:rPr>
                <m:t>=</m:t>
              </m:r>
              <m:f>
                <m:fPr>
                  <m:ctrlPr>
                    <w:rPr>
                      <w:rFonts w:ascii="Cambria Math" w:hAnsi="Cambria Math"/>
                      <w:color w:val="auto"/>
                    </w:rPr>
                  </m:ctrlPr>
                </m:fPr>
                <m:num>
                  <m:r>
                    <m:rPr>
                      <m:sty m:val="b"/>
                    </m:rPr>
                    <w:rPr>
                      <w:rFonts w:ascii="Cambria Math" w:hAnsi="Cambria Math"/>
                      <w:color w:val="auto"/>
                    </w:rPr>
                    <m:t>1</m:t>
                  </m:r>
                </m:num>
                <m:den>
                  <m:r>
                    <m:rPr>
                      <m:sty m:val="b"/>
                    </m:rPr>
                    <w:rPr>
                      <w:rFonts w:ascii="Cambria Math" w:hAnsi="Cambria Math"/>
                      <w:color w:val="auto"/>
                    </w:rPr>
                    <m:t>2</m:t>
                  </m:r>
                </m:den>
              </m:f>
              <m:d>
                <m:dPr>
                  <m:ctrlPr>
                    <w:rPr>
                      <w:rFonts w:ascii="Cambria Math" w:hAnsi="Cambria Math"/>
                      <w:color w:val="auto"/>
                    </w:rPr>
                  </m:ctrlPr>
                </m:dPr>
                <m:e>
                  <m:r>
                    <m:rPr>
                      <m:sty m:val="bi"/>
                    </m:rPr>
                    <w:rPr>
                      <w:rFonts w:ascii="Cambria Math" w:hAnsi="Cambria Math"/>
                      <w:color w:val="auto"/>
                    </w:rPr>
                    <m:t>u+v</m:t>
                  </m:r>
                </m:e>
              </m:d>
              <m:r>
                <m:rPr>
                  <m:sty m:val="bi"/>
                </m:rPr>
                <w:rPr>
                  <w:rFonts w:ascii="Cambria Math" w:hAnsi="Cambria Math"/>
                  <w:color w:val="auto"/>
                </w:rPr>
                <m:t>t;</m:t>
              </m:r>
            </m:oMath>
            <w:r w:rsidRPr="003F4038">
              <w:rPr>
                <w:color w:val="auto"/>
              </w:rPr>
              <w:t xml:space="preserve">      </w:t>
            </w:r>
            <w:r w:rsidRPr="003F4038">
              <w:rPr>
                <w:b/>
                <w:color w:val="auto"/>
                <w:position w:val="-12"/>
                <w:sz w:val="26"/>
                <w:szCs w:val="26"/>
              </w:rPr>
              <w:object w:dxaOrig="5380" w:dyaOrig="380" w14:anchorId="2E4A68F2">
                <v:shape id="_x0000_i1086" type="#_x0000_t75" style="width:263.3pt;height:17.2pt" o:ole="" fillcolor="window">
                  <v:imagedata r:id="rId98" o:title=""/>
                </v:shape>
                <o:OLEObject Type="Embed" ProgID="Equation.2" ShapeID="_x0000_i1086" DrawAspect="Content" ObjectID="_1717252271" r:id="rId258"/>
              </w:object>
            </w:r>
            <w:r w:rsidRPr="003F4038">
              <w:rPr>
                <w:rFonts w:ascii="Calibri" w:eastAsia="Times New Roman" w:hAnsi="Calibri" w:cs="Times New Roman"/>
                <w:color w:val="auto"/>
              </w:rPr>
              <w:t xml:space="preserve"> </w:t>
            </w:r>
            <m:oMath>
              <m:r>
                <w:rPr>
                  <w:rFonts w:ascii="Cambria Math" w:eastAsia="Times New Roman" w:hAnsi="Cambria Math" w:cs="Times New Roman"/>
                  <w:color w:val="auto"/>
                </w:rPr>
                <m:t xml:space="preserve">   </m:t>
              </m:r>
              <m:r>
                <w:rPr>
                  <w:rFonts w:ascii="Cambria Math" w:hAnsi="Cambria Math"/>
                  <w:color w:val="auto"/>
                </w:rPr>
                <m:t>F</m:t>
              </m:r>
              <m:r>
                <m:rPr>
                  <m:sty m:val="p"/>
                </m:rPr>
                <w:rPr>
                  <w:rFonts w:ascii="Cambria Math" w:hAnsi="Cambria Math"/>
                  <w:color w:val="auto"/>
                </w:rPr>
                <m:t>=</m:t>
              </m:r>
              <m:f>
                <m:fPr>
                  <m:ctrlPr>
                    <w:rPr>
                      <w:rFonts w:ascii="Cambria Math" w:eastAsia="Times New Roman" w:hAnsi="Cambria Math" w:cs="Times New Roman"/>
                      <w:color w:val="auto"/>
                    </w:rPr>
                  </m:ctrlPr>
                </m:fPr>
                <m:num>
                  <m:r>
                    <w:rPr>
                      <w:rFonts w:ascii="Cambria Math" w:hAnsi="Cambria Math"/>
                      <w:color w:val="auto"/>
                    </w:rPr>
                    <m:t>G</m:t>
                  </m:r>
                  <m:sSub>
                    <m:sSubPr>
                      <m:ctrlPr>
                        <w:rPr>
                          <w:rFonts w:ascii="Cambria Math" w:eastAsia="Times New Roman" w:hAnsi="Cambria Math" w:cs="Times New Roman"/>
                          <w:color w:val="auto"/>
                        </w:rPr>
                      </m:ctrlPr>
                    </m:sSubPr>
                    <m:e>
                      <m:sSub>
                        <m:sSubPr>
                          <m:ctrlPr>
                            <w:rPr>
                              <w:rFonts w:ascii="Cambria Math" w:eastAsia="Times New Roman" w:hAnsi="Cambria Math" w:cs="Times New Roman"/>
                              <w:color w:val="auto"/>
                            </w:rPr>
                          </m:ctrlPr>
                        </m:sSubPr>
                        <m:e>
                          <m:r>
                            <w:rPr>
                              <w:rFonts w:ascii="Cambria Math" w:hAnsi="Cambria Math"/>
                              <w:color w:val="auto"/>
                            </w:rPr>
                            <m:t>m</m:t>
                          </m:r>
                        </m:e>
                        <m:sub>
                          <m:r>
                            <m:rPr>
                              <m:sty m:val="p"/>
                            </m:rPr>
                            <w:rPr>
                              <w:rFonts w:ascii="Cambria Math" w:hAnsi="Cambria Math"/>
                              <w:color w:val="auto"/>
                            </w:rPr>
                            <m:t>1</m:t>
                          </m:r>
                        </m:sub>
                      </m:sSub>
                      <m:r>
                        <w:rPr>
                          <w:rFonts w:ascii="Cambria Math" w:hAnsi="Cambria Math"/>
                          <w:color w:val="auto"/>
                        </w:rPr>
                        <m:t>m</m:t>
                      </m:r>
                    </m:e>
                    <m:sub>
                      <m:r>
                        <m:rPr>
                          <m:sty m:val="p"/>
                        </m:rPr>
                        <w:rPr>
                          <w:rFonts w:ascii="Cambria Math" w:hAnsi="Cambria Math"/>
                          <w:color w:val="auto"/>
                        </w:rPr>
                        <m:t>2</m:t>
                      </m:r>
                    </m:sub>
                  </m:sSub>
                </m:num>
                <m:den>
                  <m:sSup>
                    <m:sSupPr>
                      <m:ctrlPr>
                        <w:rPr>
                          <w:rFonts w:ascii="Cambria Math" w:eastAsia="Times New Roman" w:hAnsi="Cambria Math" w:cs="Times New Roman"/>
                          <w:color w:val="auto"/>
                        </w:rPr>
                      </m:ctrlPr>
                    </m:sSupPr>
                    <m:e>
                      <m:r>
                        <w:rPr>
                          <w:rFonts w:ascii="Cambria Math" w:hAnsi="Cambria Math"/>
                          <w:color w:val="auto"/>
                        </w:rPr>
                        <m:t>r</m:t>
                      </m:r>
                    </m:e>
                    <m:sup>
                      <m:r>
                        <m:rPr>
                          <m:sty m:val="p"/>
                        </m:rPr>
                        <w:rPr>
                          <w:rFonts w:ascii="Cambria Math" w:hAnsi="Cambria Math"/>
                          <w:color w:val="auto"/>
                        </w:rPr>
                        <m:t>2</m:t>
                      </m:r>
                    </m:sup>
                  </m:sSup>
                </m:den>
              </m:f>
            </m:oMath>
          </w:p>
        </w:tc>
      </w:tr>
      <w:tr w:rsidR="002A0BF6" w:rsidRPr="003E0C0B" w14:paraId="2F2942DB" w14:textId="77777777" w:rsidTr="004E5C5A">
        <w:tc>
          <w:tcPr>
            <w:cnfStyle w:val="001000000000" w:firstRow="0" w:lastRow="0" w:firstColumn="1" w:lastColumn="0" w:oddVBand="0" w:evenVBand="0" w:oddHBand="0" w:evenHBand="0" w:firstRowFirstColumn="0" w:firstRowLastColumn="0" w:lastRowFirstColumn="0" w:lastRowLastColumn="0"/>
            <w:tcW w:w="709" w:type="dxa"/>
            <w:vAlign w:val="center"/>
          </w:tcPr>
          <w:p w14:paraId="0E106405"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25D9C68B" w14:textId="77777777" w:rsidR="002A0BF6" w:rsidRPr="003F4038" w:rsidRDefault="002A0BF6" w:rsidP="00F8074A">
            <w:pPr>
              <w:pStyle w:val="ListParagraph"/>
              <w:numPr>
                <w:ilvl w:val="0"/>
                <w:numId w:val="30"/>
              </w:numPr>
              <w:spacing w:before="60" w:afterLines="60" w:after="144"/>
              <w:ind w:left="284" w:hanging="284"/>
              <w:cnfStyle w:val="000000000000" w:firstRow="0" w:lastRow="0" w:firstColumn="0" w:lastColumn="0" w:oddVBand="0" w:evenVBand="0" w:oddHBand="0" w:evenHBand="0" w:firstRowFirstColumn="0" w:firstRowLastColumn="0" w:lastRowFirstColumn="0" w:lastRowLastColumn="0"/>
              <w:rPr>
                <w:color w:val="auto"/>
                <w:szCs w:val="24"/>
              </w:rPr>
            </w:pPr>
          </w:p>
        </w:tc>
        <w:tc>
          <w:tcPr>
            <w:tcW w:w="7796" w:type="dxa"/>
            <w:vAlign w:val="center"/>
          </w:tcPr>
          <w:p w14:paraId="2EA29B36" w14:textId="77777777" w:rsidR="002A0BF6" w:rsidRPr="003F4038" w:rsidRDefault="002A0BF6" w:rsidP="004E5C5A">
            <w:pPr>
              <w:spacing w:before="60" w:afterLines="60" w:after="144"/>
              <w:cnfStyle w:val="000000000000" w:firstRow="0" w:lastRow="0" w:firstColumn="0" w:lastColumn="0" w:oddVBand="0" w:evenVBand="0" w:oddHBand="0" w:evenHBand="0" w:firstRowFirstColumn="0" w:firstRowLastColumn="0" w:lastRowFirstColumn="0" w:lastRowLastColumn="0"/>
              <w:rPr>
                <w:b/>
                <w:i/>
                <w:color w:val="auto"/>
                <w:szCs w:val="24"/>
                <w:lang w:val="en-US"/>
              </w:rPr>
            </w:pPr>
            <w:r w:rsidRPr="003F4038">
              <w:rPr>
                <w:rFonts w:ascii="Calibri" w:eastAsia="Times New Roman" w:hAnsi="Calibri" w:cs="Times New Roman"/>
                <w:color w:val="auto"/>
              </w:rPr>
              <w:t xml:space="preserve">I can use the equation </w:t>
            </w:r>
            <m:oMath>
              <m:r>
                <w:rPr>
                  <w:rFonts w:ascii="Cambria Math" w:hAnsi="Cambria Math"/>
                  <w:color w:val="auto"/>
                </w:rPr>
                <m:t>F</m:t>
              </m:r>
              <m:r>
                <m:rPr>
                  <m:sty m:val="p"/>
                </m:rPr>
                <w:rPr>
                  <w:rFonts w:ascii="Cambria Math" w:hAnsi="Cambria Math"/>
                  <w:color w:val="auto"/>
                </w:rPr>
                <m:t>=</m:t>
              </m:r>
              <m:f>
                <m:fPr>
                  <m:ctrlPr>
                    <w:rPr>
                      <w:rFonts w:ascii="Cambria Math" w:eastAsia="Times New Roman" w:hAnsi="Cambria Math" w:cs="Times New Roman"/>
                      <w:color w:val="auto"/>
                    </w:rPr>
                  </m:ctrlPr>
                </m:fPr>
                <m:num>
                  <m:r>
                    <w:rPr>
                      <w:rFonts w:ascii="Cambria Math" w:hAnsi="Cambria Math"/>
                      <w:color w:val="auto"/>
                    </w:rPr>
                    <m:t>G</m:t>
                  </m:r>
                  <m:sSub>
                    <m:sSubPr>
                      <m:ctrlPr>
                        <w:rPr>
                          <w:rFonts w:ascii="Cambria Math" w:eastAsia="Times New Roman" w:hAnsi="Cambria Math" w:cs="Times New Roman"/>
                          <w:color w:val="auto"/>
                        </w:rPr>
                      </m:ctrlPr>
                    </m:sSubPr>
                    <m:e>
                      <m:sSub>
                        <m:sSubPr>
                          <m:ctrlPr>
                            <w:rPr>
                              <w:rFonts w:ascii="Cambria Math" w:eastAsia="Times New Roman" w:hAnsi="Cambria Math" w:cs="Times New Roman"/>
                              <w:color w:val="auto"/>
                            </w:rPr>
                          </m:ctrlPr>
                        </m:sSubPr>
                        <m:e>
                          <m:r>
                            <w:rPr>
                              <w:rFonts w:ascii="Cambria Math" w:hAnsi="Cambria Math"/>
                              <w:color w:val="auto"/>
                            </w:rPr>
                            <m:t>m</m:t>
                          </m:r>
                        </m:e>
                        <m:sub>
                          <m:r>
                            <m:rPr>
                              <m:sty m:val="p"/>
                            </m:rPr>
                            <w:rPr>
                              <w:rFonts w:ascii="Cambria Math" w:hAnsi="Cambria Math"/>
                              <w:color w:val="auto"/>
                            </w:rPr>
                            <m:t>1</m:t>
                          </m:r>
                        </m:sub>
                      </m:sSub>
                      <m:r>
                        <w:rPr>
                          <w:rFonts w:ascii="Cambria Math" w:hAnsi="Cambria Math"/>
                          <w:color w:val="auto"/>
                        </w:rPr>
                        <m:t>m</m:t>
                      </m:r>
                    </m:e>
                    <m:sub>
                      <m:r>
                        <m:rPr>
                          <m:sty m:val="p"/>
                        </m:rPr>
                        <w:rPr>
                          <w:rFonts w:ascii="Cambria Math" w:hAnsi="Cambria Math"/>
                          <w:color w:val="auto"/>
                        </w:rPr>
                        <m:t>2</m:t>
                      </m:r>
                    </m:sub>
                  </m:sSub>
                </m:num>
                <m:den>
                  <m:sSup>
                    <m:sSupPr>
                      <m:ctrlPr>
                        <w:rPr>
                          <w:rFonts w:ascii="Cambria Math" w:eastAsia="Times New Roman" w:hAnsi="Cambria Math" w:cs="Times New Roman"/>
                          <w:color w:val="auto"/>
                        </w:rPr>
                      </m:ctrlPr>
                    </m:sSupPr>
                    <m:e>
                      <m:r>
                        <w:rPr>
                          <w:rFonts w:ascii="Cambria Math" w:hAnsi="Cambria Math"/>
                          <w:color w:val="auto"/>
                        </w:rPr>
                        <m:t>r</m:t>
                      </m:r>
                    </m:e>
                    <m:sup>
                      <m:r>
                        <m:rPr>
                          <m:sty m:val="p"/>
                        </m:rPr>
                        <w:rPr>
                          <w:rFonts w:ascii="Cambria Math" w:hAnsi="Cambria Math"/>
                          <w:color w:val="auto"/>
                        </w:rPr>
                        <m:t>2</m:t>
                      </m:r>
                    </m:sup>
                  </m:sSup>
                </m:den>
              </m:f>
            </m:oMath>
          </w:p>
        </w:tc>
      </w:tr>
      <w:tr w:rsidR="002A0BF6" w:rsidRPr="00E8519D" w14:paraId="4F2BED06"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14:paraId="5CF69609"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7AE6C63C" w14:textId="77777777" w:rsidR="002A0BF6" w:rsidRPr="003F4038" w:rsidRDefault="002A0BF6" w:rsidP="00F8074A">
            <w:pPr>
              <w:pStyle w:val="ListParagraph"/>
              <w:numPr>
                <w:ilvl w:val="0"/>
                <w:numId w:val="30"/>
              </w:numPr>
              <w:spacing w:before="60" w:afterLines="60" w:after="144"/>
              <w:ind w:left="284" w:hanging="284"/>
              <w:cnfStyle w:val="000000100000" w:firstRow="0" w:lastRow="0" w:firstColumn="0" w:lastColumn="0" w:oddVBand="0" w:evenVBand="0" w:oddHBand="1" w:evenHBand="0" w:firstRowFirstColumn="0" w:firstRowLastColumn="0" w:lastRowFirstColumn="0" w:lastRowLastColumn="0"/>
              <w:rPr>
                <w:color w:val="auto"/>
                <w:szCs w:val="24"/>
              </w:rPr>
            </w:pPr>
          </w:p>
        </w:tc>
        <w:tc>
          <w:tcPr>
            <w:tcW w:w="7796" w:type="dxa"/>
            <w:vAlign w:val="center"/>
          </w:tcPr>
          <w:p w14:paraId="024FEC61" w14:textId="77777777" w:rsidR="002A0BF6" w:rsidRPr="003F4038" w:rsidRDefault="002A0BF6" w:rsidP="004E5C5A">
            <w:pPr>
              <w:spacing w:before="60" w:afterLines="100" w:after="240"/>
              <w:cnfStyle w:val="000000100000" w:firstRow="0" w:lastRow="0" w:firstColumn="0" w:lastColumn="0" w:oddVBand="0" w:evenVBand="0" w:oddHBand="1" w:evenHBand="0" w:firstRowFirstColumn="0" w:firstRowLastColumn="0" w:lastRowFirstColumn="0" w:lastRowLastColumn="0"/>
              <w:rPr>
                <w:color w:val="auto"/>
                <w:szCs w:val="24"/>
              </w:rPr>
            </w:pPr>
            <w:r w:rsidRPr="003F4038">
              <w:rPr>
                <w:b/>
                <w:i/>
                <w:color w:val="auto"/>
                <w:szCs w:val="24"/>
                <w:lang w:val="en-US"/>
              </w:rPr>
              <w:t xml:space="preserve">I can give a description of an experiment </w:t>
            </w:r>
            <w:r w:rsidRPr="003F4038">
              <w:rPr>
                <w:b/>
                <w:color w:val="auto"/>
                <w:szCs w:val="24"/>
              </w:rPr>
              <w:t>to measure the acceleration of a falling object</w:t>
            </w:r>
            <w:r w:rsidRPr="003F4038">
              <w:rPr>
                <w:color w:val="auto"/>
                <w:szCs w:val="24"/>
              </w:rPr>
              <w:t>.</w:t>
            </w:r>
          </w:p>
        </w:tc>
      </w:tr>
      <w:tr w:rsidR="002A0BF6" w:rsidRPr="00E8519D" w14:paraId="4319BBF8" w14:textId="77777777" w:rsidTr="004E5C5A">
        <w:tc>
          <w:tcPr>
            <w:cnfStyle w:val="001000000000" w:firstRow="0" w:lastRow="0" w:firstColumn="1" w:lastColumn="0" w:oddVBand="0" w:evenVBand="0" w:oddHBand="0" w:evenHBand="0" w:firstRowFirstColumn="0" w:firstRowLastColumn="0" w:lastRowFirstColumn="0" w:lastRowLastColumn="0"/>
            <w:tcW w:w="709" w:type="dxa"/>
            <w:vAlign w:val="center"/>
          </w:tcPr>
          <w:p w14:paraId="6330EA54"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669A7F9D" w14:textId="77777777" w:rsidR="002A0BF6" w:rsidRPr="003F4038" w:rsidRDefault="002A0BF6" w:rsidP="00F8074A">
            <w:pPr>
              <w:pStyle w:val="ListParagraph"/>
              <w:numPr>
                <w:ilvl w:val="0"/>
                <w:numId w:val="30"/>
              </w:numPr>
              <w:spacing w:before="60" w:afterLines="60" w:after="144"/>
              <w:ind w:left="284" w:hanging="284"/>
              <w:cnfStyle w:val="000000000000" w:firstRow="0" w:lastRow="0" w:firstColumn="0" w:lastColumn="0" w:oddVBand="0" w:evenVBand="0" w:oddHBand="0" w:evenHBand="0" w:firstRowFirstColumn="0" w:firstRowLastColumn="0" w:lastRowFirstColumn="0" w:lastRowLastColumn="0"/>
              <w:rPr>
                <w:color w:val="auto"/>
                <w:szCs w:val="24"/>
              </w:rPr>
            </w:pPr>
          </w:p>
        </w:tc>
        <w:tc>
          <w:tcPr>
            <w:tcW w:w="7796" w:type="dxa"/>
            <w:vAlign w:val="center"/>
          </w:tcPr>
          <w:p w14:paraId="501EA7D7" w14:textId="77777777" w:rsidR="002A0BF6" w:rsidRPr="003F4038" w:rsidRDefault="002A0BF6" w:rsidP="004E5C5A">
            <w:pPr>
              <w:spacing w:before="60" w:afterLines="60" w:after="144"/>
              <w:cnfStyle w:val="000000000000" w:firstRow="0" w:lastRow="0" w:firstColumn="0" w:lastColumn="0" w:oddVBand="0" w:evenVBand="0" w:oddHBand="0" w:evenHBand="0" w:firstRowFirstColumn="0" w:firstRowLastColumn="0" w:lastRowFirstColumn="0" w:lastRowLastColumn="0"/>
              <w:rPr>
                <w:color w:val="auto"/>
                <w:szCs w:val="24"/>
              </w:rPr>
            </w:pPr>
            <w:r w:rsidRPr="003F4038">
              <w:rPr>
                <w:color w:val="auto"/>
                <w:szCs w:val="24"/>
              </w:rPr>
              <w:t>I know that the horizontal motion and the vertical motion of a projectile are independent of each other.</w:t>
            </w:r>
          </w:p>
        </w:tc>
      </w:tr>
      <w:tr w:rsidR="002A0BF6" w:rsidRPr="00E8519D" w14:paraId="3471FE79"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14:paraId="4D4D0344"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1E83304E" w14:textId="77777777" w:rsidR="002A0BF6" w:rsidRPr="003F4038" w:rsidRDefault="002A0BF6" w:rsidP="00F8074A">
            <w:pPr>
              <w:pStyle w:val="ListParagraph"/>
              <w:numPr>
                <w:ilvl w:val="0"/>
                <w:numId w:val="30"/>
              </w:numPr>
              <w:spacing w:before="60" w:afterLines="60" w:after="144"/>
              <w:ind w:left="284" w:hanging="284"/>
              <w:cnfStyle w:val="000000100000" w:firstRow="0" w:lastRow="0" w:firstColumn="0" w:lastColumn="0" w:oddVBand="0" w:evenVBand="0" w:oddHBand="1" w:evenHBand="0" w:firstRowFirstColumn="0" w:firstRowLastColumn="0" w:lastRowFirstColumn="0" w:lastRowLastColumn="0"/>
              <w:rPr>
                <w:color w:val="auto"/>
                <w:szCs w:val="24"/>
              </w:rPr>
            </w:pPr>
          </w:p>
        </w:tc>
        <w:tc>
          <w:tcPr>
            <w:tcW w:w="7796" w:type="dxa"/>
            <w:vAlign w:val="center"/>
          </w:tcPr>
          <w:p w14:paraId="29E0E9B1" w14:textId="77777777" w:rsidR="002A0BF6" w:rsidRPr="003F4038" w:rsidRDefault="002A0BF6" w:rsidP="004E5C5A">
            <w:pPr>
              <w:spacing w:before="60" w:afterLines="60" w:after="144"/>
              <w:cnfStyle w:val="000000100000" w:firstRow="0" w:lastRow="0" w:firstColumn="0" w:lastColumn="0" w:oddVBand="0" w:evenVBand="0" w:oddHBand="1" w:evenHBand="0" w:firstRowFirstColumn="0" w:firstRowLastColumn="0" w:lastRowFirstColumn="0" w:lastRowLastColumn="0"/>
              <w:rPr>
                <w:color w:val="auto"/>
                <w:szCs w:val="24"/>
              </w:rPr>
            </w:pPr>
            <w:r w:rsidRPr="003F4038">
              <w:rPr>
                <w:color w:val="auto"/>
                <w:szCs w:val="24"/>
              </w:rPr>
              <w:t>I know that satellites are in free fall around a planet/star.</w:t>
            </w:r>
          </w:p>
        </w:tc>
      </w:tr>
      <w:tr w:rsidR="002A0BF6" w:rsidRPr="00E8519D" w14:paraId="1A111D40" w14:textId="77777777" w:rsidTr="004E5C5A">
        <w:tc>
          <w:tcPr>
            <w:cnfStyle w:val="001000000000" w:firstRow="0" w:lastRow="0" w:firstColumn="1" w:lastColumn="0" w:oddVBand="0" w:evenVBand="0" w:oddHBand="0" w:evenHBand="0" w:firstRowFirstColumn="0" w:firstRowLastColumn="0" w:lastRowFirstColumn="0" w:lastRowLastColumn="0"/>
            <w:tcW w:w="709" w:type="dxa"/>
            <w:vAlign w:val="center"/>
          </w:tcPr>
          <w:p w14:paraId="143C3343"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648759DE" w14:textId="77777777" w:rsidR="002A0BF6" w:rsidRPr="003F4038" w:rsidRDefault="002A0BF6" w:rsidP="00F8074A">
            <w:pPr>
              <w:pStyle w:val="ListParagraph"/>
              <w:numPr>
                <w:ilvl w:val="0"/>
                <w:numId w:val="30"/>
              </w:numPr>
              <w:spacing w:before="60" w:afterLines="60" w:after="144"/>
              <w:ind w:left="284" w:hanging="284"/>
              <w:cnfStyle w:val="000000000000" w:firstRow="0" w:lastRow="0" w:firstColumn="0" w:lastColumn="0" w:oddVBand="0" w:evenVBand="0" w:oddHBand="0" w:evenHBand="0" w:firstRowFirstColumn="0" w:firstRowLastColumn="0" w:lastRowFirstColumn="0" w:lastRowLastColumn="0"/>
              <w:rPr>
                <w:color w:val="auto"/>
                <w:szCs w:val="24"/>
              </w:rPr>
            </w:pPr>
          </w:p>
        </w:tc>
        <w:tc>
          <w:tcPr>
            <w:tcW w:w="7796" w:type="dxa"/>
            <w:vAlign w:val="center"/>
          </w:tcPr>
          <w:p w14:paraId="378F9342" w14:textId="77777777" w:rsidR="002A0BF6" w:rsidRPr="003F4038" w:rsidRDefault="002A0BF6" w:rsidP="004E5C5A">
            <w:pPr>
              <w:spacing w:before="60" w:afterLines="60" w:after="144"/>
              <w:cnfStyle w:val="000000000000" w:firstRow="0" w:lastRow="0" w:firstColumn="0" w:lastColumn="0" w:oddVBand="0" w:evenVBand="0" w:oddHBand="0" w:evenHBand="0" w:firstRowFirstColumn="0" w:firstRowLastColumn="0" w:lastRowFirstColumn="0" w:lastRowLastColumn="0"/>
              <w:rPr>
                <w:color w:val="auto"/>
                <w:szCs w:val="24"/>
              </w:rPr>
            </w:pPr>
            <w:r w:rsidRPr="003F4038">
              <w:rPr>
                <w:color w:val="auto"/>
                <w:szCs w:val="24"/>
              </w:rPr>
              <w:t>I can resolve the initial velocity of a projectile into horizontal and vertical components and their use in calculations.</w:t>
            </w:r>
          </w:p>
        </w:tc>
      </w:tr>
      <w:tr w:rsidR="002A0BF6" w:rsidRPr="00E8519D" w14:paraId="4B4E7C0F"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vAlign w:val="center"/>
          </w:tcPr>
          <w:p w14:paraId="1D9BE4A9"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009FFB05" w14:textId="77777777" w:rsidR="002A0BF6" w:rsidRPr="003F4038" w:rsidRDefault="002A0BF6" w:rsidP="00F8074A">
            <w:pPr>
              <w:pStyle w:val="ListParagraph"/>
              <w:numPr>
                <w:ilvl w:val="0"/>
                <w:numId w:val="30"/>
              </w:numPr>
              <w:spacing w:before="60" w:afterLines="60" w:after="144"/>
              <w:ind w:left="284" w:hanging="284"/>
              <w:cnfStyle w:val="000000100000" w:firstRow="0" w:lastRow="0" w:firstColumn="0" w:lastColumn="0" w:oddVBand="0" w:evenVBand="0" w:oddHBand="1" w:evenHBand="0" w:firstRowFirstColumn="0" w:firstRowLastColumn="0" w:lastRowFirstColumn="0" w:lastRowLastColumn="0"/>
              <w:rPr>
                <w:color w:val="auto"/>
                <w:szCs w:val="24"/>
              </w:rPr>
            </w:pPr>
          </w:p>
        </w:tc>
        <w:tc>
          <w:tcPr>
            <w:tcW w:w="7796" w:type="dxa"/>
            <w:vAlign w:val="center"/>
          </w:tcPr>
          <w:p w14:paraId="146D9735" w14:textId="77777777" w:rsidR="002A0BF6" w:rsidRPr="003F4038" w:rsidRDefault="002A0BF6" w:rsidP="004E5C5A">
            <w:pPr>
              <w:spacing w:before="60" w:afterLines="60" w:after="144"/>
              <w:cnfStyle w:val="000000100000" w:firstRow="0" w:lastRow="0" w:firstColumn="0" w:lastColumn="0" w:oddVBand="0" w:evenVBand="0" w:oddHBand="1" w:evenHBand="0" w:firstRowFirstColumn="0" w:firstRowLastColumn="0" w:lastRowFirstColumn="0" w:lastRowLastColumn="0"/>
              <w:rPr>
                <w:color w:val="auto"/>
                <w:szCs w:val="24"/>
              </w:rPr>
            </w:pPr>
            <w:r w:rsidRPr="003F4038">
              <w:rPr>
                <w:color w:val="auto"/>
                <w:szCs w:val="24"/>
              </w:rPr>
              <w:t>I can use resolution of vectors, vector addition, and appropriate relationships to solve problems involving projectiles.</w:t>
            </w:r>
          </w:p>
        </w:tc>
      </w:tr>
      <w:tr w:rsidR="002A0BF6" w:rsidRPr="00E8519D" w14:paraId="3A4AE65B" w14:textId="77777777" w:rsidTr="004E5C5A">
        <w:tc>
          <w:tcPr>
            <w:cnfStyle w:val="001000000000" w:firstRow="0" w:lastRow="0" w:firstColumn="1" w:lastColumn="0" w:oddVBand="0" w:evenVBand="0" w:oddHBand="0" w:evenHBand="0" w:firstRowFirstColumn="0" w:firstRowLastColumn="0" w:lastRowFirstColumn="0" w:lastRowLastColumn="0"/>
            <w:tcW w:w="709" w:type="dxa"/>
            <w:vAlign w:val="center"/>
          </w:tcPr>
          <w:p w14:paraId="1CFA2C72" w14:textId="77777777" w:rsidR="002A0BF6" w:rsidRDefault="002A0BF6" w:rsidP="004E5C5A">
            <w:pPr>
              <w:spacing w:before="60" w:afterLines="60" w:after="144"/>
            </w:pPr>
            <w:r w:rsidRPr="00851C0D">
              <w:rPr>
                <w:rFonts w:eastAsia="Times New Roman" w:cs="Lucida Grande"/>
                <w:sz w:val="40"/>
                <w:szCs w:val="40"/>
              </w:rPr>
              <w:sym w:font="Webdings" w:char="F025"/>
            </w:r>
          </w:p>
        </w:tc>
        <w:tc>
          <w:tcPr>
            <w:tcW w:w="709" w:type="dxa"/>
          </w:tcPr>
          <w:p w14:paraId="4487DD3E" w14:textId="77777777" w:rsidR="002A0BF6" w:rsidRPr="003F4038" w:rsidRDefault="002A0BF6" w:rsidP="00F8074A">
            <w:pPr>
              <w:pStyle w:val="ListParagraph"/>
              <w:numPr>
                <w:ilvl w:val="0"/>
                <w:numId w:val="30"/>
              </w:numPr>
              <w:spacing w:before="60" w:afterLines="60" w:after="144"/>
              <w:ind w:left="284" w:hanging="284"/>
              <w:cnfStyle w:val="000000000000" w:firstRow="0" w:lastRow="0" w:firstColumn="0" w:lastColumn="0" w:oddVBand="0" w:evenVBand="0" w:oddHBand="0" w:evenHBand="0" w:firstRowFirstColumn="0" w:firstRowLastColumn="0" w:lastRowFirstColumn="0" w:lastRowLastColumn="0"/>
              <w:rPr>
                <w:color w:val="auto"/>
                <w:szCs w:val="24"/>
              </w:rPr>
            </w:pPr>
          </w:p>
        </w:tc>
        <w:tc>
          <w:tcPr>
            <w:tcW w:w="7796" w:type="dxa"/>
            <w:vAlign w:val="center"/>
          </w:tcPr>
          <w:p w14:paraId="2B3F6678" w14:textId="77777777" w:rsidR="002A0BF6" w:rsidRPr="003F4038" w:rsidRDefault="002A0BF6" w:rsidP="004E5C5A">
            <w:pPr>
              <w:spacing w:before="60" w:afterLines="60" w:after="144"/>
              <w:cnfStyle w:val="000000000000" w:firstRow="0" w:lastRow="0" w:firstColumn="0" w:lastColumn="0" w:oddVBand="0" w:evenVBand="0" w:oddHBand="0" w:evenHBand="0" w:firstRowFirstColumn="0" w:firstRowLastColumn="0" w:lastRowFirstColumn="0" w:lastRowLastColumn="0"/>
              <w:rPr>
                <w:color w:val="auto"/>
                <w:szCs w:val="24"/>
              </w:rPr>
            </w:pPr>
            <w:r w:rsidRPr="003F4038">
              <w:rPr>
                <w:color w:val="auto"/>
                <w:szCs w:val="24"/>
              </w:rPr>
              <w:t>I can use Newton’s Law of Universal Gravitation to solve problems involving force, masses and their separation.</w:t>
            </w:r>
          </w:p>
        </w:tc>
      </w:tr>
    </w:tbl>
    <w:p w14:paraId="667405F3" w14:textId="77777777" w:rsidR="002A0BF6" w:rsidRDefault="002A0BF6" w:rsidP="002A0BF6">
      <w:pPr>
        <w:pStyle w:val="Heading2"/>
      </w:pPr>
      <w:bookmarkStart w:id="163" w:name="_Toc19365618"/>
      <w:bookmarkStart w:id="164" w:name="_Toc106127793"/>
      <w:r w:rsidRPr="00123062">
        <w:t>Astronomical Data</w:t>
      </w:r>
      <w:bookmarkEnd w:id="163"/>
      <w:bookmarkEnd w:id="164"/>
    </w:p>
    <w:p w14:paraId="0C1533C4" w14:textId="77777777" w:rsidR="002A0BF6" w:rsidRPr="00C65BAE" w:rsidRDefault="002A0BF6" w:rsidP="002A0BF6">
      <w:r>
        <w:t>This data is required to answer the tutorial ques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1"/>
        <w:gridCol w:w="850"/>
        <w:gridCol w:w="2480"/>
      </w:tblGrid>
      <w:tr w:rsidR="002A0BF6" w:rsidRPr="00123062" w14:paraId="12C1B41D" w14:textId="77777777" w:rsidTr="004E5C5A">
        <w:trPr>
          <w:jc w:val="center"/>
        </w:trPr>
        <w:tc>
          <w:tcPr>
            <w:tcW w:w="3261" w:type="dxa"/>
          </w:tcPr>
          <w:p w14:paraId="246F9CAE" w14:textId="77777777" w:rsidR="002A0BF6" w:rsidRPr="00123062" w:rsidRDefault="002A0BF6" w:rsidP="004E5C5A">
            <w:pPr>
              <w:spacing w:before="120" w:after="0"/>
            </w:pPr>
            <w:r w:rsidRPr="00123062">
              <w:t>Mass of Earth</w:t>
            </w:r>
          </w:p>
        </w:tc>
        <w:tc>
          <w:tcPr>
            <w:tcW w:w="850" w:type="dxa"/>
          </w:tcPr>
          <w:p w14:paraId="68DA74B5" w14:textId="77777777" w:rsidR="002A0BF6" w:rsidRPr="00123062" w:rsidRDefault="002A0BF6" w:rsidP="004E5C5A">
            <w:pPr>
              <w:spacing w:before="120" w:after="0"/>
              <w:jc w:val="center"/>
              <w:rPr>
                <w:i/>
                <w:iCs/>
              </w:rPr>
            </w:pPr>
            <w:r w:rsidRPr="00123062">
              <w:rPr>
                <w:i/>
                <w:iCs/>
              </w:rPr>
              <w:t>M</w:t>
            </w:r>
            <w:r w:rsidRPr="00123062">
              <w:rPr>
                <w:i/>
                <w:iCs/>
                <w:vertAlign w:val="subscript"/>
              </w:rPr>
              <w:t>E</w:t>
            </w:r>
          </w:p>
        </w:tc>
        <w:tc>
          <w:tcPr>
            <w:tcW w:w="2480" w:type="dxa"/>
          </w:tcPr>
          <w:p w14:paraId="1FBC381F" w14:textId="77777777" w:rsidR="002A0BF6" w:rsidRPr="00123062" w:rsidRDefault="002A0BF6" w:rsidP="004E5C5A">
            <w:pPr>
              <w:spacing w:before="120" w:after="0"/>
            </w:pPr>
            <w:r w:rsidRPr="00123062">
              <w:t>6·0 × 10</w:t>
            </w:r>
            <w:r w:rsidRPr="00123062">
              <w:rPr>
                <w:vertAlign w:val="superscript"/>
              </w:rPr>
              <w:t>24</w:t>
            </w:r>
            <w:r w:rsidRPr="00123062">
              <w:t xml:space="preserve"> kg</w:t>
            </w:r>
          </w:p>
        </w:tc>
      </w:tr>
      <w:tr w:rsidR="002A0BF6" w:rsidRPr="00123062" w14:paraId="36F77FAE" w14:textId="77777777" w:rsidTr="004E5C5A">
        <w:trPr>
          <w:jc w:val="center"/>
        </w:trPr>
        <w:tc>
          <w:tcPr>
            <w:tcW w:w="3261" w:type="dxa"/>
          </w:tcPr>
          <w:p w14:paraId="2C276E84" w14:textId="77777777" w:rsidR="002A0BF6" w:rsidRPr="00123062" w:rsidRDefault="002A0BF6" w:rsidP="004E5C5A">
            <w:pPr>
              <w:spacing w:before="120" w:after="0"/>
            </w:pPr>
            <w:r w:rsidRPr="00123062">
              <w:t>Radius of Earth</w:t>
            </w:r>
          </w:p>
        </w:tc>
        <w:tc>
          <w:tcPr>
            <w:tcW w:w="850" w:type="dxa"/>
          </w:tcPr>
          <w:p w14:paraId="7FC77758" w14:textId="77777777" w:rsidR="002A0BF6" w:rsidRPr="00123062" w:rsidRDefault="002A0BF6" w:rsidP="004E5C5A">
            <w:pPr>
              <w:spacing w:before="120" w:after="0"/>
              <w:jc w:val="center"/>
              <w:rPr>
                <w:i/>
                <w:iCs/>
              </w:rPr>
            </w:pPr>
            <w:r w:rsidRPr="00123062">
              <w:rPr>
                <w:i/>
                <w:iCs/>
              </w:rPr>
              <w:t>R</w:t>
            </w:r>
            <w:r w:rsidRPr="00123062">
              <w:rPr>
                <w:i/>
                <w:iCs/>
                <w:vertAlign w:val="subscript"/>
              </w:rPr>
              <w:t>E</w:t>
            </w:r>
          </w:p>
        </w:tc>
        <w:tc>
          <w:tcPr>
            <w:tcW w:w="2480" w:type="dxa"/>
          </w:tcPr>
          <w:p w14:paraId="223A706B" w14:textId="77777777" w:rsidR="002A0BF6" w:rsidRPr="00123062" w:rsidRDefault="002A0BF6" w:rsidP="004E5C5A">
            <w:pPr>
              <w:spacing w:before="120" w:after="0"/>
            </w:pPr>
            <w:r w:rsidRPr="00123062">
              <w:t>6·4 × 10</w:t>
            </w:r>
            <w:r w:rsidRPr="00123062">
              <w:rPr>
                <w:vertAlign w:val="superscript"/>
              </w:rPr>
              <w:t>6</w:t>
            </w:r>
            <w:r w:rsidRPr="00123062">
              <w:t xml:space="preserve"> m</w:t>
            </w:r>
          </w:p>
        </w:tc>
      </w:tr>
      <w:tr w:rsidR="002A0BF6" w:rsidRPr="00123062" w14:paraId="4AA49F8F" w14:textId="77777777" w:rsidTr="004E5C5A">
        <w:trPr>
          <w:jc w:val="center"/>
        </w:trPr>
        <w:tc>
          <w:tcPr>
            <w:tcW w:w="3261" w:type="dxa"/>
          </w:tcPr>
          <w:p w14:paraId="4FEA02A3" w14:textId="77777777" w:rsidR="002A0BF6" w:rsidRPr="00123062" w:rsidRDefault="002A0BF6" w:rsidP="004E5C5A">
            <w:pPr>
              <w:spacing w:before="120" w:after="0"/>
            </w:pPr>
            <w:r w:rsidRPr="00123062">
              <w:t>Mass of Moon</w:t>
            </w:r>
          </w:p>
        </w:tc>
        <w:tc>
          <w:tcPr>
            <w:tcW w:w="850" w:type="dxa"/>
          </w:tcPr>
          <w:p w14:paraId="5F740B8B" w14:textId="77777777" w:rsidR="002A0BF6" w:rsidRPr="00123062" w:rsidRDefault="002A0BF6" w:rsidP="004E5C5A">
            <w:pPr>
              <w:spacing w:before="120" w:after="0"/>
              <w:jc w:val="center"/>
              <w:rPr>
                <w:i/>
                <w:iCs/>
              </w:rPr>
            </w:pPr>
            <w:r w:rsidRPr="00123062">
              <w:rPr>
                <w:i/>
                <w:iCs/>
              </w:rPr>
              <w:t>M</w:t>
            </w:r>
            <w:r w:rsidRPr="00123062">
              <w:rPr>
                <w:i/>
                <w:iCs/>
                <w:vertAlign w:val="subscript"/>
              </w:rPr>
              <w:t>M</w:t>
            </w:r>
          </w:p>
        </w:tc>
        <w:tc>
          <w:tcPr>
            <w:tcW w:w="2480" w:type="dxa"/>
          </w:tcPr>
          <w:p w14:paraId="01EBB5A8" w14:textId="77777777" w:rsidR="002A0BF6" w:rsidRPr="00123062" w:rsidRDefault="002A0BF6" w:rsidP="004E5C5A">
            <w:pPr>
              <w:spacing w:before="120" w:after="0"/>
            </w:pPr>
            <w:r w:rsidRPr="00123062">
              <w:t>7·3 × 10</w:t>
            </w:r>
            <w:r w:rsidRPr="00123062">
              <w:rPr>
                <w:vertAlign w:val="superscript"/>
              </w:rPr>
              <w:t>6</w:t>
            </w:r>
            <w:r w:rsidRPr="00123062">
              <w:t xml:space="preserve"> kg</w:t>
            </w:r>
          </w:p>
        </w:tc>
      </w:tr>
      <w:tr w:rsidR="002A0BF6" w:rsidRPr="00123062" w14:paraId="011294AD" w14:textId="77777777" w:rsidTr="004E5C5A">
        <w:trPr>
          <w:jc w:val="center"/>
        </w:trPr>
        <w:tc>
          <w:tcPr>
            <w:tcW w:w="3261" w:type="dxa"/>
          </w:tcPr>
          <w:p w14:paraId="288A0D44" w14:textId="77777777" w:rsidR="002A0BF6" w:rsidRPr="00123062" w:rsidRDefault="002A0BF6" w:rsidP="004E5C5A">
            <w:pPr>
              <w:spacing w:before="120" w:after="0"/>
            </w:pPr>
            <w:r w:rsidRPr="00123062">
              <w:t>Radius of Moon</w:t>
            </w:r>
          </w:p>
        </w:tc>
        <w:tc>
          <w:tcPr>
            <w:tcW w:w="850" w:type="dxa"/>
          </w:tcPr>
          <w:p w14:paraId="532BABCA" w14:textId="77777777" w:rsidR="002A0BF6" w:rsidRPr="00123062" w:rsidRDefault="002A0BF6" w:rsidP="004E5C5A">
            <w:pPr>
              <w:spacing w:before="120" w:after="0"/>
              <w:jc w:val="center"/>
              <w:rPr>
                <w:i/>
                <w:iCs/>
              </w:rPr>
            </w:pPr>
            <w:r w:rsidRPr="00123062">
              <w:rPr>
                <w:i/>
                <w:iCs/>
              </w:rPr>
              <w:t>R</w:t>
            </w:r>
            <w:r w:rsidRPr="00123062">
              <w:rPr>
                <w:i/>
                <w:iCs/>
                <w:vertAlign w:val="subscript"/>
              </w:rPr>
              <w:t>M</w:t>
            </w:r>
          </w:p>
        </w:tc>
        <w:tc>
          <w:tcPr>
            <w:tcW w:w="2480" w:type="dxa"/>
          </w:tcPr>
          <w:p w14:paraId="4D6A462A" w14:textId="77777777" w:rsidR="002A0BF6" w:rsidRPr="00123062" w:rsidRDefault="002A0BF6" w:rsidP="004E5C5A">
            <w:pPr>
              <w:spacing w:before="120" w:after="0"/>
            </w:pPr>
            <w:r w:rsidRPr="00123062">
              <w:t>1·7 × 10</w:t>
            </w:r>
            <w:r w:rsidRPr="00123062">
              <w:rPr>
                <w:vertAlign w:val="superscript"/>
              </w:rPr>
              <w:t>6</w:t>
            </w:r>
            <w:r w:rsidRPr="00123062">
              <w:t xml:space="preserve"> m</w:t>
            </w:r>
          </w:p>
        </w:tc>
      </w:tr>
      <w:tr w:rsidR="002A0BF6" w:rsidRPr="00123062" w14:paraId="4E36EC12" w14:textId="77777777" w:rsidTr="004E5C5A">
        <w:trPr>
          <w:jc w:val="center"/>
        </w:trPr>
        <w:tc>
          <w:tcPr>
            <w:tcW w:w="3261" w:type="dxa"/>
          </w:tcPr>
          <w:p w14:paraId="40DE550A" w14:textId="77777777" w:rsidR="002A0BF6" w:rsidRPr="00123062" w:rsidRDefault="002A0BF6" w:rsidP="004E5C5A">
            <w:pPr>
              <w:spacing w:before="120" w:after="0"/>
            </w:pPr>
            <w:r w:rsidRPr="00123062">
              <w:t>Mean radius of Moon orbit</w:t>
            </w:r>
          </w:p>
        </w:tc>
        <w:tc>
          <w:tcPr>
            <w:tcW w:w="850" w:type="dxa"/>
          </w:tcPr>
          <w:p w14:paraId="2C713036" w14:textId="77777777" w:rsidR="002A0BF6" w:rsidRPr="00123062" w:rsidRDefault="002A0BF6" w:rsidP="004E5C5A">
            <w:pPr>
              <w:spacing w:before="120" w:after="0"/>
              <w:jc w:val="center"/>
              <w:rPr>
                <w:i/>
                <w:iCs/>
              </w:rPr>
            </w:pPr>
          </w:p>
        </w:tc>
        <w:tc>
          <w:tcPr>
            <w:tcW w:w="2480" w:type="dxa"/>
          </w:tcPr>
          <w:p w14:paraId="0D5342D0" w14:textId="77777777" w:rsidR="002A0BF6" w:rsidRPr="00123062" w:rsidRDefault="002A0BF6" w:rsidP="004E5C5A">
            <w:pPr>
              <w:spacing w:before="120" w:after="0"/>
            </w:pPr>
            <w:r w:rsidRPr="00123062">
              <w:t>3·84 × 10</w:t>
            </w:r>
            <w:r w:rsidRPr="00123062">
              <w:rPr>
                <w:vertAlign w:val="superscript"/>
              </w:rPr>
              <w:t>8</w:t>
            </w:r>
            <w:r w:rsidRPr="00123062">
              <w:t xml:space="preserve"> m</w:t>
            </w:r>
          </w:p>
        </w:tc>
      </w:tr>
      <w:tr w:rsidR="002A0BF6" w:rsidRPr="00123062" w14:paraId="36443596" w14:textId="77777777" w:rsidTr="004E5C5A">
        <w:trPr>
          <w:jc w:val="center"/>
        </w:trPr>
        <w:tc>
          <w:tcPr>
            <w:tcW w:w="3261" w:type="dxa"/>
          </w:tcPr>
          <w:p w14:paraId="2C0B4575" w14:textId="77777777" w:rsidR="002A0BF6" w:rsidRPr="00123062" w:rsidRDefault="002A0BF6" w:rsidP="004E5C5A">
            <w:pPr>
              <w:spacing w:before="120" w:after="0"/>
            </w:pPr>
            <w:r w:rsidRPr="00123062">
              <w:t>Mass of Jupiter</w:t>
            </w:r>
          </w:p>
        </w:tc>
        <w:tc>
          <w:tcPr>
            <w:tcW w:w="850" w:type="dxa"/>
          </w:tcPr>
          <w:p w14:paraId="477467F4" w14:textId="77777777" w:rsidR="002A0BF6" w:rsidRPr="00123062" w:rsidRDefault="002A0BF6" w:rsidP="004E5C5A">
            <w:pPr>
              <w:spacing w:before="120" w:after="0"/>
              <w:jc w:val="center"/>
              <w:rPr>
                <w:i/>
                <w:iCs/>
              </w:rPr>
            </w:pPr>
            <w:r w:rsidRPr="00123062">
              <w:rPr>
                <w:i/>
                <w:iCs/>
              </w:rPr>
              <w:t>M</w:t>
            </w:r>
            <w:r w:rsidRPr="00123062">
              <w:rPr>
                <w:i/>
                <w:iCs/>
                <w:vertAlign w:val="subscript"/>
              </w:rPr>
              <w:t>J</w:t>
            </w:r>
          </w:p>
        </w:tc>
        <w:tc>
          <w:tcPr>
            <w:tcW w:w="2480" w:type="dxa"/>
          </w:tcPr>
          <w:p w14:paraId="57C4DC4C" w14:textId="77777777" w:rsidR="002A0BF6" w:rsidRPr="00123062" w:rsidRDefault="002A0BF6" w:rsidP="004E5C5A">
            <w:pPr>
              <w:spacing w:before="120" w:after="0"/>
            </w:pPr>
            <w:r w:rsidRPr="00123062">
              <w:t>1·0 × 10</w:t>
            </w:r>
            <w:r w:rsidRPr="00123062">
              <w:rPr>
                <w:vertAlign w:val="superscript"/>
              </w:rPr>
              <w:t>27</w:t>
            </w:r>
            <w:r w:rsidRPr="00123062">
              <w:t xml:space="preserve"> kg</w:t>
            </w:r>
          </w:p>
        </w:tc>
      </w:tr>
      <w:tr w:rsidR="002A0BF6" w:rsidRPr="00123062" w14:paraId="3C52943C" w14:textId="77777777" w:rsidTr="004E5C5A">
        <w:trPr>
          <w:jc w:val="center"/>
        </w:trPr>
        <w:tc>
          <w:tcPr>
            <w:tcW w:w="3261" w:type="dxa"/>
          </w:tcPr>
          <w:p w14:paraId="71C89D7F" w14:textId="77777777" w:rsidR="002A0BF6" w:rsidRPr="00123062" w:rsidRDefault="002A0BF6" w:rsidP="004E5C5A">
            <w:pPr>
              <w:spacing w:before="120" w:after="0"/>
            </w:pPr>
            <w:r w:rsidRPr="00123062">
              <w:t>Radius of Jupiter</w:t>
            </w:r>
          </w:p>
        </w:tc>
        <w:tc>
          <w:tcPr>
            <w:tcW w:w="850" w:type="dxa"/>
          </w:tcPr>
          <w:p w14:paraId="384F0174" w14:textId="77777777" w:rsidR="002A0BF6" w:rsidRPr="00123062" w:rsidRDefault="002A0BF6" w:rsidP="004E5C5A">
            <w:pPr>
              <w:spacing w:before="120" w:after="0"/>
              <w:jc w:val="center"/>
              <w:rPr>
                <w:i/>
                <w:iCs/>
              </w:rPr>
            </w:pPr>
            <w:r w:rsidRPr="00123062">
              <w:rPr>
                <w:i/>
                <w:iCs/>
              </w:rPr>
              <w:t>R</w:t>
            </w:r>
            <w:r w:rsidRPr="00123062">
              <w:rPr>
                <w:i/>
                <w:iCs/>
                <w:vertAlign w:val="subscript"/>
              </w:rPr>
              <w:t>J</w:t>
            </w:r>
          </w:p>
        </w:tc>
        <w:tc>
          <w:tcPr>
            <w:tcW w:w="2480" w:type="dxa"/>
          </w:tcPr>
          <w:p w14:paraId="49F7A3C5" w14:textId="77777777" w:rsidR="002A0BF6" w:rsidRPr="00123062" w:rsidRDefault="002A0BF6" w:rsidP="004E5C5A">
            <w:pPr>
              <w:spacing w:before="120" w:after="0"/>
            </w:pPr>
            <w:r w:rsidRPr="00123062">
              <w:t>7·15 × 10</w:t>
            </w:r>
            <w:r w:rsidRPr="00123062">
              <w:rPr>
                <w:vertAlign w:val="superscript"/>
              </w:rPr>
              <w:t>7</w:t>
            </w:r>
            <w:r w:rsidRPr="00123062">
              <w:t xml:space="preserve"> m</w:t>
            </w:r>
          </w:p>
        </w:tc>
      </w:tr>
      <w:tr w:rsidR="002A0BF6" w:rsidRPr="00123062" w14:paraId="1B0C8BFB" w14:textId="77777777" w:rsidTr="004E5C5A">
        <w:trPr>
          <w:jc w:val="center"/>
        </w:trPr>
        <w:tc>
          <w:tcPr>
            <w:tcW w:w="3261" w:type="dxa"/>
          </w:tcPr>
          <w:p w14:paraId="470D8934" w14:textId="77777777" w:rsidR="002A0BF6" w:rsidRPr="00123062" w:rsidRDefault="002A0BF6" w:rsidP="004E5C5A">
            <w:pPr>
              <w:spacing w:before="120" w:after="0"/>
            </w:pPr>
            <w:r w:rsidRPr="00123062">
              <w:t>Mean radius of Jupiter orbit</w:t>
            </w:r>
          </w:p>
        </w:tc>
        <w:tc>
          <w:tcPr>
            <w:tcW w:w="850" w:type="dxa"/>
          </w:tcPr>
          <w:p w14:paraId="6D556DB3" w14:textId="77777777" w:rsidR="002A0BF6" w:rsidRPr="00123062" w:rsidRDefault="002A0BF6" w:rsidP="004E5C5A">
            <w:pPr>
              <w:spacing w:before="120" w:after="0"/>
              <w:jc w:val="center"/>
              <w:rPr>
                <w:i/>
                <w:iCs/>
              </w:rPr>
            </w:pPr>
          </w:p>
        </w:tc>
        <w:tc>
          <w:tcPr>
            <w:tcW w:w="2480" w:type="dxa"/>
          </w:tcPr>
          <w:p w14:paraId="015E55C1" w14:textId="77777777" w:rsidR="002A0BF6" w:rsidRPr="00123062" w:rsidRDefault="002A0BF6" w:rsidP="004E5C5A">
            <w:pPr>
              <w:spacing w:before="120" w:after="0"/>
            </w:pPr>
            <w:r w:rsidRPr="00123062">
              <w:t>7·8 × 10</w:t>
            </w:r>
            <w:r w:rsidRPr="00123062">
              <w:rPr>
                <w:vertAlign w:val="superscript"/>
              </w:rPr>
              <w:t>11</w:t>
            </w:r>
            <w:r w:rsidRPr="00123062">
              <w:t xml:space="preserve"> m</w:t>
            </w:r>
          </w:p>
        </w:tc>
      </w:tr>
      <w:tr w:rsidR="002A0BF6" w:rsidRPr="00123062" w14:paraId="525FD937" w14:textId="77777777" w:rsidTr="004E5C5A">
        <w:trPr>
          <w:jc w:val="center"/>
        </w:trPr>
        <w:tc>
          <w:tcPr>
            <w:tcW w:w="3261" w:type="dxa"/>
          </w:tcPr>
          <w:p w14:paraId="4B62DEDF" w14:textId="77777777" w:rsidR="002A0BF6" w:rsidRPr="00123062" w:rsidRDefault="002A0BF6" w:rsidP="004E5C5A">
            <w:pPr>
              <w:spacing w:before="120" w:after="0"/>
            </w:pPr>
            <w:r w:rsidRPr="00123062">
              <w:t>Universal constant of gravitation</w:t>
            </w:r>
          </w:p>
        </w:tc>
        <w:tc>
          <w:tcPr>
            <w:tcW w:w="850" w:type="dxa"/>
          </w:tcPr>
          <w:p w14:paraId="2B0CE951" w14:textId="77777777" w:rsidR="002A0BF6" w:rsidRPr="00123062" w:rsidRDefault="002A0BF6" w:rsidP="004E5C5A">
            <w:pPr>
              <w:spacing w:before="120" w:after="0"/>
              <w:jc w:val="center"/>
              <w:rPr>
                <w:i/>
                <w:iCs/>
              </w:rPr>
            </w:pPr>
            <w:r w:rsidRPr="00123062">
              <w:rPr>
                <w:i/>
                <w:iCs/>
              </w:rPr>
              <w:t>G</w:t>
            </w:r>
          </w:p>
        </w:tc>
        <w:tc>
          <w:tcPr>
            <w:tcW w:w="2480" w:type="dxa"/>
          </w:tcPr>
          <w:p w14:paraId="295F918F" w14:textId="77777777" w:rsidR="002A0BF6" w:rsidRPr="00123062" w:rsidRDefault="002A0BF6" w:rsidP="004E5C5A">
            <w:pPr>
              <w:spacing w:before="120" w:after="0"/>
            </w:pPr>
            <w:r w:rsidRPr="00123062">
              <w:t>6·67 × 10</w:t>
            </w:r>
            <w:r w:rsidRPr="00123062">
              <w:rPr>
                <w:vertAlign w:val="superscript"/>
              </w:rPr>
              <w:t>−11</w:t>
            </w:r>
            <w:r w:rsidRPr="00123062">
              <w:t xml:space="preserve"> m</w:t>
            </w:r>
            <w:r w:rsidRPr="00123062">
              <w:rPr>
                <w:vertAlign w:val="superscript"/>
              </w:rPr>
              <w:t>3</w:t>
            </w:r>
            <w:r w:rsidRPr="00123062">
              <w:t xml:space="preserve"> kg</w:t>
            </w:r>
            <w:r w:rsidRPr="00123062">
              <w:rPr>
                <w:vertAlign w:val="superscript"/>
              </w:rPr>
              <w:t>−1</w:t>
            </w:r>
            <w:r w:rsidRPr="00123062">
              <w:t xml:space="preserve"> s</w:t>
            </w:r>
            <w:r w:rsidRPr="00123062">
              <w:rPr>
                <w:vertAlign w:val="superscript"/>
              </w:rPr>
              <w:t>−2</w:t>
            </w:r>
          </w:p>
        </w:tc>
      </w:tr>
    </w:tbl>
    <w:p w14:paraId="421CEAA6" w14:textId="77777777" w:rsidR="002A0BF6" w:rsidRDefault="002A0BF6" w:rsidP="002A0BF6"/>
    <w:p w14:paraId="661588ED" w14:textId="77777777" w:rsidR="002A0BF6" w:rsidRDefault="002A0BF6" w:rsidP="002A0BF6">
      <w:pPr>
        <w:pStyle w:val="Heading3"/>
      </w:pPr>
      <w:bookmarkStart w:id="165" w:name="_Toc19365619"/>
      <w:bookmarkStart w:id="166" w:name="_Toc106127794"/>
      <w:r w:rsidRPr="00123062">
        <w:t>Gravitational Field Strength on other planets</w:t>
      </w:r>
      <w:bookmarkEnd w:id="165"/>
      <w:bookmarkEnd w:id="166"/>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1"/>
        <w:gridCol w:w="1298"/>
      </w:tblGrid>
      <w:tr w:rsidR="002A0BF6" w:rsidRPr="00123062" w14:paraId="6533D721" w14:textId="77777777" w:rsidTr="004E5C5A">
        <w:tc>
          <w:tcPr>
            <w:tcW w:w="2671" w:type="dxa"/>
            <w:shd w:val="clear" w:color="auto" w:fill="auto"/>
            <w:vAlign w:val="center"/>
          </w:tcPr>
          <w:p w14:paraId="6332D5D2" w14:textId="77777777" w:rsidR="002A0BF6" w:rsidRPr="000913BF" w:rsidRDefault="002A0BF6" w:rsidP="004E5C5A">
            <w:pPr>
              <w:spacing w:before="60" w:after="60" w:line="240" w:lineRule="auto"/>
              <w:jc w:val="center"/>
              <w:rPr>
                <w:b/>
              </w:rPr>
            </w:pPr>
            <w:r>
              <w:rPr>
                <w:b/>
              </w:rPr>
              <w:t>Solar System object</w:t>
            </w:r>
          </w:p>
        </w:tc>
        <w:tc>
          <w:tcPr>
            <w:tcW w:w="1298" w:type="dxa"/>
            <w:shd w:val="clear" w:color="auto" w:fill="auto"/>
            <w:vAlign w:val="center"/>
          </w:tcPr>
          <w:p w14:paraId="3041BE72" w14:textId="77777777" w:rsidR="002A0BF6" w:rsidRPr="000913BF" w:rsidRDefault="002A0BF6" w:rsidP="004E5C5A">
            <w:pPr>
              <w:spacing w:before="60" w:after="60" w:line="240" w:lineRule="auto"/>
              <w:jc w:val="center"/>
              <w:rPr>
                <w:b/>
              </w:rPr>
            </w:pPr>
            <w:r w:rsidRPr="000913BF">
              <w:rPr>
                <w:b/>
              </w:rPr>
              <w:t>g (Nkg</w:t>
            </w:r>
            <w:r w:rsidRPr="000913BF">
              <w:rPr>
                <w:b/>
                <w:vertAlign w:val="superscript"/>
              </w:rPr>
              <w:t>-1</w:t>
            </w:r>
            <w:r w:rsidRPr="000913BF">
              <w:rPr>
                <w:b/>
              </w:rPr>
              <w:t>)</w:t>
            </w:r>
          </w:p>
        </w:tc>
      </w:tr>
      <w:tr w:rsidR="002A0BF6" w:rsidRPr="00123062" w14:paraId="6A88DC5B" w14:textId="77777777" w:rsidTr="004E5C5A">
        <w:tc>
          <w:tcPr>
            <w:tcW w:w="2671" w:type="dxa"/>
            <w:shd w:val="clear" w:color="auto" w:fill="auto"/>
            <w:vAlign w:val="center"/>
          </w:tcPr>
          <w:p w14:paraId="10D10447" w14:textId="77777777" w:rsidR="002A0BF6" w:rsidRPr="00123062" w:rsidRDefault="002A0BF6" w:rsidP="004E5C5A">
            <w:pPr>
              <w:spacing w:before="60" w:after="60" w:line="240" w:lineRule="auto"/>
              <w:jc w:val="center"/>
            </w:pPr>
            <w:r w:rsidRPr="00123062">
              <w:t>Mercury</w:t>
            </w:r>
          </w:p>
        </w:tc>
        <w:tc>
          <w:tcPr>
            <w:tcW w:w="1298" w:type="dxa"/>
            <w:shd w:val="clear" w:color="auto" w:fill="auto"/>
            <w:vAlign w:val="center"/>
          </w:tcPr>
          <w:p w14:paraId="3D9DD1DD" w14:textId="77777777" w:rsidR="002A0BF6" w:rsidRPr="00123062" w:rsidRDefault="002A0BF6" w:rsidP="004E5C5A">
            <w:pPr>
              <w:spacing w:before="60" w:after="60" w:line="240" w:lineRule="auto"/>
              <w:jc w:val="center"/>
            </w:pPr>
            <w:r w:rsidRPr="00123062">
              <w:t>3.7</w:t>
            </w:r>
          </w:p>
        </w:tc>
      </w:tr>
      <w:tr w:rsidR="002A0BF6" w:rsidRPr="00123062" w14:paraId="355A0D81" w14:textId="77777777" w:rsidTr="004E5C5A">
        <w:tc>
          <w:tcPr>
            <w:tcW w:w="2671" w:type="dxa"/>
            <w:shd w:val="clear" w:color="auto" w:fill="auto"/>
            <w:vAlign w:val="center"/>
          </w:tcPr>
          <w:p w14:paraId="1F7A7D6E" w14:textId="77777777" w:rsidR="002A0BF6" w:rsidRPr="00123062" w:rsidRDefault="002A0BF6" w:rsidP="004E5C5A">
            <w:pPr>
              <w:spacing w:before="60" w:after="60" w:line="240" w:lineRule="auto"/>
              <w:jc w:val="center"/>
            </w:pPr>
            <w:r w:rsidRPr="00123062">
              <w:t>Venus</w:t>
            </w:r>
          </w:p>
        </w:tc>
        <w:tc>
          <w:tcPr>
            <w:tcW w:w="1298" w:type="dxa"/>
            <w:shd w:val="clear" w:color="auto" w:fill="auto"/>
            <w:vAlign w:val="center"/>
          </w:tcPr>
          <w:p w14:paraId="392AADCB" w14:textId="77777777" w:rsidR="002A0BF6" w:rsidRPr="00123062" w:rsidRDefault="002A0BF6" w:rsidP="004E5C5A">
            <w:pPr>
              <w:spacing w:before="60" w:after="60" w:line="240" w:lineRule="auto"/>
              <w:jc w:val="center"/>
            </w:pPr>
            <w:r w:rsidRPr="00123062">
              <w:t>8.8</w:t>
            </w:r>
          </w:p>
        </w:tc>
      </w:tr>
      <w:tr w:rsidR="002A0BF6" w:rsidRPr="00123062" w14:paraId="167F964D" w14:textId="77777777" w:rsidTr="004E5C5A">
        <w:tc>
          <w:tcPr>
            <w:tcW w:w="2671" w:type="dxa"/>
            <w:shd w:val="clear" w:color="auto" w:fill="auto"/>
            <w:vAlign w:val="center"/>
          </w:tcPr>
          <w:p w14:paraId="5AC4CFA6" w14:textId="77777777" w:rsidR="002A0BF6" w:rsidRPr="00123062" w:rsidRDefault="002A0BF6" w:rsidP="004E5C5A">
            <w:pPr>
              <w:spacing w:before="60" w:after="60" w:line="240" w:lineRule="auto"/>
              <w:jc w:val="center"/>
            </w:pPr>
            <w:r w:rsidRPr="00123062">
              <w:t>Earth</w:t>
            </w:r>
          </w:p>
        </w:tc>
        <w:tc>
          <w:tcPr>
            <w:tcW w:w="1298" w:type="dxa"/>
            <w:shd w:val="clear" w:color="auto" w:fill="auto"/>
            <w:vAlign w:val="center"/>
          </w:tcPr>
          <w:p w14:paraId="4B5EFF93" w14:textId="77777777" w:rsidR="002A0BF6" w:rsidRPr="00123062" w:rsidRDefault="002A0BF6" w:rsidP="004E5C5A">
            <w:pPr>
              <w:spacing w:before="60" w:after="60" w:line="240" w:lineRule="auto"/>
              <w:jc w:val="center"/>
            </w:pPr>
            <w:r w:rsidRPr="00123062">
              <w:t>9.8</w:t>
            </w:r>
          </w:p>
        </w:tc>
      </w:tr>
      <w:tr w:rsidR="002A0BF6" w:rsidRPr="00123062" w14:paraId="67ECC1AD" w14:textId="77777777" w:rsidTr="004E5C5A">
        <w:tc>
          <w:tcPr>
            <w:tcW w:w="2671" w:type="dxa"/>
            <w:shd w:val="clear" w:color="auto" w:fill="auto"/>
            <w:vAlign w:val="center"/>
          </w:tcPr>
          <w:p w14:paraId="37B5D107" w14:textId="77777777" w:rsidR="002A0BF6" w:rsidRPr="00123062" w:rsidRDefault="002A0BF6" w:rsidP="004E5C5A">
            <w:pPr>
              <w:spacing w:before="60" w:after="60" w:line="240" w:lineRule="auto"/>
              <w:jc w:val="center"/>
            </w:pPr>
            <w:r w:rsidRPr="00123062">
              <w:t>(Moon)</w:t>
            </w:r>
          </w:p>
        </w:tc>
        <w:tc>
          <w:tcPr>
            <w:tcW w:w="1298" w:type="dxa"/>
            <w:shd w:val="clear" w:color="auto" w:fill="auto"/>
            <w:vAlign w:val="center"/>
          </w:tcPr>
          <w:p w14:paraId="5520D734" w14:textId="77777777" w:rsidR="002A0BF6" w:rsidRPr="00123062" w:rsidRDefault="002A0BF6" w:rsidP="004E5C5A">
            <w:pPr>
              <w:spacing w:before="60" w:after="60" w:line="240" w:lineRule="auto"/>
              <w:jc w:val="center"/>
            </w:pPr>
            <w:r w:rsidRPr="00123062">
              <w:t>1.6</w:t>
            </w:r>
          </w:p>
        </w:tc>
      </w:tr>
      <w:tr w:rsidR="002A0BF6" w:rsidRPr="00123062" w14:paraId="74783786" w14:textId="77777777" w:rsidTr="004E5C5A">
        <w:tc>
          <w:tcPr>
            <w:tcW w:w="2671" w:type="dxa"/>
            <w:shd w:val="clear" w:color="auto" w:fill="auto"/>
            <w:vAlign w:val="center"/>
          </w:tcPr>
          <w:p w14:paraId="00CEF73F" w14:textId="77777777" w:rsidR="002A0BF6" w:rsidRPr="00123062" w:rsidRDefault="002A0BF6" w:rsidP="004E5C5A">
            <w:pPr>
              <w:spacing w:before="60" w:after="60" w:line="240" w:lineRule="auto"/>
              <w:jc w:val="center"/>
            </w:pPr>
            <w:r w:rsidRPr="00123062">
              <w:t>Mars</w:t>
            </w:r>
          </w:p>
        </w:tc>
        <w:tc>
          <w:tcPr>
            <w:tcW w:w="1298" w:type="dxa"/>
            <w:shd w:val="clear" w:color="auto" w:fill="auto"/>
            <w:vAlign w:val="center"/>
          </w:tcPr>
          <w:p w14:paraId="1EEFE6DC" w14:textId="77777777" w:rsidR="002A0BF6" w:rsidRPr="00123062" w:rsidRDefault="002A0BF6" w:rsidP="004E5C5A">
            <w:pPr>
              <w:spacing w:before="60" w:after="60" w:line="240" w:lineRule="auto"/>
              <w:jc w:val="center"/>
            </w:pPr>
            <w:r w:rsidRPr="00123062">
              <w:t>3.8</w:t>
            </w:r>
          </w:p>
        </w:tc>
      </w:tr>
      <w:tr w:rsidR="002A0BF6" w:rsidRPr="00123062" w14:paraId="6D39038B" w14:textId="77777777" w:rsidTr="004E5C5A">
        <w:tc>
          <w:tcPr>
            <w:tcW w:w="2671" w:type="dxa"/>
            <w:shd w:val="clear" w:color="auto" w:fill="auto"/>
            <w:vAlign w:val="center"/>
          </w:tcPr>
          <w:p w14:paraId="42F6FE76" w14:textId="77777777" w:rsidR="002A0BF6" w:rsidRPr="00123062" w:rsidRDefault="002A0BF6" w:rsidP="004E5C5A">
            <w:pPr>
              <w:spacing w:before="60" w:after="60" w:line="240" w:lineRule="auto"/>
              <w:jc w:val="center"/>
            </w:pPr>
            <w:r w:rsidRPr="00123062">
              <w:t>Jupiter</w:t>
            </w:r>
          </w:p>
        </w:tc>
        <w:tc>
          <w:tcPr>
            <w:tcW w:w="1298" w:type="dxa"/>
            <w:shd w:val="clear" w:color="auto" w:fill="auto"/>
            <w:vAlign w:val="center"/>
          </w:tcPr>
          <w:p w14:paraId="188CD0F5" w14:textId="77777777" w:rsidR="002A0BF6" w:rsidRPr="00123062" w:rsidRDefault="002A0BF6" w:rsidP="004E5C5A">
            <w:pPr>
              <w:spacing w:before="60" w:after="60" w:line="240" w:lineRule="auto"/>
              <w:jc w:val="center"/>
            </w:pPr>
            <w:r w:rsidRPr="00123062">
              <w:t>26.4</w:t>
            </w:r>
          </w:p>
        </w:tc>
      </w:tr>
      <w:tr w:rsidR="002A0BF6" w:rsidRPr="00123062" w14:paraId="42700068" w14:textId="77777777" w:rsidTr="004E5C5A">
        <w:tc>
          <w:tcPr>
            <w:tcW w:w="2671" w:type="dxa"/>
            <w:shd w:val="clear" w:color="auto" w:fill="auto"/>
            <w:vAlign w:val="center"/>
          </w:tcPr>
          <w:p w14:paraId="3F49E2B5" w14:textId="77777777" w:rsidR="002A0BF6" w:rsidRPr="00123062" w:rsidRDefault="002A0BF6" w:rsidP="004E5C5A">
            <w:pPr>
              <w:spacing w:before="60" w:after="60" w:line="240" w:lineRule="auto"/>
              <w:jc w:val="center"/>
            </w:pPr>
            <w:r w:rsidRPr="00123062">
              <w:t>Saturn</w:t>
            </w:r>
          </w:p>
        </w:tc>
        <w:tc>
          <w:tcPr>
            <w:tcW w:w="1298" w:type="dxa"/>
            <w:shd w:val="clear" w:color="auto" w:fill="auto"/>
            <w:vAlign w:val="center"/>
          </w:tcPr>
          <w:p w14:paraId="108B134C" w14:textId="77777777" w:rsidR="002A0BF6" w:rsidRPr="00123062" w:rsidRDefault="002A0BF6" w:rsidP="004E5C5A">
            <w:pPr>
              <w:spacing w:before="60" w:after="60" w:line="240" w:lineRule="auto"/>
              <w:jc w:val="center"/>
            </w:pPr>
            <w:r w:rsidRPr="00123062">
              <w:t>11.5</w:t>
            </w:r>
          </w:p>
        </w:tc>
      </w:tr>
      <w:tr w:rsidR="002A0BF6" w:rsidRPr="00123062" w14:paraId="7B3E1850" w14:textId="77777777" w:rsidTr="004E5C5A">
        <w:tc>
          <w:tcPr>
            <w:tcW w:w="2671" w:type="dxa"/>
            <w:shd w:val="clear" w:color="auto" w:fill="auto"/>
            <w:vAlign w:val="center"/>
          </w:tcPr>
          <w:p w14:paraId="5DCC7FA7" w14:textId="77777777" w:rsidR="002A0BF6" w:rsidRPr="00123062" w:rsidRDefault="002A0BF6" w:rsidP="004E5C5A">
            <w:pPr>
              <w:spacing w:before="60" w:after="60" w:line="240" w:lineRule="auto"/>
              <w:jc w:val="center"/>
            </w:pPr>
            <w:r w:rsidRPr="00123062">
              <w:t>Uranus</w:t>
            </w:r>
          </w:p>
        </w:tc>
        <w:tc>
          <w:tcPr>
            <w:tcW w:w="1298" w:type="dxa"/>
            <w:shd w:val="clear" w:color="auto" w:fill="auto"/>
            <w:vAlign w:val="center"/>
          </w:tcPr>
          <w:p w14:paraId="094A1CC3" w14:textId="77777777" w:rsidR="002A0BF6" w:rsidRPr="00123062" w:rsidRDefault="002A0BF6" w:rsidP="004E5C5A">
            <w:pPr>
              <w:spacing w:before="60" w:after="60" w:line="240" w:lineRule="auto"/>
              <w:jc w:val="center"/>
            </w:pPr>
            <w:r w:rsidRPr="00123062">
              <w:t>11.7</w:t>
            </w:r>
          </w:p>
        </w:tc>
      </w:tr>
      <w:tr w:rsidR="002A0BF6" w:rsidRPr="00123062" w14:paraId="182BBCED" w14:textId="77777777" w:rsidTr="004E5C5A">
        <w:tc>
          <w:tcPr>
            <w:tcW w:w="2671" w:type="dxa"/>
            <w:shd w:val="clear" w:color="auto" w:fill="auto"/>
            <w:vAlign w:val="center"/>
          </w:tcPr>
          <w:p w14:paraId="1837AD1A" w14:textId="77777777" w:rsidR="002A0BF6" w:rsidRPr="00123062" w:rsidRDefault="002A0BF6" w:rsidP="004E5C5A">
            <w:pPr>
              <w:spacing w:before="60" w:after="60" w:line="240" w:lineRule="auto"/>
              <w:jc w:val="center"/>
            </w:pPr>
            <w:r w:rsidRPr="00123062">
              <w:t>Neptune</w:t>
            </w:r>
          </w:p>
        </w:tc>
        <w:tc>
          <w:tcPr>
            <w:tcW w:w="1298" w:type="dxa"/>
            <w:shd w:val="clear" w:color="auto" w:fill="auto"/>
            <w:vAlign w:val="center"/>
          </w:tcPr>
          <w:p w14:paraId="2AF8719F" w14:textId="77777777" w:rsidR="002A0BF6" w:rsidRPr="00123062" w:rsidRDefault="002A0BF6" w:rsidP="004E5C5A">
            <w:pPr>
              <w:spacing w:before="60" w:after="60" w:line="240" w:lineRule="auto"/>
              <w:jc w:val="center"/>
            </w:pPr>
            <w:r w:rsidRPr="00123062">
              <w:t>11.8</w:t>
            </w:r>
          </w:p>
        </w:tc>
      </w:tr>
    </w:tbl>
    <w:p w14:paraId="60FB939B" w14:textId="77777777" w:rsidR="002A0BF6" w:rsidRPr="00252AA0" w:rsidRDefault="002A0BF6" w:rsidP="002A0BF6">
      <w:pPr>
        <w:pStyle w:val="Heading2"/>
      </w:pPr>
      <w:bookmarkStart w:id="167" w:name="_Toc19365620"/>
      <w:bookmarkStart w:id="168" w:name="_Toc106127795"/>
      <w:r w:rsidRPr="00252AA0">
        <w:t>Projectiles</w:t>
      </w:r>
      <w:bookmarkEnd w:id="167"/>
      <w:bookmarkEnd w:id="168"/>
    </w:p>
    <w:p w14:paraId="2E5A9466" w14:textId="77777777" w:rsidR="002A0BF6" w:rsidRDefault="002A0BF6" w:rsidP="002A0BF6">
      <w:pPr>
        <w:spacing w:line="260" w:lineRule="atLeast"/>
      </w:pPr>
      <w:r w:rsidRPr="00123062">
        <w:rPr>
          <w:rFonts w:cs="Arial"/>
          <w:noProof/>
          <w:lang w:eastAsia="en-GB"/>
        </w:rPr>
        <w:drawing>
          <wp:anchor distT="71755" distB="71755" distL="114300" distR="114300" simplePos="0" relativeHeight="251658371" behindDoc="0" locked="0" layoutInCell="1" allowOverlap="1" wp14:anchorId="240E95BA" wp14:editId="0782367C">
            <wp:simplePos x="0" y="0"/>
            <wp:positionH relativeFrom="column">
              <wp:posOffset>2390140</wp:posOffset>
            </wp:positionH>
            <wp:positionV relativeFrom="paragraph">
              <wp:posOffset>167005</wp:posOffset>
            </wp:positionV>
            <wp:extent cx="3524400" cy="1666800"/>
            <wp:effectExtent l="0" t="0" r="0" b="0"/>
            <wp:wrapSquare wrapText="bothSides"/>
            <wp:docPr id="4208" name="Picture 4208" descr="http://www.physicsclassroom.com/class/vectors/u3l2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physicsclassroom.com/class/vectors/u3l2a2.gif"/>
                    <pic:cNvPicPr>
                      <a:picLocks noChangeAspect="1" noChangeArrowheads="1"/>
                    </pic:cNvPicPr>
                  </pic:nvPicPr>
                  <pic:blipFill rotWithShape="1">
                    <a:blip r:embed="rId259">
                      <a:extLst>
                        <a:ext uri="{28A0092B-C50C-407E-A947-70E740481C1C}">
                          <a14:useLocalDpi xmlns:a14="http://schemas.microsoft.com/office/drawing/2010/main" val="0"/>
                        </a:ext>
                      </a:extLst>
                    </a:blip>
                    <a:srcRect t="11606" r="5128"/>
                    <a:stretch/>
                  </pic:blipFill>
                  <pic:spPr bwMode="auto">
                    <a:xfrm>
                      <a:off x="0" y="0"/>
                      <a:ext cx="3524400" cy="1666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23062">
        <w:t xml:space="preserve">Generally projectiles have both </w:t>
      </w:r>
      <w:r w:rsidRPr="00123062">
        <w:rPr>
          <w:u w:val="single"/>
        </w:rPr>
        <w:t>horizontal</w:t>
      </w:r>
      <w:r w:rsidRPr="00123062">
        <w:t xml:space="preserve"> and </w:t>
      </w:r>
      <w:r w:rsidRPr="00123062">
        <w:rPr>
          <w:u w:val="single"/>
        </w:rPr>
        <w:t xml:space="preserve">vertical </w:t>
      </w:r>
      <w:r w:rsidRPr="00123062">
        <w:t>components of motion. As there is only a single force, the force of gravity, acting in a single direction, only one of the components is being acted upon by the force. The two components are not undergoing the same kind of motion and must be treated separa</w:t>
      </w:r>
      <w:r>
        <w:t xml:space="preserve">tely. </w:t>
      </w:r>
    </w:p>
    <w:p w14:paraId="63FBE6E4" w14:textId="77777777" w:rsidR="002A0BF6" w:rsidRPr="00CF1789" w:rsidRDefault="002A0BF6" w:rsidP="002A0BF6">
      <w:pPr>
        <w:spacing w:line="260" w:lineRule="atLeast"/>
        <w:rPr>
          <w:i/>
          <w:color w:val="FF0000"/>
        </w:rPr>
      </w:pPr>
      <w:r w:rsidRPr="00CF1789">
        <w:rPr>
          <w:i/>
          <w:color w:val="FF0000"/>
        </w:rPr>
        <w:t>This force creates an acceleration equal to “g” in the vertical direction, which on Earth has a value of 9.8ms</w:t>
      </w:r>
      <w:r w:rsidRPr="00CF1789">
        <w:rPr>
          <w:i/>
          <w:color w:val="FF0000"/>
          <w:vertAlign w:val="superscript"/>
        </w:rPr>
        <w:t>-2</w:t>
      </w:r>
    </w:p>
    <w:p w14:paraId="51D5B0DD" w14:textId="77777777" w:rsidR="002A0BF6" w:rsidRPr="00123062" w:rsidRDefault="002A0BF6" w:rsidP="002A0BF6">
      <w:pPr>
        <w:pStyle w:val="Heading3"/>
      </w:pPr>
      <w:bookmarkStart w:id="169" w:name="_Toc19365621"/>
      <w:bookmarkStart w:id="170" w:name="_Toc106127796"/>
      <w:r w:rsidRPr="00123062">
        <w:t>Projectiles fired Vertically</w:t>
      </w:r>
      <w:bookmarkEnd w:id="169"/>
      <w:bookmarkEnd w:id="170"/>
      <w:r w:rsidRPr="00123062">
        <w:t xml:space="preserve"> </w:t>
      </w:r>
    </w:p>
    <w:p w14:paraId="0DEEE7AE" w14:textId="77777777" w:rsidR="002A0BF6" w:rsidRPr="00123062" w:rsidRDefault="002A0BF6" w:rsidP="002A0BF6">
      <w:r w:rsidRPr="00123062">
        <w:t xml:space="preserve"> To summarise, for a vertical projectile</w:t>
      </w:r>
      <w:r>
        <w:t xml:space="preserve"> on Earth</w:t>
      </w:r>
      <w:r w:rsidRPr="00123062">
        <w:t>:</w:t>
      </w:r>
    </w:p>
    <w:tbl>
      <w:tblPr>
        <w:tblStyle w:val="MediumShading1-Accent1"/>
        <w:tblW w:w="9180" w:type="dxa"/>
        <w:tblLook w:val="04A0" w:firstRow="1" w:lastRow="0" w:firstColumn="1" w:lastColumn="0" w:noHBand="0" w:noVBand="1"/>
      </w:tblPr>
      <w:tblGrid>
        <w:gridCol w:w="1389"/>
        <w:gridCol w:w="3128"/>
        <w:gridCol w:w="1687"/>
        <w:gridCol w:w="2976"/>
      </w:tblGrid>
      <w:tr w:rsidR="002A0BF6" w:rsidRPr="00252AA0" w14:paraId="695AC944" w14:textId="77777777" w:rsidTr="004E5C5A">
        <w:trPr>
          <w:cnfStyle w:val="100000000000" w:firstRow="1" w:lastRow="0" w:firstColumn="0" w:lastColumn="0" w:oddVBand="0" w:evenVBand="0" w:oddHBand="0" w:evenHBand="0" w:firstRowFirstColumn="0" w:firstRowLastColumn="0" w:lastRowFirstColumn="0" w:lastRowLastColumn="0"/>
          <w:trHeight w:hRule="exact" w:val="689"/>
        </w:trPr>
        <w:tc>
          <w:tcPr>
            <w:cnfStyle w:val="001000000000" w:firstRow="0" w:lastRow="0" w:firstColumn="1" w:lastColumn="0" w:oddVBand="0" w:evenVBand="0" w:oddHBand="0" w:evenHBand="0" w:firstRowFirstColumn="0" w:firstRowLastColumn="0" w:lastRowFirstColumn="0" w:lastRowLastColumn="0"/>
            <w:tcW w:w="1389" w:type="dxa"/>
          </w:tcPr>
          <w:p w14:paraId="213AA613" w14:textId="77777777" w:rsidR="002A0BF6" w:rsidRPr="00252AA0" w:rsidRDefault="002A0BF6" w:rsidP="004E5C5A">
            <w:pPr>
              <w:spacing w:before="120" w:after="120"/>
              <w:jc w:val="center"/>
            </w:pPr>
            <w:r w:rsidRPr="00252AA0">
              <w:t>Direction of motion</w:t>
            </w:r>
          </w:p>
        </w:tc>
        <w:tc>
          <w:tcPr>
            <w:tcW w:w="3128" w:type="dxa"/>
          </w:tcPr>
          <w:p w14:paraId="6201F2A7" w14:textId="77777777" w:rsidR="002A0BF6" w:rsidRPr="00252AA0" w:rsidRDefault="002A0BF6" w:rsidP="004E5C5A">
            <w:pPr>
              <w:spacing w:before="120" w:after="120"/>
              <w:jc w:val="center"/>
              <w:cnfStyle w:val="100000000000" w:firstRow="1" w:lastRow="0" w:firstColumn="0" w:lastColumn="0" w:oddVBand="0" w:evenVBand="0" w:oddHBand="0" w:evenHBand="0" w:firstRowFirstColumn="0" w:firstRowLastColumn="0" w:lastRowFirstColumn="0" w:lastRowLastColumn="0"/>
            </w:pPr>
            <w:r w:rsidRPr="00252AA0">
              <w:t>Forces</w:t>
            </w:r>
          </w:p>
        </w:tc>
        <w:tc>
          <w:tcPr>
            <w:tcW w:w="1687" w:type="dxa"/>
          </w:tcPr>
          <w:p w14:paraId="7FC6E301" w14:textId="77777777" w:rsidR="002A0BF6" w:rsidRPr="00252AA0" w:rsidRDefault="002A0BF6" w:rsidP="004E5C5A">
            <w:pPr>
              <w:spacing w:before="120" w:after="120"/>
              <w:jc w:val="center"/>
              <w:cnfStyle w:val="100000000000" w:firstRow="1" w:lastRow="0" w:firstColumn="0" w:lastColumn="0" w:oddVBand="0" w:evenVBand="0" w:oddHBand="0" w:evenHBand="0" w:firstRowFirstColumn="0" w:firstRowLastColumn="0" w:lastRowFirstColumn="0" w:lastRowLastColumn="0"/>
            </w:pPr>
            <w:r w:rsidRPr="00252AA0">
              <w:t>Velocity</w:t>
            </w:r>
          </w:p>
        </w:tc>
        <w:tc>
          <w:tcPr>
            <w:tcW w:w="2976" w:type="dxa"/>
          </w:tcPr>
          <w:p w14:paraId="0BFFA49D" w14:textId="77777777" w:rsidR="002A0BF6" w:rsidRPr="00252AA0" w:rsidRDefault="002A0BF6" w:rsidP="004E5C5A">
            <w:pPr>
              <w:spacing w:before="120" w:after="120"/>
              <w:jc w:val="center"/>
              <w:cnfStyle w:val="100000000000" w:firstRow="1" w:lastRow="0" w:firstColumn="0" w:lastColumn="0" w:oddVBand="0" w:evenVBand="0" w:oddHBand="0" w:evenHBand="0" w:firstRowFirstColumn="0" w:firstRowLastColumn="0" w:lastRowFirstColumn="0" w:lastRowLastColumn="0"/>
            </w:pPr>
            <w:r w:rsidRPr="00252AA0">
              <w:t>Acceleration</w:t>
            </w:r>
          </w:p>
        </w:tc>
      </w:tr>
      <w:tr w:rsidR="002A0BF6" w:rsidRPr="00123062" w14:paraId="43DE183A" w14:textId="77777777" w:rsidTr="004E5C5A">
        <w:trPr>
          <w:cnfStyle w:val="000000100000" w:firstRow="0" w:lastRow="0" w:firstColumn="0" w:lastColumn="0" w:oddVBand="0" w:evenVBand="0" w:oddHBand="1" w:evenHBand="0" w:firstRowFirstColumn="0" w:firstRowLastColumn="0" w:lastRowFirstColumn="0" w:lastRowLastColumn="0"/>
          <w:trHeight w:val="745"/>
        </w:trPr>
        <w:tc>
          <w:tcPr>
            <w:cnfStyle w:val="001000000000" w:firstRow="0" w:lastRow="0" w:firstColumn="1" w:lastColumn="0" w:oddVBand="0" w:evenVBand="0" w:oddHBand="0" w:evenHBand="0" w:firstRowFirstColumn="0" w:firstRowLastColumn="0" w:lastRowFirstColumn="0" w:lastRowLastColumn="0"/>
            <w:tcW w:w="1389" w:type="dxa"/>
          </w:tcPr>
          <w:p w14:paraId="5AE81250" w14:textId="77777777" w:rsidR="002A0BF6" w:rsidRPr="00123062" w:rsidRDefault="002A0BF6" w:rsidP="004E5C5A">
            <w:pPr>
              <w:jc w:val="center"/>
            </w:pPr>
            <w:r w:rsidRPr="00123062">
              <w:t>Horizontal</w:t>
            </w:r>
          </w:p>
        </w:tc>
        <w:tc>
          <w:tcPr>
            <w:tcW w:w="3128" w:type="dxa"/>
          </w:tcPr>
          <w:p w14:paraId="14137463" w14:textId="77777777" w:rsidR="002A0BF6" w:rsidRPr="00123062" w:rsidRDefault="002A0BF6" w:rsidP="004E5C5A">
            <w:pPr>
              <w:jc w:val="center"/>
              <w:cnfStyle w:val="000000100000" w:firstRow="0" w:lastRow="0" w:firstColumn="0" w:lastColumn="0" w:oddVBand="0" w:evenVBand="0" w:oddHBand="1" w:evenHBand="0" w:firstRowFirstColumn="0" w:firstRowLastColumn="0" w:lastRowFirstColumn="0" w:lastRowLastColumn="0"/>
            </w:pPr>
            <w:r w:rsidRPr="00123062">
              <w:t>Air resistance negligible so no forces in the horizontal direction.</w:t>
            </w:r>
          </w:p>
        </w:tc>
        <w:tc>
          <w:tcPr>
            <w:tcW w:w="1687" w:type="dxa"/>
          </w:tcPr>
          <w:p w14:paraId="4964ADF7" w14:textId="77777777" w:rsidR="002A0BF6" w:rsidRPr="00123062" w:rsidRDefault="002A0BF6" w:rsidP="004E5C5A">
            <w:pPr>
              <w:jc w:val="center"/>
              <w:cnfStyle w:val="000000100000" w:firstRow="0" w:lastRow="0" w:firstColumn="0" w:lastColumn="0" w:oddVBand="0" w:evenVBand="0" w:oddHBand="1" w:evenHBand="0" w:firstRowFirstColumn="0" w:firstRowLastColumn="0" w:lastRowFirstColumn="0" w:lastRowLastColumn="0"/>
            </w:pPr>
            <w:r w:rsidRPr="00123062">
              <w:t>Constant</w:t>
            </w:r>
          </w:p>
          <w:p w14:paraId="3672B8D1" w14:textId="77777777" w:rsidR="002A0BF6" w:rsidRPr="00123062" w:rsidRDefault="002A0BF6" w:rsidP="004E5C5A">
            <w:pPr>
              <w:jc w:val="center"/>
              <w:cnfStyle w:val="000000100000" w:firstRow="0" w:lastRow="0" w:firstColumn="0" w:lastColumn="0" w:oddVBand="0" w:evenVBand="0" w:oddHBand="1" w:evenHBand="0" w:firstRowFirstColumn="0" w:firstRowLastColumn="0" w:lastRowFirstColumn="0" w:lastRowLastColumn="0"/>
            </w:pPr>
            <w:r w:rsidRPr="00123062">
              <w:t>(in this case 0</w:t>
            </w:r>
            <w:r>
              <w:t> </w:t>
            </w:r>
            <w:r w:rsidRPr="00123062">
              <w:t>ms</w:t>
            </w:r>
            <w:r w:rsidRPr="00123062">
              <w:rPr>
                <w:vertAlign w:val="superscript"/>
              </w:rPr>
              <w:t>–1</w:t>
            </w:r>
            <w:r w:rsidRPr="00123062">
              <w:t>)</w:t>
            </w:r>
          </w:p>
        </w:tc>
        <w:tc>
          <w:tcPr>
            <w:tcW w:w="2976" w:type="dxa"/>
          </w:tcPr>
          <w:p w14:paraId="6A290CD4" w14:textId="77777777" w:rsidR="002A0BF6" w:rsidRPr="00123062" w:rsidRDefault="002A0BF6" w:rsidP="004E5C5A">
            <w:pPr>
              <w:jc w:val="center"/>
              <w:cnfStyle w:val="000000100000" w:firstRow="0" w:lastRow="0" w:firstColumn="0" w:lastColumn="0" w:oddVBand="0" w:evenVBand="0" w:oddHBand="1" w:evenHBand="0" w:firstRowFirstColumn="0" w:firstRowLastColumn="0" w:lastRowFirstColumn="0" w:lastRowLastColumn="0"/>
            </w:pPr>
            <w:r w:rsidRPr="00123062">
              <w:t>None</w:t>
            </w:r>
          </w:p>
        </w:tc>
      </w:tr>
      <w:tr w:rsidR="002A0BF6" w:rsidRPr="00123062" w14:paraId="77DFB42D" w14:textId="77777777" w:rsidTr="004E5C5A">
        <w:trPr>
          <w:cnfStyle w:val="000000010000" w:firstRow="0" w:lastRow="0" w:firstColumn="0" w:lastColumn="0" w:oddVBand="0" w:evenVBand="0" w:oddHBand="0" w:evenHBand="1" w:firstRowFirstColumn="0" w:firstRowLastColumn="0" w:lastRowFirstColumn="0" w:lastRowLastColumn="0"/>
          <w:trHeight w:val="847"/>
        </w:trPr>
        <w:tc>
          <w:tcPr>
            <w:cnfStyle w:val="001000000000" w:firstRow="0" w:lastRow="0" w:firstColumn="1" w:lastColumn="0" w:oddVBand="0" w:evenVBand="0" w:oddHBand="0" w:evenHBand="0" w:firstRowFirstColumn="0" w:firstRowLastColumn="0" w:lastRowFirstColumn="0" w:lastRowLastColumn="0"/>
            <w:tcW w:w="1389" w:type="dxa"/>
          </w:tcPr>
          <w:p w14:paraId="3A544289" w14:textId="77777777" w:rsidR="002A0BF6" w:rsidRPr="00123062" w:rsidRDefault="002A0BF6" w:rsidP="004E5C5A">
            <w:pPr>
              <w:jc w:val="center"/>
            </w:pPr>
            <w:r w:rsidRPr="00123062">
              <w:t>Vertical</w:t>
            </w:r>
          </w:p>
        </w:tc>
        <w:tc>
          <w:tcPr>
            <w:tcW w:w="3128" w:type="dxa"/>
          </w:tcPr>
          <w:p w14:paraId="4D8956F6"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Air resistance negligible so only force of gravity acting in the vertical direction.</w:t>
            </w:r>
          </w:p>
        </w:tc>
        <w:tc>
          <w:tcPr>
            <w:tcW w:w="1687" w:type="dxa"/>
          </w:tcPr>
          <w:p w14:paraId="28DA095D"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Changing with time</w:t>
            </w:r>
          </w:p>
        </w:tc>
        <w:tc>
          <w:tcPr>
            <w:tcW w:w="2976" w:type="dxa"/>
          </w:tcPr>
          <w:p w14:paraId="4FA60123"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Constant or uniform acceleration of</w:t>
            </w:r>
            <w:r>
              <w:t xml:space="preserve"> </w:t>
            </w:r>
          </w:p>
          <w:p w14:paraId="2E867914"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 xml:space="preserve"> – 9.8 m s</w:t>
            </w:r>
            <w:r w:rsidRPr="00123062">
              <w:rPr>
                <w:vertAlign w:val="superscript"/>
              </w:rPr>
              <w:t>-2</w:t>
            </w:r>
          </w:p>
        </w:tc>
      </w:tr>
    </w:tbl>
    <w:p w14:paraId="5C10203A" w14:textId="77777777" w:rsidR="002A0BF6" w:rsidRDefault="002A0BF6" w:rsidP="002A0BF6"/>
    <w:p w14:paraId="6D755A37" w14:textId="77777777" w:rsidR="002A0BF6" w:rsidRDefault="002A0BF6" w:rsidP="002A0BF6">
      <w:pPr>
        <w:pStyle w:val="Heading3"/>
        <w:rPr>
          <w:u w:color="FFFF00"/>
        </w:rPr>
      </w:pPr>
      <w:bookmarkStart w:id="171" w:name="_Toc19365622"/>
      <w:bookmarkStart w:id="172" w:name="_Toc106127797"/>
      <w:r w:rsidRPr="00123062">
        <w:rPr>
          <w:u w:color="FFFF00"/>
        </w:rPr>
        <w:t>Projectiles fired horizontally</w:t>
      </w:r>
      <w:bookmarkEnd w:id="171"/>
      <w:bookmarkEnd w:id="172"/>
    </w:p>
    <w:p w14:paraId="4A12EA1D" w14:textId="77777777" w:rsidR="002A0BF6" w:rsidRDefault="002A0BF6" w:rsidP="002A0BF6">
      <w:r w:rsidRPr="00123062">
        <w:t xml:space="preserve">The second projectile situation to consider is the horizontal projectile. </w:t>
      </w:r>
    </w:p>
    <w:p w14:paraId="52AC375F" w14:textId="77777777" w:rsidR="002A0BF6" w:rsidRPr="00123062" w:rsidRDefault="002A0BF6" w:rsidP="002A0BF6">
      <w:r w:rsidRPr="00123062">
        <w:rPr>
          <w:rFonts w:cs="Arial"/>
          <w:noProof/>
          <w:lang w:eastAsia="en-GB"/>
        </w:rPr>
        <mc:AlternateContent>
          <mc:Choice Requires="wpg">
            <w:drawing>
              <wp:anchor distT="0" distB="0" distL="114300" distR="114300" simplePos="0" relativeHeight="251658356" behindDoc="1" locked="0" layoutInCell="1" allowOverlap="1" wp14:anchorId="3FD52238" wp14:editId="2970D66A">
                <wp:simplePos x="0" y="0"/>
                <wp:positionH relativeFrom="column">
                  <wp:posOffset>2484120</wp:posOffset>
                </wp:positionH>
                <wp:positionV relativeFrom="paragraph">
                  <wp:posOffset>95250</wp:posOffset>
                </wp:positionV>
                <wp:extent cx="3262630" cy="1454150"/>
                <wp:effectExtent l="0" t="0" r="0" b="0"/>
                <wp:wrapSquare wrapText="bothSides"/>
                <wp:docPr id="3152" name="Group 3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454150"/>
                          <a:chOff x="0" y="0"/>
                          <a:chExt cx="36576" cy="16764"/>
                        </a:xfrm>
                      </wpg:grpSpPr>
                      <pic:pic xmlns:pic="http://schemas.openxmlformats.org/drawingml/2006/picture">
                        <pic:nvPicPr>
                          <pic:cNvPr id="3153" name="Picture 33" descr="http://www.physicsclassroom.com/class/vectors/u3l2a5.gif"/>
                          <pic:cNvPicPr>
                            <a:picLocks noChangeAspect="1"/>
                          </pic:cNvPicPr>
                        </pic:nvPicPr>
                        <pic:blipFill>
                          <a:blip r:embed="rId260">
                            <a:extLst>
                              <a:ext uri="{28A0092B-C50C-407E-A947-70E740481C1C}">
                                <a14:useLocalDpi xmlns:a14="http://schemas.microsoft.com/office/drawing/2010/main" val="0"/>
                              </a:ext>
                            </a:extLst>
                          </a:blip>
                          <a:srcRect t="6276" r="3737" b="23431"/>
                          <a:stretch>
                            <a:fillRect/>
                          </a:stretch>
                        </pic:blipFill>
                        <pic:spPr bwMode="auto">
                          <a:xfrm>
                            <a:off x="0" y="762"/>
                            <a:ext cx="36576" cy="16002"/>
                          </a:xfrm>
                          <a:prstGeom prst="rect">
                            <a:avLst/>
                          </a:prstGeom>
                          <a:noFill/>
                          <a:extLst>
                            <a:ext uri="{909E8E84-426E-40DD-AFC4-6F175D3DCCD1}">
                              <a14:hiddenFill xmlns:a14="http://schemas.microsoft.com/office/drawing/2010/main">
                                <a:solidFill>
                                  <a:srgbClr val="FFFFFF"/>
                                </a:solidFill>
                              </a14:hiddenFill>
                            </a:ext>
                          </a:extLst>
                        </pic:spPr>
                      </pic:pic>
                      <wps:wsp>
                        <wps:cNvPr id="3154" name="Rectangle 59"/>
                        <wps:cNvSpPr>
                          <a:spLocks noChangeArrowheads="1"/>
                        </wps:cNvSpPr>
                        <wps:spPr bwMode="auto">
                          <a:xfrm>
                            <a:off x="31146" y="0"/>
                            <a:ext cx="2477" cy="2381"/>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160383" id="Group 3152" o:spid="_x0000_s1026" style="position:absolute;margin-left:195.6pt;margin-top:7.5pt;width:256.9pt;height:114.5pt;z-index:-251543552" coordsize="36576,16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">
                <v:shape id="Picture 33" o:spid="_x0000_s1027" type="#_x0000_t75" alt="http://www.physicsclassroom.com/class/vectors/u3l2a5.gif" style="position:absolute;top:762;width:36576;height:160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">
                  <v:imagedata r:id="rId271" o:title="u3l2a5" croptop="4113f" cropbottom="15356f" cropright="2449f"/>
                </v:shape>
                <v:rect id="Rectangle 59" o:spid="_x0000_s1028" style="position:absolute;left:31146;width:2477;height:2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" strokecolor="white" strokeweight="2pt"/>
                <w10:wrap type="square"/>
              </v:group>
            </w:pict>
          </mc:Fallback>
        </mc:AlternateContent>
      </w:r>
      <w:r w:rsidRPr="00123062">
        <w:t xml:space="preserve">In projectile motion we </w:t>
      </w:r>
      <w:r>
        <w:rPr>
          <w:bCs/>
        </w:rPr>
        <w:t xml:space="preserve">ignore </w:t>
      </w:r>
      <w:r w:rsidRPr="00123062">
        <w:t>air resistance, or any force other than the force of gravity, in our calculations, but you could be asked the effect of air resistance in a supplementary question.</w:t>
      </w:r>
    </w:p>
    <w:p w14:paraId="33D51360" w14:textId="77777777" w:rsidR="002A0BF6" w:rsidRPr="00123062" w:rsidRDefault="002A0BF6" w:rsidP="002A0BF6">
      <w:r w:rsidRPr="00123062">
        <w:rPr>
          <w:rFonts w:cs="Arial"/>
          <w:noProof/>
          <w:lang w:eastAsia="en-GB"/>
        </w:rPr>
        <w:drawing>
          <wp:anchor distT="0" distB="0" distL="114300" distR="114300" simplePos="0" relativeHeight="251658359" behindDoc="1" locked="0" layoutInCell="1" allowOverlap="1" wp14:anchorId="6CED31B6" wp14:editId="68DE7028">
            <wp:simplePos x="0" y="0"/>
            <wp:positionH relativeFrom="column">
              <wp:posOffset>3159760</wp:posOffset>
            </wp:positionH>
            <wp:positionV relativeFrom="paragraph">
              <wp:posOffset>114935</wp:posOffset>
            </wp:positionV>
            <wp:extent cx="2328545" cy="1600200"/>
            <wp:effectExtent l="0" t="0" r="0" b="0"/>
            <wp:wrapSquare wrapText="bothSides"/>
            <wp:docPr id="3399" name="Picture 3399" descr="http://www.mrfizix.com/home/projectilemotion_files/image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mrfizix.com/home/projectilemotion_files/image081.jp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328545" cy="1600200"/>
                    </a:xfrm>
                    <a:prstGeom prst="rect">
                      <a:avLst/>
                    </a:prstGeom>
                    <a:noFill/>
                  </pic:spPr>
                </pic:pic>
              </a:graphicData>
            </a:graphic>
            <wp14:sizeRelH relativeFrom="page">
              <wp14:pctWidth>0</wp14:pctWidth>
            </wp14:sizeRelH>
            <wp14:sizeRelV relativeFrom="page">
              <wp14:pctHeight>0</wp14:pctHeight>
            </wp14:sizeRelV>
          </wp:anchor>
        </w:drawing>
      </w:r>
      <w:r w:rsidRPr="00123062">
        <w:t>Analysis of this projectile shows the two different components of motion.</w:t>
      </w:r>
    </w:p>
    <w:p w14:paraId="105517E1" w14:textId="77777777" w:rsidR="002A0BF6" w:rsidRPr="00D5391A" w:rsidRDefault="002A0BF6" w:rsidP="002A0BF6">
      <w:pPr>
        <w:rPr>
          <w:highlight w:val="yellow"/>
        </w:rPr>
      </w:pPr>
      <w:r w:rsidRPr="00D5391A">
        <w:rPr>
          <w:b/>
          <w:bCs/>
          <w:highlight w:val="yellow"/>
        </w:rPr>
        <w:t>Horizontally</w:t>
      </w:r>
      <w:r w:rsidRPr="00D5391A">
        <w:rPr>
          <w:highlight w:val="yellow"/>
        </w:rPr>
        <w:t xml:space="preserve">: there are no forces acting on the cannonball and therefore the </w:t>
      </w:r>
      <w:r w:rsidRPr="00D5391A">
        <w:rPr>
          <w:b/>
          <w:highlight w:val="yellow"/>
        </w:rPr>
        <w:t>horizontal velocity is constant.</w:t>
      </w:r>
    </w:p>
    <w:p w14:paraId="2B81C996" w14:textId="77777777" w:rsidR="002A0BF6" w:rsidRPr="00123062" w:rsidRDefault="002A0BF6" w:rsidP="002A0BF6">
      <w:r w:rsidRPr="00D5391A">
        <w:rPr>
          <w:b/>
          <w:bCs/>
          <w:highlight w:val="yellow"/>
        </w:rPr>
        <w:t>Vertically</w:t>
      </w:r>
      <w:r w:rsidRPr="00D5391A">
        <w:rPr>
          <w:highlight w:val="yellow"/>
        </w:rPr>
        <w:t xml:space="preserve">: The force due to gravity is constant in the vertical plane and so the </w:t>
      </w:r>
      <w:r>
        <w:rPr>
          <w:highlight w:val="yellow"/>
        </w:rPr>
        <w:t>projectile</w:t>
      </w:r>
      <w:r w:rsidRPr="00D5391A">
        <w:rPr>
          <w:highlight w:val="yellow"/>
        </w:rPr>
        <w:t xml:space="preserve"> </w:t>
      </w:r>
      <w:r w:rsidRPr="00D5391A">
        <w:rPr>
          <w:b/>
          <w:highlight w:val="yellow"/>
        </w:rPr>
        <w:t>undergoes constant vertical acceleration</w:t>
      </w:r>
      <w:r w:rsidRPr="00123062">
        <w:rPr>
          <w:b/>
        </w:rPr>
        <w:t>.</w:t>
      </w:r>
    </w:p>
    <w:p w14:paraId="2D1F57D6" w14:textId="77777777" w:rsidR="002A0BF6" w:rsidRPr="00123062" w:rsidRDefault="002A0BF6" w:rsidP="002A0BF6">
      <w:r w:rsidRPr="00123062">
        <w:t>The combination of these two motions causes the curved path of a projectile.</w:t>
      </w:r>
    </w:p>
    <w:p w14:paraId="26796624" w14:textId="77777777" w:rsidR="002A0BF6" w:rsidRPr="00123062" w:rsidRDefault="002A0BF6" w:rsidP="002A0BF6">
      <w:r w:rsidRPr="00123062">
        <w:rPr>
          <w:bCs/>
        </w:rPr>
        <w:t xml:space="preserve">Example: </w:t>
      </w:r>
      <w:r w:rsidRPr="00123062">
        <w:t>The cannonball is projected horizontally fro</w:t>
      </w:r>
      <w:r>
        <w:t xml:space="preserve">m the cliff with a velocity of </w:t>
      </w:r>
      <w:r w:rsidRPr="00123062">
        <w:t>100 ms</w:t>
      </w:r>
      <w:r w:rsidRPr="00123062">
        <w:rPr>
          <w:vertAlign w:val="superscript"/>
        </w:rPr>
        <w:t>-1</w:t>
      </w:r>
      <w:r w:rsidRPr="00123062">
        <w:t>. The cliff is 20 m high.</w:t>
      </w:r>
    </w:p>
    <w:p w14:paraId="1A502BCD" w14:textId="77777777" w:rsidR="002A0BF6" w:rsidRPr="00123062" w:rsidRDefault="002A0BF6" w:rsidP="002A0BF6">
      <w:pPr>
        <w:spacing w:before="120" w:after="120"/>
      </w:pPr>
      <w:r w:rsidRPr="00123062">
        <w:t>Determine:</w:t>
      </w:r>
      <w:r w:rsidRPr="00123062">
        <w:tab/>
        <w:t>(a)</w:t>
      </w:r>
      <w:r>
        <w:t xml:space="preserve"> </w:t>
      </w:r>
      <w:r w:rsidRPr="00123062">
        <w:t>the vertical speed of the cannonball, just before it hits the water;</w:t>
      </w:r>
    </w:p>
    <w:p w14:paraId="10AD1E35" w14:textId="77777777" w:rsidR="002A0BF6" w:rsidRPr="00123062" w:rsidRDefault="002A0BF6" w:rsidP="002A0BF6">
      <w:pPr>
        <w:spacing w:before="120" w:after="120"/>
        <w:ind w:left="720" w:firstLine="720"/>
      </w:pPr>
      <w:r w:rsidRPr="00123062">
        <w:t>(b)</w:t>
      </w:r>
      <w:r>
        <w:t xml:space="preserve"> </w:t>
      </w:r>
      <w:r w:rsidRPr="00123062">
        <w:t>if the cannonball will hit a ship that is 200 m from the base of the cliff.</w:t>
      </w:r>
    </w:p>
    <w:p w14:paraId="5C6C9CB6" w14:textId="77777777" w:rsidR="002A0BF6" w:rsidRPr="00123062" w:rsidRDefault="002A0BF6" w:rsidP="002A0BF6">
      <w:r w:rsidRPr="00123062">
        <w:t>Solution:</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701"/>
      </w:tblGrid>
      <w:tr w:rsidR="002A0BF6" w:rsidRPr="00123062" w14:paraId="245A39EB" w14:textId="77777777" w:rsidTr="004E5C5A">
        <w:tc>
          <w:tcPr>
            <w:tcW w:w="1843" w:type="dxa"/>
          </w:tcPr>
          <w:p w14:paraId="4DC4DA91" w14:textId="77777777" w:rsidR="002A0BF6" w:rsidRPr="00123062" w:rsidRDefault="002A0BF6" w:rsidP="004E5C5A">
            <w:pPr>
              <w:spacing w:before="60" w:after="60" w:line="240" w:lineRule="auto"/>
            </w:pPr>
            <w:r w:rsidRPr="00123062">
              <w:t>Horizontal</w:t>
            </w:r>
          </w:p>
        </w:tc>
        <w:tc>
          <w:tcPr>
            <w:tcW w:w="1701" w:type="dxa"/>
          </w:tcPr>
          <w:p w14:paraId="1401CE76" w14:textId="77777777" w:rsidR="002A0BF6" w:rsidRPr="00123062" w:rsidRDefault="002A0BF6" w:rsidP="004E5C5A">
            <w:pPr>
              <w:spacing w:before="60" w:after="60" w:line="240" w:lineRule="auto"/>
            </w:pPr>
            <w:r w:rsidRPr="00123062">
              <w:t>Vertical</w:t>
            </w:r>
          </w:p>
        </w:tc>
      </w:tr>
      <w:tr w:rsidR="002A0BF6" w:rsidRPr="00123062" w14:paraId="5DBFA993" w14:textId="77777777" w:rsidTr="004E5C5A">
        <w:tc>
          <w:tcPr>
            <w:tcW w:w="1843" w:type="dxa"/>
          </w:tcPr>
          <w:p w14:paraId="346CB6ED" w14:textId="77777777" w:rsidR="002A0BF6" w:rsidRPr="00123062" w:rsidRDefault="002A0BF6" w:rsidP="004E5C5A">
            <w:pPr>
              <w:spacing w:before="60" w:after="60" w:line="240" w:lineRule="auto"/>
            </w:pPr>
            <w:r w:rsidRPr="00123062">
              <w:rPr>
                <w:rStyle w:val="quansymbChar"/>
                <w:rFonts w:eastAsiaTheme="minorEastAsia"/>
                <w:sz w:val="20"/>
                <w:szCs w:val="20"/>
              </w:rPr>
              <w:t xml:space="preserve">s </w:t>
            </w:r>
            <w:r w:rsidRPr="00123062">
              <w:t>= ?</w:t>
            </w:r>
          </w:p>
        </w:tc>
        <w:tc>
          <w:tcPr>
            <w:tcW w:w="1701" w:type="dxa"/>
          </w:tcPr>
          <w:p w14:paraId="49B271AC" w14:textId="77777777" w:rsidR="002A0BF6" w:rsidRPr="00123062" w:rsidRDefault="002A0BF6" w:rsidP="004E5C5A">
            <w:pPr>
              <w:spacing w:before="60" w:after="60" w:line="240" w:lineRule="auto"/>
            </w:pPr>
            <w:r w:rsidRPr="00123062">
              <w:rPr>
                <w:rStyle w:val="qusymbChar"/>
                <w:sz w:val="20"/>
              </w:rPr>
              <w:t>s</w:t>
            </w:r>
            <w:r w:rsidRPr="00123062">
              <w:t xml:space="preserve"> = 20 m</w:t>
            </w:r>
          </w:p>
        </w:tc>
      </w:tr>
      <w:tr w:rsidR="002A0BF6" w:rsidRPr="00123062" w14:paraId="04D5CC16" w14:textId="77777777" w:rsidTr="004E5C5A">
        <w:tc>
          <w:tcPr>
            <w:tcW w:w="1843" w:type="dxa"/>
          </w:tcPr>
          <w:p w14:paraId="1CD9614B" w14:textId="77777777" w:rsidR="002A0BF6" w:rsidRPr="00123062" w:rsidRDefault="002A0BF6" w:rsidP="004E5C5A">
            <w:pPr>
              <w:spacing w:before="60" w:after="60" w:line="240" w:lineRule="auto"/>
            </w:pPr>
            <w:r w:rsidRPr="00123062">
              <w:rPr>
                <w:rStyle w:val="quansymbChar"/>
                <w:rFonts w:eastAsiaTheme="minorEastAsia"/>
                <w:sz w:val="20"/>
                <w:szCs w:val="20"/>
              </w:rPr>
              <w:t>v</w:t>
            </w:r>
            <w:r w:rsidRPr="00123062">
              <w:t>= 100 m s</w:t>
            </w:r>
            <w:r w:rsidRPr="00123062">
              <w:rPr>
                <w:vertAlign w:val="superscript"/>
              </w:rPr>
              <w:t>−1</w:t>
            </w:r>
          </w:p>
        </w:tc>
        <w:tc>
          <w:tcPr>
            <w:tcW w:w="1701" w:type="dxa"/>
          </w:tcPr>
          <w:p w14:paraId="5A763B82" w14:textId="77777777" w:rsidR="002A0BF6" w:rsidRPr="00123062" w:rsidRDefault="002A0BF6" w:rsidP="004E5C5A">
            <w:pPr>
              <w:spacing w:before="60" w:after="60" w:line="240" w:lineRule="auto"/>
            </w:pPr>
            <w:r w:rsidRPr="00123062">
              <w:rPr>
                <w:rStyle w:val="qusymbChar"/>
                <w:sz w:val="20"/>
              </w:rPr>
              <w:t>u</w:t>
            </w:r>
            <w:r w:rsidRPr="00123062">
              <w:t xml:space="preserve"> = 0</w:t>
            </w:r>
          </w:p>
        </w:tc>
      </w:tr>
      <w:tr w:rsidR="002A0BF6" w:rsidRPr="00123062" w14:paraId="366FDDA1" w14:textId="77777777" w:rsidTr="004E5C5A">
        <w:tc>
          <w:tcPr>
            <w:tcW w:w="1843" w:type="dxa"/>
          </w:tcPr>
          <w:p w14:paraId="19032403" w14:textId="77777777" w:rsidR="002A0BF6" w:rsidRPr="00123062" w:rsidRDefault="002A0BF6" w:rsidP="004E5C5A">
            <w:pPr>
              <w:spacing w:before="60" w:after="60" w:line="240" w:lineRule="auto"/>
            </w:pPr>
            <w:r w:rsidRPr="00123062">
              <w:rPr>
                <w:rStyle w:val="quansymbChar"/>
                <w:rFonts w:eastAsiaTheme="minorEastAsia"/>
                <w:sz w:val="20"/>
                <w:szCs w:val="20"/>
              </w:rPr>
              <w:t xml:space="preserve">t </w:t>
            </w:r>
            <w:r w:rsidRPr="00123062">
              <w:t>= ?</w:t>
            </w:r>
          </w:p>
        </w:tc>
        <w:tc>
          <w:tcPr>
            <w:tcW w:w="1701" w:type="dxa"/>
          </w:tcPr>
          <w:p w14:paraId="28894D86" w14:textId="77777777" w:rsidR="002A0BF6" w:rsidRPr="00123062" w:rsidRDefault="002A0BF6" w:rsidP="004E5C5A">
            <w:pPr>
              <w:spacing w:before="60" w:after="60" w:line="240" w:lineRule="auto"/>
            </w:pPr>
            <w:r w:rsidRPr="00123062">
              <w:rPr>
                <w:rStyle w:val="qusymbChar"/>
                <w:sz w:val="20"/>
              </w:rPr>
              <w:t>v</w:t>
            </w:r>
            <w:r w:rsidRPr="00123062">
              <w:t>= ?</w:t>
            </w:r>
          </w:p>
        </w:tc>
      </w:tr>
      <w:tr w:rsidR="002A0BF6" w:rsidRPr="00123062" w14:paraId="2E824E82" w14:textId="77777777" w:rsidTr="004E5C5A">
        <w:tc>
          <w:tcPr>
            <w:tcW w:w="1843" w:type="dxa"/>
          </w:tcPr>
          <w:p w14:paraId="7C963C0E" w14:textId="77777777" w:rsidR="002A0BF6" w:rsidRPr="00123062" w:rsidRDefault="002A0BF6" w:rsidP="004E5C5A">
            <w:pPr>
              <w:spacing w:before="60" w:after="60" w:line="240" w:lineRule="auto"/>
            </w:pPr>
          </w:p>
        </w:tc>
        <w:tc>
          <w:tcPr>
            <w:tcW w:w="1701" w:type="dxa"/>
          </w:tcPr>
          <w:p w14:paraId="2A8AEBBC" w14:textId="77777777" w:rsidR="002A0BF6" w:rsidRPr="00123062" w:rsidRDefault="002A0BF6" w:rsidP="004E5C5A">
            <w:pPr>
              <w:spacing w:before="60" w:after="60" w:line="240" w:lineRule="auto"/>
            </w:pPr>
            <w:r w:rsidRPr="00123062">
              <w:rPr>
                <w:rStyle w:val="qusymbChar"/>
                <w:sz w:val="20"/>
              </w:rPr>
              <w:t>a</w:t>
            </w:r>
            <w:r w:rsidRPr="00123062">
              <w:t xml:space="preserve"> = 9·8 m s</w:t>
            </w:r>
            <w:r w:rsidRPr="00123062">
              <w:rPr>
                <w:vertAlign w:val="superscript"/>
              </w:rPr>
              <w:t>−2</w:t>
            </w:r>
          </w:p>
        </w:tc>
      </w:tr>
      <w:tr w:rsidR="002A0BF6" w:rsidRPr="00123062" w14:paraId="398EF00D" w14:textId="77777777" w:rsidTr="004E5C5A">
        <w:tc>
          <w:tcPr>
            <w:tcW w:w="1843" w:type="dxa"/>
          </w:tcPr>
          <w:p w14:paraId="580AA871" w14:textId="77777777" w:rsidR="002A0BF6" w:rsidRPr="00123062" w:rsidRDefault="002A0BF6" w:rsidP="004E5C5A">
            <w:pPr>
              <w:spacing w:before="60" w:after="60" w:line="240" w:lineRule="auto"/>
            </w:pPr>
          </w:p>
        </w:tc>
        <w:tc>
          <w:tcPr>
            <w:tcW w:w="1701" w:type="dxa"/>
          </w:tcPr>
          <w:p w14:paraId="2BECE160" w14:textId="77777777" w:rsidR="002A0BF6" w:rsidRPr="00123062" w:rsidRDefault="002A0BF6" w:rsidP="004E5C5A">
            <w:pPr>
              <w:spacing w:before="60" w:after="60" w:line="240" w:lineRule="auto"/>
            </w:pPr>
            <w:r w:rsidRPr="00123062">
              <w:rPr>
                <w:rStyle w:val="qusymbChar"/>
                <w:sz w:val="20"/>
              </w:rPr>
              <w:t>t</w:t>
            </w:r>
            <w:r w:rsidRPr="00123062">
              <w:t>= ?</w:t>
            </w:r>
          </w:p>
        </w:tc>
      </w:tr>
    </w:tbl>
    <w:p w14:paraId="3B9BE3D6" w14:textId="77777777" w:rsidR="002A0BF6" w:rsidRPr="00123062" w:rsidRDefault="002A0BF6" w:rsidP="002A0BF6">
      <w:r w:rsidRPr="00123062">
        <w:rPr>
          <w:position w:val="-70"/>
        </w:rPr>
        <w:object w:dxaOrig="2140" w:dyaOrig="1520" w14:anchorId="77A8D15F">
          <v:shape id="_x0000_i1087" type="#_x0000_t75" style="width:93.5pt;height:65.55pt" o:ole="">
            <v:imagedata r:id="rId273" o:title=""/>
          </v:shape>
          <o:OLEObject Type="Embed" ProgID="Equation.DSMT4" ShapeID="_x0000_i1087" DrawAspect="Content" ObjectID="_1717252272" r:id="rId274"/>
        </w:object>
      </w:r>
      <w:r w:rsidRPr="00123062">
        <w:t xml:space="preserve">         (b)        </w:t>
      </w:r>
      <w:r w:rsidRPr="00123062">
        <w:rPr>
          <w:position w:val="-76"/>
        </w:rPr>
        <w:object w:dxaOrig="1579" w:dyaOrig="1300" w14:anchorId="227511F7">
          <v:shape id="_x0000_i1088" type="#_x0000_t75" style="width:68.8pt;height:56.95pt" o:ole="">
            <v:imagedata r:id="rId275" o:title=""/>
          </v:shape>
          <o:OLEObject Type="Embed" ProgID="Equation.DSMT4" ShapeID="_x0000_i1088" DrawAspect="Content" ObjectID="_1717252273" r:id="rId276"/>
        </w:object>
      </w:r>
      <w:r w:rsidRPr="00123062">
        <w:tab/>
        <w:t xml:space="preserve">   </w:t>
      </w:r>
      <w:r w:rsidRPr="00123062">
        <w:tab/>
      </w:r>
      <w:r w:rsidRPr="00123062">
        <w:rPr>
          <w:position w:val="-32"/>
        </w:rPr>
        <w:object w:dxaOrig="2240" w:dyaOrig="760" w14:anchorId="003EEC4D">
          <v:shape id="_x0000_i1089" type="#_x0000_t75" style="width:111.75pt;height:38.7pt" o:ole="">
            <v:imagedata r:id="rId277" o:title=""/>
          </v:shape>
          <o:OLEObject Type="Embed" ProgID="Equation.DSMT4" ShapeID="_x0000_i1089" DrawAspect="Content" ObjectID="_1717252274" r:id="rId278"/>
        </w:object>
      </w:r>
      <w:r w:rsidRPr="00123062">
        <w:fldChar w:fldCharType="begin"/>
      </w:r>
      <w:r w:rsidRPr="00123062">
        <w:instrText xml:space="preserve"> QUOTE </w:instrText>
      </w:r>
      <w:r w:rsidRPr="00123062">
        <w:rPr>
          <w:noProof/>
          <w:lang w:eastAsia="en-GB"/>
        </w:rPr>
        <w:drawing>
          <wp:inline distT="0" distB="0" distL="0" distR="0" wp14:anchorId="25D77EEB" wp14:editId="38818B98">
            <wp:extent cx="428625" cy="333375"/>
            <wp:effectExtent l="0" t="0" r="9525"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333375"/>
                    </a:xfrm>
                    <a:prstGeom prst="rect">
                      <a:avLst/>
                    </a:prstGeom>
                    <a:noFill/>
                    <a:ln>
                      <a:noFill/>
                    </a:ln>
                  </pic:spPr>
                </pic:pic>
              </a:graphicData>
            </a:graphic>
          </wp:inline>
        </w:drawing>
      </w:r>
      <w:r w:rsidRPr="00123062">
        <w:instrText xml:space="preserve"> </w:instrText>
      </w:r>
      <w:r w:rsidRPr="00123062">
        <w:fldChar w:fldCharType="end"/>
      </w:r>
    </w:p>
    <w:p w14:paraId="66805CA9" w14:textId="77777777" w:rsidR="002A0BF6" w:rsidRDefault="002A0BF6" w:rsidP="002A0BF6">
      <w:pPr>
        <w:rPr>
          <w:u w:val="single"/>
        </w:rPr>
      </w:pPr>
      <w:r w:rsidRPr="00123062">
        <w:rPr>
          <w:u w:val="single"/>
        </w:rPr>
        <w:t>The cannonball will hit the ship.</w:t>
      </w:r>
    </w:p>
    <w:p w14:paraId="07DA4781" w14:textId="77777777" w:rsidR="002A0BF6" w:rsidRDefault="002A0BF6" w:rsidP="002A0BF6">
      <w:r>
        <w:t>T</w:t>
      </w:r>
      <w:r w:rsidRPr="00123062">
        <w:t>o summarise, for a horizontal projectile</w:t>
      </w:r>
      <w:r>
        <w:t xml:space="preserve"> on Earth</w:t>
      </w:r>
      <w:r w:rsidRPr="00123062">
        <w:t>:</w:t>
      </w:r>
    </w:p>
    <w:tbl>
      <w:tblPr>
        <w:tblStyle w:val="MediumShading1-Accent1"/>
        <w:tblW w:w="9180" w:type="dxa"/>
        <w:tblLook w:val="04A0" w:firstRow="1" w:lastRow="0" w:firstColumn="1" w:lastColumn="0" w:noHBand="0" w:noVBand="1"/>
      </w:tblPr>
      <w:tblGrid>
        <w:gridCol w:w="2093"/>
        <w:gridCol w:w="3118"/>
        <w:gridCol w:w="1390"/>
        <w:gridCol w:w="2579"/>
      </w:tblGrid>
      <w:tr w:rsidR="002A0BF6" w:rsidRPr="00252AA0" w14:paraId="5E8DF014" w14:textId="77777777" w:rsidTr="004E5C5A">
        <w:trPr>
          <w:cnfStyle w:val="100000000000" w:firstRow="1" w:lastRow="0" w:firstColumn="0" w:lastColumn="0" w:oddVBand="0" w:evenVBand="0" w:oddHBand="0" w:evenHBand="0" w:firstRowFirstColumn="0" w:firstRowLastColumn="0" w:lastRowFirstColumn="0" w:lastRowLastColumn="0"/>
          <w:trHeight w:val="566"/>
        </w:trPr>
        <w:tc>
          <w:tcPr>
            <w:cnfStyle w:val="001000000000" w:firstRow="0" w:lastRow="0" w:firstColumn="1" w:lastColumn="0" w:oddVBand="0" w:evenVBand="0" w:oddHBand="0" w:evenHBand="0" w:firstRowFirstColumn="0" w:firstRowLastColumn="0" w:lastRowFirstColumn="0" w:lastRowLastColumn="0"/>
            <w:tcW w:w="2093" w:type="dxa"/>
          </w:tcPr>
          <w:p w14:paraId="5BF5D07E" w14:textId="77777777" w:rsidR="002A0BF6" w:rsidRPr="00252AA0" w:rsidRDefault="002A0BF6" w:rsidP="004E5C5A">
            <w:pPr>
              <w:jc w:val="center"/>
            </w:pPr>
            <w:r w:rsidRPr="00252AA0">
              <w:t>Direction of motion</w:t>
            </w:r>
          </w:p>
        </w:tc>
        <w:tc>
          <w:tcPr>
            <w:tcW w:w="3118" w:type="dxa"/>
          </w:tcPr>
          <w:p w14:paraId="004C4732" w14:textId="77777777" w:rsidR="002A0BF6" w:rsidRPr="00252AA0" w:rsidRDefault="002A0BF6" w:rsidP="004E5C5A">
            <w:pPr>
              <w:jc w:val="center"/>
              <w:cnfStyle w:val="100000000000" w:firstRow="1" w:lastRow="0" w:firstColumn="0" w:lastColumn="0" w:oddVBand="0" w:evenVBand="0" w:oddHBand="0" w:evenHBand="0" w:firstRowFirstColumn="0" w:firstRowLastColumn="0" w:lastRowFirstColumn="0" w:lastRowLastColumn="0"/>
            </w:pPr>
            <w:r w:rsidRPr="00252AA0">
              <w:t>Forces</w:t>
            </w:r>
          </w:p>
        </w:tc>
        <w:tc>
          <w:tcPr>
            <w:tcW w:w="1390" w:type="dxa"/>
          </w:tcPr>
          <w:p w14:paraId="0953FF57" w14:textId="77777777" w:rsidR="002A0BF6" w:rsidRPr="00252AA0" w:rsidRDefault="002A0BF6" w:rsidP="004E5C5A">
            <w:pPr>
              <w:jc w:val="center"/>
              <w:cnfStyle w:val="100000000000" w:firstRow="1" w:lastRow="0" w:firstColumn="0" w:lastColumn="0" w:oddVBand="0" w:evenVBand="0" w:oddHBand="0" w:evenHBand="0" w:firstRowFirstColumn="0" w:firstRowLastColumn="0" w:lastRowFirstColumn="0" w:lastRowLastColumn="0"/>
            </w:pPr>
            <w:r w:rsidRPr="00252AA0">
              <w:t>Velocity</w:t>
            </w:r>
          </w:p>
        </w:tc>
        <w:tc>
          <w:tcPr>
            <w:tcW w:w="2579" w:type="dxa"/>
          </w:tcPr>
          <w:p w14:paraId="76776C98" w14:textId="77777777" w:rsidR="002A0BF6" w:rsidRPr="00252AA0" w:rsidRDefault="002A0BF6" w:rsidP="004E5C5A">
            <w:pPr>
              <w:jc w:val="center"/>
              <w:cnfStyle w:val="100000000000" w:firstRow="1" w:lastRow="0" w:firstColumn="0" w:lastColumn="0" w:oddVBand="0" w:evenVBand="0" w:oddHBand="0" w:evenHBand="0" w:firstRowFirstColumn="0" w:firstRowLastColumn="0" w:lastRowFirstColumn="0" w:lastRowLastColumn="0"/>
            </w:pPr>
            <w:r w:rsidRPr="00252AA0">
              <w:t>Acceleration</w:t>
            </w:r>
          </w:p>
        </w:tc>
      </w:tr>
      <w:tr w:rsidR="002A0BF6" w:rsidRPr="00123062" w14:paraId="1488C7BE" w14:textId="77777777" w:rsidTr="004E5C5A">
        <w:trPr>
          <w:cnfStyle w:val="000000100000" w:firstRow="0" w:lastRow="0" w:firstColumn="0" w:lastColumn="0" w:oddVBand="0" w:evenVBand="0" w:oddHBand="1" w:evenHBand="0" w:firstRowFirstColumn="0" w:firstRowLastColumn="0" w:lastRowFirstColumn="0" w:lastRowLastColumn="0"/>
          <w:trHeight w:val="607"/>
        </w:trPr>
        <w:tc>
          <w:tcPr>
            <w:cnfStyle w:val="001000000000" w:firstRow="0" w:lastRow="0" w:firstColumn="1" w:lastColumn="0" w:oddVBand="0" w:evenVBand="0" w:oddHBand="0" w:evenHBand="0" w:firstRowFirstColumn="0" w:firstRowLastColumn="0" w:lastRowFirstColumn="0" w:lastRowLastColumn="0"/>
            <w:tcW w:w="2093" w:type="dxa"/>
          </w:tcPr>
          <w:p w14:paraId="06401D57" w14:textId="77777777" w:rsidR="002A0BF6" w:rsidRPr="00123062" w:rsidRDefault="002A0BF6" w:rsidP="004E5C5A">
            <w:pPr>
              <w:spacing w:before="0" w:after="0" w:line="240" w:lineRule="auto"/>
              <w:jc w:val="center"/>
            </w:pPr>
            <w:r w:rsidRPr="00123062">
              <w:t>Horizontal</w:t>
            </w:r>
          </w:p>
        </w:tc>
        <w:tc>
          <w:tcPr>
            <w:tcW w:w="3118" w:type="dxa"/>
          </w:tcPr>
          <w:p w14:paraId="64B23F8F" w14:textId="77777777" w:rsidR="002A0BF6" w:rsidRPr="00123062" w:rsidRDefault="002A0BF6" w:rsidP="004E5C5A">
            <w:pPr>
              <w:spacing w:before="0" w:after="0" w:line="240" w:lineRule="auto"/>
              <w:jc w:val="center"/>
              <w:cnfStyle w:val="000000100000" w:firstRow="0" w:lastRow="0" w:firstColumn="0" w:lastColumn="0" w:oddVBand="0" w:evenVBand="0" w:oddHBand="1" w:evenHBand="0" w:firstRowFirstColumn="0" w:firstRowLastColumn="0" w:lastRowFirstColumn="0" w:lastRowLastColumn="0"/>
            </w:pPr>
            <w:r w:rsidRPr="00123062">
              <w:t>Air resistance negligible so no forces in the horizontal direction.</w:t>
            </w:r>
          </w:p>
        </w:tc>
        <w:tc>
          <w:tcPr>
            <w:tcW w:w="1390" w:type="dxa"/>
          </w:tcPr>
          <w:p w14:paraId="253D508E" w14:textId="77777777" w:rsidR="002A0BF6" w:rsidRDefault="002A0BF6" w:rsidP="004E5C5A">
            <w:pPr>
              <w:spacing w:before="0" w:after="0" w:line="240" w:lineRule="auto"/>
              <w:jc w:val="center"/>
              <w:cnfStyle w:val="000000100000" w:firstRow="0" w:lastRow="0" w:firstColumn="0" w:lastColumn="0" w:oddVBand="0" w:evenVBand="0" w:oddHBand="1" w:evenHBand="0" w:firstRowFirstColumn="0" w:firstRowLastColumn="0" w:lastRowFirstColumn="0" w:lastRowLastColumn="0"/>
            </w:pPr>
            <w:r w:rsidRPr="00123062">
              <w:t>Constant</w:t>
            </w:r>
          </w:p>
          <w:p w14:paraId="3C4817E0" w14:textId="77777777" w:rsidR="002A0BF6" w:rsidRPr="00DA4944" w:rsidRDefault="002A0BF6" w:rsidP="004E5C5A">
            <w:pPr>
              <w:spacing w:before="0" w:after="0" w:line="240" w:lineRule="auto"/>
              <w:jc w:val="center"/>
              <w:cnfStyle w:val="000000100000" w:firstRow="0" w:lastRow="0" w:firstColumn="0" w:lastColumn="0" w:oddVBand="0" w:evenVBand="0" w:oddHBand="1" w:evenHBand="0" w:firstRowFirstColumn="0" w:firstRowLastColumn="0" w:lastRowFirstColumn="0" w:lastRowLastColumn="0"/>
              <w:rPr>
                <w:i/>
              </w:rPr>
            </w:pPr>
            <w:r w:rsidRPr="00DA4944">
              <w:rPr>
                <w:i/>
              </w:rPr>
              <w:t>v</w:t>
            </w:r>
          </w:p>
        </w:tc>
        <w:tc>
          <w:tcPr>
            <w:tcW w:w="2579" w:type="dxa"/>
          </w:tcPr>
          <w:p w14:paraId="34C8C05F" w14:textId="77777777" w:rsidR="002A0BF6" w:rsidRPr="00123062" w:rsidRDefault="002A0BF6" w:rsidP="004E5C5A">
            <w:pPr>
              <w:spacing w:before="0" w:after="0" w:line="240" w:lineRule="auto"/>
              <w:jc w:val="center"/>
              <w:cnfStyle w:val="000000100000" w:firstRow="0" w:lastRow="0" w:firstColumn="0" w:lastColumn="0" w:oddVBand="0" w:evenVBand="0" w:oddHBand="1" w:evenHBand="0" w:firstRowFirstColumn="0" w:firstRowLastColumn="0" w:lastRowFirstColumn="0" w:lastRowLastColumn="0"/>
            </w:pPr>
            <w:r w:rsidRPr="00123062">
              <w:t>Zero</w:t>
            </w:r>
          </w:p>
        </w:tc>
      </w:tr>
      <w:tr w:rsidR="002A0BF6" w:rsidRPr="00123062" w14:paraId="2F4CB8EB" w14:textId="77777777" w:rsidTr="004E5C5A">
        <w:trPr>
          <w:cnfStyle w:val="000000010000" w:firstRow="0" w:lastRow="0" w:firstColumn="0" w:lastColumn="0" w:oddVBand="0" w:evenVBand="0" w:oddHBand="0" w:evenHBand="1" w:firstRowFirstColumn="0" w:firstRowLastColumn="0" w:lastRowFirstColumn="0" w:lastRowLastColumn="0"/>
          <w:trHeight w:val="607"/>
        </w:trPr>
        <w:tc>
          <w:tcPr>
            <w:cnfStyle w:val="001000000000" w:firstRow="0" w:lastRow="0" w:firstColumn="1" w:lastColumn="0" w:oddVBand="0" w:evenVBand="0" w:oddHBand="0" w:evenHBand="0" w:firstRowFirstColumn="0" w:firstRowLastColumn="0" w:lastRowFirstColumn="0" w:lastRowLastColumn="0"/>
            <w:tcW w:w="2093" w:type="dxa"/>
          </w:tcPr>
          <w:p w14:paraId="5E638596" w14:textId="77777777" w:rsidR="002A0BF6" w:rsidRPr="00123062" w:rsidRDefault="002A0BF6" w:rsidP="004E5C5A">
            <w:pPr>
              <w:jc w:val="center"/>
            </w:pPr>
            <w:r w:rsidRPr="00123062">
              <w:t>Vertical</w:t>
            </w:r>
          </w:p>
        </w:tc>
        <w:tc>
          <w:tcPr>
            <w:tcW w:w="3118" w:type="dxa"/>
          </w:tcPr>
          <w:p w14:paraId="2B08A2DC"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Air resistance negligible so only force of gravity acting in the vertical direction.</w:t>
            </w:r>
          </w:p>
        </w:tc>
        <w:tc>
          <w:tcPr>
            <w:tcW w:w="1390" w:type="dxa"/>
          </w:tcPr>
          <w:p w14:paraId="055CA3D3"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Changing with time</w:t>
            </w:r>
          </w:p>
        </w:tc>
        <w:tc>
          <w:tcPr>
            <w:tcW w:w="2579" w:type="dxa"/>
          </w:tcPr>
          <w:p w14:paraId="4E057738"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Constant or uniform acceleration of</w:t>
            </w:r>
          </w:p>
          <w:p w14:paraId="42BB8792" w14:textId="77777777" w:rsidR="002A0BF6" w:rsidRPr="00123062" w:rsidRDefault="002A0BF6" w:rsidP="004E5C5A">
            <w:pPr>
              <w:jc w:val="center"/>
              <w:cnfStyle w:val="000000010000" w:firstRow="0" w:lastRow="0" w:firstColumn="0" w:lastColumn="0" w:oddVBand="0" w:evenVBand="0" w:oddHBand="0" w:evenHBand="1" w:firstRowFirstColumn="0" w:firstRowLastColumn="0" w:lastRowFirstColumn="0" w:lastRowLastColumn="0"/>
            </w:pPr>
            <w:r w:rsidRPr="00123062">
              <w:t>-9.8 m s</w:t>
            </w:r>
            <w:r w:rsidRPr="00123062">
              <w:rPr>
                <w:vertAlign w:val="superscript"/>
              </w:rPr>
              <w:t>–2</w:t>
            </w:r>
          </w:p>
        </w:tc>
      </w:tr>
    </w:tbl>
    <w:p w14:paraId="2D5ED0C9" w14:textId="77777777" w:rsidR="002A0BF6" w:rsidRPr="00123062" w:rsidRDefault="002A0BF6" w:rsidP="002A0BF6"/>
    <w:p w14:paraId="297C7873" w14:textId="77777777" w:rsidR="002A0BF6" w:rsidRDefault="002A0BF6" w:rsidP="002A0BF6">
      <w:pPr>
        <w:pStyle w:val="Heading3"/>
      </w:pPr>
      <w:bookmarkStart w:id="173" w:name="_Toc19365623"/>
      <w:bookmarkStart w:id="174" w:name="_Toc106127798"/>
      <w:r w:rsidRPr="00123062">
        <w:rPr>
          <w:rStyle w:val="Heading3Char"/>
          <w:noProof/>
          <w:lang w:eastAsia="en-GB"/>
        </w:rPr>
        <mc:AlternateContent>
          <mc:Choice Requires="wpg">
            <w:drawing>
              <wp:anchor distT="0" distB="0" distL="114300" distR="114300" simplePos="0" relativeHeight="251658479" behindDoc="0" locked="0" layoutInCell="1" allowOverlap="1" wp14:anchorId="6977DBC5" wp14:editId="5CD5109F">
                <wp:simplePos x="0" y="0"/>
                <wp:positionH relativeFrom="column">
                  <wp:posOffset>585470</wp:posOffset>
                </wp:positionH>
                <wp:positionV relativeFrom="paragraph">
                  <wp:posOffset>317500</wp:posOffset>
                </wp:positionV>
                <wp:extent cx="4410075" cy="2445385"/>
                <wp:effectExtent l="95250" t="0" r="0" b="31115"/>
                <wp:wrapTopAndBottom/>
                <wp:docPr id="3155" name="Group 3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0075" cy="2445385"/>
                          <a:chOff x="178" y="6366"/>
                          <a:chExt cx="12425" cy="9252"/>
                        </a:xfrm>
                      </wpg:grpSpPr>
                      <wpg:grpSp>
                        <wpg:cNvPr id="3156" name="Group 306"/>
                        <wpg:cNvGrpSpPr>
                          <a:grpSpLocks/>
                        </wpg:cNvGrpSpPr>
                        <wpg:grpSpPr bwMode="auto">
                          <a:xfrm rot="2321777">
                            <a:off x="401" y="9184"/>
                            <a:ext cx="730" cy="681"/>
                            <a:chOff x="4205" y="1398"/>
                            <a:chExt cx="314" cy="290"/>
                          </a:xfrm>
                        </wpg:grpSpPr>
                        <wps:wsp>
                          <wps:cNvPr id="3157" name="Freeform 307"/>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8" name="Freeform 308"/>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59" name="Freeform 309"/>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0" name="Freeform 310"/>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68" name="Freeform 311"/>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9" name="Freeform 312"/>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70" name="Freeform 313"/>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1" name="Freeform 314"/>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72" name="Freeform 315"/>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3" name="Freeform 316"/>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74" name="Freeform 317"/>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5" name="Freeform 318"/>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3176" name="Group 319"/>
                        <wpg:cNvGrpSpPr>
                          <a:grpSpLocks/>
                        </wpg:cNvGrpSpPr>
                        <wpg:grpSpPr bwMode="auto">
                          <a:xfrm>
                            <a:off x="401" y="8958"/>
                            <a:ext cx="669" cy="677"/>
                            <a:chOff x="768" y="960"/>
                            <a:chExt cx="288" cy="288"/>
                          </a:xfrm>
                        </wpg:grpSpPr>
                        <wps:wsp>
                          <wps:cNvPr id="3177" name="Line 320"/>
                          <wps:cNvCnPr/>
                          <wps:spPr bwMode="auto">
                            <a:xfrm>
                              <a:off x="768" y="1248"/>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178" name="Text Box 321"/>
                          <wps:cNvSpPr txBox="1">
                            <a:spLocks noChangeArrowheads="1"/>
                          </wps:cNvSpPr>
                          <wps:spPr bwMode="auto">
                            <a:xfrm>
                              <a:off x="816" y="960"/>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471E4E9" w14:textId="77777777" w:rsidR="002A0BF6" w:rsidRDefault="002A0BF6" w:rsidP="002A0BF6">
                                <w:pPr>
                                  <w:autoSpaceDE w:val="0"/>
                                  <w:autoSpaceDN w:val="0"/>
                                  <w:adjustRightInd w:val="0"/>
                                  <w:jc w:val="center"/>
                                  <w:rPr>
                                    <w:color w:val="000000"/>
                                    <w:sz w:val="48"/>
                                    <w:szCs w:val="48"/>
                                  </w:rPr>
                                </w:pPr>
                                <w:r>
                                  <w:rPr>
                                    <w:color w:val="000000"/>
                                    <w:sz w:val="48"/>
                                    <w:szCs w:val="48"/>
                                  </w:rPr>
                                  <w:t>u</w:t>
                                </w:r>
                              </w:p>
                            </w:txbxContent>
                          </wps:txbx>
                          <wps:bodyPr rot="0" vert="horz" wrap="square" lIns="91440" tIns="45720" rIns="91440" bIns="45720" anchor="t" anchorCtr="0" upright="1">
                            <a:noAutofit/>
                          </wps:bodyPr>
                        </wps:wsp>
                      </wpg:grpSp>
                      <wpg:grpSp>
                        <wpg:cNvPr id="3179" name="Group 322"/>
                        <wpg:cNvGrpSpPr>
                          <a:grpSpLocks/>
                        </wpg:cNvGrpSpPr>
                        <wpg:grpSpPr bwMode="auto">
                          <a:xfrm rot="2321777">
                            <a:off x="1628" y="9297"/>
                            <a:ext cx="729" cy="681"/>
                            <a:chOff x="4205" y="1398"/>
                            <a:chExt cx="314" cy="290"/>
                          </a:xfrm>
                        </wpg:grpSpPr>
                        <wps:wsp>
                          <wps:cNvPr id="3180" name="Freeform 323"/>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1" name="Freeform 324"/>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2" name="Freeform 325"/>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3" name="Freeform 326"/>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4" name="Freeform 327"/>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5" name="Freeform 328"/>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6" name="Freeform 329"/>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7" name="Freeform 330"/>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8" name="Freeform 331"/>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9" name="Freeform 332"/>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90" name="Freeform 333"/>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1" name="Freeform 334"/>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3192" name="Group 335"/>
                        <wpg:cNvGrpSpPr>
                          <a:grpSpLocks/>
                        </wpg:cNvGrpSpPr>
                        <wpg:grpSpPr bwMode="auto">
                          <a:xfrm rot="2321777">
                            <a:off x="2966" y="9522"/>
                            <a:ext cx="729" cy="681"/>
                            <a:chOff x="4205" y="1398"/>
                            <a:chExt cx="314" cy="290"/>
                          </a:xfrm>
                        </wpg:grpSpPr>
                        <wps:wsp>
                          <wps:cNvPr id="3193" name="Freeform 336"/>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4" name="Freeform 337"/>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95" name="Freeform 338"/>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6" name="Freeform 339"/>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97" name="Freeform 340"/>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8" name="Freeform 341"/>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99" name="Freeform 342"/>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2" name="Freeform 343"/>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53" name="Freeform 344"/>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4" name="Freeform 345"/>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55" name="Freeform 346"/>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57" name="Freeform 347"/>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758" name="Group 348"/>
                        <wpg:cNvGrpSpPr>
                          <a:grpSpLocks/>
                        </wpg:cNvGrpSpPr>
                        <wpg:grpSpPr bwMode="auto">
                          <a:xfrm rot="2321777">
                            <a:off x="4304" y="9860"/>
                            <a:ext cx="729" cy="681"/>
                            <a:chOff x="4205" y="1398"/>
                            <a:chExt cx="314" cy="290"/>
                          </a:xfrm>
                        </wpg:grpSpPr>
                        <wps:wsp>
                          <wps:cNvPr id="2759" name="Freeform 349"/>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0" name="Freeform 350"/>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61" name="Freeform 351"/>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2" name="Freeform 352"/>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63" name="Freeform 353"/>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4" name="Freeform 354"/>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65" name="Freeform 355"/>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6" name="Freeform 356"/>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67" name="Freeform 357"/>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9" name="Freeform 358"/>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70" name="Freeform 359"/>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1" name="Freeform 360"/>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772" name="Group 361"/>
                        <wpg:cNvGrpSpPr>
                          <a:grpSpLocks/>
                        </wpg:cNvGrpSpPr>
                        <wpg:grpSpPr bwMode="auto">
                          <a:xfrm rot="2321777">
                            <a:off x="5642" y="10311"/>
                            <a:ext cx="730" cy="681"/>
                            <a:chOff x="4205" y="1398"/>
                            <a:chExt cx="314" cy="290"/>
                          </a:xfrm>
                        </wpg:grpSpPr>
                        <wps:wsp>
                          <wps:cNvPr id="2773" name="Freeform 362"/>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4" name="Freeform 363"/>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75" name="Freeform 364"/>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6" name="Freeform 365"/>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77" name="Freeform 366"/>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78" name="Freeform 367"/>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79" name="Freeform 368"/>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0" name="Freeform 369"/>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81" name="Freeform 370"/>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2" name="Freeform 371"/>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83" name="Freeform 372"/>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4" name="Freeform 373"/>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785" name="Group 374"/>
                        <wpg:cNvGrpSpPr>
                          <a:grpSpLocks/>
                        </wpg:cNvGrpSpPr>
                        <wpg:grpSpPr bwMode="auto">
                          <a:xfrm rot="2321777">
                            <a:off x="6869" y="10987"/>
                            <a:ext cx="729" cy="681"/>
                            <a:chOff x="4205" y="1398"/>
                            <a:chExt cx="314" cy="290"/>
                          </a:xfrm>
                        </wpg:grpSpPr>
                        <wps:wsp>
                          <wps:cNvPr id="2786" name="Freeform 375"/>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7" name="Freeform 376"/>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88" name="Freeform 377"/>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89" name="Freeform 378"/>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90" name="Freeform 379"/>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1" name="Freeform 380"/>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92" name="Freeform 381"/>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3" name="Freeform 382"/>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94" name="Freeform 383"/>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5" name="Freeform 384"/>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796" name="Freeform 385"/>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97" name="Freeform 386"/>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798" name="Group 387"/>
                        <wpg:cNvGrpSpPr>
                          <a:grpSpLocks/>
                        </wpg:cNvGrpSpPr>
                        <wpg:grpSpPr bwMode="auto">
                          <a:xfrm rot="2321777">
                            <a:off x="7984" y="11776"/>
                            <a:ext cx="729" cy="681"/>
                            <a:chOff x="4205" y="1398"/>
                            <a:chExt cx="314" cy="290"/>
                          </a:xfrm>
                        </wpg:grpSpPr>
                        <wps:wsp>
                          <wps:cNvPr id="2799" name="Freeform 388"/>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0" name="Freeform 389"/>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01" name="Freeform 390"/>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2" name="Freeform 391"/>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03" name="Freeform 392"/>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4" name="Freeform 393"/>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05" name="Freeform 394"/>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6" name="Freeform 395"/>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07" name="Freeform 396"/>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8" name="Freeform 397"/>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09" name="Freeform 398"/>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0" name="Freeform 399"/>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2811" name="Group 400"/>
                        <wpg:cNvGrpSpPr>
                          <a:grpSpLocks/>
                        </wpg:cNvGrpSpPr>
                        <wpg:grpSpPr bwMode="auto">
                          <a:xfrm rot="2321777">
                            <a:off x="8988" y="12678"/>
                            <a:ext cx="729" cy="681"/>
                            <a:chOff x="4205" y="1398"/>
                            <a:chExt cx="314" cy="290"/>
                          </a:xfrm>
                        </wpg:grpSpPr>
                        <wps:wsp>
                          <wps:cNvPr id="2812" name="Freeform 401"/>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3" name="Freeform 402"/>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14" name="Freeform 403"/>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15" name="Freeform 404"/>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28" name="Freeform 405"/>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29" name="Freeform 406"/>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30" name="Freeform 407"/>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1" name="Freeform 408"/>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32" name="Freeform 409"/>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3" name="Freeform 410"/>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34" name="Freeform 411"/>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5" name="Freeform 412"/>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3336" name="Group 413"/>
                        <wpg:cNvGrpSpPr>
                          <a:grpSpLocks/>
                        </wpg:cNvGrpSpPr>
                        <wpg:grpSpPr bwMode="auto">
                          <a:xfrm rot="2321777">
                            <a:off x="9880" y="13918"/>
                            <a:ext cx="729" cy="681"/>
                            <a:chOff x="4205" y="1398"/>
                            <a:chExt cx="314" cy="290"/>
                          </a:xfrm>
                        </wpg:grpSpPr>
                        <wps:wsp>
                          <wps:cNvPr id="3337" name="Freeform 414"/>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8" name="Freeform 415"/>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39" name="Freeform 416"/>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0" name="Freeform 417"/>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41" name="Freeform 418"/>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2" name="Freeform 419"/>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43" name="Freeform 420"/>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4" name="Freeform 421"/>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45" name="Freeform 422"/>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6" name="Freeform 423"/>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47" name="Freeform 424"/>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48" name="Freeform 425"/>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3349" name="Group 426"/>
                        <wpg:cNvGrpSpPr>
                          <a:grpSpLocks/>
                        </wpg:cNvGrpSpPr>
                        <wpg:grpSpPr bwMode="auto">
                          <a:xfrm>
                            <a:off x="1293" y="15158"/>
                            <a:ext cx="1318" cy="460"/>
                            <a:chOff x="1451" y="2821"/>
                            <a:chExt cx="567" cy="196"/>
                          </a:xfrm>
                        </wpg:grpSpPr>
                        <wps:wsp>
                          <wps:cNvPr id="3350" name="Freeform 427"/>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1" name="Freeform 428"/>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2" name="Freeform 429"/>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3" name="Freeform 430"/>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4" name="Freeform 431"/>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5" name="Freeform 432"/>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56" name="Group 433"/>
                        <wpg:cNvGrpSpPr>
                          <a:grpSpLocks/>
                        </wpg:cNvGrpSpPr>
                        <wpg:grpSpPr bwMode="auto">
                          <a:xfrm flipH="1">
                            <a:off x="2408" y="15158"/>
                            <a:ext cx="1318" cy="460"/>
                            <a:chOff x="1451" y="2821"/>
                            <a:chExt cx="567" cy="196"/>
                          </a:xfrm>
                        </wpg:grpSpPr>
                        <wps:wsp>
                          <wps:cNvPr id="3357" name="Freeform 434"/>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8" name="Freeform 435"/>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9" name="Freeform 436"/>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0" name="Freeform 437"/>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1" name="Freeform 438"/>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2" name="Freeform 439"/>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63" name="Group 440"/>
                        <wpg:cNvGrpSpPr>
                          <a:grpSpLocks/>
                        </wpg:cNvGrpSpPr>
                        <wpg:grpSpPr bwMode="auto">
                          <a:xfrm flipH="1">
                            <a:off x="3523" y="15158"/>
                            <a:ext cx="1318" cy="460"/>
                            <a:chOff x="1451" y="2821"/>
                            <a:chExt cx="567" cy="196"/>
                          </a:xfrm>
                        </wpg:grpSpPr>
                        <wps:wsp>
                          <wps:cNvPr id="3364" name="Freeform 441"/>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5" name="Freeform 442"/>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6" name="Freeform 443"/>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7" name="Freeform 444"/>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8" name="Freeform 445"/>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9" name="Freeform 446"/>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70" name="Group 447"/>
                        <wpg:cNvGrpSpPr>
                          <a:grpSpLocks/>
                        </wpg:cNvGrpSpPr>
                        <wpg:grpSpPr bwMode="auto">
                          <a:xfrm flipH="1">
                            <a:off x="178" y="15158"/>
                            <a:ext cx="1318" cy="460"/>
                            <a:chOff x="1451" y="2821"/>
                            <a:chExt cx="567" cy="196"/>
                          </a:xfrm>
                        </wpg:grpSpPr>
                        <wps:wsp>
                          <wps:cNvPr id="3371" name="Freeform 448"/>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2" name="Freeform 449"/>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3" name="Freeform 450"/>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4" name="Freeform 451"/>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5" name="Freeform 452"/>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76" name="Freeform 453"/>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77" name="Group 454"/>
                        <wpg:cNvGrpSpPr>
                          <a:grpSpLocks/>
                        </wpg:cNvGrpSpPr>
                        <wpg:grpSpPr bwMode="auto">
                          <a:xfrm>
                            <a:off x="4639" y="15158"/>
                            <a:ext cx="1317" cy="460"/>
                            <a:chOff x="1451" y="2821"/>
                            <a:chExt cx="567" cy="196"/>
                          </a:xfrm>
                        </wpg:grpSpPr>
                        <wps:wsp>
                          <wps:cNvPr id="3378" name="Freeform 455"/>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0" name="Freeform 456"/>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1" name="Freeform 457"/>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2" name="Freeform 458"/>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3" name="Freeform 459"/>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4" name="Freeform 460"/>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85" name="Group 461"/>
                        <wpg:cNvGrpSpPr>
                          <a:grpSpLocks/>
                        </wpg:cNvGrpSpPr>
                        <wpg:grpSpPr bwMode="auto">
                          <a:xfrm>
                            <a:off x="5865" y="15158"/>
                            <a:ext cx="1318" cy="460"/>
                            <a:chOff x="1451" y="2821"/>
                            <a:chExt cx="567" cy="196"/>
                          </a:xfrm>
                        </wpg:grpSpPr>
                        <wps:wsp>
                          <wps:cNvPr id="3386" name="Freeform 462"/>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7" name="Freeform 463"/>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8" name="Freeform 464"/>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89" name="Freeform 465"/>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0" name="Freeform 466"/>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1" name="Freeform 467"/>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92" name="Group 468"/>
                        <wpg:cNvGrpSpPr>
                          <a:grpSpLocks/>
                        </wpg:cNvGrpSpPr>
                        <wpg:grpSpPr bwMode="auto">
                          <a:xfrm>
                            <a:off x="7092" y="15158"/>
                            <a:ext cx="1318" cy="460"/>
                            <a:chOff x="1451" y="2821"/>
                            <a:chExt cx="567" cy="196"/>
                          </a:xfrm>
                        </wpg:grpSpPr>
                        <wps:wsp>
                          <wps:cNvPr id="3393" name="Freeform 469"/>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4" name="Freeform 470"/>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5" name="Freeform 471"/>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6" name="Freeform 472"/>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7" name="Freeform 473"/>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8" name="Freeform 474"/>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00" name="Group 475"/>
                        <wpg:cNvGrpSpPr>
                          <a:grpSpLocks/>
                        </wpg:cNvGrpSpPr>
                        <wpg:grpSpPr bwMode="auto">
                          <a:xfrm>
                            <a:off x="8207" y="15158"/>
                            <a:ext cx="1318" cy="460"/>
                            <a:chOff x="1451" y="2821"/>
                            <a:chExt cx="567" cy="196"/>
                          </a:xfrm>
                        </wpg:grpSpPr>
                        <wps:wsp>
                          <wps:cNvPr id="3401" name="Freeform 476"/>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2" name="Freeform 477"/>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3" name="Freeform 478"/>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4" name="Freeform 479"/>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5" name="Freeform 480"/>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6" name="Freeform 481"/>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07" name="Group 482"/>
                        <wpg:cNvGrpSpPr>
                          <a:grpSpLocks/>
                        </wpg:cNvGrpSpPr>
                        <wpg:grpSpPr bwMode="auto">
                          <a:xfrm flipH="1">
                            <a:off x="9322" y="15158"/>
                            <a:ext cx="1318" cy="460"/>
                            <a:chOff x="1451" y="2821"/>
                            <a:chExt cx="567" cy="196"/>
                          </a:xfrm>
                        </wpg:grpSpPr>
                        <wps:wsp>
                          <wps:cNvPr id="3408" name="Freeform 483"/>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9" name="Freeform 484"/>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0" name="Freeform 485"/>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1" name="Freeform 486"/>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2" name="Freeform 487"/>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3" name="Freeform 488"/>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14" name="Group 489"/>
                        <wpg:cNvGrpSpPr>
                          <a:grpSpLocks/>
                        </wpg:cNvGrpSpPr>
                        <wpg:grpSpPr bwMode="auto">
                          <a:xfrm flipH="1">
                            <a:off x="9923" y="15158"/>
                            <a:ext cx="1318" cy="460"/>
                            <a:chOff x="1451" y="2821"/>
                            <a:chExt cx="567" cy="196"/>
                          </a:xfrm>
                        </wpg:grpSpPr>
                        <wps:wsp>
                          <wps:cNvPr id="3415" name="Freeform 490"/>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6" name="Freeform 491"/>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7" name="Freeform 492"/>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8" name="Freeform 493"/>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9" name="Freeform 494"/>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0" name="Freeform 495"/>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21" name="Group 496"/>
                        <wpg:cNvGrpSpPr>
                          <a:grpSpLocks/>
                        </wpg:cNvGrpSpPr>
                        <wpg:grpSpPr bwMode="auto">
                          <a:xfrm>
                            <a:off x="1962" y="9635"/>
                            <a:ext cx="669" cy="338"/>
                            <a:chOff x="1344" y="912"/>
                            <a:chExt cx="288" cy="144"/>
                          </a:xfrm>
                        </wpg:grpSpPr>
                        <wps:wsp>
                          <wps:cNvPr id="3422" name="Line 497"/>
                          <wps:cNvCnPr/>
                          <wps:spPr bwMode="auto">
                            <a:xfrm>
                              <a:off x="1344" y="912"/>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423" name="Line 498"/>
                          <wps:cNvCnPr/>
                          <wps:spPr bwMode="auto">
                            <a:xfrm>
                              <a:off x="1344" y="912"/>
                              <a:ext cx="0" cy="14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36" name="Group 499"/>
                        <wpg:cNvGrpSpPr>
                          <a:grpSpLocks/>
                        </wpg:cNvGrpSpPr>
                        <wpg:grpSpPr bwMode="auto">
                          <a:xfrm>
                            <a:off x="3300" y="9860"/>
                            <a:ext cx="669" cy="451"/>
                            <a:chOff x="2016" y="1680"/>
                            <a:chExt cx="288" cy="192"/>
                          </a:xfrm>
                        </wpg:grpSpPr>
                        <wps:wsp>
                          <wps:cNvPr id="737" name="Line 500"/>
                          <wps:cNvCnPr/>
                          <wps:spPr bwMode="auto">
                            <a:xfrm>
                              <a:off x="2016" y="1680"/>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38" name="Line 501"/>
                          <wps:cNvCnPr/>
                          <wps:spPr bwMode="auto">
                            <a:xfrm>
                              <a:off x="2016" y="1680"/>
                              <a:ext cx="0" cy="19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39" name="Group 502"/>
                        <wpg:cNvGrpSpPr>
                          <a:grpSpLocks/>
                        </wpg:cNvGrpSpPr>
                        <wpg:grpSpPr bwMode="auto">
                          <a:xfrm>
                            <a:off x="4639" y="10198"/>
                            <a:ext cx="669" cy="564"/>
                            <a:chOff x="2592" y="1824"/>
                            <a:chExt cx="288" cy="240"/>
                          </a:xfrm>
                        </wpg:grpSpPr>
                        <wps:wsp>
                          <wps:cNvPr id="740" name="Line 503"/>
                          <wps:cNvCnPr/>
                          <wps:spPr bwMode="auto">
                            <a:xfrm>
                              <a:off x="2592" y="182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41" name="Line 504"/>
                          <wps:cNvCnPr/>
                          <wps:spPr bwMode="auto">
                            <a:xfrm>
                              <a:off x="2592" y="1824"/>
                              <a:ext cx="0" cy="24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42" name="Group 505"/>
                        <wpg:cNvGrpSpPr>
                          <a:grpSpLocks/>
                        </wpg:cNvGrpSpPr>
                        <wpg:grpSpPr bwMode="auto">
                          <a:xfrm>
                            <a:off x="5977" y="10649"/>
                            <a:ext cx="669" cy="676"/>
                            <a:chOff x="3168" y="2016"/>
                            <a:chExt cx="288" cy="288"/>
                          </a:xfrm>
                        </wpg:grpSpPr>
                        <wps:wsp>
                          <wps:cNvPr id="743" name="Line 506"/>
                          <wps:cNvCnPr/>
                          <wps:spPr bwMode="auto">
                            <a:xfrm>
                              <a:off x="3168" y="2016"/>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44" name="Line 507"/>
                          <wps:cNvCnPr/>
                          <wps:spPr bwMode="auto">
                            <a:xfrm>
                              <a:off x="3168" y="2016"/>
                              <a:ext cx="0" cy="28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45" name="Group 508"/>
                        <wpg:cNvGrpSpPr>
                          <a:grpSpLocks/>
                        </wpg:cNvGrpSpPr>
                        <wpg:grpSpPr bwMode="auto">
                          <a:xfrm>
                            <a:off x="7203" y="11325"/>
                            <a:ext cx="669" cy="789"/>
                            <a:chOff x="3696" y="2304"/>
                            <a:chExt cx="288" cy="336"/>
                          </a:xfrm>
                        </wpg:grpSpPr>
                        <wps:wsp>
                          <wps:cNvPr id="746" name="Line 509"/>
                          <wps:cNvCnPr/>
                          <wps:spPr bwMode="auto">
                            <a:xfrm>
                              <a:off x="3696" y="230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47" name="Line 510"/>
                          <wps:cNvCnPr/>
                          <wps:spPr bwMode="auto">
                            <a:xfrm>
                              <a:off x="3696" y="2304"/>
                              <a:ext cx="0" cy="33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48" name="Group 511"/>
                        <wpg:cNvGrpSpPr>
                          <a:grpSpLocks/>
                        </wpg:cNvGrpSpPr>
                        <wpg:grpSpPr bwMode="auto">
                          <a:xfrm>
                            <a:off x="8318" y="12114"/>
                            <a:ext cx="670" cy="902"/>
                            <a:chOff x="4176" y="2640"/>
                            <a:chExt cx="288" cy="384"/>
                          </a:xfrm>
                        </wpg:grpSpPr>
                        <wps:wsp>
                          <wps:cNvPr id="749" name="Line 512"/>
                          <wps:cNvCnPr/>
                          <wps:spPr bwMode="auto">
                            <a:xfrm>
                              <a:off x="4176" y="2640"/>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50" name="Line 513"/>
                          <wps:cNvCnPr/>
                          <wps:spPr bwMode="auto">
                            <a:xfrm>
                              <a:off x="4176" y="2640"/>
                              <a:ext cx="0" cy="38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51" name="Group 514"/>
                        <wpg:cNvGrpSpPr>
                          <a:grpSpLocks/>
                        </wpg:cNvGrpSpPr>
                        <wpg:grpSpPr bwMode="auto">
                          <a:xfrm>
                            <a:off x="9322" y="13016"/>
                            <a:ext cx="669" cy="1127"/>
                            <a:chOff x="4608" y="3024"/>
                            <a:chExt cx="288" cy="480"/>
                          </a:xfrm>
                        </wpg:grpSpPr>
                        <wps:wsp>
                          <wps:cNvPr id="752" name="Line 515"/>
                          <wps:cNvCnPr/>
                          <wps:spPr bwMode="auto">
                            <a:xfrm>
                              <a:off x="4608" y="302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53" name="Line 516"/>
                          <wps:cNvCnPr/>
                          <wps:spPr bwMode="auto">
                            <a:xfrm>
                              <a:off x="4608" y="3024"/>
                              <a:ext cx="0" cy="48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54" name="Group 517"/>
                        <wpg:cNvGrpSpPr>
                          <a:grpSpLocks/>
                        </wpg:cNvGrpSpPr>
                        <wpg:grpSpPr bwMode="auto">
                          <a:xfrm>
                            <a:off x="10214" y="14256"/>
                            <a:ext cx="669" cy="1353"/>
                            <a:chOff x="4992" y="3552"/>
                            <a:chExt cx="288" cy="576"/>
                          </a:xfrm>
                        </wpg:grpSpPr>
                        <wps:wsp>
                          <wps:cNvPr id="755" name="Line 518"/>
                          <wps:cNvCnPr/>
                          <wps:spPr bwMode="auto">
                            <a:xfrm>
                              <a:off x="4992" y="3552"/>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56" name="Line 519"/>
                          <wps:cNvCnPr/>
                          <wps:spPr bwMode="auto">
                            <a:xfrm>
                              <a:off x="4992" y="3552"/>
                              <a:ext cx="0" cy="57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757" name="Group 520"/>
                        <wpg:cNvGrpSpPr>
                          <a:grpSpLocks/>
                        </wpg:cNvGrpSpPr>
                        <wpg:grpSpPr bwMode="auto">
                          <a:xfrm>
                            <a:off x="290" y="7155"/>
                            <a:ext cx="10928" cy="8115"/>
                            <a:chOff x="720" y="240"/>
                            <a:chExt cx="4704" cy="3408"/>
                          </a:xfrm>
                        </wpg:grpSpPr>
                        <wps:wsp>
                          <wps:cNvPr id="758" name="Line 521"/>
                          <wps:cNvCnPr/>
                          <wps:spPr bwMode="auto">
                            <a:xfrm>
                              <a:off x="72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59" name="Line 522"/>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0" name="Line 523"/>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1" name="Line 524"/>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2" name="Line 525"/>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3" name="Line 526"/>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4" name="Line 527"/>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5" name="Line 528"/>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6" name="Line 529"/>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767" name="Line 530"/>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3481" name="Freeform 531"/>
                        <wps:cNvSpPr>
                          <a:spLocks/>
                        </wps:cNvSpPr>
                        <wps:spPr bwMode="auto">
                          <a:xfrm>
                            <a:off x="401" y="9635"/>
                            <a:ext cx="10148" cy="5185"/>
                          </a:xfrm>
                          <a:custGeom>
                            <a:avLst/>
                            <a:gdLst>
                              <a:gd name="T0" fmla="*/ 0 w 4368"/>
                              <a:gd name="T1" fmla="*/ 0 h 2208"/>
                              <a:gd name="T2" fmla="*/ 664 w 4368"/>
                              <a:gd name="T3" fmla="*/ 16 h 2208"/>
                              <a:gd name="T4" fmla="*/ 1248 w 4368"/>
                              <a:gd name="T5" fmla="*/ 96 h 2208"/>
                              <a:gd name="T6" fmla="*/ 1872 w 4368"/>
                              <a:gd name="T7" fmla="*/ 240 h 2208"/>
                              <a:gd name="T8" fmla="*/ 2400 w 4368"/>
                              <a:gd name="T9" fmla="*/ 432 h 2208"/>
                              <a:gd name="T10" fmla="*/ 2928 w 4368"/>
                              <a:gd name="T11" fmla="*/ 720 h 2208"/>
                              <a:gd name="T12" fmla="*/ 3456 w 4368"/>
                              <a:gd name="T13" fmla="*/ 1104 h 2208"/>
                              <a:gd name="T14" fmla="*/ 3888 w 4368"/>
                              <a:gd name="T15" fmla="*/ 1488 h 2208"/>
                              <a:gd name="T16" fmla="*/ 4368 w 4368"/>
                              <a:gd name="T17" fmla="*/ 2208 h 2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68" h="2208">
                                <a:moveTo>
                                  <a:pt x="0" y="0"/>
                                </a:moveTo>
                                <a:cubicBezTo>
                                  <a:pt x="111" y="3"/>
                                  <a:pt x="456" y="0"/>
                                  <a:pt x="664" y="16"/>
                                </a:cubicBezTo>
                                <a:cubicBezTo>
                                  <a:pt x="872" y="32"/>
                                  <a:pt x="1047" y="59"/>
                                  <a:pt x="1248" y="96"/>
                                </a:cubicBezTo>
                                <a:cubicBezTo>
                                  <a:pt x="1449" y="133"/>
                                  <a:pt x="1680" y="184"/>
                                  <a:pt x="1872" y="240"/>
                                </a:cubicBezTo>
                                <a:cubicBezTo>
                                  <a:pt x="1872" y="240"/>
                                  <a:pt x="2224" y="352"/>
                                  <a:pt x="2400" y="432"/>
                                </a:cubicBezTo>
                                <a:cubicBezTo>
                                  <a:pt x="2576" y="512"/>
                                  <a:pt x="2752" y="608"/>
                                  <a:pt x="2928" y="720"/>
                                </a:cubicBezTo>
                                <a:cubicBezTo>
                                  <a:pt x="3104" y="832"/>
                                  <a:pt x="3296" y="976"/>
                                  <a:pt x="3456" y="1104"/>
                                </a:cubicBezTo>
                                <a:cubicBezTo>
                                  <a:pt x="3616" y="1232"/>
                                  <a:pt x="3712" y="1296"/>
                                  <a:pt x="3888" y="1488"/>
                                </a:cubicBezTo>
                                <a:cubicBezTo>
                                  <a:pt x="4064" y="1680"/>
                                  <a:pt x="4288" y="2088"/>
                                  <a:pt x="4368" y="2208"/>
                                </a:cubicBezTo>
                              </a:path>
                            </a:pathLst>
                          </a:custGeom>
                          <a:noFill/>
                          <a:ln w="28575"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t" anchorCtr="0" upright="1">
                          <a:noAutofit/>
                        </wps:bodyPr>
                      </wps:wsp>
                      <wps:wsp>
                        <wps:cNvPr id="3482" name="Text Box 532"/>
                        <wps:cNvSpPr txBox="1">
                          <a:spLocks noChangeArrowheads="1"/>
                        </wps:cNvSpPr>
                        <wps:spPr bwMode="auto">
                          <a:xfrm>
                            <a:off x="1608" y="6366"/>
                            <a:ext cx="9399" cy="1051"/>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67A0CD" w14:textId="77777777" w:rsidR="002A0BF6" w:rsidRPr="002945B4" w:rsidRDefault="002A0BF6" w:rsidP="002A0BF6">
                              <w:pPr>
                                <w:autoSpaceDE w:val="0"/>
                                <w:autoSpaceDN w:val="0"/>
                                <w:adjustRightInd w:val="0"/>
                                <w:spacing w:before="0" w:after="0"/>
                                <w:jc w:val="center"/>
                                <w:rPr>
                                  <w:color w:val="FF0000"/>
                                  <w:szCs w:val="24"/>
                                </w:rPr>
                              </w:pPr>
                              <w:r w:rsidRPr="002945B4">
                                <w:rPr>
                                  <w:color w:val="FF0000"/>
                                  <w:szCs w:val="24"/>
                                </w:rPr>
                                <w:t>Path of a mass in a uniform gravitational field</w:t>
                              </w:r>
                            </w:p>
                          </w:txbxContent>
                        </wps:txbx>
                        <wps:bodyPr rot="0" vert="horz" wrap="square" lIns="91440" tIns="45720" rIns="91440" bIns="45720" anchor="t" anchorCtr="0" upright="1">
                          <a:noAutofit/>
                        </wps:bodyPr>
                      </wps:wsp>
                      <wps:wsp>
                        <wps:cNvPr id="3483" name="Text Box 533"/>
                        <wps:cNvSpPr txBox="1">
                          <a:spLocks noChangeArrowheads="1"/>
                        </wps:cNvSpPr>
                        <wps:spPr bwMode="auto">
                          <a:xfrm>
                            <a:off x="290" y="7042"/>
                            <a:ext cx="5459" cy="306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290B05E" w14:textId="77777777" w:rsidR="002A0BF6" w:rsidRPr="002945B4" w:rsidRDefault="002A0BF6" w:rsidP="002A0BF6">
                              <w:pPr>
                                <w:autoSpaceDE w:val="0"/>
                                <w:autoSpaceDN w:val="0"/>
                                <w:adjustRightInd w:val="0"/>
                                <w:spacing w:before="0" w:after="0"/>
                                <w:rPr>
                                  <w:color w:val="000000"/>
                                </w:rPr>
                              </w:pPr>
                              <w:r w:rsidRPr="002945B4">
                                <w:rPr>
                                  <w:color w:val="000000"/>
                                </w:rPr>
                                <w:t>Over short distances, g can be thought of as uniform.</w:t>
                              </w:r>
                            </w:p>
                          </w:txbxContent>
                        </wps:txbx>
                        <wps:bodyPr rot="0" vert="horz" wrap="square" lIns="91440" tIns="45720" rIns="91440" bIns="45720" anchor="t" anchorCtr="0" upright="1">
                          <a:noAutofit/>
                        </wps:bodyPr>
                      </wps:wsp>
                      <wps:wsp>
                        <wps:cNvPr id="3486" name="Text Box 534"/>
                        <wps:cNvSpPr txBox="1">
                          <a:spLocks noChangeArrowheads="1"/>
                        </wps:cNvSpPr>
                        <wps:spPr bwMode="auto">
                          <a:xfrm>
                            <a:off x="6869" y="7380"/>
                            <a:ext cx="5734" cy="507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CABC1A" w14:textId="77777777" w:rsidR="002A0BF6" w:rsidRPr="002945B4" w:rsidRDefault="002A0BF6" w:rsidP="002A0BF6">
                              <w:pPr>
                                <w:autoSpaceDE w:val="0"/>
                                <w:autoSpaceDN w:val="0"/>
                                <w:adjustRightInd w:val="0"/>
                                <w:spacing w:before="0" w:after="0"/>
                                <w:rPr>
                                  <w:color w:val="000000"/>
                                </w:rPr>
                              </w:pPr>
                              <w:r w:rsidRPr="002945B4">
                                <w:rPr>
                                  <w:color w:val="000000"/>
                                </w:rPr>
                                <w:t>If a rugby ball is kicked horizontally with initial horizontal velocity, u, it will move in a parabolic trajectory to the ground.</w:t>
                              </w:r>
                            </w:p>
                          </w:txbxContent>
                        </wps:txbx>
                        <wps:bodyPr rot="0" vert="horz" wrap="square" lIns="91440" tIns="45720" rIns="91440" bIns="45720" anchor="t" anchorCtr="0" upright="1">
                          <a:noAutofit/>
                        </wps:bodyPr>
                      </wps:wsp>
                      <wps:wsp>
                        <wps:cNvPr id="3487" name="Text Box 535"/>
                        <wps:cNvSpPr txBox="1">
                          <a:spLocks noChangeArrowheads="1"/>
                        </wps:cNvSpPr>
                        <wps:spPr bwMode="auto">
                          <a:xfrm>
                            <a:off x="401" y="11889"/>
                            <a:ext cx="5348" cy="3269"/>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39EDC89" w14:textId="77777777" w:rsidR="002A0BF6" w:rsidRPr="002945B4" w:rsidRDefault="002A0BF6" w:rsidP="002A0BF6">
                              <w:pPr>
                                <w:autoSpaceDE w:val="0"/>
                                <w:autoSpaceDN w:val="0"/>
                                <w:adjustRightInd w:val="0"/>
                                <w:spacing w:before="0" w:after="0"/>
                                <w:jc w:val="center"/>
                                <w:rPr>
                                  <w:color w:val="000000"/>
                                </w:rPr>
                              </w:pPr>
                              <w:r w:rsidRPr="002945B4">
                                <w:rPr>
                                  <w:color w:val="000000"/>
                                </w:rPr>
                                <w:t>Horizontal velocity remains constant but the ball accelerates downward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77DBC5" id="Group 3155" o:spid="_x0000_s2049" style="position:absolute;margin-left:46.1pt;margin-top:25pt;width:347.25pt;height:192.55pt;z-index:251658479;mso-position-horizontal-relative:text;mso-position-vertical-relative:text" coordorigin="178,6366" coordsize="12425,9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">
                <v:group id="Group 306" o:spid="_x0000_s2050" style="position:absolute;left:401;top:9184;width:730;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">
                  <v:shape id="Freeform 307" o:spid="_x0000_s2051"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08" o:spid="_x0000_s2052"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09" o:spid="_x0000_s2053"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10" o:spid="_x0000_s2054"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11" o:spid="_x0000_s2055"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12" o:spid="_x0000_s2056"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13" o:spid="_x0000_s2057"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14" o:spid="_x0000_s2058"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15" o:spid="_x0000_s2059"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16" o:spid="_x0000_s2060"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17" o:spid="_x0000_s2061"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18" o:spid="_x0000_s2062"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19" o:spid="_x0000_s2063" style="position:absolute;left:401;top:8958;width:669;height:677" coordorigin="768,960"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">
                  <v:line id="Line 320" o:spid="_x0000_s2064" style="position:absolute;visibility:visible;mso-wrap-style:square" from="768,1248" to="1056,1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" strokeweight="2.25pt">
                    <v:stroke endarrow="block"/>
                    <v:shadow color="#5490a8"/>
                  </v:line>
                  <v:shape id="Text Box 321" o:spid="_x0000_s2065" type="#_x0000_t202" style="position:absolute;left:816;top:960;width:240;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" filled="f" stroked="f" strokeweight="2.25pt">
                    <v:textbox>
                      <w:txbxContent>
                        <w:p w14:paraId="4471E4E9" w14:textId="77777777" w:rsidR="002A0BF6" w:rsidRDefault="002A0BF6" w:rsidP="002A0BF6">
                          <w:pPr>
                            <w:autoSpaceDE w:val="0"/>
                            <w:autoSpaceDN w:val="0"/>
                            <w:adjustRightInd w:val="0"/>
                            <w:jc w:val="center"/>
                            <w:rPr>
                              <w:color w:val="000000"/>
                              <w:sz w:val="48"/>
                              <w:szCs w:val="48"/>
                            </w:rPr>
                          </w:pPr>
                          <w:r>
                            <w:rPr>
                              <w:color w:val="000000"/>
                              <w:sz w:val="48"/>
                              <w:szCs w:val="48"/>
                            </w:rPr>
                            <w:t>u</w:t>
                          </w:r>
                        </w:p>
                      </w:txbxContent>
                    </v:textbox>
                  </v:shape>
                </v:group>
                <v:group id="Group 322" o:spid="_x0000_s2066" style="position:absolute;left:1628;top:9297;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">
                  <v:shape id="Freeform 323" o:spid="_x0000_s2067"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24" o:spid="_x0000_s2068"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25" o:spid="_x0000_s2069"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26" o:spid="_x0000_s2070"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27" o:spid="_x0000_s2071"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28" o:spid="_x0000_s2072"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29" o:spid="_x0000_s2073"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30" o:spid="_x0000_s2074"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31" o:spid="_x0000_s2075"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32" o:spid="_x0000_s2076"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33" o:spid="_x0000_s2077"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34" o:spid="_x0000_s2078"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35" o:spid="_x0000_s2079" style="position:absolute;left:2966;top:9522;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">
                  <v:shape id="Freeform 336" o:spid="_x0000_s2080"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37" o:spid="_x0000_s2081"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38" o:spid="_x0000_s2082"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39" o:spid="_x0000_s2083"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40" o:spid="_x0000_s2084"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41" o:spid="_x0000_s2085"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42" o:spid="_x0000_s2086"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43" o:spid="_x0000_s2087"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44" o:spid="_x0000_s2088"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45" o:spid="_x0000_s2089"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46" o:spid="_x0000_s2090"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47" o:spid="_x0000_s2091"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48" o:spid="_x0000_s2092" style="position:absolute;left:4304;top:9860;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">
                  <v:shape id="Freeform 349" o:spid="_x0000_s2093"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50" o:spid="_x0000_s2094"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51" o:spid="_x0000_s2095"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52" o:spid="_x0000_s2096"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53" o:spid="_x0000_s2097"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54" o:spid="_x0000_s2098"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55" o:spid="_x0000_s2099"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56" o:spid="_x0000_s2100"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57" o:spid="_x0000_s2101"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58" o:spid="_x0000_s2102"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59" o:spid="_x0000_s2103"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60" o:spid="_x0000_s2104"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61" o:spid="_x0000_s2105" style="position:absolute;left:5642;top:10311;width:730;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">
                  <v:shape id="Freeform 362" o:spid="_x0000_s2106"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63" o:spid="_x0000_s2107"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64" o:spid="_x0000_s2108"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65" o:spid="_x0000_s2109"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66" o:spid="_x0000_s2110"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67" o:spid="_x0000_s2111"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68" o:spid="_x0000_s2112"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69" o:spid="_x0000_s2113"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70" o:spid="_x0000_s2114"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71" o:spid="_x0000_s2115"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72" o:spid="_x0000_s2116"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73" o:spid="_x0000_s2117"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74" o:spid="_x0000_s2118" style="position:absolute;left:6869;top:10987;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">
                  <v:shape id="Freeform 375" o:spid="_x0000_s2119"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76" o:spid="_x0000_s2120"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77" o:spid="_x0000_s2121"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78" o:spid="_x0000_s2122"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79" o:spid="_x0000_s2123"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80" o:spid="_x0000_s2124"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81" o:spid="_x0000_s2125"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82" o:spid="_x0000_s2126"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83" o:spid="_x0000_s2127"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84" o:spid="_x0000_s2128"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85" o:spid="_x0000_s2129"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86" o:spid="_x0000_s2130"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87" o:spid="_x0000_s2131" style="position:absolute;left:7984;top:11776;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">
                  <v:shape id="Freeform 388" o:spid="_x0000_s2132"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89" o:spid="_x0000_s2133"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90" o:spid="_x0000_s2134"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91" o:spid="_x0000_s2135"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92" o:spid="_x0000_s2136"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93" o:spid="_x0000_s2137"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94" o:spid="_x0000_s2138"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95" o:spid="_x0000_s2139"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96" o:spid="_x0000_s2140"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97" o:spid="_x0000_s2141"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98" o:spid="_x0000_s2142"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99" o:spid="_x0000_s2143"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400" o:spid="_x0000_s2144" style="position:absolute;left:8988;top:12678;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">
                  <v:shape id="Freeform 401" o:spid="_x0000_s2145"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402" o:spid="_x0000_s2146"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403" o:spid="_x0000_s2147"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404" o:spid="_x0000_s2148"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405" o:spid="_x0000_s2149"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406" o:spid="_x0000_s2150"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407" o:spid="_x0000_s2151"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408" o:spid="_x0000_s2152"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409" o:spid="_x0000_s2153"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410" o:spid="_x0000_s2154"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411" o:spid="_x0000_s2155"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412" o:spid="_x0000_s2156"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413" o:spid="_x0000_s2157" style="position:absolute;left:9880;top:13918;width:729;height:681;rotation:2536000fd" coordorigin="4205,1398" coordsize="314,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">
                  <v:shape id="Freeform 414" o:spid="_x0000_s2158" style="position:absolute;left:4211;top:1410;width:306;height:276;visibility:visible;mso-wrap-style:square;v-text-anchor:top" coordsize="1834,1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415" o:spid="_x0000_s2159" style="position:absolute;left:4210;top:1408;width:309;height:280;visibility:visible;mso-wrap-style:square;v-text-anchor:top" coordsize="1854,16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416" o:spid="_x0000_s2160" style="position:absolute;left:4207;top:1400;width:291;height:255;visibility:visible;mso-wrap-style:square;v-text-anchor:top" coordsize="1749,1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417" o:spid="_x0000_s2161" style="position:absolute;left:4205;top:1398;width:294;height:258;visibility:visible;mso-wrap-style:square;v-text-anchor:top" coordsize="1763,15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418" o:spid="_x0000_s2162" style="position:absolute;left:4280;top:1481;width:108;height:93;visibility:visible;mso-wrap-style:square;v-text-anchor:top" coordsize="648,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419" o:spid="_x0000_s2163" style="position:absolute;left:4279;top:1479;width:111;height:96;visibility:visible;mso-wrap-style:square;v-text-anchor:top" coordsize="665,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420" o:spid="_x0000_s2164" style="position:absolute;left:4289;top:1502;width:130;height:112;visibility:visible;mso-wrap-style:square;v-text-anchor:top" coordsize="780,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421" o:spid="_x0000_s2165" style="position:absolute;left:4287;top:1501;width:133;height:115;visibility:visible;mso-wrap-style:square;v-text-anchor:top" coordsize="798,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422" o:spid="_x0000_s2166" style="position:absolute;left:4283;top:1491;width:118;height:102;visibility:visible;mso-wrap-style:square;v-text-anchor:top" coordsize="710,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423" o:spid="_x0000_s2167" style="position:absolute;left:4281;top:1489;width:121;height:105;visibility:visible;mso-wrap-style:square;v-text-anchor:top" coordsize="727,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424" o:spid="_x0000_s2168" style="position:absolute;left:4348;top:1562;width:139;height:106;visibility:visible;mso-wrap-style:square;v-text-anchor:top" coordsize="833,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425" o:spid="_x0000_s2169" style="position:absolute;left:4347;top:1560;width:142;height:110;visibility:visible;mso-wrap-style:square;v-text-anchor:top" coordsize="855,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426" o:spid="_x0000_s2170" style="position:absolute;left:1293;top:15158;width:1318;height:460"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">
                  <v:shape id="Freeform 427" o:spid="_x0000_s2171"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" path="m38,226l,,,153r18,86l43,239,38,226xe" fillcolor="#00ff59" stroked="f">
                    <v:path arrowok="t" o:connecttype="custom" o:connectlocs="19,113;0,0;0,77;9,120;21,120;19,113" o:connectangles="0,0,0,0,0,0"/>
                  </v:shape>
                  <v:shape id="Freeform 428" o:spid="_x0000_s2172"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" path="m397,251l290,25r38,218l230,118,132,r43,234l85,115,98,234,,175r72,89l397,251xe" fillcolor="#00ff59" stroked="f">
                    <v:path arrowok="t" o:connecttype="custom" o:connectlocs="199,126;145,13;164,122;115,59;66,0;88,117;43,58;49,117;0,88;36,132;199,126" o:connectangles="0,0,0,0,0,0,0,0,0,0,0"/>
                  </v:shape>
                  <v:shape id="Freeform 429" o:spid="_x0000_s2173"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" path="m,379l,324,55,102,72,345,175,,140,379,,379xe" fillcolor="#00ff59" stroked="f">
                    <v:path arrowok="t" o:connecttype="custom" o:connectlocs="0,189;0,162;69,51;90,172;219,0;175,189;0,189" o:connectangles="0,0,0,0,0,0,0"/>
                  </v:shape>
                  <v:shape id="Freeform 430" o:spid="_x0000_s2174"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" path="m,191l93,r5,187l,191xe" fillcolor="#00ff59" stroked="f">
                    <v:path arrowok="t" o:connecttype="custom" o:connectlocs="0,95;116,0;122,93;0,95" o:connectangles="0,0,0,0"/>
                  </v:shape>
                  <v:shape id="Freeform 431" o:spid="_x0000_s2175"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" path="m,141l90,,72,137,,141xe" fillcolor="#00ff59" stroked="f">
                    <v:path arrowok="t" o:connecttype="custom" o:connectlocs="0,71;112,0;90,69;0,71" o:connectangles="0,0,0,0"/>
                  </v:shape>
                  <v:shape id="Freeform 432" o:spid="_x0000_s2176"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" path="m,89l16,38,59,,46,34,,89xe" fillcolor="#00ff59" stroked="f">
                    <v:path arrowok="t" o:connecttype="custom" o:connectlocs="0,44;20,19;75,0;58,17;0,44" o:connectangles="0,0,0,0,0"/>
                  </v:shape>
                </v:group>
                <v:group id="Group 433" o:spid="_x0000_s2177" style="position:absolute;left:2408;top:15158;width:1318;height:460;flip:x"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">
                  <v:shape id="Freeform 434" o:spid="_x0000_s2178"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" path="m38,226l,,,153r18,86l43,239,38,226xe" fillcolor="#00ff59" stroked="f">
                    <v:path arrowok="t" o:connecttype="custom" o:connectlocs="19,113;0,0;0,77;9,120;21,120;19,113" o:connectangles="0,0,0,0,0,0"/>
                  </v:shape>
                  <v:shape id="Freeform 435" o:spid="_x0000_s2179"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" path="m397,251l290,25r38,218l230,118,132,r43,234l85,115,98,234,,175r72,89l397,251xe" fillcolor="#00ff59" stroked="f">
                    <v:path arrowok="t" o:connecttype="custom" o:connectlocs="199,126;145,13;164,122;115,59;66,0;88,117;43,58;49,117;0,88;36,132;199,126" o:connectangles="0,0,0,0,0,0,0,0,0,0,0"/>
                  </v:shape>
                  <v:shape id="Freeform 436" o:spid="_x0000_s2180"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" path="m,379l,324,55,102,72,345,175,,140,379,,379xe" fillcolor="#00ff59" stroked="f">
                    <v:path arrowok="t" o:connecttype="custom" o:connectlocs="0,189;0,162;69,51;90,172;219,0;175,189;0,189" o:connectangles="0,0,0,0,0,0,0"/>
                  </v:shape>
                  <v:shape id="Freeform 437" o:spid="_x0000_s2181"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" path="m,191l93,r5,187l,191xe" fillcolor="#00ff59" stroked="f">
                    <v:path arrowok="t" o:connecttype="custom" o:connectlocs="0,95;116,0;122,93;0,95" o:connectangles="0,0,0,0"/>
                  </v:shape>
                  <v:shape id="Freeform 438" o:spid="_x0000_s2182"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" path="m,141l90,,72,137,,141xe" fillcolor="#00ff59" stroked="f">
                    <v:path arrowok="t" o:connecttype="custom" o:connectlocs="0,71;112,0;90,69;0,71" o:connectangles="0,0,0,0"/>
                  </v:shape>
                  <v:shape id="Freeform 439" o:spid="_x0000_s2183"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" path="m,89l16,38,59,,46,34,,89xe" fillcolor="#00ff59" stroked="f">
                    <v:path arrowok="t" o:connecttype="custom" o:connectlocs="0,44;20,19;75,0;58,17;0,44" o:connectangles="0,0,0,0,0"/>
                  </v:shape>
                </v:group>
                <v:group id="Group 440" o:spid="_x0000_s2184" style="position:absolute;left:3523;top:15158;width:1318;height:460;flip:x"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">
                  <v:shape id="Freeform 441" o:spid="_x0000_s2185"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" path="m38,226l,,,153r18,86l43,239,38,226xe" fillcolor="#00ff59" stroked="f">
                    <v:path arrowok="t" o:connecttype="custom" o:connectlocs="19,113;0,0;0,77;9,120;21,120;19,113" o:connectangles="0,0,0,0,0,0"/>
                  </v:shape>
                  <v:shape id="Freeform 442" o:spid="_x0000_s2186"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" path="m397,251l290,25r38,218l230,118,132,r43,234l85,115,98,234,,175r72,89l397,251xe" fillcolor="#00ff59" stroked="f">
                    <v:path arrowok="t" o:connecttype="custom" o:connectlocs="199,126;145,13;164,122;115,59;66,0;88,117;43,58;49,117;0,88;36,132;199,126" o:connectangles="0,0,0,0,0,0,0,0,0,0,0"/>
                  </v:shape>
                  <v:shape id="Freeform 443" o:spid="_x0000_s2187"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" path="m,379l,324,55,102,72,345,175,,140,379,,379xe" fillcolor="#00ff59" stroked="f">
                    <v:path arrowok="t" o:connecttype="custom" o:connectlocs="0,189;0,162;69,51;90,172;219,0;175,189;0,189" o:connectangles="0,0,0,0,0,0,0"/>
                  </v:shape>
                  <v:shape id="Freeform 444" o:spid="_x0000_s2188"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" path="m,191l93,r5,187l,191xe" fillcolor="#00ff59" stroked="f">
                    <v:path arrowok="t" o:connecttype="custom" o:connectlocs="0,95;116,0;122,93;0,95" o:connectangles="0,0,0,0"/>
                  </v:shape>
                  <v:shape id="Freeform 445" o:spid="_x0000_s2189"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" path="m,141l90,,72,137,,141xe" fillcolor="#00ff59" stroked="f">
                    <v:path arrowok="t" o:connecttype="custom" o:connectlocs="0,71;112,0;90,69;0,71" o:connectangles="0,0,0,0"/>
                  </v:shape>
                  <v:shape id="Freeform 446" o:spid="_x0000_s2190"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" path="m,89l16,38,59,,46,34,,89xe" fillcolor="#00ff59" stroked="f">
                    <v:path arrowok="t" o:connecttype="custom" o:connectlocs="0,44;20,19;75,0;58,17;0,44" o:connectangles="0,0,0,0,0"/>
                  </v:shape>
                </v:group>
                <v:group id="_x0000_s2191" style="position:absolute;left:178;top:15158;width:1318;height:460;flip:x"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">
                  <v:shape id="Freeform 448" o:spid="_x0000_s2192"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" path="m38,226l,,,153r18,86l43,239,38,226xe" fillcolor="#00ff59" stroked="f">
                    <v:path arrowok="t" o:connecttype="custom" o:connectlocs="19,113;0,0;0,77;9,120;21,120;19,113" o:connectangles="0,0,0,0,0,0"/>
                  </v:shape>
                  <v:shape id="Freeform 449" o:spid="_x0000_s2193"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" path="m397,251l290,25r38,218l230,118,132,r43,234l85,115,98,234,,175r72,89l397,251xe" fillcolor="#00ff59" stroked="f">
                    <v:path arrowok="t" o:connecttype="custom" o:connectlocs="199,126;145,13;164,122;115,59;66,0;88,117;43,58;49,117;0,88;36,132;199,126" o:connectangles="0,0,0,0,0,0,0,0,0,0,0"/>
                  </v:shape>
                  <v:shape id="Freeform 450" o:spid="_x0000_s2194"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" path="m,379l,324,55,102,72,345,175,,140,379,,379xe" fillcolor="#00ff59" stroked="f">
                    <v:path arrowok="t" o:connecttype="custom" o:connectlocs="0,189;0,162;69,51;90,172;219,0;175,189;0,189" o:connectangles="0,0,0,0,0,0,0"/>
                  </v:shape>
                  <v:shape id="Freeform 451" o:spid="_x0000_s2195"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" path="m,191l93,r5,187l,191xe" fillcolor="#00ff59" stroked="f">
                    <v:path arrowok="t" o:connecttype="custom" o:connectlocs="0,95;116,0;122,93;0,95" o:connectangles="0,0,0,0"/>
                  </v:shape>
                  <v:shape id="Freeform 452" o:spid="_x0000_s2196"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" path="m,141l90,,72,137,,141xe" fillcolor="#00ff59" stroked="f">
                    <v:path arrowok="t" o:connecttype="custom" o:connectlocs="0,71;112,0;90,69;0,71" o:connectangles="0,0,0,0"/>
                  </v:shape>
                  <v:shape id="Freeform 453" o:spid="_x0000_s2197"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" path="m,89l16,38,59,,46,34,,89xe" fillcolor="#00ff59" stroked="f">
                    <v:path arrowok="t" o:connecttype="custom" o:connectlocs="0,44;20,19;75,0;58,17;0,44" o:connectangles="0,0,0,0,0"/>
                  </v:shape>
                </v:group>
                <v:group id="Group 454" o:spid="_x0000_s2198" style="position:absolute;left:4639;top:15158;width:1317;height:460"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">
                  <v:shape id="Freeform 455" o:spid="_x0000_s2199"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" path="m38,226l,,,153r18,86l43,239,38,226xe" fillcolor="#00ff59" stroked="f">
                    <v:path arrowok="t" o:connecttype="custom" o:connectlocs="19,113;0,0;0,77;9,120;21,120;19,113" o:connectangles="0,0,0,0,0,0"/>
                  </v:shape>
                  <v:shape id="Freeform 456" o:spid="_x0000_s2200"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" path="m397,251l290,25r38,218l230,118,132,r43,234l85,115,98,234,,175r72,89l397,251xe" fillcolor="#00ff59" stroked="f">
                    <v:path arrowok="t" o:connecttype="custom" o:connectlocs="199,126;145,13;164,122;115,59;66,0;88,117;43,58;49,117;0,88;36,132;199,126" o:connectangles="0,0,0,0,0,0,0,0,0,0,0"/>
                  </v:shape>
                  <v:shape id="Freeform 457" o:spid="_x0000_s2201"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" path="m,379l,324,55,102,72,345,175,,140,379,,379xe" fillcolor="#00ff59" stroked="f">
                    <v:path arrowok="t" o:connecttype="custom" o:connectlocs="0,189;0,162;69,51;90,172;219,0;175,189;0,189" o:connectangles="0,0,0,0,0,0,0"/>
                  </v:shape>
                  <v:shape id="Freeform 458" o:spid="_x0000_s2202"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" path="m,191l93,r5,187l,191xe" fillcolor="#00ff59" stroked="f">
                    <v:path arrowok="t" o:connecttype="custom" o:connectlocs="0,95;116,0;122,93;0,95" o:connectangles="0,0,0,0"/>
                  </v:shape>
                  <v:shape id="Freeform 459" o:spid="_x0000_s2203"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" path="m,141l90,,72,137,,141xe" fillcolor="#00ff59" stroked="f">
                    <v:path arrowok="t" o:connecttype="custom" o:connectlocs="0,71;112,0;90,69;0,71" o:connectangles="0,0,0,0"/>
                  </v:shape>
                  <v:shape id="Freeform 460" o:spid="_x0000_s2204"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" path="m,89l16,38,59,,46,34,,89xe" fillcolor="#00ff59" stroked="f">
                    <v:path arrowok="t" o:connecttype="custom" o:connectlocs="0,44;20,19;75,0;58,17;0,44" o:connectangles="0,0,0,0,0"/>
                  </v:shape>
                </v:group>
                <v:group id="Group 461" o:spid="_x0000_s2205" style="position:absolute;left:5865;top:15158;width:1318;height:460"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">
                  <v:shape id="Freeform 462" o:spid="_x0000_s2206"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" path="m38,226l,,,153r18,86l43,239,38,226xe" fillcolor="#00ff59" stroked="f">
                    <v:path arrowok="t" o:connecttype="custom" o:connectlocs="19,113;0,0;0,77;9,120;21,120;19,113" o:connectangles="0,0,0,0,0,0"/>
                  </v:shape>
                  <v:shape id="Freeform 463" o:spid="_x0000_s2207"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" path="m397,251l290,25r38,218l230,118,132,r43,234l85,115,98,234,,175r72,89l397,251xe" fillcolor="#00ff59" stroked="f">
                    <v:path arrowok="t" o:connecttype="custom" o:connectlocs="199,126;145,13;164,122;115,59;66,0;88,117;43,58;49,117;0,88;36,132;199,126" o:connectangles="0,0,0,0,0,0,0,0,0,0,0"/>
                  </v:shape>
                  <v:shape id="Freeform 464" o:spid="_x0000_s2208"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" path="m,379l,324,55,102,72,345,175,,140,379,,379xe" fillcolor="#00ff59" stroked="f">
                    <v:path arrowok="t" o:connecttype="custom" o:connectlocs="0,189;0,162;69,51;90,172;219,0;175,189;0,189" o:connectangles="0,0,0,0,0,0,0"/>
                  </v:shape>
                  <v:shape id="Freeform 465" o:spid="_x0000_s2209"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" path="m,191l93,r5,187l,191xe" fillcolor="#00ff59" stroked="f">
                    <v:path arrowok="t" o:connecttype="custom" o:connectlocs="0,95;116,0;122,93;0,95" o:connectangles="0,0,0,0"/>
                  </v:shape>
                  <v:shape id="Freeform 466" o:spid="_x0000_s2210"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" path="m,141l90,,72,137,,141xe" fillcolor="#00ff59" stroked="f">
                    <v:path arrowok="t" o:connecttype="custom" o:connectlocs="0,71;112,0;90,69;0,71" o:connectangles="0,0,0,0"/>
                  </v:shape>
                  <v:shape id="Freeform 467" o:spid="_x0000_s2211"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" path="m,89l16,38,59,,46,34,,89xe" fillcolor="#00ff59" stroked="f">
                    <v:path arrowok="t" o:connecttype="custom" o:connectlocs="0,44;20,19;75,0;58,17;0,44" o:connectangles="0,0,0,0,0"/>
                  </v:shape>
                </v:group>
                <v:group id="Group 468" o:spid="_x0000_s2212" style="position:absolute;left:7092;top:15158;width:1318;height:460"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">
                  <v:shape id="Freeform 469" o:spid="_x0000_s2213"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" path="m38,226l,,,153r18,86l43,239,38,226xe" fillcolor="#00ff59" stroked="f">
                    <v:path arrowok="t" o:connecttype="custom" o:connectlocs="19,113;0,0;0,77;9,120;21,120;19,113" o:connectangles="0,0,0,0,0,0"/>
                  </v:shape>
                  <v:shape id="Freeform 470" o:spid="_x0000_s2214"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" path="m397,251l290,25r38,218l230,118,132,r43,234l85,115,98,234,,175r72,89l397,251xe" fillcolor="#00ff59" stroked="f">
                    <v:path arrowok="t" o:connecttype="custom" o:connectlocs="199,126;145,13;164,122;115,59;66,0;88,117;43,58;49,117;0,88;36,132;199,126" o:connectangles="0,0,0,0,0,0,0,0,0,0,0"/>
                  </v:shape>
                  <v:shape id="Freeform 471" o:spid="_x0000_s2215"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" path="m,379l,324,55,102,72,345,175,,140,379,,379xe" fillcolor="#00ff59" stroked="f">
                    <v:path arrowok="t" o:connecttype="custom" o:connectlocs="0,189;0,162;69,51;90,172;219,0;175,189;0,189" o:connectangles="0,0,0,0,0,0,0"/>
                  </v:shape>
                  <v:shape id="Freeform 472" o:spid="_x0000_s2216"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" path="m,191l93,r5,187l,191xe" fillcolor="#00ff59" stroked="f">
                    <v:path arrowok="t" o:connecttype="custom" o:connectlocs="0,95;116,0;122,93;0,95" o:connectangles="0,0,0,0"/>
                  </v:shape>
                  <v:shape id="Freeform 473" o:spid="_x0000_s2217"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" path="m,141l90,,72,137,,141xe" fillcolor="#00ff59" stroked="f">
                    <v:path arrowok="t" o:connecttype="custom" o:connectlocs="0,71;112,0;90,69;0,71" o:connectangles="0,0,0,0"/>
                  </v:shape>
                  <v:shape id="Freeform 474" o:spid="_x0000_s2218"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" path="m,89l16,38,59,,46,34,,89xe" fillcolor="#00ff59" stroked="f">
                    <v:path arrowok="t" o:connecttype="custom" o:connectlocs="0,44;20,19;75,0;58,17;0,44" o:connectangles="0,0,0,0,0"/>
                  </v:shape>
                </v:group>
                <v:group id="Group 475" o:spid="_x0000_s2219" style="position:absolute;left:8207;top:15158;width:1318;height:460"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">
                  <v:shape id="Freeform 476" o:spid="_x0000_s2220"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" path="m38,226l,,,153r18,86l43,239,38,226xe" fillcolor="#00ff59" stroked="f">
                    <v:path arrowok="t" o:connecttype="custom" o:connectlocs="19,113;0,0;0,77;9,120;21,120;19,113" o:connectangles="0,0,0,0,0,0"/>
                  </v:shape>
                  <v:shape id="Freeform 477" o:spid="_x0000_s2221"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" path="m397,251l290,25r38,218l230,118,132,r43,234l85,115,98,234,,175r72,89l397,251xe" fillcolor="#00ff59" stroked="f">
                    <v:path arrowok="t" o:connecttype="custom" o:connectlocs="199,126;145,13;164,122;115,59;66,0;88,117;43,58;49,117;0,88;36,132;199,126" o:connectangles="0,0,0,0,0,0,0,0,0,0,0"/>
                  </v:shape>
                  <v:shape id="Freeform 478" o:spid="_x0000_s2222"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" path="m,379l,324,55,102,72,345,175,,140,379,,379xe" fillcolor="#00ff59" stroked="f">
                    <v:path arrowok="t" o:connecttype="custom" o:connectlocs="0,189;0,162;69,51;90,172;219,0;175,189;0,189" o:connectangles="0,0,0,0,0,0,0"/>
                  </v:shape>
                  <v:shape id="Freeform 479" o:spid="_x0000_s2223"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" path="m,191l93,r5,187l,191xe" fillcolor="#00ff59" stroked="f">
                    <v:path arrowok="t" o:connecttype="custom" o:connectlocs="0,95;116,0;122,93;0,95" o:connectangles="0,0,0,0"/>
                  </v:shape>
                  <v:shape id="Freeform 480" o:spid="_x0000_s2224"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" path="m,141l90,,72,137,,141xe" fillcolor="#00ff59" stroked="f">
                    <v:path arrowok="t" o:connecttype="custom" o:connectlocs="0,71;112,0;90,69;0,71" o:connectangles="0,0,0,0"/>
                  </v:shape>
                  <v:shape id="Freeform 481" o:spid="_x0000_s2225"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" path="m,89l16,38,59,,46,34,,89xe" fillcolor="#00ff59" stroked="f">
                    <v:path arrowok="t" o:connecttype="custom" o:connectlocs="0,44;20,19;75,0;58,17;0,44" o:connectangles="0,0,0,0,0"/>
                  </v:shape>
                </v:group>
                <v:group id="Group 482" o:spid="_x0000_s2226" style="position:absolute;left:9322;top:15158;width:1318;height:460;flip:x"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">
                  <v:shape id="Freeform 483" o:spid="_x0000_s2227"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" path="m38,226l,,,153r18,86l43,239,38,226xe" fillcolor="#00ff59" stroked="f">
                    <v:path arrowok="t" o:connecttype="custom" o:connectlocs="19,113;0,0;0,77;9,120;21,120;19,113" o:connectangles="0,0,0,0,0,0"/>
                  </v:shape>
                  <v:shape id="Freeform 484" o:spid="_x0000_s2228"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" path="m397,251l290,25r38,218l230,118,132,r43,234l85,115,98,234,,175r72,89l397,251xe" fillcolor="#00ff59" stroked="f">
                    <v:path arrowok="t" o:connecttype="custom" o:connectlocs="199,126;145,13;164,122;115,59;66,0;88,117;43,58;49,117;0,88;36,132;199,126" o:connectangles="0,0,0,0,0,0,0,0,0,0,0"/>
                  </v:shape>
                  <v:shape id="Freeform 485" o:spid="_x0000_s2229"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" path="m,379l,324,55,102,72,345,175,,140,379,,379xe" fillcolor="#00ff59" stroked="f">
                    <v:path arrowok="t" o:connecttype="custom" o:connectlocs="0,189;0,162;69,51;90,172;219,0;175,189;0,189" o:connectangles="0,0,0,0,0,0,0"/>
                  </v:shape>
                  <v:shape id="Freeform 486" o:spid="_x0000_s2230"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" path="m,191l93,r5,187l,191xe" fillcolor="#00ff59" stroked="f">
                    <v:path arrowok="t" o:connecttype="custom" o:connectlocs="0,95;116,0;122,93;0,95" o:connectangles="0,0,0,0"/>
                  </v:shape>
                  <v:shape id="Freeform 487" o:spid="_x0000_s2231"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" path="m,141l90,,72,137,,141xe" fillcolor="#00ff59" stroked="f">
                    <v:path arrowok="t" o:connecttype="custom" o:connectlocs="0,71;112,0;90,69;0,71" o:connectangles="0,0,0,0"/>
                  </v:shape>
                  <v:shape id="Freeform 488" o:spid="_x0000_s2232"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" path="m,89l16,38,59,,46,34,,89xe" fillcolor="#00ff59" stroked="f">
                    <v:path arrowok="t" o:connecttype="custom" o:connectlocs="0,44;20,19;75,0;58,17;0,44" o:connectangles="0,0,0,0,0"/>
                  </v:shape>
                </v:group>
                <v:group id="Group 489" o:spid="_x0000_s2233" style="position:absolute;left:9923;top:15158;width:1318;height:460;flip:x" coordorigin="1451,2821" coordsize="567,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">
                  <v:shape id="Freeform 490" o:spid="_x0000_s2234" style="position:absolute;left:1654;top:2889;width:21;height:120;visibility:visible;mso-wrap-style:square;v-text-anchor:top" coordsize="43,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" path="m38,226l,,,153r18,86l43,239,38,226xe" fillcolor="#00ff59" stroked="f">
                    <v:path arrowok="t" o:connecttype="custom" o:connectlocs="19,113;0,0;0,77;9,120;21,120;19,113" o:connectangles="0,0,0,0,0,0"/>
                  </v:shape>
                  <v:shape id="Freeform 491" o:spid="_x0000_s2235" style="position:absolute;left:1451;top:2885;width:199;height:132;visibility:visible;mso-wrap-style:square;v-text-anchor:top" coordsize="39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" path="m397,251l290,25r38,218l230,118,132,r43,234l85,115,98,234,,175r72,89l397,251xe" fillcolor="#00ff59" stroked="f">
                    <v:path arrowok="t" o:connecttype="custom" o:connectlocs="199,126;145,13;164,122;115,59;66,0;88,117;43,58;49,117;0,88;36,132;199,126" o:connectangles="0,0,0,0,0,0,0,0,0,0,0"/>
                  </v:shape>
                  <v:shape id="Freeform 492" o:spid="_x0000_s2236" style="position:absolute;left:1667;top:2821;width:219;height:189;visibility:visible;mso-wrap-style:square;v-text-anchor:top" coordsize="17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" path="m,379l,324,55,102,72,345,175,,140,379,,379xe" fillcolor="#00ff59" stroked="f">
                    <v:path arrowok="t" o:connecttype="custom" o:connectlocs="0,189;0,162;69,51;90,172;219,0;175,189;0,189" o:connectangles="0,0,0,0,0,0,0"/>
                  </v:shape>
                  <v:shape id="Freeform 493" o:spid="_x0000_s2237" style="position:absolute;left:1807;top:2915;width:122;height:95;visibility:visible;mso-wrap-style:square;v-text-anchor:top" coordsize="9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" path="m,191l93,r5,187l,191xe" fillcolor="#00ff59" stroked="f">
                    <v:path arrowok="t" o:connecttype="custom" o:connectlocs="0,95;116,0;122,93;0,95" o:connectangles="0,0,0,0"/>
                  </v:shape>
                  <v:shape id="Freeform 494" o:spid="_x0000_s2238" style="position:absolute;left:1872;top:2938;width:112;height:71;visibility:visible;mso-wrap-style:square;v-text-anchor:top" coordsize="90,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" path="m,141l90,,72,137,,141xe" fillcolor="#00ff59" stroked="f">
                    <v:path arrowok="t" o:connecttype="custom" o:connectlocs="0,71;112,0;90,69;0,71" o:connectangles="0,0,0,0"/>
                  </v:shape>
                  <v:shape id="Freeform 495" o:spid="_x0000_s2239" style="position:absolute;left:1943;top:2951;width:75;height:44;visibility:visible;mso-wrap-style:square;v-text-anchor:top" coordsize="5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" path="m,89l16,38,59,,46,34,,89xe" fillcolor="#00ff59" stroked="f">
                    <v:path arrowok="t" o:connecttype="custom" o:connectlocs="0,44;20,19;75,0;58,17;0,44" o:connectangles="0,0,0,0,0"/>
                  </v:shape>
                </v:group>
                <v:group id="Group 496" o:spid="_x0000_s2240" style="position:absolute;left:1962;top:9635;width:669;height:338" coordorigin="1344,91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">
                  <v:line id="Line 497" o:spid="_x0000_s2241" style="position:absolute;visibility:visible;mso-wrap-style:square" from="1344,912" to="1632,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" strokeweight="2.25pt">
                    <v:stroke endarrow="block"/>
                    <v:shadow color="#5490a8"/>
                  </v:line>
                  <v:line id="Line 498" o:spid="_x0000_s2242" style="position:absolute;visibility:visible;mso-wrap-style:square" from="1344,912" to="1344,1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" strokeweight="2.25pt">
                    <v:stroke endarrow="block"/>
                    <v:shadow color="#5490a8"/>
                  </v:line>
                </v:group>
                <v:group id="Group 499" o:spid="_x0000_s2243" style="position:absolute;left:3300;top:9860;width:669;height:451" coordorigin="2016,1680" coordsize="288,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">
                  <v:line id="Line 500" o:spid="_x0000_s2244" style="position:absolute;visibility:visible;mso-wrap-style:square" from="2016,1680" to="2304,1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" strokeweight="2.25pt">
                    <v:stroke endarrow="block"/>
                    <v:shadow color="#5490a8"/>
                  </v:line>
                  <v:line id="Line 501" o:spid="_x0000_s2245" style="position:absolute;visibility:visible;mso-wrap-style:square" from="2016,1680" to="2016,1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" strokeweight="2.25pt">
                    <v:stroke endarrow="block"/>
                    <v:shadow color="#5490a8"/>
                  </v:line>
                </v:group>
                <v:group id="Group 502" o:spid="_x0000_s2246" style="position:absolute;left:4639;top:10198;width:669;height:564" coordorigin="2592,1824" coordsize="288,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TuE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">
                  <v:line id="Line 503" o:spid="_x0000_s2247" style="position:absolute;visibility:visible;mso-wrap-style:square" from="2592,1824" to="288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" strokeweight="2.25pt">
                    <v:stroke endarrow="block"/>
                    <v:shadow color="#5490a8"/>
                  </v:line>
                  <v:line id="Line 504" o:spid="_x0000_s2248" style="position:absolute;visibility:visible;mso-wrap-style:square" from="2592,1824" to="2592,2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" strokeweight="2.25pt">
                    <v:stroke endarrow="block"/>
                    <v:shadow color="#5490a8"/>
                  </v:line>
                </v:group>
                <v:group id="Group 505" o:spid="_x0000_s2249" style="position:absolute;left:5977;top:10649;width:669;height:676" coordorigin="3168,2016" coordsize="28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">
                  <v:line id="Line 506" o:spid="_x0000_s2250" style="position:absolute;visibility:visible;mso-wrap-style:square" from="3168,2016" to="3456,2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" strokeweight="2.25pt">
                    <v:stroke endarrow="block"/>
                    <v:shadow color="#5490a8"/>
                  </v:line>
                  <v:line id="Line 507" o:spid="_x0000_s2251" style="position:absolute;visibility:visible;mso-wrap-style:square" from="3168,2016" to="3168,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" strokeweight="2.25pt">
                    <v:stroke endarrow="block"/>
                    <v:shadow color="#5490a8"/>
                  </v:line>
                </v:group>
                <v:group id="Group 508" o:spid="_x0000_s2252" style="position:absolute;left:7203;top:11325;width:669;height:789" coordorigin="3696,2304" coordsize="288,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">
                  <v:line id="Line 509" o:spid="_x0000_s2253" style="position:absolute;visibility:visible;mso-wrap-style:square" from="3696,2304" to="3984,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" strokeweight="2.25pt">
                    <v:stroke endarrow="block"/>
                    <v:shadow color="#5490a8"/>
                  </v:line>
                  <v:line id="Line 510" o:spid="_x0000_s2254" style="position:absolute;visibility:visible;mso-wrap-style:square" from="3696,2304" to="3696,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" strokeweight="2.25pt">
                    <v:stroke endarrow="block"/>
                    <v:shadow color="#5490a8"/>
                  </v:line>
                </v:group>
                <v:group id="Group 511" o:spid="_x0000_s2255" style="position:absolute;left:8318;top:12114;width:670;height:902" coordorigin="4176,2640" coordsize="288,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">
                  <v:line id="Line 512" o:spid="_x0000_s2256" style="position:absolute;visibility:visible;mso-wrap-style:square" from="4176,2640" to="4464,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" strokeweight="2.25pt">
                    <v:stroke endarrow="block"/>
                    <v:shadow color="#5490a8"/>
                  </v:line>
                  <v:line id="Line 513" o:spid="_x0000_s2257" style="position:absolute;visibility:visible;mso-wrap-style:square" from="4176,2640" to="4176,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" strokeweight="2.25pt">
                    <v:stroke endarrow="block"/>
                    <v:shadow color="#5490a8"/>
                  </v:line>
                </v:group>
                <v:group id="Group 514" o:spid="_x0000_s2258" style="position:absolute;left:9322;top:13016;width:669;height:1127" coordorigin="4608,3024" coordsize="288,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">
                  <v:line id="Line 515" o:spid="_x0000_s2259" style="position:absolute;visibility:visible;mso-wrap-style:square" from="4608,3024" to="4896,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" strokeweight="2.25pt">
                    <v:stroke endarrow="block"/>
                    <v:shadow color="#5490a8"/>
                  </v:line>
                  <v:line id="Line 516" o:spid="_x0000_s2260" style="position:absolute;visibility:visible;mso-wrap-style:square" from="4608,3024" to="4608,3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" strokeweight="2.25pt">
                    <v:stroke endarrow="block"/>
                    <v:shadow color="#5490a8"/>
                  </v:line>
                </v:group>
                <v:group id="Group 517" o:spid="_x0000_s2261" style="position:absolute;left:10214;top:14256;width:669;height:1353" coordorigin="4992,3552" coordsize="28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">
                  <v:line id="Line 518" o:spid="_x0000_s2262" style="position:absolute;visibility:visible;mso-wrap-style:square" from="4992,3552" to="5280,3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" strokeweight="2.25pt">
                    <v:stroke endarrow="block"/>
                    <v:shadow color="#5490a8"/>
                  </v:line>
                  <v:line id="Line 519" o:spid="_x0000_s2263" style="position:absolute;visibility:visible;mso-wrap-style:square" from="4992,3552" to="4992,4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" strokeweight="2.25pt">
                    <v:stroke endarrow="block"/>
                    <v:shadow color="#5490a8"/>
                  </v:line>
                </v:group>
                <v:group id="Group 520" o:spid="_x0000_s2264" style="position:absolute;left:290;top:7155;width:10928;height:8115" coordorigin="720,240" coordsize="4704,3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">
                  <v:line id="Line 521" o:spid="_x0000_s2265" style="position:absolute;visibility:visible;mso-wrap-style:square" from="720,240" to="720,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" strokecolor="#fc0" strokeweight="2.25pt">
                    <v:stroke endarrow="open"/>
                    <v:shadow color="#5490a8"/>
                  </v:line>
                  <v:line id="Line 522" o:spid="_x0000_s2266" style="position:absolute;visibility:visible;mso-wrap-style:square" from="1200,240" to="1200,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" strokecolor="#fc0" strokeweight="2.25pt">
                    <v:stroke endarrow="open"/>
                    <v:shadow color="#5490a8"/>
                  </v:line>
                  <v:line id="Line 523" o:spid="_x0000_s2267" style="position:absolute;visibility:visible;mso-wrap-style:square" from="1728,240" to="1728,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" strokecolor="#fc0" strokeweight="2.25pt">
                    <v:stroke endarrow="open"/>
                    <v:shadow color="#5490a8"/>
                  </v:line>
                  <v:line id="Line 524" o:spid="_x0000_s2268" style="position:absolute;visibility:visible;mso-wrap-style:square" from="2256,240" to="2256,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" strokecolor="#fc0" strokeweight="2.25pt">
                    <v:stroke endarrow="open"/>
                    <v:shadow color="#5490a8"/>
                  </v:line>
                  <v:line id="Line 525" o:spid="_x0000_s2269" style="position:absolute;visibility:visible;mso-wrap-style:square" from="2784,240" to="2784,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" strokecolor="#fc0" strokeweight="2.25pt">
                    <v:stroke endarrow="open"/>
                    <v:shadow color="#5490a8"/>
                  </v:line>
                  <v:line id="Line 526" o:spid="_x0000_s2270" style="position:absolute;visibility:visible;mso-wrap-style:square" from="3312,240" to="3312,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" strokecolor="#fc0" strokeweight="2.25pt">
                    <v:stroke endarrow="open"/>
                    <v:shadow color="#5490a8"/>
                  </v:line>
                  <v:line id="Line 527" o:spid="_x0000_s2271" style="position:absolute;visibility:visible;mso-wrap-style:square" from="3840,240" to="3840,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" strokecolor="#fc0" strokeweight="2.25pt">
                    <v:stroke endarrow="open"/>
                    <v:shadow color="#5490a8"/>
                  </v:line>
                  <v:line id="Line 528" o:spid="_x0000_s2272" style="position:absolute;visibility:visible;mso-wrap-style:square" from="4368,240" to="4368,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" strokecolor="#fc0" strokeweight="2.25pt">
                    <v:stroke endarrow="open"/>
                    <v:shadow color="#5490a8"/>
                  </v:line>
                  <v:line id="Line 529" o:spid="_x0000_s2273" style="position:absolute;visibility:visible;mso-wrap-style:square" from="4896,240" to="4896,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" strokecolor="#fc0" strokeweight="2.25pt">
                    <v:stroke endarrow="open"/>
                    <v:shadow color="#5490a8"/>
                  </v:line>
                  <v:line id="Line 530" o:spid="_x0000_s2274" style="position:absolute;visibility:visible;mso-wrap-style:square" from="5424,240" to="5424,3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" strokecolor="#fc0" strokeweight="2.25pt">
                    <v:stroke endarrow="open"/>
                    <v:shadow color="#5490a8"/>
                  </v:line>
                </v:group>
                <v:shape id="Freeform 531" o:spid="_x0000_s2275" style="position:absolute;left:401;top:9635;width:10148;height:5185;visibility:visible;mso-wrap-style:square;v-text-anchor:top" coordsize="4368,2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" path="m,c111,3,456,,664,16v208,16,383,43,584,80c1449,133,1680,184,1872,240v,,352,112,528,192c2576,512,2752,608,2928,720v176,112,368,256,528,384c3616,1232,3712,1296,3888,1488v176,192,400,600,480,720e" filled="f" fillcolor="#09c" strokecolor="red" strokeweight="2.25pt">
                  <v:stroke endarrow="open"/>
                  <v:shadow color="#5490a8"/>
                  <v:path arrowok="t" o:connecttype="custom" o:connectlocs="0,0;1543,38;2899,225;4349,564;5576,1014;6803,1691;8029,2593;9033,3494;10148,5185" o:connectangles="0,0,0,0,0,0,0,0,0"/>
                </v:shape>
                <v:shape id="Text Box 532" o:spid="_x0000_s2276" type="#_x0000_t202" style="position:absolute;left:1608;top:6366;width:9399;height:1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" filled="f" fillcolor="#09c" stroked="f" strokeweight="2.25pt">
                  <v:textbox>
                    <w:txbxContent>
                      <w:p w14:paraId="6067A0CD" w14:textId="77777777" w:rsidR="002A0BF6" w:rsidRPr="002945B4" w:rsidRDefault="002A0BF6" w:rsidP="002A0BF6">
                        <w:pPr>
                          <w:autoSpaceDE w:val="0"/>
                          <w:autoSpaceDN w:val="0"/>
                          <w:adjustRightInd w:val="0"/>
                          <w:spacing w:before="0" w:after="0"/>
                          <w:jc w:val="center"/>
                          <w:rPr>
                            <w:color w:val="FF0000"/>
                            <w:szCs w:val="24"/>
                          </w:rPr>
                        </w:pPr>
                        <w:r w:rsidRPr="002945B4">
                          <w:rPr>
                            <w:color w:val="FF0000"/>
                            <w:szCs w:val="24"/>
                          </w:rPr>
                          <w:t>Path of a mass in a uniform gravitational field</w:t>
                        </w:r>
                      </w:p>
                    </w:txbxContent>
                  </v:textbox>
                </v:shape>
                <v:shape id="Text Box 533" o:spid="_x0000_s2277" type="#_x0000_t202" style="position:absolute;left:290;top:7042;width:5459;height:3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" filled="f" fillcolor="#09c" stroked="f" strokeweight="2.25pt">
                  <v:textbox>
                    <w:txbxContent>
                      <w:p w14:paraId="0290B05E" w14:textId="77777777" w:rsidR="002A0BF6" w:rsidRPr="002945B4" w:rsidRDefault="002A0BF6" w:rsidP="002A0BF6">
                        <w:pPr>
                          <w:autoSpaceDE w:val="0"/>
                          <w:autoSpaceDN w:val="0"/>
                          <w:adjustRightInd w:val="0"/>
                          <w:spacing w:before="0" w:after="0"/>
                          <w:rPr>
                            <w:color w:val="000000"/>
                          </w:rPr>
                        </w:pPr>
                        <w:r w:rsidRPr="002945B4">
                          <w:rPr>
                            <w:color w:val="000000"/>
                          </w:rPr>
                          <w:t>Over short distances, g can be thought of as uniform.</w:t>
                        </w:r>
                      </w:p>
                    </w:txbxContent>
                  </v:textbox>
                </v:shape>
                <v:shape id="Text Box 534" o:spid="_x0000_s2278" type="#_x0000_t202" style="position:absolute;left:6869;top:7380;width:5734;height:5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" filled="f" fillcolor="#09c" stroked="f" strokeweight="2.25pt">
                  <v:textbox>
                    <w:txbxContent>
                      <w:p w14:paraId="03CABC1A" w14:textId="77777777" w:rsidR="002A0BF6" w:rsidRPr="002945B4" w:rsidRDefault="002A0BF6" w:rsidP="002A0BF6">
                        <w:pPr>
                          <w:autoSpaceDE w:val="0"/>
                          <w:autoSpaceDN w:val="0"/>
                          <w:adjustRightInd w:val="0"/>
                          <w:spacing w:before="0" w:after="0"/>
                          <w:rPr>
                            <w:color w:val="000000"/>
                          </w:rPr>
                        </w:pPr>
                        <w:r w:rsidRPr="002945B4">
                          <w:rPr>
                            <w:color w:val="000000"/>
                          </w:rPr>
                          <w:t>If a rugby ball is kicked horizontally with initial horizontal velocity, u, it will move in a parabolic trajectory to the ground.</w:t>
                        </w:r>
                      </w:p>
                    </w:txbxContent>
                  </v:textbox>
                </v:shape>
                <v:shape id="Text Box 535" o:spid="_x0000_s2279" type="#_x0000_t202" style="position:absolute;left:401;top:11889;width:5348;height:3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" filled="f" fillcolor="#09c" stroked="f" strokeweight="2.25pt">
                  <v:textbox>
                    <w:txbxContent>
                      <w:p w14:paraId="139EDC89" w14:textId="77777777" w:rsidR="002A0BF6" w:rsidRPr="002945B4" w:rsidRDefault="002A0BF6" w:rsidP="002A0BF6">
                        <w:pPr>
                          <w:autoSpaceDE w:val="0"/>
                          <w:autoSpaceDN w:val="0"/>
                          <w:adjustRightInd w:val="0"/>
                          <w:spacing w:before="0" w:after="0"/>
                          <w:jc w:val="center"/>
                          <w:rPr>
                            <w:color w:val="000000"/>
                          </w:rPr>
                        </w:pPr>
                        <w:r w:rsidRPr="002945B4">
                          <w:rPr>
                            <w:color w:val="000000"/>
                          </w:rPr>
                          <w:t>Horizontal velocity remains constant but the ball accelerates downwards</w:t>
                        </w:r>
                      </w:p>
                    </w:txbxContent>
                  </v:textbox>
                </v:shape>
                <w10:wrap type="topAndBottom"/>
              </v:group>
            </w:pict>
          </mc:Fallback>
        </mc:AlternateContent>
      </w:r>
      <w:r w:rsidRPr="002F766A">
        <w:rPr>
          <w:rStyle w:val="Heading3Char"/>
          <w:caps/>
        </w:rPr>
        <w:t>Projectiles at an angle</w:t>
      </w:r>
      <w:bookmarkEnd w:id="173"/>
      <w:bookmarkEnd w:id="174"/>
    </w:p>
    <w:p w14:paraId="2725ADEB" w14:textId="77777777" w:rsidR="002A0BF6" w:rsidRPr="00123062" w:rsidRDefault="002A0BF6" w:rsidP="002A0BF6">
      <w:r w:rsidRPr="00123062">
        <w:t>The third and final projectile situation to consider is the projectile</w:t>
      </w:r>
      <w:r>
        <w:t xml:space="preserve"> at an angle to the horizontal.  P</w:t>
      </w:r>
      <w:r w:rsidRPr="00123062">
        <w:t xml:space="preserve">rojectiles at an angle </w:t>
      </w:r>
      <w:r>
        <w:t xml:space="preserve">require us to use </w:t>
      </w:r>
      <w:r w:rsidRPr="00123062">
        <w:t>our knowledge of splitting vectors into their horizontal and vertical components.</w:t>
      </w:r>
    </w:p>
    <w:p w14:paraId="6B8DD78D" w14:textId="77777777" w:rsidR="002A0BF6" w:rsidRPr="00123062" w:rsidRDefault="002A0BF6" w:rsidP="002A0BF6">
      <w:r w:rsidRPr="00123062">
        <w:rPr>
          <w:noProof/>
          <w:lang w:eastAsia="en-GB"/>
        </w:rPr>
        <mc:AlternateContent>
          <mc:Choice Requires="wpg">
            <w:drawing>
              <wp:anchor distT="0" distB="0" distL="114300" distR="114300" simplePos="0" relativeHeight="251658480" behindDoc="0" locked="0" layoutInCell="1" allowOverlap="1" wp14:anchorId="74CF38AA" wp14:editId="74EB8BC2">
                <wp:simplePos x="0" y="0"/>
                <wp:positionH relativeFrom="column">
                  <wp:posOffset>252095</wp:posOffset>
                </wp:positionH>
                <wp:positionV relativeFrom="paragraph">
                  <wp:posOffset>110490</wp:posOffset>
                </wp:positionV>
                <wp:extent cx="5267325" cy="1704975"/>
                <wp:effectExtent l="0" t="0" r="9525" b="9525"/>
                <wp:wrapNone/>
                <wp:docPr id="3488" name="Group 3488"/>
                <wp:cNvGraphicFramePr/>
                <a:graphic xmlns:a="http://schemas.openxmlformats.org/drawingml/2006/main">
                  <a:graphicData uri="http://schemas.microsoft.com/office/word/2010/wordprocessingGroup">
                    <wpg:wgp>
                      <wpg:cNvGrpSpPr/>
                      <wpg:grpSpPr>
                        <a:xfrm>
                          <a:off x="0" y="0"/>
                          <a:ext cx="5267325" cy="1704975"/>
                          <a:chOff x="0" y="0"/>
                          <a:chExt cx="4933950" cy="1457325"/>
                        </a:xfrm>
                      </wpg:grpSpPr>
                      <wpg:grpSp>
                        <wpg:cNvPr id="3489" name="Group 3489"/>
                        <wpg:cNvGrpSpPr/>
                        <wpg:grpSpPr>
                          <a:xfrm>
                            <a:off x="0" y="0"/>
                            <a:ext cx="4933950" cy="1457325"/>
                            <a:chOff x="0" y="0"/>
                            <a:chExt cx="4933950" cy="1457325"/>
                          </a:xfrm>
                        </wpg:grpSpPr>
                        <pic:pic xmlns:pic="http://schemas.openxmlformats.org/drawingml/2006/picture">
                          <pic:nvPicPr>
                            <pic:cNvPr id="3490" name="Picture 3490"/>
                            <pic:cNvPicPr>
                              <a:picLocks/>
                            </pic:cNvPicPr>
                          </pic:nvPicPr>
                          <pic:blipFill>
                            <a:blip r:embed="rId280" cstate="print">
                              <a:extLst>
                                <a:ext uri="{28A0092B-C50C-407E-A947-70E740481C1C}">
                                  <a14:useLocalDpi xmlns:a14="http://schemas.microsoft.com/office/drawing/2010/main" val="0"/>
                                </a:ext>
                              </a:extLst>
                            </a:blip>
                            <a:srcRect l="-551" t="-8604" r="-612" b="-2043"/>
                            <a:stretch>
                              <a:fillRect/>
                            </a:stretch>
                          </pic:blipFill>
                          <pic:spPr bwMode="auto">
                            <a:xfrm>
                              <a:off x="2314575" y="38100"/>
                              <a:ext cx="2619375" cy="1419225"/>
                            </a:xfrm>
                            <a:prstGeom prst="rect">
                              <a:avLst/>
                            </a:prstGeom>
                            <a:noFill/>
                            <a:ln>
                              <a:noFill/>
                            </a:ln>
                          </pic:spPr>
                        </pic:pic>
                        <pic:pic xmlns:pic="http://schemas.openxmlformats.org/drawingml/2006/picture">
                          <pic:nvPicPr>
                            <pic:cNvPr id="3491" name="Picture 3491"/>
                            <pic:cNvPicPr>
                              <a:picLocks/>
                            </pic:cNvPicPr>
                          </pic:nvPicPr>
                          <pic:blipFill>
                            <a:blip r:embed="rId281" cstate="print">
                              <a:extLst>
                                <a:ext uri="{28A0092B-C50C-407E-A947-70E740481C1C}">
                                  <a14:useLocalDpi xmlns:a14="http://schemas.microsoft.com/office/drawing/2010/main" val="0"/>
                                </a:ext>
                              </a:extLst>
                            </a:blip>
                            <a:srcRect t="-8684" r="-916" b="-2043"/>
                            <a:stretch>
                              <a:fillRect/>
                            </a:stretch>
                          </pic:blipFill>
                          <pic:spPr bwMode="auto">
                            <a:xfrm>
                              <a:off x="0" y="0"/>
                              <a:ext cx="2219325" cy="1438275"/>
                            </a:xfrm>
                            <a:prstGeom prst="rect">
                              <a:avLst/>
                            </a:prstGeom>
                            <a:noFill/>
                            <a:ln>
                              <a:noFill/>
                            </a:ln>
                          </pic:spPr>
                        </pic:pic>
                      </wpg:grpSp>
                      <wps:wsp>
                        <wps:cNvPr id="3492" name="Text Box 2"/>
                        <wps:cNvSpPr txBox="1">
                          <a:spLocks noChangeArrowheads="1"/>
                        </wps:cNvSpPr>
                        <wps:spPr bwMode="auto">
                          <a:xfrm>
                            <a:off x="1488558" y="16282"/>
                            <a:ext cx="1447788" cy="238124"/>
                          </a:xfrm>
                          <a:prstGeom prst="rect">
                            <a:avLst/>
                          </a:prstGeom>
                          <a:solidFill>
                            <a:srgbClr val="FFFFFF"/>
                          </a:solidFill>
                          <a:ln w="9525">
                            <a:solidFill>
                              <a:srgbClr val="000000"/>
                            </a:solidFill>
                            <a:miter lim="800000"/>
                            <a:headEnd/>
                            <a:tailEnd/>
                          </a:ln>
                        </wps:spPr>
                        <wps:txbx>
                          <w:txbxContent>
                            <w:p w14:paraId="507F28E2" w14:textId="77777777" w:rsidR="002A0BF6" w:rsidRPr="00A21A71" w:rsidRDefault="002A0BF6" w:rsidP="002A0BF6">
                              <w:pPr>
                                <w:spacing w:before="0" w:after="0"/>
                                <w:rPr>
                                  <w:rFonts w:asciiTheme="majorHAnsi" w:hAnsiTheme="majorHAnsi"/>
                                  <w:b/>
                                  <w:sz w:val="16"/>
                                  <w:szCs w:val="16"/>
                                </w:rPr>
                              </w:pPr>
                              <w:r w:rsidRPr="00A21A71">
                                <w:rPr>
                                  <w:rFonts w:asciiTheme="majorHAnsi" w:hAnsiTheme="majorHAnsi"/>
                                  <w:b/>
                                  <w:sz w:val="16"/>
                                  <w:szCs w:val="16"/>
                                </w:rPr>
                                <w:t>Rec(launch velocity, angle)</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4CF38AA" id="Group 3488" o:spid="_x0000_s2280" style="position:absolute;margin-left:19.85pt;margin-top:8.7pt;width:414.75pt;height:134.25pt;z-index:251658480;mso-position-horizontal-relative:text;mso-position-vertical-relative:text;mso-width-relative:margin;mso-height-relative:margin" coordsize="49339,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">
                <v:group id="Group 3489" o:spid="_x0000_s2281" style="position:absolute;width:49339;height:14573" coordsize="49339,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">
                  <v:shape id="Picture 3490" o:spid="_x0000_s2282" type="#_x0000_t75" style="position:absolute;left:23145;top:381;width:26194;height:14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">
                    <v:imagedata r:id="rId282" o:title="" croptop="-5639f" cropbottom="-1339f" cropleft="-361f" cropright="-401f"/>
                    <o:lock v:ext="edit" aspectratio="f"/>
                  </v:shape>
                  <v:shape id="Picture 3491" o:spid="_x0000_s2283" type="#_x0000_t75" style="position:absolute;width:22193;height:14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">
                    <v:imagedata r:id="rId283" o:title="" croptop="-5691f" cropbottom="-1339f" cropright="-600f"/>
                    <o:lock v:ext="edit" aspectratio="f"/>
                  </v:shape>
                </v:group>
                <v:shape id="_x0000_s2284" type="#_x0000_t202" style="position:absolute;left:14885;top:162;width:14478;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">
                  <v:textbox>
                    <w:txbxContent>
                      <w:p w14:paraId="507F28E2" w14:textId="77777777" w:rsidR="002A0BF6" w:rsidRPr="00A21A71" w:rsidRDefault="002A0BF6" w:rsidP="002A0BF6">
                        <w:pPr>
                          <w:spacing w:before="0" w:after="0"/>
                          <w:rPr>
                            <w:rFonts w:asciiTheme="majorHAnsi" w:hAnsiTheme="majorHAnsi"/>
                            <w:b/>
                            <w:sz w:val="16"/>
                            <w:szCs w:val="16"/>
                          </w:rPr>
                        </w:pPr>
                        <w:r w:rsidRPr="00A21A71">
                          <w:rPr>
                            <w:rFonts w:asciiTheme="majorHAnsi" w:hAnsiTheme="majorHAnsi"/>
                            <w:b/>
                            <w:sz w:val="16"/>
                            <w:szCs w:val="16"/>
                          </w:rPr>
                          <w:t>Rec(launch velocity, angle)</w:t>
                        </w:r>
                      </w:p>
                    </w:txbxContent>
                  </v:textbox>
                </v:shape>
              </v:group>
            </w:pict>
          </mc:Fallback>
        </mc:AlternateContent>
      </w:r>
    </w:p>
    <w:p w14:paraId="3B932B7E" w14:textId="77777777" w:rsidR="002A0BF6" w:rsidRPr="00123062" w:rsidRDefault="002A0BF6" w:rsidP="002A0BF6"/>
    <w:p w14:paraId="17F85093" w14:textId="77777777" w:rsidR="002A0BF6" w:rsidRPr="00123062" w:rsidRDefault="002A0BF6" w:rsidP="002A0BF6"/>
    <w:p w14:paraId="2C37DC0A" w14:textId="77777777" w:rsidR="002A0BF6" w:rsidRDefault="002A0BF6" w:rsidP="002A0BF6"/>
    <w:p w14:paraId="76012DCB" w14:textId="77777777" w:rsidR="002A0BF6" w:rsidRPr="00123062" w:rsidRDefault="002A0BF6" w:rsidP="002A0BF6"/>
    <w:p w14:paraId="2646AD7F" w14:textId="77777777" w:rsidR="002A0BF6" w:rsidRDefault="002A0BF6" w:rsidP="002A0BF6"/>
    <w:p w14:paraId="007AB895" w14:textId="77777777" w:rsidR="002A0BF6" w:rsidRPr="00123062" w:rsidRDefault="002A0BF6" w:rsidP="002A0BF6">
      <w:r w:rsidRPr="00123062">
        <w:t xml:space="preserve">The distance travelled horizontally (the range) is determined by the cosine component of the launch velocity. The time of flight is determined by the sine component of the launch velocity, </w:t>
      </w:r>
      <w:r w:rsidRPr="00123062">
        <w:rPr>
          <w:b/>
        </w:rPr>
        <w:t>providing the angle to the horizontal is given.</w:t>
      </w:r>
    </w:p>
    <w:p w14:paraId="7F07DEA1" w14:textId="77777777" w:rsidR="002A0BF6" w:rsidRDefault="002A0BF6" w:rsidP="002A0BF6"/>
    <w:p w14:paraId="252A379C" w14:textId="77777777" w:rsidR="002A0BF6" w:rsidRPr="00123062" w:rsidRDefault="002A0BF6" w:rsidP="002A0BF6">
      <w:r w:rsidRPr="00123062">
        <w:t xml:space="preserve">To summarise, for a projectile </w:t>
      </w:r>
      <w:r>
        <w:t xml:space="preserve">fired on Earth </w:t>
      </w:r>
      <w:r w:rsidRPr="00123062">
        <w:t>at an angle to the horizontal:</w:t>
      </w:r>
    </w:p>
    <w:tbl>
      <w:tblPr>
        <w:tblStyle w:val="MediumShading1-Accent1"/>
        <w:tblW w:w="9463" w:type="dxa"/>
        <w:tblLayout w:type="fixed"/>
        <w:tblLook w:val="04A0" w:firstRow="1" w:lastRow="0" w:firstColumn="1" w:lastColumn="0" w:noHBand="0" w:noVBand="1"/>
      </w:tblPr>
      <w:tblGrid>
        <w:gridCol w:w="1526"/>
        <w:gridCol w:w="3827"/>
        <w:gridCol w:w="2126"/>
        <w:gridCol w:w="1984"/>
      </w:tblGrid>
      <w:tr w:rsidR="002A0BF6" w:rsidRPr="00252AA0" w14:paraId="60D5EBFC" w14:textId="77777777" w:rsidTr="004E5C5A">
        <w:trPr>
          <w:cnfStyle w:val="100000000000" w:firstRow="1" w:lastRow="0" w:firstColumn="0" w:lastColumn="0" w:oddVBand="0" w:evenVBand="0" w:oddHBand="0" w:evenHBand="0" w:firstRowFirstColumn="0" w:firstRowLastColumn="0" w:lastRowFirstColumn="0" w:lastRowLastColumn="0"/>
          <w:trHeight w:val="541"/>
        </w:trPr>
        <w:tc>
          <w:tcPr>
            <w:cnfStyle w:val="001000000000" w:firstRow="0" w:lastRow="0" w:firstColumn="1" w:lastColumn="0" w:oddVBand="0" w:evenVBand="0" w:oddHBand="0" w:evenHBand="0" w:firstRowFirstColumn="0" w:firstRowLastColumn="0" w:lastRowFirstColumn="0" w:lastRowLastColumn="0"/>
            <w:tcW w:w="1526" w:type="dxa"/>
          </w:tcPr>
          <w:p w14:paraId="5FA42B05" w14:textId="77777777" w:rsidR="002A0BF6" w:rsidRPr="00252AA0" w:rsidRDefault="002A0BF6" w:rsidP="004E5C5A">
            <w:r w:rsidRPr="00252AA0">
              <w:t>Direction of motion</w:t>
            </w:r>
          </w:p>
        </w:tc>
        <w:tc>
          <w:tcPr>
            <w:tcW w:w="3827" w:type="dxa"/>
          </w:tcPr>
          <w:p w14:paraId="3813465E" w14:textId="77777777" w:rsidR="002A0BF6" w:rsidRPr="00252AA0" w:rsidRDefault="002A0BF6" w:rsidP="004E5C5A">
            <w:pPr>
              <w:cnfStyle w:val="100000000000" w:firstRow="1" w:lastRow="0" w:firstColumn="0" w:lastColumn="0" w:oddVBand="0" w:evenVBand="0" w:oddHBand="0" w:evenHBand="0" w:firstRowFirstColumn="0" w:firstRowLastColumn="0" w:lastRowFirstColumn="0" w:lastRowLastColumn="0"/>
            </w:pPr>
            <w:r w:rsidRPr="00252AA0">
              <w:t>Forces</w:t>
            </w:r>
          </w:p>
        </w:tc>
        <w:tc>
          <w:tcPr>
            <w:tcW w:w="2126" w:type="dxa"/>
          </w:tcPr>
          <w:p w14:paraId="567F5F09" w14:textId="77777777" w:rsidR="002A0BF6" w:rsidRPr="00252AA0" w:rsidRDefault="002A0BF6" w:rsidP="004E5C5A">
            <w:pPr>
              <w:cnfStyle w:val="100000000000" w:firstRow="1" w:lastRow="0" w:firstColumn="0" w:lastColumn="0" w:oddVBand="0" w:evenVBand="0" w:oddHBand="0" w:evenHBand="0" w:firstRowFirstColumn="0" w:firstRowLastColumn="0" w:lastRowFirstColumn="0" w:lastRowLastColumn="0"/>
            </w:pPr>
            <w:r w:rsidRPr="00252AA0">
              <w:t>Velocity</w:t>
            </w:r>
          </w:p>
        </w:tc>
        <w:tc>
          <w:tcPr>
            <w:tcW w:w="1984" w:type="dxa"/>
          </w:tcPr>
          <w:p w14:paraId="6F6DC2C5" w14:textId="77777777" w:rsidR="002A0BF6" w:rsidRPr="00252AA0" w:rsidRDefault="002A0BF6" w:rsidP="004E5C5A">
            <w:pPr>
              <w:cnfStyle w:val="100000000000" w:firstRow="1" w:lastRow="0" w:firstColumn="0" w:lastColumn="0" w:oddVBand="0" w:evenVBand="0" w:oddHBand="0" w:evenHBand="0" w:firstRowFirstColumn="0" w:firstRowLastColumn="0" w:lastRowFirstColumn="0" w:lastRowLastColumn="0"/>
            </w:pPr>
            <w:r w:rsidRPr="00252AA0">
              <w:t>Acceleration</w:t>
            </w:r>
          </w:p>
        </w:tc>
      </w:tr>
      <w:tr w:rsidR="002A0BF6" w:rsidRPr="00123062" w14:paraId="38E22C9D" w14:textId="77777777" w:rsidTr="004E5C5A">
        <w:trPr>
          <w:cnfStyle w:val="000000100000" w:firstRow="0" w:lastRow="0" w:firstColumn="0" w:lastColumn="0" w:oddVBand="0" w:evenVBand="0" w:oddHBand="1" w:evenHBand="0" w:firstRowFirstColumn="0" w:firstRowLastColumn="0" w:lastRowFirstColumn="0" w:lastRowLastColumn="0"/>
          <w:trHeight w:val="855"/>
        </w:trPr>
        <w:tc>
          <w:tcPr>
            <w:cnfStyle w:val="001000000000" w:firstRow="0" w:lastRow="0" w:firstColumn="1" w:lastColumn="0" w:oddVBand="0" w:evenVBand="0" w:oddHBand="0" w:evenHBand="0" w:firstRowFirstColumn="0" w:firstRowLastColumn="0" w:lastRowFirstColumn="0" w:lastRowLastColumn="0"/>
            <w:tcW w:w="1526" w:type="dxa"/>
          </w:tcPr>
          <w:p w14:paraId="09CB1C75" w14:textId="77777777" w:rsidR="002A0BF6" w:rsidRPr="00123062" w:rsidRDefault="002A0BF6" w:rsidP="004E5C5A">
            <w:r w:rsidRPr="00123062">
              <w:t>Horizontal</w:t>
            </w:r>
          </w:p>
        </w:tc>
        <w:tc>
          <w:tcPr>
            <w:tcW w:w="3827" w:type="dxa"/>
          </w:tcPr>
          <w:p w14:paraId="500F7C49" w14:textId="77777777" w:rsidR="002A0BF6" w:rsidRPr="00123062" w:rsidRDefault="002A0BF6" w:rsidP="004E5C5A">
            <w:pPr>
              <w:cnfStyle w:val="000000100000" w:firstRow="0" w:lastRow="0" w:firstColumn="0" w:lastColumn="0" w:oddVBand="0" w:evenVBand="0" w:oddHBand="1" w:evenHBand="0" w:firstRowFirstColumn="0" w:firstRowLastColumn="0" w:lastRowFirstColumn="0" w:lastRowLastColumn="0"/>
            </w:pPr>
            <w:r w:rsidRPr="00123062">
              <w:t>Air resistance negligible so no forces in the horizontal direction</w:t>
            </w:r>
          </w:p>
        </w:tc>
        <w:tc>
          <w:tcPr>
            <w:tcW w:w="2126" w:type="dxa"/>
          </w:tcPr>
          <w:p w14:paraId="7D1FD6CE" w14:textId="77777777" w:rsidR="002A0BF6" w:rsidRDefault="002A0BF6" w:rsidP="004E5C5A">
            <w:pPr>
              <w:cnfStyle w:val="000000100000" w:firstRow="0" w:lastRow="0" w:firstColumn="0" w:lastColumn="0" w:oddVBand="0" w:evenVBand="0" w:oddHBand="1" w:evenHBand="0" w:firstRowFirstColumn="0" w:firstRowLastColumn="0" w:lastRowFirstColumn="0" w:lastRowLastColumn="0"/>
            </w:pPr>
            <w:r w:rsidRPr="00123062">
              <w:t>Constant</w:t>
            </w:r>
          </w:p>
          <w:p w14:paraId="49809851" w14:textId="77777777" w:rsidR="002A0BF6" w:rsidRPr="00CF1789" w:rsidRDefault="002A0BF6" w:rsidP="004E5C5A">
            <w:pPr>
              <w:cnfStyle w:val="000000100000" w:firstRow="0" w:lastRow="0" w:firstColumn="0" w:lastColumn="0" w:oddVBand="0" w:evenVBand="0" w:oddHBand="1" w:evenHBand="0" w:firstRowFirstColumn="0" w:firstRowLastColumn="0" w:lastRowFirstColumn="0" w:lastRowLastColumn="0"/>
              <w:rPr>
                <w:i/>
              </w:rPr>
            </w:pPr>
            <w:r w:rsidRPr="00CF1789">
              <w:rPr>
                <w:i/>
              </w:rPr>
              <w:t xml:space="preserve">v cos </w:t>
            </w:r>
            <w:r w:rsidRPr="00CF1789">
              <w:rPr>
                <w:i/>
              </w:rPr>
              <w:sym w:font="Symbol" w:char="F071"/>
            </w:r>
          </w:p>
        </w:tc>
        <w:tc>
          <w:tcPr>
            <w:tcW w:w="1984" w:type="dxa"/>
          </w:tcPr>
          <w:p w14:paraId="65604273" w14:textId="77777777" w:rsidR="002A0BF6" w:rsidRPr="00123062" w:rsidRDefault="002A0BF6" w:rsidP="004E5C5A">
            <w:pPr>
              <w:cnfStyle w:val="000000100000" w:firstRow="0" w:lastRow="0" w:firstColumn="0" w:lastColumn="0" w:oddVBand="0" w:evenVBand="0" w:oddHBand="1" w:evenHBand="0" w:firstRowFirstColumn="0" w:firstRowLastColumn="0" w:lastRowFirstColumn="0" w:lastRowLastColumn="0"/>
            </w:pPr>
            <w:r w:rsidRPr="00123062">
              <w:t>Zero</w:t>
            </w:r>
          </w:p>
        </w:tc>
      </w:tr>
      <w:tr w:rsidR="002A0BF6" w:rsidRPr="00123062" w14:paraId="55C14AA0" w14:textId="77777777" w:rsidTr="004E5C5A">
        <w:trPr>
          <w:cnfStyle w:val="000000010000" w:firstRow="0" w:lastRow="0" w:firstColumn="0" w:lastColumn="0" w:oddVBand="0" w:evenVBand="0" w:oddHBand="0" w:evenHBand="1" w:firstRowFirstColumn="0" w:firstRowLastColumn="0" w:lastRowFirstColumn="0" w:lastRowLastColumn="0"/>
          <w:trHeight w:val="801"/>
        </w:trPr>
        <w:tc>
          <w:tcPr>
            <w:cnfStyle w:val="001000000000" w:firstRow="0" w:lastRow="0" w:firstColumn="1" w:lastColumn="0" w:oddVBand="0" w:evenVBand="0" w:oddHBand="0" w:evenHBand="0" w:firstRowFirstColumn="0" w:firstRowLastColumn="0" w:lastRowFirstColumn="0" w:lastRowLastColumn="0"/>
            <w:tcW w:w="1526" w:type="dxa"/>
          </w:tcPr>
          <w:p w14:paraId="57D66005" w14:textId="77777777" w:rsidR="002A0BF6" w:rsidRPr="00123062" w:rsidRDefault="002A0BF6" w:rsidP="004E5C5A">
            <w:r w:rsidRPr="00123062">
              <w:t>Vertical</w:t>
            </w:r>
          </w:p>
        </w:tc>
        <w:tc>
          <w:tcPr>
            <w:tcW w:w="3827" w:type="dxa"/>
          </w:tcPr>
          <w:p w14:paraId="562E899D" w14:textId="77777777" w:rsidR="002A0BF6" w:rsidRPr="00123062" w:rsidRDefault="002A0BF6" w:rsidP="004E5C5A">
            <w:pPr>
              <w:cnfStyle w:val="000000010000" w:firstRow="0" w:lastRow="0" w:firstColumn="0" w:lastColumn="0" w:oddVBand="0" w:evenVBand="0" w:oddHBand="0" w:evenHBand="1" w:firstRowFirstColumn="0" w:firstRowLastColumn="0" w:lastRowFirstColumn="0" w:lastRowLastColumn="0"/>
            </w:pPr>
            <w:r w:rsidRPr="00123062">
              <w:t>Air resistance negligible so only force of gravity acting in the vertical direction.</w:t>
            </w:r>
          </w:p>
        </w:tc>
        <w:tc>
          <w:tcPr>
            <w:tcW w:w="2126" w:type="dxa"/>
          </w:tcPr>
          <w:p w14:paraId="52623828" w14:textId="77777777" w:rsidR="002A0BF6" w:rsidRDefault="002A0BF6" w:rsidP="004E5C5A">
            <w:pPr>
              <w:cnfStyle w:val="000000010000" w:firstRow="0" w:lastRow="0" w:firstColumn="0" w:lastColumn="0" w:oddVBand="0" w:evenVBand="0" w:oddHBand="0" w:evenHBand="1" w:firstRowFirstColumn="0" w:firstRowLastColumn="0" w:lastRowFirstColumn="0" w:lastRowLastColumn="0"/>
            </w:pPr>
            <w:r w:rsidRPr="00123062">
              <w:t>Changing with time</w:t>
            </w:r>
            <w:r>
              <w:t>.</w:t>
            </w:r>
          </w:p>
          <w:p w14:paraId="1D11347E" w14:textId="77777777" w:rsidR="002A0BF6" w:rsidRDefault="002A0BF6" w:rsidP="004E5C5A">
            <w:pPr>
              <w:cnfStyle w:val="000000010000" w:firstRow="0" w:lastRow="0" w:firstColumn="0" w:lastColumn="0" w:oddVBand="0" w:evenVBand="0" w:oddHBand="0" w:evenHBand="1" w:firstRowFirstColumn="0" w:firstRowLastColumn="0" w:lastRowFirstColumn="0" w:lastRowLastColumn="0"/>
            </w:pPr>
            <w:r>
              <w:t>Initially</w:t>
            </w:r>
          </w:p>
          <w:p w14:paraId="38179712" w14:textId="77777777" w:rsidR="002A0BF6" w:rsidRPr="00CF1789" w:rsidRDefault="002A0BF6" w:rsidP="004E5C5A">
            <w:pPr>
              <w:cnfStyle w:val="000000010000" w:firstRow="0" w:lastRow="0" w:firstColumn="0" w:lastColumn="0" w:oddVBand="0" w:evenVBand="0" w:oddHBand="0" w:evenHBand="1" w:firstRowFirstColumn="0" w:firstRowLastColumn="0" w:lastRowFirstColumn="0" w:lastRowLastColumn="0"/>
              <w:rPr>
                <w:i/>
              </w:rPr>
            </w:pPr>
            <w:r w:rsidRPr="00CF1789">
              <w:rPr>
                <w:i/>
              </w:rPr>
              <w:t xml:space="preserve">v sin </w:t>
            </w:r>
            <w:r w:rsidRPr="00CF1789">
              <w:rPr>
                <w:i/>
              </w:rPr>
              <w:sym w:font="Symbol" w:char="F071"/>
            </w:r>
          </w:p>
        </w:tc>
        <w:tc>
          <w:tcPr>
            <w:tcW w:w="1984" w:type="dxa"/>
          </w:tcPr>
          <w:p w14:paraId="7C0B6A72" w14:textId="77777777" w:rsidR="002A0BF6" w:rsidRPr="00123062" w:rsidRDefault="002A0BF6" w:rsidP="004E5C5A">
            <w:pPr>
              <w:cnfStyle w:val="000000010000" w:firstRow="0" w:lastRow="0" w:firstColumn="0" w:lastColumn="0" w:oddVBand="0" w:evenVBand="0" w:oddHBand="0" w:evenHBand="1" w:firstRowFirstColumn="0" w:firstRowLastColumn="0" w:lastRowFirstColumn="0" w:lastRowLastColumn="0"/>
            </w:pPr>
            <w:r w:rsidRPr="00123062">
              <w:t>Constant or uniform acceleration of</w:t>
            </w:r>
          </w:p>
          <w:p w14:paraId="5CFFA09B" w14:textId="77777777" w:rsidR="002A0BF6" w:rsidRPr="00123062" w:rsidRDefault="002A0BF6" w:rsidP="004E5C5A">
            <w:pPr>
              <w:cnfStyle w:val="000000010000" w:firstRow="0" w:lastRow="0" w:firstColumn="0" w:lastColumn="0" w:oddVBand="0" w:evenVBand="0" w:oddHBand="0" w:evenHBand="1" w:firstRowFirstColumn="0" w:firstRowLastColumn="0" w:lastRowFirstColumn="0" w:lastRowLastColumn="0"/>
            </w:pPr>
            <w:r>
              <w:t>-</w:t>
            </w:r>
            <w:r w:rsidRPr="00123062">
              <w:t>9.8 m s</w:t>
            </w:r>
            <w:r w:rsidRPr="00123062">
              <w:rPr>
                <w:vertAlign w:val="superscript"/>
              </w:rPr>
              <w:t>–2</w:t>
            </w:r>
          </w:p>
        </w:tc>
      </w:tr>
    </w:tbl>
    <w:p w14:paraId="7358C0AD" w14:textId="77777777" w:rsidR="002A0BF6" w:rsidRPr="00123062" w:rsidRDefault="002A0BF6" w:rsidP="002A0BF6">
      <w:r w:rsidRPr="00123062">
        <w:rPr>
          <w:rFonts w:cs="Arial"/>
          <w:noProof/>
          <w:lang w:eastAsia="en-GB"/>
        </w:rPr>
        <mc:AlternateContent>
          <mc:Choice Requires="wpg">
            <w:drawing>
              <wp:anchor distT="0" distB="0" distL="114300" distR="114300" simplePos="0" relativeHeight="251658481" behindDoc="0" locked="0" layoutInCell="1" allowOverlap="1" wp14:anchorId="2940BB49" wp14:editId="0B5D962E">
                <wp:simplePos x="0" y="0"/>
                <wp:positionH relativeFrom="column">
                  <wp:posOffset>756920</wp:posOffset>
                </wp:positionH>
                <wp:positionV relativeFrom="paragraph">
                  <wp:posOffset>181610</wp:posOffset>
                </wp:positionV>
                <wp:extent cx="4117974" cy="1070344"/>
                <wp:effectExtent l="0" t="0" r="73660" b="0"/>
                <wp:wrapNone/>
                <wp:docPr id="4440" name="Group 4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7974" cy="1070344"/>
                          <a:chOff x="0" y="2095"/>
                          <a:chExt cx="46583" cy="13350"/>
                        </a:xfrm>
                      </wpg:grpSpPr>
                      <wpg:grpSp>
                        <wpg:cNvPr id="4441" name="Group 224"/>
                        <wpg:cNvGrpSpPr>
                          <a:grpSpLocks/>
                        </wpg:cNvGrpSpPr>
                        <wpg:grpSpPr bwMode="auto">
                          <a:xfrm>
                            <a:off x="0" y="2527"/>
                            <a:ext cx="45362" cy="12918"/>
                            <a:chOff x="0" y="434"/>
                            <a:chExt cx="45362" cy="12917"/>
                          </a:xfrm>
                        </wpg:grpSpPr>
                        <wps:wsp>
                          <wps:cNvPr id="4442" name="Text Box 225"/>
                          <wps:cNvSpPr txBox="1">
                            <a:spLocks noChangeArrowheads="1"/>
                          </wps:cNvSpPr>
                          <wps:spPr bwMode="auto">
                            <a:xfrm>
                              <a:off x="22804" y="7653"/>
                              <a:ext cx="6164" cy="36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504EBD" w14:textId="77777777" w:rsidR="002A0BF6" w:rsidRDefault="002A0BF6" w:rsidP="002A0BF6">
                                <w:pPr>
                                  <w:spacing w:before="0" w:after="0"/>
                                </w:pPr>
                                <w:r>
                                  <w:t>range</w:t>
                                </w:r>
                              </w:p>
                            </w:txbxContent>
                          </wps:txbx>
                          <wps:bodyPr rot="0" vert="horz" wrap="square" lIns="91440" tIns="45720" rIns="91440" bIns="45720" anchor="t" anchorCtr="0" upright="1">
                            <a:noAutofit/>
                          </wps:bodyPr>
                        </wps:wsp>
                        <wps:wsp>
                          <wps:cNvPr id="4443" name="Text Box 226"/>
                          <wps:cNvSpPr txBox="1">
                            <a:spLocks noChangeArrowheads="1"/>
                          </wps:cNvSpPr>
                          <wps:spPr bwMode="auto">
                            <a:xfrm>
                              <a:off x="32913" y="434"/>
                              <a:ext cx="12449" cy="39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E988B8" w14:textId="77777777" w:rsidR="002A0BF6" w:rsidRDefault="002A0BF6" w:rsidP="002A0BF6">
                                <w:pPr>
                                  <w:spacing w:before="0" w:after="0"/>
                                </w:pPr>
                                <w:r>
                                  <w:t>trajectory</w:t>
                                </w:r>
                              </w:p>
                            </w:txbxContent>
                          </wps:txbx>
                          <wps:bodyPr rot="0" vert="horz" wrap="square" lIns="91440" tIns="45720" rIns="91440" bIns="45720" anchor="t" anchorCtr="0" upright="1">
                            <a:noAutofit/>
                          </wps:bodyPr>
                        </wps:wsp>
                        <wps:wsp>
                          <wps:cNvPr id="4444" name="Text Box 227"/>
                          <wps:cNvSpPr txBox="1">
                            <a:spLocks noChangeArrowheads="1"/>
                          </wps:cNvSpPr>
                          <wps:spPr bwMode="auto">
                            <a:xfrm>
                              <a:off x="0" y="4412"/>
                              <a:ext cx="8286" cy="31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ECF71" w14:textId="77777777" w:rsidR="002A0BF6" w:rsidRDefault="002A0BF6" w:rsidP="002A0BF6">
                                <w:pPr>
                                  <w:spacing w:before="0" w:after="0" w:line="240" w:lineRule="auto"/>
                                </w:pPr>
                                <w:r>
                                  <w:t>50 ms</w:t>
                                </w:r>
                                <w:r>
                                  <w:rPr>
                                    <w:vertAlign w:val="superscript"/>
                                  </w:rPr>
                                  <w:t>-1</w:t>
                                </w:r>
                              </w:p>
                            </w:txbxContent>
                          </wps:txbx>
                          <wps:bodyPr rot="0" vert="horz" wrap="square" lIns="91440" tIns="45720" rIns="91440" bIns="45720" anchor="t" anchorCtr="0" upright="1">
                            <a:noAutofit/>
                          </wps:bodyPr>
                        </wps:wsp>
                        <wps:wsp>
                          <wps:cNvPr id="4445" name="Text Box 68"/>
                          <wps:cNvSpPr txBox="1">
                            <a:spLocks noChangeArrowheads="1"/>
                          </wps:cNvSpPr>
                          <wps:spPr bwMode="auto">
                            <a:xfrm>
                              <a:off x="8811" y="9567"/>
                              <a:ext cx="4320" cy="37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D8D84D" w14:textId="77777777" w:rsidR="002A0BF6" w:rsidRDefault="002A0BF6" w:rsidP="002A0BF6">
                                <w:pPr>
                                  <w:spacing w:before="0" w:after="0"/>
                                  <w:rPr>
                                    <w:i/>
                                    <w:iCs/>
                                  </w:rPr>
                                </w:pPr>
                                <w:r>
                                  <w:rPr>
                                    <w:i/>
                                    <w:iCs/>
                                  </w:rPr>
                                  <w:t>v</w:t>
                                </w:r>
                                <w:r>
                                  <w:rPr>
                                    <w:i/>
                                    <w:iCs/>
                                    <w:vertAlign w:val="subscript"/>
                                  </w:rPr>
                                  <w:t>h</w:t>
                                </w:r>
                              </w:p>
                            </w:txbxContent>
                          </wps:txbx>
                          <wps:bodyPr rot="0" vert="horz" wrap="square" lIns="91440" tIns="45720" rIns="91440" bIns="45720" anchor="t" anchorCtr="0" upright="1">
                            <a:noAutofit/>
                          </wps:bodyPr>
                        </wps:wsp>
                        <wps:wsp>
                          <wps:cNvPr id="4446" name="Text Box 69"/>
                          <wps:cNvSpPr txBox="1">
                            <a:spLocks noChangeArrowheads="1"/>
                          </wps:cNvSpPr>
                          <wps:spPr bwMode="auto">
                            <a:xfrm>
                              <a:off x="14027" y="3869"/>
                              <a:ext cx="4319" cy="37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EEC8EF" w14:textId="77777777" w:rsidR="002A0BF6" w:rsidRDefault="002A0BF6" w:rsidP="002A0BF6">
                                <w:pPr>
                                  <w:spacing w:before="0" w:after="0"/>
                                  <w:rPr>
                                    <w:i/>
                                    <w:iCs/>
                                  </w:rPr>
                                </w:pPr>
                                <w:r>
                                  <w:rPr>
                                    <w:i/>
                                    <w:iCs/>
                                  </w:rPr>
                                  <w:t>v</w:t>
                                </w:r>
                                <w:r>
                                  <w:rPr>
                                    <w:i/>
                                    <w:iCs/>
                                    <w:vertAlign w:val="subscript"/>
                                  </w:rPr>
                                  <w:t>v</w:t>
                                </w:r>
                              </w:p>
                            </w:txbxContent>
                          </wps:txbx>
                          <wps:bodyPr rot="0" vert="horz" wrap="square" lIns="91440" tIns="45720" rIns="91440" bIns="45720" anchor="t" anchorCtr="0" upright="1">
                            <a:noAutofit/>
                          </wps:bodyPr>
                        </wps:wsp>
                      </wpg:grpSp>
                      <wpg:grpSp>
                        <wpg:cNvPr id="4447" name="Group 228"/>
                        <wpg:cNvGrpSpPr>
                          <a:grpSpLocks/>
                        </wpg:cNvGrpSpPr>
                        <wpg:grpSpPr bwMode="auto">
                          <a:xfrm>
                            <a:off x="3726" y="9584"/>
                            <a:ext cx="4845" cy="3581"/>
                            <a:chOff x="-24017" y="0"/>
                            <a:chExt cx="484505" cy="358154"/>
                          </a:xfrm>
                        </wpg:grpSpPr>
                        <wps:wsp>
                          <wps:cNvPr id="4448" name="Text Box 229"/>
                          <wps:cNvSpPr txBox="1">
                            <a:spLocks noChangeArrowheads="1"/>
                          </wps:cNvSpPr>
                          <wps:spPr bwMode="auto">
                            <a:xfrm>
                              <a:off x="-24017" y="14"/>
                              <a:ext cx="484505" cy="358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9F2CD3" w14:textId="77777777" w:rsidR="002A0BF6" w:rsidRDefault="002A0BF6" w:rsidP="002A0BF6">
                                <w:pPr>
                                  <w:spacing w:before="0" w:after="0" w:line="240" w:lineRule="auto"/>
                                </w:pPr>
                                <w:r>
                                  <w:t>60</w:t>
                                </w:r>
                                <w:r>
                                  <w:rPr>
                                    <w:vertAlign w:val="superscript"/>
                                  </w:rPr>
                                  <w:t>o</w:t>
                                </w:r>
                              </w:p>
                            </w:txbxContent>
                          </wps:txbx>
                          <wps:bodyPr rot="0" vert="horz" wrap="square" lIns="91440" tIns="45720" rIns="91440" bIns="45720" anchor="t" anchorCtr="0" upright="1">
                            <a:noAutofit/>
                          </wps:bodyPr>
                        </wps:wsp>
                        <wps:wsp>
                          <wps:cNvPr id="4449" name="Freeform 33"/>
                          <wps:cNvSpPr>
                            <a:spLocks/>
                          </wps:cNvSpPr>
                          <wps:spPr bwMode="auto">
                            <a:xfrm>
                              <a:off x="143219" y="0"/>
                              <a:ext cx="288925" cy="262255"/>
                            </a:xfrm>
                            <a:custGeom>
                              <a:avLst/>
                              <a:gdLst>
                                <a:gd name="T0" fmla="*/ 0 w 342"/>
                                <a:gd name="T1" fmla="*/ 0 h 399"/>
                                <a:gd name="T2" fmla="*/ 240771 w 342"/>
                                <a:gd name="T3" fmla="*/ 112395 h 399"/>
                                <a:gd name="T4" fmla="*/ 288925 w 342"/>
                                <a:gd name="T5" fmla="*/ 262255 h 399"/>
                                <a:gd name="T6" fmla="*/ 0 60000 65536"/>
                                <a:gd name="T7" fmla="*/ 0 60000 65536"/>
                                <a:gd name="T8" fmla="*/ 0 60000 65536"/>
                              </a:gdLst>
                              <a:ahLst/>
                              <a:cxnLst>
                                <a:cxn ang="T6">
                                  <a:pos x="T0" y="T1"/>
                                </a:cxn>
                                <a:cxn ang="T7">
                                  <a:pos x="T2" y="T3"/>
                                </a:cxn>
                                <a:cxn ang="T8">
                                  <a:pos x="T4" y="T5"/>
                                </a:cxn>
                              </a:cxnLst>
                              <a:rect l="0" t="0" r="r" b="b"/>
                              <a:pathLst>
                                <a:path w="342" h="399">
                                  <a:moveTo>
                                    <a:pt x="0" y="0"/>
                                  </a:moveTo>
                                  <a:cubicBezTo>
                                    <a:pt x="114" y="52"/>
                                    <a:pt x="228" y="105"/>
                                    <a:pt x="285" y="171"/>
                                  </a:cubicBezTo>
                                  <a:cubicBezTo>
                                    <a:pt x="342" y="237"/>
                                    <a:pt x="333" y="361"/>
                                    <a:pt x="342" y="3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50" name="Group 34"/>
                        <wpg:cNvGrpSpPr>
                          <a:grpSpLocks/>
                        </wpg:cNvGrpSpPr>
                        <wpg:grpSpPr bwMode="auto">
                          <a:xfrm>
                            <a:off x="1872" y="2095"/>
                            <a:ext cx="44711" cy="10166"/>
                            <a:chOff x="2706" y="5930"/>
                            <a:chExt cx="7041" cy="1601"/>
                          </a:xfrm>
                        </wpg:grpSpPr>
                        <wps:wsp>
                          <wps:cNvPr id="4451" name="Line 35"/>
                          <wps:cNvCnPr/>
                          <wps:spPr bwMode="auto">
                            <a:xfrm>
                              <a:off x="2720" y="7520"/>
                              <a:ext cx="1935" cy="7"/>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g:grpSp>
                          <wpg:cNvPr id="4452" name="Group 38"/>
                          <wpg:cNvGrpSpPr>
                            <a:grpSpLocks/>
                          </wpg:cNvGrpSpPr>
                          <wpg:grpSpPr bwMode="auto">
                            <a:xfrm>
                              <a:off x="2720" y="5930"/>
                              <a:ext cx="7027" cy="1601"/>
                              <a:chOff x="2720" y="5930"/>
                              <a:chExt cx="7027" cy="1601"/>
                            </a:xfrm>
                          </wpg:grpSpPr>
                          <wps:wsp>
                            <wps:cNvPr id="4453" name="Line 39"/>
                            <wps:cNvCnPr/>
                            <wps:spPr bwMode="auto">
                              <a:xfrm>
                                <a:off x="2720" y="7527"/>
                                <a:ext cx="7027" cy="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54" name="Line 40"/>
                            <wps:cNvCnPr/>
                            <wps:spPr bwMode="auto">
                              <a:xfrm flipV="1">
                                <a:off x="4655" y="6102"/>
                                <a:ext cx="0" cy="1425"/>
                              </a:xfrm>
                              <a:prstGeom prst="line">
                                <a:avLst/>
                              </a:prstGeom>
                              <a:noFill/>
                              <a:ln w="19050">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4455" name="Freeform 41"/>
                            <wps:cNvSpPr>
                              <a:spLocks/>
                            </wps:cNvSpPr>
                            <wps:spPr bwMode="auto">
                              <a:xfrm>
                                <a:off x="2720" y="5930"/>
                                <a:ext cx="7011" cy="1590"/>
                              </a:xfrm>
                              <a:custGeom>
                                <a:avLst/>
                                <a:gdLst>
                                  <a:gd name="T0" fmla="*/ 0 w 7011"/>
                                  <a:gd name="T1" fmla="*/ 1590 h 1254"/>
                                  <a:gd name="T2" fmla="*/ 3477 w 7011"/>
                                  <a:gd name="T3" fmla="*/ 0 h 1254"/>
                                  <a:gd name="T4" fmla="*/ 7011 w 7011"/>
                                  <a:gd name="T5" fmla="*/ 1590 h 1254"/>
                                  <a:gd name="T6" fmla="*/ 0 60000 65536"/>
                                  <a:gd name="T7" fmla="*/ 0 60000 65536"/>
                                  <a:gd name="T8" fmla="*/ 0 60000 65536"/>
                                </a:gdLst>
                                <a:ahLst/>
                                <a:cxnLst>
                                  <a:cxn ang="T6">
                                    <a:pos x="T0" y="T1"/>
                                  </a:cxn>
                                  <a:cxn ang="T7">
                                    <a:pos x="T2" y="T3"/>
                                  </a:cxn>
                                  <a:cxn ang="T8">
                                    <a:pos x="T4" y="T5"/>
                                  </a:cxn>
                                </a:cxnLst>
                                <a:rect l="0" t="0" r="r" b="b"/>
                                <a:pathLst>
                                  <a:path w="7011" h="1254">
                                    <a:moveTo>
                                      <a:pt x="0" y="1254"/>
                                    </a:moveTo>
                                    <a:cubicBezTo>
                                      <a:pt x="1154" y="627"/>
                                      <a:pt x="2309" y="0"/>
                                      <a:pt x="3477" y="0"/>
                                    </a:cubicBezTo>
                                    <a:cubicBezTo>
                                      <a:pt x="4645" y="0"/>
                                      <a:pt x="6422" y="1045"/>
                                      <a:pt x="7011" y="12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56" name="Line 42"/>
                          <wps:cNvCnPr/>
                          <wps:spPr bwMode="auto">
                            <a:xfrm flipV="1">
                              <a:off x="2706" y="6102"/>
                              <a:ext cx="1949" cy="142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940BB49" id="Group 4440" o:spid="_x0000_s2285" style="position:absolute;margin-left:59.6pt;margin-top:14.3pt;width:324.25pt;height:84.3pt;z-index:251658481;mso-position-horizontal-relative:text;mso-position-vertical-relative:text" coordorigin=",2095" coordsize="46583,1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">
                <v:group id="Group 224" o:spid="_x0000_s2286" style="position:absolute;top:2527;width:45362;height:12918" coordorigin=",434" coordsize="45362,12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">
                  <v:shape id="Text Box 225" o:spid="_x0000_s2287" type="#_x0000_t202" style="position:absolute;left:22804;top:7653;width:6164;height:3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" stroked="f">
                    <v:textbox>
                      <w:txbxContent>
                        <w:p w14:paraId="39504EBD" w14:textId="77777777" w:rsidR="002A0BF6" w:rsidRDefault="002A0BF6" w:rsidP="002A0BF6">
                          <w:pPr>
                            <w:spacing w:before="0" w:after="0"/>
                          </w:pPr>
                          <w:r>
                            <w:t>range</w:t>
                          </w:r>
                        </w:p>
                      </w:txbxContent>
                    </v:textbox>
                  </v:shape>
                  <v:shape id="Text Box 226" o:spid="_x0000_s2288" type="#_x0000_t202" style="position:absolute;left:32913;top:434;width:12449;height:3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" stroked="f">
                    <v:textbox>
                      <w:txbxContent>
                        <w:p w14:paraId="58E988B8" w14:textId="77777777" w:rsidR="002A0BF6" w:rsidRDefault="002A0BF6" w:rsidP="002A0BF6">
                          <w:pPr>
                            <w:spacing w:before="0" w:after="0"/>
                          </w:pPr>
                          <w:r>
                            <w:t>trajectory</w:t>
                          </w:r>
                        </w:p>
                      </w:txbxContent>
                    </v:textbox>
                  </v:shape>
                  <v:shape id="Text Box 227" o:spid="_x0000_s2289" type="#_x0000_t202" style="position:absolute;top:4412;width:8286;height:3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" stroked="f">
                    <v:textbox>
                      <w:txbxContent>
                        <w:p w14:paraId="122ECF71" w14:textId="77777777" w:rsidR="002A0BF6" w:rsidRDefault="002A0BF6" w:rsidP="002A0BF6">
                          <w:pPr>
                            <w:spacing w:before="0" w:after="0" w:line="240" w:lineRule="auto"/>
                          </w:pPr>
                          <w:r>
                            <w:t>50 ms</w:t>
                          </w:r>
                          <w:r>
                            <w:rPr>
                              <w:vertAlign w:val="superscript"/>
                            </w:rPr>
                            <w:t>-1</w:t>
                          </w:r>
                        </w:p>
                      </w:txbxContent>
                    </v:textbox>
                  </v:shape>
                  <v:shape id="Text Box 68" o:spid="_x0000_s2290" type="#_x0000_t202" style="position:absolute;left:8811;top:9567;width:4320;height:3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" stroked="f">
                    <v:textbox>
                      <w:txbxContent>
                        <w:p w14:paraId="28D8D84D" w14:textId="77777777" w:rsidR="002A0BF6" w:rsidRDefault="002A0BF6" w:rsidP="002A0BF6">
                          <w:pPr>
                            <w:spacing w:before="0" w:after="0"/>
                            <w:rPr>
                              <w:i/>
                              <w:iCs/>
                            </w:rPr>
                          </w:pPr>
                          <w:r>
                            <w:rPr>
                              <w:i/>
                              <w:iCs/>
                            </w:rPr>
                            <w:t>v</w:t>
                          </w:r>
                          <w:r>
                            <w:rPr>
                              <w:i/>
                              <w:iCs/>
                              <w:vertAlign w:val="subscript"/>
                            </w:rPr>
                            <w:t>h</w:t>
                          </w:r>
                        </w:p>
                      </w:txbxContent>
                    </v:textbox>
                  </v:shape>
                  <v:shape id="Text Box 69" o:spid="_x0000_s2291" type="#_x0000_t202" style="position:absolute;left:14027;top:3869;width:4319;height:3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" stroked="f">
                    <v:textbox>
                      <w:txbxContent>
                        <w:p w14:paraId="21EEC8EF" w14:textId="77777777" w:rsidR="002A0BF6" w:rsidRDefault="002A0BF6" w:rsidP="002A0BF6">
                          <w:pPr>
                            <w:spacing w:before="0" w:after="0"/>
                            <w:rPr>
                              <w:i/>
                              <w:iCs/>
                            </w:rPr>
                          </w:pPr>
                          <w:r>
                            <w:rPr>
                              <w:i/>
                              <w:iCs/>
                            </w:rPr>
                            <w:t>v</w:t>
                          </w:r>
                          <w:r>
                            <w:rPr>
                              <w:i/>
                              <w:iCs/>
                              <w:vertAlign w:val="subscript"/>
                            </w:rPr>
                            <w:t>v</w:t>
                          </w:r>
                        </w:p>
                      </w:txbxContent>
                    </v:textbox>
                  </v:shape>
                </v:group>
                <v:group id="Group 228" o:spid="_x0000_s2292" style="position:absolute;left:3726;top:9584;width:4845;height:3581" coordorigin="-24017" coordsize="484505,358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">
                  <v:shape id="Text Box 229" o:spid="_x0000_s2293" type="#_x0000_t202" style="position:absolute;left:-24017;top:14;width:484505;height:358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" stroked="f">
                    <v:textbox>
                      <w:txbxContent>
                        <w:p w14:paraId="609F2CD3" w14:textId="77777777" w:rsidR="002A0BF6" w:rsidRDefault="002A0BF6" w:rsidP="002A0BF6">
                          <w:pPr>
                            <w:spacing w:before="0" w:after="0" w:line="240" w:lineRule="auto"/>
                          </w:pPr>
                          <w:r>
                            <w:t>60</w:t>
                          </w:r>
                          <w:r>
                            <w:rPr>
                              <w:vertAlign w:val="superscript"/>
                            </w:rPr>
                            <w:t>o</w:t>
                          </w:r>
                        </w:p>
                      </w:txbxContent>
                    </v:textbox>
                  </v:shape>
                  <v:shape id="Freeform 33" o:spid="_x0000_s2294" style="position:absolute;left:143219;width:288925;height:262255;visibility:visible;mso-wrap-style:square;v-text-anchor:top" coordsize="342,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" path="m,c114,52,228,105,285,171v57,66,48,190,57,228e" filled="f">
                    <v:path arrowok="t" o:connecttype="custom" o:connectlocs="0,0;203405734,73875064;244086712,172375150" o:connectangles="0,0,0"/>
                  </v:shape>
                </v:group>
                <v:group id="Group 34" o:spid="_x0000_s2295" style="position:absolute;left:1872;top:2095;width:44711;height:10166" coordorigin="2706,5930" coordsize="7041,1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">
                  <v:line id="Line 35" o:spid="_x0000_s2296" style="position:absolute;visibility:visible;mso-wrap-style:square" from="2720,7520" to="4655,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" strokeweight="1.5pt">
                    <v:stroke dashstyle="dash" endarrow="open"/>
                  </v:line>
                  <v:group id="Group 38" o:spid="_x0000_s2297" style="position:absolute;left:2720;top:5930;width:7027;height:1601" coordorigin="2720,5930" coordsize="7027,1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">
                    <v:line id="Line 39" o:spid="_x0000_s2298" style="position:absolute;visibility:visible;mso-wrap-style:square" from="2720,7527" to="9747,7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">
                      <v:stroke endarrow="block"/>
                    </v:line>
                    <v:line id="Line 40" o:spid="_x0000_s2299" style="position:absolute;flip:y;visibility:visible;mso-wrap-style:square" from="4655,6102" to="4655,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" strokeweight="1.5pt">
                      <v:stroke dashstyle="dash" endarrow="open"/>
                    </v:line>
                    <v:shape id="Freeform 41" o:spid="_x0000_s2300" style="position:absolute;left:2720;top:5930;width:7011;height:1590;visibility:visible;mso-wrap-style:square;v-text-anchor:top" coordsize="7011,1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" path="m,1254c1154,627,2309,,3477,,4645,,6422,1045,7011,1254e" filled="f">
                      <v:path arrowok="t" o:connecttype="custom" o:connectlocs="0,2016;3477,0;7011,2016" o:connectangles="0,0,0"/>
                    </v:shape>
                  </v:group>
                  <v:line id="Line 42" o:spid="_x0000_s2301" style="position:absolute;flip:y;visibility:visible;mso-wrap-style:square" from="2706,6102" to="4655,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" strokeweight="1.5pt">
                    <v:stroke endarrow="open"/>
                  </v:line>
                </v:group>
              </v:group>
            </w:pict>
          </mc:Fallback>
        </mc:AlternateContent>
      </w:r>
    </w:p>
    <w:p w14:paraId="2EE4A3E9" w14:textId="77777777" w:rsidR="002A0BF6" w:rsidRPr="00123062" w:rsidRDefault="002A0BF6" w:rsidP="002A0BF6"/>
    <w:p w14:paraId="1470ED40" w14:textId="77777777" w:rsidR="002A0BF6" w:rsidRPr="00123062" w:rsidRDefault="002A0BF6" w:rsidP="002A0BF6"/>
    <w:p w14:paraId="4B4A6E4A" w14:textId="77777777" w:rsidR="002A0BF6" w:rsidRPr="00123062" w:rsidRDefault="002A0BF6" w:rsidP="002A0BF6"/>
    <w:p w14:paraId="0175F603" w14:textId="77777777" w:rsidR="002A0BF6" w:rsidRDefault="002A0BF6" w:rsidP="002A0BF6">
      <w:r w:rsidRPr="00123062">
        <w:t xml:space="preserve">The velocity at an angle </w:t>
      </w:r>
      <w:r w:rsidRPr="00123062">
        <w:rPr>
          <w:bCs/>
          <w:u w:val="single"/>
        </w:rPr>
        <w:t>must</w:t>
      </w:r>
      <w:r w:rsidRPr="00123062">
        <w:t xml:space="preserve"> be split into its vertical and horizontal components before </w:t>
      </w:r>
      <w:r>
        <w:t>calculating any solution to</w:t>
      </w:r>
      <w:r w:rsidRPr="00123062">
        <w:t xml:space="preserve"> projectile </w:t>
      </w:r>
      <w:r>
        <w:t xml:space="preserve">motion </w:t>
      </w:r>
      <w:r w:rsidRPr="00123062">
        <w:t>as only the vertical component is acting upon by the force of gravity.</w:t>
      </w:r>
    </w:p>
    <w:p w14:paraId="256B7E80" w14:textId="77777777" w:rsidR="002A0BF6" w:rsidRPr="00BD3E70" w:rsidRDefault="00FC0A7F" w:rsidP="002A0BF6">
      <m:oMathPara>
        <m:oMath>
          <m:sSub>
            <m:sSubPr>
              <m:ctrlPr>
                <w:rPr>
                  <w:rFonts w:ascii="Cambria Math" w:hAnsi="Cambria Math"/>
                  <w:i/>
                </w:rPr>
              </m:ctrlPr>
            </m:sSubPr>
            <m:e>
              <m:r>
                <w:rPr>
                  <w:rFonts w:ascii="Cambria Math" w:hAnsi="Cambria Math"/>
                </w:rPr>
                <m:t>v</m:t>
              </m:r>
            </m:e>
            <m:sub>
              <m:r>
                <w:rPr>
                  <w:rFonts w:ascii="Cambria Math" w:hAnsi="Cambria Math"/>
                </w:rPr>
                <m:t>h</m:t>
              </m:r>
            </m:sub>
          </m:sSub>
          <m:r>
            <w:rPr>
              <w:rFonts w:ascii="Cambria Math" w:hAnsi="Cambria Math"/>
            </w:rPr>
            <m:t>=v</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27E0AAD3" w14:textId="77777777" w:rsidR="002A0BF6" w:rsidRPr="00BD3E70" w:rsidRDefault="00FC0A7F" w:rsidP="002A0BF6">
      <m:oMathPara>
        <m:oMath>
          <m:sSub>
            <m:sSubPr>
              <m:ctrlPr>
                <w:rPr>
                  <w:rFonts w:ascii="Cambria Math" w:hAnsi="Cambria Math"/>
                  <w:i/>
                </w:rPr>
              </m:ctrlPr>
            </m:sSubPr>
            <m:e>
              <m:r>
                <w:rPr>
                  <w:rFonts w:ascii="Cambria Math" w:hAnsi="Cambria Math"/>
                </w:rPr>
                <m:t>v</m:t>
              </m:r>
            </m:e>
            <m:sub>
              <m:r>
                <w:rPr>
                  <w:rFonts w:ascii="Cambria Math" w:hAnsi="Cambria Math"/>
                </w:rPr>
                <m:t>v</m:t>
              </m:r>
            </m:sub>
          </m:sSub>
          <m:r>
            <w:rPr>
              <w:rFonts w:ascii="Cambria Math" w:hAnsi="Cambria Math"/>
            </w:rPr>
            <m:t>=v</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oMath>
      </m:oMathPara>
    </w:p>
    <w:p w14:paraId="71063A14" w14:textId="77777777" w:rsidR="002A0BF6" w:rsidRPr="00123062" w:rsidRDefault="002A0BF6" w:rsidP="002A0BF6"/>
    <w:p w14:paraId="16EEF629" w14:textId="77777777" w:rsidR="002A0BF6" w:rsidRPr="00123062" w:rsidRDefault="002A0BF6" w:rsidP="002A0BF6">
      <w:r w:rsidRPr="00123062">
        <w:t xml:space="preserve">For projectiles </w:t>
      </w:r>
      <w:r w:rsidRPr="00A03AB1">
        <w:rPr>
          <w:b/>
        </w:rPr>
        <w:t>fired at an angle</w:t>
      </w:r>
      <w:r w:rsidRPr="00123062">
        <w:t xml:space="preserve"> above </w:t>
      </w:r>
      <w:r w:rsidRPr="00A03AB1">
        <w:rPr>
          <w:b/>
        </w:rPr>
        <w:t>a flat horizontal surface</w:t>
      </w:r>
      <w:r>
        <w:t xml:space="preserve"> with </w:t>
      </w:r>
      <w:r w:rsidRPr="00A03AB1">
        <w:rPr>
          <w:b/>
        </w:rPr>
        <w:t>no air resistance</w:t>
      </w:r>
      <w:r w:rsidRPr="00123062">
        <w:t>:</w:t>
      </w:r>
    </w:p>
    <w:p w14:paraId="68663984" w14:textId="77777777" w:rsidR="002A0BF6" w:rsidRPr="00123062" w:rsidRDefault="002A0BF6" w:rsidP="002A0BF6">
      <w:r w:rsidRPr="00123062">
        <w:t>1.</w:t>
      </w:r>
      <w:r w:rsidRPr="00123062">
        <w:tab/>
        <w:t>The path of the projectile is symmetrical, about the highest point. This means that:</w:t>
      </w:r>
    </w:p>
    <w:p w14:paraId="34B966C1" w14:textId="77777777" w:rsidR="002A0BF6" w:rsidRPr="00123062" w:rsidRDefault="002A0BF6" w:rsidP="002A0BF6">
      <w:pPr>
        <w:jc w:val="center"/>
      </w:pPr>
      <w:r w:rsidRPr="00123062">
        <w:t>initial vertical velocity  =  − final vertical velocity</w:t>
      </w:r>
    </w:p>
    <w:p w14:paraId="47A7BFDF" w14:textId="77777777" w:rsidR="002A0BF6" w:rsidRPr="00123062" w:rsidRDefault="002A0BF6" w:rsidP="002A0BF6">
      <w:pPr>
        <w:jc w:val="center"/>
      </w:pPr>
      <w:r w:rsidRPr="00123062">
        <w:rPr>
          <w:rStyle w:val="qusymbChar"/>
        </w:rPr>
        <w:t>u</w:t>
      </w:r>
      <w:r w:rsidRPr="00123062">
        <w:rPr>
          <w:rStyle w:val="qusymbChar"/>
          <w:vertAlign w:val="subscript"/>
        </w:rPr>
        <w:t>v</w:t>
      </w:r>
      <w:r w:rsidRPr="00123062">
        <w:t xml:space="preserve">  =  − </w:t>
      </w:r>
      <w:r w:rsidRPr="00123062">
        <w:rPr>
          <w:rStyle w:val="qusymbChar"/>
        </w:rPr>
        <w:t>v</w:t>
      </w:r>
      <w:r w:rsidRPr="00123062">
        <w:rPr>
          <w:rStyle w:val="qusymbChar"/>
          <w:vertAlign w:val="subscript"/>
        </w:rPr>
        <w:t>v</w:t>
      </w:r>
    </w:p>
    <w:p w14:paraId="0978ABFA" w14:textId="77777777" w:rsidR="002A0BF6" w:rsidRPr="00C0021F" w:rsidRDefault="002A0BF6" w:rsidP="002A0BF6">
      <w:r w:rsidRPr="00123062">
        <w:t>2.</w:t>
      </w:r>
      <w:r w:rsidRPr="00123062">
        <w:tab/>
        <w:t xml:space="preserve">The time of flight </w:t>
      </w:r>
      <w:r>
        <w:t>= 2 × the time to highest point (if s</w:t>
      </w:r>
      <w:r>
        <w:rPr>
          <w:vertAlign w:val="subscript"/>
        </w:rPr>
        <w:t>v</w:t>
      </w:r>
      <w:r>
        <w:t xml:space="preserve"> = 0 m)</w:t>
      </w:r>
    </w:p>
    <w:p w14:paraId="756A40C0" w14:textId="77777777" w:rsidR="002A0BF6" w:rsidRDefault="002A0BF6" w:rsidP="002A0BF6">
      <w:r w:rsidRPr="00123062">
        <w:t>3.</w:t>
      </w:r>
      <w:r w:rsidRPr="00123062">
        <w:tab/>
        <w:t>The vertical velocity at the highest point is zero.</w:t>
      </w:r>
    </w:p>
    <w:p w14:paraId="08430907" w14:textId="77777777" w:rsidR="002A0BF6" w:rsidRPr="00754ED1" w:rsidRDefault="002A0BF6" w:rsidP="002A0BF6">
      <w:r>
        <w:t>4.</w:t>
      </w:r>
      <w:r>
        <w:tab/>
        <w:t xml:space="preserve">The overall velocity at the highest point is equal to </w:t>
      </w:r>
      <w:r w:rsidRPr="00754ED1">
        <w:rPr>
          <w:i/>
        </w:rPr>
        <w:t>v</w:t>
      </w:r>
      <w:r w:rsidRPr="00754ED1">
        <w:rPr>
          <w:i/>
          <w:vertAlign w:val="subscript"/>
        </w:rPr>
        <w:t>h</w:t>
      </w:r>
      <w:r>
        <w:t>, the horizontal velocity.</w:t>
      </w:r>
    </w:p>
    <w:p w14:paraId="0EBE0E03" w14:textId="15B1D9B0" w:rsidR="002A0BF6" w:rsidRDefault="002A0BF6" w:rsidP="002A0BF6"/>
    <w:p w14:paraId="62F8FEF7" w14:textId="77777777" w:rsidR="001F63A4" w:rsidRDefault="001F63A4" w:rsidP="002A0BF6"/>
    <w:p w14:paraId="2C2C52F8" w14:textId="77777777" w:rsidR="002A0BF6" w:rsidRPr="00791FF8" w:rsidRDefault="002A0BF6" w:rsidP="002A0BF6">
      <w:pPr>
        <w:spacing w:before="0" w:after="0"/>
        <w:rPr>
          <w:b/>
        </w:rPr>
      </w:pPr>
      <w:r w:rsidRPr="00791FF8">
        <w:rPr>
          <w:b/>
        </w:rPr>
        <w:t>To summarise, for any projectile</w:t>
      </w:r>
      <w:r>
        <w:rPr>
          <w:b/>
        </w:rPr>
        <w:t xml:space="preserve"> on Earth</w:t>
      </w:r>
      <w:r w:rsidRPr="00791FF8">
        <w:rPr>
          <w:b/>
        </w:rPr>
        <w:t>:</w:t>
      </w:r>
    </w:p>
    <w:p w14:paraId="3B77D1AE" w14:textId="77777777" w:rsidR="002A0BF6" w:rsidRPr="00123062" w:rsidRDefault="002A0BF6" w:rsidP="002A0BF6">
      <w:pPr>
        <w:spacing w:before="0" w:after="0"/>
      </w:pPr>
    </w:p>
    <w:tbl>
      <w:tblPr>
        <w:tblStyle w:val="MediumShading1-Accent1"/>
        <w:tblW w:w="9356" w:type="dxa"/>
        <w:tblLayout w:type="fixed"/>
        <w:tblLook w:val="04A0" w:firstRow="1" w:lastRow="0" w:firstColumn="1" w:lastColumn="0" w:noHBand="0" w:noVBand="1"/>
      </w:tblPr>
      <w:tblGrid>
        <w:gridCol w:w="1418"/>
        <w:gridCol w:w="3969"/>
        <w:gridCol w:w="1701"/>
        <w:gridCol w:w="2268"/>
      </w:tblGrid>
      <w:tr w:rsidR="002A0BF6" w:rsidRPr="00252AA0" w14:paraId="20329A7B" w14:textId="77777777" w:rsidTr="004E5C5A">
        <w:trPr>
          <w:cnfStyle w:val="100000000000" w:firstRow="1" w:lastRow="0" w:firstColumn="0" w:lastColumn="0" w:oddVBand="0" w:evenVBand="0" w:oddHBand="0" w:evenHBand="0" w:firstRowFirstColumn="0" w:firstRowLastColumn="0" w:lastRowFirstColumn="0" w:lastRowLastColumn="0"/>
          <w:trHeight w:val="601"/>
        </w:trPr>
        <w:tc>
          <w:tcPr>
            <w:cnfStyle w:val="001000000000" w:firstRow="0" w:lastRow="0" w:firstColumn="1" w:lastColumn="0" w:oddVBand="0" w:evenVBand="0" w:oddHBand="0" w:evenHBand="0" w:firstRowFirstColumn="0" w:firstRowLastColumn="0" w:lastRowFirstColumn="0" w:lastRowLastColumn="0"/>
            <w:tcW w:w="1418" w:type="dxa"/>
          </w:tcPr>
          <w:p w14:paraId="7EB3D507" w14:textId="77777777" w:rsidR="002A0BF6" w:rsidRPr="00252AA0" w:rsidRDefault="002A0BF6" w:rsidP="004E5C5A">
            <w:pPr>
              <w:spacing w:before="60"/>
            </w:pPr>
            <w:r w:rsidRPr="00252AA0">
              <w:t>Direction of motion</w:t>
            </w:r>
          </w:p>
        </w:tc>
        <w:tc>
          <w:tcPr>
            <w:tcW w:w="3969" w:type="dxa"/>
          </w:tcPr>
          <w:p w14:paraId="54005F0F" w14:textId="77777777" w:rsidR="002A0BF6" w:rsidRPr="00252AA0" w:rsidRDefault="002A0BF6" w:rsidP="004E5C5A">
            <w:pPr>
              <w:spacing w:before="60"/>
              <w:cnfStyle w:val="100000000000" w:firstRow="1" w:lastRow="0" w:firstColumn="0" w:lastColumn="0" w:oddVBand="0" w:evenVBand="0" w:oddHBand="0" w:evenHBand="0" w:firstRowFirstColumn="0" w:firstRowLastColumn="0" w:lastRowFirstColumn="0" w:lastRowLastColumn="0"/>
            </w:pPr>
            <w:r w:rsidRPr="00252AA0">
              <w:t>Forces</w:t>
            </w:r>
          </w:p>
        </w:tc>
        <w:tc>
          <w:tcPr>
            <w:tcW w:w="1701" w:type="dxa"/>
          </w:tcPr>
          <w:p w14:paraId="2D4BA37C" w14:textId="77777777" w:rsidR="002A0BF6" w:rsidRPr="00252AA0" w:rsidRDefault="002A0BF6" w:rsidP="004E5C5A">
            <w:pPr>
              <w:spacing w:before="60"/>
              <w:cnfStyle w:val="100000000000" w:firstRow="1" w:lastRow="0" w:firstColumn="0" w:lastColumn="0" w:oddVBand="0" w:evenVBand="0" w:oddHBand="0" w:evenHBand="0" w:firstRowFirstColumn="0" w:firstRowLastColumn="0" w:lastRowFirstColumn="0" w:lastRowLastColumn="0"/>
            </w:pPr>
            <w:r w:rsidRPr="00252AA0">
              <w:t>Velocity</w:t>
            </w:r>
          </w:p>
        </w:tc>
        <w:tc>
          <w:tcPr>
            <w:tcW w:w="2268" w:type="dxa"/>
          </w:tcPr>
          <w:p w14:paraId="49CB8824" w14:textId="77777777" w:rsidR="002A0BF6" w:rsidRPr="00252AA0" w:rsidRDefault="002A0BF6" w:rsidP="004E5C5A">
            <w:pPr>
              <w:spacing w:before="60"/>
              <w:cnfStyle w:val="100000000000" w:firstRow="1" w:lastRow="0" w:firstColumn="0" w:lastColumn="0" w:oddVBand="0" w:evenVBand="0" w:oddHBand="0" w:evenHBand="0" w:firstRowFirstColumn="0" w:firstRowLastColumn="0" w:lastRowFirstColumn="0" w:lastRowLastColumn="0"/>
            </w:pPr>
            <w:r w:rsidRPr="00252AA0">
              <w:t>Acceleration</w:t>
            </w:r>
          </w:p>
        </w:tc>
      </w:tr>
      <w:tr w:rsidR="002A0BF6" w:rsidRPr="00123062" w14:paraId="25098B6D" w14:textId="77777777" w:rsidTr="004E5C5A">
        <w:trPr>
          <w:cnfStyle w:val="000000100000" w:firstRow="0" w:lastRow="0" w:firstColumn="0" w:lastColumn="0" w:oddVBand="0" w:evenVBand="0" w:oddHBand="1" w:evenHBand="0" w:firstRowFirstColumn="0" w:firstRowLastColumn="0" w:lastRowFirstColumn="0" w:lastRowLastColumn="0"/>
          <w:trHeight w:val="711"/>
        </w:trPr>
        <w:tc>
          <w:tcPr>
            <w:cnfStyle w:val="001000000000" w:firstRow="0" w:lastRow="0" w:firstColumn="1" w:lastColumn="0" w:oddVBand="0" w:evenVBand="0" w:oddHBand="0" w:evenHBand="0" w:firstRowFirstColumn="0" w:firstRowLastColumn="0" w:lastRowFirstColumn="0" w:lastRowLastColumn="0"/>
            <w:tcW w:w="1418" w:type="dxa"/>
          </w:tcPr>
          <w:p w14:paraId="505D2C83" w14:textId="77777777" w:rsidR="002A0BF6" w:rsidRPr="00123062" w:rsidRDefault="002A0BF6" w:rsidP="004E5C5A">
            <w:pPr>
              <w:spacing w:before="60" w:after="0" w:line="240" w:lineRule="auto"/>
            </w:pPr>
            <w:r w:rsidRPr="00123062">
              <w:t>Horizontal</w:t>
            </w:r>
          </w:p>
        </w:tc>
        <w:tc>
          <w:tcPr>
            <w:tcW w:w="3969" w:type="dxa"/>
          </w:tcPr>
          <w:p w14:paraId="2181708A" w14:textId="77777777" w:rsidR="002A0BF6" w:rsidRPr="00123062" w:rsidRDefault="002A0BF6" w:rsidP="004E5C5A">
            <w:pPr>
              <w:spacing w:before="60" w:after="0" w:line="240" w:lineRule="auto"/>
              <w:cnfStyle w:val="000000100000" w:firstRow="0" w:lastRow="0" w:firstColumn="0" w:lastColumn="0" w:oddVBand="0" w:evenVBand="0" w:oddHBand="1" w:evenHBand="0" w:firstRowFirstColumn="0" w:firstRowLastColumn="0" w:lastRowFirstColumn="0" w:lastRowLastColumn="0"/>
            </w:pPr>
            <w:r w:rsidRPr="00123062">
              <w:t>Air resistance negligible so no forces in the horizontal</w:t>
            </w:r>
          </w:p>
        </w:tc>
        <w:tc>
          <w:tcPr>
            <w:tcW w:w="1701" w:type="dxa"/>
          </w:tcPr>
          <w:p w14:paraId="7DC71487" w14:textId="77777777" w:rsidR="002A0BF6" w:rsidRDefault="002A0BF6" w:rsidP="004E5C5A">
            <w:pPr>
              <w:spacing w:before="60" w:after="0" w:line="240" w:lineRule="auto"/>
              <w:cnfStyle w:val="000000100000" w:firstRow="0" w:lastRow="0" w:firstColumn="0" w:lastColumn="0" w:oddVBand="0" w:evenVBand="0" w:oddHBand="1" w:evenHBand="0" w:firstRowFirstColumn="0" w:firstRowLastColumn="0" w:lastRowFirstColumn="0" w:lastRowLastColumn="0"/>
            </w:pPr>
            <w:r w:rsidRPr="00123062">
              <w:t>Constant</w:t>
            </w:r>
          </w:p>
          <w:p w14:paraId="596B7A4C" w14:textId="77777777" w:rsidR="002A0BF6" w:rsidRPr="00123062" w:rsidRDefault="002A0BF6" w:rsidP="004E5C5A">
            <w:pPr>
              <w:spacing w:before="60" w:after="0" w:line="240" w:lineRule="auto"/>
              <w:cnfStyle w:val="000000100000" w:firstRow="0" w:lastRow="0" w:firstColumn="0" w:lastColumn="0" w:oddVBand="0" w:evenVBand="0" w:oddHBand="1" w:evenHBand="0" w:firstRowFirstColumn="0" w:firstRowLastColumn="0" w:lastRowFirstColumn="0" w:lastRowLastColumn="0"/>
            </w:pPr>
            <w:r w:rsidRPr="00C0021F">
              <w:rPr>
                <w:i/>
              </w:rPr>
              <w:t xml:space="preserve">v cos </w:t>
            </w:r>
            <w:r w:rsidRPr="00C0021F">
              <w:rPr>
                <w:i/>
              </w:rPr>
              <w:sym w:font="Symbol" w:char="F071"/>
            </w:r>
          </w:p>
        </w:tc>
        <w:tc>
          <w:tcPr>
            <w:tcW w:w="2268" w:type="dxa"/>
          </w:tcPr>
          <w:p w14:paraId="0B3FAE2C" w14:textId="77777777" w:rsidR="002A0BF6" w:rsidRPr="00123062" w:rsidRDefault="002A0BF6" w:rsidP="004E5C5A">
            <w:pPr>
              <w:spacing w:before="60" w:after="0" w:line="240" w:lineRule="auto"/>
              <w:cnfStyle w:val="000000100000" w:firstRow="0" w:lastRow="0" w:firstColumn="0" w:lastColumn="0" w:oddVBand="0" w:evenVBand="0" w:oddHBand="1" w:evenHBand="0" w:firstRowFirstColumn="0" w:firstRowLastColumn="0" w:lastRowFirstColumn="0" w:lastRowLastColumn="0"/>
            </w:pPr>
            <w:r w:rsidRPr="00123062">
              <w:t>Zero</w:t>
            </w:r>
          </w:p>
        </w:tc>
      </w:tr>
      <w:tr w:rsidR="002A0BF6" w:rsidRPr="00123062" w14:paraId="49EF48F7" w14:textId="77777777" w:rsidTr="004E5C5A">
        <w:trPr>
          <w:cnfStyle w:val="000000010000" w:firstRow="0" w:lastRow="0" w:firstColumn="0" w:lastColumn="0" w:oddVBand="0" w:evenVBand="0" w:oddHBand="0" w:evenHBand="1" w:firstRowFirstColumn="0" w:firstRowLastColumn="0" w:lastRowFirstColumn="0" w:lastRowLastColumn="0"/>
          <w:trHeight w:val="978"/>
        </w:trPr>
        <w:tc>
          <w:tcPr>
            <w:cnfStyle w:val="001000000000" w:firstRow="0" w:lastRow="0" w:firstColumn="1" w:lastColumn="0" w:oddVBand="0" w:evenVBand="0" w:oddHBand="0" w:evenHBand="0" w:firstRowFirstColumn="0" w:firstRowLastColumn="0" w:lastRowFirstColumn="0" w:lastRowLastColumn="0"/>
            <w:tcW w:w="1418" w:type="dxa"/>
          </w:tcPr>
          <w:p w14:paraId="7A36AC56" w14:textId="77777777" w:rsidR="002A0BF6" w:rsidRPr="00123062" w:rsidRDefault="002A0BF6" w:rsidP="004E5C5A">
            <w:pPr>
              <w:spacing w:before="60" w:after="0" w:line="240" w:lineRule="auto"/>
            </w:pPr>
            <w:r w:rsidRPr="00123062">
              <w:t>Vertical</w:t>
            </w:r>
          </w:p>
        </w:tc>
        <w:tc>
          <w:tcPr>
            <w:tcW w:w="3969" w:type="dxa"/>
          </w:tcPr>
          <w:p w14:paraId="1E7E53FC" w14:textId="77777777" w:rsidR="002A0BF6" w:rsidRPr="00123062" w:rsidRDefault="002A0BF6" w:rsidP="004E5C5A">
            <w:pPr>
              <w:spacing w:before="60" w:after="0" w:line="240" w:lineRule="auto"/>
              <w:cnfStyle w:val="000000010000" w:firstRow="0" w:lastRow="0" w:firstColumn="0" w:lastColumn="0" w:oddVBand="0" w:evenVBand="0" w:oddHBand="0" w:evenHBand="1" w:firstRowFirstColumn="0" w:firstRowLastColumn="0" w:lastRowFirstColumn="0" w:lastRowLastColumn="0"/>
            </w:pPr>
            <w:r w:rsidRPr="00123062">
              <w:t>Air resistance negligible so only force of gravity acting in the vertical</w:t>
            </w:r>
          </w:p>
        </w:tc>
        <w:tc>
          <w:tcPr>
            <w:tcW w:w="1701" w:type="dxa"/>
          </w:tcPr>
          <w:p w14:paraId="6F689E05" w14:textId="77777777" w:rsidR="002A0BF6" w:rsidRDefault="002A0BF6" w:rsidP="004E5C5A">
            <w:pPr>
              <w:spacing w:before="60" w:after="0" w:line="240" w:lineRule="auto"/>
              <w:cnfStyle w:val="000000010000" w:firstRow="0" w:lastRow="0" w:firstColumn="0" w:lastColumn="0" w:oddVBand="0" w:evenVBand="0" w:oddHBand="0" w:evenHBand="1" w:firstRowFirstColumn="0" w:firstRowLastColumn="0" w:lastRowFirstColumn="0" w:lastRowLastColumn="0"/>
            </w:pPr>
            <w:r w:rsidRPr="00123062">
              <w:t>Changing with time</w:t>
            </w:r>
          </w:p>
          <w:p w14:paraId="1B831DDB" w14:textId="77777777" w:rsidR="002A0BF6" w:rsidRDefault="002A0BF6" w:rsidP="004E5C5A">
            <w:pPr>
              <w:spacing w:before="60" w:after="0" w:line="240" w:lineRule="auto"/>
              <w:cnfStyle w:val="000000010000" w:firstRow="0" w:lastRow="0" w:firstColumn="0" w:lastColumn="0" w:oddVBand="0" w:evenVBand="0" w:oddHBand="0" w:evenHBand="1" w:firstRowFirstColumn="0" w:firstRowLastColumn="0" w:lastRowFirstColumn="0" w:lastRowLastColumn="0"/>
            </w:pPr>
            <w:r>
              <w:t>Initially</w:t>
            </w:r>
          </w:p>
          <w:p w14:paraId="101D0DBD" w14:textId="77777777" w:rsidR="002A0BF6" w:rsidRPr="00123062" w:rsidRDefault="002A0BF6" w:rsidP="004E5C5A">
            <w:pPr>
              <w:spacing w:before="60" w:after="0" w:line="240" w:lineRule="auto"/>
              <w:cnfStyle w:val="000000010000" w:firstRow="0" w:lastRow="0" w:firstColumn="0" w:lastColumn="0" w:oddVBand="0" w:evenVBand="0" w:oddHBand="0" w:evenHBand="1" w:firstRowFirstColumn="0" w:firstRowLastColumn="0" w:lastRowFirstColumn="0" w:lastRowLastColumn="0"/>
            </w:pPr>
            <w:r w:rsidRPr="00C0021F">
              <w:rPr>
                <w:i/>
              </w:rPr>
              <w:t xml:space="preserve">v </w:t>
            </w:r>
            <w:r>
              <w:t>sin</w:t>
            </w:r>
            <w:r w:rsidRPr="00C0021F">
              <w:rPr>
                <w:i/>
              </w:rPr>
              <w:t xml:space="preserve"> </w:t>
            </w:r>
            <w:r w:rsidRPr="00C0021F">
              <w:rPr>
                <w:i/>
              </w:rPr>
              <w:sym w:font="Symbol" w:char="F071"/>
            </w:r>
          </w:p>
        </w:tc>
        <w:tc>
          <w:tcPr>
            <w:tcW w:w="2268" w:type="dxa"/>
          </w:tcPr>
          <w:p w14:paraId="45A4C175" w14:textId="77777777" w:rsidR="002A0BF6" w:rsidRPr="00123062" w:rsidRDefault="002A0BF6" w:rsidP="004E5C5A">
            <w:pPr>
              <w:spacing w:before="60" w:after="0" w:line="240" w:lineRule="auto"/>
              <w:cnfStyle w:val="000000010000" w:firstRow="0" w:lastRow="0" w:firstColumn="0" w:lastColumn="0" w:oddVBand="0" w:evenVBand="0" w:oddHBand="0" w:evenHBand="1" w:firstRowFirstColumn="0" w:firstRowLastColumn="0" w:lastRowFirstColumn="0" w:lastRowLastColumn="0"/>
            </w:pPr>
            <w:r w:rsidRPr="00123062">
              <w:t xml:space="preserve">Constant or uniform acceleration of   </w:t>
            </w:r>
          </w:p>
          <w:p w14:paraId="5C9E8F60" w14:textId="77777777" w:rsidR="002A0BF6" w:rsidRPr="00123062" w:rsidRDefault="002A0BF6" w:rsidP="004E5C5A">
            <w:pPr>
              <w:spacing w:before="60" w:after="0" w:line="240" w:lineRule="auto"/>
              <w:cnfStyle w:val="000000010000" w:firstRow="0" w:lastRow="0" w:firstColumn="0" w:lastColumn="0" w:oddVBand="0" w:evenVBand="0" w:oddHBand="0" w:evenHBand="1" w:firstRowFirstColumn="0" w:firstRowLastColumn="0" w:lastRowFirstColumn="0" w:lastRowLastColumn="0"/>
            </w:pPr>
            <w:r w:rsidRPr="00123062">
              <w:t>–9.8 m s</w:t>
            </w:r>
            <w:r w:rsidRPr="00123062">
              <w:rPr>
                <w:vertAlign w:val="superscript"/>
              </w:rPr>
              <w:t>–2</w:t>
            </w:r>
          </w:p>
        </w:tc>
      </w:tr>
    </w:tbl>
    <w:p w14:paraId="7BCF0591" w14:textId="77777777" w:rsidR="002A0BF6" w:rsidRPr="00123062" w:rsidRDefault="002A0BF6" w:rsidP="002A0BF6">
      <w:pPr>
        <w:pStyle w:val="Heading3"/>
      </w:pPr>
      <w:bookmarkStart w:id="175" w:name="_Toc19365624"/>
      <w:bookmarkStart w:id="176" w:name="_Toc106127799"/>
      <w:r w:rsidRPr="00123062">
        <w:t>Task: Launch Velocity</w:t>
      </w:r>
      <w:bookmarkEnd w:id="175"/>
      <w:bookmarkEnd w:id="176"/>
    </w:p>
    <w:p w14:paraId="501583B6" w14:textId="77777777" w:rsidR="002A0BF6" w:rsidRPr="00123062" w:rsidRDefault="002A0BF6" w:rsidP="002A0BF6">
      <w:pPr>
        <w:rPr>
          <w:spacing w:val="10"/>
        </w:rPr>
      </w:pPr>
      <w:r w:rsidRPr="00123062">
        <w:t>Determine experimentally and/or theoretically the angle, which gives the greatest range for a fixed, launch velocity</w:t>
      </w:r>
      <w:r w:rsidRPr="00123062">
        <w:rPr>
          <w:spacing w:val="10"/>
        </w:rPr>
        <w:t>.</w:t>
      </w:r>
    </w:p>
    <w:p w14:paraId="646AB6A8" w14:textId="77777777" w:rsidR="002A0BF6" w:rsidRPr="00123062" w:rsidRDefault="002A0BF6" w:rsidP="002A0BF6">
      <w:pPr>
        <w:pStyle w:val="Heading2"/>
        <w:rPr>
          <w:u w:color="FFFF00"/>
        </w:rPr>
      </w:pPr>
      <w:bookmarkStart w:id="177" w:name="_Toc19365625"/>
      <w:bookmarkStart w:id="178" w:name="_Toc106127800"/>
      <w:r w:rsidRPr="00123062">
        <w:rPr>
          <w:u w:color="FFFF00"/>
        </w:rPr>
        <w:t>Notes on Projectile Motion</w:t>
      </w:r>
      <w:bookmarkEnd w:id="177"/>
      <w:bookmarkEnd w:id="178"/>
    </w:p>
    <w:p w14:paraId="6CEE2731" w14:textId="77777777" w:rsidR="002A0BF6" w:rsidRDefault="002A0BF6" w:rsidP="00F8074A">
      <w:pPr>
        <w:pStyle w:val="ListParagraph"/>
        <w:numPr>
          <w:ilvl w:val="0"/>
          <w:numId w:val="43"/>
        </w:numPr>
        <w:ind w:left="0"/>
      </w:pPr>
      <w:r w:rsidRPr="00123062">
        <w:rPr>
          <w:noProof/>
          <w:lang w:eastAsia="en-GB"/>
        </w:rPr>
        <mc:AlternateContent>
          <mc:Choice Requires="wpg">
            <w:drawing>
              <wp:anchor distT="0" distB="0" distL="114300" distR="114300" simplePos="0" relativeHeight="251658482" behindDoc="0" locked="0" layoutInCell="1" allowOverlap="1" wp14:anchorId="2B4F8A9B" wp14:editId="20570A33">
                <wp:simplePos x="0" y="0"/>
                <wp:positionH relativeFrom="column">
                  <wp:posOffset>3652520</wp:posOffset>
                </wp:positionH>
                <wp:positionV relativeFrom="paragraph">
                  <wp:posOffset>34925</wp:posOffset>
                </wp:positionV>
                <wp:extent cx="2352675" cy="1946910"/>
                <wp:effectExtent l="0" t="0" r="9525" b="0"/>
                <wp:wrapSquare wrapText="bothSides"/>
                <wp:docPr id="4261" name="Group 4261"/>
                <wp:cNvGraphicFramePr/>
                <a:graphic xmlns:a="http://schemas.openxmlformats.org/drawingml/2006/main">
                  <a:graphicData uri="http://schemas.microsoft.com/office/word/2010/wordprocessingGroup">
                    <wpg:wgp>
                      <wpg:cNvGrpSpPr/>
                      <wpg:grpSpPr>
                        <a:xfrm>
                          <a:off x="0" y="0"/>
                          <a:ext cx="2352675" cy="1946910"/>
                          <a:chOff x="381000" y="90891"/>
                          <a:chExt cx="2352675" cy="1947460"/>
                        </a:xfrm>
                      </wpg:grpSpPr>
                      <wpg:grpSp>
                        <wpg:cNvPr id="4262" name="Group 4262"/>
                        <wpg:cNvGrpSpPr>
                          <a:grpSpLocks/>
                        </wpg:cNvGrpSpPr>
                        <wpg:grpSpPr bwMode="auto">
                          <a:xfrm>
                            <a:off x="381000" y="90891"/>
                            <a:ext cx="2352675" cy="1947460"/>
                            <a:chOff x="1275" y="11394"/>
                            <a:chExt cx="3705" cy="4371"/>
                          </a:xfrm>
                        </wpg:grpSpPr>
                        <wps:wsp>
                          <wps:cNvPr id="4263" name="Text Box 11"/>
                          <wps:cNvSpPr txBox="1">
                            <a:spLocks noChangeArrowheads="1"/>
                          </wps:cNvSpPr>
                          <wps:spPr bwMode="auto">
                            <a:xfrm>
                              <a:off x="1275" y="11394"/>
                              <a:ext cx="555" cy="3473"/>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558776BD" w14:textId="77777777" w:rsidR="002A0BF6" w:rsidRPr="00D7325E" w:rsidRDefault="002A0BF6" w:rsidP="002A0BF6">
                                <w:pPr>
                                  <w:spacing w:before="0" w:after="0"/>
                                  <w:rPr>
                                    <w:b/>
                                    <w:bCs/>
                                    <w:color w:val="0000FF"/>
                                  </w:rPr>
                                </w:pPr>
                                <w:r w:rsidRPr="00D7325E">
                                  <w:rPr>
                                    <w:b/>
                                    <w:bCs/>
                                    <w:color w:val="0000FF"/>
                                  </w:rPr>
                                  <w:t>Horizontal velocity ms</w:t>
                                </w:r>
                                <w:r w:rsidRPr="00D7325E">
                                  <w:rPr>
                                    <w:b/>
                                    <w:bCs/>
                                    <w:color w:val="0000FF"/>
                                    <w:vertAlign w:val="superscript"/>
                                  </w:rPr>
                                  <w:t>-1</w:t>
                                </w:r>
                              </w:p>
                            </w:txbxContent>
                          </wps:txbx>
                          <wps:bodyPr rot="0" vert="vert270" wrap="square" lIns="91440" tIns="45720" rIns="91440" bIns="45720" anchor="t" anchorCtr="0" upright="1">
                            <a:noAutofit/>
                          </wps:bodyPr>
                        </wps:wsp>
                        <wps:wsp>
                          <wps:cNvPr id="4264" name="Text Box 12"/>
                          <wps:cNvSpPr txBox="1">
                            <a:spLocks noChangeArrowheads="1"/>
                          </wps:cNvSpPr>
                          <wps:spPr bwMode="auto">
                            <a:xfrm>
                              <a:off x="3735" y="15165"/>
                              <a:ext cx="124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E31391" w14:textId="77777777" w:rsidR="002A0BF6" w:rsidRPr="00D7325E" w:rsidRDefault="002A0BF6" w:rsidP="002A0BF6">
                                <w:pPr>
                                  <w:spacing w:before="0" w:after="0"/>
                                </w:pPr>
                                <w:r w:rsidRPr="00D7325E">
                                  <w:t>Time (s)</w:t>
                                </w:r>
                              </w:p>
                            </w:txbxContent>
                          </wps:txbx>
                          <wps:bodyPr rot="0" vert="horz" wrap="square" lIns="91440" tIns="45720" rIns="91440" bIns="45720" anchor="t" anchorCtr="0" upright="1">
                            <a:noAutofit/>
                          </wps:bodyPr>
                        </wps:wsp>
                        <wps:wsp>
                          <wps:cNvPr id="4265" name="Line 13"/>
                          <wps:cNvCnPr/>
                          <wps:spPr bwMode="auto">
                            <a:xfrm flipV="1">
                              <a:off x="1950" y="11831"/>
                              <a:ext cx="15" cy="363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66" name="Line 14"/>
                          <wps:cNvCnPr/>
                          <wps:spPr bwMode="auto">
                            <a:xfrm flipV="1">
                              <a:off x="1530" y="15165"/>
                              <a:ext cx="3210" cy="1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67" name="Line 15"/>
                          <wps:cNvCnPr/>
                          <wps:spPr bwMode="auto">
                            <a:xfrm>
                              <a:off x="1965" y="13035"/>
                              <a:ext cx="261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grpSp>
                      <wps:wsp>
                        <wps:cNvPr id="4268" name="Text Box 4268"/>
                        <wps:cNvSpPr txBox="1"/>
                        <wps:spPr>
                          <a:xfrm>
                            <a:off x="542925" y="1771650"/>
                            <a:ext cx="345440" cy="2638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727286" w14:textId="77777777" w:rsidR="002A0BF6" w:rsidRDefault="002A0BF6" w:rsidP="002A0BF6">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B4F8A9B" id="Group 4261" o:spid="_x0000_s2302" style="position:absolute;left:0;text-align:left;margin-left:287.6pt;margin-top:2.75pt;width:185.25pt;height:153.3pt;z-index:251658482;mso-position-horizontal-relative:text;mso-position-vertical-relative:text;mso-width-relative:margin;mso-height-relative:margin" coordorigin="3810,908" coordsize="23526,19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">
                <v:group id="Group 4262" o:spid="_x0000_s2303" style="position:absolute;left:3810;top:908;width:23526;height:19475" coordorigin="1275,11394" coordsize="3705,4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">
                  <v:shape id="Text Box 11" o:spid="_x0000_s2304" type="#_x0000_t202" style="position:absolute;left:1275;top:11394;width:555;height:3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" stroked="f" strokecolor="blue">
                    <v:textbox style="layout-flow:vertical;mso-layout-flow-alt:bottom-to-top">
                      <w:txbxContent>
                        <w:p w14:paraId="558776BD" w14:textId="77777777" w:rsidR="002A0BF6" w:rsidRPr="00D7325E" w:rsidRDefault="002A0BF6" w:rsidP="002A0BF6">
                          <w:pPr>
                            <w:spacing w:before="0" w:after="0"/>
                            <w:rPr>
                              <w:b/>
                              <w:bCs/>
                              <w:color w:val="0000FF"/>
                            </w:rPr>
                          </w:pPr>
                          <w:r w:rsidRPr="00D7325E">
                            <w:rPr>
                              <w:b/>
                              <w:bCs/>
                              <w:color w:val="0000FF"/>
                            </w:rPr>
                            <w:t>Horizontal velocity ms</w:t>
                          </w:r>
                          <w:r w:rsidRPr="00D7325E">
                            <w:rPr>
                              <w:b/>
                              <w:bCs/>
                              <w:color w:val="0000FF"/>
                              <w:vertAlign w:val="superscript"/>
                            </w:rPr>
                            <w:t>-1</w:t>
                          </w:r>
                        </w:p>
                      </w:txbxContent>
                    </v:textbox>
                  </v:shape>
                  <v:shape id="Text Box 12" o:spid="_x0000_s2305" type="#_x0000_t202" style="position:absolute;left:3735;top:15165;width:124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" stroked="f">
                    <v:textbox>
                      <w:txbxContent>
                        <w:p w14:paraId="48E31391" w14:textId="77777777" w:rsidR="002A0BF6" w:rsidRPr="00D7325E" w:rsidRDefault="002A0BF6" w:rsidP="002A0BF6">
                          <w:pPr>
                            <w:spacing w:before="0" w:after="0"/>
                          </w:pPr>
                          <w:r w:rsidRPr="00D7325E">
                            <w:t>Time (s)</w:t>
                          </w:r>
                        </w:p>
                      </w:txbxContent>
                    </v:textbox>
                  </v:shape>
                  <v:line id="Line 13" o:spid="_x0000_s2306" style="position:absolute;flip:y;visibility:visible;mso-wrap-style:square" from="1950,11831" to="1965,15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" strokeweight="2.25pt">
                    <v:stroke endarrow="block"/>
                  </v:line>
                  <v:line id="Line 14" o:spid="_x0000_s2307" style="position:absolute;flip:y;visibility:visible;mso-wrap-style:square" from="1530,15165" to="4740,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" strokeweight="2.25pt">
                    <v:stroke endarrow="block"/>
                  </v:line>
                  <v:line id="Line 15" o:spid="_x0000_s2308" style="position:absolute;visibility:visible;mso-wrap-style:square" from="1965,13035" to="4575,13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" strokecolor="blue" strokeweight="2.25pt"/>
                </v:group>
                <v:shape id="Text Box 4268" o:spid="_x0000_s2309" type="#_x0000_t202" style="position:absolute;left:5429;top:17716;width:3454;height:2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" filled="f" stroked="f" strokeweight=".5pt">
                  <v:textbox>
                    <w:txbxContent>
                      <w:p w14:paraId="4A727286" w14:textId="77777777" w:rsidR="002A0BF6" w:rsidRDefault="002A0BF6" w:rsidP="002A0BF6">
                        <w:pPr>
                          <w:spacing w:before="0" w:after="0"/>
                        </w:pPr>
                        <w:r>
                          <w:t>0</w:t>
                        </w:r>
                      </w:p>
                    </w:txbxContent>
                  </v:textbox>
                </v:shape>
                <w10:wrap type="square"/>
              </v:group>
            </w:pict>
          </mc:Fallback>
        </mc:AlternateContent>
      </w:r>
      <w:r>
        <w:t>Assume air resistance is negligible.</w:t>
      </w:r>
    </w:p>
    <w:p w14:paraId="07626CAE" w14:textId="77777777" w:rsidR="002A0BF6" w:rsidRPr="00123062" w:rsidRDefault="002A0BF6" w:rsidP="00F8074A">
      <w:pPr>
        <w:pStyle w:val="ListParagraph"/>
        <w:numPr>
          <w:ilvl w:val="0"/>
          <w:numId w:val="43"/>
        </w:numPr>
        <w:ind w:left="0"/>
      </w:pPr>
      <w:r w:rsidRPr="00123062">
        <w:t xml:space="preserve">Objects travel sideways as well as falling. </w:t>
      </w:r>
    </w:p>
    <w:p w14:paraId="65EFF5A6" w14:textId="77777777" w:rsidR="002A0BF6" w:rsidRPr="00123062" w:rsidRDefault="002A0BF6" w:rsidP="00F8074A">
      <w:pPr>
        <w:pStyle w:val="ListParagraph"/>
        <w:numPr>
          <w:ilvl w:val="0"/>
          <w:numId w:val="43"/>
        </w:numPr>
        <w:ind w:left="0"/>
      </w:pPr>
      <w:r w:rsidRPr="00123062">
        <w:t xml:space="preserve">The motion is symmetrical about the highest point. </w:t>
      </w:r>
    </w:p>
    <w:p w14:paraId="41AFC21D" w14:textId="77777777" w:rsidR="002A0BF6" w:rsidRPr="00123062" w:rsidRDefault="002A0BF6" w:rsidP="00F8074A">
      <w:pPr>
        <w:pStyle w:val="ListParagraph"/>
        <w:numPr>
          <w:ilvl w:val="0"/>
          <w:numId w:val="43"/>
        </w:numPr>
        <w:ind w:left="0"/>
      </w:pPr>
      <w:r w:rsidRPr="00123062">
        <w:t xml:space="preserve">The flight of a projectile is parabolic. </w:t>
      </w:r>
    </w:p>
    <w:p w14:paraId="0EB6A017" w14:textId="77777777" w:rsidR="002A0BF6" w:rsidRPr="00123062" w:rsidRDefault="002A0BF6" w:rsidP="00F8074A">
      <w:pPr>
        <w:pStyle w:val="ListParagraph"/>
        <w:numPr>
          <w:ilvl w:val="0"/>
          <w:numId w:val="43"/>
        </w:numPr>
        <w:ind w:left="0"/>
      </w:pPr>
      <w:r w:rsidRPr="00123062">
        <w:rPr>
          <w:bCs/>
        </w:rPr>
        <w:t xml:space="preserve">When dealing with projectiles you must deal with the </w:t>
      </w:r>
      <w:r w:rsidRPr="00123062">
        <w:rPr>
          <w:b/>
          <w:bCs/>
        </w:rPr>
        <w:t>two motions</w:t>
      </w:r>
      <w:r w:rsidRPr="00123062">
        <w:rPr>
          <w:b/>
        </w:rPr>
        <w:t xml:space="preserve"> </w:t>
      </w:r>
      <w:r w:rsidRPr="00123062">
        <w:rPr>
          <w:b/>
          <w:bCs/>
        </w:rPr>
        <w:t>separately</w:t>
      </w:r>
      <w:r w:rsidRPr="00123062">
        <w:t xml:space="preserve">. </w:t>
      </w:r>
    </w:p>
    <w:p w14:paraId="0F2845C2" w14:textId="77777777" w:rsidR="002A0BF6" w:rsidRPr="00123062" w:rsidRDefault="002A0BF6" w:rsidP="00F8074A">
      <w:pPr>
        <w:pStyle w:val="ListParagraph"/>
        <w:numPr>
          <w:ilvl w:val="0"/>
          <w:numId w:val="43"/>
        </w:numPr>
        <w:ind w:left="0"/>
      </w:pPr>
      <w:r w:rsidRPr="00123062">
        <w:rPr>
          <w:bCs/>
        </w:rPr>
        <w:t>HORIZONTALLY, ignoring air resistance, the projectile moves with constant velocity</w:t>
      </w:r>
      <w:r w:rsidRPr="00123062">
        <w:t xml:space="preserve">. </w:t>
      </w:r>
    </w:p>
    <w:p w14:paraId="1708EE2F" w14:textId="77777777" w:rsidR="002A0BF6" w:rsidRPr="00123062" w:rsidRDefault="002A0BF6" w:rsidP="00F8074A">
      <w:pPr>
        <w:pStyle w:val="ListParagraph"/>
        <w:numPr>
          <w:ilvl w:val="0"/>
          <w:numId w:val="43"/>
        </w:numPr>
        <w:ind w:left="0"/>
      </w:pPr>
      <w:r w:rsidRPr="00123062">
        <w:rPr>
          <w:noProof/>
          <w:lang w:eastAsia="en-GB"/>
        </w:rPr>
        <mc:AlternateContent>
          <mc:Choice Requires="wpg">
            <w:drawing>
              <wp:anchor distT="0" distB="0" distL="114300" distR="114300" simplePos="0" relativeHeight="251658483" behindDoc="0" locked="0" layoutInCell="1" allowOverlap="1" wp14:anchorId="028980D5" wp14:editId="462F15CD">
                <wp:simplePos x="0" y="0"/>
                <wp:positionH relativeFrom="column">
                  <wp:posOffset>3002280</wp:posOffset>
                </wp:positionH>
                <wp:positionV relativeFrom="paragraph">
                  <wp:posOffset>549910</wp:posOffset>
                </wp:positionV>
                <wp:extent cx="2945765" cy="2654935"/>
                <wp:effectExtent l="0" t="38100" r="45085" b="31115"/>
                <wp:wrapSquare wrapText="left"/>
                <wp:docPr id="4465" name="Group 4465"/>
                <wp:cNvGraphicFramePr/>
                <a:graphic xmlns:a="http://schemas.openxmlformats.org/drawingml/2006/main">
                  <a:graphicData uri="http://schemas.microsoft.com/office/word/2010/wordprocessingGroup">
                    <wpg:wgp>
                      <wpg:cNvGrpSpPr/>
                      <wpg:grpSpPr>
                        <a:xfrm>
                          <a:off x="0" y="0"/>
                          <a:ext cx="2945765" cy="2654935"/>
                          <a:chOff x="191420" y="75577"/>
                          <a:chExt cx="2946428" cy="2654470"/>
                        </a:xfrm>
                      </wpg:grpSpPr>
                      <wpg:grpSp>
                        <wpg:cNvPr id="4466" name="Group 4466"/>
                        <wpg:cNvGrpSpPr>
                          <a:grpSpLocks/>
                        </wpg:cNvGrpSpPr>
                        <wpg:grpSpPr bwMode="auto">
                          <a:xfrm>
                            <a:off x="191420" y="75577"/>
                            <a:ext cx="2946428" cy="2654470"/>
                            <a:chOff x="2792" y="7596"/>
                            <a:chExt cx="4941" cy="5725"/>
                          </a:xfrm>
                        </wpg:grpSpPr>
                        <wpg:grpSp>
                          <wpg:cNvPr id="4467" name="Group 17"/>
                          <wpg:cNvGrpSpPr>
                            <a:grpSpLocks/>
                          </wpg:cNvGrpSpPr>
                          <wpg:grpSpPr bwMode="auto">
                            <a:xfrm>
                              <a:off x="2792" y="7596"/>
                              <a:ext cx="4828" cy="5725"/>
                              <a:chOff x="2792" y="7596"/>
                              <a:chExt cx="4828" cy="5725"/>
                            </a:xfrm>
                          </wpg:grpSpPr>
                          <wps:wsp>
                            <wps:cNvPr id="4468" name="Text Box 18"/>
                            <wps:cNvSpPr txBox="1">
                              <a:spLocks noChangeArrowheads="1"/>
                            </wps:cNvSpPr>
                            <wps:spPr bwMode="auto">
                              <a:xfrm>
                                <a:off x="2792" y="7596"/>
                                <a:ext cx="733" cy="3284"/>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23A05825" w14:textId="77777777" w:rsidR="002A0BF6" w:rsidRPr="00D7325E" w:rsidRDefault="002A0BF6" w:rsidP="002A0BF6">
                                  <w:pPr>
                                    <w:spacing w:before="0" w:after="0"/>
                                    <w:rPr>
                                      <w:b/>
                                      <w:bCs/>
                                      <w:color w:val="FF0000"/>
                                    </w:rPr>
                                  </w:pPr>
                                  <w:r w:rsidRPr="00D7325E">
                                    <w:rPr>
                                      <w:b/>
                                      <w:bCs/>
                                      <w:color w:val="FF0000"/>
                                    </w:rPr>
                                    <w:t>Vertical velocity ms</w:t>
                                  </w:r>
                                  <w:r w:rsidRPr="00D7325E">
                                    <w:rPr>
                                      <w:b/>
                                      <w:bCs/>
                                      <w:color w:val="FF0000"/>
                                      <w:vertAlign w:val="superscript"/>
                                    </w:rPr>
                                    <w:t>-1</w:t>
                                  </w:r>
                                </w:p>
                              </w:txbxContent>
                            </wps:txbx>
                            <wps:bodyPr rot="0" vert="vert270" wrap="square" lIns="91440" tIns="45720" rIns="91440" bIns="45720" anchor="t" anchorCtr="0" upright="1">
                              <a:noAutofit/>
                            </wps:bodyPr>
                          </wps:wsp>
                          <wps:wsp>
                            <wps:cNvPr id="4469" name="Text Box 19"/>
                            <wps:cNvSpPr txBox="1">
                              <a:spLocks noChangeArrowheads="1"/>
                            </wps:cNvSpPr>
                            <wps:spPr bwMode="auto">
                              <a:xfrm>
                                <a:off x="5895" y="11498"/>
                                <a:ext cx="172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6258A2" w14:textId="77777777" w:rsidR="002A0BF6" w:rsidRPr="00D7325E" w:rsidRDefault="002A0BF6" w:rsidP="002A0BF6">
                                  <w:pPr>
                                    <w:spacing w:before="0" w:after="0"/>
                                    <w:rPr>
                                      <w:b/>
                                      <w:bCs/>
                                      <w:color w:val="FF0000"/>
                                    </w:rPr>
                                  </w:pPr>
                                  <w:r w:rsidRPr="00D7325E">
                                    <w:rPr>
                                      <w:b/>
                                      <w:bCs/>
                                      <w:color w:val="FF0000"/>
                                    </w:rPr>
                                    <w:t>Time (s)</w:t>
                                  </w:r>
                                </w:p>
                              </w:txbxContent>
                            </wps:txbx>
                            <wps:bodyPr rot="0" vert="horz" wrap="square" lIns="91440" tIns="45720" rIns="91440" bIns="45720" anchor="t" anchorCtr="0" upright="1">
                              <a:noAutofit/>
                            </wps:bodyPr>
                          </wps:wsp>
                          <wps:wsp>
                            <wps:cNvPr id="4470" name="Line 20"/>
                            <wps:cNvCnPr/>
                            <wps:spPr bwMode="auto">
                              <a:xfrm flipH="1" flipV="1">
                                <a:off x="3498" y="7808"/>
                                <a:ext cx="0" cy="5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71" name="Line 21"/>
                            <wps:cNvCnPr/>
                            <wps:spPr bwMode="auto">
                              <a:xfrm>
                                <a:off x="3045" y="11408"/>
                                <a:ext cx="39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72" name="Line 22"/>
                            <wps:cNvCnPr/>
                            <wps:spPr bwMode="auto">
                              <a:xfrm>
                                <a:off x="3525" y="8895"/>
                                <a:ext cx="3218" cy="442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s:wsp>
                          <wps:cNvPr id="4473" name="Text Box 23"/>
                          <wps:cNvSpPr txBox="1">
                            <a:spLocks noChangeArrowheads="1"/>
                          </wps:cNvSpPr>
                          <wps:spPr bwMode="auto">
                            <a:xfrm>
                              <a:off x="4095" y="7596"/>
                              <a:ext cx="3638" cy="2358"/>
                            </a:xfrm>
                            <a:prstGeom prst="rect">
                              <a:avLst/>
                            </a:prstGeom>
                            <a:noFill/>
                            <a:ln w="57150" cap="rnd" cmpd="thickThin">
                              <a:solidFill>
                                <a:srgbClr val="FFFF00"/>
                              </a:solidFill>
                              <a:prstDash val="sysDot"/>
                              <a:miter lim="800000"/>
                              <a:headEnd/>
                              <a:tailEnd/>
                            </a:ln>
                          </wps:spPr>
                          <wps:txbx>
                            <w:txbxContent>
                              <w:p w14:paraId="2CEF2CD9" w14:textId="77777777" w:rsidR="002A0BF6" w:rsidRDefault="002A0BF6" w:rsidP="002A0BF6">
                                <w:pPr>
                                  <w:spacing w:before="0" w:after="0"/>
                                  <w:jc w:val="center"/>
                                  <w:rPr>
                                    <w:b/>
                                    <w:bCs/>
                                    <w:color w:val="FF0000"/>
                                  </w:rPr>
                                </w:pPr>
                                <w:r w:rsidRPr="00D7325E">
                                  <w:rPr>
                                    <w:b/>
                                    <w:bCs/>
                                    <w:color w:val="FF0000"/>
                                  </w:rPr>
                                  <w:t>The gradient of this graph equal</w:t>
                                </w:r>
                                <w:r>
                                  <w:rPr>
                                    <w:b/>
                                    <w:bCs/>
                                    <w:color w:val="FF0000"/>
                                  </w:rPr>
                                  <w:t>s</w:t>
                                </w:r>
                                <w:r w:rsidRPr="00D7325E">
                                  <w:rPr>
                                    <w:b/>
                                    <w:bCs/>
                                    <w:color w:val="FF0000"/>
                                  </w:rPr>
                                  <w:t xml:space="preserve"> the acceleration due to gravity. </w:t>
                                </w:r>
                                <w:r>
                                  <w:rPr>
                                    <w:b/>
                                    <w:bCs/>
                                    <w:color w:val="FF0000"/>
                                  </w:rPr>
                                  <w:t xml:space="preserve">For problems on Earth </w:t>
                                </w:r>
                                <w:r w:rsidRPr="00D7325E">
                                  <w:rPr>
                                    <w:b/>
                                    <w:bCs/>
                                    <w:color w:val="FF0000"/>
                                  </w:rPr>
                                  <w:t xml:space="preserve">this gradient </w:t>
                                </w:r>
                              </w:p>
                              <w:p w14:paraId="6E984D2E" w14:textId="77777777" w:rsidR="002A0BF6" w:rsidRPr="00D7325E" w:rsidRDefault="002A0BF6" w:rsidP="002A0BF6">
                                <w:pPr>
                                  <w:spacing w:before="0" w:after="0"/>
                                  <w:jc w:val="center"/>
                                  <w:rPr>
                                    <w:b/>
                                    <w:bCs/>
                                    <w:color w:val="FF0000"/>
                                  </w:rPr>
                                </w:pPr>
                                <w:r>
                                  <w:rPr>
                                    <w:b/>
                                    <w:bCs/>
                                    <w:color w:val="FF0000"/>
                                  </w:rPr>
                                  <w:t>=  - 9</w:t>
                                </w:r>
                                <w:r w:rsidRPr="00D7325E">
                                  <w:rPr>
                                    <w:b/>
                                    <w:bCs/>
                                    <w:color w:val="FF0000"/>
                                  </w:rPr>
                                  <w:t>.8ms</w:t>
                                </w:r>
                                <w:r w:rsidRPr="00D7325E">
                                  <w:rPr>
                                    <w:b/>
                                    <w:bCs/>
                                    <w:color w:val="FF0000"/>
                                    <w:vertAlign w:val="superscript"/>
                                  </w:rPr>
                                  <w:t>-2</w:t>
                                </w:r>
                              </w:p>
                            </w:txbxContent>
                          </wps:txbx>
                          <wps:bodyPr rot="0" vert="horz" wrap="square" lIns="91440" tIns="45720" rIns="91440" bIns="45720" anchor="t" anchorCtr="0" upright="1">
                            <a:noAutofit/>
                          </wps:bodyPr>
                        </wps:wsp>
                      </wpg:grpSp>
                      <wps:wsp>
                        <wps:cNvPr id="4474" name="Text Box 4474"/>
                        <wps:cNvSpPr txBox="1"/>
                        <wps:spPr>
                          <a:xfrm>
                            <a:off x="266700" y="1876425"/>
                            <a:ext cx="345440" cy="2638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D5E16F" w14:textId="77777777" w:rsidR="002A0BF6" w:rsidRDefault="002A0BF6" w:rsidP="002A0BF6">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28980D5" id="Group 4465" o:spid="_x0000_s2310" style="position:absolute;left:0;text-align:left;margin-left:236.4pt;margin-top:43.3pt;width:231.95pt;height:209.05pt;z-index:251658483;mso-position-horizontal-relative:text;mso-position-vertical-relative:text;mso-width-relative:margin;mso-height-relative:margin" coordorigin="1914,755" coordsize="29464,26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">
                <v:group id="Group 4466" o:spid="_x0000_s2311" style="position:absolute;left:1914;top:755;width:29464;height:26545" coordorigin="2792,7596" coordsize="4941,5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">
                  <v:group id="_x0000_s2312" style="position:absolute;left:2792;top:7596;width:4828;height:5725" coordorigin="2792,7596" coordsize="4828,5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">
                    <v:shape id="Text Box 18" o:spid="_x0000_s2313" type="#_x0000_t202" style="position:absolute;left:2792;top:7596;width:733;height:3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" stroked="f" strokecolor="blue">
                      <v:textbox style="layout-flow:vertical;mso-layout-flow-alt:bottom-to-top">
                        <w:txbxContent>
                          <w:p w14:paraId="23A05825" w14:textId="77777777" w:rsidR="002A0BF6" w:rsidRPr="00D7325E" w:rsidRDefault="002A0BF6" w:rsidP="002A0BF6">
                            <w:pPr>
                              <w:spacing w:before="0" w:after="0"/>
                              <w:rPr>
                                <w:b/>
                                <w:bCs/>
                                <w:color w:val="FF0000"/>
                              </w:rPr>
                            </w:pPr>
                            <w:r w:rsidRPr="00D7325E">
                              <w:rPr>
                                <w:b/>
                                <w:bCs/>
                                <w:color w:val="FF0000"/>
                              </w:rPr>
                              <w:t>Vertical velocity ms</w:t>
                            </w:r>
                            <w:r w:rsidRPr="00D7325E">
                              <w:rPr>
                                <w:b/>
                                <w:bCs/>
                                <w:color w:val="FF0000"/>
                                <w:vertAlign w:val="superscript"/>
                              </w:rPr>
                              <w:t>-1</w:t>
                            </w:r>
                          </w:p>
                        </w:txbxContent>
                      </v:textbox>
                    </v:shape>
                    <v:shape id="Text Box 19" o:spid="_x0000_s2314" type="#_x0000_t202" style="position:absolute;left:5895;top:11498;width:172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" stroked="f">
                      <v:textbox>
                        <w:txbxContent>
                          <w:p w14:paraId="596258A2" w14:textId="77777777" w:rsidR="002A0BF6" w:rsidRPr="00D7325E" w:rsidRDefault="002A0BF6" w:rsidP="002A0BF6">
                            <w:pPr>
                              <w:spacing w:before="0" w:after="0"/>
                              <w:rPr>
                                <w:b/>
                                <w:bCs/>
                                <w:color w:val="FF0000"/>
                              </w:rPr>
                            </w:pPr>
                            <w:r w:rsidRPr="00D7325E">
                              <w:rPr>
                                <w:b/>
                                <w:bCs/>
                                <w:color w:val="FF0000"/>
                              </w:rPr>
                              <w:t>Time (s)</w:t>
                            </w:r>
                          </w:p>
                        </w:txbxContent>
                      </v:textbox>
                    </v:shape>
                    <v:line id="Line 20" o:spid="_x0000_s2315" style="position:absolute;flip:x y;visibility:visible;mso-wrap-style:square" from="3498,7808" to="3498,1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" strokeweight="2.25pt">
                      <v:stroke endarrow="block"/>
                    </v:line>
                    <v:line id="Line 21" o:spid="_x0000_s2316" style="position:absolute;visibility:visible;mso-wrap-style:square" from="3045,11408" to="6945,11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" strokeweight="2.25pt">
                      <v:stroke endarrow="block"/>
                    </v:line>
                    <v:line id="Line 22" o:spid="_x0000_s2317" style="position:absolute;visibility:visible;mso-wrap-style:square" from="3525,8895" to="6743,13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" strokecolor="red" strokeweight="2.25pt"/>
                  </v:group>
                  <v:shape id="Text Box 23" o:spid="_x0000_s2318" type="#_x0000_t202" style="position:absolute;left:4095;top:7596;width:3638;height:2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" filled="f" strokecolor="yellow" strokeweight="4.5pt">
                    <v:stroke dashstyle="1 1" linestyle="thickThin" endcap="round"/>
                    <v:textbox>
                      <w:txbxContent>
                        <w:p w14:paraId="2CEF2CD9" w14:textId="77777777" w:rsidR="002A0BF6" w:rsidRDefault="002A0BF6" w:rsidP="002A0BF6">
                          <w:pPr>
                            <w:spacing w:before="0" w:after="0"/>
                            <w:jc w:val="center"/>
                            <w:rPr>
                              <w:b/>
                              <w:bCs/>
                              <w:color w:val="FF0000"/>
                            </w:rPr>
                          </w:pPr>
                          <w:r w:rsidRPr="00D7325E">
                            <w:rPr>
                              <w:b/>
                              <w:bCs/>
                              <w:color w:val="FF0000"/>
                            </w:rPr>
                            <w:t>The gradient of this graph equal</w:t>
                          </w:r>
                          <w:r>
                            <w:rPr>
                              <w:b/>
                              <w:bCs/>
                              <w:color w:val="FF0000"/>
                            </w:rPr>
                            <w:t>s</w:t>
                          </w:r>
                          <w:r w:rsidRPr="00D7325E">
                            <w:rPr>
                              <w:b/>
                              <w:bCs/>
                              <w:color w:val="FF0000"/>
                            </w:rPr>
                            <w:t xml:space="preserve"> the acceleration due to gravity. </w:t>
                          </w:r>
                          <w:r>
                            <w:rPr>
                              <w:b/>
                              <w:bCs/>
                              <w:color w:val="FF0000"/>
                            </w:rPr>
                            <w:t xml:space="preserve">For problems on Earth </w:t>
                          </w:r>
                          <w:r w:rsidRPr="00D7325E">
                            <w:rPr>
                              <w:b/>
                              <w:bCs/>
                              <w:color w:val="FF0000"/>
                            </w:rPr>
                            <w:t xml:space="preserve">this gradient </w:t>
                          </w:r>
                        </w:p>
                        <w:p w14:paraId="6E984D2E" w14:textId="77777777" w:rsidR="002A0BF6" w:rsidRPr="00D7325E" w:rsidRDefault="002A0BF6" w:rsidP="002A0BF6">
                          <w:pPr>
                            <w:spacing w:before="0" w:after="0"/>
                            <w:jc w:val="center"/>
                            <w:rPr>
                              <w:b/>
                              <w:bCs/>
                              <w:color w:val="FF0000"/>
                            </w:rPr>
                          </w:pPr>
                          <w:r>
                            <w:rPr>
                              <w:b/>
                              <w:bCs/>
                              <w:color w:val="FF0000"/>
                            </w:rPr>
                            <w:t>=  - 9</w:t>
                          </w:r>
                          <w:r w:rsidRPr="00D7325E">
                            <w:rPr>
                              <w:b/>
                              <w:bCs/>
                              <w:color w:val="FF0000"/>
                            </w:rPr>
                            <w:t>.8ms</w:t>
                          </w:r>
                          <w:r w:rsidRPr="00D7325E">
                            <w:rPr>
                              <w:b/>
                              <w:bCs/>
                              <w:color w:val="FF0000"/>
                              <w:vertAlign w:val="superscript"/>
                            </w:rPr>
                            <w:t>-2</w:t>
                          </w:r>
                        </w:p>
                      </w:txbxContent>
                    </v:textbox>
                  </v:shape>
                </v:group>
                <v:shape id="Text Box 4474" o:spid="_x0000_s2319" type="#_x0000_t202" style="position:absolute;left:2667;top:18764;width:3454;height:2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" filled="f" stroked="f" strokeweight=".5pt">
                  <v:textbox>
                    <w:txbxContent>
                      <w:p w14:paraId="63D5E16F" w14:textId="77777777" w:rsidR="002A0BF6" w:rsidRDefault="002A0BF6" w:rsidP="002A0BF6">
                        <w:pPr>
                          <w:spacing w:before="0" w:after="0"/>
                        </w:pPr>
                        <w:r>
                          <w:t>0</w:t>
                        </w:r>
                      </w:p>
                    </w:txbxContent>
                  </v:textbox>
                </v:shape>
                <w10:wrap type="square" side="left"/>
              </v:group>
            </w:pict>
          </mc:Fallback>
        </mc:AlternateContent>
      </w:r>
      <w:r w:rsidRPr="00123062">
        <w:rPr>
          <w:bCs/>
        </w:rPr>
        <w:t>VERTICALLY the motion is affected by a constant acceleration of 9.8ms</w:t>
      </w:r>
      <w:r w:rsidRPr="00123062">
        <w:rPr>
          <w:bCs/>
          <w:vertAlign w:val="superscript"/>
        </w:rPr>
        <w:t>-2</w:t>
      </w:r>
      <w:r w:rsidRPr="00123062">
        <w:rPr>
          <w:bCs/>
        </w:rPr>
        <w:t xml:space="preserve"> downwards on Earth</w:t>
      </w:r>
      <w:r>
        <w:rPr>
          <w:bCs/>
        </w:rPr>
        <w:t>,</w:t>
      </w:r>
      <w:r w:rsidRPr="00123062">
        <w:t xml:space="preserve"> the acceleration due to gravity.</w:t>
      </w:r>
    </w:p>
    <w:p w14:paraId="4CA63839" w14:textId="77777777" w:rsidR="002A0BF6" w:rsidRPr="00123062" w:rsidRDefault="002A0BF6" w:rsidP="00F8074A">
      <w:pPr>
        <w:pStyle w:val="ListParagraph"/>
        <w:numPr>
          <w:ilvl w:val="0"/>
          <w:numId w:val="43"/>
        </w:numPr>
        <w:tabs>
          <w:tab w:val="left" w:pos="284"/>
          <w:tab w:val="left" w:pos="1134"/>
          <w:tab w:val="left" w:pos="1560"/>
          <w:tab w:val="left" w:pos="2127"/>
          <w:tab w:val="left" w:pos="2694"/>
          <w:tab w:val="left" w:pos="3261"/>
          <w:tab w:val="left" w:pos="3969"/>
        </w:tabs>
        <w:ind w:left="0"/>
      </w:pPr>
      <w:r w:rsidRPr="00123062">
        <w:t>If we take air resistance into account then the speed tends to decrease in the horizontal direction, however this makes the calculations too difficult so for the higher course you must assume that you’re your calculations are occurring in a vacuum!</w:t>
      </w:r>
    </w:p>
    <w:p w14:paraId="1FC7B08F" w14:textId="77777777" w:rsidR="002A0BF6" w:rsidRPr="00123062" w:rsidRDefault="002A0BF6" w:rsidP="00F8074A">
      <w:pPr>
        <w:pStyle w:val="ListParagraph"/>
        <w:numPr>
          <w:ilvl w:val="0"/>
          <w:numId w:val="43"/>
        </w:numPr>
        <w:tabs>
          <w:tab w:val="left" w:pos="284"/>
          <w:tab w:val="left" w:pos="1134"/>
          <w:tab w:val="left" w:pos="1560"/>
          <w:tab w:val="left" w:pos="2127"/>
          <w:tab w:val="left" w:pos="2694"/>
          <w:tab w:val="left" w:pos="3261"/>
          <w:tab w:val="left" w:pos="3969"/>
        </w:tabs>
        <w:ind w:left="0"/>
      </w:pPr>
      <w:r w:rsidRPr="00123062">
        <w:t>When fired upward the object will decelerate at 9.8ms</w:t>
      </w:r>
      <w:r w:rsidRPr="00123062">
        <w:rPr>
          <w:vertAlign w:val="superscript"/>
        </w:rPr>
        <w:t>-2</w:t>
      </w:r>
      <w:r>
        <w:t xml:space="preserve">, </w:t>
      </w:r>
      <w:r w:rsidRPr="00123062">
        <w:t>reach a maximum height where its vertical velocity is zero. It will then accelerate downwards at 9.8ms</w:t>
      </w:r>
      <w:r w:rsidRPr="00123062">
        <w:rPr>
          <w:vertAlign w:val="superscript"/>
        </w:rPr>
        <w:t>-2</w:t>
      </w:r>
      <w:r w:rsidRPr="00123062">
        <w:t xml:space="preserve">. </w:t>
      </w:r>
    </w:p>
    <w:p w14:paraId="4ACD2D39" w14:textId="77777777" w:rsidR="002A0BF6" w:rsidRPr="00123062" w:rsidRDefault="002A0BF6" w:rsidP="00F8074A">
      <w:pPr>
        <w:pStyle w:val="ListParagraph"/>
        <w:numPr>
          <w:ilvl w:val="0"/>
          <w:numId w:val="43"/>
        </w:numPr>
        <w:tabs>
          <w:tab w:val="left" w:pos="284"/>
          <w:tab w:val="left" w:pos="1134"/>
          <w:tab w:val="left" w:pos="1560"/>
          <w:tab w:val="left" w:pos="2127"/>
          <w:tab w:val="left" w:pos="2694"/>
          <w:tab w:val="left" w:pos="3261"/>
          <w:tab w:val="left" w:pos="3969"/>
        </w:tabs>
        <w:ind w:left="0"/>
      </w:pPr>
      <w:r>
        <w:t>T</w:t>
      </w:r>
      <w:r w:rsidRPr="00123062">
        <w:t xml:space="preserve">he forces on an object will be the same if an object accelerates downwards as they are if the object decelerates upwards! </w:t>
      </w:r>
    </w:p>
    <w:p w14:paraId="3C4CC44A" w14:textId="77777777" w:rsidR="002A0BF6" w:rsidRPr="00123062" w:rsidRDefault="002A0BF6" w:rsidP="00F8074A">
      <w:pPr>
        <w:pStyle w:val="ListParagraph"/>
        <w:numPr>
          <w:ilvl w:val="0"/>
          <w:numId w:val="43"/>
        </w:numPr>
        <w:tabs>
          <w:tab w:val="left" w:pos="284"/>
          <w:tab w:val="left" w:pos="1134"/>
          <w:tab w:val="left" w:pos="1560"/>
          <w:tab w:val="left" w:pos="2127"/>
          <w:tab w:val="left" w:pos="2694"/>
          <w:tab w:val="left" w:pos="3261"/>
          <w:tab w:val="left" w:pos="3969"/>
        </w:tabs>
        <w:ind w:left="0"/>
      </w:pPr>
      <w:r w:rsidRPr="00123062">
        <w:t>Don’t forget that even when the vertical velocity of the object is zero there is still a force on the object and it is still accelerating downwards at 9.8ms</w:t>
      </w:r>
      <w:r w:rsidRPr="00123062">
        <w:rPr>
          <w:vertAlign w:val="superscript"/>
        </w:rPr>
        <w:t>-2</w:t>
      </w:r>
      <w:r w:rsidRPr="00123062">
        <w:t>.</w:t>
      </w:r>
    </w:p>
    <w:p w14:paraId="681329E4" w14:textId="77777777" w:rsidR="002A0BF6" w:rsidRPr="00123062" w:rsidRDefault="002A0BF6" w:rsidP="00F8074A">
      <w:pPr>
        <w:pStyle w:val="ListParagraph"/>
        <w:numPr>
          <w:ilvl w:val="0"/>
          <w:numId w:val="43"/>
        </w:numPr>
        <w:tabs>
          <w:tab w:val="left" w:pos="284"/>
          <w:tab w:val="left" w:pos="1134"/>
          <w:tab w:val="left" w:pos="1560"/>
          <w:tab w:val="left" w:pos="2127"/>
          <w:tab w:val="left" w:pos="2694"/>
          <w:tab w:val="left" w:pos="3261"/>
          <w:tab w:val="left" w:pos="3969"/>
        </w:tabs>
        <w:ind w:left="0"/>
      </w:pPr>
      <w:r w:rsidRPr="00123062">
        <w:t xml:space="preserve">The velocity of the object changes during the flight. </w:t>
      </w:r>
    </w:p>
    <w:p w14:paraId="423AF5F5" w14:textId="77777777" w:rsidR="002A0BF6" w:rsidRPr="00A35076" w:rsidRDefault="002A0BF6" w:rsidP="00F8074A">
      <w:pPr>
        <w:pStyle w:val="ListParagraph"/>
        <w:numPr>
          <w:ilvl w:val="0"/>
          <w:numId w:val="43"/>
        </w:numPr>
        <w:tabs>
          <w:tab w:val="left" w:pos="284"/>
          <w:tab w:val="left" w:pos="1134"/>
          <w:tab w:val="left" w:pos="1560"/>
          <w:tab w:val="left" w:pos="2127"/>
          <w:tab w:val="left" w:pos="2694"/>
          <w:tab w:val="left" w:pos="3261"/>
          <w:tab w:val="left" w:pos="3969"/>
        </w:tabs>
        <w:ind w:left="0"/>
        <w:rPr>
          <w:i/>
        </w:rPr>
      </w:pPr>
      <w:r w:rsidRPr="00123062">
        <w:t xml:space="preserve">Remember that velocity is a vector quantity. We must split the resultant velocity (the velocity that the object is travelling in) into its components, in this case horizontal and vertical. We do this by taking components which has been dealt with elsewhere. </w:t>
      </w:r>
      <w:r>
        <w:t xml:space="preserve"> </w:t>
      </w:r>
      <w:r w:rsidRPr="00A35076">
        <w:rPr>
          <w:i/>
        </w:rPr>
        <w:t>Notice there is only one gradient because there is only one acceleration, but this causes a deceleration in objects moving upwards, away from the Earth and it causes an acceleration in objects moving downwards, towards the centre of the Earth.</w:t>
      </w:r>
    </w:p>
    <w:p w14:paraId="6AFA8195" w14:textId="77777777" w:rsidR="002A0BF6" w:rsidRDefault="002A0BF6" w:rsidP="00F8074A">
      <w:pPr>
        <w:pStyle w:val="ListParagraph"/>
        <w:numPr>
          <w:ilvl w:val="0"/>
          <w:numId w:val="45"/>
        </w:numPr>
        <w:tabs>
          <w:tab w:val="left" w:pos="284"/>
        </w:tabs>
        <w:ind w:left="284" w:hanging="568"/>
      </w:pPr>
      <w:r w:rsidRPr="00761DAE">
        <w:rPr>
          <w:vertAlign w:val="superscript"/>
        </w:rPr>
        <w:t xml:space="preserve"> </w:t>
      </w:r>
      <w:r w:rsidRPr="00123062">
        <w:t xml:space="preserve">We then do </w:t>
      </w:r>
      <w:r w:rsidRPr="00761DAE">
        <w:rPr>
          <w:bCs/>
          <w:u w:val="single"/>
        </w:rPr>
        <w:t>not</w:t>
      </w:r>
      <w:r w:rsidRPr="00123062">
        <w:t xml:space="preserve"> use the resultant again unless we are asked for the resultant at any further point.</w:t>
      </w:r>
    </w:p>
    <w:p w14:paraId="274A1935" w14:textId="77777777" w:rsidR="002A0BF6" w:rsidRDefault="002A0BF6" w:rsidP="00F8074A">
      <w:pPr>
        <w:pStyle w:val="ListParagraph"/>
        <w:numPr>
          <w:ilvl w:val="0"/>
          <w:numId w:val="45"/>
        </w:numPr>
        <w:tabs>
          <w:tab w:val="left" w:pos="284"/>
        </w:tabs>
        <w:ind w:hanging="436"/>
      </w:pPr>
      <w:r w:rsidRPr="00A35076">
        <w:rPr>
          <w:i/>
          <w:noProof/>
          <w:lang w:eastAsia="en-GB"/>
        </w:rPr>
        <mc:AlternateContent>
          <mc:Choice Requires="wpg">
            <w:drawing>
              <wp:anchor distT="0" distB="0" distL="114300" distR="114300" simplePos="0" relativeHeight="251658484" behindDoc="0" locked="0" layoutInCell="1" allowOverlap="1" wp14:anchorId="1DE48B5C" wp14:editId="17643A0F">
                <wp:simplePos x="0" y="0"/>
                <wp:positionH relativeFrom="column">
                  <wp:posOffset>-314325</wp:posOffset>
                </wp:positionH>
                <wp:positionV relativeFrom="paragraph">
                  <wp:posOffset>41910</wp:posOffset>
                </wp:positionV>
                <wp:extent cx="2470150" cy="2190750"/>
                <wp:effectExtent l="0" t="38100" r="6350" b="38100"/>
                <wp:wrapSquare wrapText="bothSides"/>
                <wp:docPr id="4475" name="Group 4475"/>
                <wp:cNvGraphicFramePr/>
                <a:graphic xmlns:a="http://schemas.openxmlformats.org/drawingml/2006/main">
                  <a:graphicData uri="http://schemas.microsoft.com/office/word/2010/wordprocessingGroup">
                    <wpg:wgp>
                      <wpg:cNvGrpSpPr/>
                      <wpg:grpSpPr>
                        <a:xfrm>
                          <a:off x="0" y="0"/>
                          <a:ext cx="2470150" cy="2190750"/>
                          <a:chOff x="206375" y="0"/>
                          <a:chExt cx="2470150" cy="2190750"/>
                        </a:xfrm>
                      </wpg:grpSpPr>
                      <wpg:grpSp>
                        <wpg:cNvPr id="4476" name="Group 4476"/>
                        <wpg:cNvGrpSpPr>
                          <a:grpSpLocks/>
                        </wpg:cNvGrpSpPr>
                        <wpg:grpSpPr bwMode="auto">
                          <a:xfrm>
                            <a:off x="206375" y="0"/>
                            <a:ext cx="2470150" cy="2190750"/>
                            <a:chOff x="6970" y="9308"/>
                            <a:chExt cx="3890" cy="4766"/>
                          </a:xfrm>
                        </wpg:grpSpPr>
                        <wps:wsp>
                          <wps:cNvPr id="4477" name="Text Box 40"/>
                          <wps:cNvSpPr txBox="1">
                            <a:spLocks noChangeArrowheads="1"/>
                          </wps:cNvSpPr>
                          <wps:spPr bwMode="auto">
                            <a:xfrm>
                              <a:off x="7965" y="9630"/>
                              <a:ext cx="2205" cy="2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3645C1" w14:textId="77777777" w:rsidR="002A0BF6" w:rsidRPr="00FE789D" w:rsidRDefault="002A0BF6" w:rsidP="002A0BF6">
                                <w:pPr>
                                  <w:spacing w:before="0" w:after="0"/>
                                  <w:rPr>
                                    <w:color w:val="0000FF"/>
                                  </w:rPr>
                                </w:pPr>
                                <w:r w:rsidRPr="00FE789D">
                                  <w:rPr>
                                    <w:color w:val="0000FF"/>
                                  </w:rPr>
                                  <w:t>sometimes the graph can be shown with a positive gradient</w:t>
                                </w:r>
                              </w:p>
                            </w:txbxContent>
                          </wps:txbx>
                          <wps:bodyPr rot="0" vert="horz" wrap="square" lIns="91440" tIns="45720" rIns="91440" bIns="45720" anchor="t" anchorCtr="0" upright="1">
                            <a:noAutofit/>
                          </wps:bodyPr>
                        </wps:wsp>
                        <wpg:grpSp>
                          <wpg:cNvPr id="4478" name="Group 41"/>
                          <wpg:cNvGrpSpPr>
                            <a:grpSpLocks/>
                          </wpg:cNvGrpSpPr>
                          <wpg:grpSpPr bwMode="auto">
                            <a:xfrm>
                              <a:off x="6970" y="9308"/>
                              <a:ext cx="3890" cy="4766"/>
                              <a:chOff x="7315" y="5618"/>
                              <a:chExt cx="3890" cy="4766"/>
                            </a:xfrm>
                          </wpg:grpSpPr>
                          <wps:wsp>
                            <wps:cNvPr id="4479" name="Text Box 42"/>
                            <wps:cNvSpPr txBox="1">
                              <a:spLocks noChangeArrowheads="1"/>
                            </wps:cNvSpPr>
                            <wps:spPr bwMode="auto">
                              <a:xfrm>
                                <a:off x="7315" y="5618"/>
                                <a:ext cx="548" cy="2776"/>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001EBC35" w14:textId="77777777" w:rsidR="002A0BF6" w:rsidRPr="00FE789D" w:rsidRDefault="002A0BF6" w:rsidP="002A0BF6">
                                  <w:pPr>
                                    <w:spacing w:before="0" w:after="0"/>
                                    <w:rPr>
                                      <w:b/>
                                      <w:bCs/>
                                      <w:color w:val="FF0000"/>
                                    </w:rPr>
                                  </w:pPr>
                                  <w:r w:rsidRPr="00FE789D">
                                    <w:rPr>
                                      <w:b/>
                                      <w:bCs/>
                                      <w:color w:val="FF0000"/>
                                    </w:rPr>
                                    <w:t xml:space="preserve">Vertical velocity </w:t>
                                  </w:r>
                                  <w:r>
                                    <w:rPr>
                                      <w:b/>
                                      <w:bCs/>
                                      <w:color w:val="FF0000"/>
                                    </w:rPr>
                                    <w:t xml:space="preserve"> </w:t>
                                  </w:r>
                                  <w:r w:rsidRPr="00FE789D">
                                    <w:rPr>
                                      <w:b/>
                                      <w:bCs/>
                                      <w:color w:val="FF0000"/>
                                    </w:rPr>
                                    <w:t>ms</w:t>
                                  </w:r>
                                  <w:r w:rsidRPr="00FE789D">
                                    <w:rPr>
                                      <w:b/>
                                      <w:bCs/>
                                      <w:color w:val="FF0000"/>
                                      <w:vertAlign w:val="superscript"/>
                                    </w:rPr>
                                    <w:t>-1</w:t>
                                  </w:r>
                                </w:p>
                              </w:txbxContent>
                            </wps:txbx>
                            <wps:bodyPr rot="0" vert="vert270" wrap="square" lIns="91440" tIns="45720" rIns="91440" bIns="45720" anchor="t" anchorCtr="0" upright="1">
                              <a:noAutofit/>
                            </wps:bodyPr>
                          </wps:wsp>
                          <wps:wsp>
                            <wps:cNvPr id="4480" name="Text Box 43"/>
                            <wps:cNvSpPr txBox="1">
                              <a:spLocks noChangeArrowheads="1"/>
                            </wps:cNvSpPr>
                            <wps:spPr bwMode="auto">
                              <a:xfrm>
                                <a:off x="9933" y="8463"/>
                                <a:ext cx="1272" cy="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26EE7C" w14:textId="77777777" w:rsidR="002A0BF6" w:rsidRPr="00FE789D" w:rsidRDefault="002A0BF6" w:rsidP="002A0BF6">
                                  <w:pPr>
                                    <w:spacing w:before="0" w:after="0"/>
                                    <w:rPr>
                                      <w:b/>
                                      <w:bCs/>
                                      <w:color w:val="FF0000"/>
                                    </w:rPr>
                                  </w:pPr>
                                  <w:r w:rsidRPr="00FE789D">
                                    <w:rPr>
                                      <w:b/>
                                      <w:bCs/>
                                      <w:color w:val="FF0000"/>
                                    </w:rPr>
                                    <w:t>Time (s)</w:t>
                                  </w:r>
                                </w:p>
                              </w:txbxContent>
                            </wps:txbx>
                            <wps:bodyPr rot="0" vert="horz" wrap="square" lIns="91440" tIns="45720" rIns="91440" bIns="45720" anchor="t" anchorCtr="0" upright="1">
                              <a:noAutofit/>
                            </wps:bodyPr>
                          </wps:wsp>
                          <wps:wsp>
                            <wps:cNvPr id="4481" name="Line 44"/>
                            <wps:cNvCnPr/>
                            <wps:spPr bwMode="auto">
                              <a:xfrm flipV="1">
                                <a:off x="8164" y="5618"/>
                                <a:ext cx="1" cy="4719"/>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2" name="Line 45"/>
                            <wps:cNvCnPr/>
                            <wps:spPr bwMode="auto">
                              <a:xfrm>
                                <a:off x="7833" y="8400"/>
                                <a:ext cx="2874"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3" name="Line 46"/>
                            <wps:cNvCnPr/>
                            <wps:spPr bwMode="auto">
                              <a:xfrm flipV="1">
                                <a:off x="8187" y="6641"/>
                                <a:ext cx="2786" cy="374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4484" name="Text Box 4484"/>
                        <wps:cNvSpPr txBox="1"/>
                        <wps:spPr>
                          <a:xfrm>
                            <a:off x="400050" y="1304925"/>
                            <a:ext cx="345440" cy="2638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97CB7D" w14:textId="77777777" w:rsidR="002A0BF6" w:rsidRDefault="002A0BF6" w:rsidP="002A0BF6">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1DE48B5C" id="Group 4475" o:spid="_x0000_s2320" style="position:absolute;left:0;text-align:left;margin-left:-24.75pt;margin-top:3.3pt;width:194.5pt;height:172.5pt;z-index:251658484;mso-position-horizontal-relative:text;mso-position-vertical-relative:text;mso-width-relative:margin" coordorigin="2063" coordsize="24701,2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">
                <v:group id="Group 4476" o:spid="_x0000_s2321" style="position:absolute;left:2063;width:24702;height:21907" coordorigin="6970,9308" coordsize="3890,4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">
                  <v:shape id="Text Box 40" o:spid="_x0000_s2322" type="#_x0000_t202" style="position:absolute;left:7965;top:9630;width:2205;height:2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" stroked="f">
                    <v:textbox>
                      <w:txbxContent>
                        <w:p w14:paraId="1F3645C1" w14:textId="77777777" w:rsidR="002A0BF6" w:rsidRPr="00FE789D" w:rsidRDefault="002A0BF6" w:rsidP="002A0BF6">
                          <w:pPr>
                            <w:spacing w:before="0" w:after="0"/>
                            <w:rPr>
                              <w:color w:val="0000FF"/>
                            </w:rPr>
                          </w:pPr>
                          <w:r w:rsidRPr="00FE789D">
                            <w:rPr>
                              <w:color w:val="0000FF"/>
                            </w:rPr>
                            <w:t>sometimes the graph can be shown with a positive gradient</w:t>
                          </w:r>
                        </w:p>
                      </w:txbxContent>
                    </v:textbox>
                  </v:shape>
                  <v:group id="Group 41" o:spid="_x0000_s2323" style="position:absolute;left:6970;top:9308;width:3890;height:4766" coordorigin="7315,5618" coordsize="3890,4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">
                    <v:shape id="Text Box 42" o:spid="_x0000_s2324" type="#_x0000_t202" style="position:absolute;left:7315;top:5618;width:548;height:2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" stroked="f" strokecolor="blue">
                      <v:textbox style="layout-flow:vertical;mso-layout-flow-alt:bottom-to-top">
                        <w:txbxContent>
                          <w:p w14:paraId="001EBC35" w14:textId="77777777" w:rsidR="002A0BF6" w:rsidRPr="00FE789D" w:rsidRDefault="002A0BF6" w:rsidP="002A0BF6">
                            <w:pPr>
                              <w:spacing w:before="0" w:after="0"/>
                              <w:rPr>
                                <w:b/>
                                <w:bCs/>
                                <w:color w:val="FF0000"/>
                              </w:rPr>
                            </w:pPr>
                            <w:r w:rsidRPr="00FE789D">
                              <w:rPr>
                                <w:b/>
                                <w:bCs/>
                                <w:color w:val="FF0000"/>
                              </w:rPr>
                              <w:t xml:space="preserve">Vertical velocity </w:t>
                            </w:r>
                            <w:r>
                              <w:rPr>
                                <w:b/>
                                <w:bCs/>
                                <w:color w:val="FF0000"/>
                              </w:rPr>
                              <w:t xml:space="preserve"> </w:t>
                            </w:r>
                            <w:r w:rsidRPr="00FE789D">
                              <w:rPr>
                                <w:b/>
                                <w:bCs/>
                                <w:color w:val="FF0000"/>
                              </w:rPr>
                              <w:t>ms</w:t>
                            </w:r>
                            <w:r w:rsidRPr="00FE789D">
                              <w:rPr>
                                <w:b/>
                                <w:bCs/>
                                <w:color w:val="FF0000"/>
                                <w:vertAlign w:val="superscript"/>
                              </w:rPr>
                              <w:t>-1</w:t>
                            </w:r>
                          </w:p>
                        </w:txbxContent>
                      </v:textbox>
                    </v:shape>
                    <v:shape id="Text Box 43" o:spid="_x0000_s2325" type="#_x0000_t202" style="position:absolute;left:9933;top:8463;width:1272;height: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" stroked="f">
                      <v:textbox>
                        <w:txbxContent>
                          <w:p w14:paraId="3626EE7C" w14:textId="77777777" w:rsidR="002A0BF6" w:rsidRPr="00FE789D" w:rsidRDefault="002A0BF6" w:rsidP="002A0BF6">
                            <w:pPr>
                              <w:spacing w:before="0" w:after="0"/>
                              <w:rPr>
                                <w:b/>
                                <w:bCs/>
                                <w:color w:val="FF0000"/>
                              </w:rPr>
                            </w:pPr>
                            <w:r w:rsidRPr="00FE789D">
                              <w:rPr>
                                <w:b/>
                                <w:bCs/>
                                <w:color w:val="FF0000"/>
                              </w:rPr>
                              <w:t>Time (s)</w:t>
                            </w:r>
                          </w:p>
                        </w:txbxContent>
                      </v:textbox>
                    </v:shape>
                    <v:line id="Line 44" o:spid="_x0000_s2326" style="position:absolute;flip:y;visibility:visible;mso-wrap-style:square" from="8164,5618" to="8165,10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" strokeweight="2.25pt">
                      <v:stroke endarrow="block"/>
                    </v:line>
                    <v:line id="Line 45" o:spid="_x0000_s2327" style="position:absolute;visibility:visible;mso-wrap-style:square" from="7833,8400" to="10707,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" strokeweight="2.25pt">
                      <v:stroke endarrow="block"/>
                    </v:line>
                    <v:line id="Line 46" o:spid="_x0000_s2328" style="position:absolute;flip:y;visibility:visible;mso-wrap-style:square" from="8187,6641" to="10973,10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" strokecolor="red" strokeweight="2.25pt"/>
                  </v:group>
                </v:group>
                <v:shape id="Text Box 4484" o:spid="_x0000_s2329" type="#_x0000_t202" style="position:absolute;left:4000;top:13049;width:3454;height:26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" filled="f" stroked="f" strokeweight=".5pt">
                  <v:textbox>
                    <w:txbxContent>
                      <w:p w14:paraId="0E97CB7D" w14:textId="77777777" w:rsidR="002A0BF6" w:rsidRDefault="002A0BF6" w:rsidP="002A0BF6">
                        <w:pPr>
                          <w:spacing w:before="0" w:after="0"/>
                        </w:pPr>
                        <w:r>
                          <w:t>0</w:t>
                        </w:r>
                      </w:p>
                    </w:txbxContent>
                  </v:textbox>
                </v:shape>
                <w10:wrap type="square"/>
              </v:group>
            </w:pict>
          </mc:Fallback>
        </mc:AlternateContent>
      </w:r>
      <w:r w:rsidRPr="00123062">
        <w:t>The horizontal and vertical motions are independent of each other and the only link between the two motions is the TIME!</w:t>
      </w:r>
    </w:p>
    <w:p w14:paraId="60B5C544" w14:textId="77777777" w:rsidR="002A0BF6" w:rsidRPr="00123062" w:rsidRDefault="002A0BF6" w:rsidP="00F8074A">
      <w:pPr>
        <w:pStyle w:val="ListParagraph"/>
        <w:numPr>
          <w:ilvl w:val="0"/>
          <w:numId w:val="45"/>
        </w:numPr>
        <w:tabs>
          <w:tab w:val="left" w:pos="284"/>
        </w:tabs>
        <w:ind w:hanging="436"/>
      </w:pPr>
      <w:r w:rsidRPr="00123062">
        <w:t>At any point during the flight the horizontal and vertical components are added together to give the resultant velocity of the object.</w:t>
      </w:r>
    </w:p>
    <w:p w14:paraId="385DB8B1" w14:textId="77777777" w:rsidR="002A0BF6" w:rsidRPr="00123062" w:rsidRDefault="00FC0A7F" w:rsidP="002A0BF6">
      <w:pPr>
        <w:pStyle w:val="ListParagraph"/>
        <w:tabs>
          <w:tab w:val="left" w:pos="284"/>
          <w:tab w:val="left" w:pos="1134"/>
          <w:tab w:val="left" w:pos="1560"/>
          <w:tab w:val="left" w:pos="2127"/>
          <w:tab w:val="left" w:pos="2694"/>
          <w:tab w:val="left" w:pos="3261"/>
          <w:tab w:val="left" w:pos="3969"/>
          <w:tab w:val="left" w:pos="4395"/>
        </w:tabs>
        <w:ind w:left="0"/>
      </w:pPr>
      <w:r>
        <w:rPr>
          <w:noProof/>
        </w:rPr>
        <w:pict w14:anchorId="31636E36">
          <v:shape id="_x0000_s3628" type="#_x0000_t75" style="position:absolute;margin-left:62.2pt;margin-top:4.05pt;width:59.9pt;height:44.05pt;z-index:251658370;mso-position-horizontal-relative:text;mso-position-vertical-relative:text">
            <v:imagedata r:id="rId284" o:title=""/>
            <w10:wrap type="square"/>
          </v:shape>
        </w:pict>
      </w:r>
    </w:p>
    <w:p w14:paraId="7E8322DB" w14:textId="77777777" w:rsidR="002A0BF6" w:rsidRPr="00123062" w:rsidRDefault="002A0BF6" w:rsidP="002A0BF6">
      <w:pPr>
        <w:pStyle w:val="ListParagraph"/>
        <w:tabs>
          <w:tab w:val="left" w:pos="284"/>
          <w:tab w:val="left" w:pos="1134"/>
          <w:tab w:val="left" w:pos="1560"/>
          <w:tab w:val="left" w:pos="2127"/>
          <w:tab w:val="left" w:pos="2694"/>
          <w:tab w:val="left" w:pos="3261"/>
          <w:tab w:val="left" w:pos="3969"/>
          <w:tab w:val="left" w:pos="4395"/>
        </w:tabs>
        <w:ind w:left="0"/>
      </w:pPr>
      <w:r w:rsidRPr="00123062">
        <w:rPr>
          <w:noProof/>
          <w:lang w:eastAsia="en-GB"/>
        </w:rPr>
        <mc:AlternateContent>
          <mc:Choice Requires="wpg">
            <w:drawing>
              <wp:anchor distT="0" distB="0" distL="114300" distR="114300" simplePos="0" relativeHeight="251658485" behindDoc="1" locked="0" layoutInCell="1" allowOverlap="1" wp14:anchorId="4EB8C503" wp14:editId="7B140A17">
                <wp:simplePos x="0" y="0"/>
                <wp:positionH relativeFrom="column">
                  <wp:posOffset>2007870</wp:posOffset>
                </wp:positionH>
                <wp:positionV relativeFrom="paragraph">
                  <wp:posOffset>90805</wp:posOffset>
                </wp:positionV>
                <wp:extent cx="1660525" cy="1662430"/>
                <wp:effectExtent l="0" t="38100" r="0" b="0"/>
                <wp:wrapTight wrapText="bothSides">
                  <wp:wrapPolygon edited="0">
                    <wp:start x="16603" y="-495"/>
                    <wp:lineTo x="2974" y="495"/>
                    <wp:lineTo x="2974" y="11138"/>
                    <wp:lineTo x="743" y="11881"/>
                    <wp:lineTo x="496" y="15841"/>
                    <wp:lineTo x="248" y="19059"/>
                    <wp:lineTo x="496" y="21286"/>
                    <wp:lineTo x="17098" y="21286"/>
                    <wp:lineTo x="17098" y="19801"/>
                    <wp:lineTo x="18089" y="15841"/>
                    <wp:lineTo x="20815" y="12128"/>
                    <wp:lineTo x="20815" y="3960"/>
                    <wp:lineTo x="20320" y="0"/>
                    <wp:lineTo x="17842" y="-495"/>
                    <wp:lineTo x="16603" y="-495"/>
                  </wp:wrapPolygon>
                </wp:wrapTight>
                <wp:docPr id="4269" name="Group 4269"/>
                <wp:cNvGraphicFramePr/>
                <a:graphic xmlns:a="http://schemas.openxmlformats.org/drawingml/2006/main">
                  <a:graphicData uri="http://schemas.microsoft.com/office/word/2010/wordprocessingGroup">
                    <wpg:wgp>
                      <wpg:cNvGrpSpPr/>
                      <wpg:grpSpPr>
                        <a:xfrm>
                          <a:off x="0" y="0"/>
                          <a:ext cx="1660525" cy="1662430"/>
                          <a:chOff x="0" y="0"/>
                          <a:chExt cx="2244662" cy="2377416"/>
                        </a:xfrm>
                      </wpg:grpSpPr>
                      <wpg:grpSp>
                        <wpg:cNvPr id="4270" name="Group 4270"/>
                        <wpg:cNvGrpSpPr/>
                        <wpg:grpSpPr>
                          <a:xfrm>
                            <a:off x="0" y="0"/>
                            <a:ext cx="2244662" cy="2377416"/>
                            <a:chOff x="0" y="0"/>
                            <a:chExt cx="2704581" cy="3235325"/>
                          </a:xfrm>
                        </wpg:grpSpPr>
                        <wpg:grpSp>
                          <wpg:cNvPr id="4271" name="Group 4271"/>
                          <wpg:cNvGrpSpPr>
                            <a:grpSpLocks/>
                          </wpg:cNvGrpSpPr>
                          <wpg:grpSpPr bwMode="auto">
                            <a:xfrm>
                              <a:off x="116" y="0"/>
                              <a:ext cx="2704465" cy="3235325"/>
                              <a:chOff x="7009" y="10987"/>
                              <a:chExt cx="4259" cy="5095"/>
                            </a:xfrm>
                          </wpg:grpSpPr>
                          <wps:wsp>
                            <wps:cNvPr id="4272" name="Text Box 3"/>
                            <wps:cNvSpPr txBox="1">
                              <a:spLocks noChangeArrowheads="1"/>
                            </wps:cNvSpPr>
                            <wps:spPr bwMode="auto">
                              <a:xfrm>
                                <a:off x="7497" y="14229"/>
                                <a:ext cx="939" cy="8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66445D" w14:textId="77777777" w:rsidR="002A0BF6" w:rsidRPr="00157267" w:rsidRDefault="002A0BF6" w:rsidP="002A0BF6">
                                  <w:pPr>
                                    <w:spacing w:before="0" w:after="0"/>
                                  </w:pPr>
                                  <w:r w:rsidRPr="00157267">
                                    <w:sym w:font="Symbol" w:char="F071"/>
                                  </w:r>
                                </w:p>
                              </w:txbxContent>
                            </wps:txbx>
                            <wps:bodyPr rot="0" vert="horz" wrap="square" lIns="91440" tIns="45720" rIns="91440" bIns="45720" anchor="t" anchorCtr="0" upright="1">
                              <a:noAutofit/>
                            </wps:bodyPr>
                          </wps:wsp>
                          <wps:wsp>
                            <wps:cNvPr id="4273" name="Line 4"/>
                            <wps:cNvCnPr/>
                            <wps:spPr bwMode="auto">
                              <a:xfrm flipV="1">
                                <a:off x="10428" y="10987"/>
                                <a:ext cx="0" cy="4129"/>
                              </a:xfrm>
                              <a:prstGeom prst="line">
                                <a:avLst/>
                              </a:prstGeom>
                              <a:noFill/>
                              <a:ln w="28575">
                                <a:solidFill>
                                  <a:srgbClr val="008000"/>
                                </a:solidFill>
                                <a:round/>
                                <a:headEnd/>
                                <a:tailEnd type="triangle" w="lg" len="lg"/>
                              </a:ln>
                              <a:extLst>
                                <a:ext uri="{909E8E84-426E-40DD-AFC4-6F175D3DCCD1}">
                                  <a14:hiddenFill xmlns:a14="http://schemas.microsoft.com/office/drawing/2010/main">
                                    <a:noFill/>
                                  </a14:hiddenFill>
                                </a:ext>
                              </a:extLst>
                            </wps:spPr>
                            <wps:bodyPr/>
                          </wps:wsp>
                          <wps:wsp>
                            <wps:cNvPr id="4274" name="Text Box 5"/>
                            <wps:cNvSpPr txBox="1">
                              <a:spLocks noChangeArrowheads="1"/>
                            </wps:cNvSpPr>
                            <wps:spPr bwMode="auto">
                              <a:xfrm>
                                <a:off x="10439" y="11151"/>
                                <a:ext cx="829" cy="3534"/>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14:paraId="1E598857" w14:textId="77777777" w:rsidR="002A0BF6" w:rsidRPr="003C0D0F" w:rsidRDefault="002A0BF6" w:rsidP="002A0BF6">
                                  <w:pPr>
                                    <w:pStyle w:val="BodyText3"/>
                                    <w:spacing w:before="0" w:after="0"/>
                                    <w:rPr>
                                      <w:color w:val="006600"/>
                                      <w:sz w:val="20"/>
                                      <w:szCs w:val="20"/>
                                    </w:rPr>
                                  </w:pPr>
                                  <w:r w:rsidRPr="003C0D0F">
                                    <w:rPr>
                                      <w:color w:val="006600"/>
                                      <w:sz w:val="20"/>
                                      <w:szCs w:val="20"/>
                                    </w:rPr>
                                    <w:t>Vertical component</w:t>
                                  </w:r>
                                </w:p>
                              </w:txbxContent>
                            </wps:txbx>
                            <wps:bodyPr rot="0" vert="vert" wrap="square" lIns="91440" tIns="45720" rIns="91440" bIns="45720" anchor="t" anchorCtr="0" upright="1">
                              <a:noAutofit/>
                            </wps:bodyPr>
                          </wps:wsp>
                          <wps:wsp>
                            <wps:cNvPr id="4275" name="Text Box 6"/>
                            <wps:cNvSpPr txBox="1">
                              <a:spLocks noChangeArrowheads="1"/>
                            </wps:cNvSpPr>
                            <wps:spPr bwMode="auto">
                              <a:xfrm>
                                <a:off x="7009" y="15256"/>
                                <a:ext cx="3543" cy="826"/>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14:paraId="6BD04273" w14:textId="77777777" w:rsidR="002A0BF6" w:rsidRPr="003C0D0F" w:rsidRDefault="002A0BF6" w:rsidP="002A0BF6">
                                  <w:pPr>
                                    <w:pStyle w:val="BodyText3"/>
                                    <w:spacing w:before="0" w:after="0"/>
                                    <w:rPr>
                                      <w:color w:val="0000FF"/>
                                      <w:sz w:val="20"/>
                                      <w:szCs w:val="20"/>
                                    </w:rPr>
                                  </w:pPr>
                                  <w:r w:rsidRPr="003C0D0F">
                                    <w:rPr>
                                      <w:color w:val="0000FF"/>
                                      <w:sz w:val="20"/>
                                      <w:szCs w:val="20"/>
                                    </w:rPr>
                                    <w:t>Horizontal component</w:t>
                                  </w:r>
                                </w:p>
                              </w:txbxContent>
                            </wps:txbx>
                            <wps:bodyPr rot="0" vert="horz" wrap="square" lIns="91440" tIns="45720" rIns="91440" bIns="45720" anchor="t" anchorCtr="0" upright="1">
                              <a:noAutofit/>
                            </wps:bodyPr>
                          </wps:wsp>
                          <wps:wsp>
                            <wps:cNvPr id="4276" name="Text Box 7"/>
                            <wps:cNvSpPr txBox="1">
                              <a:spLocks noChangeArrowheads="1"/>
                            </wps:cNvSpPr>
                            <wps:spPr bwMode="auto">
                              <a:xfrm>
                                <a:off x="7453" y="11667"/>
                                <a:ext cx="1939" cy="1522"/>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14:paraId="2F92359B" w14:textId="77777777" w:rsidR="002A0BF6" w:rsidRPr="003C0D0F" w:rsidRDefault="002A0BF6" w:rsidP="002A0BF6">
                                  <w:pPr>
                                    <w:pStyle w:val="BodyText3"/>
                                    <w:spacing w:before="0" w:after="0"/>
                                    <w:rPr>
                                      <w:color w:val="FF0000"/>
                                      <w:sz w:val="20"/>
                                      <w:szCs w:val="20"/>
                                    </w:rPr>
                                  </w:pPr>
                                  <w:r w:rsidRPr="003C0D0F">
                                    <w:rPr>
                                      <w:color w:val="FF0000"/>
                                      <w:sz w:val="20"/>
                                      <w:szCs w:val="20"/>
                                    </w:rPr>
                                    <w:t>Resultant</w:t>
                                  </w:r>
                                </w:p>
                                <w:p w14:paraId="171F50A8" w14:textId="77777777" w:rsidR="002A0BF6" w:rsidRPr="003C0D0F" w:rsidRDefault="002A0BF6" w:rsidP="002A0BF6">
                                  <w:pPr>
                                    <w:pStyle w:val="BodyText3"/>
                                    <w:spacing w:before="0" w:after="0"/>
                                    <w:rPr>
                                      <w:color w:val="FF0000"/>
                                      <w:sz w:val="20"/>
                                      <w:szCs w:val="20"/>
                                    </w:rPr>
                                  </w:pPr>
                                  <w:r w:rsidRPr="003C0D0F">
                                    <w:rPr>
                                      <w:color w:val="FF0000"/>
                                      <w:sz w:val="20"/>
                                      <w:szCs w:val="20"/>
                                    </w:rPr>
                                    <w:t xml:space="preserve"> velocity</w:t>
                                  </w:r>
                                </w:p>
                              </w:txbxContent>
                            </wps:txbx>
                            <wps:bodyPr rot="0" vert="horz" wrap="square" lIns="91440" tIns="45720" rIns="91440" bIns="45720" anchor="t" anchorCtr="0" upright="1">
                              <a:noAutofit/>
                            </wps:bodyPr>
                          </wps:wsp>
                        </wpg:grpSp>
                        <wps:wsp>
                          <wps:cNvPr id="4277" name="Straight Connector 4277"/>
                          <wps:cNvCnPr>
                            <a:cxnSpLocks noChangeShapeType="1"/>
                          </wps:cNvCnPr>
                          <wps:spPr bwMode="auto">
                            <a:xfrm flipV="1">
                              <a:off x="0" y="103909"/>
                              <a:ext cx="2178050" cy="252222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wps:spPr>
                          <wps:bodyPr/>
                        </wps:wsp>
                      </wpg:grpSp>
                      <wps:wsp>
                        <wps:cNvPr id="4278" name="Straight Arrow Connector 4278"/>
                        <wps:cNvCnPr/>
                        <wps:spPr>
                          <a:xfrm flipV="1">
                            <a:off x="0" y="1932709"/>
                            <a:ext cx="1807423" cy="309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EB8C503" id="Group 4269" o:spid="_x0000_s2330" style="position:absolute;margin-left:158.1pt;margin-top:7.15pt;width:130.75pt;height:130.9pt;z-index:-251657995;mso-position-horizontal-relative:text;mso-position-vertical-relative:text;mso-width-relative:margin;mso-height-relative:margin" coordsize="22446,23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">
                <v:group id="Group 4270" o:spid="_x0000_s2331" style="position:absolute;width:22446;height:23774" coordsize="27045,32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">
                  <v:group id="Group 4271" o:spid="_x0000_s2332" style="position:absolute;left:1;width:27044;height:32353" coordorigin="7009,10987" coordsize="4259,5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">
                    <v:shape id="Text Box 3" o:spid="_x0000_s2333" type="#_x0000_t202" style="position:absolute;left:7497;top:14229;width:939;height: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" stroked="f">
                      <v:textbox>
                        <w:txbxContent>
                          <w:p w14:paraId="7066445D" w14:textId="77777777" w:rsidR="002A0BF6" w:rsidRPr="00157267" w:rsidRDefault="002A0BF6" w:rsidP="002A0BF6">
                            <w:pPr>
                              <w:spacing w:before="0" w:after="0"/>
                            </w:pPr>
                            <w:r w:rsidRPr="00157267">
                              <w:sym w:font="Symbol" w:char="F071"/>
                            </w:r>
                          </w:p>
                        </w:txbxContent>
                      </v:textbox>
                    </v:shape>
                    <v:line id="Line 4" o:spid="_x0000_s2334" style="position:absolute;flip:y;visibility:visible;mso-wrap-style:square" from="10428,10987" to="10428,15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" strokecolor="green" strokeweight="2.25pt">
                      <v:stroke endarrow="block" endarrowwidth="wide" endarrowlength="long"/>
                    </v:line>
                    <v:shape id="Text Box 5" o:spid="_x0000_s2335" type="#_x0000_t202" style="position:absolute;left:10439;top:11151;width:829;height:3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" filled="f" fillcolor="green" stroked="f" strokecolor="green">
                      <v:textbox style="layout-flow:vertical">
                        <w:txbxContent>
                          <w:p w14:paraId="1E598857" w14:textId="77777777" w:rsidR="002A0BF6" w:rsidRPr="003C0D0F" w:rsidRDefault="002A0BF6" w:rsidP="002A0BF6">
                            <w:pPr>
                              <w:pStyle w:val="BodyText3"/>
                              <w:spacing w:before="0" w:after="0"/>
                              <w:rPr>
                                <w:color w:val="006600"/>
                                <w:sz w:val="20"/>
                                <w:szCs w:val="20"/>
                              </w:rPr>
                            </w:pPr>
                            <w:r w:rsidRPr="003C0D0F">
                              <w:rPr>
                                <w:color w:val="006600"/>
                                <w:sz w:val="20"/>
                                <w:szCs w:val="20"/>
                              </w:rPr>
                              <w:t>Vertical component</w:t>
                            </w:r>
                          </w:p>
                        </w:txbxContent>
                      </v:textbox>
                    </v:shape>
                    <v:shape id="Text Box 6" o:spid="_x0000_s2336" type="#_x0000_t202" style="position:absolute;left:7009;top:15256;width:3543;height: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" filled="f" fillcolor="green" stroked="f" strokecolor="green">
                      <v:textbox>
                        <w:txbxContent>
                          <w:p w14:paraId="6BD04273" w14:textId="77777777" w:rsidR="002A0BF6" w:rsidRPr="003C0D0F" w:rsidRDefault="002A0BF6" w:rsidP="002A0BF6">
                            <w:pPr>
                              <w:pStyle w:val="BodyText3"/>
                              <w:spacing w:before="0" w:after="0"/>
                              <w:rPr>
                                <w:color w:val="0000FF"/>
                                <w:sz w:val="20"/>
                                <w:szCs w:val="20"/>
                              </w:rPr>
                            </w:pPr>
                            <w:r w:rsidRPr="003C0D0F">
                              <w:rPr>
                                <w:color w:val="0000FF"/>
                                <w:sz w:val="20"/>
                                <w:szCs w:val="20"/>
                              </w:rPr>
                              <w:t>Horizontal component</w:t>
                            </w:r>
                          </w:p>
                        </w:txbxContent>
                      </v:textbox>
                    </v:shape>
                    <v:shape id="Text Box 7" o:spid="_x0000_s2337" type="#_x0000_t202" style="position:absolute;left:7453;top:11667;width:1939;height:1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" filled="f" fillcolor="green" stroked="f" strokecolor="green">
                      <v:textbox>
                        <w:txbxContent>
                          <w:p w14:paraId="2F92359B" w14:textId="77777777" w:rsidR="002A0BF6" w:rsidRPr="003C0D0F" w:rsidRDefault="002A0BF6" w:rsidP="002A0BF6">
                            <w:pPr>
                              <w:pStyle w:val="BodyText3"/>
                              <w:spacing w:before="0" w:after="0"/>
                              <w:rPr>
                                <w:color w:val="FF0000"/>
                                <w:sz w:val="20"/>
                                <w:szCs w:val="20"/>
                              </w:rPr>
                            </w:pPr>
                            <w:r w:rsidRPr="003C0D0F">
                              <w:rPr>
                                <w:color w:val="FF0000"/>
                                <w:sz w:val="20"/>
                                <w:szCs w:val="20"/>
                              </w:rPr>
                              <w:t>Resultant</w:t>
                            </w:r>
                          </w:p>
                          <w:p w14:paraId="171F50A8" w14:textId="77777777" w:rsidR="002A0BF6" w:rsidRPr="003C0D0F" w:rsidRDefault="002A0BF6" w:rsidP="002A0BF6">
                            <w:pPr>
                              <w:pStyle w:val="BodyText3"/>
                              <w:spacing w:before="0" w:after="0"/>
                              <w:rPr>
                                <w:color w:val="FF0000"/>
                                <w:sz w:val="20"/>
                                <w:szCs w:val="20"/>
                              </w:rPr>
                            </w:pPr>
                            <w:r w:rsidRPr="003C0D0F">
                              <w:rPr>
                                <w:color w:val="FF0000"/>
                                <w:sz w:val="20"/>
                                <w:szCs w:val="20"/>
                              </w:rPr>
                              <w:t xml:space="preserve"> velocity</w:t>
                            </w:r>
                          </w:p>
                        </w:txbxContent>
                      </v:textbox>
                    </v:shape>
                  </v:group>
                  <v:line id="Straight Connector 4277" o:spid="_x0000_s2338" style="position:absolute;flip:y;visibility:visible;mso-wrap-style:square" from="0,1039" to="21780,26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" strokecolor="red" strokeweight="2.25pt">
                    <v:stroke endarrow="block" endarrowwidth="wide" endarrowlength="long"/>
                  </v:line>
                </v:group>
                <v:shape id="Straight Arrow Connector 4278" o:spid="_x0000_s2339" type="#_x0000_t32" style="position:absolute;top:19327;width:18074;height: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" strokecolor="#ae3a62 [3044]">
                  <v:stroke endarrow="open"/>
                </v:shape>
                <w10:wrap type="tight"/>
              </v:group>
            </w:pict>
          </mc:Fallback>
        </mc:AlternateContent>
      </w:r>
    </w:p>
    <w:p w14:paraId="07DD337B" w14:textId="77777777" w:rsidR="002A0BF6" w:rsidRPr="00A35076" w:rsidRDefault="002A0BF6" w:rsidP="002A0BF6">
      <w:pPr>
        <w:pStyle w:val="ListParagraph"/>
        <w:tabs>
          <w:tab w:val="left" w:pos="284"/>
          <w:tab w:val="left" w:pos="1134"/>
          <w:tab w:val="left" w:pos="1560"/>
          <w:tab w:val="left" w:pos="2127"/>
          <w:tab w:val="left" w:pos="2694"/>
          <w:tab w:val="left" w:pos="3261"/>
          <w:tab w:val="left" w:pos="3969"/>
          <w:tab w:val="left" w:pos="4395"/>
        </w:tabs>
        <w:ind w:left="0"/>
        <w:rPr>
          <w:sz w:val="28"/>
          <w:szCs w:val="28"/>
        </w:rPr>
      </w:pPr>
      <w:r w:rsidRPr="00A35076">
        <w:rPr>
          <w:noProof/>
          <w:position w:val="-36"/>
          <w:sz w:val="28"/>
          <w:szCs w:val="28"/>
        </w:rPr>
        <w:object w:dxaOrig="4340" w:dyaOrig="859" w14:anchorId="08FC08F6">
          <v:shape id="_x0000_i1090" type="#_x0000_t75" style="width:140.8pt;height:29pt" o:ole="">
            <v:imagedata r:id="rId285" o:title=""/>
          </v:shape>
          <o:OLEObject Type="Embed" ProgID="Equation.DSMT4" ShapeID="_x0000_i1090" DrawAspect="Content" ObjectID="_1717252275" r:id="rId286"/>
        </w:object>
      </w:r>
    </w:p>
    <w:p w14:paraId="4C0CBC57" w14:textId="77777777" w:rsidR="002A0BF6" w:rsidRPr="00123062" w:rsidRDefault="002A0BF6" w:rsidP="002A0BF6">
      <w:pPr>
        <w:pStyle w:val="ListParagraph"/>
        <w:tabs>
          <w:tab w:val="left" w:pos="284"/>
          <w:tab w:val="left" w:pos="1134"/>
          <w:tab w:val="left" w:pos="1560"/>
          <w:tab w:val="left" w:pos="2127"/>
          <w:tab w:val="left" w:pos="2694"/>
          <w:tab w:val="left" w:pos="3261"/>
          <w:tab w:val="left" w:pos="3969"/>
          <w:tab w:val="left" w:pos="4395"/>
        </w:tabs>
        <w:ind w:left="0"/>
        <w:rPr>
          <w:noProof/>
          <w:szCs w:val="24"/>
        </w:rPr>
      </w:pPr>
      <w:r w:rsidRPr="00A35076">
        <w:rPr>
          <w:noProof/>
          <w:position w:val="-36"/>
          <w:sz w:val="28"/>
          <w:szCs w:val="28"/>
        </w:rPr>
        <w:object w:dxaOrig="4340" w:dyaOrig="859" w14:anchorId="47F087AE">
          <v:shape id="_x0000_i1091" type="#_x0000_t75" style="width:2in;height:29pt" o:ole="">
            <v:imagedata r:id="rId287" o:title=""/>
          </v:shape>
          <o:OLEObject Type="Embed" ProgID="Equation.DSMT4" ShapeID="_x0000_i1091" DrawAspect="Content" ObjectID="_1717252276" r:id="rId288"/>
        </w:object>
      </w:r>
    </w:p>
    <w:p w14:paraId="1FA23A76" w14:textId="77777777" w:rsidR="002A0BF6" w:rsidRPr="00123062" w:rsidRDefault="002A0BF6" w:rsidP="002A0BF6">
      <w:pPr>
        <w:spacing w:before="120" w:after="0"/>
        <w:rPr>
          <w:noProof/>
        </w:rPr>
      </w:pPr>
      <w:r w:rsidRPr="00123062">
        <w:rPr>
          <w:noProof/>
        </w:rPr>
        <w:t>When working out the projectile problems follow the method below.</w:t>
      </w:r>
    </w:p>
    <w:p w14:paraId="2DA98714" w14:textId="77777777" w:rsidR="002A0BF6" w:rsidRPr="00123062" w:rsidRDefault="002A0BF6" w:rsidP="00F8074A">
      <w:pPr>
        <w:pStyle w:val="ListParagraph"/>
        <w:numPr>
          <w:ilvl w:val="0"/>
          <w:numId w:val="40"/>
        </w:numPr>
        <w:spacing w:before="120" w:after="0"/>
        <w:ind w:left="0"/>
        <w:rPr>
          <w:noProof/>
        </w:rPr>
      </w:pPr>
      <w:r w:rsidRPr="00123062">
        <w:rPr>
          <w:noProof/>
        </w:rPr>
        <w:t>Draw out a quick sketch of the problem.</w:t>
      </w:r>
    </w:p>
    <w:p w14:paraId="5BAFC54F" w14:textId="77777777" w:rsidR="002A0BF6" w:rsidRPr="00123062" w:rsidRDefault="002A0BF6" w:rsidP="00F8074A">
      <w:pPr>
        <w:pStyle w:val="ListParagraph"/>
        <w:numPr>
          <w:ilvl w:val="0"/>
          <w:numId w:val="40"/>
        </w:numPr>
        <w:spacing w:before="120" w:after="0"/>
        <w:ind w:left="0"/>
        <w:rPr>
          <w:noProof/>
        </w:rPr>
      </w:pPr>
      <w:r w:rsidRPr="00123062">
        <w:rPr>
          <w:noProof/>
        </w:rPr>
        <w:t xml:space="preserve">Find the horizontal and vertical components of the initial velocity. </w:t>
      </w:r>
      <w:r w:rsidRPr="00123062">
        <w:rPr>
          <w:noProof/>
          <w:position w:val="-32"/>
        </w:rPr>
        <w:object w:dxaOrig="1440" w:dyaOrig="780" w14:anchorId="7191FCE9">
          <v:shape id="_x0000_i1092" type="#_x0000_t75" style="width:59.1pt;height:32.25pt" o:ole="">
            <v:imagedata r:id="rId289" o:title=""/>
          </v:shape>
          <o:OLEObject Type="Embed" ProgID="Equation.DSMT4" ShapeID="_x0000_i1092" DrawAspect="Content" ObjectID="_1717252277" r:id="rId290"/>
        </w:object>
      </w:r>
    </w:p>
    <w:tbl>
      <w:tblPr>
        <w:tblpPr w:leftFromText="180" w:rightFromText="180" w:vertAnchor="text" w:horzAnchor="margin" w:tblpXSpec="right" w:tblpY="-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16"/>
        <w:gridCol w:w="2693"/>
      </w:tblGrid>
      <w:tr w:rsidR="002A0BF6" w:rsidRPr="00123062" w14:paraId="058E04CC" w14:textId="77777777" w:rsidTr="004E5C5A">
        <w:trPr>
          <w:trHeight w:val="340"/>
        </w:trPr>
        <w:tc>
          <w:tcPr>
            <w:tcW w:w="2616" w:type="dxa"/>
            <w:vAlign w:val="center"/>
          </w:tcPr>
          <w:p w14:paraId="013146A3" w14:textId="77777777" w:rsidR="002A0BF6" w:rsidRPr="00123062" w:rsidRDefault="002A0BF6" w:rsidP="004E5C5A">
            <w:pPr>
              <w:spacing w:before="0" w:after="0" w:line="240" w:lineRule="auto"/>
              <w:jc w:val="center"/>
              <w:rPr>
                <w:noProof/>
                <w:u w:val="double" w:color="FFFF00"/>
              </w:rPr>
            </w:pPr>
            <w:r w:rsidRPr="00123062">
              <w:rPr>
                <w:noProof/>
                <w:u w:val="double" w:color="FFFF00"/>
              </w:rPr>
              <w:t>Horizontal motion</w:t>
            </w:r>
          </w:p>
        </w:tc>
        <w:tc>
          <w:tcPr>
            <w:tcW w:w="2693" w:type="dxa"/>
            <w:vAlign w:val="center"/>
          </w:tcPr>
          <w:p w14:paraId="5A6F9402" w14:textId="77777777" w:rsidR="002A0BF6" w:rsidRPr="00123062" w:rsidRDefault="002A0BF6" w:rsidP="004E5C5A">
            <w:pPr>
              <w:spacing w:before="0" w:after="0" w:line="240" w:lineRule="auto"/>
              <w:jc w:val="center"/>
              <w:rPr>
                <w:noProof/>
                <w:u w:val="double" w:color="FFFF00"/>
              </w:rPr>
            </w:pPr>
            <w:r w:rsidRPr="00123062">
              <w:rPr>
                <w:noProof/>
                <w:u w:val="double" w:color="FFFF00"/>
              </w:rPr>
              <w:t>Vertical motion</w:t>
            </w:r>
          </w:p>
        </w:tc>
      </w:tr>
      <w:tr w:rsidR="002A0BF6" w:rsidRPr="00123062" w14:paraId="5D2208AC" w14:textId="77777777" w:rsidTr="004E5C5A">
        <w:trPr>
          <w:trHeight w:val="340"/>
        </w:trPr>
        <w:tc>
          <w:tcPr>
            <w:tcW w:w="2616" w:type="dxa"/>
            <w:vAlign w:val="center"/>
          </w:tcPr>
          <w:p w14:paraId="345AAC8C" w14:textId="77777777" w:rsidR="002A0BF6" w:rsidRPr="00123062" w:rsidRDefault="002A0BF6" w:rsidP="004E5C5A">
            <w:pPr>
              <w:spacing w:before="0" w:after="0" w:line="240" w:lineRule="auto"/>
              <w:rPr>
                <w:i/>
              </w:rPr>
            </w:pPr>
            <w:r w:rsidRPr="00123062">
              <w:rPr>
                <w:i/>
                <w:noProof/>
              </w:rPr>
              <w:t>s</w:t>
            </w:r>
            <w:r w:rsidRPr="00123062">
              <w:rPr>
                <w:i/>
                <w:noProof/>
                <w:vertAlign w:val="subscript"/>
              </w:rPr>
              <w:t>H</w:t>
            </w:r>
          </w:p>
        </w:tc>
        <w:tc>
          <w:tcPr>
            <w:tcW w:w="2693" w:type="dxa"/>
            <w:vAlign w:val="center"/>
          </w:tcPr>
          <w:p w14:paraId="159A57AB" w14:textId="77777777" w:rsidR="002A0BF6" w:rsidRPr="00123062" w:rsidRDefault="002A0BF6" w:rsidP="004E5C5A">
            <w:pPr>
              <w:spacing w:before="0" w:after="0" w:line="240" w:lineRule="auto"/>
              <w:rPr>
                <w:i/>
              </w:rPr>
            </w:pPr>
            <w:r w:rsidRPr="00123062">
              <w:rPr>
                <w:i/>
              </w:rPr>
              <w:t>s</w:t>
            </w:r>
            <w:r w:rsidRPr="00123062">
              <w:rPr>
                <w:i/>
                <w:vertAlign w:val="subscript"/>
              </w:rPr>
              <w:t>v</w:t>
            </w:r>
          </w:p>
        </w:tc>
      </w:tr>
      <w:tr w:rsidR="002A0BF6" w:rsidRPr="00123062" w14:paraId="7A167339" w14:textId="77777777" w:rsidTr="004E5C5A">
        <w:trPr>
          <w:trHeight w:val="340"/>
        </w:trPr>
        <w:tc>
          <w:tcPr>
            <w:tcW w:w="2616" w:type="dxa"/>
            <w:vAlign w:val="center"/>
          </w:tcPr>
          <w:p w14:paraId="7DB3883F" w14:textId="77777777" w:rsidR="002A0BF6" w:rsidRPr="00123062" w:rsidRDefault="002A0BF6" w:rsidP="004E5C5A">
            <w:pPr>
              <w:spacing w:before="0" w:after="0" w:line="240" w:lineRule="auto"/>
              <w:rPr>
                <w:i/>
                <w:sz w:val="16"/>
              </w:rPr>
            </w:pPr>
            <w:r w:rsidRPr="00123062">
              <w:rPr>
                <w:i/>
                <w:noProof/>
                <w:position w:val="-12"/>
                <w:sz w:val="16"/>
                <w:szCs w:val="16"/>
              </w:rPr>
              <w:object w:dxaOrig="360" w:dyaOrig="420" w14:anchorId="08A057FB">
                <v:shape id="_x0000_i1093" type="#_x0000_t75" style="width:12.9pt;height:16.1pt" o:ole="">
                  <v:imagedata r:id="rId291" o:title=""/>
                </v:shape>
                <o:OLEObject Type="Embed" ProgID="Equation.DSMT4" ShapeID="_x0000_i1093" DrawAspect="Content" ObjectID="_1717252278" r:id="rId292"/>
              </w:object>
            </w:r>
            <w:r>
              <w:rPr>
                <w:i/>
              </w:rPr>
              <w:t>(usually v cos</w:t>
            </w:r>
            <w:r>
              <w:rPr>
                <w:i/>
              </w:rPr>
              <w:sym w:font="Symbol" w:char="F020"/>
            </w:r>
            <w:r>
              <w:rPr>
                <w:i/>
              </w:rPr>
              <w:sym w:font="Symbol" w:char="F071"/>
            </w:r>
            <w:r>
              <w:rPr>
                <w:i/>
              </w:rPr>
              <w:t>)</w:t>
            </w:r>
          </w:p>
        </w:tc>
        <w:tc>
          <w:tcPr>
            <w:tcW w:w="2693" w:type="dxa"/>
            <w:vAlign w:val="center"/>
          </w:tcPr>
          <w:p w14:paraId="6B7EC9F4" w14:textId="77777777" w:rsidR="002A0BF6" w:rsidRPr="00E73842" w:rsidRDefault="002A0BF6" w:rsidP="004E5C5A">
            <w:pPr>
              <w:spacing w:before="0" w:after="0" w:line="240" w:lineRule="auto"/>
              <w:rPr>
                <w:i/>
              </w:rPr>
            </w:pPr>
            <w:r w:rsidRPr="00123062">
              <w:rPr>
                <w:i/>
              </w:rPr>
              <w:t>u</w:t>
            </w:r>
            <w:r w:rsidRPr="00123062">
              <w:rPr>
                <w:i/>
                <w:vertAlign w:val="subscript"/>
              </w:rPr>
              <w:t>v</w:t>
            </w:r>
            <w:r>
              <w:rPr>
                <w:i/>
              </w:rPr>
              <w:t xml:space="preserve"> (usually v sin</w:t>
            </w:r>
            <w:r>
              <w:rPr>
                <w:i/>
              </w:rPr>
              <w:sym w:font="Symbol" w:char="F020"/>
            </w:r>
            <w:r>
              <w:rPr>
                <w:i/>
              </w:rPr>
              <w:sym w:font="Symbol" w:char="F071"/>
            </w:r>
            <w:r>
              <w:rPr>
                <w:i/>
              </w:rPr>
              <w:t>)</w:t>
            </w:r>
          </w:p>
        </w:tc>
      </w:tr>
      <w:tr w:rsidR="002A0BF6" w:rsidRPr="00123062" w14:paraId="794774E6" w14:textId="77777777" w:rsidTr="004E5C5A">
        <w:trPr>
          <w:trHeight w:val="340"/>
        </w:trPr>
        <w:tc>
          <w:tcPr>
            <w:tcW w:w="2616" w:type="dxa"/>
            <w:vAlign w:val="center"/>
          </w:tcPr>
          <w:p w14:paraId="4A4F4CF7" w14:textId="77777777" w:rsidR="002A0BF6" w:rsidRPr="00123062" w:rsidRDefault="002A0BF6" w:rsidP="004E5C5A">
            <w:pPr>
              <w:spacing w:before="0" w:after="0" w:line="240" w:lineRule="auto"/>
              <w:rPr>
                <w:i/>
              </w:rPr>
            </w:pPr>
            <w:r>
              <w:rPr>
                <w:i/>
              </w:rPr>
              <w:t>t</w:t>
            </w:r>
          </w:p>
        </w:tc>
        <w:tc>
          <w:tcPr>
            <w:tcW w:w="2693" w:type="dxa"/>
            <w:vAlign w:val="center"/>
          </w:tcPr>
          <w:p w14:paraId="5F4871ED" w14:textId="77777777" w:rsidR="002A0BF6" w:rsidRPr="00123062" w:rsidRDefault="002A0BF6" w:rsidP="004E5C5A">
            <w:pPr>
              <w:spacing w:before="0" w:after="0" w:line="240" w:lineRule="auto"/>
              <w:rPr>
                <w:i/>
              </w:rPr>
            </w:pPr>
            <w:r w:rsidRPr="00123062">
              <w:rPr>
                <w:i/>
              </w:rPr>
              <w:t>v</w:t>
            </w:r>
            <w:r w:rsidRPr="00123062">
              <w:rPr>
                <w:i/>
                <w:vertAlign w:val="subscript"/>
              </w:rPr>
              <w:t>v</w:t>
            </w:r>
            <w:r>
              <w:rPr>
                <w:i/>
                <w:vertAlign w:val="subscript"/>
              </w:rPr>
              <w:t xml:space="preserve"> </w:t>
            </w:r>
          </w:p>
        </w:tc>
      </w:tr>
      <w:tr w:rsidR="002A0BF6" w:rsidRPr="00123062" w14:paraId="1A965D21" w14:textId="77777777" w:rsidTr="004E5C5A">
        <w:trPr>
          <w:trHeight w:val="340"/>
        </w:trPr>
        <w:tc>
          <w:tcPr>
            <w:tcW w:w="2616" w:type="dxa"/>
            <w:vMerge w:val="restart"/>
            <w:vAlign w:val="center"/>
          </w:tcPr>
          <w:p w14:paraId="455C99A9" w14:textId="77777777" w:rsidR="002A0BF6" w:rsidRPr="00123062" w:rsidRDefault="002A0BF6" w:rsidP="004E5C5A">
            <w:pPr>
              <w:spacing w:before="0" w:after="0" w:line="240" w:lineRule="auto"/>
              <w:rPr>
                <w:i/>
              </w:rPr>
            </w:pPr>
          </w:p>
        </w:tc>
        <w:tc>
          <w:tcPr>
            <w:tcW w:w="2693" w:type="dxa"/>
            <w:vAlign w:val="center"/>
          </w:tcPr>
          <w:p w14:paraId="0C7FB6D9" w14:textId="77777777" w:rsidR="002A0BF6" w:rsidRPr="00123062" w:rsidRDefault="002A0BF6" w:rsidP="004E5C5A">
            <w:pPr>
              <w:spacing w:before="0" w:after="0" w:line="240" w:lineRule="auto"/>
              <w:rPr>
                <w:i/>
              </w:rPr>
            </w:pPr>
            <w:r w:rsidRPr="00123062">
              <w:rPr>
                <w:i/>
              </w:rPr>
              <w:t>a = 9.8ms</w:t>
            </w:r>
            <w:r w:rsidRPr="00123062">
              <w:rPr>
                <w:i/>
                <w:vertAlign w:val="superscript"/>
              </w:rPr>
              <w:t>-2</w:t>
            </w:r>
            <w:r w:rsidRPr="00123062">
              <w:rPr>
                <w:i/>
              </w:rPr>
              <w:t xml:space="preserve"> </w:t>
            </w:r>
            <w:r w:rsidRPr="00123062">
              <w:rPr>
                <w:i/>
              </w:rPr>
              <w:sym w:font="Symbol" w:char="F0AF"/>
            </w:r>
          </w:p>
        </w:tc>
      </w:tr>
      <w:tr w:rsidR="002A0BF6" w:rsidRPr="00123062" w14:paraId="51C82598" w14:textId="77777777" w:rsidTr="004E5C5A">
        <w:trPr>
          <w:trHeight w:val="340"/>
        </w:trPr>
        <w:tc>
          <w:tcPr>
            <w:tcW w:w="2616" w:type="dxa"/>
            <w:vMerge/>
            <w:vAlign w:val="center"/>
          </w:tcPr>
          <w:p w14:paraId="157F7A9B" w14:textId="77777777" w:rsidR="002A0BF6" w:rsidRPr="00123062" w:rsidRDefault="002A0BF6" w:rsidP="004E5C5A">
            <w:pPr>
              <w:spacing w:before="0" w:after="0" w:line="240" w:lineRule="auto"/>
              <w:jc w:val="center"/>
              <w:rPr>
                <w:noProof/>
              </w:rPr>
            </w:pPr>
          </w:p>
        </w:tc>
        <w:tc>
          <w:tcPr>
            <w:tcW w:w="2693" w:type="dxa"/>
            <w:vAlign w:val="center"/>
          </w:tcPr>
          <w:p w14:paraId="568F47F3" w14:textId="77777777" w:rsidR="002A0BF6" w:rsidRPr="00123062" w:rsidRDefault="002A0BF6" w:rsidP="004E5C5A">
            <w:pPr>
              <w:spacing w:before="0" w:after="0" w:line="240" w:lineRule="auto"/>
              <w:rPr>
                <w:i/>
              </w:rPr>
            </w:pPr>
            <w:r>
              <w:rPr>
                <w:i/>
              </w:rPr>
              <w:t>t</w:t>
            </w:r>
          </w:p>
        </w:tc>
      </w:tr>
      <w:tr w:rsidR="002A0BF6" w:rsidRPr="00123062" w14:paraId="56F7A8A0" w14:textId="77777777" w:rsidTr="004E5C5A">
        <w:trPr>
          <w:trHeight w:val="340"/>
        </w:trPr>
        <w:tc>
          <w:tcPr>
            <w:tcW w:w="5309" w:type="dxa"/>
            <w:gridSpan w:val="2"/>
            <w:vAlign w:val="center"/>
          </w:tcPr>
          <w:p w14:paraId="06571CC7" w14:textId="77777777" w:rsidR="002A0BF6" w:rsidRPr="00123062" w:rsidRDefault="002A0BF6" w:rsidP="004E5C5A">
            <w:pPr>
              <w:spacing w:before="0" w:after="0" w:line="240" w:lineRule="auto"/>
              <w:jc w:val="center"/>
              <w:rPr>
                <w:noProof/>
              </w:rPr>
            </w:pPr>
            <w:r w:rsidRPr="00123062">
              <w:rPr>
                <w:noProof/>
              </w:rPr>
              <w:t>TIME IS THE COMMON FACTOR</w:t>
            </w:r>
          </w:p>
        </w:tc>
      </w:tr>
      <w:tr w:rsidR="002A0BF6" w:rsidRPr="00123062" w14:paraId="3AE663C9" w14:textId="77777777" w:rsidTr="004E5C5A">
        <w:trPr>
          <w:trHeight w:val="340"/>
        </w:trPr>
        <w:tc>
          <w:tcPr>
            <w:tcW w:w="2616" w:type="dxa"/>
            <w:vAlign w:val="center"/>
          </w:tcPr>
          <w:p w14:paraId="760CF403" w14:textId="77777777" w:rsidR="002A0BF6" w:rsidRPr="00123062" w:rsidRDefault="002A0BF6" w:rsidP="004E5C5A">
            <w:pPr>
              <w:spacing w:before="0" w:after="0" w:line="240" w:lineRule="auto"/>
              <w:jc w:val="center"/>
              <w:rPr>
                <w:noProof/>
              </w:rPr>
            </w:pPr>
            <w:r w:rsidRPr="00123062">
              <w:rPr>
                <w:noProof/>
                <w:position w:val="-28"/>
              </w:rPr>
              <w:object w:dxaOrig="1020" w:dyaOrig="700" w14:anchorId="0A5BE9DD">
                <v:shape id="_x0000_i1094" type="#_x0000_t75" style="width:32.25pt;height:22.55pt" o:ole="" o:bordertopcolor="yellow" o:borderleftcolor="yellow" o:borderbottomcolor="yellow" o:borderrightcolor="yellow">
                  <v:imagedata r:id="rId293" o:title=""/>
                  <w10:bordertop type="thinThickSmall" width="24"/>
                  <w10:borderleft type="thinThickSmall" width="24"/>
                  <w10:borderbottom type="thickThinSmall" width="24"/>
                  <w10:borderright type="thickThinSmall" width="24"/>
                </v:shape>
                <o:OLEObject Type="Embed" ProgID="Equation.DSMT4" ShapeID="_x0000_i1094" DrawAspect="Content" ObjectID="_1717252279" r:id="rId294"/>
              </w:object>
            </w:r>
          </w:p>
        </w:tc>
        <w:tc>
          <w:tcPr>
            <w:tcW w:w="2693" w:type="dxa"/>
            <w:vAlign w:val="center"/>
          </w:tcPr>
          <w:p w14:paraId="69FA1AE3" w14:textId="77777777" w:rsidR="002A0BF6" w:rsidRPr="00123062" w:rsidRDefault="002A0BF6" w:rsidP="004E5C5A">
            <w:pPr>
              <w:spacing w:before="0" w:after="0" w:line="240" w:lineRule="auto"/>
              <w:jc w:val="center"/>
              <w:rPr>
                <w:noProof/>
              </w:rPr>
            </w:pPr>
            <w:r w:rsidRPr="00123062">
              <w:rPr>
                <w:noProof/>
                <w:position w:val="-96"/>
              </w:rPr>
              <w:object w:dxaOrig="1840" w:dyaOrig="2060" w14:anchorId="0327872D">
                <v:shape id="_x0000_i1095" type="#_x0000_t75" style="width:59.1pt;height:65.55pt" o:ole="" o:bordertopcolor="yellow" o:borderleftcolor="yellow" o:borderbottomcolor="yellow" o:borderrightcolor="yellow">
                  <v:imagedata r:id="rId295" o:title=""/>
                  <w10:bordertop type="triple" width="4"/>
                  <w10:borderleft type="triple" width="4"/>
                  <w10:borderbottom type="triple" width="4"/>
                  <w10:borderright type="triple" width="4"/>
                </v:shape>
                <o:OLEObject Type="Embed" ProgID="Equation.DSMT4" ShapeID="_x0000_i1095" DrawAspect="Content" ObjectID="_1717252280" r:id="rId296"/>
              </w:object>
            </w:r>
          </w:p>
        </w:tc>
      </w:tr>
    </w:tbl>
    <w:p w14:paraId="338EF062" w14:textId="77777777" w:rsidR="002A0BF6" w:rsidRPr="00123062" w:rsidRDefault="002A0BF6" w:rsidP="00F8074A">
      <w:pPr>
        <w:pStyle w:val="ListParagraph"/>
        <w:numPr>
          <w:ilvl w:val="0"/>
          <w:numId w:val="40"/>
        </w:numPr>
        <w:spacing w:before="120" w:after="0"/>
        <w:ind w:left="0"/>
        <w:rPr>
          <w:noProof/>
        </w:rPr>
      </w:pPr>
      <w:r w:rsidRPr="00123062">
        <w:rPr>
          <w:noProof/>
        </w:rPr>
        <w:t>Draw up a table with the following information and fill in as much as you can.</w:t>
      </w:r>
    </w:p>
    <w:p w14:paraId="0DA8BBB1" w14:textId="77777777" w:rsidR="002A0BF6" w:rsidRPr="00474C72" w:rsidRDefault="002A0BF6" w:rsidP="002A0BF6">
      <w:pPr>
        <w:rPr>
          <w:noProof/>
        </w:rPr>
      </w:pPr>
      <w:r w:rsidRPr="00123062">
        <w:rPr>
          <w:noProof/>
        </w:rPr>
        <w:t>YOU MUST REMEMBER THAT DIRECTION IS IMPORTANT. You indicate direction by positive and negative signs.</w:t>
      </w:r>
      <w:r w:rsidRPr="00EE41A1">
        <w:rPr>
          <w:rFonts w:ascii="Comic Sans MS" w:hAnsi="Comic Sans MS"/>
          <w:b/>
          <w:bCs/>
          <w:noProof/>
          <w:color w:val="993366"/>
          <w:lang w:eastAsia="en-GB"/>
        </w:rPr>
        <w:t xml:space="preserve"> </w:t>
      </w:r>
    </w:p>
    <w:p w14:paraId="664F88C3" w14:textId="77777777" w:rsidR="0054681A" w:rsidRDefault="0054681A">
      <w:pPr>
        <w:rPr>
          <w:noProof/>
        </w:rPr>
      </w:pPr>
      <w:r>
        <w:rPr>
          <w:noProof/>
        </w:rPr>
        <w:br w:type="page"/>
      </w:r>
    </w:p>
    <w:p w14:paraId="1D3531D8" w14:textId="35CF21C6" w:rsidR="002A0BF6" w:rsidRDefault="002A0BF6" w:rsidP="002A0BF6">
      <w:pPr>
        <w:spacing w:before="0" w:after="0"/>
        <w:rPr>
          <w:rFonts w:ascii="Comic Sans MS" w:hAnsi="Comic Sans MS"/>
        </w:rPr>
      </w:pPr>
      <w:r>
        <w:rPr>
          <w:noProof/>
          <w:lang w:eastAsia="en-GB"/>
        </w:rPr>
        <mc:AlternateContent>
          <mc:Choice Requires="wpc">
            <w:drawing>
              <wp:anchor distT="0" distB="0" distL="114300" distR="114300" simplePos="0" relativeHeight="251658486" behindDoc="0" locked="0" layoutInCell="1" allowOverlap="1" wp14:anchorId="1E65E764" wp14:editId="4AD420D8">
                <wp:simplePos x="0" y="0"/>
                <wp:positionH relativeFrom="column">
                  <wp:posOffset>4294448</wp:posOffset>
                </wp:positionH>
                <wp:positionV relativeFrom="paragraph">
                  <wp:posOffset>-74928</wp:posOffset>
                </wp:positionV>
                <wp:extent cx="1808018" cy="1579880"/>
                <wp:effectExtent l="0" t="0" r="0" b="0"/>
                <wp:wrapSquare wrapText="bothSides"/>
                <wp:docPr id="48172" name="Canvas 481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493" name="Group 3493"/>
                        <wpg:cNvGrpSpPr/>
                        <wpg:grpSpPr>
                          <a:xfrm>
                            <a:off x="257351" y="0"/>
                            <a:ext cx="1179314" cy="1109345"/>
                            <a:chOff x="77432" y="0"/>
                            <a:chExt cx="1180564" cy="1110175"/>
                          </a:xfrm>
                        </wpg:grpSpPr>
                        <wps:wsp>
                          <wps:cNvPr id="3494" name="Text Box 2"/>
                          <wps:cNvSpPr txBox="1">
                            <a:spLocks noChangeArrowheads="1"/>
                          </wps:cNvSpPr>
                          <wps:spPr bwMode="auto">
                            <a:xfrm>
                              <a:off x="484394" y="0"/>
                              <a:ext cx="313225" cy="239098"/>
                            </a:xfrm>
                            <a:prstGeom prst="rect">
                              <a:avLst/>
                            </a:prstGeom>
                            <a:noFill/>
                            <a:ln w="9525">
                              <a:noFill/>
                              <a:miter lim="800000"/>
                              <a:headEnd/>
                              <a:tailEnd/>
                            </a:ln>
                          </wps:spPr>
                          <wps:txbx>
                            <w:txbxContent>
                              <w:p w14:paraId="2765EC3D" w14:textId="77777777" w:rsidR="002A0BF6" w:rsidRDefault="002A0BF6" w:rsidP="002A0BF6">
                                <w:pPr>
                                  <w:pStyle w:val="NormalWeb"/>
                                  <w:spacing w:before="200" w:beforeAutospacing="0" w:after="0" w:afterAutospacing="0"/>
                                </w:pPr>
                                <w:r>
                                  <w:t>+</w:t>
                                </w:r>
                              </w:p>
                            </w:txbxContent>
                          </wps:txbx>
                          <wps:bodyPr rot="0" vert="horz" wrap="square" lIns="91440" tIns="45720" rIns="91440" bIns="45720" anchor="t" anchorCtr="0">
                            <a:noAutofit/>
                          </wps:bodyPr>
                        </wps:wsp>
                        <wps:wsp>
                          <wps:cNvPr id="3495" name="Text Box 2"/>
                          <wps:cNvSpPr txBox="1">
                            <a:spLocks noChangeArrowheads="1"/>
                          </wps:cNvSpPr>
                          <wps:spPr bwMode="auto">
                            <a:xfrm>
                              <a:off x="944160" y="503325"/>
                              <a:ext cx="313836" cy="298948"/>
                            </a:xfrm>
                            <a:prstGeom prst="rect">
                              <a:avLst/>
                            </a:prstGeom>
                            <a:noFill/>
                            <a:ln w="9525">
                              <a:noFill/>
                              <a:miter lim="800000"/>
                              <a:headEnd/>
                              <a:tailEnd/>
                            </a:ln>
                          </wps:spPr>
                          <wps:txbx>
                            <w:txbxContent>
                              <w:p w14:paraId="0C24A446" w14:textId="77777777" w:rsidR="002A0BF6" w:rsidRPr="009C3B19" w:rsidRDefault="002A0BF6" w:rsidP="002A0BF6">
                                <w:pPr>
                                  <w:pStyle w:val="NormalWeb"/>
                                  <w:spacing w:before="0" w:beforeAutospacing="0" w:after="0" w:afterAutospacing="0"/>
                                  <w:rPr>
                                    <w:color w:val="C00000"/>
                                    <w:sz w:val="28"/>
                                    <w:szCs w:val="28"/>
                                  </w:rPr>
                                </w:pPr>
                                <w:r w:rsidRPr="009C3B19">
                                  <w:rPr>
                                    <w:color w:val="C00000"/>
                                    <w:sz w:val="28"/>
                                    <w:szCs w:val="28"/>
                                  </w:rPr>
                                  <w:t>+</w:t>
                                </w:r>
                              </w:p>
                            </w:txbxContent>
                          </wps:txbx>
                          <wps:bodyPr rot="0" vert="horz" wrap="square" lIns="91440" tIns="45720" rIns="91440" bIns="45720" anchor="t" anchorCtr="0">
                            <a:noAutofit/>
                          </wps:bodyPr>
                        </wps:wsp>
                        <wps:wsp>
                          <wps:cNvPr id="3496" name="Text Box 2"/>
                          <wps:cNvSpPr txBox="1">
                            <a:spLocks noChangeArrowheads="1"/>
                          </wps:cNvSpPr>
                          <wps:spPr bwMode="auto">
                            <a:xfrm>
                              <a:off x="77432" y="503325"/>
                              <a:ext cx="313836" cy="298948"/>
                            </a:xfrm>
                            <a:prstGeom prst="rect">
                              <a:avLst/>
                            </a:prstGeom>
                            <a:noFill/>
                            <a:ln w="9525">
                              <a:noFill/>
                              <a:miter lim="800000"/>
                              <a:headEnd/>
                              <a:tailEnd/>
                            </a:ln>
                          </wps:spPr>
                          <wps:txbx>
                            <w:txbxContent>
                              <w:p w14:paraId="74BEC92C" w14:textId="77777777" w:rsidR="002A0BF6" w:rsidRPr="009C3B19" w:rsidRDefault="002A0BF6" w:rsidP="002A0BF6">
                                <w:pPr>
                                  <w:pStyle w:val="NormalWeb"/>
                                  <w:spacing w:before="0" w:beforeAutospacing="0" w:after="0" w:afterAutospacing="0"/>
                                  <w:contextualSpacing/>
                                  <w:rPr>
                                    <w:b/>
                                    <w:color w:val="0070C0"/>
                                    <w:sz w:val="28"/>
                                    <w:szCs w:val="28"/>
                                  </w:rPr>
                                </w:pPr>
                                <w:r w:rsidRPr="009C3B19">
                                  <w:rPr>
                                    <w:b/>
                                    <w:color w:val="0070C0"/>
                                    <w:sz w:val="28"/>
                                    <w:szCs w:val="28"/>
                                  </w:rPr>
                                  <w:t>-</w:t>
                                </w:r>
                              </w:p>
                            </w:txbxContent>
                          </wps:txbx>
                          <wps:bodyPr rot="0" vert="horz" wrap="square" lIns="91440" tIns="45720" rIns="91440" bIns="45720" anchor="t" anchorCtr="0">
                            <a:noAutofit/>
                          </wps:bodyPr>
                        </wps:wsp>
                        <wps:wsp>
                          <wps:cNvPr id="3497" name="Text Box 2"/>
                          <wps:cNvSpPr txBox="1">
                            <a:spLocks noChangeArrowheads="1"/>
                          </wps:cNvSpPr>
                          <wps:spPr bwMode="auto">
                            <a:xfrm>
                              <a:off x="352774" y="896657"/>
                              <a:ext cx="313508" cy="213518"/>
                            </a:xfrm>
                            <a:prstGeom prst="rect">
                              <a:avLst/>
                            </a:prstGeom>
                            <a:noFill/>
                            <a:ln w="9525">
                              <a:noFill/>
                              <a:miter lim="800000"/>
                              <a:headEnd/>
                              <a:tailEnd/>
                            </a:ln>
                          </wps:spPr>
                          <wps:txbx>
                            <w:txbxContent>
                              <w:p w14:paraId="5638A295" w14:textId="77777777" w:rsidR="002A0BF6" w:rsidRPr="009C3B19" w:rsidRDefault="002A0BF6" w:rsidP="002A0BF6">
                                <w:pPr>
                                  <w:pStyle w:val="NormalWeb"/>
                                  <w:spacing w:before="0" w:beforeAutospacing="0" w:after="0" w:afterAutospacing="0"/>
                                  <w:contextualSpacing/>
                                  <w:rPr>
                                    <w:color w:val="0070C0"/>
                                    <w:sz w:val="28"/>
                                    <w:szCs w:val="28"/>
                                  </w:rPr>
                                </w:pPr>
                                <w:r w:rsidRPr="009C3B19">
                                  <w:rPr>
                                    <w:color w:val="0070C0"/>
                                    <w:sz w:val="28"/>
                                    <w:szCs w:val="28"/>
                                  </w:rPr>
                                  <w:t>-</w:t>
                                </w:r>
                              </w:p>
                            </w:txbxContent>
                          </wps:txbx>
                          <wps:bodyPr rot="0" vert="horz" wrap="square" lIns="91440" tIns="45720" rIns="91440" bIns="45720" anchor="t" anchorCtr="0">
                            <a:noAutofit/>
                          </wps:bodyPr>
                        </wps:wsp>
                      </wpg:wgp>
                      <wps:wsp>
                        <wps:cNvPr id="3498" name="Line 52"/>
                        <wps:cNvCnPr/>
                        <wps:spPr bwMode="auto">
                          <a:xfrm>
                            <a:off x="467878" y="700405"/>
                            <a:ext cx="1016635" cy="0"/>
                          </a:xfrm>
                          <a:prstGeom prst="line">
                            <a:avLst/>
                          </a:prstGeom>
                          <a:noFill/>
                          <a:ln w="28575">
                            <a:solidFill>
                              <a:srgbClr val="993366"/>
                            </a:solidFill>
                            <a:round/>
                            <a:headEnd/>
                            <a:tailEnd type="triangle" w="med" len="med"/>
                          </a:ln>
                          <a:extLst>
                            <a:ext uri="{909E8E84-426E-40DD-AFC4-6F175D3DCCD1}">
                              <a14:hiddenFill xmlns:a14="http://schemas.microsoft.com/office/drawing/2010/main">
                                <a:noFill/>
                              </a14:hiddenFill>
                            </a:ext>
                          </a:extLst>
                        </wps:spPr>
                        <wps:bodyPr/>
                      </wps:wsp>
                      <wps:wsp>
                        <wps:cNvPr id="3499" name="Line 54"/>
                        <wps:cNvCnPr/>
                        <wps:spPr bwMode="auto">
                          <a:xfrm>
                            <a:off x="801253" y="81280"/>
                            <a:ext cx="0" cy="1028065"/>
                          </a:xfrm>
                          <a:prstGeom prst="line">
                            <a:avLst/>
                          </a:prstGeom>
                          <a:noFill/>
                          <a:ln w="38100">
                            <a:solidFill>
                              <a:srgbClr val="800000"/>
                            </a:solidFill>
                            <a:round/>
                            <a:headEnd type="triangle" w="med" len="med"/>
                            <a:tailEnd/>
                          </a:ln>
                          <a:extLst>
                            <a:ext uri="{909E8E84-426E-40DD-AFC4-6F175D3DCCD1}">
                              <a14:hiddenFill xmlns:a14="http://schemas.microsoft.com/office/drawing/2010/main">
                                <a:noFill/>
                              </a14:hiddenFill>
                            </a:ext>
                          </a:extLst>
                        </wps:spPr>
                        <wps:bodyPr/>
                      </wps:wsp>
                      <wps:wsp>
                        <wps:cNvPr id="3500" name="Line 57"/>
                        <wps:cNvCnPr/>
                        <wps:spPr bwMode="auto">
                          <a:xfrm flipH="1">
                            <a:off x="291983" y="700405"/>
                            <a:ext cx="4953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s:wsp>
                        <wps:cNvPr id="3503" name="Text Box 2"/>
                        <wps:cNvSpPr txBox="1">
                          <a:spLocks noChangeArrowheads="1"/>
                        </wps:cNvSpPr>
                        <wps:spPr bwMode="auto">
                          <a:xfrm>
                            <a:off x="587183" y="651888"/>
                            <a:ext cx="213995" cy="280670"/>
                          </a:xfrm>
                          <a:prstGeom prst="rect">
                            <a:avLst/>
                          </a:prstGeom>
                          <a:noFill/>
                          <a:ln w="9525">
                            <a:noFill/>
                            <a:miter lim="800000"/>
                            <a:headEnd/>
                            <a:tailEnd/>
                          </a:ln>
                        </wps:spPr>
                        <wps:txbx>
                          <w:txbxContent>
                            <w:p w14:paraId="55C202DF" w14:textId="77777777" w:rsidR="002A0BF6" w:rsidRPr="00474C72" w:rsidRDefault="002A0BF6" w:rsidP="002A0BF6">
                              <w:pPr>
                                <w:pStyle w:val="NormalWeb"/>
                                <w:spacing w:before="0" w:beforeAutospacing="0" w:after="0" w:afterAutospacing="0"/>
                                <w:rPr>
                                  <w:b/>
                                </w:rPr>
                              </w:pPr>
                              <w:r w:rsidRPr="00474C72">
                                <w:rPr>
                                  <w:b/>
                                </w:rPr>
                                <w:t>0</w:t>
                              </w:r>
                            </w:p>
                          </w:txbxContent>
                        </wps:txbx>
                        <wps:bodyPr rot="0" vert="horz" wrap="square" lIns="91440" tIns="45720" rIns="91440" bIns="45720" anchor="t" anchorCtr="0">
                          <a:noAutofit/>
                        </wps:bodyPr>
                      </wps:wsp>
                      <wps:wsp>
                        <wps:cNvPr id="3968" name="Text Box 2"/>
                        <wps:cNvSpPr txBox="1">
                          <a:spLocks noChangeArrowheads="1"/>
                        </wps:cNvSpPr>
                        <wps:spPr bwMode="auto">
                          <a:xfrm>
                            <a:off x="787171" y="81280"/>
                            <a:ext cx="313055" cy="298450"/>
                          </a:xfrm>
                          <a:prstGeom prst="rect">
                            <a:avLst/>
                          </a:prstGeom>
                          <a:noFill/>
                          <a:ln w="9525">
                            <a:noFill/>
                            <a:miter lim="800000"/>
                            <a:headEnd/>
                            <a:tailEnd/>
                          </a:ln>
                        </wps:spPr>
                        <wps:txbx>
                          <w:txbxContent>
                            <w:p w14:paraId="0EF50F90" w14:textId="77777777" w:rsidR="002A0BF6" w:rsidRPr="009C3B19" w:rsidRDefault="002A0BF6" w:rsidP="002A0BF6">
                              <w:pPr>
                                <w:pStyle w:val="NormalWeb"/>
                                <w:spacing w:before="0" w:beforeAutospacing="0" w:after="0" w:afterAutospacing="0"/>
                                <w:rPr>
                                  <w:color w:val="C00000"/>
                                </w:rPr>
                              </w:pPr>
                              <w:r w:rsidRPr="009C3B19">
                                <w:rPr>
                                  <w:color w:val="C00000"/>
                                  <w:sz w:val="28"/>
                                  <w:szCs w:val="28"/>
                                </w:rPr>
                                <w:t>+</w:t>
                              </w:r>
                            </w:p>
                          </w:txbxContent>
                        </wps:txbx>
                        <wps:bodyPr rot="0" vert="horz" wrap="square" lIns="91440" tIns="45720" rIns="91440" bIns="45720" anchor="t" anchorCtr="0">
                          <a:noAutofit/>
                        </wps:bodyPr>
                      </wps:wsp>
                      <wps:wsp>
                        <wps:cNvPr id="3969" name="Text Box 2"/>
                        <wps:cNvSpPr txBox="1">
                          <a:spLocks noChangeArrowheads="1"/>
                        </wps:cNvSpPr>
                        <wps:spPr bwMode="auto">
                          <a:xfrm>
                            <a:off x="40735" y="557877"/>
                            <a:ext cx="838199" cy="431164"/>
                          </a:xfrm>
                          <a:prstGeom prst="rect">
                            <a:avLst/>
                          </a:prstGeom>
                          <a:noFill/>
                          <a:ln w="9525">
                            <a:noFill/>
                            <a:miter lim="800000"/>
                            <a:headEnd/>
                            <a:tailEnd/>
                          </a:ln>
                        </wps:spPr>
                        <wps:txbx>
                          <w:txbxContent>
                            <w:p w14:paraId="6A62C606" w14:textId="77777777" w:rsidR="002A0BF6" w:rsidRPr="00474C72" w:rsidRDefault="002A0BF6" w:rsidP="002A0BF6">
                              <w:pPr>
                                <w:pStyle w:val="NormalWeb"/>
                                <w:spacing w:before="200" w:beforeAutospacing="0" w:after="0" w:afterAutospacing="0"/>
                                <w:rPr>
                                  <w:color w:val="0070C0"/>
                                </w:rPr>
                              </w:pPr>
                              <w:r w:rsidRPr="00474C72">
                                <w:rPr>
                                  <w:b/>
                                  <w:bCs/>
                                  <w:color w:val="0070C0"/>
                                </w:rPr>
                                <w:t>negative</w:t>
                              </w:r>
                            </w:p>
                          </w:txbxContent>
                        </wps:txbx>
                        <wps:bodyPr rot="0" vert="horz" wrap="square" lIns="91440" tIns="45720" rIns="91440" bIns="45720" anchor="t" anchorCtr="0">
                          <a:spAutoFit/>
                        </wps:bodyPr>
                      </wps:wsp>
                      <wps:wsp>
                        <wps:cNvPr id="3970" name="Straight Connector 3970"/>
                        <wps:cNvCnPr/>
                        <wps:spPr>
                          <a:xfrm>
                            <a:off x="801030" y="700405"/>
                            <a:ext cx="75" cy="408940"/>
                          </a:xfrm>
                          <a:prstGeom prst="line">
                            <a:avLst/>
                          </a:prstGeom>
                          <a:ln w="28575">
                            <a:solidFill>
                              <a:srgbClr val="191ED7"/>
                            </a:solidFill>
                          </a:ln>
                        </wps:spPr>
                        <wps:style>
                          <a:lnRef idx="1">
                            <a:schemeClr val="accent1"/>
                          </a:lnRef>
                          <a:fillRef idx="0">
                            <a:schemeClr val="accent1"/>
                          </a:fillRef>
                          <a:effectRef idx="0">
                            <a:schemeClr val="accent1"/>
                          </a:effectRef>
                          <a:fontRef idx="minor">
                            <a:schemeClr val="tx1"/>
                          </a:fontRef>
                        </wps:style>
                        <wps:bodyPr/>
                      </wps:wsp>
                      <wps:wsp>
                        <wps:cNvPr id="3971" name="Text Box 2"/>
                        <wps:cNvSpPr txBox="1">
                          <a:spLocks noChangeArrowheads="1"/>
                        </wps:cNvSpPr>
                        <wps:spPr bwMode="auto">
                          <a:xfrm>
                            <a:off x="969819" y="122822"/>
                            <a:ext cx="838199" cy="431164"/>
                          </a:xfrm>
                          <a:prstGeom prst="rect">
                            <a:avLst/>
                          </a:prstGeom>
                          <a:noFill/>
                          <a:ln w="9525">
                            <a:noFill/>
                            <a:miter lim="800000"/>
                            <a:headEnd/>
                            <a:tailEnd/>
                          </a:ln>
                        </wps:spPr>
                        <wps:txbx>
                          <w:txbxContent>
                            <w:p w14:paraId="6A53D5A7" w14:textId="77777777" w:rsidR="002A0BF6" w:rsidRDefault="002A0BF6" w:rsidP="002A0BF6">
                              <w:pPr>
                                <w:pStyle w:val="NormalWeb"/>
                                <w:spacing w:before="200" w:beforeAutospacing="0" w:after="0" w:afterAutospacing="0"/>
                              </w:pPr>
                              <w:r>
                                <w:rPr>
                                  <w:b/>
                                  <w:bCs/>
                                  <w:color w:val="B24D1D"/>
                                </w:rPr>
                                <w:t>positive</w:t>
                              </w:r>
                            </w:p>
                          </w:txbxContent>
                        </wps:txbx>
                        <wps:bodyPr rot="0" vert="horz" wrap="square" lIns="91440" tIns="45720" rIns="91440" bIns="45720" anchor="t" anchorCtr="0">
                          <a:spAutoFit/>
                        </wps:bodyPr>
                      </wps:wsp>
                    </wpc:wpc>
                  </a:graphicData>
                </a:graphic>
                <wp14:sizeRelH relativeFrom="margin">
                  <wp14:pctWidth>0</wp14:pctWidth>
                </wp14:sizeRelH>
                <wp14:sizeRelV relativeFrom="margin">
                  <wp14:pctHeight>0</wp14:pctHeight>
                </wp14:sizeRelV>
              </wp:anchor>
            </w:drawing>
          </mc:Choice>
          <mc:Fallback>
            <w:pict>
              <v:group w14:anchorId="1E65E764" id="Canvas 48172" o:spid="_x0000_s2340" editas="canvas" style="position:absolute;margin-left:338.15pt;margin-top:-5.9pt;width:142.35pt;height:124.4pt;z-index:251658486;mso-position-horizontal-relative:text;mso-position-vertical-relative:text;mso-width-relative:margin;mso-height-relative:margin" coordsize="18078,15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">
                <v:shape id="_x0000_s2341" type="#_x0000_t75" style="position:absolute;width:18078;height:15798;visibility:visible;mso-wrap-style:square">
                  <v:fill o:detectmouseclick="t"/>
                  <v:path o:connecttype="none"/>
                </v:shape>
                <v:group id="Group 3493" o:spid="_x0000_s2342" style="position:absolute;left:2573;width:11793;height:11093" coordorigin="774" coordsize="11805,1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">
                  <v:shape id="_x0000_s2343" type="#_x0000_t202" style="position:absolute;left:4843;width:3133;height:2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" filled="f" stroked="f">
                    <v:textbox>
                      <w:txbxContent>
                        <w:p w14:paraId="2765EC3D" w14:textId="77777777" w:rsidR="002A0BF6" w:rsidRDefault="002A0BF6" w:rsidP="002A0BF6">
                          <w:pPr>
                            <w:pStyle w:val="NormalWeb"/>
                            <w:spacing w:before="200" w:beforeAutospacing="0" w:after="0" w:afterAutospacing="0"/>
                          </w:pPr>
                          <w:r>
                            <w:t>+</w:t>
                          </w:r>
                        </w:p>
                      </w:txbxContent>
                    </v:textbox>
                  </v:shape>
                  <v:shape id="_x0000_s2344" type="#_x0000_t202" style="position:absolute;left:9441;top:5033;width:3138;height:2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" filled="f" stroked="f">
                    <v:textbox>
                      <w:txbxContent>
                        <w:p w14:paraId="0C24A446" w14:textId="77777777" w:rsidR="002A0BF6" w:rsidRPr="009C3B19" w:rsidRDefault="002A0BF6" w:rsidP="002A0BF6">
                          <w:pPr>
                            <w:pStyle w:val="NormalWeb"/>
                            <w:spacing w:before="0" w:beforeAutospacing="0" w:after="0" w:afterAutospacing="0"/>
                            <w:rPr>
                              <w:color w:val="C00000"/>
                              <w:sz w:val="28"/>
                              <w:szCs w:val="28"/>
                            </w:rPr>
                          </w:pPr>
                          <w:r w:rsidRPr="009C3B19">
                            <w:rPr>
                              <w:color w:val="C00000"/>
                              <w:sz w:val="28"/>
                              <w:szCs w:val="28"/>
                            </w:rPr>
                            <w:t>+</w:t>
                          </w:r>
                        </w:p>
                      </w:txbxContent>
                    </v:textbox>
                  </v:shape>
                  <v:shape id="_x0000_s2345" type="#_x0000_t202" style="position:absolute;left:774;top:5033;width:3138;height:2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" filled="f" stroked="f">
                    <v:textbox>
                      <w:txbxContent>
                        <w:p w14:paraId="74BEC92C" w14:textId="77777777" w:rsidR="002A0BF6" w:rsidRPr="009C3B19" w:rsidRDefault="002A0BF6" w:rsidP="002A0BF6">
                          <w:pPr>
                            <w:pStyle w:val="NormalWeb"/>
                            <w:spacing w:before="0" w:beforeAutospacing="0" w:after="0" w:afterAutospacing="0"/>
                            <w:contextualSpacing/>
                            <w:rPr>
                              <w:b/>
                              <w:color w:val="0070C0"/>
                              <w:sz w:val="28"/>
                              <w:szCs w:val="28"/>
                            </w:rPr>
                          </w:pPr>
                          <w:r w:rsidRPr="009C3B19">
                            <w:rPr>
                              <w:b/>
                              <w:color w:val="0070C0"/>
                              <w:sz w:val="28"/>
                              <w:szCs w:val="28"/>
                            </w:rPr>
                            <w:t>-</w:t>
                          </w:r>
                        </w:p>
                      </w:txbxContent>
                    </v:textbox>
                  </v:shape>
                  <v:shape id="_x0000_s2346" type="#_x0000_t202" style="position:absolute;left:3527;top:8966;width:3135;height:2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" filled="f" stroked="f">
                    <v:textbox>
                      <w:txbxContent>
                        <w:p w14:paraId="5638A295" w14:textId="77777777" w:rsidR="002A0BF6" w:rsidRPr="009C3B19" w:rsidRDefault="002A0BF6" w:rsidP="002A0BF6">
                          <w:pPr>
                            <w:pStyle w:val="NormalWeb"/>
                            <w:spacing w:before="0" w:beforeAutospacing="0" w:after="0" w:afterAutospacing="0"/>
                            <w:contextualSpacing/>
                            <w:rPr>
                              <w:color w:val="0070C0"/>
                              <w:sz w:val="28"/>
                              <w:szCs w:val="28"/>
                            </w:rPr>
                          </w:pPr>
                          <w:r w:rsidRPr="009C3B19">
                            <w:rPr>
                              <w:color w:val="0070C0"/>
                              <w:sz w:val="28"/>
                              <w:szCs w:val="28"/>
                            </w:rPr>
                            <w:t>-</w:t>
                          </w:r>
                        </w:p>
                      </w:txbxContent>
                    </v:textbox>
                  </v:shape>
                </v:group>
                <v:line id="Line 52" o:spid="_x0000_s2347" style="position:absolute;visibility:visible;mso-wrap-style:square" from="4678,7004" to="14845,7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" strokecolor="#936" strokeweight="2.25pt">
                  <v:stroke endarrow="block"/>
                </v:line>
                <v:line id="Line 54" o:spid="_x0000_s2348" style="position:absolute;visibility:visible;mso-wrap-style:square" from="8012,812" to="8012,11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" strokecolor="maroon" strokeweight="3pt">
                  <v:stroke startarrow="block"/>
                </v:line>
                <v:line id="Line 57" o:spid="_x0000_s2349" style="position:absolute;flip:x;visibility:visible;mso-wrap-style:square" from="2919,7004" to="7872,7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" strokecolor="blue" strokeweight="3pt"/>
                <v:shape id="_x0000_s2350" type="#_x0000_t202" style="position:absolute;left:5871;top:6518;width:2140;height:2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" filled="f" stroked="f">
                  <v:textbox>
                    <w:txbxContent>
                      <w:p w14:paraId="55C202DF" w14:textId="77777777" w:rsidR="002A0BF6" w:rsidRPr="00474C72" w:rsidRDefault="002A0BF6" w:rsidP="002A0BF6">
                        <w:pPr>
                          <w:pStyle w:val="NormalWeb"/>
                          <w:spacing w:before="0" w:beforeAutospacing="0" w:after="0" w:afterAutospacing="0"/>
                          <w:rPr>
                            <w:b/>
                          </w:rPr>
                        </w:pPr>
                        <w:r w:rsidRPr="00474C72">
                          <w:rPr>
                            <w:b/>
                          </w:rPr>
                          <w:t>0</w:t>
                        </w:r>
                      </w:p>
                    </w:txbxContent>
                  </v:textbox>
                </v:shape>
                <v:shape id="_x0000_s2351" type="#_x0000_t202" style="position:absolute;left:7871;top:812;width:3131;height:2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" filled="f" stroked="f">
                  <v:textbox>
                    <w:txbxContent>
                      <w:p w14:paraId="0EF50F90" w14:textId="77777777" w:rsidR="002A0BF6" w:rsidRPr="009C3B19" w:rsidRDefault="002A0BF6" w:rsidP="002A0BF6">
                        <w:pPr>
                          <w:pStyle w:val="NormalWeb"/>
                          <w:spacing w:before="0" w:beforeAutospacing="0" w:after="0" w:afterAutospacing="0"/>
                          <w:rPr>
                            <w:color w:val="C00000"/>
                          </w:rPr>
                        </w:pPr>
                        <w:r w:rsidRPr="009C3B19">
                          <w:rPr>
                            <w:color w:val="C00000"/>
                            <w:sz w:val="28"/>
                            <w:szCs w:val="28"/>
                          </w:rPr>
                          <w:t>+</w:t>
                        </w:r>
                      </w:p>
                    </w:txbxContent>
                  </v:textbox>
                </v:shape>
                <v:shape id="_x0000_s2352" type="#_x0000_t202" style="position:absolute;left:407;top:5578;width:8382;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" filled="f" stroked="f">
                  <v:textbox style="mso-fit-shape-to-text:t">
                    <w:txbxContent>
                      <w:p w14:paraId="6A62C606" w14:textId="77777777" w:rsidR="002A0BF6" w:rsidRPr="00474C72" w:rsidRDefault="002A0BF6" w:rsidP="002A0BF6">
                        <w:pPr>
                          <w:pStyle w:val="NormalWeb"/>
                          <w:spacing w:before="200" w:beforeAutospacing="0" w:after="0" w:afterAutospacing="0"/>
                          <w:rPr>
                            <w:color w:val="0070C0"/>
                          </w:rPr>
                        </w:pPr>
                        <w:r w:rsidRPr="00474C72">
                          <w:rPr>
                            <w:b/>
                            <w:bCs/>
                            <w:color w:val="0070C0"/>
                          </w:rPr>
                          <w:t>negative</w:t>
                        </w:r>
                      </w:p>
                    </w:txbxContent>
                  </v:textbox>
                </v:shape>
                <v:line id="Straight Connector 3970" o:spid="_x0000_s2353" style="position:absolute;visibility:visible;mso-wrap-style:square" from="8010,7004" to="8011,11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" strokecolor="#191ed7" strokeweight="2.25pt"/>
                <v:shape id="_x0000_s2354" type="#_x0000_t202" style="position:absolute;left:9698;top:1228;width:8382;height:4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" filled="f" stroked="f">
                  <v:textbox style="mso-fit-shape-to-text:t">
                    <w:txbxContent>
                      <w:p w14:paraId="6A53D5A7" w14:textId="77777777" w:rsidR="002A0BF6" w:rsidRDefault="002A0BF6" w:rsidP="002A0BF6">
                        <w:pPr>
                          <w:pStyle w:val="NormalWeb"/>
                          <w:spacing w:before="200" w:beforeAutospacing="0" w:after="0" w:afterAutospacing="0"/>
                        </w:pPr>
                        <w:r>
                          <w:rPr>
                            <w:b/>
                            <w:bCs/>
                            <w:color w:val="B24D1D"/>
                          </w:rPr>
                          <w:t>positive</w:t>
                        </w:r>
                      </w:p>
                    </w:txbxContent>
                  </v:textbox>
                </v:shape>
                <w10:wrap type="square"/>
              </v:group>
            </w:pict>
          </mc:Fallback>
        </mc:AlternateContent>
      </w:r>
      <w:r w:rsidRPr="00123062">
        <w:rPr>
          <w:noProof/>
        </w:rPr>
        <w:t xml:space="preserve">You can work by convention i.e. axes, or take each question individually and decide which way you will take as positive. Show this in your summing up of the question. If an object is thrown </w:t>
      </w:r>
      <w:r w:rsidRPr="00123062">
        <w:rPr>
          <w:b/>
          <w:noProof/>
        </w:rPr>
        <w:t>upwards</w:t>
      </w:r>
      <w:r w:rsidRPr="00123062">
        <w:rPr>
          <w:noProof/>
        </w:rPr>
        <w:t xml:space="preserve"> then </w:t>
      </w:r>
      <w:r w:rsidRPr="00123062">
        <w:rPr>
          <w:i/>
          <w:iCs/>
          <w:noProof/>
        </w:rPr>
        <w:t>u</w:t>
      </w:r>
      <w:r w:rsidRPr="00123062">
        <w:rPr>
          <w:noProof/>
        </w:rPr>
        <w:t xml:space="preserve"> and </w:t>
      </w:r>
      <w:r w:rsidRPr="00123062">
        <w:rPr>
          <w:i/>
          <w:iCs/>
          <w:noProof/>
        </w:rPr>
        <w:t>a</w:t>
      </w:r>
      <w:r w:rsidRPr="00123062">
        <w:rPr>
          <w:noProof/>
        </w:rPr>
        <w:t xml:space="preserve"> must have </w:t>
      </w:r>
      <w:r w:rsidRPr="00123062">
        <w:rPr>
          <w:b/>
          <w:noProof/>
        </w:rPr>
        <w:t>opposite</w:t>
      </w:r>
      <w:r w:rsidRPr="00123062">
        <w:rPr>
          <w:noProof/>
        </w:rPr>
        <w:t xml:space="preserve"> signs.</w:t>
      </w:r>
      <w:r w:rsidRPr="00C34398">
        <w:rPr>
          <w:rFonts w:ascii="Comic Sans MS" w:hAnsi="Comic Sans MS"/>
        </w:rPr>
        <w:t xml:space="preserve"> </w:t>
      </w:r>
    </w:p>
    <w:p w14:paraId="1CC5FC52" w14:textId="77777777" w:rsidR="002A0BF6" w:rsidRPr="00123062" w:rsidRDefault="002A0BF6" w:rsidP="00F8074A">
      <w:pPr>
        <w:pStyle w:val="ListParagraph"/>
        <w:numPr>
          <w:ilvl w:val="0"/>
          <w:numId w:val="37"/>
        </w:numPr>
        <w:ind w:left="0" w:hanging="426"/>
        <w:rPr>
          <w:noProof/>
        </w:rPr>
      </w:pPr>
      <w:r w:rsidRPr="00123062">
        <w:rPr>
          <w:noProof/>
        </w:rPr>
        <w:t>Usually in questions they will ask you to find either the horizontal or vertical quantities but this will involve you working out something that is missing from the horizontal quantities. e.g. Find the horizontal range but you will only be given enough information to find the time from the vertical component. This time will then need to be substituted into the equation for horizontal components.</w:t>
      </w:r>
    </w:p>
    <w:p w14:paraId="726D88E3" w14:textId="77777777" w:rsidR="002A0BF6" w:rsidRPr="00123062" w:rsidRDefault="002A0BF6" w:rsidP="00F8074A">
      <w:pPr>
        <w:pStyle w:val="ListParagraph"/>
        <w:numPr>
          <w:ilvl w:val="0"/>
          <w:numId w:val="37"/>
        </w:numPr>
        <w:ind w:left="0" w:hanging="426"/>
        <w:rPr>
          <w:noProof/>
        </w:rPr>
      </w:pPr>
      <w:r w:rsidRPr="00123062">
        <w:rPr>
          <w:noProof/>
        </w:rPr>
        <w:t xml:space="preserve">An important thing to remember is that at the top of the throw the </w:t>
      </w:r>
      <w:r w:rsidRPr="00E67725">
        <w:rPr>
          <w:b/>
          <w:noProof/>
        </w:rPr>
        <w:t>vertical</w:t>
      </w:r>
      <w:r w:rsidRPr="00123062">
        <w:rPr>
          <w:noProof/>
        </w:rPr>
        <w:t xml:space="preserve"> velocity will be zero. This can be equal to </w:t>
      </w:r>
      <w:r w:rsidRPr="00123062">
        <w:rPr>
          <w:i/>
          <w:iCs/>
          <w:noProof/>
        </w:rPr>
        <w:t>v</w:t>
      </w:r>
      <w:r w:rsidRPr="00123062">
        <w:rPr>
          <w:noProof/>
        </w:rPr>
        <w:t xml:space="preserve"> for that part of the journey and </w:t>
      </w:r>
      <w:r w:rsidRPr="00123062">
        <w:rPr>
          <w:i/>
          <w:iCs/>
          <w:noProof/>
        </w:rPr>
        <w:t>u</w:t>
      </w:r>
      <w:r w:rsidRPr="00123062">
        <w:rPr>
          <w:noProof/>
        </w:rPr>
        <w:t xml:space="preserve"> for the next part of the journey.This will occur half way through the journey if the</w:t>
      </w:r>
      <w:r w:rsidRPr="00123062">
        <w:rPr>
          <w:b/>
          <w:noProof/>
        </w:rPr>
        <w:t xml:space="preserve"> journey is symmetrical</w:t>
      </w:r>
      <w:r w:rsidRPr="00123062">
        <w:rPr>
          <w:noProof/>
        </w:rPr>
        <w:t xml:space="preserve"> (i.e. it lands at the same height that it was thrown.) These questions are becoming less common as they were considered too easy! </w:t>
      </w:r>
    </w:p>
    <w:p w14:paraId="6F296805" w14:textId="77777777" w:rsidR="002A0BF6" w:rsidRPr="00123062" w:rsidRDefault="002A0BF6" w:rsidP="00F8074A">
      <w:pPr>
        <w:pStyle w:val="ListParagraph"/>
        <w:numPr>
          <w:ilvl w:val="0"/>
          <w:numId w:val="37"/>
        </w:numPr>
        <w:ind w:left="0" w:hanging="426"/>
        <w:rPr>
          <w:noProof/>
        </w:rPr>
      </w:pPr>
      <w:r w:rsidRPr="00123062">
        <w:rPr>
          <w:noProof/>
        </w:rPr>
        <w:t>Other hints to remember, if the journey is symmetrical then the resultant velocity on landing is the same but in the opposite direction. i.e if an object is projected with an initial velocity of 7</w:t>
      </w:r>
      <w:r>
        <w:rPr>
          <w:noProof/>
        </w:rPr>
        <w:sym w:font="Symbol" w:char="F0D7"/>
      </w:r>
      <w:r w:rsidRPr="00123062">
        <w:rPr>
          <w:noProof/>
        </w:rPr>
        <w:t>5</w:t>
      </w:r>
      <w:r>
        <w:rPr>
          <w:noProof/>
        </w:rPr>
        <w:t xml:space="preserve"> </w:t>
      </w:r>
      <w:r w:rsidRPr="00123062">
        <w:rPr>
          <w:noProof/>
        </w:rPr>
        <w:t>ms</w:t>
      </w:r>
      <w:r w:rsidRPr="00123062">
        <w:rPr>
          <w:noProof/>
          <w:vertAlign w:val="superscript"/>
        </w:rPr>
        <w:t>-1</w:t>
      </w:r>
      <w:r w:rsidRPr="00123062">
        <w:rPr>
          <w:noProof/>
        </w:rPr>
        <w:t xml:space="preserve"> at an angle of 60</w:t>
      </w:r>
      <w:r w:rsidRPr="00123062">
        <w:rPr>
          <w:noProof/>
        </w:rPr>
        <w:sym w:font="Symbol" w:char="F0B0"/>
      </w:r>
      <w:r w:rsidRPr="00123062">
        <w:rPr>
          <w:noProof/>
        </w:rPr>
        <w:t xml:space="preserve"> to the horizontal, then it will land at a velocity of </w:t>
      </w:r>
      <w:r w:rsidRPr="00123062">
        <w:rPr>
          <w:bCs/>
          <w:noProof/>
        </w:rPr>
        <w:t>-7</w:t>
      </w:r>
      <w:r>
        <w:rPr>
          <w:bCs/>
          <w:noProof/>
        </w:rPr>
        <w:sym w:font="Symbol" w:char="F0D7"/>
      </w:r>
      <w:r w:rsidRPr="00123062">
        <w:rPr>
          <w:bCs/>
          <w:noProof/>
        </w:rPr>
        <w:t>5</w:t>
      </w:r>
      <w:r>
        <w:rPr>
          <w:bCs/>
          <w:noProof/>
        </w:rPr>
        <w:t> </w:t>
      </w:r>
      <w:r w:rsidRPr="00123062">
        <w:rPr>
          <w:bCs/>
          <w:noProof/>
        </w:rPr>
        <w:t>ms</w:t>
      </w:r>
      <w:r w:rsidRPr="00123062">
        <w:rPr>
          <w:bCs/>
          <w:noProof/>
          <w:vertAlign w:val="superscript"/>
        </w:rPr>
        <w:t>-1</w:t>
      </w:r>
      <w:r w:rsidRPr="00123062">
        <w:rPr>
          <w:noProof/>
        </w:rPr>
        <w:t xml:space="preserve"> at an angle of 60</w:t>
      </w:r>
      <w:r w:rsidRPr="00123062">
        <w:rPr>
          <w:noProof/>
        </w:rPr>
        <w:sym w:font="Symbol" w:char="F0B0"/>
      </w:r>
      <w:r w:rsidRPr="00123062">
        <w:rPr>
          <w:noProof/>
        </w:rPr>
        <w:t xml:space="preserve"> to the horizontal.</w:t>
      </w:r>
    </w:p>
    <w:p w14:paraId="228875E3" w14:textId="77777777" w:rsidR="002A0BF6" w:rsidRPr="00123062" w:rsidRDefault="002A0BF6" w:rsidP="00F8074A">
      <w:pPr>
        <w:pStyle w:val="ListParagraph"/>
        <w:numPr>
          <w:ilvl w:val="0"/>
          <w:numId w:val="37"/>
        </w:numPr>
        <w:ind w:left="0" w:hanging="426"/>
        <w:rPr>
          <w:noProof/>
        </w:rPr>
      </w:pPr>
      <w:r w:rsidRPr="00123062">
        <w:rPr>
          <w:noProof/>
        </w:rPr>
        <w:t>You can always break journey’s into bits if they are too difficult to complete in one go, eg find the time it takes to go to the top of the throw and then find the time it takes to come back down.</w:t>
      </w:r>
    </w:p>
    <w:p w14:paraId="681F58DC" w14:textId="77777777" w:rsidR="002A0BF6" w:rsidRPr="00123062" w:rsidRDefault="002A0BF6" w:rsidP="00F8074A">
      <w:pPr>
        <w:pStyle w:val="ListParagraph"/>
        <w:numPr>
          <w:ilvl w:val="0"/>
          <w:numId w:val="37"/>
        </w:numPr>
        <w:ind w:left="0" w:hanging="426"/>
        <w:rPr>
          <w:noProof/>
        </w:rPr>
      </w:pPr>
      <w:r w:rsidRPr="00123062">
        <w:rPr>
          <w:noProof/>
        </w:rPr>
        <w:t>The vertical displacement for a symmetrical journey is 0 m.</w:t>
      </w:r>
    </w:p>
    <w:p w14:paraId="15A0D022" w14:textId="77777777" w:rsidR="002A0BF6" w:rsidRDefault="00FC0A7F" w:rsidP="00F8074A">
      <w:pPr>
        <w:pStyle w:val="ListParagraph"/>
        <w:numPr>
          <w:ilvl w:val="0"/>
          <w:numId w:val="37"/>
        </w:numPr>
        <w:ind w:left="0" w:hanging="426"/>
        <w:rPr>
          <w:noProof/>
        </w:rPr>
      </w:pPr>
      <w:r>
        <w:rPr>
          <w:i/>
          <w:noProof/>
          <w:lang w:val="en-US"/>
        </w:rPr>
        <w:pict w14:anchorId="4E87D207">
          <v:shape id="_x0000_s3629" type="#_x0000_t75" style="position:absolute;left:0;text-align:left;margin-left:46.7pt;margin-top:47.8pt;width:278.05pt;height:46.1pt;z-index:251658374;mso-position-horizontal-relative:text;mso-position-vertical-relative:text">
            <v:imagedata r:id="rId297" o:title=""/>
            <w10:wrap type="topAndBottom"/>
          </v:shape>
        </w:pict>
      </w:r>
      <w:r w:rsidR="002A0BF6" w:rsidRPr="00123062">
        <w:rPr>
          <w:noProof/>
        </w:rPr>
        <w:t>Remember you can use the version of the quadratic with it already set up for the equation              (s=ut+ ½ at</w:t>
      </w:r>
      <w:r w:rsidR="002A0BF6" w:rsidRPr="00123062">
        <w:rPr>
          <w:noProof/>
          <w:vertAlign w:val="superscript"/>
        </w:rPr>
        <w:t>2</w:t>
      </w:r>
      <w:r w:rsidR="002A0BF6" w:rsidRPr="00123062">
        <w:rPr>
          <w:noProof/>
        </w:rPr>
        <w:t>) if you feel confident and can remember it (it will not be on the relationship sheet)</w:t>
      </w:r>
      <w:r w:rsidR="002A0BF6">
        <w:rPr>
          <w:noProof/>
        </w:rPr>
        <w:t>.</w:t>
      </w:r>
    </w:p>
    <w:p w14:paraId="555D6485" w14:textId="77777777" w:rsidR="002A0BF6" w:rsidRDefault="002A0BF6" w:rsidP="002A0BF6">
      <w:pPr>
        <w:pStyle w:val="ListParagraph"/>
        <w:ind w:left="0"/>
        <w:rPr>
          <w:noProof/>
          <w:color w:val="B14C1D" w:themeColor="accent3" w:themeShade="BF"/>
        </w:rPr>
      </w:pPr>
    </w:p>
    <w:p w14:paraId="7AE616AF" w14:textId="77777777" w:rsidR="002A0BF6" w:rsidRDefault="002A0BF6" w:rsidP="002A0BF6">
      <w:pPr>
        <w:pStyle w:val="ListParagraph"/>
        <w:ind w:left="0"/>
        <w:rPr>
          <w:i/>
          <w:noProof/>
          <w:color w:val="763313" w:themeColor="accent3" w:themeShade="80"/>
        </w:rPr>
      </w:pPr>
      <w:r w:rsidRPr="000D29B9">
        <w:rPr>
          <w:i/>
          <w:noProof/>
          <w:color w:val="763313" w:themeColor="accent3" w:themeShade="80"/>
        </w:rPr>
        <w:t xml:space="preserve">See </w:t>
      </w:r>
      <w:r>
        <w:rPr>
          <w:i/>
          <w:noProof/>
          <w:color w:val="763313" w:themeColor="accent3" w:themeShade="80"/>
        </w:rPr>
        <w:t>the next page</w:t>
      </w:r>
      <w:r w:rsidRPr="000D29B9">
        <w:rPr>
          <w:i/>
          <w:noProof/>
          <w:color w:val="763313" w:themeColor="accent3" w:themeShade="80"/>
        </w:rPr>
        <w:t xml:space="preserve"> on the theory behind this and choose which ever equation suits. Both have things that can catch you out.</w:t>
      </w:r>
    </w:p>
    <w:p w14:paraId="680125A4" w14:textId="77777777" w:rsidR="002A0BF6" w:rsidRPr="000D29B9" w:rsidRDefault="002A0BF6" w:rsidP="002A0BF6">
      <w:pPr>
        <w:pStyle w:val="ListParagraph"/>
        <w:ind w:left="0"/>
        <w:rPr>
          <w:i/>
          <w:noProof/>
        </w:rPr>
      </w:pPr>
    </w:p>
    <w:p w14:paraId="0F0DFE57" w14:textId="77777777" w:rsidR="002A0BF6" w:rsidRPr="00123062" w:rsidRDefault="002A0BF6" w:rsidP="00F8074A">
      <w:pPr>
        <w:pStyle w:val="ListParagraph"/>
        <w:numPr>
          <w:ilvl w:val="0"/>
          <w:numId w:val="37"/>
        </w:numPr>
        <w:ind w:left="0" w:hanging="426"/>
        <w:rPr>
          <w:noProof/>
        </w:rPr>
      </w:pPr>
      <w:r w:rsidRPr="00123062">
        <w:rPr>
          <w:noProof/>
        </w:rPr>
        <w:t>If you find yourself with a difficult quadratic to solve then you can use two equations instead, ie usually v</w:t>
      </w:r>
      <w:r w:rsidRPr="00123062">
        <w:rPr>
          <w:noProof/>
          <w:vertAlign w:val="superscript"/>
        </w:rPr>
        <w:t>2</w:t>
      </w:r>
      <w:r w:rsidRPr="00123062">
        <w:rPr>
          <w:noProof/>
        </w:rPr>
        <w:t>=u</w:t>
      </w:r>
      <w:r w:rsidRPr="00123062">
        <w:rPr>
          <w:noProof/>
          <w:vertAlign w:val="superscript"/>
        </w:rPr>
        <w:t>2</w:t>
      </w:r>
      <w:r w:rsidRPr="00123062">
        <w:rPr>
          <w:noProof/>
        </w:rPr>
        <w:t xml:space="preserve">+2as and then v=u+at. </w:t>
      </w:r>
    </w:p>
    <w:p w14:paraId="26E30974" w14:textId="77777777" w:rsidR="002A0BF6" w:rsidRPr="00123062" w:rsidRDefault="002A0BF6" w:rsidP="00F8074A">
      <w:pPr>
        <w:pStyle w:val="ListParagraph"/>
        <w:numPr>
          <w:ilvl w:val="0"/>
          <w:numId w:val="37"/>
        </w:numPr>
        <w:ind w:left="0" w:hanging="426"/>
        <w:rPr>
          <w:noProof/>
        </w:rPr>
      </w:pPr>
      <w:r w:rsidRPr="00123062">
        <w:rPr>
          <w:noProof/>
        </w:rPr>
        <w:t>You don’t get extra marks for being smart it is being correct that is important and carrying out a method that works!</w:t>
      </w:r>
    </w:p>
    <w:p w14:paraId="6EEE634E" w14:textId="77777777" w:rsidR="002A0BF6" w:rsidRPr="00123062" w:rsidRDefault="002A0BF6" w:rsidP="00F8074A">
      <w:pPr>
        <w:pStyle w:val="ListParagraph"/>
        <w:numPr>
          <w:ilvl w:val="0"/>
          <w:numId w:val="37"/>
        </w:numPr>
        <w:ind w:left="0" w:hanging="426"/>
        <w:rPr>
          <w:noProof/>
        </w:rPr>
      </w:pPr>
      <w:r w:rsidRPr="00123062">
        <w:rPr>
          <w:noProof/>
        </w:rPr>
        <w:t xml:space="preserve">Remember that an object that is thrown with </w:t>
      </w:r>
      <w:r w:rsidRPr="00123062">
        <w:rPr>
          <w:b/>
          <w:noProof/>
        </w:rPr>
        <w:t>only a horizontal initial speed</w:t>
      </w:r>
      <w:r w:rsidRPr="00123062">
        <w:rPr>
          <w:noProof/>
        </w:rPr>
        <w:t xml:space="preserve"> only will land at the same time as an object dropped with zero initial vertical velocity.</w:t>
      </w:r>
    </w:p>
    <w:p w14:paraId="4A64A211" w14:textId="77777777" w:rsidR="002A0BF6" w:rsidRPr="00123062" w:rsidRDefault="002A0BF6" w:rsidP="00F8074A">
      <w:pPr>
        <w:pStyle w:val="ListParagraph"/>
        <w:numPr>
          <w:ilvl w:val="0"/>
          <w:numId w:val="37"/>
        </w:numPr>
        <w:ind w:left="0" w:hanging="426"/>
        <w:rPr>
          <w:noProof/>
        </w:rPr>
      </w:pPr>
      <w:r w:rsidRPr="00123062">
        <w:rPr>
          <w:noProof/>
        </w:rPr>
        <w:t>For all our problems we ignore air resistance. Air resistance and wind would affect the journey but it is too hard to work out. You could be asked what effect this would have on the journey.</w:t>
      </w:r>
    </w:p>
    <w:p w14:paraId="11AA5466" w14:textId="77777777" w:rsidR="002A0BF6" w:rsidRPr="00123062" w:rsidRDefault="002A0BF6" w:rsidP="00F8074A">
      <w:pPr>
        <w:pStyle w:val="ListParagraph"/>
        <w:numPr>
          <w:ilvl w:val="0"/>
          <w:numId w:val="37"/>
        </w:numPr>
        <w:ind w:left="0" w:hanging="426"/>
        <w:rPr>
          <w:noProof/>
        </w:rPr>
      </w:pPr>
      <w:r w:rsidRPr="00123062">
        <w:rPr>
          <w:noProof/>
        </w:rPr>
        <w:t>Sometimes you could be caught out with trying to square root a negative number. You can always try changing the sign convention and then seeing if that works out better. Remember that the square root of a number has two values, positive and negative. You can’t ever end up with a negative time and expect the right answer!</w:t>
      </w:r>
    </w:p>
    <w:p w14:paraId="4E7487F3" w14:textId="77777777" w:rsidR="002A0BF6" w:rsidRDefault="002A0BF6" w:rsidP="00F8074A">
      <w:pPr>
        <w:pStyle w:val="ListParagraph"/>
        <w:numPr>
          <w:ilvl w:val="0"/>
          <w:numId w:val="37"/>
        </w:numPr>
        <w:ind w:left="0" w:hanging="426"/>
      </w:pPr>
      <w:r w:rsidRPr="00123062">
        <w:t xml:space="preserve">If an object hits the ground its velocity on hitting is </w:t>
      </w:r>
      <w:r w:rsidRPr="00123062">
        <w:rPr>
          <w:b/>
        </w:rPr>
        <w:t>not</w:t>
      </w:r>
      <w:r w:rsidRPr="00123062">
        <w:t xml:space="preserve"> zero!</w:t>
      </w:r>
    </w:p>
    <w:p w14:paraId="24E4D2D5" w14:textId="77777777" w:rsidR="002A0BF6" w:rsidRDefault="002A0BF6" w:rsidP="002A0BF6">
      <w:pPr>
        <w:pStyle w:val="ListParagraph"/>
        <w:ind w:left="0"/>
      </w:pPr>
    </w:p>
    <w:p w14:paraId="79790254" w14:textId="77777777" w:rsidR="002A0BF6" w:rsidRDefault="002A0BF6" w:rsidP="002A0BF6">
      <w:pPr>
        <w:pStyle w:val="ListParagraph"/>
        <w:ind w:left="0"/>
      </w:pPr>
      <w:r w:rsidRPr="000D29B9">
        <w:rPr>
          <w:noProof/>
          <w:lang w:eastAsia="en-GB"/>
        </w:rPr>
        <mc:AlternateContent>
          <mc:Choice Requires="wps">
            <w:drawing>
              <wp:anchor distT="0" distB="0" distL="114300" distR="114300" simplePos="0" relativeHeight="251658397" behindDoc="0" locked="0" layoutInCell="1" allowOverlap="1" wp14:anchorId="045F8FE4" wp14:editId="46FCEE7D">
                <wp:simplePos x="0" y="0"/>
                <wp:positionH relativeFrom="column">
                  <wp:posOffset>-308815</wp:posOffset>
                </wp:positionH>
                <wp:positionV relativeFrom="paragraph">
                  <wp:posOffset>43139</wp:posOffset>
                </wp:positionV>
                <wp:extent cx="6758940" cy="8282694"/>
                <wp:effectExtent l="38100" t="76200" r="118110" b="8064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8940" cy="8282694"/>
                        </a:xfrm>
                        <a:prstGeom prst="rect">
                          <a:avLst/>
                        </a:prstGeom>
                        <a:ln w="28575" cmpd="thickThin">
                          <a:headEnd/>
                          <a:tailEnd/>
                        </a:ln>
                        <a:effectLst>
                          <a:outerShdw blurRad="50800" dist="38100" algn="l" rotWithShape="0">
                            <a:prstClr val="black">
                              <a:alpha val="40000"/>
                            </a:prstClr>
                          </a:outerShdw>
                        </a:effectLst>
                      </wps:spPr>
                      <wps:style>
                        <a:lnRef idx="1">
                          <a:schemeClr val="accent1"/>
                        </a:lnRef>
                        <a:fillRef idx="2">
                          <a:schemeClr val="accent1"/>
                        </a:fillRef>
                        <a:effectRef idx="1">
                          <a:schemeClr val="accent1"/>
                        </a:effectRef>
                        <a:fontRef idx="minor">
                          <a:schemeClr val="dk1"/>
                        </a:fontRef>
                      </wps:style>
                      <wps:txbx>
                        <w:txbxContent>
                          <w:p w14:paraId="2D386314" w14:textId="77777777" w:rsidR="002A0BF6" w:rsidRDefault="002A0BF6" w:rsidP="002A0BF6">
                            <w:pPr>
                              <w:pStyle w:val="Heading3"/>
                            </w:pPr>
                            <w:bookmarkStart w:id="179" w:name="_Toc19365626"/>
                            <w:bookmarkStart w:id="180" w:name="_Toc81164777"/>
                            <w:bookmarkStart w:id="181" w:name="_Toc81164933"/>
                            <w:bookmarkStart w:id="182" w:name="_Toc106127801"/>
                            <w:r>
                              <w:t>Use of a quadratic when finding time with the equation of motion</w:t>
                            </w:r>
                            <w:bookmarkEnd w:id="179"/>
                            <w:bookmarkEnd w:id="180"/>
                            <w:bookmarkEnd w:id="181"/>
                            <w:bookmarkEnd w:id="182"/>
                          </w:p>
                          <w:p w14:paraId="673DAFF5" w14:textId="77777777" w:rsidR="002A0BF6" w:rsidRPr="00794B70" w:rsidRDefault="002A0BF6" w:rsidP="002A0BF6">
                            <w:pPr>
                              <w:jc w:val="center"/>
                              <w:rPr>
                                <w:b/>
                              </w:rPr>
                            </w:pPr>
                            <m:oMath>
                              <m:r>
                                <m:rPr>
                                  <m:sty m:val="bi"/>
                                </m:rPr>
                                <w:rPr>
                                  <w:rFonts w:ascii="Cambria Math" w:hAnsi="Cambria Math"/>
                                </w:rPr>
                                <m:t>s=ut+</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oMath>
                            <w:r w:rsidRPr="00794B70">
                              <w:rPr>
                                <w:b/>
                              </w:rPr>
                              <w:t xml:space="preserve">    (</w:t>
                            </w:r>
                            <w:r w:rsidRPr="00794B70">
                              <w:rPr>
                                <w:b/>
                                <w:i/>
                              </w:rPr>
                              <w:t>equation 1</w:t>
                            </w:r>
                            <w:r w:rsidRPr="00794B70">
                              <w:rPr>
                                <w:b/>
                              </w:rPr>
                              <w:t xml:space="preserve">)    </w:t>
                            </w:r>
                          </w:p>
                          <w:p w14:paraId="449444F6" w14:textId="77777777" w:rsidR="002A0BF6" w:rsidRPr="00794B70" w:rsidRDefault="002A0BF6" w:rsidP="002A0BF6">
                            <w:pPr>
                              <w:jc w:val="center"/>
                              <w:rPr>
                                <w:b/>
                              </w:rPr>
                            </w:pPr>
                            <w:r w:rsidRPr="00794B70">
                              <w:rPr>
                                <w:b/>
                              </w:rPr>
                              <w:t>This can be rewritten as</w:t>
                            </w:r>
                          </w:p>
                          <w:p w14:paraId="07266DFB" w14:textId="77777777" w:rsidR="002A0BF6" w:rsidRPr="00794B70" w:rsidRDefault="002A0BF6" w:rsidP="002A0BF6">
                            <w:pPr>
                              <w:jc w:val="center"/>
                              <w:rPr>
                                <w:b/>
                              </w:rPr>
                            </w:pPr>
                            <m:oMath>
                              <m:r>
                                <m:rPr>
                                  <m:sty m:val="bi"/>
                                </m:rPr>
                                <w:rPr>
                                  <w:rFonts w:ascii="Cambria Math" w:hAnsi="Cambria Math"/>
                                </w:rPr>
                                <m:t>0=</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r>
                                <m:rPr>
                                  <m:sty m:val="bi"/>
                                </m:rPr>
                                <w:rPr>
                                  <w:rFonts w:ascii="Cambria Math" w:hAnsi="Cambria Math"/>
                                </w:rPr>
                                <m:t>+ut-s</m:t>
                              </m:r>
                            </m:oMath>
                            <w:r w:rsidRPr="00794B70">
                              <w:rPr>
                                <w:b/>
                              </w:rPr>
                              <w:t xml:space="preserve">       (</w:t>
                            </w:r>
                            <w:r w:rsidRPr="00794B70">
                              <w:rPr>
                                <w:b/>
                                <w:i/>
                              </w:rPr>
                              <w:t>equation 1b</w:t>
                            </w:r>
                            <w:r w:rsidRPr="00794B70">
                              <w:rPr>
                                <w:b/>
                              </w:rPr>
                              <w:t xml:space="preserve">)    </w:t>
                            </w:r>
                          </w:p>
                          <w:p w14:paraId="6855FD23" w14:textId="77777777" w:rsidR="002A0BF6" w:rsidRDefault="002A0BF6" w:rsidP="002A0BF6">
                            <w:pPr>
                              <w:jc w:val="center"/>
                              <w:rPr>
                                <w:b/>
                              </w:rPr>
                            </w:pPr>
                            <w:r w:rsidRPr="00794B70">
                              <w:rPr>
                                <w:b/>
                              </w:rPr>
                              <w:t xml:space="preserve">The </w:t>
                            </w:r>
                            <w:r>
                              <w:rPr>
                                <w:b/>
                              </w:rPr>
                              <w:t>roots (</w:t>
                            </w:r>
                            <w:r w:rsidRPr="00794B70">
                              <w:rPr>
                                <w:b/>
                              </w:rPr>
                              <w:t>solution</w:t>
                            </w:r>
                            <w:r>
                              <w:rPr>
                                <w:b/>
                              </w:rPr>
                              <w:t>)</w:t>
                            </w:r>
                            <w:r w:rsidRPr="00794B70">
                              <w:rPr>
                                <w:b/>
                              </w:rPr>
                              <w:t xml:space="preserve"> </w:t>
                            </w:r>
                            <w:r>
                              <w:rPr>
                                <w:b/>
                              </w:rPr>
                              <w:t xml:space="preserve">of </w:t>
                            </w:r>
                            <w:r w:rsidRPr="00794B70">
                              <w:rPr>
                                <w:b/>
                              </w:rPr>
                              <w:t>a quadratic</w:t>
                            </w:r>
                            <w:r>
                              <w:rPr>
                                <w:b/>
                              </w:rPr>
                              <w:t xml:space="preserve"> equation </w:t>
                            </w:r>
                          </w:p>
                          <w:p w14:paraId="45DD2871" w14:textId="77777777" w:rsidR="002A0BF6" w:rsidRDefault="002A0BF6" w:rsidP="002A0BF6">
                            <w:pPr>
                              <w:jc w:val="center"/>
                              <w:rPr>
                                <w:b/>
                              </w:rPr>
                            </w:pPr>
                            <m:oMathPara>
                              <m:oMath>
                                <m:r>
                                  <m:rPr>
                                    <m:sty m:val="bi"/>
                                  </m:rPr>
                                  <w:rPr>
                                    <w:rFonts w:ascii="Cambria Math" w:hAnsi="Cambria Math"/>
                                  </w:rPr>
                                  <m:t>a</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bx+c=0</m:t>
                                </m:r>
                              </m:oMath>
                            </m:oMathPara>
                          </w:p>
                          <w:p w14:paraId="50655323" w14:textId="77777777" w:rsidR="002A0BF6" w:rsidRPr="00794B70" w:rsidRDefault="002A0BF6" w:rsidP="002A0BF6">
                            <w:pPr>
                              <w:jc w:val="center"/>
                              <w:rPr>
                                <w:b/>
                              </w:rPr>
                            </w:pPr>
                            <w:r>
                              <w:rPr>
                                <w:b/>
                              </w:rPr>
                              <w:t>are given by:</w:t>
                            </w:r>
                          </w:p>
                          <w:p w14:paraId="5A33489E" w14:textId="77777777" w:rsidR="002A0BF6" w:rsidRPr="00794B70" w:rsidRDefault="002A0BF6" w:rsidP="002A0BF6">
                            <w:pPr>
                              <w:jc w:val="center"/>
                              <w:rPr>
                                <w:b/>
                              </w:rPr>
                            </w:pPr>
                            <m:oMath>
                              <m:r>
                                <m:rPr>
                                  <m:sty m:val="bi"/>
                                </m:rPr>
                                <w:rPr>
                                  <w:rFonts w:ascii="Cambria Math" w:hAnsi="Cambria Math"/>
                                  <w:sz w:val="28"/>
                                  <w:szCs w:val="28"/>
                                </w:rPr>
                                <m:t>x=</m:t>
                              </m:r>
                              <m:f>
                                <m:fPr>
                                  <m:ctrlPr>
                                    <w:rPr>
                                      <w:rFonts w:ascii="Cambria Math" w:hAnsi="Cambria Math"/>
                                      <w:b/>
                                      <w:i/>
                                      <w:sz w:val="28"/>
                                      <w:szCs w:val="28"/>
                                    </w:rPr>
                                  </m:ctrlPr>
                                </m:fPr>
                                <m:num>
                                  <m:r>
                                    <m:rPr>
                                      <m:sty m:val="bi"/>
                                    </m:rPr>
                                    <w:rPr>
                                      <w:rFonts w:ascii="Cambria Math" w:hAnsi="Cambria Math"/>
                                      <w:sz w:val="28"/>
                                      <w:szCs w:val="28"/>
                                    </w:rPr>
                                    <m:t>-b±</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b</m:t>
                                          </m:r>
                                        </m:e>
                                        <m:sup>
                                          <m:r>
                                            <m:rPr>
                                              <m:sty m:val="bi"/>
                                            </m:rPr>
                                            <w:rPr>
                                              <w:rFonts w:ascii="Cambria Math" w:hAnsi="Cambria Math"/>
                                              <w:sz w:val="28"/>
                                              <w:szCs w:val="28"/>
                                            </w:rPr>
                                            <m:t>2</m:t>
                                          </m:r>
                                        </m:sup>
                                      </m:sSup>
                                      <m:r>
                                        <m:rPr>
                                          <m:sty m:val="bi"/>
                                        </m:rPr>
                                        <w:rPr>
                                          <w:rFonts w:ascii="Cambria Math" w:hAnsi="Cambria Math"/>
                                          <w:sz w:val="28"/>
                                          <w:szCs w:val="28"/>
                                        </w:rPr>
                                        <m:t>-4</m:t>
                                      </m:r>
                                      <m:r>
                                        <m:rPr>
                                          <m:sty m:val="bi"/>
                                        </m:rPr>
                                        <w:rPr>
                                          <w:rFonts w:ascii="Cambria Math" w:hAnsi="Cambria Math"/>
                                          <w:sz w:val="28"/>
                                          <w:szCs w:val="28"/>
                                        </w:rPr>
                                        <m:t>ac</m:t>
                                      </m:r>
                                    </m:e>
                                  </m:rad>
                                </m:num>
                                <m:den>
                                  <m:r>
                                    <m:rPr>
                                      <m:sty m:val="bi"/>
                                    </m:rPr>
                                    <w:rPr>
                                      <w:rFonts w:ascii="Cambria Math" w:hAnsi="Cambria Math"/>
                                      <w:sz w:val="28"/>
                                      <w:szCs w:val="28"/>
                                    </w:rPr>
                                    <m:t>2</m:t>
                                  </m:r>
                                  <m:r>
                                    <m:rPr>
                                      <m:sty m:val="bi"/>
                                    </m:rPr>
                                    <w:rPr>
                                      <w:rFonts w:ascii="Cambria Math" w:hAnsi="Cambria Math"/>
                                      <w:sz w:val="28"/>
                                      <w:szCs w:val="28"/>
                                    </w:rPr>
                                    <m:t>a</m:t>
                                  </m:r>
                                </m:den>
                              </m:f>
                            </m:oMath>
                            <w:r w:rsidRPr="00794B70">
                              <w:rPr>
                                <w:b/>
                              </w:rPr>
                              <w:t xml:space="preserve">    (</w:t>
                            </w:r>
                            <w:r w:rsidRPr="00794B70">
                              <w:rPr>
                                <w:b/>
                                <w:i/>
                              </w:rPr>
                              <w:t>equation 2</w:t>
                            </w:r>
                            <w:r w:rsidRPr="00794B70">
                              <w:rPr>
                                <w:b/>
                              </w:rPr>
                              <w:t xml:space="preserve">)    </w:t>
                            </w:r>
                          </w:p>
                          <w:tbl>
                            <w:tblPr>
                              <w:tblStyle w:val="TableGrid"/>
                              <w:tblW w:w="0" w:type="auto"/>
                              <w:tblInd w:w="2327" w:type="dxa"/>
                              <w:tblLook w:val="04A0" w:firstRow="1" w:lastRow="0" w:firstColumn="1" w:lastColumn="0" w:noHBand="0" w:noVBand="1"/>
                            </w:tblPr>
                            <w:tblGrid>
                              <w:gridCol w:w="2329"/>
                              <w:gridCol w:w="3341"/>
                            </w:tblGrid>
                            <w:tr w:rsidR="002A0BF6" w:rsidRPr="00794B70" w14:paraId="3BF0520F" w14:textId="77777777" w:rsidTr="00794B70">
                              <w:tc>
                                <w:tcPr>
                                  <w:tcW w:w="2329" w:type="dxa"/>
                                </w:tcPr>
                                <w:p w14:paraId="7C75CC9B" w14:textId="77777777" w:rsidR="002A0BF6" w:rsidRPr="00794B70" w:rsidRDefault="002A0BF6" w:rsidP="007E799F">
                                  <w:pPr>
                                    <w:jc w:val="center"/>
                                    <w:rPr>
                                      <w:b/>
                                    </w:rPr>
                                  </w:pPr>
                                  <w:r w:rsidRPr="00794B70">
                                    <w:rPr>
                                      <w:b/>
                                    </w:rPr>
                                    <w:t xml:space="preserve">Quadratic </w:t>
                                  </w:r>
                                  <w:r>
                                    <w:rPr>
                                      <w:b/>
                                    </w:rPr>
                                    <w:t>Equa</w:t>
                                  </w:r>
                                  <w:r w:rsidRPr="00794B70">
                                    <w:rPr>
                                      <w:b/>
                                    </w:rPr>
                                    <w:t>tion</w:t>
                                  </w:r>
                                </w:p>
                              </w:tc>
                              <w:tc>
                                <w:tcPr>
                                  <w:tcW w:w="3341" w:type="dxa"/>
                                </w:tcPr>
                                <w:p w14:paraId="4E375623" w14:textId="77777777" w:rsidR="002A0BF6" w:rsidRPr="00794B70" w:rsidRDefault="002A0BF6" w:rsidP="00794B70">
                                  <w:pPr>
                                    <w:jc w:val="center"/>
                                    <w:rPr>
                                      <w:b/>
                                    </w:rPr>
                                  </w:pPr>
                                  <w:r w:rsidRPr="00794B70">
                                    <w:rPr>
                                      <w:b/>
                                    </w:rPr>
                                    <w:t>Equation of motion</w:t>
                                  </w:r>
                                </w:p>
                              </w:tc>
                            </w:tr>
                            <w:tr w:rsidR="002A0BF6" w:rsidRPr="00794B70" w14:paraId="7EA51034" w14:textId="77777777" w:rsidTr="00794B70">
                              <w:tc>
                                <w:tcPr>
                                  <w:tcW w:w="2329" w:type="dxa"/>
                                </w:tcPr>
                                <w:p w14:paraId="0D88DF05"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x</w:t>
                                  </w:r>
                                </w:p>
                              </w:tc>
                              <w:tc>
                                <w:tcPr>
                                  <w:tcW w:w="3341" w:type="dxa"/>
                                </w:tcPr>
                                <w:p w14:paraId="56E086ED"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t</w:t>
                                  </w:r>
                                </w:p>
                              </w:tc>
                            </w:tr>
                            <w:tr w:rsidR="002A0BF6" w:rsidRPr="00794B70" w14:paraId="138AB2B8" w14:textId="77777777" w:rsidTr="00794B70">
                              <w:tc>
                                <w:tcPr>
                                  <w:tcW w:w="2329" w:type="dxa"/>
                                </w:tcPr>
                                <w:p w14:paraId="1D6BA07D"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b</w:t>
                                  </w:r>
                                </w:p>
                              </w:tc>
                              <w:tc>
                                <w:tcPr>
                                  <w:tcW w:w="3341" w:type="dxa"/>
                                </w:tcPr>
                                <w:p w14:paraId="44F8B027"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u</w:t>
                                  </w:r>
                                  <w:r w:rsidRPr="00794B70">
                                    <w:rPr>
                                      <w:rFonts w:ascii="Times New Roman" w:hAnsi="Times New Roman" w:cs="Times New Roman"/>
                                      <w:b/>
                                      <w:i/>
                                      <w:sz w:val="28"/>
                                      <w:szCs w:val="28"/>
                                      <w:vertAlign w:val="subscript"/>
                                    </w:rPr>
                                    <w:t>v</w:t>
                                  </w:r>
                                </w:p>
                              </w:tc>
                            </w:tr>
                            <w:tr w:rsidR="002A0BF6" w:rsidRPr="00794B70" w14:paraId="0593D2DC" w14:textId="77777777" w:rsidTr="00794B70">
                              <w:tc>
                                <w:tcPr>
                                  <w:tcW w:w="2329" w:type="dxa"/>
                                </w:tcPr>
                                <w:p w14:paraId="4AF6FB8F"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c</w:t>
                                  </w:r>
                                </w:p>
                              </w:tc>
                              <w:tc>
                                <w:tcPr>
                                  <w:tcW w:w="3341" w:type="dxa"/>
                                </w:tcPr>
                                <w:p w14:paraId="001D7811"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s</w:t>
                                  </w:r>
                                  <w:r w:rsidRPr="00794B70">
                                    <w:rPr>
                                      <w:rFonts w:ascii="Times New Roman" w:hAnsi="Times New Roman" w:cs="Times New Roman"/>
                                      <w:b/>
                                      <w:i/>
                                      <w:sz w:val="28"/>
                                      <w:szCs w:val="28"/>
                                      <w:vertAlign w:val="subscript"/>
                                    </w:rPr>
                                    <w:t>v</w:t>
                                  </w:r>
                                </w:p>
                              </w:tc>
                            </w:tr>
                            <w:tr w:rsidR="002A0BF6" w:rsidRPr="00794B70" w14:paraId="34433A13" w14:textId="77777777" w:rsidTr="00794B70">
                              <w:tc>
                                <w:tcPr>
                                  <w:tcW w:w="2329" w:type="dxa"/>
                                </w:tcPr>
                                <w:p w14:paraId="130CFB9F"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a</w:t>
                                  </w:r>
                                </w:p>
                              </w:tc>
                              <w:tc>
                                <w:tcPr>
                                  <w:tcW w:w="3341" w:type="dxa"/>
                                </w:tcPr>
                                <w:p w14:paraId="741DBF5D" w14:textId="77777777" w:rsidR="002A0BF6" w:rsidRPr="00794B70" w:rsidRDefault="00FC0A7F" w:rsidP="000904A3">
                                  <w:pPr>
                                    <w:spacing w:before="120" w:after="120"/>
                                    <w:jc w:val="center"/>
                                    <w:rPr>
                                      <w:rFonts w:ascii="Times New Roman" w:hAnsi="Times New Roman" w:cs="Times New Roman"/>
                                      <w:b/>
                                      <w:i/>
                                      <w:sz w:val="28"/>
                                      <w:szCs w:val="28"/>
                                    </w:rPr>
                                  </w:pPr>
                                  <m:oMath>
                                    <m:f>
                                      <m:fPr>
                                        <m:ctrlPr>
                                          <w:rPr>
                                            <w:rFonts w:ascii="Cambria Math" w:hAnsi="Cambria Math" w:cs="Times New Roman"/>
                                            <w:b/>
                                            <w:i/>
                                            <w:sz w:val="28"/>
                                            <w:szCs w:val="28"/>
                                          </w:rPr>
                                        </m:ctrlPr>
                                      </m:fPr>
                                      <m:num>
                                        <m:r>
                                          <m:rPr>
                                            <m:sty m:val="bi"/>
                                          </m:rPr>
                                          <w:rPr>
                                            <w:rFonts w:ascii="Cambria Math" w:hAnsi="Cambria Math" w:cs="Times New Roman"/>
                                            <w:sz w:val="28"/>
                                            <w:szCs w:val="28"/>
                                          </w:rPr>
                                          <m:t>a</m:t>
                                        </m:r>
                                      </m:num>
                                      <m:den>
                                        <m:r>
                                          <m:rPr>
                                            <m:sty m:val="bi"/>
                                          </m:rPr>
                                          <w:rPr>
                                            <w:rFonts w:ascii="Cambria Math" w:hAnsi="Cambria Math" w:cs="Times New Roman"/>
                                            <w:sz w:val="28"/>
                                            <w:szCs w:val="28"/>
                                          </w:rPr>
                                          <m:t>2</m:t>
                                        </m:r>
                                      </m:den>
                                    </m:f>
                                  </m:oMath>
                                  <w:r w:rsidR="002A0BF6" w:rsidRPr="00794B70">
                                    <w:rPr>
                                      <w:rFonts w:ascii="Times New Roman" w:hAnsi="Times New Roman" w:cs="Times New Roman"/>
                                      <w:b/>
                                      <w:i/>
                                      <w:sz w:val="28"/>
                                      <w:szCs w:val="28"/>
                                    </w:rPr>
                                    <w:t xml:space="preserve"> where a= acceleration</w:t>
                                  </w:r>
                                </w:p>
                              </w:tc>
                            </w:tr>
                          </w:tbl>
                          <w:p w14:paraId="1217C0B3" w14:textId="77777777" w:rsidR="002A0BF6" w:rsidRDefault="002A0BF6" w:rsidP="002A0BF6">
                            <w:pPr>
                              <w:jc w:val="center"/>
                              <w:rPr>
                                <w:b/>
                                <w:lang w:eastAsia="en-GB"/>
                              </w:rPr>
                            </w:pPr>
                            <w:r w:rsidRPr="000904A3">
                              <w:rPr>
                                <w:b/>
                                <w:lang w:eastAsia="en-GB"/>
                              </w:rPr>
                              <w:t xml:space="preserve">Substituting equation 1b </w:t>
                            </w:r>
                            <w:r>
                              <w:rPr>
                                <w:b/>
                                <w:lang w:eastAsia="en-GB"/>
                              </w:rPr>
                              <w:t>into</w:t>
                            </w:r>
                            <w:r w:rsidRPr="000904A3">
                              <w:rPr>
                                <w:b/>
                                <w:lang w:eastAsia="en-GB"/>
                              </w:rPr>
                              <w:t xml:space="preserve"> equation</w:t>
                            </w:r>
                            <w:r>
                              <w:rPr>
                                <w:b/>
                                <w:lang w:eastAsia="en-GB"/>
                              </w:rPr>
                              <w:t xml:space="preserve"> 2</w:t>
                            </w:r>
                            <w:r w:rsidRPr="000904A3">
                              <w:rPr>
                                <w:b/>
                                <w:lang w:eastAsia="en-GB"/>
                              </w:rPr>
                              <w:t xml:space="preserve"> gives</w:t>
                            </w:r>
                            <w:r>
                              <w:rPr>
                                <w:b/>
                                <w:lang w:eastAsia="en-GB"/>
                              </w:rPr>
                              <w:t>:</w:t>
                            </w:r>
                          </w:p>
                          <w:p w14:paraId="344845AE" w14:textId="77777777" w:rsidR="002A0BF6" w:rsidRPr="00794B70" w:rsidRDefault="002A0BF6" w:rsidP="002A0BF6">
                            <w:pPr>
                              <w:jc w:val="center"/>
                              <w:rPr>
                                <w:b/>
                              </w:rPr>
                            </w:pPr>
                            <m:oMath>
                              <m:r>
                                <m:rPr>
                                  <m:sty m:val="bi"/>
                                </m:rPr>
                                <w:rPr>
                                  <w:rFonts w:ascii="Cambria Math" w:hAnsi="Cambria Math"/>
                                  <w:sz w:val="32"/>
                                  <w:szCs w:val="32"/>
                                </w:rPr>
                                <m:t>t=</m:t>
                              </m:r>
                              <m:f>
                                <m:fPr>
                                  <m:ctrlPr>
                                    <w:rPr>
                                      <w:rFonts w:ascii="Cambria Math" w:hAnsi="Cambria Math"/>
                                      <w:b/>
                                      <w:i/>
                                      <w:sz w:val="32"/>
                                      <w:szCs w:val="32"/>
                                    </w:rPr>
                                  </m:ctrlPr>
                                </m:fPr>
                                <m:num>
                                  <m:r>
                                    <m:rPr>
                                      <m:sty m:val="bi"/>
                                    </m:rPr>
                                    <w:rPr>
                                      <w:rFonts w:ascii="Cambria Math" w:hAnsi="Cambria Math"/>
                                      <w:sz w:val="32"/>
                                      <w:szCs w:val="32"/>
                                    </w:rPr>
                                    <m:t>-u±</m:t>
                                  </m:r>
                                  <m:rad>
                                    <m:radPr>
                                      <m:degHide m:val="1"/>
                                      <m:ctrlPr>
                                        <w:rPr>
                                          <w:rFonts w:ascii="Cambria Math" w:hAnsi="Cambria Math"/>
                                          <w:b/>
                                          <w:i/>
                                          <w:sz w:val="32"/>
                                          <w:szCs w:val="32"/>
                                        </w:rPr>
                                      </m:ctrlPr>
                                    </m:radPr>
                                    <m:deg/>
                                    <m:e>
                                      <m:sSup>
                                        <m:sSupPr>
                                          <m:ctrlPr>
                                            <w:rPr>
                                              <w:rFonts w:ascii="Cambria Math" w:hAnsi="Cambria Math"/>
                                              <w:b/>
                                              <w:i/>
                                              <w:sz w:val="32"/>
                                              <w:szCs w:val="32"/>
                                            </w:rPr>
                                          </m:ctrlPr>
                                        </m:sSupPr>
                                        <m:e>
                                          <m:r>
                                            <m:rPr>
                                              <m:sty m:val="bi"/>
                                            </m:rPr>
                                            <w:rPr>
                                              <w:rFonts w:ascii="Cambria Math" w:hAnsi="Cambria Math"/>
                                              <w:sz w:val="32"/>
                                              <w:szCs w:val="32"/>
                                            </w:rPr>
                                            <m:t>u</m:t>
                                          </m:r>
                                        </m:e>
                                        <m:sup>
                                          <m:r>
                                            <m:rPr>
                                              <m:sty m:val="bi"/>
                                            </m:rPr>
                                            <w:rPr>
                                              <w:rFonts w:ascii="Cambria Math" w:hAnsi="Cambria Math"/>
                                              <w:sz w:val="32"/>
                                              <w:szCs w:val="32"/>
                                            </w:rPr>
                                            <m:t>2</m:t>
                                          </m:r>
                                        </m:sup>
                                      </m:sSup>
                                      <m:r>
                                        <m:rPr>
                                          <m:sty m:val="bi"/>
                                        </m:rPr>
                                        <w:rPr>
                                          <w:rFonts w:ascii="Cambria Math" w:hAnsi="Cambria Math"/>
                                          <w:sz w:val="32"/>
                                          <w:szCs w:val="32"/>
                                        </w:rPr>
                                        <m:t>-</m:t>
                                      </m:r>
                                      <m:f>
                                        <m:fPr>
                                          <m:ctrlPr>
                                            <w:rPr>
                                              <w:rFonts w:ascii="Cambria Math" w:hAnsi="Cambria Math"/>
                                              <w:b/>
                                              <w:i/>
                                              <w:sz w:val="32"/>
                                              <w:szCs w:val="32"/>
                                            </w:rPr>
                                          </m:ctrlPr>
                                        </m:fPr>
                                        <m:num>
                                          <m:r>
                                            <m:rPr>
                                              <m:sty m:val="bi"/>
                                            </m:rPr>
                                            <w:rPr>
                                              <w:rFonts w:ascii="Cambria Math" w:hAnsi="Cambria Math"/>
                                              <w:sz w:val="32"/>
                                              <w:szCs w:val="32"/>
                                            </w:rPr>
                                            <m:t>4</m:t>
                                          </m:r>
                                          <m:r>
                                            <m:rPr>
                                              <m:sty m:val="bi"/>
                                            </m:rPr>
                                            <w:rPr>
                                              <w:rFonts w:ascii="Cambria Math" w:hAnsi="Cambria Math"/>
                                              <w:sz w:val="32"/>
                                              <w:szCs w:val="32"/>
                                            </w:rPr>
                                            <m:t>a</m:t>
                                          </m:r>
                                        </m:num>
                                        <m:den>
                                          <m:r>
                                            <m:rPr>
                                              <m:sty m:val="bi"/>
                                            </m:rPr>
                                            <w:rPr>
                                              <w:rFonts w:ascii="Cambria Math" w:hAnsi="Cambria Math"/>
                                              <w:sz w:val="32"/>
                                              <w:szCs w:val="32"/>
                                            </w:rPr>
                                            <m:t>2</m:t>
                                          </m:r>
                                        </m:den>
                                      </m:f>
                                      <m:r>
                                        <m:rPr>
                                          <m:sty m:val="bi"/>
                                        </m:rPr>
                                        <w:rPr>
                                          <w:rFonts w:ascii="Cambria Math" w:hAnsi="Cambria Math"/>
                                          <w:sz w:val="32"/>
                                          <w:szCs w:val="32"/>
                                        </w:rPr>
                                        <m:t>-</m:t>
                                      </m:r>
                                      <m:sSub>
                                        <m:sSubPr>
                                          <m:ctrlPr>
                                            <w:rPr>
                                              <w:rFonts w:ascii="Cambria Math" w:hAnsi="Cambria Math"/>
                                              <w:b/>
                                              <w:i/>
                                              <w:sz w:val="32"/>
                                              <w:szCs w:val="32"/>
                                            </w:rPr>
                                          </m:ctrlPr>
                                        </m:sSubPr>
                                        <m:e>
                                          <m:r>
                                            <m:rPr>
                                              <m:sty m:val="bi"/>
                                            </m:rPr>
                                            <w:rPr>
                                              <w:rFonts w:ascii="Cambria Math" w:hAnsi="Cambria Math"/>
                                              <w:sz w:val="32"/>
                                              <w:szCs w:val="32"/>
                                            </w:rPr>
                                            <m:t>s</m:t>
                                          </m:r>
                                        </m:e>
                                        <m:sub>
                                          <m:r>
                                            <m:rPr>
                                              <m:sty m:val="bi"/>
                                            </m:rPr>
                                            <w:rPr>
                                              <w:rFonts w:ascii="Cambria Math" w:hAnsi="Cambria Math"/>
                                              <w:sz w:val="32"/>
                                              <w:szCs w:val="32"/>
                                            </w:rPr>
                                            <m:t>v</m:t>
                                          </m:r>
                                        </m:sub>
                                      </m:sSub>
                                    </m:e>
                                  </m:rad>
                                </m:num>
                                <m:den>
                                  <m:f>
                                    <m:fPr>
                                      <m:ctrlPr>
                                        <w:rPr>
                                          <w:rFonts w:ascii="Cambria Math" w:hAnsi="Cambria Math"/>
                                          <w:b/>
                                          <w:i/>
                                          <w:sz w:val="32"/>
                                          <w:szCs w:val="32"/>
                                        </w:rPr>
                                      </m:ctrlPr>
                                    </m:fPr>
                                    <m:num>
                                      <m:r>
                                        <m:rPr>
                                          <m:sty m:val="bi"/>
                                        </m:rPr>
                                        <w:rPr>
                                          <w:rFonts w:ascii="Cambria Math" w:hAnsi="Cambria Math"/>
                                          <w:sz w:val="32"/>
                                          <w:szCs w:val="32"/>
                                        </w:rPr>
                                        <m:t>2</m:t>
                                      </m:r>
                                      <m:r>
                                        <m:rPr>
                                          <m:sty m:val="bi"/>
                                        </m:rPr>
                                        <w:rPr>
                                          <w:rFonts w:ascii="Cambria Math" w:hAnsi="Cambria Math"/>
                                          <w:sz w:val="32"/>
                                          <w:szCs w:val="32"/>
                                        </w:rPr>
                                        <m:t>a</m:t>
                                      </m:r>
                                    </m:num>
                                    <m:den>
                                      <m:r>
                                        <m:rPr>
                                          <m:sty m:val="bi"/>
                                        </m:rPr>
                                        <w:rPr>
                                          <w:rFonts w:ascii="Cambria Math" w:hAnsi="Cambria Math"/>
                                          <w:sz w:val="32"/>
                                          <w:szCs w:val="32"/>
                                        </w:rPr>
                                        <m:t>2</m:t>
                                      </m:r>
                                    </m:den>
                                  </m:f>
                                </m:den>
                              </m:f>
                            </m:oMath>
                            <w:r w:rsidRPr="00794B70">
                              <w:rPr>
                                <w:b/>
                                <w:sz w:val="28"/>
                                <w:szCs w:val="28"/>
                              </w:rPr>
                              <w:t xml:space="preserve">      </w:t>
                            </w:r>
                            <w:r w:rsidRPr="00794B70">
                              <w:rPr>
                                <w:b/>
                              </w:rPr>
                              <w:t xml:space="preserve">(equation 3)    </w:t>
                            </w:r>
                          </w:p>
                          <w:p w14:paraId="53A5F5F5" w14:textId="77777777" w:rsidR="002A0BF6" w:rsidRPr="00794B70" w:rsidRDefault="002A0BF6" w:rsidP="002A0BF6">
                            <w:pPr>
                              <w:jc w:val="center"/>
                              <w:rPr>
                                <w:b/>
                              </w:rPr>
                            </w:pPr>
                            <w:r w:rsidRPr="00794B70">
                              <w:rPr>
                                <w:b/>
                              </w:rPr>
                              <w:t>This can be reduced to</w:t>
                            </w:r>
                            <w:r>
                              <w:rPr>
                                <w:b/>
                              </w:rPr>
                              <w:t>:</w:t>
                            </w:r>
                          </w:p>
                          <w:p w14:paraId="20D9985D" w14:textId="77777777" w:rsidR="002A0BF6" w:rsidRPr="00794B70" w:rsidRDefault="002A0BF6" w:rsidP="002A0BF6">
                            <w:pPr>
                              <w:jc w:val="center"/>
                              <w:rPr>
                                <w:b/>
                              </w:rPr>
                            </w:pPr>
                            <m:oMath>
                              <m:r>
                                <m:rPr>
                                  <m:sty m:val="bi"/>
                                </m:rPr>
                                <w:rPr>
                                  <w:rFonts w:ascii="Cambria Math" w:hAnsi="Cambria Math"/>
                                  <w:sz w:val="28"/>
                                  <w:szCs w:val="28"/>
                                </w:rPr>
                                <m:t>t=</m:t>
                              </m:r>
                              <m:f>
                                <m:fPr>
                                  <m:ctrlPr>
                                    <w:rPr>
                                      <w:rFonts w:ascii="Cambria Math" w:hAnsi="Cambria Math"/>
                                      <w:b/>
                                      <w:i/>
                                      <w:sz w:val="28"/>
                                      <w:szCs w:val="28"/>
                                    </w:rPr>
                                  </m:ctrlPr>
                                </m:fPr>
                                <m:num>
                                  <m:r>
                                    <m:rPr>
                                      <m:sty m:val="bi"/>
                                    </m:rPr>
                                    <w:rPr>
                                      <w:rFonts w:ascii="Cambria Math" w:hAnsi="Cambria Math"/>
                                      <w:sz w:val="28"/>
                                      <w:szCs w:val="28"/>
                                    </w:rPr>
                                    <m:t>-u±</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u</m:t>
                                          </m:r>
                                        </m:e>
                                        <m:sup>
                                          <m:r>
                                            <m:rPr>
                                              <m:sty m:val="bi"/>
                                            </m:rPr>
                                            <w:rPr>
                                              <w:rFonts w:ascii="Cambria Math" w:hAnsi="Cambria Math"/>
                                              <w:sz w:val="28"/>
                                              <w:szCs w:val="28"/>
                                            </w:rPr>
                                            <m:t>2</m:t>
                                          </m:r>
                                        </m:sup>
                                      </m:sSup>
                                      <m:r>
                                        <m:rPr>
                                          <m:sty m:val="bi"/>
                                        </m:rPr>
                                        <w:rPr>
                                          <w:rFonts w:ascii="Cambria Math" w:hAnsi="Cambria Math"/>
                                          <w:sz w:val="28"/>
                                          <w:szCs w:val="28"/>
                                        </w:rPr>
                                        <m:t>+2</m:t>
                                      </m:r>
                                      <m:r>
                                        <m:rPr>
                                          <m:sty m:val="bi"/>
                                        </m:rPr>
                                        <w:rPr>
                                          <w:rFonts w:ascii="Cambria Math" w:hAnsi="Cambria Math"/>
                                          <w:sz w:val="28"/>
                                          <w:szCs w:val="28"/>
                                        </w:rPr>
                                        <m:t>a</m:t>
                                      </m:r>
                                      <m:sSub>
                                        <m:sSubPr>
                                          <m:ctrlPr>
                                            <w:rPr>
                                              <w:rFonts w:ascii="Cambria Math" w:hAnsi="Cambria Math"/>
                                              <w:b/>
                                              <w:i/>
                                              <w:sz w:val="28"/>
                                              <w:szCs w:val="28"/>
                                            </w:rPr>
                                          </m:ctrlPr>
                                        </m:sSubPr>
                                        <m:e>
                                          <m:r>
                                            <m:rPr>
                                              <m:sty m:val="bi"/>
                                            </m:rPr>
                                            <w:rPr>
                                              <w:rFonts w:ascii="Cambria Math" w:hAnsi="Cambria Math"/>
                                              <w:sz w:val="28"/>
                                              <w:szCs w:val="28"/>
                                            </w:rPr>
                                            <m:t>s</m:t>
                                          </m:r>
                                        </m:e>
                                        <m:sub>
                                          <m:r>
                                            <m:rPr>
                                              <m:sty m:val="bi"/>
                                            </m:rPr>
                                            <w:rPr>
                                              <w:rFonts w:ascii="Cambria Math" w:hAnsi="Cambria Math"/>
                                              <w:sz w:val="28"/>
                                              <w:szCs w:val="28"/>
                                            </w:rPr>
                                            <m:t>v</m:t>
                                          </m:r>
                                        </m:sub>
                                      </m:sSub>
                                    </m:e>
                                  </m:rad>
                                </m:num>
                                <m:den>
                                  <m:r>
                                    <m:rPr>
                                      <m:sty m:val="bi"/>
                                    </m:rPr>
                                    <w:rPr>
                                      <w:rFonts w:ascii="Cambria Math" w:hAnsi="Cambria Math"/>
                                      <w:sz w:val="28"/>
                                      <w:szCs w:val="28"/>
                                    </w:rPr>
                                    <m:t>a</m:t>
                                  </m:r>
                                </m:den>
                              </m:f>
                            </m:oMath>
                            <w:r w:rsidRPr="00794B70">
                              <w:rPr>
                                <w:b/>
                                <w:sz w:val="28"/>
                                <w:szCs w:val="28"/>
                              </w:rPr>
                              <w:t xml:space="preserve">      </w:t>
                            </w:r>
                            <w:r w:rsidRPr="00794B70">
                              <w:rPr>
                                <w:b/>
                              </w:rPr>
                              <w:t xml:space="preserve">(equation 4)    </w:t>
                            </w:r>
                          </w:p>
                          <w:p w14:paraId="56B6F1E3" w14:textId="77777777" w:rsidR="002A0BF6" w:rsidRPr="00794B70" w:rsidRDefault="002A0BF6" w:rsidP="002A0BF6">
                            <w:pPr>
                              <w:jc w:val="center"/>
                              <w:rPr>
                                <w:b/>
                              </w:rPr>
                            </w:pPr>
                            <w:r w:rsidRPr="00794B70">
                              <w:rPr>
                                <w:b/>
                              </w:rPr>
                              <w:t>So either learn this particular equation</w:t>
                            </w:r>
                            <w:r>
                              <w:rPr>
                                <w:b/>
                              </w:rPr>
                              <w:t xml:space="preserve"> (4)</w:t>
                            </w:r>
                            <w:r w:rsidRPr="00794B70">
                              <w:rPr>
                                <w:b/>
                              </w:rPr>
                              <w:t xml:space="preserve"> for use with equation 1</w:t>
                            </w:r>
                            <w:r>
                              <w:rPr>
                                <w:b/>
                              </w:rPr>
                              <w:t xml:space="preserve"> (but you must always check your directions for each quantity)</w:t>
                            </w:r>
                          </w:p>
                          <w:p w14:paraId="436A83F5" w14:textId="77777777" w:rsidR="002A0BF6" w:rsidRDefault="002A0BF6" w:rsidP="002A0BF6">
                            <w:pPr>
                              <w:jc w:val="center"/>
                              <w:rPr>
                                <w:b/>
                              </w:rPr>
                            </w:pPr>
                            <w:r>
                              <w:rPr>
                                <w:b/>
                              </w:rPr>
                              <w:t xml:space="preserve">Or remember </w:t>
                            </w:r>
                            <w:r w:rsidRPr="00794B70">
                              <w:rPr>
                                <w:b/>
                              </w:rPr>
                              <w:t xml:space="preserve">when you substitute equation 1 into </w:t>
                            </w:r>
                            <w:r>
                              <w:rPr>
                                <w:b/>
                              </w:rPr>
                              <w:t>equation 2</w:t>
                            </w:r>
                          </w:p>
                          <w:p w14:paraId="68551675" w14:textId="77777777" w:rsidR="002A0BF6" w:rsidRPr="00FD491D" w:rsidRDefault="002A0BF6" w:rsidP="002A0BF6">
                            <w:pPr>
                              <w:jc w:val="center"/>
                              <w:rPr>
                                <w:rFonts w:ascii="Cambria Math" w:hAnsi="Cambria Math"/>
                                <w:oMath/>
                              </w:rPr>
                            </w:pPr>
                            <w:r w:rsidRPr="00794B70">
                              <w:rPr>
                                <w:b/>
                              </w:rPr>
                              <w:t xml:space="preserve"> that </w:t>
                            </w:r>
                            <w:r w:rsidRPr="00794B70">
                              <w:rPr>
                                <w:b/>
                                <w:i/>
                              </w:rPr>
                              <w:t>a</w:t>
                            </w:r>
                            <w:r w:rsidRPr="00794B70">
                              <w:rPr>
                                <w:b/>
                              </w:rPr>
                              <w:t xml:space="preserve"> in </w:t>
                            </w:r>
                            <w:r>
                              <w:rPr>
                                <w:b/>
                              </w:rPr>
                              <w:t>equation 2</w:t>
                            </w:r>
                            <w:r w:rsidRPr="00794B70">
                              <w:rPr>
                                <w:b/>
                              </w:rPr>
                              <w:t xml:space="preserve"> is </w:t>
                            </w:r>
                            <m:oMath>
                              <m:f>
                                <m:fPr>
                                  <m:ctrlPr>
                                    <w:rPr>
                                      <w:rFonts w:ascii="Cambria Math" w:hAnsi="Cambria Math"/>
                                      <w:b/>
                                      <w:i/>
                                    </w:rPr>
                                  </m:ctrlPr>
                                </m:fPr>
                                <m:num>
                                  <m:r>
                                    <m:rPr>
                                      <m:sty m:val="bi"/>
                                    </m:rPr>
                                    <w:rPr>
                                      <w:rFonts w:ascii="Cambria Math" w:hAnsi="Cambria Math"/>
                                    </w:rPr>
                                    <m:t>acceleration</m:t>
                                  </m:r>
                                </m:num>
                                <m:den>
                                  <m:r>
                                    <m:rPr>
                                      <m:sty m:val="bi"/>
                                    </m:rPr>
                                    <w:rPr>
                                      <w:rFonts w:ascii="Cambria Math" w:hAnsi="Cambria Math"/>
                                    </w:rPr>
                                    <m:t>2</m:t>
                                  </m:r>
                                </m:den>
                              </m:f>
                            </m:oMath>
                            <w:r>
                              <w:t>.</w:t>
                            </w:r>
                          </w:p>
                          <w:p w14:paraId="234B7925" w14:textId="77777777" w:rsidR="002A0BF6" w:rsidRPr="000D29B9" w:rsidRDefault="002A0BF6" w:rsidP="002A0BF6">
                            <w:pPr>
                              <w:jc w:val="center"/>
                              <w:rPr>
                                <w:b/>
                              </w:rPr>
                            </w:pPr>
                            <w:r>
                              <w:rPr>
                                <w:b/>
                              </w:rPr>
                              <w:t>There is also only one solution to equation 4 as time cannot be negativ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5F8FE4" id="_x0000_s2355" type="#_x0000_t202" style="position:absolute;margin-left:-24.3pt;margin-top:3.4pt;width:532.2pt;height:652.2pt;z-index:25165839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" fillcolor="#de9bb2 [1620]" strokecolor="#ae3a62 [3044]" strokeweight="2.25pt">
                <v:fill color2="#f5e1e8 [500]" rotate="t" angle="180" colors="0 #ffa0b5;22938f #febdcb;1 #ffe5ea" focus="100%" type="gradient"/>
                <v:stroke linestyle="thickThin"/>
                <v:shadow on="t" color="black" opacity="26214f" origin="-.5" offset="3pt,0"/>
                <v:textbox>
                  <w:txbxContent>
                    <w:p w14:paraId="2D386314" w14:textId="77777777" w:rsidR="002A0BF6" w:rsidRDefault="002A0BF6" w:rsidP="002A0BF6">
                      <w:pPr>
                        <w:pStyle w:val="Heading3"/>
                      </w:pPr>
                      <w:bookmarkStart w:id="183" w:name="_Toc19365626"/>
                      <w:bookmarkStart w:id="184" w:name="_Toc81164777"/>
                      <w:bookmarkStart w:id="185" w:name="_Toc81164933"/>
                      <w:bookmarkStart w:id="186" w:name="_Toc106127801"/>
                      <w:r>
                        <w:t>Use of a quadratic when finding time with the equation of motion</w:t>
                      </w:r>
                      <w:bookmarkEnd w:id="183"/>
                      <w:bookmarkEnd w:id="184"/>
                      <w:bookmarkEnd w:id="185"/>
                      <w:bookmarkEnd w:id="186"/>
                    </w:p>
                    <w:p w14:paraId="673DAFF5" w14:textId="77777777" w:rsidR="002A0BF6" w:rsidRPr="00794B70" w:rsidRDefault="002A0BF6" w:rsidP="002A0BF6">
                      <w:pPr>
                        <w:jc w:val="center"/>
                        <w:rPr>
                          <w:b/>
                        </w:rPr>
                      </w:pPr>
                      <m:oMath>
                        <m:r>
                          <m:rPr>
                            <m:sty m:val="bi"/>
                          </m:rPr>
                          <w:rPr>
                            <w:rFonts w:ascii="Cambria Math" w:hAnsi="Cambria Math"/>
                          </w:rPr>
                          <m:t>s=ut+</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oMath>
                      <w:r w:rsidRPr="00794B70">
                        <w:rPr>
                          <w:b/>
                        </w:rPr>
                        <w:t xml:space="preserve">    (</w:t>
                      </w:r>
                      <w:r w:rsidRPr="00794B70">
                        <w:rPr>
                          <w:b/>
                          <w:i/>
                        </w:rPr>
                        <w:t>equation 1</w:t>
                      </w:r>
                      <w:r w:rsidRPr="00794B70">
                        <w:rPr>
                          <w:b/>
                        </w:rPr>
                        <w:t xml:space="preserve">)    </w:t>
                      </w:r>
                    </w:p>
                    <w:p w14:paraId="449444F6" w14:textId="77777777" w:rsidR="002A0BF6" w:rsidRPr="00794B70" w:rsidRDefault="002A0BF6" w:rsidP="002A0BF6">
                      <w:pPr>
                        <w:jc w:val="center"/>
                        <w:rPr>
                          <w:b/>
                        </w:rPr>
                      </w:pPr>
                      <w:r w:rsidRPr="00794B70">
                        <w:rPr>
                          <w:b/>
                        </w:rPr>
                        <w:t>This can be rewritten as</w:t>
                      </w:r>
                    </w:p>
                    <w:p w14:paraId="07266DFB" w14:textId="77777777" w:rsidR="002A0BF6" w:rsidRPr="00794B70" w:rsidRDefault="002A0BF6" w:rsidP="002A0BF6">
                      <w:pPr>
                        <w:jc w:val="center"/>
                        <w:rPr>
                          <w:b/>
                        </w:rPr>
                      </w:pPr>
                      <m:oMath>
                        <m:r>
                          <m:rPr>
                            <m:sty m:val="bi"/>
                          </m:rPr>
                          <w:rPr>
                            <w:rFonts w:ascii="Cambria Math" w:hAnsi="Cambria Math"/>
                          </w:rPr>
                          <m:t>0=</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r>
                          <m:rPr>
                            <m:sty m:val="bi"/>
                          </m:rPr>
                          <w:rPr>
                            <w:rFonts w:ascii="Cambria Math" w:hAnsi="Cambria Math"/>
                          </w:rPr>
                          <m:t>a</m:t>
                        </m:r>
                        <m:sSup>
                          <m:sSupPr>
                            <m:ctrlPr>
                              <w:rPr>
                                <w:rFonts w:ascii="Cambria Math" w:hAnsi="Cambria Math"/>
                                <w:b/>
                                <w:i/>
                              </w:rPr>
                            </m:ctrlPr>
                          </m:sSupPr>
                          <m:e>
                            <m:r>
                              <m:rPr>
                                <m:sty m:val="bi"/>
                              </m:rPr>
                              <w:rPr>
                                <w:rFonts w:ascii="Cambria Math" w:hAnsi="Cambria Math"/>
                              </w:rPr>
                              <m:t>t</m:t>
                            </m:r>
                          </m:e>
                          <m:sup>
                            <m:r>
                              <m:rPr>
                                <m:sty m:val="bi"/>
                              </m:rPr>
                              <w:rPr>
                                <w:rFonts w:ascii="Cambria Math" w:hAnsi="Cambria Math"/>
                              </w:rPr>
                              <m:t>2</m:t>
                            </m:r>
                          </m:sup>
                        </m:sSup>
                        <m:r>
                          <m:rPr>
                            <m:sty m:val="bi"/>
                          </m:rPr>
                          <w:rPr>
                            <w:rFonts w:ascii="Cambria Math" w:hAnsi="Cambria Math"/>
                          </w:rPr>
                          <m:t>+ut-s</m:t>
                        </m:r>
                      </m:oMath>
                      <w:r w:rsidRPr="00794B70">
                        <w:rPr>
                          <w:b/>
                        </w:rPr>
                        <w:t xml:space="preserve">       (</w:t>
                      </w:r>
                      <w:r w:rsidRPr="00794B70">
                        <w:rPr>
                          <w:b/>
                          <w:i/>
                        </w:rPr>
                        <w:t>equation 1b</w:t>
                      </w:r>
                      <w:r w:rsidRPr="00794B70">
                        <w:rPr>
                          <w:b/>
                        </w:rPr>
                        <w:t xml:space="preserve">)    </w:t>
                      </w:r>
                    </w:p>
                    <w:p w14:paraId="6855FD23" w14:textId="77777777" w:rsidR="002A0BF6" w:rsidRDefault="002A0BF6" w:rsidP="002A0BF6">
                      <w:pPr>
                        <w:jc w:val="center"/>
                        <w:rPr>
                          <w:b/>
                        </w:rPr>
                      </w:pPr>
                      <w:r w:rsidRPr="00794B70">
                        <w:rPr>
                          <w:b/>
                        </w:rPr>
                        <w:t xml:space="preserve">The </w:t>
                      </w:r>
                      <w:r>
                        <w:rPr>
                          <w:b/>
                        </w:rPr>
                        <w:t>roots (</w:t>
                      </w:r>
                      <w:r w:rsidRPr="00794B70">
                        <w:rPr>
                          <w:b/>
                        </w:rPr>
                        <w:t>solution</w:t>
                      </w:r>
                      <w:r>
                        <w:rPr>
                          <w:b/>
                        </w:rPr>
                        <w:t>)</w:t>
                      </w:r>
                      <w:r w:rsidRPr="00794B70">
                        <w:rPr>
                          <w:b/>
                        </w:rPr>
                        <w:t xml:space="preserve"> </w:t>
                      </w:r>
                      <w:r>
                        <w:rPr>
                          <w:b/>
                        </w:rPr>
                        <w:t xml:space="preserve">of </w:t>
                      </w:r>
                      <w:r w:rsidRPr="00794B70">
                        <w:rPr>
                          <w:b/>
                        </w:rPr>
                        <w:t>a quadratic</w:t>
                      </w:r>
                      <w:r>
                        <w:rPr>
                          <w:b/>
                        </w:rPr>
                        <w:t xml:space="preserve"> equation </w:t>
                      </w:r>
                    </w:p>
                    <w:p w14:paraId="45DD2871" w14:textId="77777777" w:rsidR="002A0BF6" w:rsidRDefault="002A0BF6" w:rsidP="002A0BF6">
                      <w:pPr>
                        <w:jc w:val="center"/>
                        <w:rPr>
                          <w:b/>
                        </w:rPr>
                      </w:pPr>
                      <m:oMathPara>
                        <m:oMath>
                          <m:r>
                            <m:rPr>
                              <m:sty m:val="bi"/>
                            </m:rPr>
                            <w:rPr>
                              <w:rFonts w:ascii="Cambria Math" w:hAnsi="Cambria Math"/>
                            </w:rPr>
                            <m:t>a</m:t>
                          </m:r>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bx+c=0</m:t>
                          </m:r>
                        </m:oMath>
                      </m:oMathPara>
                    </w:p>
                    <w:p w14:paraId="50655323" w14:textId="77777777" w:rsidR="002A0BF6" w:rsidRPr="00794B70" w:rsidRDefault="002A0BF6" w:rsidP="002A0BF6">
                      <w:pPr>
                        <w:jc w:val="center"/>
                        <w:rPr>
                          <w:b/>
                        </w:rPr>
                      </w:pPr>
                      <w:r>
                        <w:rPr>
                          <w:b/>
                        </w:rPr>
                        <w:t>are given by:</w:t>
                      </w:r>
                    </w:p>
                    <w:p w14:paraId="5A33489E" w14:textId="77777777" w:rsidR="002A0BF6" w:rsidRPr="00794B70" w:rsidRDefault="002A0BF6" w:rsidP="002A0BF6">
                      <w:pPr>
                        <w:jc w:val="center"/>
                        <w:rPr>
                          <w:b/>
                        </w:rPr>
                      </w:pPr>
                      <m:oMath>
                        <m:r>
                          <m:rPr>
                            <m:sty m:val="bi"/>
                          </m:rPr>
                          <w:rPr>
                            <w:rFonts w:ascii="Cambria Math" w:hAnsi="Cambria Math"/>
                            <w:sz w:val="28"/>
                            <w:szCs w:val="28"/>
                          </w:rPr>
                          <m:t>x=</m:t>
                        </m:r>
                        <m:f>
                          <m:fPr>
                            <m:ctrlPr>
                              <w:rPr>
                                <w:rFonts w:ascii="Cambria Math" w:hAnsi="Cambria Math"/>
                                <w:b/>
                                <w:i/>
                                <w:sz w:val="28"/>
                                <w:szCs w:val="28"/>
                              </w:rPr>
                            </m:ctrlPr>
                          </m:fPr>
                          <m:num>
                            <m:r>
                              <m:rPr>
                                <m:sty m:val="bi"/>
                              </m:rPr>
                              <w:rPr>
                                <w:rFonts w:ascii="Cambria Math" w:hAnsi="Cambria Math"/>
                                <w:sz w:val="28"/>
                                <w:szCs w:val="28"/>
                              </w:rPr>
                              <m:t>-b±</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b</m:t>
                                    </m:r>
                                  </m:e>
                                  <m:sup>
                                    <m:r>
                                      <m:rPr>
                                        <m:sty m:val="bi"/>
                                      </m:rPr>
                                      <w:rPr>
                                        <w:rFonts w:ascii="Cambria Math" w:hAnsi="Cambria Math"/>
                                        <w:sz w:val="28"/>
                                        <w:szCs w:val="28"/>
                                      </w:rPr>
                                      <m:t>2</m:t>
                                    </m:r>
                                  </m:sup>
                                </m:sSup>
                                <m:r>
                                  <m:rPr>
                                    <m:sty m:val="bi"/>
                                  </m:rPr>
                                  <w:rPr>
                                    <w:rFonts w:ascii="Cambria Math" w:hAnsi="Cambria Math"/>
                                    <w:sz w:val="28"/>
                                    <w:szCs w:val="28"/>
                                  </w:rPr>
                                  <m:t>-4</m:t>
                                </m:r>
                                <m:r>
                                  <m:rPr>
                                    <m:sty m:val="bi"/>
                                  </m:rPr>
                                  <w:rPr>
                                    <w:rFonts w:ascii="Cambria Math" w:hAnsi="Cambria Math"/>
                                    <w:sz w:val="28"/>
                                    <w:szCs w:val="28"/>
                                  </w:rPr>
                                  <m:t>ac</m:t>
                                </m:r>
                              </m:e>
                            </m:rad>
                          </m:num>
                          <m:den>
                            <m:r>
                              <m:rPr>
                                <m:sty m:val="bi"/>
                              </m:rPr>
                              <w:rPr>
                                <w:rFonts w:ascii="Cambria Math" w:hAnsi="Cambria Math"/>
                                <w:sz w:val="28"/>
                                <w:szCs w:val="28"/>
                              </w:rPr>
                              <m:t>2</m:t>
                            </m:r>
                            <m:r>
                              <m:rPr>
                                <m:sty m:val="bi"/>
                              </m:rPr>
                              <w:rPr>
                                <w:rFonts w:ascii="Cambria Math" w:hAnsi="Cambria Math"/>
                                <w:sz w:val="28"/>
                                <w:szCs w:val="28"/>
                              </w:rPr>
                              <m:t>a</m:t>
                            </m:r>
                          </m:den>
                        </m:f>
                      </m:oMath>
                      <w:r w:rsidRPr="00794B70">
                        <w:rPr>
                          <w:b/>
                        </w:rPr>
                        <w:t xml:space="preserve">    (</w:t>
                      </w:r>
                      <w:r w:rsidRPr="00794B70">
                        <w:rPr>
                          <w:b/>
                          <w:i/>
                        </w:rPr>
                        <w:t>equation 2</w:t>
                      </w:r>
                      <w:r w:rsidRPr="00794B70">
                        <w:rPr>
                          <w:b/>
                        </w:rPr>
                        <w:t xml:space="preserve">)    </w:t>
                      </w:r>
                    </w:p>
                    <w:tbl>
                      <w:tblPr>
                        <w:tblStyle w:val="TableGrid"/>
                        <w:tblW w:w="0" w:type="auto"/>
                        <w:tblInd w:w="2327" w:type="dxa"/>
                        <w:tblLook w:val="04A0" w:firstRow="1" w:lastRow="0" w:firstColumn="1" w:lastColumn="0" w:noHBand="0" w:noVBand="1"/>
                      </w:tblPr>
                      <w:tblGrid>
                        <w:gridCol w:w="2329"/>
                        <w:gridCol w:w="3341"/>
                      </w:tblGrid>
                      <w:tr w:rsidR="002A0BF6" w:rsidRPr="00794B70" w14:paraId="3BF0520F" w14:textId="77777777" w:rsidTr="00794B70">
                        <w:tc>
                          <w:tcPr>
                            <w:tcW w:w="2329" w:type="dxa"/>
                          </w:tcPr>
                          <w:p w14:paraId="7C75CC9B" w14:textId="77777777" w:rsidR="002A0BF6" w:rsidRPr="00794B70" w:rsidRDefault="002A0BF6" w:rsidP="007E799F">
                            <w:pPr>
                              <w:jc w:val="center"/>
                              <w:rPr>
                                <w:b/>
                              </w:rPr>
                            </w:pPr>
                            <w:r w:rsidRPr="00794B70">
                              <w:rPr>
                                <w:b/>
                              </w:rPr>
                              <w:t xml:space="preserve">Quadratic </w:t>
                            </w:r>
                            <w:r>
                              <w:rPr>
                                <w:b/>
                              </w:rPr>
                              <w:t>Equa</w:t>
                            </w:r>
                            <w:r w:rsidRPr="00794B70">
                              <w:rPr>
                                <w:b/>
                              </w:rPr>
                              <w:t>tion</w:t>
                            </w:r>
                          </w:p>
                        </w:tc>
                        <w:tc>
                          <w:tcPr>
                            <w:tcW w:w="3341" w:type="dxa"/>
                          </w:tcPr>
                          <w:p w14:paraId="4E375623" w14:textId="77777777" w:rsidR="002A0BF6" w:rsidRPr="00794B70" w:rsidRDefault="002A0BF6" w:rsidP="00794B70">
                            <w:pPr>
                              <w:jc w:val="center"/>
                              <w:rPr>
                                <w:b/>
                              </w:rPr>
                            </w:pPr>
                            <w:r w:rsidRPr="00794B70">
                              <w:rPr>
                                <w:b/>
                              </w:rPr>
                              <w:t>Equation of motion</w:t>
                            </w:r>
                          </w:p>
                        </w:tc>
                      </w:tr>
                      <w:tr w:rsidR="002A0BF6" w:rsidRPr="00794B70" w14:paraId="7EA51034" w14:textId="77777777" w:rsidTr="00794B70">
                        <w:tc>
                          <w:tcPr>
                            <w:tcW w:w="2329" w:type="dxa"/>
                          </w:tcPr>
                          <w:p w14:paraId="0D88DF05"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x</w:t>
                            </w:r>
                          </w:p>
                        </w:tc>
                        <w:tc>
                          <w:tcPr>
                            <w:tcW w:w="3341" w:type="dxa"/>
                          </w:tcPr>
                          <w:p w14:paraId="56E086ED"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t</w:t>
                            </w:r>
                          </w:p>
                        </w:tc>
                      </w:tr>
                      <w:tr w:rsidR="002A0BF6" w:rsidRPr="00794B70" w14:paraId="138AB2B8" w14:textId="77777777" w:rsidTr="00794B70">
                        <w:tc>
                          <w:tcPr>
                            <w:tcW w:w="2329" w:type="dxa"/>
                          </w:tcPr>
                          <w:p w14:paraId="1D6BA07D"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b</w:t>
                            </w:r>
                          </w:p>
                        </w:tc>
                        <w:tc>
                          <w:tcPr>
                            <w:tcW w:w="3341" w:type="dxa"/>
                          </w:tcPr>
                          <w:p w14:paraId="44F8B027"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u</w:t>
                            </w:r>
                            <w:r w:rsidRPr="00794B70">
                              <w:rPr>
                                <w:rFonts w:ascii="Times New Roman" w:hAnsi="Times New Roman" w:cs="Times New Roman"/>
                                <w:b/>
                                <w:i/>
                                <w:sz w:val="28"/>
                                <w:szCs w:val="28"/>
                                <w:vertAlign w:val="subscript"/>
                              </w:rPr>
                              <w:t>v</w:t>
                            </w:r>
                          </w:p>
                        </w:tc>
                      </w:tr>
                      <w:tr w:rsidR="002A0BF6" w:rsidRPr="00794B70" w14:paraId="0593D2DC" w14:textId="77777777" w:rsidTr="00794B70">
                        <w:tc>
                          <w:tcPr>
                            <w:tcW w:w="2329" w:type="dxa"/>
                          </w:tcPr>
                          <w:p w14:paraId="4AF6FB8F"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c</w:t>
                            </w:r>
                          </w:p>
                        </w:tc>
                        <w:tc>
                          <w:tcPr>
                            <w:tcW w:w="3341" w:type="dxa"/>
                          </w:tcPr>
                          <w:p w14:paraId="001D7811"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s</w:t>
                            </w:r>
                            <w:r w:rsidRPr="00794B70">
                              <w:rPr>
                                <w:rFonts w:ascii="Times New Roman" w:hAnsi="Times New Roman" w:cs="Times New Roman"/>
                                <w:b/>
                                <w:i/>
                                <w:sz w:val="28"/>
                                <w:szCs w:val="28"/>
                                <w:vertAlign w:val="subscript"/>
                              </w:rPr>
                              <w:t>v</w:t>
                            </w:r>
                          </w:p>
                        </w:tc>
                      </w:tr>
                      <w:tr w:rsidR="002A0BF6" w:rsidRPr="00794B70" w14:paraId="34433A13" w14:textId="77777777" w:rsidTr="00794B70">
                        <w:tc>
                          <w:tcPr>
                            <w:tcW w:w="2329" w:type="dxa"/>
                          </w:tcPr>
                          <w:p w14:paraId="130CFB9F" w14:textId="77777777" w:rsidR="002A0BF6" w:rsidRPr="00794B70" w:rsidRDefault="002A0BF6" w:rsidP="00794B70">
                            <w:pPr>
                              <w:jc w:val="center"/>
                              <w:rPr>
                                <w:rFonts w:ascii="Times New Roman" w:hAnsi="Times New Roman" w:cs="Times New Roman"/>
                                <w:b/>
                                <w:i/>
                                <w:sz w:val="28"/>
                                <w:szCs w:val="28"/>
                              </w:rPr>
                            </w:pPr>
                            <w:r w:rsidRPr="00794B70">
                              <w:rPr>
                                <w:rFonts w:ascii="Times New Roman" w:hAnsi="Times New Roman" w:cs="Times New Roman"/>
                                <w:b/>
                                <w:i/>
                                <w:sz w:val="28"/>
                                <w:szCs w:val="28"/>
                              </w:rPr>
                              <w:t>a</w:t>
                            </w:r>
                          </w:p>
                        </w:tc>
                        <w:tc>
                          <w:tcPr>
                            <w:tcW w:w="3341" w:type="dxa"/>
                          </w:tcPr>
                          <w:p w14:paraId="741DBF5D" w14:textId="77777777" w:rsidR="002A0BF6" w:rsidRPr="00794B70" w:rsidRDefault="00FC0A7F" w:rsidP="000904A3">
                            <w:pPr>
                              <w:spacing w:before="120" w:after="120"/>
                              <w:jc w:val="center"/>
                              <w:rPr>
                                <w:rFonts w:ascii="Times New Roman" w:hAnsi="Times New Roman" w:cs="Times New Roman"/>
                                <w:b/>
                                <w:i/>
                                <w:sz w:val="28"/>
                                <w:szCs w:val="28"/>
                              </w:rPr>
                            </w:pPr>
                            <m:oMath>
                              <m:f>
                                <m:fPr>
                                  <m:ctrlPr>
                                    <w:rPr>
                                      <w:rFonts w:ascii="Cambria Math" w:hAnsi="Cambria Math" w:cs="Times New Roman"/>
                                      <w:b/>
                                      <w:i/>
                                      <w:sz w:val="28"/>
                                      <w:szCs w:val="28"/>
                                    </w:rPr>
                                  </m:ctrlPr>
                                </m:fPr>
                                <m:num>
                                  <m:r>
                                    <m:rPr>
                                      <m:sty m:val="bi"/>
                                    </m:rPr>
                                    <w:rPr>
                                      <w:rFonts w:ascii="Cambria Math" w:hAnsi="Cambria Math" w:cs="Times New Roman"/>
                                      <w:sz w:val="28"/>
                                      <w:szCs w:val="28"/>
                                    </w:rPr>
                                    <m:t>a</m:t>
                                  </m:r>
                                </m:num>
                                <m:den>
                                  <m:r>
                                    <m:rPr>
                                      <m:sty m:val="bi"/>
                                    </m:rPr>
                                    <w:rPr>
                                      <w:rFonts w:ascii="Cambria Math" w:hAnsi="Cambria Math" w:cs="Times New Roman"/>
                                      <w:sz w:val="28"/>
                                      <w:szCs w:val="28"/>
                                    </w:rPr>
                                    <m:t>2</m:t>
                                  </m:r>
                                </m:den>
                              </m:f>
                            </m:oMath>
                            <w:r w:rsidR="002A0BF6" w:rsidRPr="00794B70">
                              <w:rPr>
                                <w:rFonts w:ascii="Times New Roman" w:hAnsi="Times New Roman" w:cs="Times New Roman"/>
                                <w:b/>
                                <w:i/>
                                <w:sz w:val="28"/>
                                <w:szCs w:val="28"/>
                              </w:rPr>
                              <w:t xml:space="preserve"> where a= acceleration</w:t>
                            </w:r>
                          </w:p>
                        </w:tc>
                      </w:tr>
                    </w:tbl>
                    <w:p w14:paraId="1217C0B3" w14:textId="77777777" w:rsidR="002A0BF6" w:rsidRDefault="002A0BF6" w:rsidP="002A0BF6">
                      <w:pPr>
                        <w:jc w:val="center"/>
                        <w:rPr>
                          <w:b/>
                          <w:lang w:eastAsia="en-GB"/>
                        </w:rPr>
                      </w:pPr>
                      <w:r w:rsidRPr="000904A3">
                        <w:rPr>
                          <w:b/>
                          <w:lang w:eastAsia="en-GB"/>
                        </w:rPr>
                        <w:t xml:space="preserve">Substituting equation 1b </w:t>
                      </w:r>
                      <w:r>
                        <w:rPr>
                          <w:b/>
                          <w:lang w:eastAsia="en-GB"/>
                        </w:rPr>
                        <w:t>into</w:t>
                      </w:r>
                      <w:r w:rsidRPr="000904A3">
                        <w:rPr>
                          <w:b/>
                          <w:lang w:eastAsia="en-GB"/>
                        </w:rPr>
                        <w:t xml:space="preserve"> equation</w:t>
                      </w:r>
                      <w:r>
                        <w:rPr>
                          <w:b/>
                          <w:lang w:eastAsia="en-GB"/>
                        </w:rPr>
                        <w:t xml:space="preserve"> 2</w:t>
                      </w:r>
                      <w:r w:rsidRPr="000904A3">
                        <w:rPr>
                          <w:b/>
                          <w:lang w:eastAsia="en-GB"/>
                        </w:rPr>
                        <w:t xml:space="preserve"> gives</w:t>
                      </w:r>
                      <w:r>
                        <w:rPr>
                          <w:b/>
                          <w:lang w:eastAsia="en-GB"/>
                        </w:rPr>
                        <w:t>:</w:t>
                      </w:r>
                    </w:p>
                    <w:p w14:paraId="344845AE" w14:textId="77777777" w:rsidR="002A0BF6" w:rsidRPr="00794B70" w:rsidRDefault="002A0BF6" w:rsidP="002A0BF6">
                      <w:pPr>
                        <w:jc w:val="center"/>
                        <w:rPr>
                          <w:b/>
                        </w:rPr>
                      </w:pPr>
                      <m:oMath>
                        <m:r>
                          <m:rPr>
                            <m:sty m:val="bi"/>
                          </m:rPr>
                          <w:rPr>
                            <w:rFonts w:ascii="Cambria Math" w:hAnsi="Cambria Math"/>
                            <w:sz w:val="32"/>
                            <w:szCs w:val="32"/>
                          </w:rPr>
                          <m:t>t=</m:t>
                        </m:r>
                        <m:f>
                          <m:fPr>
                            <m:ctrlPr>
                              <w:rPr>
                                <w:rFonts w:ascii="Cambria Math" w:hAnsi="Cambria Math"/>
                                <w:b/>
                                <w:i/>
                                <w:sz w:val="32"/>
                                <w:szCs w:val="32"/>
                              </w:rPr>
                            </m:ctrlPr>
                          </m:fPr>
                          <m:num>
                            <m:r>
                              <m:rPr>
                                <m:sty m:val="bi"/>
                              </m:rPr>
                              <w:rPr>
                                <w:rFonts w:ascii="Cambria Math" w:hAnsi="Cambria Math"/>
                                <w:sz w:val="32"/>
                                <w:szCs w:val="32"/>
                              </w:rPr>
                              <m:t>-u±</m:t>
                            </m:r>
                            <m:rad>
                              <m:radPr>
                                <m:degHide m:val="1"/>
                                <m:ctrlPr>
                                  <w:rPr>
                                    <w:rFonts w:ascii="Cambria Math" w:hAnsi="Cambria Math"/>
                                    <w:b/>
                                    <w:i/>
                                    <w:sz w:val="32"/>
                                    <w:szCs w:val="32"/>
                                  </w:rPr>
                                </m:ctrlPr>
                              </m:radPr>
                              <m:deg/>
                              <m:e>
                                <m:sSup>
                                  <m:sSupPr>
                                    <m:ctrlPr>
                                      <w:rPr>
                                        <w:rFonts w:ascii="Cambria Math" w:hAnsi="Cambria Math"/>
                                        <w:b/>
                                        <w:i/>
                                        <w:sz w:val="32"/>
                                        <w:szCs w:val="32"/>
                                      </w:rPr>
                                    </m:ctrlPr>
                                  </m:sSupPr>
                                  <m:e>
                                    <m:r>
                                      <m:rPr>
                                        <m:sty m:val="bi"/>
                                      </m:rPr>
                                      <w:rPr>
                                        <w:rFonts w:ascii="Cambria Math" w:hAnsi="Cambria Math"/>
                                        <w:sz w:val="32"/>
                                        <w:szCs w:val="32"/>
                                      </w:rPr>
                                      <m:t>u</m:t>
                                    </m:r>
                                  </m:e>
                                  <m:sup>
                                    <m:r>
                                      <m:rPr>
                                        <m:sty m:val="bi"/>
                                      </m:rPr>
                                      <w:rPr>
                                        <w:rFonts w:ascii="Cambria Math" w:hAnsi="Cambria Math"/>
                                        <w:sz w:val="32"/>
                                        <w:szCs w:val="32"/>
                                      </w:rPr>
                                      <m:t>2</m:t>
                                    </m:r>
                                  </m:sup>
                                </m:sSup>
                                <m:r>
                                  <m:rPr>
                                    <m:sty m:val="bi"/>
                                  </m:rPr>
                                  <w:rPr>
                                    <w:rFonts w:ascii="Cambria Math" w:hAnsi="Cambria Math"/>
                                    <w:sz w:val="32"/>
                                    <w:szCs w:val="32"/>
                                  </w:rPr>
                                  <m:t>-</m:t>
                                </m:r>
                                <m:f>
                                  <m:fPr>
                                    <m:ctrlPr>
                                      <w:rPr>
                                        <w:rFonts w:ascii="Cambria Math" w:hAnsi="Cambria Math"/>
                                        <w:b/>
                                        <w:i/>
                                        <w:sz w:val="32"/>
                                        <w:szCs w:val="32"/>
                                      </w:rPr>
                                    </m:ctrlPr>
                                  </m:fPr>
                                  <m:num>
                                    <m:r>
                                      <m:rPr>
                                        <m:sty m:val="bi"/>
                                      </m:rPr>
                                      <w:rPr>
                                        <w:rFonts w:ascii="Cambria Math" w:hAnsi="Cambria Math"/>
                                        <w:sz w:val="32"/>
                                        <w:szCs w:val="32"/>
                                      </w:rPr>
                                      <m:t>4</m:t>
                                    </m:r>
                                    <m:r>
                                      <m:rPr>
                                        <m:sty m:val="bi"/>
                                      </m:rPr>
                                      <w:rPr>
                                        <w:rFonts w:ascii="Cambria Math" w:hAnsi="Cambria Math"/>
                                        <w:sz w:val="32"/>
                                        <w:szCs w:val="32"/>
                                      </w:rPr>
                                      <m:t>a</m:t>
                                    </m:r>
                                  </m:num>
                                  <m:den>
                                    <m:r>
                                      <m:rPr>
                                        <m:sty m:val="bi"/>
                                      </m:rPr>
                                      <w:rPr>
                                        <w:rFonts w:ascii="Cambria Math" w:hAnsi="Cambria Math"/>
                                        <w:sz w:val="32"/>
                                        <w:szCs w:val="32"/>
                                      </w:rPr>
                                      <m:t>2</m:t>
                                    </m:r>
                                  </m:den>
                                </m:f>
                                <m:r>
                                  <m:rPr>
                                    <m:sty m:val="bi"/>
                                  </m:rPr>
                                  <w:rPr>
                                    <w:rFonts w:ascii="Cambria Math" w:hAnsi="Cambria Math"/>
                                    <w:sz w:val="32"/>
                                    <w:szCs w:val="32"/>
                                  </w:rPr>
                                  <m:t>-</m:t>
                                </m:r>
                                <m:sSub>
                                  <m:sSubPr>
                                    <m:ctrlPr>
                                      <w:rPr>
                                        <w:rFonts w:ascii="Cambria Math" w:hAnsi="Cambria Math"/>
                                        <w:b/>
                                        <w:i/>
                                        <w:sz w:val="32"/>
                                        <w:szCs w:val="32"/>
                                      </w:rPr>
                                    </m:ctrlPr>
                                  </m:sSubPr>
                                  <m:e>
                                    <m:r>
                                      <m:rPr>
                                        <m:sty m:val="bi"/>
                                      </m:rPr>
                                      <w:rPr>
                                        <w:rFonts w:ascii="Cambria Math" w:hAnsi="Cambria Math"/>
                                        <w:sz w:val="32"/>
                                        <w:szCs w:val="32"/>
                                      </w:rPr>
                                      <m:t>s</m:t>
                                    </m:r>
                                  </m:e>
                                  <m:sub>
                                    <m:r>
                                      <m:rPr>
                                        <m:sty m:val="bi"/>
                                      </m:rPr>
                                      <w:rPr>
                                        <w:rFonts w:ascii="Cambria Math" w:hAnsi="Cambria Math"/>
                                        <w:sz w:val="32"/>
                                        <w:szCs w:val="32"/>
                                      </w:rPr>
                                      <m:t>v</m:t>
                                    </m:r>
                                  </m:sub>
                                </m:sSub>
                              </m:e>
                            </m:rad>
                          </m:num>
                          <m:den>
                            <m:f>
                              <m:fPr>
                                <m:ctrlPr>
                                  <w:rPr>
                                    <w:rFonts w:ascii="Cambria Math" w:hAnsi="Cambria Math"/>
                                    <w:b/>
                                    <w:i/>
                                    <w:sz w:val="32"/>
                                    <w:szCs w:val="32"/>
                                  </w:rPr>
                                </m:ctrlPr>
                              </m:fPr>
                              <m:num>
                                <m:r>
                                  <m:rPr>
                                    <m:sty m:val="bi"/>
                                  </m:rPr>
                                  <w:rPr>
                                    <w:rFonts w:ascii="Cambria Math" w:hAnsi="Cambria Math"/>
                                    <w:sz w:val="32"/>
                                    <w:szCs w:val="32"/>
                                  </w:rPr>
                                  <m:t>2</m:t>
                                </m:r>
                                <m:r>
                                  <m:rPr>
                                    <m:sty m:val="bi"/>
                                  </m:rPr>
                                  <w:rPr>
                                    <w:rFonts w:ascii="Cambria Math" w:hAnsi="Cambria Math"/>
                                    <w:sz w:val="32"/>
                                    <w:szCs w:val="32"/>
                                  </w:rPr>
                                  <m:t>a</m:t>
                                </m:r>
                              </m:num>
                              <m:den>
                                <m:r>
                                  <m:rPr>
                                    <m:sty m:val="bi"/>
                                  </m:rPr>
                                  <w:rPr>
                                    <w:rFonts w:ascii="Cambria Math" w:hAnsi="Cambria Math"/>
                                    <w:sz w:val="32"/>
                                    <w:szCs w:val="32"/>
                                  </w:rPr>
                                  <m:t>2</m:t>
                                </m:r>
                              </m:den>
                            </m:f>
                          </m:den>
                        </m:f>
                      </m:oMath>
                      <w:r w:rsidRPr="00794B70">
                        <w:rPr>
                          <w:b/>
                          <w:sz w:val="28"/>
                          <w:szCs w:val="28"/>
                        </w:rPr>
                        <w:t xml:space="preserve">      </w:t>
                      </w:r>
                      <w:r w:rsidRPr="00794B70">
                        <w:rPr>
                          <w:b/>
                        </w:rPr>
                        <w:t xml:space="preserve">(equation 3)    </w:t>
                      </w:r>
                    </w:p>
                    <w:p w14:paraId="53A5F5F5" w14:textId="77777777" w:rsidR="002A0BF6" w:rsidRPr="00794B70" w:rsidRDefault="002A0BF6" w:rsidP="002A0BF6">
                      <w:pPr>
                        <w:jc w:val="center"/>
                        <w:rPr>
                          <w:b/>
                        </w:rPr>
                      </w:pPr>
                      <w:r w:rsidRPr="00794B70">
                        <w:rPr>
                          <w:b/>
                        </w:rPr>
                        <w:t>This can be reduced to</w:t>
                      </w:r>
                      <w:r>
                        <w:rPr>
                          <w:b/>
                        </w:rPr>
                        <w:t>:</w:t>
                      </w:r>
                    </w:p>
                    <w:p w14:paraId="20D9985D" w14:textId="77777777" w:rsidR="002A0BF6" w:rsidRPr="00794B70" w:rsidRDefault="002A0BF6" w:rsidP="002A0BF6">
                      <w:pPr>
                        <w:jc w:val="center"/>
                        <w:rPr>
                          <w:b/>
                        </w:rPr>
                      </w:pPr>
                      <m:oMath>
                        <m:r>
                          <m:rPr>
                            <m:sty m:val="bi"/>
                          </m:rPr>
                          <w:rPr>
                            <w:rFonts w:ascii="Cambria Math" w:hAnsi="Cambria Math"/>
                            <w:sz w:val="28"/>
                            <w:szCs w:val="28"/>
                          </w:rPr>
                          <m:t>t=</m:t>
                        </m:r>
                        <m:f>
                          <m:fPr>
                            <m:ctrlPr>
                              <w:rPr>
                                <w:rFonts w:ascii="Cambria Math" w:hAnsi="Cambria Math"/>
                                <w:b/>
                                <w:i/>
                                <w:sz w:val="28"/>
                                <w:szCs w:val="28"/>
                              </w:rPr>
                            </m:ctrlPr>
                          </m:fPr>
                          <m:num>
                            <m:r>
                              <m:rPr>
                                <m:sty m:val="bi"/>
                              </m:rPr>
                              <w:rPr>
                                <w:rFonts w:ascii="Cambria Math" w:hAnsi="Cambria Math"/>
                                <w:sz w:val="28"/>
                                <w:szCs w:val="28"/>
                              </w:rPr>
                              <m:t>-u±</m:t>
                            </m:r>
                            <m:rad>
                              <m:radPr>
                                <m:degHide m:val="1"/>
                                <m:ctrlPr>
                                  <w:rPr>
                                    <w:rFonts w:ascii="Cambria Math" w:hAnsi="Cambria Math"/>
                                    <w:b/>
                                    <w:i/>
                                    <w:sz w:val="28"/>
                                    <w:szCs w:val="28"/>
                                  </w:rPr>
                                </m:ctrlPr>
                              </m:radPr>
                              <m:deg/>
                              <m:e>
                                <m:sSup>
                                  <m:sSupPr>
                                    <m:ctrlPr>
                                      <w:rPr>
                                        <w:rFonts w:ascii="Cambria Math" w:hAnsi="Cambria Math"/>
                                        <w:b/>
                                        <w:i/>
                                        <w:sz w:val="28"/>
                                        <w:szCs w:val="28"/>
                                      </w:rPr>
                                    </m:ctrlPr>
                                  </m:sSupPr>
                                  <m:e>
                                    <m:r>
                                      <m:rPr>
                                        <m:sty m:val="bi"/>
                                      </m:rPr>
                                      <w:rPr>
                                        <w:rFonts w:ascii="Cambria Math" w:hAnsi="Cambria Math"/>
                                        <w:sz w:val="28"/>
                                        <w:szCs w:val="28"/>
                                      </w:rPr>
                                      <m:t>u</m:t>
                                    </m:r>
                                  </m:e>
                                  <m:sup>
                                    <m:r>
                                      <m:rPr>
                                        <m:sty m:val="bi"/>
                                      </m:rPr>
                                      <w:rPr>
                                        <w:rFonts w:ascii="Cambria Math" w:hAnsi="Cambria Math"/>
                                        <w:sz w:val="28"/>
                                        <w:szCs w:val="28"/>
                                      </w:rPr>
                                      <m:t>2</m:t>
                                    </m:r>
                                  </m:sup>
                                </m:sSup>
                                <m:r>
                                  <m:rPr>
                                    <m:sty m:val="bi"/>
                                  </m:rPr>
                                  <w:rPr>
                                    <w:rFonts w:ascii="Cambria Math" w:hAnsi="Cambria Math"/>
                                    <w:sz w:val="28"/>
                                    <w:szCs w:val="28"/>
                                  </w:rPr>
                                  <m:t>+2</m:t>
                                </m:r>
                                <m:r>
                                  <m:rPr>
                                    <m:sty m:val="bi"/>
                                  </m:rPr>
                                  <w:rPr>
                                    <w:rFonts w:ascii="Cambria Math" w:hAnsi="Cambria Math"/>
                                    <w:sz w:val="28"/>
                                    <w:szCs w:val="28"/>
                                  </w:rPr>
                                  <m:t>a</m:t>
                                </m:r>
                                <m:sSub>
                                  <m:sSubPr>
                                    <m:ctrlPr>
                                      <w:rPr>
                                        <w:rFonts w:ascii="Cambria Math" w:hAnsi="Cambria Math"/>
                                        <w:b/>
                                        <w:i/>
                                        <w:sz w:val="28"/>
                                        <w:szCs w:val="28"/>
                                      </w:rPr>
                                    </m:ctrlPr>
                                  </m:sSubPr>
                                  <m:e>
                                    <m:r>
                                      <m:rPr>
                                        <m:sty m:val="bi"/>
                                      </m:rPr>
                                      <w:rPr>
                                        <w:rFonts w:ascii="Cambria Math" w:hAnsi="Cambria Math"/>
                                        <w:sz w:val="28"/>
                                        <w:szCs w:val="28"/>
                                      </w:rPr>
                                      <m:t>s</m:t>
                                    </m:r>
                                  </m:e>
                                  <m:sub>
                                    <m:r>
                                      <m:rPr>
                                        <m:sty m:val="bi"/>
                                      </m:rPr>
                                      <w:rPr>
                                        <w:rFonts w:ascii="Cambria Math" w:hAnsi="Cambria Math"/>
                                        <w:sz w:val="28"/>
                                        <w:szCs w:val="28"/>
                                      </w:rPr>
                                      <m:t>v</m:t>
                                    </m:r>
                                  </m:sub>
                                </m:sSub>
                              </m:e>
                            </m:rad>
                          </m:num>
                          <m:den>
                            <m:r>
                              <m:rPr>
                                <m:sty m:val="bi"/>
                              </m:rPr>
                              <w:rPr>
                                <w:rFonts w:ascii="Cambria Math" w:hAnsi="Cambria Math"/>
                                <w:sz w:val="28"/>
                                <w:szCs w:val="28"/>
                              </w:rPr>
                              <m:t>a</m:t>
                            </m:r>
                          </m:den>
                        </m:f>
                      </m:oMath>
                      <w:r w:rsidRPr="00794B70">
                        <w:rPr>
                          <w:b/>
                          <w:sz w:val="28"/>
                          <w:szCs w:val="28"/>
                        </w:rPr>
                        <w:t xml:space="preserve">      </w:t>
                      </w:r>
                      <w:r w:rsidRPr="00794B70">
                        <w:rPr>
                          <w:b/>
                        </w:rPr>
                        <w:t xml:space="preserve">(equation 4)    </w:t>
                      </w:r>
                    </w:p>
                    <w:p w14:paraId="56B6F1E3" w14:textId="77777777" w:rsidR="002A0BF6" w:rsidRPr="00794B70" w:rsidRDefault="002A0BF6" w:rsidP="002A0BF6">
                      <w:pPr>
                        <w:jc w:val="center"/>
                        <w:rPr>
                          <w:b/>
                        </w:rPr>
                      </w:pPr>
                      <w:r w:rsidRPr="00794B70">
                        <w:rPr>
                          <w:b/>
                        </w:rPr>
                        <w:t>So either learn this particular equation</w:t>
                      </w:r>
                      <w:r>
                        <w:rPr>
                          <w:b/>
                        </w:rPr>
                        <w:t xml:space="preserve"> (4)</w:t>
                      </w:r>
                      <w:r w:rsidRPr="00794B70">
                        <w:rPr>
                          <w:b/>
                        </w:rPr>
                        <w:t xml:space="preserve"> for use with equation 1</w:t>
                      </w:r>
                      <w:r>
                        <w:rPr>
                          <w:b/>
                        </w:rPr>
                        <w:t xml:space="preserve"> (but you must always check your directions for each quantity)</w:t>
                      </w:r>
                    </w:p>
                    <w:p w14:paraId="436A83F5" w14:textId="77777777" w:rsidR="002A0BF6" w:rsidRDefault="002A0BF6" w:rsidP="002A0BF6">
                      <w:pPr>
                        <w:jc w:val="center"/>
                        <w:rPr>
                          <w:b/>
                        </w:rPr>
                      </w:pPr>
                      <w:r>
                        <w:rPr>
                          <w:b/>
                        </w:rPr>
                        <w:t xml:space="preserve">Or remember </w:t>
                      </w:r>
                      <w:r w:rsidRPr="00794B70">
                        <w:rPr>
                          <w:b/>
                        </w:rPr>
                        <w:t xml:space="preserve">when you substitute equation 1 into </w:t>
                      </w:r>
                      <w:r>
                        <w:rPr>
                          <w:b/>
                        </w:rPr>
                        <w:t>equation 2</w:t>
                      </w:r>
                    </w:p>
                    <w:p w14:paraId="68551675" w14:textId="77777777" w:rsidR="002A0BF6" w:rsidRPr="00FD491D" w:rsidRDefault="002A0BF6" w:rsidP="002A0BF6">
                      <w:pPr>
                        <w:jc w:val="center"/>
                        <w:rPr>
                          <w:rFonts w:ascii="Cambria Math" w:hAnsi="Cambria Math"/>
                          <w:oMath/>
                        </w:rPr>
                      </w:pPr>
                      <w:r w:rsidRPr="00794B70">
                        <w:rPr>
                          <w:b/>
                        </w:rPr>
                        <w:t xml:space="preserve"> that </w:t>
                      </w:r>
                      <w:r w:rsidRPr="00794B70">
                        <w:rPr>
                          <w:b/>
                          <w:i/>
                        </w:rPr>
                        <w:t>a</w:t>
                      </w:r>
                      <w:r w:rsidRPr="00794B70">
                        <w:rPr>
                          <w:b/>
                        </w:rPr>
                        <w:t xml:space="preserve"> in </w:t>
                      </w:r>
                      <w:r>
                        <w:rPr>
                          <w:b/>
                        </w:rPr>
                        <w:t>equation 2</w:t>
                      </w:r>
                      <w:r w:rsidRPr="00794B70">
                        <w:rPr>
                          <w:b/>
                        </w:rPr>
                        <w:t xml:space="preserve"> is </w:t>
                      </w:r>
                      <m:oMath>
                        <m:f>
                          <m:fPr>
                            <m:ctrlPr>
                              <w:rPr>
                                <w:rFonts w:ascii="Cambria Math" w:hAnsi="Cambria Math"/>
                                <w:b/>
                                <w:i/>
                              </w:rPr>
                            </m:ctrlPr>
                          </m:fPr>
                          <m:num>
                            <m:r>
                              <m:rPr>
                                <m:sty m:val="bi"/>
                              </m:rPr>
                              <w:rPr>
                                <w:rFonts w:ascii="Cambria Math" w:hAnsi="Cambria Math"/>
                              </w:rPr>
                              <m:t>acceleration</m:t>
                            </m:r>
                          </m:num>
                          <m:den>
                            <m:r>
                              <m:rPr>
                                <m:sty m:val="bi"/>
                              </m:rPr>
                              <w:rPr>
                                <w:rFonts w:ascii="Cambria Math" w:hAnsi="Cambria Math"/>
                              </w:rPr>
                              <m:t>2</m:t>
                            </m:r>
                          </m:den>
                        </m:f>
                      </m:oMath>
                      <w:r>
                        <w:t>.</w:t>
                      </w:r>
                    </w:p>
                    <w:p w14:paraId="234B7925" w14:textId="77777777" w:rsidR="002A0BF6" w:rsidRPr="000D29B9" w:rsidRDefault="002A0BF6" w:rsidP="002A0BF6">
                      <w:pPr>
                        <w:jc w:val="center"/>
                        <w:rPr>
                          <w:b/>
                        </w:rPr>
                      </w:pPr>
                      <w:r>
                        <w:rPr>
                          <w:b/>
                        </w:rPr>
                        <w:t>There is also only one solution to equation 4 as time cannot be negative.</w:t>
                      </w:r>
                    </w:p>
                  </w:txbxContent>
                </v:textbox>
              </v:shape>
            </w:pict>
          </mc:Fallback>
        </mc:AlternateContent>
      </w:r>
    </w:p>
    <w:p w14:paraId="325B3F43" w14:textId="77777777" w:rsidR="002A0BF6" w:rsidRDefault="002A0BF6" w:rsidP="002A0BF6">
      <w:pPr>
        <w:pStyle w:val="ListParagraph"/>
        <w:ind w:left="0"/>
      </w:pPr>
    </w:p>
    <w:p w14:paraId="7196B2CC" w14:textId="77777777" w:rsidR="002A0BF6" w:rsidRDefault="002A0BF6" w:rsidP="002A0BF6">
      <w:pPr>
        <w:pStyle w:val="ListParagraph"/>
        <w:ind w:left="0"/>
      </w:pPr>
    </w:p>
    <w:p w14:paraId="3D56248F" w14:textId="77777777" w:rsidR="002A0BF6" w:rsidRDefault="002A0BF6" w:rsidP="002A0BF6">
      <w:pPr>
        <w:pStyle w:val="ListParagraph"/>
        <w:ind w:left="0"/>
      </w:pPr>
    </w:p>
    <w:p w14:paraId="2CC563E2" w14:textId="77777777" w:rsidR="002A0BF6" w:rsidRDefault="002A0BF6" w:rsidP="002A0BF6">
      <w:pPr>
        <w:pStyle w:val="ListParagraph"/>
        <w:ind w:left="0"/>
      </w:pPr>
    </w:p>
    <w:p w14:paraId="2B959817" w14:textId="77777777" w:rsidR="002A0BF6" w:rsidRDefault="002A0BF6" w:rsidP="002A0BF6">
      <w:pPr>
        <w:pStyle w:val="ListParagraph"/>
        <w:ind w:left="0"/>
      </w:pPr>
    </w:p>
    <w:p w14:paraId="24F86CAB" w14:textId="77777777" w:rsidR="002A0BF6" w:rsidRDefault="002A0BF6" w:rsidP="002A0BF6">
      <w:pPr>
        <w:pStyle w:val="ListParagraph"/>
        <w:ind w:left="0"/>
      </w:pPr>
    </w:p>
    <w:p w14:paraId="696DAC71" w14:textId="77777777" w:rsidR="002A0BF6" w:rsidRDefault="002A0BF6" w:rsidP="002A0BF6">
      <w:pPr>
        <w:pStyle w:val="ListParagraph"/>
        <w:ind w:left="0"/>
      </w:pPr>
    </w:p>
    <w:p w14:paraId="2F7D6077" w14:textId="77777777" w:rsidR="002A0BF6" w:rsidRDefault="002A0BF6" w:rsidP="002A0BF6">
      <w:pPr>
        <w:pStyle w:val="ListParagraph"/>
        <w:ind w:left="0"/>
      </w:pPr>
    </w:p>
    <w:p w14:paraId="77EA80E8" w14:textId="77777777" w:rsidR="002A0BF6" w:rsidRDefault="002A0BF6" w:rsidP="002A0BF6">
      <w:pPr>
        <w:pStyle w:val="ListParagraph"/>
        <w:ind w:left="0"/>
      </w:pPr>
    </w:p>
    <w:p w14:paraId="7A602FA6" w14:textId="77777777" w:rsidR="002A0BF6" w:rsidRDefault="002A0BF6" w:rsidP="002A0BF6">
      <w:r>
        <w:br w:type="page"/>
      </w:r>
    </w:p>
    <w:p w14:paraId="5710FEBF" w14:textId="77777777" w:rsidR="002A0BF6" w:rsidRPr="00D263AB" w:rsidRDefault="002A0BF6" w:rsidP="002A0BF6">
      <w:pPr>
        <w:pStyle w:val="Heading3"/>
      </w:pPr>
      <w:bookmarkStart w:id="187" w:name="_Toc19365627"/>
      <w:bookmarkStart w:id="188" w:name="_Toc106127802"/>
      <w:r w:rsidRPr="00D263AB">
        <w:t>Projectiles: Worked Examples</w:t>
      </w:r>
      <w:bookmarkEnd w:id="187"/>
      <w:bookmarkEnd w:id="188"/>
    </w:p>
    <w:p w14:paraId="4209C093" w14:textId="77777777" w:rsidR="002A0BF6" w:rsidRPr="00123062" w:rsidRDefault="002A0BF6" w:rsidP="00F8074A">
      <w:pPr>
        <w:pStyle w:val="ListParagraph"/>
        <w:numPr>
          <w:ilvl w:val="6"/>
          <w:numId w:val="31"/>
        </w:numPr>
        <w:ind w:left="0"/>
        <w:rPr>
          <w:noProof/>
        </w:rPr>
      </w:pPr>
      <w:r w:rsidRPr="00123062">
        <w:rPr>
          <w:noProof/>
        </w:rPr>
        <w:t>Show that the horizontal velocity of the can is 0.6 m s</w:t>
      </w:r>
      <w:r w:rsidRPr="00123062">
        <w:rPr>
          <w:noProof/>
          <w:vertAlign w:val="superscript"/>
        </w:rPr>
        <w:t>-1</w:t>
      </w:r>
      <w:r w:rsidRPr="00123062">
        <w:rPr>
          <w:noProof/>
        </w:rPr>
        <w:t xml:space="preserve"> immediately after being struck by the toy arrow.</w:t>
      </w:r>
    </w:p>
    <w:p w14:paraId="0B2DA36B" w14:textId="77777777" w:rsidR="002A0BF6" w:rsidRPr="00123062" w:rsidRDefault="002A0BF6" w:rsidP="002A0BF6">
      <w:pPr>
        <w:rPr>
          <w:noProof/>
        </w:rPr>
      </w:pPr>
      <w:r w:rsidRPr="00123062">
        <w:rPr>
          <w:noProof/>
          <w:lang w:eastAsia="en-GB"/>
        </w:rPr>
        <w:drawing>
          <wp:anchor distT="0" distB="0" distL="114300" distR="114300" simplePos="0" relativeHeight="251658327" behindDoc="0" locked="0" layoutInCell="1" allowOverlap="1" wp14:anchorId="19EA4ED3" wp14:editId="7055FA17">
            <wp:simplePos x="0" y="0"/>
            <wp:positionH relativeFrom="column">
              <wp:posOffset>828675</wp:posOffset>
            </wp:positionH>
            <wp:positionV relativeFrom="paragraph">
              <wp:posOffset>57785</wp:posOffset>
            </wp:positionV>
            <wp:extent cx="3695700" cy="1771650"/>
            <wp:effectExtent l="0" t="0" r="0" b="0"/>
            <wp:wrapTopAndBottom/>
            <wp:docPr id="48173" name="Picture 48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69570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noProof/>
        </w:rPr>
        <w:t>First, consider the vertical velocity in order to find the time.</w:t>
      </w:r>
    </w:p>
    <w:p w14:paraId="70E2F571" w14:textId="77777777" w:rsidR="002A0BF6" w:rsidRDefault="002A0BF6" w:rsidP="002A0BF6">
      <w:pPr>
        <w:rPr>
          <w:noProof/>
        </w:rPr>
      </w:pPr>
      <w:r w:rsidRPr="00123062">
        <w:rPr>
          <w:noProof/>
        </w:rPr>
        <w:tab/>
        <w:t xml:space="preserve">   </w:t>
      </w:r>
      <w:r w:rsidRPr="00123062">
        <w:rPr>
          <w:noProof/>
          <w:position w:val="-104"/>
        </w:rPr>
        <w:object w:dxaOrig="3379" w:dyaOrig="2220" w14:anchorId="1E796C31">
          <v:shape id="_x0000_i1096" type="#_x0000_t75" style="width:107.45pt;height:68.8pt" o:ole="">
            <v:imagedata r:id="rId299" o:title=""/>
          </v:shape>
          <o:OLEObject Type="Embed" ProgID="Equation.DSMT4" ShapeID="_x0000_i1096" DrawAspect="Content" ObjectID="_1717252281" r:id="rId300"/>
        </w:object>
      </w:r>
      <w:r w:rsidRPr="00123062">
        <w:rPr>
          <w:noProof/>
        </w:rPr>
        <w:t xml:space="preserve"> </w:t>
      </w:r>
    </w:p>
    <w:p w14:paraId="4DEEEB62" w14:textId="77777777" w:rsidR="002A0BF6" w:rsidRDefault="002A0BF6" w:rsidP="002A0BF6">
      <w:pPr>
        <w:rPr>
          <w:noProof/>
        </w:rPr>
      </w:pPr>
      <w:r w:rsidRPr="00123062">
        <w:rPr>
          <w:noProof/>
        </w:rPr>
        <w:t>Horizontally:</w:t>
      </w:r>
    </w:p>
    <w:p w14:paraId="61C8E7D7" w14:textId="77777777" w:rsidR="002A0BF6" w:rsidRPr="00C10AFA" w:rsidRDefault="00FC0A7F" w:rsidP="002A0BF6">
      <w:pPr>
        <w:jc w:val="center"/>
        <w:rPr>
          <w:noProof/>
        </w:rPr>
      </w:pPr>
      <m:oMathPara>
        <m:oMath>
          <m:sSub>
            <m:sSubPr>
              <m:ctrlPr>
                <w:rPr>
                  <w:rFonts w:ascii="Cambria Math" w:hAnsi="Cambria Math"/>
                  <w:i/>
                  <w:noProof/>
                </w:rPr>
              </m:ctrlPr>
            </m:sSubPr>
            <m:e>
              <m:r>
                <w:rPr>
                  <w:rFonts w:ascii="Cambria Math" w:hAnsi="Cambria Math"/>
                  <w:noProof/>
                </w:rPr>
                <m:t>s</m:t>
              </m:r>
            </m:e>
            <m:sub>
              <m:r>
                <w:rPr>
                  <w:rFonts w:ascii="Cambria Math" w:hAnsi="Cambria Math"/>
                  <w:noProof/>
                </w:rPr>
                <m:t>h</m:t>
              </m:r>
            </m:sub>
          </m:sSub>
          <m:r>
            <w:rPr>
              <w:rFonts w:ascii="Cambria Math" w:hAnsi="Cambria Math"/>
              <w:noProof/>
            </w:rPr>
            <m:t>=</m:t>
          </m:r>
          <m:sSub>
            <m:sSubPr>
              <m:ctrlPr>
                <w:rPr>
                  <w:rFonts w:ascii="Cambria Math" w:hAnsi="Cambria Math"/>
                  <w:i/>
                  <w:noProof/>
                </w:rPr>
              </m:ctrlPr>
            </m:sSubPr>
            <m:e>
              <m:r>
                <w:rPr>
                  <w:rFonts w:ascii="Cambria Math" w:hAnsi="Cambria Math"/>
                  <w:noProof/>
                </w:rPr>
                <m:t>u</m:t>
              </m:r>
            </m:e>
            <m:sub>
              <m:r>
                <w:rPr>
                  <w:rFonts w:ascii="Cambria Math" w:hAnsi="Cambria Math"/>
                  <w:noProof/>
                </w:rPr>
                <m:t>h</m:t>
              </m:r>
            </m:sub>
          </m:sSub>
          <m:r>
            <w:rPr>
              <w:rFonts w:ascii="Cambria Math" w:hAnsi="Cambria Math"/>
              <w:noProof/>
            </w:rPr>
            <m:t>t</m:t>
          </m:r>
        </m:oMath>
      </m:oMathPara>
    </w:p>
    <w:p w14:paraId="737309C1" w14:textId="77777777" w:rsidR="002A0BF6" w:rsidRPr="00C10AFA" w:rsidRDefault="002A0BF6" w:rsidP="002A0BF6">
      <w:pPr>
        <w:rPr>
          <w:noProof/>
        </w:rPr>
      </w:pPr>
      <m:oMathPara>
        <m:oMath>
          <m:r>
            <w:rPr>
              <w:rFonts w:ascii="Cambria Math" w:hAnsi="Cambria Math"/>
              <w:noProof/>
            </w:rPr>
            <m:t>0∙3=</m:t>
          </m:r>
          <m:sSub>
            <m:sSubPr>
              <m:ctrlPr>
                <w:rPr>
                  <w:rFonts w:ascii="Cambria Math" w:hAnsi="Cambria Math"/>
                  <w:i/>
                  <w:noProof/>
                </w:rPr>
              </m:ctrlPr>
            </m:sSubPr>
            <m:e>
              <m:r>
                <w:rPr>
                  <w:rFonts w:ascii="Cambria Math" w:hAnsi="Cambria Math"/>
                  <w:noProof/>
                </w:rPr>
                <m:t>u</m:t>
              </m:r>
            </m:e>
            <m:sub>
              <m:r>
                <w:rPr>
                  <w:rFonts w:ascii="Cambria Math" w:hAnsi="Cambria Math"/>
                  <w:noProof/>
                </w:rPr>
                <m:t>h</m:t>
              </m:r>
            </m:sub>
          </m:sSub>
          <m:r>
            <w:rPr>
              <w:rFonts w:ascii="Cambria Math" w:hAnsi="Cambria Math"/>
              <w:noProof/>
            </w:rPr>
            <m:t xml:space="preserve"> × 0∙5,</m:t>
          </m:r>
        </m:oMath>
      </m:oMathPara>
    </w:p>
    <w:p w14:paraId="1F4A2B79" w14:textId="77777777" w:rsidR="002A0BF6" w:rsidRDefault="002A0BF6" w:rsidP="002A0BF6">
      <w:pPr>
        <w:rPr>
          <w:noProof/>
        </w:rPr>
      </w:pPr>
      <m:oMathPara>
        <m:oMath>
          <m:r>
            <w:rPr>
              <w:rFonts w:ascii="Cambria Math" w:hAnsi="Cambria Math"/>
              <w:noProof/>
            </w:rPr>
            <m:t xml:space="preserve"> </m:t>
          </m:r>
          <m:sSub>
            <m:sSubPr>
              <m:ctrlPr>
                <w:rPr>
                  <w:rFonts w:ascii="Cambria Math" w:hAnsi="Cambria Math"/>
                  <w:i/>
                  <w:noProof/>
                </w:rPr>
              </m:ctrlPr>
            </m:sSubPr>
            <m:e>
              <m:r>
                <w:rPr>
                  <w:rFonts w:ascii="Cambria Math" w:hAnsi="Cambria Math"/>
                  <w:noProof/>
                </w:rPr>
                <m:t>u</m:t>
              </m:r>
            </m:e>
            <m:sub>
              <m:r>
                <w:rPr>
                  <w:rFonts w:ascii="Cambria Math" w:hAnsi="Cambria Math"/>
                  <w:noProof/>
                </w:rPr>
                <m:t>h</m:t>
              </m:r>
            </m:sub>
          </m:sSub>
          <m:r>
            <w:rPr>
              <w:rFonts w:ascii="Cambria Math" w:hAnsi="Cambria Math"/>
              <w:noProof/>
            </w:rPr>
            <m:t xml:space="preserve">=0∙6 </m:t>
          </m:r>
          <m:sSup>
            <m:sSupPr>
              <m:ctrlPr>
                <w:rPr>
                  <w:rFonts w:ascii="Cambria Math" w:hAnsi="Cambria Math"/>
                  <w:i/>
                  <w:noProof/>
                </w:rPr>
              </m:ctrlPr>
            </m:sSupPr>
            <m:e>
              <m:r>
                <w:rPr>
                  <w:rFonts w:ascii="Cambria Math" w:hAnsi="Cambria Math"/>
                  <w:noProof/>
                </w:rPr>
                <m:t>ms</m:t>
              </m:r>
            </m:e>
            <m:sup>
              <m:r>
                <w:rPr>
                  <w:rFonts w:ascii="Cambria Math" w:hAnsi="Cambria Math"/>
                  <w:noProof/>
                </w:rPr>
                <m:t>-1</m:t>
              </m:r>
            </m:sup>
          </m:sSup>
          <m:r>
            <w:rPr>
              <w:rFonts w:ascii="Cambria Math" w:hAnsi="Cambria Math"/>
              <w:noProof/>
            </w:rPr>
            <m:t xml:space="preserve">  </m:t>
          </m:r>
        </m:oMath>
      </m:oMathPara>
    </w:p>
    <w:p w14:paraId="7B728C42" w14:textId="77777777" w:rsidR="002A0BF6" w:rsidRDefault="002A0BF6" w:rsidP="00F8074A">
      <w:pPr>
        <w:pStyle w:val="ListParagraph"/>
        <w:numPr>
          <w:ilvl w:val="6"/>
          <w:numId w:val="31"/>
        </w:numPr>
        <w:ind w:left="0"/>
        <w:rPr>
          <w:bCs/>
          <w:noProof/>
        </w:rPr>
      </w:pPr>
      <w:r>
        <w:rPr>
          <w:bCs/>
          <w:noProof/>
        </w:rPr>
        <w:t>Determine the time taken for</w:t>
      </w:r>
      <w:r w:rsidRPr="00123062">
        <w:rPr>
          <w:bCs/>
          <w:noProof/>
        </w:rPr>
        <w:t xml:space="preserve"> a stone to reach the ground from the top of a 100m high building if, </w:t>
      </w:r>
    </w:p>
    <w:p w14:paraId="747BAEDE" w14:textId="77777777" w:rsidR="002A0BF6" w:rsidRDefault="002A0BF6" w:rsidP="00F8074A">
      <w:pPr>
        <w:pStyle w:val="ListParagraph"/>
        <w:numPr>
          <w:ilvl w:val="0"/>
          <w:numId w:val="44"/>
        </w:numPr>
        <w:rPr>
          <w:bCs/>
          <w:noProof/>
        </w:rPr>
      </w:pPr>
      <w:r w:rsidRPr="00123062">
        <w:rPr>
          <w:bCs/>
          <w:noProof/>
        </w:rPr>
        <w:t>it is thrown vertically downwards at 5 ms</w:t>
      </w:r>
      <w:r w:rsidRPr="00123062">
        <w:rPr>
          <w:bCs/>
          <w:noProof/>
          <w:vertAlign w:val="superscript"/>
        </w:rPr>
        <w:t>-1</w:t>
      </w:r>
      <w:r>
        <w:rPr>
          <w:bCs/>
          <w:noProof/>
        </w:rPr>
        <w:t>.</w:t>
      </w:r>
    </w:p>
    <w:p w14:paraId="47F07442" w14:textId="77777777" w:rsidR="002A0BF6" w:rsidRDefault="00FC0A7F" w:rsidP="002A0BF6">
      <w:pPr>
        <w:pStyle w:val="ListParagraph"/>
        <w:rPr>
          <w:bCs/>
          <w:noProof/>
        </w:rPr>
      </w:pPr>
      <w:r>
        <w:rPr>
          <w:noProof/>
          <w:lang w:val="en-US"/>
        </w:rPr>
        <w:pict w14:anchorId="4B912A2A">
          <v:shape id="_x0000_s3630" type="#_x0000_t75" style="position:absolute;left:0;text-align:left;margin-left:-6.4pt;margin-top:31.45pt;width:245.25pt;height:169.65pt;z-index:-251658115" wrapcoords="4492 191 -66 382 0 1434 10767 1720 66 2103 0 3058 4228 3250 0 4301 0 6595 1651 7837 0 7837 66 9271 2180 9462 2114 10227 3237 10896 1850 11182 66 12042 0 12998 6738 13954 2840 14241 0 14623 -66 16343 4954 17012 1519 17299 198 18255 594 19402 10767 20071 1916 20071 0 20262 66 21313 4624 21313 4690 21313 10569 20166 10767 20071 8521 18542 8389 18542 10767 17012 13475 17012 20279 15961 20345 15005 17967 14719 10767 13954 16448 13572 16448 11087 10172 10896 10701 8793 9908 8602 3105 7837 11494 7550 21468 6786 21468 6117 13938 4779 14070 4301 8323 3250 10701 1720 4888 191 4492 191">
            <v:imagedata r:id="rId301" o:title=""/>
            <w10:wrap type="tight"/>
          </v:shape>
        </w:pict>
      </w:r>
      <w:r w:rsidR="002A0BF6">
        <w:rPr>
          <w:bCs/>
          <w:noProof/>
        </w:rPr>
        <w:t xml:space="preserve">As u and a are both down, down can be taken as positive or </w:t>
      </w:r>
      <w:r w:rsidR="002A0BF6">
        <w:rPr>
          <w:bCs/>
          <w:i/>
          <w:noProof/>
        </w:rPr>
        <w:t>u,v,a and s</w:t>
      </w:r>
      <w:r w:rsidR="002A0BF6">
        <w:rPr>
          <w:bCs/>
          <w:noProof/>
        </w:rPr>
        <w:t xml:space="preserve"> will need to be written as negaive</w:t>
      </w:r>
    </w:p>
    <w:p w14:paraId="6EA8DA52" w14:textId="77777777" w:rsidR="002A0BF6" w:rsidRDefault="00FC0A7F" w:rsidP="002A0BF6">
      <w:pPr>
        <w:pStyle w:val="ListParagraph"/>
        <w:rPr>
          <w:bCs/>
          <w:noProof/>
        </w:rPr>
      </w:pPr>
      <w:r>
        <w:rPr>
          <w:noProof/>
        </w:rPr>
        <w:pict w14:anchorId="1B0B5C03">
          <v:shape id="_x0000_s3631" type="#_x0000_t75" style="position:absolute;left:0;text-align:left;margin-left:142.9pt;margin-top:2.05pt;width:253.95pt;height:146.35pt;z-index:251658366;mso-position-horizontal-relative:text;mso-position-vertical-relative:text">
            <v:imagedata r:id="rId302" o:title=""/>
            <w10:wrap type="square"/>
          </v:shape>
        </w:pict>
      </w:r>
    </w:p>
    <w:p w14:paraId="5ECC6D87" w14:textId="77777777" w:rsidR="002A0BF6" w:rsidRDefault="002A0BF6" w:rsidP="002A0BF6">
      <w:pPr>
        <w:pStyle w:val="ListParagraph"/>
        <w:rPr>
          <w:bCs/>
          <w:noProof/>
        </w:rPr>
      </w:pPr>
    </w:p>
    <w:p w14:paraId="6392CA0E" w14:textId="77777777" w:rsidR="002A0BF6" w:rsidRDefault="002A0BF6" w:rsidP="002A0BF6">
      <w:pPr>
        <w:pStyle w:val="ListParagraph"/>
        <w:rPr>
          <w:bCs/>
          <w:noProof/>
        </w:rPr>
      </w:pPr>
    </w:p>
    <w:p w14:paraId="115E5826" w14:textId="77777777" w:rsidR="002A0BF6" w:rsidRDefault="002A0BF6" w:rsidP="002A0BF6">
      <w:pPr>
        <w:pStyle w:val="ListParagraph"/>
        <w:rPr>
          <w:bCs/>
          <w:noProof/>
        </w:rPr>
      </w:pPr>
    </w:p>
    <w:p w14:paraId="6B687435" w14:textId="77777777" w:rsidR="002A0BF6" w:rsidRDefault="002A0BF6" w:rsidP="002A0BF6">
      <w:pPr>
        <w:pStyle w:val="ListParagraph"/>
        <w:rPr>
          <w:bCs/>
          <w:noProof/>
        </w:rPr>
      </w:pPr>
    </w:p>
    <w:p w14:paraId="213EFD42" w14:textId="77777777" w:rsidR="002A0BF6" w:rsidRDefault="002A0BF6" w:rsidP="002A0BF6">
      <w:pPr>
        <w:pStyle w:val="ListParagraph"/>
        <w:rPr>
          <w:bCs/>
          <w:noProof/>
        </w:rPr>
      </w:pPr>
    </w:p>
    <w:p w14:paraId="088684F4" w14:textId="77777777" w:rsidR="002A0BF6" w:rsidRDefault="002A0BF6" w:rsidP="002A0BF6">
      <w:pPr>
        <w:pStyle w:val="ListParagraph"/>
        <w:rPr>
          <w:bCs/>
          <w:noProof/>
        </w:rPr>
      </w:pPr>
    </w:p>
    <w:p w14:paraId="2BA72C0E" w14:textId="77777777" w:rsidR="002A0BF6" w:rsidRDefault="002A0BF6" w:rsidP="002A0BF6">
      <w:pPr>
        <w:pStyle w:val="ListParagraph"/>
        <w:rPr>
          <w:bCs/>
          <w:noProof/>
        </w:rPr>
      </w:pPr>
    </w:p>
    <w:p w14:paraId="4751DD64" w14:textId="77777777" w:rsidR="002A0BF6" w:rsidRDefault="002A0BF6" w:rsidP="002A0BF6">
      <w:pPr>
        <w:pStyle w:val="ListParagraph"/>
        <w:rPr>
          <w:bCs/>
          <w:noProof/>
        </w:rPr>
      </w:pPr>
    </w:p>
    <w:p w14:paraId="2AA72A09" w14:textId="77777777" w:rsidR="002A0BF6" w:rsidRDefault="002A0BF6" w:rsidP="002A0BF6">
      <w:pPr>
        <w:pStyle w:val="ListParagraph"/>
        <w:rPr>
          <w:bCs/>
          <w:noProof/>
        </w:rPr>
      </w:pPr>
    </w:p>
    <w:p w14:paraId="6A04538A" w14:textId="77777777" w:rsidR="002A0BF6" w:rsidRDefault="002A0BF6" w:rsidP="002A0BF6">
      <w:pPr>
        <w:pStyle w:val="ListParagraph"/>
        <w:rPr>
          <w:bCs/>
          <w:noProof/>
        </w:rPr>
      </w:pPr>
    </w:p>
    <w:p w14:paraId="4305BEC8" w14:textId="77777777" w:rsidR="002A0BF6" w:rsidRDefault="002A0BF6" w:rsidP="002A0BF6">
      <w:pPr>
        <w:pStyle w:val="ListParagraph"/>
        <w:rPr>
          <w:bCs/>
          <w:noProof/>
        </w:rPr>
      </w:pPr>
    </w:p>
    <w:p w14:paraId="4E74DCD7" w14:textId="77777777" w:rsidR="002A0BF6" w:rsidRPr="00123062" w:rsidRDefault="002A0BF6" w:rsidP="00F8074A">
      <w:pPr>
        <w:pStyle w:val="ListParagraph"/>
        <w:numPr>
          <w:ilvl w:val="2"/>
          <w:numId w:val="36"/>
        </w:numPr>
        <w:spacing w:before="0" w:after="0"/>
        <w:ind w:left="426" w:hanging="568"/>
        <w:rPr>
          <w:noProof/>
        </w:rPr>
      </w:pPr>
      <w:r w:rsidRPr="00123062">
        <w:rPr>
          <w:noProof/>
        </w:rPr>
        <w:t>If this last method is too difficult then try breaking it up into smaller chunks!</w:t>
      </w:r>
    </w:p>
    <w:p w14:paraId="74490A4E" w14:textId="77777777" w:rsidR="002A0BF6" w:rsidRPr="00123062" w:rsidRDefault="002A0BF6" w:rsidP="002A0BF6">
      <w:pPr>
        <w:spacing w:before="0" w:after="0"/>
        <w:rPr>
          <w:noProof/>
        </w:rPr>
      </w:pPr>
      <w:r w:rsidRPr="00123062">
        <w:rPr>
          <w:noProof/>
        </w:rPr>
        <w:t xml:space="preserve">If you can’t do quadratics we need to use one of the other formulae. </w:t>
      </w:r>
    </w:p>
    <w:p w14:paraId="311D4940" w14:textId="77777777" w:rsidR="002A0BF6" w:rsidRPr="00123062" w:rsidRDefault="002A0BF6" w:rsidP="002A0BF6">
      <w:pPr>
        <w:spacing w:before="0" w:after="0"/>
        <w:rPr>
          <w:noProof/>
        </w:rPr>
      </w:pPr>
      <w:r w:rsidRPr="00123062">
        <w:rPr>
          <w:i/>
          <w:iCs/>
          <w:noProof/>
        </w:rPr>
        <w:t>v</w:t>
      </w:r>
      <w:r w:rsidRPr="00123062">
        <w:rPr>
          <w:i/>
          <w:iCs/>
          <w:noProof/>
          <w:vertAlign w:val="superscript"/>
        </w:rPr>
        <w:t>2</w:t>
      </w:r>
      <w:r w:rsidRPr="00123062">
        <w:rPr>
          <w:i/>
          <w:iCs/>
          <w:noProof/>
        </w:rPr>
        <w:t>= u</w:t>
      </w:r>
      <w:r w:rsidRPr="00123062">
        <w:rPr>
          <w:i/>
          <w:iCs/>
          <w:noProof/>
          <w:vertAlign w:val="superscript"/>
        </w:rPr>
        <w:t xml:space="preserve">2 </w:t>
      </w:r>
      <w:r w:rsidRPr="00123062">
        <w:rPr>
          <w:i/>
          <w:iCs/>
          <w:noProof/>
        </w:rPr>
        <w:t xml:space="preserve">+ 2as </w:t>
      </w:r>
      <w:r w:rsidRPr="00123062">
        <w:rPr>
          <w:noProof/>
        </w:rPr>
        <w:t xml:space="preserve">doesn’t contain time so that isn’t the equation that we finally need but if we use </w:t>
      </w:r>
      <w:r w:rsidRPr="00123062">
        <w:rPr>
          <w:i/>
          <w:iCs/>
          <w:noProof/>
        </w:rPr>
        <w:t>v = u + at</w:t>
      </w:r>
      <w:r w:rsidRPr="00123062">
        <w:rPr>
          <w:noProof/>
        </w:rPr>
        <w:t xml:space="preserve"> we have 2 unknowns. We don’t know either </w:t>
      </w:r>
      <w:r w:rsidRPr="00233403">
        <w:rPr>
          <w:i/>
          <w:noProof/>
        </w:rPr>
        <w:t>v</w:t>
      </w:r>
      <w:r w:rsidRPr="00123062">
        <w:rPr>
          <w:noProof/>
        </w:rPr>
        <w:t xml:space="preserve"> or </w:t>
      </w:r>
      <w:r w:rsidRPr="00233403">
        <w:rPr>
          <w:i/>
          <w:noProof/>
        </w:rPr>
        <w:t>t</w:t>
      </w:r>
      <w:r w:rsidRPr="00123062">
        <w:rPr>
          <w:noProof/>
        </w:rPr>
        <w:t xml:space="preserve"> so we have to work it out. So first find the final velocity on lan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5211"/>
      </w:tblGrid>
      <w:tr w:rsidR="002A0BF6" w:rsidRPr="00123062" w14:paraId="0949390C" w14:textId="77777777" w:rsidTr="004E5C5A">
        <w:tc>
          <w:tcPr>
            <w:tcW w:w="3794" w:type="dxa"/>
          </w:tcPr>
          <w:p w14:paraId="4B8FD9EA" w14:textId="77777777" w:rsidR="002A0BF6" w:rsidRPr="00123062" w:rsidRDefault="002A0BF6" w:rsidP="004E5C5A">
            <w:pPr>
              <w:spacing w:before="0"/>
              <w:rPr>
                <w:noProof/>
              </w:rPr>
            </w:pPr>
            <w:r w:rsidRPr="00123062">
              <w:rPr>
                <w:noProof/>
              </w:rPr>
              <w:t>s = 100m</w:t>
            </w:r>
          </w:p>
        </w:tc>
        <w:tc>
          <w:tcPr>
            <w:tcW w:w="5211" w:type="dxa"/>
          </w:tcPr>
          <w:p w14:paraId="68A7D2A7" w14:textId="77777777" w:rsidR="002A0BF6" w:rsidRPr="00123062" w:rsidRDefault="00FC0A7F" w:rsidP="004E5C5A">
            <w:pPr>
              <w:spacing w:before="0"/>
              <w:rPr>
                <w:noProof/>
              </w:rPr>
            </w:pPr>
            <m:oMathPara>
              <m:oMath>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m:t>
                </m:r>
                <m:sSup>
                  <m:sSupPr>
                    <m:ctrlPr>
                      <w:rPr>
                        <w:rFonts w:ascii="Cambria Math" w:hAnsi="Cambria Math"/>
                        <w:i/>
                        <w:noProof/>
                      </w:rPr>
                    </m:ctrlPr>
                  </m:sSupPr>
                  <m:e>
                    <m:r>
                      <w:rPr>
                        <w:rFonts w:ascii="Cambria Math" w:hAnsi="Cambria Math"/>
                        <w:noProof/>
                      </w:rPr>
                      <m:t>u</m:t>
                    </m:r>
                  </m:e>
                  <m:sup>
                    <m:r>
                      <w:rPr>
                        <w:rFonts w:ascii="Cambria Math" w:hAnsi="Cambria Math"/>
                        <w:noProof/>
                      </w:rPr>
                      <m:t>2</m:t>
                    </m:r>
                  </m:sup>
                </m:sSup>
                <m:r>
                  <w:rPr>
                    <w:rFonts w:ascii="Cambria Math" w:hAnsi="Cambria Math"/>
                    <w:noProof/>
                  </w:rPr>
                  <m:t>+2as</m:t>
                </m:r>
              </m:oMath>
            </m:oMathPara>
          </w:p>
        </w:tc>
      </w:tr>
      <w:tr w:rsidR="002A0BF6" w:rsidRPr="00123062" w14:paraId="4ECB677A" w14:textId="77777777" w:rsidTr="004E5C5A">
        <w:tc>
          <w:tcPr>
            <w:tcW w:w="3794" w:type="dxa"/>
          </w:tcPr>
          <w:p w14:paraId="591E35CF" w14:textId="77777777" w:rsidR="002A0BF6" w:rsidRPr="00123062" w:rsidRDefault="002A0BF6" w:rsidP="004E5C5A">
            <w:pPr>
              <w:spacing w:before="0"/>
              <w:rPr>
                <w:noProof/>
              </w:rPr>
            </w:pPr>
            <w:r w:rsidRPr="00123062">
              <w:rPr>
                <w:noProof/>
              </w:rPr>
              <w:t>u = 5ms</w:t>
            </w:r>
            <w:r w:rsidRPr="00123062">
              <w:rPr>
                <w:noProof/>
                <w:vertAlign w:val="superscript"/>
              </w:rPr>
              <w:t>-1</w:t>
            </w:r>
            <w:r w:rsidRPr="00123062">
              <w:rPr>
                <w:noProof/>
              </w:rPr>
              <w:t xml:space="preserve"> downwards</w:t>
            </w:r>
          </w:p>
        </w:tc>
        <w:tc>
          <w:tcPr>
            <w:tcW w:w="5211" w:type="dxa"/>
          </w:tcPr>
          <w:p w14:paraId="770325BB" w14:textId="77777777" w:rsidR="002A0BF6" w:rsidRPr="00123062" w:rsidRDefault="00FC0A7F" w:rsidP="004E5C5A">
            <w:pPr>
              <w:spacing w:before="0"/>
              <w:rPr>
                <w:rFonts w:eastAsia="Times New Roman" w:cs="Times New Roman"/>
                <w:noProof/>
              </w:rPr>
            </w:pPr>
            <m:oMathPara>
              <m:oMath>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m:t>
                </m:r>
                <m:sSup>
                  <m:sSupPr>
                    <m:ctrlPr>
                      <w:rPr>
                        <w:rFonts w:ascii="Cambria Math" w:hAnsi="Cambria Math"/>
                        <w:i/>
                        <w:noProof/>
                      </w:rPr>
                    </m:ctrlPr>
                  </m:sSupPr>
                  <m:e>
                    <m:r>
                      <w:rPr>
                        <w:rFonts w:ascii="Cambria Math" w:hAnsi="Cambria Math"/>
                        <w:noProof/>
                      </w:rPr>
                      <m:t>5</m:t>
                    </m:r>
                  </m:e>
                  <m:sup>
                    <m:r>
                      <w:rPr>
                        <w:rFonts w:ascii="Cambria Math" w:hAnsi="Cambria Math"/>
                        <w:noProof/>
                      </w:rPr>
                      <m:t>2</m:t>
                    </m:r>
                  </m:sup>
                </m:sSup>
                <m:r>
                  <w:rPr>
                    <w:rFonts w:ascii="Cambria Math" w:hAnsi="Cambria Math"/>
                    <w:noProof/>
                  </w:rPr>
                  <m:t>+2×9.8×100</m:t>
                </m:r>
              </m:oMath>
            </m:oMathPara>
          </w:p>
        </w:tc>
      </w:tr>
      <w:tr w:rsidR="002A0BF6" w:rsidRPr="00123062" w14:paraId="565240D6" w14:textId="77777777" w:rsidTr="004E5C5A">
        <w:tc>
          <w:tcPr>
            <w:tcW w:w="3794" w:type="dxa"/>
          </w:tcPr>
          <w:p w14:paraId="6C4D8690" w14:textId="77777777" w:rsidR="002A0BF6" w:rsidRPr="00123062" w:rsidRDefault="002A0BF6" w:rsidP="004E5C5A">
            <w:pPr>
              <w:spacing w:before="0"/>
              <w:rPr>
                <w:noProof/>
              </w:rPr>
            </w:pPr>
            <w:r w:rsidRPr="00123062">
              <w:rPr>
                <w:noProof/>
              </w:rPr>
              <w:t>v = ?</w:t>
            </w:r>
          </w:p>
        </w:tc>
        <w:tc>
          <w:tcPr>
            <w:tcW w:w="5211" w:type="dxa"/>
          </w:tcPr>
          <w:p w14:paraId="75303AF2" w14:textId="77777777" w:rsidR="002A0BF6" w:rsidRPr="00123062" w:rsidRDefault="00FC0A7F" w:rsidP="004E5C5A">
            <w:pPr>
              <w:spacing w:before="0"/>
              <w:rPr>
                <w:rFonts w:eastAsia="Times New Roman" w:cs="Times New Roman"/>
                <w:noProof/>
              </w:rPr>
            </w:pPr>
            <m:oMathPara>
              <m:oMath>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25+1960</m:t>
                </m:r>
              </m:oMath>
            </m:oMathPara>
          </w:p>
        </w:tc>
      </w:tr>
      <w:tr w:rsidR="002A0BF6" w:rsidRPr="00123062" w14:paraId="0167CA7F" w14:textId="77777777" w:rsidTr="004E5C5A">
        <w:tc>
          <w:tcPr>
            <w:tcW w:w="3794" w:type="dxa"/>
          </w:tcPr>
          <w:p w14:paraId="2C8E3360" w14:textId="77777777" w:rsidR="002A0BF6" w:rsidRPr="00123062" w:rsidRDefault="002A0BF6" w:rsidP="004E5C5A">
            <w:pPr>
              <w:spacing w:before="0"/>
              <w:rPr>
                <w:noProof/>
              </w:rPr>
            </w:pPr>
            <w:r w:rsidRPr="00123062">
              <w:rPr>
                <w:noProof/>
              </w:rPr>
              <w:t>a = 9.8ms</w:t>
            </w:r>
            <w:r w:rsidRPr="00123062">
              <w:rPr>
                <w:noProof/>
                <w:vertAlign w:val="superscript"/>
              </w:rPr>
              <w:t>-2</w:t>
            </w:r>
            <w:r w:rsidRPr="00123062">
              <w:rPr>
                <w:noProof/>
              </w:rPr>
              <w:t xml:space="preserve"> downwards</w:t>
            </w:r>
          </w:p>
        </w:tc>
        <w:tc>
          <w:tcPr>
            <w:tcW w:w="5211" w:type="dxa"/>
          </w:tcPr>
          <w:p w14:paraId="6655B759" w14:textId="77777777" w:rsidR="002A0BF6" w:rsidRPr="00123062" w:rsidRDefault="002A0BF6" w:rsidP="004E5C5A">
            <w:pPr>
              <w:spacing w:before="0"/>
              <w:rPr>
                <w:rFonts w:eastAsia="Times New Roman" w:cs="Times New Roman"/>
                <w:noProof/>
              </w:rPr>
            </w:pPr>
            <m:oMathPara>
              <m:oMath>
                <m:r>
                  <w:rPr>
                    <w:rFonts w:ascii="Cambria Math" w:hAnsi="Cambria Math"/>
                    <w:noProof/>
                  </w:rPr>
                  <m:t>v=</m:t>
                </m:r>
                <m:rad>
                  <m:radPr>
                    <m:degHide m:val="1"/>
                    <m:ctrlPr>
                      <w:rPr>
                        <w:rFonts w:ascii="Cambria Math" w:hAnsi="Cambria Math"/>
                        <w:i/>
                        <w:noProof/>
                      </w:rPr>
                    </m:ctrlPr>
                  </m:radPr>
                  <m:deg/>
                  <m:e>
                    <m:r>
                      <w:rPr>
                        <w:rFonts w:ascii="Cambria Math" w:hAnsi="Cambria Math"/>
                        <w:noProof/>
                      </w:rPr>
                      <m:t>1985</m:t>
                    </m:r>
                  </m:e>
                </m:rad>
                <m:r>
                  <w:rPr>
                    <w:rFonts w:ascii="Cambria Math" w:hAnsi="Cambria Math"/>
                    <w:noProof/>
                  </w:rPr>
                  <m:t>=44.55 m</m:t>
                </m:r>
                <m:sSup>
                  <m:sSupPr>
                    <m:ctrlPr>
                      <w:rPr>
                        <w:rFonts w:ascii="Cambria Math" w:hAnsi="Cambria Math"/>
                        <w:i/>
                        <w:noProof/>
                      </w:rPr>
                    </m:ctrlPr>
                  </m:sSupPr>
                  <m:e>
                    <m:r>
                      <w:rPr>
                        <w:rFonts w:ascii="Cambria Math" w:hAnsi="Cambria Math"/>
                        <w:noProof/>
                      </w:rPr>
                      <m:t>s</m:t>
                    </m:r>
                  </m:e>
                  <m:sup>
                    <m:r>
                      <w:rPr>
                        <w:rFonts w:ascii="Cambria Math" w:hAnsi="Cambria Math"/>
                        <w:noProof/>
                      </w:rPr>
                      <m:t>-1</m:t>
                    </m:r>
                  </m:sup>
                </m:sSup>
              </m:oMath>
            </m:oMathPara>
          </w:p>
        </w:tc>
      </w:tr>
      <w:tr w:rsidR="002A0BF6" w:rsidRPr="00123062" w14:paraId="62CCF3B6" w14:textId="77777777" w:rsidTr="004E5C5A">
        <w:tc>
          <w:tcPr>
            <w:tcW w:w="3794" w:type="dxa"/>
          </w:tcPr>
          <w:p w14:paraId="05D0129A" w14:textId="77777777" w:rsidR="002A0BF6" w:rsidRPr="00123062" w:rsidRDefault="002A0BF6" w:rsidP="004E5C5A">
            <w:pPr>
              <w:spacing w:before="0"/>
              <w:rPr>
                <w:noProof/>
              </w:rPr>
            </w:pPr>
            <w:r w:rsidRPr="00123062">
              <w:rPr>
                <w:noProof/>
              </w:rPr>
              <w:t>t = ?</w:t>
            </w:r>
          </w:p>
        </w:tc>
        <w:tc>
          <w:tcPr>
            <w:tcW w:w="5211" w:type="dxa"/>
          </w:tcPr>
          <w:p w14:paraId="1A6654B9" w14:textId="77777777" w:rsidR="002A0BF6" w:rsidRPr="00123062" w:rsidRDefault="002A0BF6" w:rsidP="004E5C5A">
            <w:pPr>
              <w:spacing w:before="0"/>
              <w:rPr>
                <w:rFonts w:eastAsia="Times New Roman" w:cs="Times New Roman"/>
                <w:noProof/>
              </w:rPr>
            </w:pPr>
          </w:p>
        </w:tc>
      </w:tr>
      <w:tr w:rsidR="002A0BF6" w:rsidRPr="00123062" w14:paraId="58B6B0E1" w14:textId="77777777" w:rsidTr="004E5C5A">
        <w:tc>
          <w:tcPr>
            <w:tcW w:w="3794" w:type="dxa"/>
          </w:tcPr>
          <w:p w14:paraId="6BAE7805" w14:textId="77777777" w:rsidR="002A0BF6" w:rsidRPr="00123062" w:rsidRDefault="002A0BF6" w:rsidP="004E5C5A">
            <w:pPr>
              <w:spacing w:before="0"/>
              <w:rPr>
                <w:noProof/>
              </w:rPr>
            </w:pPr>
          </w:p>
        </w:tc>
        <w:tc>
          <w:tcPr>
            <w:tcW w:w="5211" w:type="dxa"/>
          </w:tcPr>
          <w:p w14:paraId="1F3F413E" w14:textId="77777777" w:rsidR="002A0BF6" w:rsidRPr="00123062" w:rsidRDefault="002A0BF6" w:rsidP="004E5C5A">
            <w:pPr>
              <w:spacing w:before="0"/>
              <w:rPr>
                <w:rFonts w:eastAsia="Times New Roman" w:cs="Times New Roman"/>
                <w:noProof/>
              </w:rPr>
            </w:pPr>
          </w:p>
        </w:tc>
      </w:tr>
      <w:tr w:rsidR="002A0BF6" w:rsidRPr="00123062" w14:paraId="753E6150" w14:textId="77777777" w:rsidTr="004E5C5A">
        <w:tc>
          <w:tcPr>
            <w:tcW w:w="3794" w:type="dxa"/>
          </w:tcPr>
          <w:p w14:paraId="73AC7AE8" w14:textId="77777777" w:rsidR="002A0BF6" w:rsidRPr="00123062" w:rsidRDefault="002A0BF6" w:rsidP="004E5C5A">
            <w:pPr>
              <w:spacing w:before="0"/>
              <w:rPr>
                <w:noProof/>
              </w:rPr>
            </w:pPr>
            <w:r w:rsidRPr="00123062">
              <w:rPr>
                <w:noProof/>
              </w:rPr>
              <w:t xml:space="preserve">Now put the new velocity into the other equation </w:t>
            </w:r>
          </w:p>
          <w:p w14:paraId="3AF407F3" w14:textId="77777777" w:rsidR="002A0BF6" w:rsidRPr="00123062" w:rsidRDefault="002A0BF6" w:rsidP="004E5C5A">
            <w:pPr>
              <w:spacing w:before="0"/>
              <w:rPr>
                <w:noProof/>
              </w:rPr>
            </w:pPr>
          </w:p>
        </w:tc>
        <w:tc>
          <w:tcPr>
            <w:tcW w:w="5211" w:type="dxa"/>
          </w:tcPr>
          <w:p w14:paraId="3EE1BDE2" w14:textId="77777777" w:rsidR="002A0BF6" w:rsidRPr="00123062" w:rsidRDefault="002A0BF6" w:rsidP="004E5C5A">
            <w:pPr>
              <w:spacing w:before="0"/>
              <w:jc w:val="center"/>
              <w:rPr>
                <w:rFonts w:eastAsia="Times New Roman" w:cs="Times New Roman"/>
                <w:noProof/>
              </w:rPr>
            </w:pPr>
            <w:r w:rsidRPr="00123062">
              <w:rPr>
                <w:noProof/>
                <w:position w:val="-94"/>
              </w:rPr>
              <w:object w:dxaOrig="2360" w:dyaOrig="2020" w14:anchorId="3338590A">
                <v:shape id="_x0000_i1097" type="#_x0000_t75" style="width:1in;height:59.1pt" o:ole="">
                  <v:imagedata r:id="rId303" o:title=""/>
                </v:shape>
                <o:OLEObject Type="Embed" ProgID="Equation.DSMT4" ShapeID="_x0000_i1097" DrawAspect="Content" ObjectID="_1717252282" r:id="rId304"/>
              </w:object>
            </w:r>
          </w:p>
        </w:tc>
      </w:tr>
    </w:tbl>
    <w:p w14:paraId="75282E93" w14:textId="77777777" w:rsidR="002A0BF6" w:rsidRPr="00233403" w:rsidRDefault="002A0BF6" w:rsidP="002A0BF6">
      <w:pPr>
        <w:rPr>
          <w:bCs/>
          <w:noProof/>
        </w:rPr>
      </w:pPr>
    </w:p>
    <w:p w14:paraId="218FA8A0" w14:textId="77777777" w:rsidR="002A0BF6" w:rsidRPr="00F96C5F" w:rsidRDefault="002A0BF6" w:rsidP="00F8074A">
      <w:pPr>
        <w:pStyle w:val="ListParagraph"/>
        <w:numPr>
          <w:ilvl w:val="0"/>
          <w:numId w:val="44"/>
        </w:numPr>
        <w:rPr>
          <w:bCs/>
          <w:noProof/>
        </w:rPr>
      </w:pPr>
      <w:r w:rsidRPr="00F96C5F">
        <w:rPr>
          <w:bCs/>
          <w:noProof/>
        </w:rPr>
        <w:t>if it is thrown upwards at an angle of 39.3</w:t>
      </w:r>
      <w:r>
        <w:rPr>
          <w:noProof/>
        </w:rPr>
        <w:sym w:font="Symbol" w:char="F0B0"/>
      </w:r>
      <w:r>
        <w:rPr>
          <w:bCs/>
          <w:noProof/>
        </w:rPr>
        <w:t xml:space="preserve"> to the horizontal at 7.9 m</w:t>
      </w:r>
      <w:r w:rsidRPr="00F96C5F">
        <w:rPr>
          <w:bCs/>
          <w:noProof/>
        </w:rPr>
        <w:t>s</w:t>
      </w:r>
      <w:r w:rsidRPr="00F96C5F">
        <w:rPr>
          <w:bCs/>
          <w:noProof/>
          <w:vertAlign w:val="superscript"/>
        </w:rPr>
        <w:t>-1</w:t>
      </w:r>
      <w:r w:rsidRPr="00F96C5F">
        <w:rPr>
          <w:bCs/>
          <w:noProof/>
        </w:rPr>
        <w:t>?</w:t>
      </w:r>
    </w:p>
    <w:p w14:paraId="1F44D945" w14:textId="77777777" w:rsidR="002A0BF6" w:rsidRPr="00123062" w:rsidRDefault="002A0BF6" w:rsidP="002A0BF6">
      <w:pPr>
        <w:pStyle w:val="ListParagraph"/>
        <w:rPr>
          <w:bCs/>
          <w:noProof/>
        </w:rPr>
      </w:pPr>
    </w:p>
    <w:p w14:paraId="2F4FE90F" w14:textId="77777777" w:rsidR="002A0BF6" w:rsidRPr="00123062" w:rsidRDefault="002A0BF6" w:rsidP="002A0BF6">
      <w:pPr>
        <w:rPr>
          <w:bCs/>
          <w:noProof/>
        </w:rPr>
      </w:pPr>
      <w:r w:rsidRPr="00123062">
        <w:rPr>
          <w:bCs/>
          <w:noProof/>
          <w:lang w:eastAsia="en-GB"/>
        </w:rPr>
        <mc:AlternateContent>
          <mc:Choice Requires="wpg">
            <w:drawing>
              <wp:anchor distT="0" distB="0" distL="114300" distR="114300" simplePos="0" relativeHeight="251658487" behindDoc="0" locked="0" layoutInCell="1" allowOverlap="1" wp14:anchorId="1746303F" wp14:editId="2D68258A">
                <wp:simplePos x="0" y="0"/>
                <wp:positionH relativeFrom="column">
                  <wp:posOffset>3491230</wp:posOffset>
                </wp:positionH>
                <wp:positionV relativeFrom="paragraph">
                  <wp:posOffset>446405</wp:posOffset>
                </wp:positionV>
                <wp:extent cx="1181735" cy="981075"/>
                <wp:effectExtent l="0" t="38100" r="18415" b="28575"/>
                <wp:wrapSquare wrapText="bothSides"/>
                <wp:docPr id="4279" name="Group 4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1735" cy="981075"/>
                          <a:chOff x="3789" y="2234"/>
                          <a:chExt cx="1861" cy="1545"/>
                        </a:xfrm>
                      </wpg:grpSpPr>
                      <wps:wsp>
                        <wps:cNvPr id="4280" name="Line 62"/>
                        <wps:cNvCnPr/>
                        <wps:spPr bwMode="auto">
                          <a:xfrm flipV="1">
                            <a:off x="3805" y="2234"/>
                            <a:ext cx="1365" cy="154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81" name="Line 63"/>
                        <wps:cNvCnPr/>
                        <wps:spPr bwMode="auto">
                          <a:xfrm>
                            <a:off x="3805" y="3779"/>
                            <a:ext cx="1845"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82" name="Freeform 64"/>
                        <wps:cNvSpPr>
                          <a:spLocks/>
                        </wps:cNvSpPr>
                        <wps:spPr bwMode="auto">
                          <a:xfrm>
                            <a:off x="4338" y="3164"/>
                            <a:ext cx="202" cy="608"/>
                          </a:xfrm>
                          <a:custGeom>
                            <a:avLst/>
                            <a:gdLst>
                              <a:gd name="T0" fmla="*/ 0 w 202"/>
                              <a:gd name="T1" fmla="*/ 0 h 608"/>
                              <a:gd name="T2" fmla="*/ 165 w 202"/>
                              <a:gd name="T3" fmla="*/ 285 h 608"/>
                              <a:gd name="T4" fmla="*/ 202 w 202"/>
                              <a:gd name="T5" fmla="*/ 608 h 608"/>
                            </a:gdLst>
                            <a:ahLst/>
                            <a:cxnLst>
                              <a:cxn ang="0">
                                <a:pos x="T0" y="T1"/>
                              </a:cxn>
                              <a:cxn ang="0">
                                <a:pos x="T2" y="T3"/>
                              </a:cxn>
                              <a:cxn ang="0">
                                <a:pos x="T4" y="T5"/>
                              </a:cxn>
                            </a:cxnLst>
                            <a:rect l="0" t="0" r="r" b="b"/>
                            <a:pathLst>
                              <a:path w="202" h="608">
                                <a:moveTo>
                                  <a:pt x="0" y="0"/>
                                </a:moveTo>
                                <a:cubicBezTo>
                                  <a:pt x="65" y="92"/>
                                  <a:pt x="131" y="184"/>
                                  <a:pt x="165" y="285"/>
                                </a:cubicBezTo>
                                <a:cubicBezTo>
                                  <a:pt x="199" y="386"/>
                                  <a:pt x="200" y="497"/>
                                  <a:pt x="202" y="608"/>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3" name="Text Box 65"/>
                        <wps:cNvSpPr txBox="1">
                          <a:spLocks noChangeArrowheads="1"/>
                        </wps:cNvSpPr>
                        <wps:spPr bwMode="auto">
                          <a:xfrm>
                            <a:off x="3886" y="3404"/>
                            <a:ext cx="77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356D6" w14:textId="77777777" w:rsidR="002A0BF6" w:rsidRDefault="002A0BF6" w:rsidP="002A0BF6">
                              <w:pPr>
                                <w:spacing w:before="0" w:after="0"/>
                              </w:pPr>
                              <w:r>
                                <w:t>39.3</w:t>
                              </w:r>
                              <w:r>
                                <w:rPr>
                                  <w:vertAlign w:val="superscript"/>
                                </w:rPr>
                                <w:t>o</w:t>
                              </w:r>
                            </w:p>
                          </w:txbxContent>
                        </wps:txbx>
                        <wps:bodyPr rot="0" vert="horz" wrap="square" lIns="91440" tIns="45720" rIns="91440" bIns="45720" anchor="t" anchorCtr="0" upright="1">
                          <a:noAutofit/>
                        </wps:bodyPr>
                      </wps:wsp>
                      <wps:wsp>
                        <wps:cNvPr id="4284" name="Text Box 66"/>
                        <wps:cNvSpPr txBox="1">
                          <a:spLocks noChangeArrowheads="1"/>
                        </wps:cNvSpPr>
                        <wps:spPr bwMode="auto">
                          <a:xfrm>
                            <a:off x="3789" y="2475"/>
                            <a:ext cx="124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D713C7" w14:textId="77777777" w:rsidR="002A0BF6" w:rsidRDefault="002A0BF6" w:rsidP="002A0BF6">
                              <w:pPr>
                                <w:spacing w:before="0" w:after="0"/>
                              </w:pPr>
                              <w:r>
                                <w:t>7.9 ms</w:t>
                              </w:r>
                              <w:r>
                                <w:rPr>
                                  <w:vertAlign w:val="super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46303F" id="Group 4279" o:spid="_x0000_s2356" style="position:absolute;margin-left:274.9pt;margin-top:35.15pt;width:93.05pt;height:77.25pt;z-index:251658487;mso-position-horizontal-relative:text;mso-position-vertical-relative:text" coordorigin="3789,2234" coordsize="1861,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">
                <v:line id="Line 62" o:spid="_x0000_s2357" style="position:absolute;flip:y;visibility:visible;mso-wrap-style:square" from="3805,2234" to="5170,3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" strokeweight="2.25pt">
                  <v:stroke endarrow="block"/>
                </v:line>
                <v:line id="Line 63" o:spid="_x0000_s2358" style="position:absolute;visibility:visible;mso-wrap-style:square" from="3805,3779" to="5650,3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" strokeweight="2.25pt">
                  <v:stroke dashstyle="1 1"/>
                </v:line>
                <v:shape id="Freeform 64" o:spid="_x0000_s2359" style="position:absolute;left:4338;top:3164;width:202;height:608;visibility:visible;mso-wrap-style:square;v-text-anchor:top" coordsize="202,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" path="m,c65,92,131,184,165,285v34,101,35,212,37,323e" filled="f" strokeweight="1pt">
                  <v:path arrowok="t" o:connecttype="custom" o:connectlocs="0,0;165,285;202,608" o:connectangles="0,0,0"/>
                </v:shape>
                <v:shape id="Text Box 65" o:spid="_x0000_s2360" type="#_x0000_t202" style="position:absolute;left:3886;top:3404;width:778;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" filled="f" stroked="f">
                  <v:textbox>
                    <w:txbxContent>
                      <w:p w14:paraId="217356D6" w14:textId="77777777" w:rsidR="002A0BF6" w:rsidRDefault="002A0BF6" w:rsidP="002A0BF6">
                        <w:pPr>
                          <w:spacing w:before="0" w:after="0"/>
                        </w:pPr>
                        <w:r>
                          <w:t>39.3</w:t>
                        </w:r>
                        <w:r>
                          <w:rPr>
                            <w:vertAlign w:val="superscript"/>
                          </w:rPr>
                          <w:t>o</w:t>
                        </w:r>
                      </w:p>
                    </w:txbxContent>
                  </v:textbox>
                </v:shape>
                <v:shape id="Text Box 66" o:spid="_x0000_s2361" type="#_x0000_t202" style="position:absolute;left:3789;top:2475;width:1245;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" filled="f" stroked="f">
                  <v:textbox>
                    <w:txbxContent>
                      <w:p w14:paraId="60D713C7" w14:textId="77777777" w:rsidR="002A0BF6" w:rsidRDefault="002A0BF6" w:rsidP="002A0BF6">
                        <w:pPr>
                          <w:spacing w:before="0" w:after="0"/>
                        </w:pPr>
                        <w:r>
                          <w:t>7.9 ms</w:t>
                        </w:r>
                        <w:r>
                          <w:rPr>
                            <w:vertAlign w:val="superscript"/>
                          </w:rPr>
                          <w:t>-1</w:t>
                        </w:r>
                      </w:p>
                    </w:txbxContent>
                  </v:textbox>
                </v:shape>
                <w10:wrap type="square"/>
              </v:group>
            </w:pict>
          </mc:Fallback>
        </mc:AlternateContent>
      </w:r>
      <w:r w:rsidRPr="00123062">
        <w:rPr>
          <w:bCs/>
          <w:noProof/>
        </w:rPr>
        <w:t>(b)</w:t>
      </w:r>
      <w:r w:rsidRPr="00123062">
        <w:rPr>
          <w:bCs/>
          <w:noProof/>
        </w:rPr>
        <w:tab/>
        <w:t xml:space="preserve">Although the stone has both a horizontal </w:t>
      </w:r>
      <w:r w:rsidRPr="00123062">
        <w:rPr>
          <w:b/>
          <w:bCs/>
          <w:noProof/>
        </w:rPr>
        <w:t>and</w:t>
      </w:r>
      <w:r w:rsidRPr="00123062">
        <w:rPr>
          <w:bCs/>
          <w:noProof/>
        </w:rPr>
        <w:t xml:space="preserve"> vertical component, we only need to consider the VERTICAL one.</w:t>
      </w:r>
    </w:p>
    <w:p w14:paraId="27ACB8BF" w14:textId="77777777" w:rsidR="002A0BF6" w:rsidRPr="00123062" w:rsidRDefault="002A0BF6" w:rsidP="002A0BF6">
      <w:r w:rsidRPr="00123062">
        <w:t>The vertical component of the motion, v</w:t>
      </w:r>
      <w:r w:rsidRPr="00123062">
        <w:rPr>
          <w:vertAlign w:val="subscript"/>
        </w:rPr>
        <w:t>v</w:t>
      </w:r>
      <w:r w:rsidRPr="00123062">
        <w:t xml:space="preserve"> is given by:</w:t>
      </w:r>
    </w:p>
    <w:p w14:paraId="28383820" w14:textId="77777777" w:rsidR="002A0BF6" w:rsidRPr="00123062" w:rsidRDefault="002A0BF6" w:rsidP="002A0BF6">
      <w:r w:rsidRPr="00123062">
        <w:tab/>
      </w:r>
      <w:r w:rsidRPr="00123062">
        <w:rPr>
          <w:position w:val="-36"/>
        </w:rPr>
        <w:object w:dxaOrig="2000" w:dyaOrig="859" w14:anchorId="13BC98D2">
          <v:shape id="_x0000_i1098" type="#_x0000_t75" style="width:63.4pt;height:26.85pt" o:ole="">
            <v:imagedata r:id="rId305" o:title=""/>
          </v:shape>
          <o:OLEObject Type="Embed" ProgID="Equation.DSMT4" ShapeID="_x0000_i1098" DrawAspect="Content" ObjectID="_1717252283" r:id="rId306"/>
        </w:object>
      </w:r>
    </w:p>
    <w:p w14:paraId="0FCDFB12" w14:textId="77777777" w:rsidR="002A0BF6" w:rsidRPr="00123062" w:rsidRDefault="002A0BF6" w:rsidP="002A0BF6">
      <w:pPr>
        <w:rPr>
          <w:b/>
          <w:i/>
          <w:color w:val="E26206" w:themeColor="accent6" w:themeShade="BF"/>
        </w:rPr>
      </w:pPr>
      <w:r w:rsidRPr="00123062">
        <w:rPr>
          <w:b/>
          <w:i/>
          <w:color w:val="E26206" w:themeColor="accent6" w:themeShade="BF"/>
        </w:rPr>
        <w:t>[Rec(7.9,39.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1985"/>
        <w:gridCol w:w="4077"/>
      </w:tblGrid>
      <w:tr w:rsidR="002A0BF6" w:rsidRPr="00123062" w14:paraId="789033A0" w14:textId="77777777" w:rsidTr="004E5C5A">
        <w:tc>
          <w:tcPr>
            <w:tcW w:w="2943" w:type="dxa"/>
          </w:tcPr>
          <w:p w14:paraId="6C25940A" w14:textId="77777777" w:rsidR="002A0BF6" w:rsidRPr="00123062" w:rsidRDefault="002A0BF6" w:rsidP="004E5C5A">
            <w:r w:rsidRPr="00123062">
              <w:t>Find how long it takes to reach the ground?</w:t>
            </w:r>
          </w:p>
          <w:p w14:paraId="78AD2DCE" w14:textId="77777777" w:rsidR="002A0BF6" w:rsidRPr="00123062" w:rsidRDefault="002A0BF6" w:rsidP="004E5C5A">
            <w:pPr>
              <w:spacing w:before="0"/>
            </w:pPr>
            <w:r w:rsidRPr="00123062">
              <w:t>s=100m (downwards)</w:t>
            </w:r>
          </w:p>
          <w:p w14:paraId="26C32083" w14:textId="77777777" w:rsidR="002A0BF6" w:rsidRPr="00123062" w:rsidRDefault="002A0BF6" w:rsidP="004E5C5A">
            <w:pPr>
              <w:spacing w:before="0"/>
              <w:rPr>
                <w:i/>
              </w:rPr>
            </w:pPr>
            <w:r w:rsidRPr="00123062">
              <w:t>u =5ms</w:t>
            </w:r>
            <w:r w:rsidRPr="00123062">
              <w:rPr>
                <w:vertAlign w:val="superscript"/>
              </w:rPr>
              <w:t>-1</w:t>
            </w:r>
            <w:r w:rsidRPr="00123062">
              <w:t>(upwards)</w:t>
            </w:r>
            <w:r w:rsidRPr="00123062">
              <w:rPr>
                <w:i/>
              </w:rPr>
              <w:t xml:space="preserve"> </w:t>
            </w:r>
          </w:p>
          <w:p w14:paraId="26C311FD" w14:textId="77777777" w:rsidR="002A0BF6" w:rsidRPr="00123062" w:rsidRDefault="002A0BF6" w:rsidP="004E5C5A">
            <w:pPr>
              <w:spacing w:before="0"/>
              <w:rPr>
                <w:i/>
              </w:rPr>
            </w:pPr>
            <w:r w:rsidRPr="00123062">
              <w:rPr>
                <w:i/>
              </w:rPr>
              <w:t>v=</w:t>
            </w:r>
          </w:p>
          <w:p w14:paraId="2495ECEE" w14:textId="77777777" w:rsidR="002A0BF6" w:rsidRPr="00123062" w:rsidRDefault="002A0BF6" w:rsidP="004E5C5A">
            <w:pPr>
              <w:spacing w:before="0"/>
              <w:rPr>
                <w:i/>
              </w:rPr>
            </w:pPr>
            <w:r w:rsidRPr="00123062">
              <w:rPr>
                <w:i/>
              </w:rPr>
              <w:t>a=9.8ms</w:t>
            </w:r>
            <w:r w:rsidRPr="00123062">
              <w:rPr>
                <w:i/>
                <w:vertAlign w:val="superscript"/>
              </w:rPr>
              <w:t>-2</w:t>
            </w:r>
            <w:r w:rsidRPr="00123062">
              <w:rPr>
                <w:i/>
              </w:rPr>
              <w:t>(downwards)</w:t>
            </w:r>
          </w:p>
          <w:p w14:paraId="26AF2E05" w14:textId="77777777" w:rsidR="002A0BF6" w:rsidRPr="00123062" w:rsidRDefault="002A0BF6" w:rsidP="004E5C5A">
            <w:pPr>
              <w:spacing w:before="0"/>
            </w:pPr>
            <w:r w:rsidRPr="00123062">
              <w:rPr>
                <w:i/>
              </w:rPr>
              <w:t>t=</w:t>
            </w:r>
          </w:p>
          <w:p w14:paraId="29853B34" w14:textId="77777777" w:rsidR="002A0BF6" w:rsidRPr="00123062" w:rsidRDefault="002A0BF6" w:rsidP="004E5C5A">
            <w:pPr>
              <w:spacing w:before="0"/>
            </w:pPr>
          </w:p>
        </w:tc>
        <w:tc>
          <w:tcPr>
            <w:tcW w:w="6062" w:type="dxa"/>
            <w:gridSpan w:val="2"/>
          </w:tcPr>
          <w:p w14:paraId="773CF502" w14:textId="77777777" w:rsidR="002A0BF6" w:rsidRPr="00123062" w:rsidRDefault="002A0BF6" w:rsidP="004E5C5A"/>
        </w:tc>
      </w:tr>
      <w:tr w:rsidR="002A0BF6" w:rsidRPr="00123062" w14:paraId="0A12081A" w14:textId="77777777" w:rsidTr="004E5C5A">
        <w:tc>
          <w:tcPr>
            <w:tcW w:w="4928" w:type="dxa"/>
            <w:gridSpan w:val="2"/>
          </w:tcPr>
          <w:p w14:paraId="4F198287" w14:textId="77777777" w:rsidR="002A0BF6" w:rsidRPr="00123062" w:rsidRDefault="002A0BF6" w:rsidP="004E5C5A">
            <w:pPr>
              <w:spacing w:before="0"/>
              <w:rPr>
                <w:noProof/>
              </w:rPr>
            </w:pPr>
            <w:r w:rsidRPr="00123062">
              <w:rPr>
                <w:noProof/>
              </w:rPr>
              <w:t xml:space="preserve">Find how long it takes for it to reach the top of the flight. </w:t>
            </w:r>
          </w:p>
          <w:p w14:paraId="20B14332" w14:textId="77777777" w:rsidR="002A0BF6" w:rsidRPr="00123062" w:rsidRDefault="002A0BF6" w:rsidP="004E5C5A">
            <w:pPr>
              <w:spacing w:before="0"/>
              <w:rPr>
                <w:noProof/>
              </w:rPr>
            </w:pPr>
            <w:r w:rsidRPr="00123062">
              <w:rPr>
                <w:noProof/>
              </w:rPr>
              <w:t>s = ?</w:t>
            </w:r>
          </w:p>
          <w:p w14:paraId="4B6B99F3" w14:textId="77777777" w:rsidR="002A0BF6" w:rsidRPr="00123062" w:rsidRDefault="002A0BF6" w:rsidP="004E5C5A">
            <w:pPr>
              <w:spacing w:before="0"/>
              <w:rPr>
                <w:noProof/>
              </w:rPr>
            </w:pPr>
            <w:r w:rsidRPr="00123062">
              <w:rPr>
                <w:noProof/>
              </w:rPr>
              <w:t>u = 5 m s</w:t>
            </w:r>
            <w:r w:rsidRPr="00123062">
              <w:rPr>
                <w:noProof/>
                <w:vertAlign w:val="superscript"/>
              </w:rPr>
              <w:t>-1</w:t>
            </w:r>
            <w:r w:rsidRPr="00123062">
              <w:rPr>
                <w:noProof/>
              </w:rPr>
              <w:t xml:space="preserve"> upwards</w:t>
            </w:r>
          </w:p>
          <w:p w14:paraId="79FDCF5F" w14:textId="77777777" w:rsidR="002A0BF6" w:rsidRPr="00123062" w:rsidRDefault="002A0BF6" w:rsidP="004E5C5A">
            <w:pPr>
              <w:spacing w:before="0"/>
              <w:rPr>
                <w:noProof/>
              </w:rPr>
            </w:pPr>
            <w:r w:rsidRPr="00123062">
              <w:rPr>
                <w:noProof/>
              </w:rPr>
              <w:t>v = 0 m s</w:t>
            </w:r>
            <w:r w:rsidRPr="00123062">
              <w:rPr>
                <w:noProof/>
                <w:vertAlign w:val="superscript"/>
              </w:rPr>
              <w:t>-1</w:t>
            </w:r>
          </w:p>
          <w:p w14:paraId="19097663" w14:textId="77777777" w:rsidR="002A0BF6" w:rsidRPr="00123062" w:rsidRDefault="002A0BF6" w:rsidP="004E5C5A">
            <w:pPr>
              <w:spacing w:before="0"/>
              <w:rPr>
                <w:noProof/>
              </w:rPr>
            </w:pPr>
            <w:r w:rsidRPr="00123062">
              <w:rPr>
                <w:noProof/>
              </w:rPr>
              <w:t>a = 9.8 m s</w:t>
            </w:r>
            <w:r w:rsidRPr="00123062">
              <w:rPr>
                <w:noProof/>
                <w:vertAlign w:val="superscript"/>
              </w:rPr>
              <w:t xml:space="preserve">-2 </w:t>
            </w:r>
            <w:r w:rsidRPr="00123062">
              <w:rPr>
                <w:noProof/>
              </w:rPr>
              <w:t xml:space="preserve">downwards </w:t>
            </w:r>
          </w:p>
          <w:tbl>
            <w:tblPr>
              <w:tblStyle w:val="TableGrid"/>
              <w:tblW w:w="35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tblGrid>
            <w:tr w:rsidR="002A0BF6" w:rsidRPr="00123062" w14:paraId="38BB2ED4" w14:textId="77777777" w:rsidTr="004E5C5A">
              <w:tc>
                <w:tcPr>
                  <w:tcW w:w="3544" w:type="dxa"/>
                </w:tcPr>
                <w:p w14:paraId="1B0F65A5" w14:textId="77777777" w:rsidR="002A0BF6" w:rsidRPr="00123062" w:rsidRDefault="002A0BF6" w:rsidP="004E5C5A">
                  <w:pPr>
                    <w:spacing w:before="0"/>
                    <w:rPr>
                      <w:noProof/>
                    </w:rPr>
                  </w:pPr>
                  <w:r w:rsidRPr="00123062">
                    <w:rPr>
                      <w:noProof/>
                    </w:rPr>
                    <w:t>t =</w:t>
                  </w:r>
                </w:p>
              </w:tc>
            </w:tr>
          </w:tbl>
          <w:p w14:paraId="0000443A" w14:textId="77777777" w:rsidR="002A0BF6" w:rsidRPr="00123062" w:rsidRDefault="002A0BF6" w:rsidP="004E5C5A">
            <w:pPr>
              <w:rPr>
                <w:noProof/>
              </w:rPr>
            </w:pPr>
          </w:p>
        </w:tc>
        <w:tc>
          <w:tcPr>
            <w:tcW w:w="4077" w:type="dxa"/>
          </w:tcPr>
          <w:p w14:paraId="254603F1" w14:textId="77777777" w:rsidR="002A0BF6" w:rsidRPr="00123062" w:rsidRDefault="002A0BF6" w:rsidP="004E5C5A">
            <w:pPr>
              <w:rPr>
                <w:noProof/>
              </w:rPr>
            </w:pPr>
            <w:r w:rsidRPr="00123062">
              <w:rPr>
                <w:noProof/>
                <w:position w:val="-92"/>
              </w:rPr>
              <w:object w:dxaOrig="2140" w:dyaOrig="1980" w14:anchorId="453F6F01">
                <v:shape id="_x0000_i1099" type="#_x0000_t75" style="width:62.35pt;height:58.05pt" o:ole="">
                  <v:imagedata r:id="rId307" o:title=""/>
                </v:shape>
                <o:OLEObject Type="Embed" ProgID="Equation.DSMT4" ShapeID="_x0000_i1099" DrawAspect="Content" ObjectID="_1717252284" r:id="rId308"/>
              </w:object>
            </w:r>
          </w:p>
        </w:tc>
      </w:tr>
    </w:tbl>
    <w:p w14:paraId="70CD7CA6" w14:textId="77777777" w:rsidR="002A0BF6" w:rsidRPr="00123062" w:rsidRDefault="002A0BF6" w:rsidP="002A0BF6">
      <w:pPr>
        <w:rPr>
          <w:noProof/>
        </w:rPr>
      </w:pPr>
      <w:r w:rsidRPr="00123062">
        <w:rPr>
          <w:noProof/>
        </w:rPr>
        <w:t>You now need to know what height this is above the 100m building.</w:t>
      </w:r>
    </w:p>
    <w:p w14:paraId="1633D6C8" w14:textId="77777777" w:rsidR="002A0BF6" w:rsidRPr="00123062" w:rsidRDefault="002A0BF6" w:rsidP="002A0BF6">
      <w:pPr>
        <w:jc w:val="center"/>
        <w:rPr>
          <w:noProof/>
        </w:rPr>
      </w:pPr>
      <w:r w:rsidRPr="00123062">
        <w:rPr>
          <w:noProof/>
          <w:position w:val="-98"/>
        </w:rPr>
        <w:object w:dxaOrig="2600" w:dyaOrig="2100" w14:anchorId="2D92547A">
          <v:shape id="_x0000_i1100" type="#_x0000_t75" style="width:84.9pt;height:68.8pt" o:ole="">
            <v:imagedata r:id="rId309" o:title=""/>
          </v:shape>
          <o:OLEObject Type="Embed" ProgID="Equation.DSMT4" ShapeID="_x0000_i1100" DrawAspect="Content" ObjectID="_1717252285" r:id="rId31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2A0BF6" w:rsidRPr="00123062" w14:paraId="0EEFF93B" w14:textId="77777777" w:rsidTr="004E5C5A">
        <w:tc>
          <w:tcPr>
            <w:tcW w:w="4502" w:type="dxa"/>
          </w:tcPr>
          <w:p w14:paraId="5DC36E7A" w14:textId="77777777" w:rsidR="002A0BF6" w:rsidRPr="00123062" w:rsidRDefault="002A0BF6" w:rsidP="004E5C5A">
            <w:pPr>
              <w:rPr>
                <w:noProof/>
              </w:rPr>
            </w:pPr>
            <w:r w:rsidRPr="00123062">
              <w:rPr>
                <w:noProof/>
              </w:rPr>
              <w:t>So now you need to know the time it takes for the object to fall 1.276 + 100 m to the ground. remember that for this part of the journey the initial starting velocity of the object is zero, as it has reached the highest point.</w:t>
            </w:r>
          </w:p>
        </w:tc>
        <w:tc>
          <w:tcPr>
            <w:tcW w:w="4503" w:type="dxa"/>
          </w:tcPr>
          <w:p w14:paraId="2D722486" w14:textId="77777777" w:rsidR="002A0BF6" w:rsidRPr="00123062" w:rsidRDefault="002A0BF6" w:rsidP="004E5C5A">
            <w:pPr>
              <w:rPr>
                <w:noProof/>
              </w:rPr>
            </w:pPr>
            <w:r w:rsidRPr="00123062">
              <w:rPr>
                <w:noProof/>
                <w:position w:val="-98"/>
              </w:rPr>
              <w:object w:dxaOrig="3120" w:dyaOrig="2100" w14:anchorId="61BFA15D">
                <v:shape id="_x0000_i1101" type="#_x0000_t75" style="width:95.65pt;height:65.55pt" o:ole="">
                  <v:imagedata r:id="rId311" o:title=""/>
                </v:shape>
                <o:OLEObject Type="Embed" ProgID="Equation.DSMT4" ShapeID="_x0000_i1101" DrawAspect="Content" ObjectID="_1717252286" r:id="rId312"/>
              </w:object>
            </w:r>
          </w:p>
        </w:tc>
      </w:tr>
    </w:tbl>
    <w:p w14:paraId="27390A07" w14:textId="77777777" w:rsidR="002A0BF6" w:rsidRPr="00123062" w:rsidRDefault="002A0BF6" w:rsidP="002A0BF6">
      <w:pPr>
        <w:jc w:val="center"/>
        <w:rPr>
          <w:noProof/>
        </w:rPr>
      </w:pPr>
      <w:r w:rsidRPr="00123062">
        <w:rPr>
          <w:noProof/>
        </w:rPr>
        <w:t xml:space="preserve">so total time = 4.55 + 0.51= </w:t>
      </w:r>
      <w:r w:rsidRPr="00123062">
        <w:rPr>
          <w:noProof/>
          <w:u w:val="double"/>
        </w:rPr>
        <w:t>5.06 s</w:t>
      </w:r>
    </w:p>
    <w:p w14:paraId="52426DDB" w14:textId="77777777" w:rsidR="002A0BF6" w:rsidRPr="00123062" w:rsidRDefault="002A0BF6" w:rsidP="002A0BF6">
      <w:pPr>
        <w:rPr>
          <w:noProof/>
        </w:rPr>
      </w:pPr>
      <w:r w:rsidRPr="00123062">
        <w:rPr>
          <w:noProof/>
          <w:lang w:eastAsia="en-GB"/>
        </w:rPr>
        <mc:AlternateContent>
          <mc:Choice Requires="wpg">
            <w:drawing>
              <wp:anchor distT="0" distB="0" distL="114300" distR="114300" simplePos="0" relativeHeight="251658488" behindDoc="0" locked="0" layoutInCell="1" allowOverlap="1" wp14:anchorId="2445B73C" wp14:editId="0F74E93D">
                <wp:simplePos x="0" y="0"/>
                <wp:positionH relativeFrom="column">
                  <wp:posOffset>496570</wp:posOffset>
                </wp:positionH>
                <wp:positionV relativeFrom="paragraph">
                  <wp:posOffset>542925</wp:posOffset>
                </wp:positionV>
                <wp:extent cx="4216400" cy="1028700"/>
                <wp:effectExtent l="0" t="0" r="12700" b="0"/>
                <wp:wrapTopAndBottom/>
                <wp:docPr id="4285" name="Group 4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6400" cy="1028700"/>
                          <a:chOff x="1428" y="1715"/>
                          <a:chExt cx="6640" cy="1620"/>
                        </a:xfrm>
                      </wpg:grpSpPr>
                      <wps:wsp>
                        <wps:cNvPr id="4286" name="Line 68"/>
                        <wps:cNvCnPr/>
                        <wps:spPr bwMode="auto">
                          <a:xfrm>
                            <a:off x="1428" y="2811"/>
                            <a:ext cx="66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7" name="Freeform 69"/>
                        <wps:cNvSpPr>
                          <a:spLocks/>
                        </wps:cNvSpPr>
                        <wps:spPr bwMode="auto">
                          <a:xfrm>
                            <a:off x="2460" y="2096"/>
                            <a:ext cx="4230" cy="710"/>
                          </a:xfrm>
                          <a:custGeom>
                            <a:avLst/>
                            <a:gdLst>
                              <a:gd name="T0" fmla="*/ 0 w 4230"/>
                              <a:gd name="T1" fmla="*/ 710 h 710"/>
                              <a:gd name="T2" fmla="*/ 28 w 4230"/>
                              <a:gd name="T3" fmla="*/ 670 h 710"/>
                              <a:gd name="T4" fmla="*/ 58 w 4230"/>
                              <a:gd name="T5" fmla="*/ 632 h 710"/>
                              <a:gd name="T6" fmla="*/ 93 w 4230"/>
                              <a:gd name="T7" fmla="*/ 595 h 710"/>
                              <a:gd name="T8" fmla="*/ 128 w 4230"/>
                              <a:gd name="T9" fmla="*/ 560 h 710"/>
                              <a:gd name="T10" fmla="*/ 168 w 4230"/>
                              <a:gd name="T11" fmla="*/ 522 h 710"/>
                              <a:gd name="T12" fmla="*/ 213 w 4230"/>
                              <a:gd name="T13" fmla="*/ 487 h 710"/>
                              <a:gd name="T14" fmla="*/ 258 w 4230"/>
                              <a:gd name="T15" fmla="*/ 455 h 710"/>
                              <a:gd name="T16" fmla="*/ 308 w 4230"/>
                              <a:gd name="T17" fmla="*/ 422 h 710"/>
                              <a:gd name="T18" fmla="*/ 358 w 4230"/>
                              <a:gd name="T19" fmla="*/ 390 h 710"/>
                              <a:gd name="T20" fmla="*/ 413 w 4230"/>
                              <a:gd name="T21" fmla="*/ 360 h 710"/>
                              <a:gd name="T22" fmla="*/ 470 w 4230"/>
                              <a:gd name="T23" fmla="*/ 330 h 710"/>
                              <a:gd name="T24" fmla="*/ 530 w 4230"/>
                              <a:gd name="T25" fmla="*/ 300 h 710"/>
                              <a:gd name="T26" fmla="*/ 658 w 4230"/>
                              <a:gd name="T27" fmla="*/ 247 h 710"/>
                              <a:gd name="T28" fmla="*/ 793 w 4230"/>
                              <a:gd name="T29" fmla="*/ 197 h 710"/>
                              <a:gd name="T30" fmla="*/ 935 w 4230"/>
                              <a:gd name="T31" fmla="*/ 152 h 710"/>
                              <a:gd name="T32" fmla="*/ 1088 w 4230"/>
                              <a:gd name="T33" fmla="*/ 115 h 710"/>
                              <a:gd name="T34" fmla="*/ 1248 w 4230"/>
                              <a:gd name="T35" fmla="*/ 80 h 710"/>
                              <a:gd name="T36" fmla="*/ 1413 w 4230"/>
                              <a:gd name="T37" fmla="*/ 52 h 710"/>
                              <a:gd name="T38" fmla="*/ 1583 w 4230"/>
                              <a:gd name="T39" fmla="*/ 30 h 710"/>
                              <a:gd name="T40" fmla="*/ 1758 w 4230"/>
                              <a:gd name="T41" fmla="*/ 12 h 710"/>
                              <a:gd name="T42" fmla="*/ 1938 w 4230"/>
                              <a:gd name="T43" fmla="*/ 2 h 710"/>
                              <a:gd name="T44" fmla="*/ 2120 w 4230"/>
                              <a:gd name="T45" fmla="*/ 0 h 710"/>
                              <a:gd name="T46" fmla="*/ 2300 w 4230"/>
                              <a:gd name="T47" fmla="*/ 2 h 710"/>
                              <a:gd name="T48" fmla="*/ 2478 w 4230"/>
                              <a:gd name="T49" fmla="*/ 12 h 710"/>
                              <a:gd name="T50" fmla="*/ 2653 w 4230"/>
                              <a:gd name="T51" fmla="*/ 30 h 710"/>
                              <a:gd name="T52" fmla="*/ 2820 w 4230"/>
                              <a:gd name="T53" fmla="*/ 50 h 710"/>
                              <a:gd name="T54" fmla="*/ 2985 w 4230"/>
                              <a:gd name="T55" fmla="*/ 80 h 710"/>
                              <a:gd name="T56" fmla="*/ 3140 w 4230"/>
                              <a:gd name="T57" fmla="*/ 112 h 710"/>
                              <a:gd name="T58" fmla="*/ 3293 w 4230"/>
                              <a:gd name="T59" fmla="*/ 150 h 710"/>
                              <a:gd name="T60" fmla="*/ 3435 w 4230"/>
                              <a:gd name="T61" fmla="*/ 195 h 710"/>
                              <a:gd name="T62" fmla="*/ 3570 w 4230"/>
                              <a:gd name="T63" fmla="*/ 242 h 710"/>
                              <a:gd name="T64" fmla="*/ 3695 w 4230"/>
                              <a:gd name="T65" fmla="*/ 295 h 710"/>
                              <a:gd name="T66" fmla="*/ 3755 w 4230"/>
                              <a:gd name="T67" fmla="*/ 325 h 710"/>
                              <a:gd name="T68" fmla="*/ 3813 w 4230"/>
                              <a:gd name="T69" fmla="*/ 355 h 710"/>
                              <a:gd name="T70" fmla="*/ 3868 w 4230"/>
                              <a:gd name="T71" fmla="*/ 385 h 710"/>
                              <a:gd name="T72" fmla="*/ 3920 w 4230"/>
                              <a:gd name="T73" fmla="*/ 415 h 710"/>
                              <a:gd name="T74" fmla="*/ 3968 w 4230"/>
                              <a:gd name="T75" fmla="*/ 447 h 710"/>
                              <a:gd name="T76" fmla="*/ 4015 w 4230"/>
                              <a:gd name="T77" fmla="*/ 482 h 710"/>
                              <a:gd name="T78" fmla="*/ 4058 w 4230"/>
                              <a:gd name="T79" fmla="*/ 515 h 710"/>
                              <a:gd name="T80" fmla="*/ 4100 w 4230"/>
                              <a:gd name="T81" fmla="*/ 550 h 710"/>
                              <a:gd name="T82" fmla="*/ 4138 w 4230"/>
                              <a:gd name="T83" fmla="*/ 587 h 710"/>
                              <a:gd name="T84" fmla="*/ 4170 w 4230"/>
                              <a:gd name="T85" fmla="*/ 625 h 710"/>
                              <a:gd name="T86" fmla="*/ 4203 w 4230"/>
                              <a:gd name="T87" fmla="*/ 662 h 710"/>
                              <a:gd name="T88" fmla="*/ 4230 w 4230"/>
                              <a:gd name="T89" fmla="*/ 700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30" h="710">
                                <a:moveTo>
                                  <a:pt x="0" y="710"/>
                                </a:moveTo>
                                <a:lnTo>
                                  <a:pt x="28" y="670"/>
                                </a:lnTo>
                                <a:lnTo>
                                  <a:pt x="58" y="632"/>
                                </a:lnTo>
                                <a:lnTo>
                                  <a:pt x="93" y="595"/>
                                </a:lnTo>
                                <a:lnTo>
                                  <a:pt x="128" y="560"/>
                                </a:lnTo>
                                <a:lnTo>
                                  <a:pt x="168" y="522"/>
                                </a:lnTo>
                                <a:lnTo>
                                  <a:pt x="213" y="487"/>
                                </a:lnTo>
                                <a:lnTo>
                                  <a:pt x="258" y="455"/>
                                </a:lnTo>
                                <a:lnTo>
                                  <a:pt x="308" y="422"/>
                                </a:lnTo>
                                <a:lnTo>
                                  <a:pt x="358" y="390"/>
                                </a:lnTo>
                                <a:lnTo>
                                  <a:pt x="413" y="360"/>
                                </a:lnTo>
                                <a:lnTo>
                                  <a:pt x="470" y="330"/>
                                </a:lnTo>
                                <a:lnTo>
                                  <a:pt x="530" y="300"/>
                                </a:lnTo>
                                <a:lnTo>
                                  <a:pt x="658" y="247"/>
                                </a:lnTo>
                                <a:lnTo>
                                  <a:pt x="793" y="197"/>
                                </a:lnTo>
                                <a:lnTo>
                                  <a:pt x="935" y="152"/>
                                </a:lnTo>
                                <a:lnTo>
                                  <a:pt x="1088" y="115"/>
                                </a:lnTo>
                                <a:lnTo>
                                  <a:pt x="1248" y="80"/>
                                </a:lnTo>
                                <a:lnTo>
                                  <a:pt x="1413" y="52"/>
                                </a:lnTo>
                                <a:lnTo>
                                  <a:pt x="1583" y="30"/>
                                </a:lnTo>
                                <a:lnTo>
                                  <a:pt x="1758" y="12"/>
                                </a:lnTo>
                                <a:lnTo>
                                  <a:pt x="1938" y="2"/>
                                </a:lnTo>
                                <a:lnTo>
                                  <a:pt x="2120" y="0"/>
                                </a:lnTo>
                                <a:lnTo>
                                  <a:pt x="2300" y="2"/>
                                </a:lnTo>
                                <a:lnTo>
                                  <a:pt x="2478" y="12"/>
                                </a:lnTo>
                                <a:lnTo>
                                  <a:pt x="2653" y="30"/>
                                </a:lnTo>
                                <a:lnTo>
                                  <a:pt x="2820" y="50"/>
                                </a:lnTo>
                                <a:lnTo>
                                  <a:pt x="2985" y="80"/>
                                </a:lnTo>
                                <a:lnTo>
                                  <a:pt x="3140" y="112"/>
                                </a:lnTo>
                                <a:lnTo>
                                  <a:pt x="3293" y="150"/>
                                </a:lnTo>
                                <a:lnTo>
                                  <a:pt x="3435" y="195"/>
                                </a:lnTo>
                                <a:lnTo>
                                  <a:pt x="3570" y="242"/>
                                </a:lnTo>
                                <a:lnTo>
                                  <a:pt x="3695" y="295"/>
                                </a:lnTo>
                                <a:lnTo>
                                  <a:pt x="3755" y="325"/>
                                </a:lnTo>
                                <a:lnTo>
                                  <a:pt x="3813" y="355"/>
                                </a:lnTo>
                                <a:lnTo>
                                  <a:pt x="3868" y="385"/>
                                </a:lnTo>
                                <a:lnTo>
                                  <a:pt x="3920" y="415"/>
                                </a:lnTo>
                                <a:lnTo>
                                  <a:pt x="3968" y="447"/>
                                </a:lnTo>
                                <a:lnTo>
                                  <a:pt x="4015" y="482"/>
                                </a:lnTo>
                                <a:lnTo>
                                  <a:pt x="4058" y="515"/>
                                </a:lnTo>
                                <a:lnTo>
                                  <a:pt x="4100" y="550"/>
                                </a:lnTo>
                                <a:lnTo>
                                  <a:pt x="4138" y="587"/>
                                </a:lnTo>
                                <a:lnTo>
                                  <a:pt x="4170" y="625"/>
                                </a:lnTo>
                                <a:lnTo>
                                  <a:pt x="4203" y="662"/>
                                </a:lnTo>
                                <a:lnTo>
                                  <a:pt x="4230" y="70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6" name="Rectangle 71"/>
                        <wps:cNvSpPr>
                          <a:spLocks noChangeArrowheads="1"/>
                        </wps:cNvSpPr>
                        <wps:spPr bwMode="auto">
                          <a:xfrm>
                            <a:off x="4480" y="1715"/>
                            <a:ext cx="385"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E906F" w14:textId="77777777" w:rsidR="002A0BF6" w:rsidRPr="00BA135A" w:rsidRDefault="002A0BF6" w:rsidP="002A0BF6">
                              <w:pPr>
                                <w:spacing w:before="0" w:after="0"/>
                                <w:rPr>
                                  <w:szCs w:val="24"/>
                                </w:rPr>
                              </w:pPr>
                              <w:r w:rsidRPr="00BA135A">
                                <w:rPr>
                                  <w:color w:val="000000"/>
                                  <w:szCs w:val="24"/>
                                </w:rPr>
                                <w:t>C</w:t>
                              </w:r>
                            </w:p>
                          </w:txbxContent>
                        </wps:txbx>
                        <wps:bodyPr rot="0" vert="horz" wrap="square" lIns="0" tIns="0" rIns="0" bIns="0" anchor="t" anchorCtr="0" upright="1">
                          <a:noAutofit/>
                        </wps:bodyPr>
                      </wps:wsp>
                      <wps:wsp>
                        <wps:cNvPr id="4417" name="Oval 73"/>
                        <wps:cNvSpPr>
                          <a:spLocks noChangeArrowheads="1"/>
                        </wps:cNvSpPr>
                        <wps:spPr bwMode="auto">
                          <a:xfrm>
                            <a:off x="2408" y="2691"/>
                            <a:ext cx="120" cy="122"/>
                          </a:xfrm>
                          <a:prstGeom prst="ellipse">
                            <a:avLst/>
                          </a:prstGeom>
                          <a:solidFill>
                            <a:srgbClr val="006600"/>
                          </a:solidFill>
                          <a:ln w="9525">
                            <a:solidFill>
                              <a:srgbClr val="000000"/>
                            </a:solidFill>
                            <a:round/>
                            <a:headEnd/>
                            <a:tailEnd/>
                          </a:ln>
                        </wps:spPr>
                        <wps:bodyPr rot="0" vert="horz" wrap="square" lIns="91440" tIns="45720" rIns="91440" bIns="45720" anchor="t" anchorCtr="0" upright="1">
                          <a:noAutofit/>
                        </wps:bodyPr>
                      </wps:wsp>
                      <wpg:grpSp>
                        <wpg:cNvPr id="4418" name="Group 74"/>
                        <wpg:cNvGrpSpPr>
                          <a:grpSpLocks/>
                        </wpg:cNvGrpSpPr>
                        <wpg:grpSpPr bwMode="auto">
                          <a:xfrm>
                            <a:off x="2525" y="2233"/>
                            <a:ext cx="503" cy="458"/>
                            <a:chOff x="2525" y="2233"/>
                            <a:chExt cx="503" cy="458"/>
                          </a:xfrm>
                        </wpg:grpSpPr>
                        <wps:wsp>
                          <wps:cNvPr id="4419" name="Line 75"/>
                          <wps:cNvCnPr/>
                          <wps:spPr bwMode="auto">
                            <a:xfrm flipV="1">
                              <a:off x="2525" y="2331"/>
                              <a:ext cx="39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0" name="Freeform 76"/>
                          <wps:cNvSpPr>
                            <a:spLocks/>
                          </wps:cNvSpPr>
                          <wps:spPr bwMode="auto">
                            <a:xfrm>
                              <a:off x="2858" y="2233"/>
                              <a:ext cx="170" cy="163"/>
                            </a:xfrm>
                            <a:custGeom>
                              <a:avLst/>
                              <a:gdLst>
                                <a:gd name="T0" fmla="*/ 105 w 170"/>
                                <a:gd name="T1" fmla="*/ 163 h 163"/>
                                <a:gd name="T2" fmla="*/ 170 w 170"/>
                                <a:gd name="T3" fmla="*/ 0 h 163"/>
                                <a:gd name="T4" fmla="*/ 0 w 170"/>
                                <a:gd name="T5" fmla="*/ 48 h 163"/>
                                <a:gd name="T6" fmla="*/ 105 w 170"/>
                                <a:gd name="T7" fmla="*/ 163 h 163"/>
                              </a:gdLst>
                              <a:ahLst/>
                              <a:cxnLst>
                                <a:cxn ang="0">
                                  <a:pos x="T0" y="T1"/>
                                </a:cxn>
                                <a:cxn ang="0">
                                  <a:pos x="T2" y="T3"/>
                                </a:cxn>
                                <a:cxn ang="0">
                                  <a:pos x="T4" y="T5"/>
                                </a:cxn>
                                <a:cxn ang="0">
                                  <a:pos x="T6" y="T7"/>
                                </a:cxn>
                              </a:cxnLst>
                              <a:rect l="0" t="0" r="r" b="b"/>
                              <a:pathLst>
                                <a:path w="170" h="163">
                                  <a:moveTo>
                                    <a:pt x="105" y="163"/>
                                  </a:moveTo>
                                  <a:lnTo>
                                    <a:pt x="170" y="0"/>
                                  </a:lnTo>
                                  <a:lnTo>
                                    <a:pt x="0" y="48"/>
                                  </a:lnTo>
                                  <a:lnTo>
                                    <a:pt x="105" y="1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421" name="Line 77"/>
                        <wps:cNvCnPr/>
                        <wps:spPr bwMode="auto">
                          <a:xfrm>
                            <a:off x="1428" y="2811"/>
                            <a:ext cx="66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2" name="Freeform 78"/>
                        <wps:cNvSpPr>
                          <a:spLocks/>
                        </wps:cNvSpPr>
                        <wps:spPr bwMode="auto">
                          <a:xfrm>
                            <a:off x="2460" y="2096"/>
                            <a:ext cx="4230" cy="710"/>
                          </a:xfrm>
                          <a:custGeom>
                            <a:avLst/>
                            <a:gdLst>
                              <a:gd name="T0" fmla="*/ 0 w 4230"/>
                              <a:gd name="T1" fmla="*/ 710 h 710"/>
                              <a:gd name="T2" fmla="*/ 28 w 4230"/>
                              <a:gd name="T3" fmla="*/ 670 h 710"/>
                              <a:gd name="T4" fmla="*/ 58 w 4230"/>
                              <a:gd name="T5" fmla="*/ 632 h 710"/>
                              <a:gd name="T6" fmla="*/ 93 w 4230"/>
                              <a:gd name="T7" fmla="*/ 595 h 710"/>
                              <a:gd name="T8" fmla="*/ 128 w 4230"/>
                              <a:gd name="T9" fmla="*/ 560 h 710"/>
                              <a:gd name="T10" fmla="*/ 168 w 4230"/>
                              <a:gd name="T11" fmla="*/ 522 h 710"/>
                              <a:gd name="T12" fmla="*/ 213 w 4230"/>
                              <a:gd name="T13" fmla="*/ 487 h 710"/>
                              <a:gd name="T14" fmla="*/ 258 w 4230"/>
                              <a:gd name="T15" fmla="*/ 455 h 710"/>
                              <a:gd name="T16" fmla="*/ 308 w 4230"/>
                              <a:gd name="T17" fmla="*/ 422 h 710"/>
                              <a:gd name="T18" fmla="*/ 358 w 4230"/>
                              <a:gd name="T19" fmla="*/ 390 h 710"/>
                              <a:gd name="T20" fmla="*/ 413 w 4230"/>
                              <a:gd name="T21" fmla="*/ 360 h 710"/>
                              <a:gd name="T22" fmla="*/ 470 w 4230"/>
                              <a:gd name="T23" fmla="*/ 330 h 710"/>
                              <a:gd name="T24" fmla="*/ 530 w 4230"/>
                              <a:gd name="T25" fmla="*/ 300 h 710"/>
                              <a:gd name="T26" fmla="*/ 658 w 4230"/>
                              <a:gd name="T27" fmla="*/ 247 h 710"/>
                              <a:gd name="T28" fmla="*/ 793 w 4230"/>
                              <a:gd name="T29" fmla="*/ 197 h 710"/>
                              <a:gd name="T30" fmla="*/ 935 w 4230"/>
                              <a:gd name="T31" fmla="*/ 152 h 710"/>
                              <a:gd name="T32" fmla="*/ 1088 w 4230"/>
                              <a:gd name="T33" fmla="*/ 115 h 710"/>
                              <a:gd name="T34" fmla="*/ 1248 w 4230"/>
                              <a:gd name="T35" fmla="*/ 80 h 710"/>
                              <a:gd name="T36" fmla="*/ 1413 w 4230"/>
                              <a:gd name="T37" fmla="*/ 52 h 710"/>
                              <a:gd name="T38" fmla="*/ 1583 w 4230"/>
                              <a:gd name="T39" fmla="*/ 30 h 710"/>
                              <a:gd name="T40" fmla="*/ 1758 w 4230"/>
                              <a:gd name="T41" fmla="*/ 12 h 710"/>
                              <a:gd name="T42" fmla="*/ 1938 w 4230"/>
                              <a:gd name="T43" fmla="*/ 2 h 710"/>
                              <a:gd name="T44" fmla="*/ 2120 w 4230"/>
                              <a:gd name="T45" fmla="*/ 0 h 710"/>
                              <a:gd name="T46" fmla="*/ 2300 w 4230"/>
                              <a:gd name="T47" fmla="*/ 2 h 710"/>
                              <a:gd name="T48" fmla="*/ 2478 w 4230"/>
                              <a:gd name="T49" fmla="*/ 12 h 710"/>
                              <a:gd name="T50" fmla="*/ 2653 w 4230"/>
                              <a:gd name="T51" fmla="*/ 30 h 710"/>
                              <a:gd name="T52" fmla="*/ 2820 w 4230"/>
                              <a:gd name="T53" fmla="*/ 50 h 710"/>
                              <a:gd name="T54" fmla="*/ 2985 w 4230"/>
                              <a:gd name="T55" fmla="*/ 80 h 710"/>
                              <a:gd name="T56" fmla="*/ 3140 w 4230"/>
                              <a:gd name="T57" fmla="*/ 112 h 710"/>
                              <a:gd name="T58" fmla="*/ 3293 w 4230"/>
                              <a:gd name="T59" fmla="*/ 150 h 710"/>
                              <a:gd name="T60" fmla="*/ 3435 w 4230"/>
                              <a:gd name="T61" fmla="*/ 195 h 710"/>
                              <a:gd name="T62" fmla="*/ 3570 w 4230"/>
                              <a:gd name="T63" fmla="*/ 242 h 710"/>
                              <a:gd name="T64" fmla="*/ 3695 w 4230"/>
                              <a:gd name="T65" fmla="*/ 295 h 710"/>
                              <a:gd name="T66" fmla="*/ 3755 w 4230"/>
                              <a:gd name="T67" fmla="*/ 325 h 710"/>
                              <a:gd name="T68" fmla="*/ 3813 w 4230"/>
                              <a:gd name="T69" fmla="*/ 355 h 710"/>
                              <a:gd name="T70" fmla="*/ 3868 w 4230"/>
                              <a:gd name="T71" fmla="*/ 385 h 710"/>
                              <a:gd name="T72" fmla="*/ 3920 w 4230"/>
                              <a:gd name="T73" fmla="*/ 415 h 710"/>
                              <a:gd name="T74" fmla="*/ 3968 w 4230"/>
                              <a:gd name="T75" fmla="*/ 447 h 710"/>
                              <a:gd name="T76" fmla="*/ 4015 w 4230"/>
                              <a:gd name="T77" fmla="*/ 482 h 710"/>
                              <a:gd name="T78" fmla="*/ 4058 w 4230"/>
                              <a:gd name="T79" fmla="*/ 515 h 710"/>
                              <a:gd name="T80" fmla="*/ 4100 w 4230"/>
                              <a:gd name="T81" fmla="*/ 550 h 710"/>
                              <a:gd name="T82" fmla="*/ 4138 w 4230"/>
                              <a:gd name="T83" fmla="*/ 587 h 710"/>
                              <a:gd name="T84" fmla="*/ 4170 w 4230"/>
                              <a:gd name="T85" fmla="*/ 625 h 710"/>
                              <a:gd name="T86" fmla="*/ 4203 w 4230"/>
                              <a:gd name="T87" fmla="*/ 662 h 710"/>
                              <a:gd name="T88" fmla="*/ 4230 w 4230"/>
                              <a:gd name="T89" fmla="*/ 700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30" h="710">
                                <a:moveTo>
                                  <a:pt x="0" y="710"/>
                                </a:moveTo>
                                <a:lnTo>
                                  <a:pt x="28" y="670"/>
                                </a:lnTo>
                                <a:lnTo>
                                  <a:pt x="58" y="632"/>
                                </a:lnTo>
                                <a:lnTo>
                                  <a:pt x="93" y="595"/>
                                </a:lnTo>
                                <a:lnTo>
                                  <a:pt x="128" y="560"/>
                                </a:lnTo>
                                <a:lnTo>
                                  <a:pt x="168" y="522"/>
                                </a:lnTo>
                                <a:lnTo>
                                  <a:pt x="213" y="487"/>
                                </a:lnTo>
                                <a:lnTo>
                                  <a:pt x="258" y="455"/>
                                </a:lnTo>
                                <a:lnTo>
                                  <a:pt x="308" y="422"/>
                                </a:lnTo>
                                <a:lnTo>
                                  <a:pt x="358" y="390"/>
                                </a:lnTo>
                                <a:lnTo>
                                  <a:pt x="413" y="360"/>
                                </a:lnTo>
                                <a:lnTo>
                                  <a:pt x="470" y="330"/>
                                </a:lnTo>
                                <a:lnTo>
                                  <a:pt x="530" y="300"/>
                                </a:lnTo>
                                <a:lnTo>
                                  <a:pt x="658" y="247"/>
                                </a:lnTo>
                                <a:lnTo>
                                  <a:pt x="793" y="197"/>
                                </a:lnTo>
                                <a:lnTo>
                                  <a:pt x="935" y="152"/>
                                </a:lnTo>
                                <a:lnTo>
                                  <a:pt x="1088" y="115"/>
                                </a:lnTo>
                                <a:lnTo>
                                  <a:pt x="1248" y="80"/>
                                </a:lnTo>
                                <a:lnTo>
                                  <a:pt x="1413" y="52"/>
                                </a:lnTo>
                                <a:lnTo>
                                  <a:pt x="1583" y="30"/>
                                </a:lnTo>
                                <a:lnTo>
                                  <a:pt x="1758" y="12"/>
                                </a:lnTo>
                                <a:lnTo>
                                  <a:pt x="1938" y="2"/>
                                </a:lnTo>
                                <a:lnTo>
                                  <a:pt x="2120" y="0"/>
                                </a:lnTo>
                                <a:lnTo>
                                  <a:pt x="2300" y="2"/>
                                </a:lnTo>
                                <a:lnTo>
                                  <a:pt x="2478" y="12"/>
                                </a:lnTo>
                                <a:lnTo>
                                  <a:pt x="2653" y="30"/>
                                </a:lnTo>
                                <a:lnTo>
                                  <a:pt x="2820" y="50"/>
                                </a:lnTo>
                                <a:lnTo>
                                  <a:pt x="2985" y="80"/>
                                </a:lnTo>
                                <a:lnTo>
                                  <a:pt x="3140" y="112"/>
                                </a:lnTo>
                                <a:lnTo>
                                  <a:pt x="3293" y="150"/>
                                </a:lnTo>
                                <a:lnTo>
                                  <a:pt x="3435" y="195"/>
                                </a:lnTo>
                                <a:lnTo>
                                  <a:pt x="3570" y="242"/>
                                </a:lnTo>
                                <a:lnTo>
                                  <a:pt x="3695" y="295"/>
                                </a:lnTo>
                                <a:lnTo>
                                  <a:pt x="3755" y="325"/>
                                </a:lnTo>
                                <a:lnTo>
                                  <a:pt x="3813" y="355"/>
                                </a:lnTo>
                                <a:lnTo>
                                  <a:pt x="3868" y="385"/>
                                </a:lnTo>
                                <a:lnTo>
                                  <a:pt x="3920" y="415"/>
                                </a:lnTo>
                                <a:lnTo>
                                  <a:pt x="3968" y="447"/>
                                </a:lnTo>
                                <a:lnTo>
                                  <a:pt x="4015" y="482"/>
                                </a:lnTo>
                                <a:lnTo>
                                  <a:pt x="4058" y="515"/>
                                </a:lnTo>
                                <a:lnTo>
                                  <a:pt x="4100" y="550"/>
                                </a:lnTo>
                                <a:lnTo>
                                  <a:pt x="4138" y="587"/>
                                </a:lnTo>
                                <a:lnTo>
                                  <a:pt x="4170" y="625"/>
                                </a:lnTo>
                                <a:lnTo>
                                  <a:pt x="4203" y="662"/>
                                </a:lnTo>
                                <a:lnTo>
                                  <a:pt x="4230" y="70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3" name="Rectangle 79"/>
                        <wps:cNvSpPr>
                          <a:spLocks noChangeArrowheads="1"/>
                        </wps:cNvSpPr>
                        <wps:spPr bwMode="auto">
                          <a:xfrm>
                            <a:off x="2218" y="2837"/>
                            <a:ext cx="4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7D5AE" w14:textId="77777777" w:rsidR="002A0BF6" w:rsidRPr="00BA135A" w:rsidRDefault="002A0BF6" w:rsidP="002A0BF6">
                              <w:pPr>
                                <w:spacing w:before="0" w:after="0"/>
                                <w:rPr>
                                  <w:szCs w:val="24"/>
                                </w:rPr>
                              </w:pPr>
                              <w:r w:rsidRPr="00BA135A">
                                <w:rPr>
                                  <w:color w:val="000000"/>
                                  <w:szCs w:val="24"/>
                                </w:rPr>
                                <w:t>A</w:t>
                              </w:r>
                            </w:p>
                          </w:txbxContent>
                        </wps:txbx>
                        <wps:bodyPr rot="0" vert="horz" wrap="square" lIns="0" tIns="0" rIns="0" bIns="0" anchor="t" anchorCtr="0" upright="1">
                          <a:noAutofit/>
                        </wps:bodyPr>
                      </wps:wsp>
                      <wps:wsp>
                        <wps:cNvPr id="4424" name="Rectangle 81"/>
                        <wps:cNvSpPr>
                          <a:spLocks noChangeArrowheads="1"/>
                        </wps:cNvSpPr>
                        <wps:spPr bwMode="auto">
                          <a:xfrm>
                            <a:off x="6690" y="2828"/>
                            <a:ext cx="38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D4881" w14:textId="77777777" w:rsidR="002A0BF6" w:rsidRPr="00BA135A" w:rsidRDefault="002A0BF6" w:rsidP="002A0BF6">
                              <w:pPr>
                                <w:spacing w:before="0" w:after="0"/>
                                <w:rPr>
                                  <w:szCs w:val="24"/>
                                </w:rPr>
                              </w:pPr>
                              <w:r w:rsidRPr="00BA135A">
                                <w:rPr>
                                  <w:color w:val="000000"/>
                                  <w:szCs w:val="24"/>
                                </w:rPr>
                                <w:t>B</w:t>
                              </w:r>
                            </w:p>
                          </w:txbxContent>
                        </wps:txbx>
                        <wps:bodyPr rot="0" vert="horz" wrap="square" lIns="0" tIns="0" rIns="0" bIns="0" anchor="t" anchorCtr="0" upright="1">
                          <a:noAutofit/>
                        </wps:bodyPr>
                      </wps:wsp>
                      <wps:wsp>
                        <wps:cNvPr id="4425" name="Oval 82"/>
                        <wps:cNvSpPr>
                          <a:spLocks noChangeArrowheads="1"/>
                        </wps:cNvSpPr>
                        <wps:spPr bwMode="auto">
                          <a:xfrm>
                            <a:off x="2408" y="2691"/>
                            <a:ext cx="120" cy="122"/>
                          </a:xfrm>
                          <a:prstGeom prst="ellipse">
                            <a:avLst/>
                          </a:prstGeom>
                          <a:solidFill>
                            <a:srgbClr val="006600"/>
                          </a:solidFill>
                          <a:ln w="9525">
                            <a:solidFill>
                              <a:srgbClr val="000000"/>
                            </a:solidFill>
                            <a:round/>
                            <a:headEnd/>
                            <a:tailEnd/>
                          </a:ln>
                        </wps:spPr>
                        <wps:bodyPr rot="0" vert="horz" wrap="square" lIns="91440" tIns="45720" rIns="91440" bIns="45720" anchor="t" anchorCtr="0" upright="1">
                          <a:noAutofit/>
                        </wps:bodyPr>
                      </wps:wsp>
                      <wpg:grpSp>
                        <wpg:cNvPr id="4426" name="Group 83"/>
                        <wpg:cNvGrpSpPr>
                          <a:grpSpLocks/>
                        </wpg:cNvGrpSpPr>
                        <wpg:grpSpPr bwMode="auto">
                          <a:xfrm>
                            <a:off x="2525" y="2233"/>
                            <a:ext cx="503" cy="458"/>
                            <a:chOff x="2525" y="2233"/>
                            <a:chExt cx="503" cy="458"/>
                          </a:xfrm>
                        </wpg:grpSpPr>
                        <wps:wsp>
                          <wps:cNvPr id="4427" name="Line 84"/>
                          <wps:cNvCnPr/>
                          <wps:spPr bwMode="auto">
                            <a:xfrm flipV="1">
                              <a:off x="2525" y="2331"/>
                              <a:ext cx="39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8" name="Freeform 85"/>
                          <wps:cNvSpPr>
                            <a:spLocks/>
                          </wps:cNvSpPr>
                          <wps:spPr bwMode="auto">
                            <a:xfrm>
                              <a:off x="2858" y="2233"/>
                              <a:ext cx="170" cy="163"/>
                            </a:xfrm>
                            <a:custGeom>
                              <a:avLst/>
                              <a:gdLst>
                                <a:gd name="T0" fmla="*/ 105 w 170"/>
                                <a:gd name="T1" fmla="*/ 163 h 163"/>
                                <a:gd name="T2" fmla="*/ 170 w 170"/>
                                <a:gd name="T3" fmla="*/ 0 h 163"/>
                                <a:gd name="T4" fmla="*/ 0 w 170"/>
                                <a:gd name="T5" fmla="*/ 48 h 163"/>
                                <a:gd name="T6" fmla="*/ 105 w 170"/>
                                <a:gd name="T7" fmla="*/ 163 h 163"/>
                              </a:gdLst>
                              <a:ahLst/>
                              <a:cxnLst>
                                <a:cxn ang="0">
                                  <a:pos x="T0" y="T1"/>
                                </a:cxn>
                                <a:cxn ang="0">
                                  <a:pos x="T2" y="T3"/>
                                </a:cxn>
                                <a:cxn ang="0">
                                  <a:pos x="T4" y="T5"/>
                                </a:cxn>
                                <a:cxn ang="0">
                                  <a:pos x="T6" y="T7"/>
                                </a:cxn>
                              </a:cxnLst>
                              <a:rect l="0" t="0" r="r" b="b"/>
                              <a:pathLst>
                                <a:path w="170" h="163">
                                  <a:moveTo>
                                    <a:pt x="105" y="163"/>
                                  </a:moveTo>
                                  <a:lnTo>
                                    <a:pt x="170" y="0"/>
                                  </a:lnTo>
                                  <a:lnTo>
                                    <a:pt x="0" y="48"/>
                                  </a:lnTo>
                                  <a:lnTo>
                                    <a:pt x="105" y="1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445B73C" id="Group 4285" o:spid="_x0000_s2362" style="position:absolute;margin-left:39.1pt;margin-top:42.75pt;width:332pt;height:81pt;z-index:251658488;mso-position-horizontal-relative:text;mso-position-vertical-relative:text" coordorigin="1428,1715" coordsize="664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">
                <v:line id="Line 68" o:spid="_x0000_s2363" style="position:absolute;visibility:visible;mso-wrap-style:square" from="1428,2811" to="8068,2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"/>
                <v:shape id="Freeform 69" o:spid="_x0000_s2364" style="position:absolute;left:2460;top:2096;width:4230;height:710;visibility:visible;mso-wrap-style:square;v-text-anchor:top" coordsize="4230,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" path="m,710l28,670,58,632,93,595r35,-35l168,522r45,-35l258,455r50,-33l358,390r55,-30l470,330r60,-30l658,247,793,197,935,152r153,-37l1248,80,1413,52,1583,30,1758,12,1938,2,2120,r180,2l2478,12r175,18l2820,50r165,30l3140,112r153,38l3435,195r135,47l3695,295r60,30l3813,355r55,30l3920,415r48,32l4015,482r43,33l4100,550r38,37l4170,625r33,37l4230,700e" filled="f">
                  <v:path arrowok="t" o:connecttype="custom" o:connectlocs="0,710;28,670;58,632;93,595;128,560;168,522;213,487;258,455;308,422;358,390;413,360;470,330;530,300;658,247;793,197;935,152;1088,115;1248,80;1413,52;1583,30;1758,12;1938,2;2120,0;2300,2;2478,12;2653,30;2820,50;2985,80;3140,112;3293,150;3435,195;3570,242;3695,295;3755,325;3813,355;3868,385;3920,415;3968,447;4015,482;4058,515;4100,550;4138,587;4170,625;4203,662;4230,700" o:connectangles="0,0,0,0,0,0,0,0,0,0,0,0,0,0,0,0,0,0,0,0,0,0,0,0,0,0,0,0,0,0,0,0,0,0,0,0,0,0,0,0,0,0,0,0,0"/>
                </v:shape>
                <v:rect id="Rectangle 71" o:spid="_x0000_s2365" style="position:absolute;left:4480;top:1715;width:385;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" filled="f" stroked="f">
                  <v:textbox inset="0,0,0,0">
                    <w:txbxContent>
                      <w:p w14:paraId="361E906F" w14:textId="77777777" w:rsidR="002A0BF6" w:rsidRPr="00BA135A" w:rsidRDefault="002A0BF6" w:rsidP="002A0BF6">
                        <w:pPr>
                          <w:spacing w:before="0" w:after="0"/>
                          <w:rPr>
                            <w:szCs w:val="24"/>
                          </w:rPr>
                        </w:pPr>
                        <w:r w:rsidRPr="00BA135A">
                          <w:rPr>
                            <w:color w:val="000000"/>
                            <w:szCs w:val="24"/>
                          </w:rPr>
                          <w:t>C</w:t>
                        </w:r>
                      </w:p>
                    </w:txbxContent>
                  </v:textbox>
                </v:rect>
                <v:oval id="Oval 73" o:spid="_x0000_s2366" style="position:absolute;left:2408;top:2691;width:120;height: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" fillcolor="#060"/>
                <v:group id="Group 74" o:spid="_x0000_s2367" style="position:absolute;left:2525;top:2233;width:503;height:458" coordorigin="2525,2233" coordsize="503,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">
                  <v:line id="Line 75" o:spid="_x0000_s2368" style="position:absolute;flip:y;visibility:visible;mso-wrap-style:square" from="2525,2331" to="2915,2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"/>
                  <v:shape id="Freeform 76" o:spid="_x0000_s2369" style="position:absolute;left:2858;top:2233;width:170;height:163;visibility:visible;mso-wrap-style:square;v-text-anchor:top" coordsize="170,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" path="m105,163l170,,,48,105,163xe" fillcolor="black" stroked="f">
                    <v:path arrowok="t" o:connecttype="custom" o:connectlocs="105,163;170,0;0,48;105,163" o:connectangles="0,0,0,0"/>
                  </v:shape>
                </v:group>
                <v:line id="Line 77" o:spid="_x0000_s2370" style="position:absolute;visibility:visible;mso-wrap-style:square" from="1428,2811" to="8068,2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"/>
                <v:shape id="Freeform 78" o:spid="_x0000_s2371" style="position:absolute;left:2460;top:2096;width:4230;height:710;visibility:visible;mso-wrap-style:square;v-text-anchor:top" coordsize="4230,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" path="m,710l28,670,58,632,93,595r35,-35l168,522r45,-35l258,455r50,-33l358,390r55,-30l470,330r60,-30l658,247,793,197,935,152r153,-37l1248,80,1413,52,1583,30,1758,12,1938,2,2120,r180,2l2478,12r175,18l2820,50r165,30l3140,112r153,38l3435,195r135,47l3695,295r60,30l3813,355r55,30l3920,415r48,32l4015,482r43,33l4100,550r38,37l4170,625r33,37l4230,700e" filled="f">
                  <v:path arrowok="t" o:connecttype="custom" o:connectlocs="0,710;28,670;58,632;93,595;128,560;168,522;213,487;258,455;308,422;358,390;413,360;470,330;530,300;658,247;793,197;935,152;1088,115;1248,80;1413,52;1583,30;1758,12;1938,2;2120,0;2300,2;2478,12;2653,30;2820,50;2985,80;3140,112;3293,150;3435,195;3570,242;3695,295;3755,325;3813,355;3868,385;3920,415;3968,447;4015,482;4058,515;4100,550;4138,587;4170,625;4203,662;4230,700" o:connectangles="0,0,0,0,0,0,0,0,0,0,0,0,0,0,0,0,0,0,0,0,0,0,0,0,0,0,0,0,0,0,0,0,0,0,0,0,0,0,0,0,0,0,0,0,0"/>
                </v:shape>
                <v:rect id="Rectangle 79" o:spid="_x0000_s2372" style="position:absolute;left:2218;top:2837;width:405;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" filled="f" stroked="f">
                  <v:textbox inset="0,0,0,0">
                    <w:txbxContent>
                      <w:p w14:paraId="4D97D5AE" w14:textId="77777777" w:rsidR="002A0BF6" w:rsidRPr="00BA135A" w:rsidRDefault="002A0BF6" w:rsidP="002A0BF6">
                        <w:pPr>
                          <w:spacing w:before="0" w:after="0"/>
                          <w:rPr>
                            <w:szCs w:val="24"/>
                          </w:rPr>
                        </w:pPr>
                        <w:r w:rsidRPr="00BA135A">
                          <w:rPr>
                            <w:color w:val="000000"/>
                            <w:szCs w:val="24"/>
                          </w:rPr>
                          <w:t>A</w:t>
                        </w:r>
                      </w:p>
                    </w:txbxContent>
                  </v:textbox>
                </v:rect>
                <v:rect id="Rectangle 81" o:spid="_x0000_s2373" style="position:absolute;left:6690;top:2828;width:385;height: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" filled="f" stroked="f">
                  <v:textbox inset="0,0,0,0">
                    <w:txbxContent>
                      <w:p w14:paraId="54ED4881" w14:textId="77777777" w:rsidR="002A0BF6" w:rsidRPr="00BA135A" w:rsidRDefault="002A0BF6" w:rsidP="002A0BF6">
                        <w:pPr>
                          <w:spacing w:before="0" w:after="0"/>
                          <w:rPr>
                            <w:szCs w:val="24"/>
                          </w:rPr>
                        </w:pPr>
                        <w:r w:rsidRPr="00BA135A">
                          <w:rPr>
                            <w:color w:val="000000"/>
                            <w:szCs w:val="24"/>
                          </w:rPr>
                          <w:t>B</w:t>
                        </w:r>
                      </w:p>
                    </w:txbxContent>
                  </v:textbox>
                </v:rect>
                <v:oval id="Oval 82" o:spid="_x0000_s2374" style="position:absolute;left:2408;top:2691;width:120;height: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" fillcolor="#060"/>
                <v:group id="Group 83" o:spid="_x0000_s2375" style="position:absolute;left:2525;top:2233;width:503;height:458" coordorigin="2525,2233" coordsize="503,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">
                  <v:line id="Line 84" o:spid="_x0000_s2376" style="position:absolute;flip:y;visibility:visible;mso-wrap-style:square" from="2525,2331" to="2915,2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"/>
                  <v:shape id="Freeform 85" o:spid="_x0000_s2377" style="position:absolute;left:2858;top:2233;width:170;height:163;visibility:visible;mso-wrap-style:square;v-text-anchor:top" coordsize="170,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" path="m105,163l170,,,48,105,163xe" fillcolor="black" stroked="f">
                    <v:path arrowok="t" o:connecttype="custom" o:connectlocs="105,163;170,0;0,48;105,163" o:connectangles="0,0,0,0"/>
                  </v:shape>
                </v:group>
                <w10:wrap type="topAndBottom"/>
              </v:group>
            </w:pict>
          </mc:Fallback>
        </mc:AlternateContent>
      </w:r>
      <w:r w:rsidRPr="00123062">
        <w:rPr>
          <w:noProof/>
        </w:rPr>
        <w:t>3. A projectile is fired across level ground taking 6 s to travel from A to B.  The highest point reached is C.  Air resistance is negligible.</w:t>
      </w:r>
    </w:p>
    <w:p w14:paraId="597D570E" w14:textId="77777777" w:rsidR="002A0BF6" w:rsidRPr="00123062" w:rsidRDefault="002A0BF6" w:rsidP="002A0BF6">
      <w:pPr>
        <w:ind w:left="142" w:hanging="142"/>
        <w:rPr>
          <w:noProof/>
        </w:rPr>
      </w:pPr>
      <w:r w:rsidRPr="00123062">
        <w:rPr>
          <w:noProof/>
          <w:lang w:eastAsia="en-GB"/>
        </w:rPr>
        <mc:AlternateContent>
          <mc:Choice Requires="wpg">
            <w:drawing>
              <wp:anchor distT="0" distB="0" distL="114300" distR="114300" simplePos="0" relativeHeight="251658489" behindDoc="0" locked="0" layoutInCell="1" allowOverlap="1" wp14:anchorId="27133FB9" wp14:editId="1324954A">
                <wp:simplePos x="0" y="0"/>
                <wp:positionH relativeFrom="column">
                  <wp:posOffset>8255</wp:posOffset>
                </wp:positionH>
                <wp:positionV relativeFrom="paragraph">
                  <wp:posOffset>1443355</wp:posOffset>
                </wp:positionV>
                <wp:extent cx="5438140" cy="1970405"/>
                <wp:effectExtent l="0" t="0" r="0" b="0"/>
                <wp:wrapTopAndBottom/>
                <wp:docPr id="4429" name="Group 4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8140" cy="1970405"/>
                          <a:chOff x="1583" y="4461"/>
                          <a:chExt cx="8622" cy="3103"/>
                        </a:xfrm>
                      </wpg:grpSpPr>
                      <wps:wsp>
                        <wps:cNvPr id="4430" name="Line 87"/>
                        <wps:cNvCnPr/>
                        <wps:spPr bwMode="auto">
                          <a:xfrm>
                            <a:off x="2755" y="4865"/>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1" name="Line 88"/>
                        <wps:cNvCnPr/>
                        <wps:spPr bwMode="auto">
                          <a:xfrm flipH="1">
                            <a:off x="2755" y="6068"/>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2" name="Rectangle 91"/>
                        <wps:cNvSpPr>
                          <a:spLocks noChangeArrowheads="1"/>
                        </wps:cNvSpPr>
                        <wps:spPr bwMode="auto">
                          <a:xfrm>
                            <a:off x="3759" y="6372"/>
                            <a:ext cx="57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3" name="Rectangle 92"/>
                        <wps:cNvSpPr>
                          <a:spLocks noChangeArrowheads="1"/>
                        </wps:cNvSpPr>
                        <wps:spPr bwMode="auto">
                          <a:xfrm>
                            <a:off x="3759" y="6150"/>
                            <a:ext cx="23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363F7" w14:textId="77777777" w:rsidR="002A0BF6" w:rsidRDefault="002A0BF6" w:rsidP="002A0BF6">
                              <w:pPr>
                                <w:spacing w:before="0" w:after="0"/>
                              </w:pPr>
                              <w:r>
                                <w:rPr>
                                  <w:color w:val="001932"/>
                                </w:rPr>
                                <w:t>3</w:t>
                              </w:r>
                            </w:p>
                          </w:txbxContent>
                        </wps:txbx>
                        <wps:bodyPr rot="0" vert="horz" wrap="square" lIns="0" tIns="0" rIns="0" bIns="0" anchor="t" anchorCtr="0" upright="1">
                          <a:noAutofit/>
                        </wps:bodyPr>
                      </wps:wsp>
                      <wps:wsp>
                        <wps:cNvPr id="4434" name="Rectangle 95"/>
                        <wps:cNvSpPr>
                          <a:spLocks noChangeArrowheads="1"/>
                        </wps:cNvSpPr>
                        <wps:spPr bwMode="auto">
                          <a:xfrm>
                            <a:off x="1583" y="4510"/>
                            <a:ext cx="135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5" name="Line 101"/>
                        <wps:cNvCnPr/>
                        <wps:spPr bwMode="auto">
                          <a:xfrm>
                            <a:off x="2755" y="5184"/>
                            <a:ext cx="228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6" name="Rectangle 102"/>
                        <wps:cNvSpPr>
                          <a:spLocks noChangeArrowheads="1"/>
                        </wps:cNvSpPr>
                        <wps:spPr bwMode="auto">
                          <a:xfrm>
                            <a:off x="2364" y="4936"/>
                            <a:ext cx="571" cy="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7" name="Line 104"/>
                        <wps:cNvCnPr/>
                        <wps:spPr bwMode="auto">
                          <a:xfrm>
                            <a:off x="6702" y="4838"/>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8" name="Line 105"/>
                        <wps:cNvCnPr/>
                        <wps:spPr bwMode="auto">
                          <a:xfrm flipH="1">
                            <a:off x="6702" y="6041"/>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9" name="Rectangle 106"/>
                        <wps:cNvSpPr>
                          <a:spLocks noChangeArrowheads="1"/>
                        </wps:cNvSpPr>
                        <wps:spPr bwMode="auto">
                          <a:xfrm>
                            <a:off x="6378" y="5828"/>
                            <a:ext cx="57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7" name="Rectangle 110"/>
                        <wps:cNvSpPr>
                          <a:spLocks noChangeArrowheads="1"/>
                        </wps:cNvSpPr>
                        <wps:spPr bwMode="auto">
                          <a:xfrm>
                            <a:off x="8723" y="6041"/>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8" name="Rectangle 112"/>
                        <wps:cNvSpPr>
                          <a:spLocks noChangeArrowheads="1"/>
                        </wps:cNvSpPr>
                        <wps:spPr bwMode="auto">
                          <a:xfrm>
                            <a:off x="5530" y="4483"/>
                            <a:ext cx="135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9" name="Line 117"/>
                        <wps:cNvCnPr/>
                        <wps:spPr bwMode="auto">
                          <a:xfrm>
                            <a:off x="6702" y="5158"/>
                            <a:ext cx="2287" cy="1842"/>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60" name="Rectangle 118"/>
                        <wps:cNvSpPr>
                          <a:spLocks noChangeArrowheads="1"/>
                        </wps:cNvSpPr>
                        <wps:spPr bwMode="auto">
                          <a:xfrm>
                            <a:off x="6312" y="4909"/>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1" name="Rectangle 120"/>
                        <wps:cNvSpPr>
                          <a:spLocks noChangeArrowheads="1"/>
                        </wps:cNvSpPr>
                        <wps:spPr bwMode="auto">
                          <a:xfrm>
                            <a:off x="6234" y="6681"/>
                            <a:ext cx="768"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2" name="Rectangle 122"/>
                        <wps:cNvSpPr>
                          <a:spLocks noChangeArrowheads="1"/>
                        </wps:cNvSpPr>
                        <wps:spPr bwMode="auto">
                          <a:xfrm>
                            <a:off x="6301" y="6763"/>
                            <a:ext cx="36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ED22C" w14:textId="77777777" w:rsidR="002A0BF6" w:rsidRDefault="002A0BF6" w:rsidP="002A0BF6">
                              <w:pPr>
                                <w:spacing w:before="0" w:after="0"/>
                              </w:pPr>
                              <w:r>
                                <w:rPr>
                                  <w:color w:val="001932"/>
                                </w:rPr>
                                <w:t>-30</w:t>
                              </w:r>
                            </w:p>
                          </w:txbxContent>
                        </wps:txbx>
                        <wps:bodyPr rot="0" vert="horz" wrap="square" lIns="0" tIns="0" rIns="0" bIns="0" anchor="t" anchorCtr="0" upright="1">
                          <a:noAutofit/>
                        </wps:bodyPr>
                      </wps:wsp>
                      <wps:wsp>
                        <wps:cNvPr id="4463" name="Rectangle 123"/>
                        <wps:cNvSpPr>
                          <a:spLocks noChangeArrowheads="1"/>
                        </wps:cNvSpPr>
                        <wps:spPr bwMode="auto">
                          <a:xfrm>
                            <a:off x="2060" y="7049"/>
                            <a:ext cx="723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4" name="Line 124"/>
                        <wps:cNvCnPr/>
                        <wps:spPr bwMode="auto">
                          <a:xfrm>
                            <a:off x="2755" y="4865"/>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85" name="Line 125"/>
                        <wps:cNvCnPr/>
                        <wps:spPr bwMode="auto">
                          <a:xfrm flipH="1">
                            <a:off x="2755" y="6068"/>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86" name="Rectangle 126"/>
                        <wps:cNvSpPr>
                          <a:spLocks noChangeArrowheads="1"/>
                        </wps:cNvSpPr>
                        <wps:spPr bwMode="auto">
                          <a:xfrm>
                            <a:off x="2431" y="5855"/>
                            <a:ext cx="57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7" name="Rectangle 127"/>
                        <wps:cNvSpPr>
                          <a:spLocks noChangeArrowheads="1"/>
                        </wps:cNvSpPr>
                        <wps:spPr bwMode="auto">
                          <a:xfrm>
                            <a:off x="2480" y="5911"/>
                            <a:ext cx="442"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1BAD9" w14:textId="77777777" w:rsidR="002A0BF6" w:rsidRDefault="002A0BF6" w:rsidP="002A0BF6">
                              <w:pPr>
                                <w:spacing w:before="0" w:after="0"/>
                              </w:pPr>
                              <w:r>
                                <w:rPr>
                                  <w:color w:val="001932"/>
                                </w:rPr>
                                <w:t>0</w:t>
                              </w:r>
                            </w:p>
                          </w:txbxContent>
                        </wps:txbx>
                        <wps:bodyPr rot="0" vert="horz" wrap="square" lIns="0" tIns="0" rIns="0" bIns="0" anchor="t" anchorCtr="0" upright="1">
                          <a:noAutofit/>
                        </wps:bodyPr>
                      </wps:wsp>
                      <wps:wsp>
                        <wps:cNvPr id="4488" name="Rectangle 128"/>
                        <wps:cNvSpPr>
                          <a:spLocks noChangeArrowheads="1"/>
                        </wps:cNvSpPr>
                        <wps:spPr bwMode="auto">
                          <a:xfrm>
                            <a:off x="3568" y="6068"/>
                            <a:ext cx="57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9" name="Rectangle 130"/>
                        <wps:cNvSpPr>
                          <a:spLocks noChangeArrowheads="1"/>
                        </wps:cNvSpPr>
                        <wps:spPr bwMode="auto">
                          <a:xfrm>
                            <a:off x="4775" y="6068"/>
                            <a:ext cx="57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90" name="Rectangle 131"/>
                        <wps:cNvSpPr>
                          <a:spLocks noChangeArrowheads="1"/>
                        </wps:cNvSpPr>
                        <wps:spPr bwMode="auto">
                          <a:xfrm>
                            <a:off x="4846" y="6132"/>
                            <a:ext cx="23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1A0102" w14:textId="77777777" w:rsidR="002A0BF6" w:rsidRDefault="002A0BF6" w:rsidP="002A0BF6">
                              <w:pPr>
                                <w:spacing w:before="0" w:after="0"/>
                              </w:pPr>
                              <w:r>
                                <w:rPr>
                                  <w:color w:val="001932"/>
                                </w:rPr>
                                <w:t>6</w:t>
                              </w:r>
                            </w:p>
                          </w:txbxContent>
                        </wps:txbx>
                        <wps:bodyPr rot="0" vert="horz" wrap="square" lIns="0" tIns="0" rIns="0" bIns="0" anchor="t" anchorCtr="0" upright="1">
                          <a:noAutofit/>
                        </wps:bodyPr>
                      </wps:wsp>
                      <wps:wsp>
                        <wps:cNvPr id="4491" name="Rectangle 132"/>
                        <wps:cNvSpPr>
                          <a:spLocks noChangeArrowheads="1"/>
                        </wps:cNvSpPr>
                        <wps:spPr bwMode="auto">
                          <a:xfrm>
                            <a:off x="1583" y="4510"/>
                            <a:ext cx="1352" cy="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92" name="Rectangle 133"/>
                        <wps:cNvSpPr>
                          <a:spLocks noChangeArrowheads="1"/>
                        </wps:cNvSpPr>
                        <wps:spPr bwMode="auto">
                          <a:xfrm>
                            <a:off x="2134" y="4472"/>
                            <a:ext cx="422"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A56BF7" w14:textId="77777777" w:rsidR="002A0BF6" w:rsidRDefault="002A0BF6" w:rsidP="002A0BF6">
                              <w:pPr>
                                <w:spacing w:before="0" w:after="0"/>
                              </w:pPr>
                              <w:r>
                                <w:rPr>
                                  <w:color w:val="001932"/>
                                </w:rPr>
                                <w:t>v</w:t>
                              </w:r>
                              <w:r>
                                <w:rPr>
                                  <w:color w:val="001932"/>
                                  <w:vertAlign w:val="subscript"/>
                                </w:rPr>
                                <w:t xml:space="preserve">H </w:t>
                              </w:r>
                            </w:p>
                          </w:txbxContent>
                        </wps:txbx>
                        <wps:bodyPr rot="0" vert="horz" wrap="square" lIns="0" tIns="0" rIns="0" bIns="0" anchor="t" anchorCtr="0" upright="1">
                          <a:noAutofit/>
                        </wps:bodyPr>
                      </wps:wsp>
                      <wps:wsp>
                        <wps:cNvPr id="4493" name="Rectangle 134"/>
                        <wps:cNvSpPr>
                          <a:spLocks noChangeArrowheads="1"/>
                        </wps:cNvSpPr>
                        <wps:spPr bwMode="auto">
                          <a:xfrm>
                            <a:off x="2431" y="4461"/>
                            <a:ext cx="60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2BAC16" w14:textId="77777777" w:rsidR="002A0BF6" w:rsidRPr="00087D05" w:rsidRDefault="002A0BF6" w:rsidP="002A0BF6">
                              <w:pPr>
                                <w:spacing w:before="0" w:after="0"/>
                                <w:rPr>
                                  <w:vertAlign w:val="superscript"/>
                                </w:rPr>
                              </w:pPr>
                              <w:r>
                                <w:rPr>
                                  <w:color w:val="001932"/>
                                </w:rPr>
                                <w:t>/ m s</w:t>
                              </w:r>
                              <w:r>
                                <w:rPr>
                                  <w:color w:val="001932"/>
                                  <w:vertAlign w:val="superscript"/>
                                </w:rPr>
                                <w:t>-1</w:t>
                              </w:r>
                            </w:p>
                          </w:txbxContent>
                        </wps:txbx>
                        <wps:bodyPr rot="0" vert="horz" wrap="square" lIns="0" tIns="0" rIns="0" bIns="0" anchor="t" anchorCtr="0" upright="1">
                          <a:noAutofit/>
                        </wps:bodyPr>
                      </wps:wsp>
                      <wps:wsp>
                        <wps:cNvPr id="4494" name="Rectangle 137"/>
                        <wps:cNvSpPr>
                          <a:spLocks noChangeArrowheads="1"/>
                        </wps:cNvSpPr>
                        <wps:spPr bwMode="auto">
                          <a:xfrm>
                            <a:off x="5042" y="5935"/>
                            <a:ext cx="99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4" name="Rectangle 138"/>
                        <wps:cNvSpPr>
                          <a:spLocks noChangeArrowheads="1"/>
                        </wps:cNvSpPr>
                        <wps:spPr bwMode="auto">
                          <a:xfrm>
                            <a:off x="5262" y="5797"/>
                            <a:ext cx="63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59B29" w14:textId="77777777" w:rsidR="002A0BF6" w:rsidRDefault="002A0BF6" w:rsidP="002A0BF6">
                              <w:pPr>
                                <w:spacing w:before="0" w:after="0"/>
                              </w:pPr>
                              <w:r>
                                <w:rPr>
                                  <w:color w:val="001932"/>
                                </w:rPr>
                                <w:t>t / s</w:t>
                              </w:r>
                            </w:p>
                          </w:txbxContent>
                        </wps:txbx>
                        <wps:bodyPr rot="0" vert="horz" wrap="square" lIns="0" tIns="0" rIns="0" bIns="0" anchor="t" anchorCtr="0" upright="1">
                          <a:noAutofit/>
                        </wps:bodyPr>
                      </wps:wsp>
                      <wps:wsp>
                        <wps:cNvPr id="4505" name="Line 139"/>
                        <wps:cNvCnPr/>
                        <wps:spPr bwMode="auto">
                          <a:xfrm>
                            <a:off x="2755" y="5184"/>
                            <a:ext cx="228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06" name="Rectangle 140"/>
                        <wps:cNvSpPr>
                          <a:spLocks noChangeArrowheads="1"/>
                        </wps:cNvSpPr>
                        <wps:spPr bwMode="auto">
                          <a:xfrm>
                            <a:off x="2364" y="4936"/>
                            <a:ext cx="57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7" name="Rectangle 141"/>
                        <wps:cNvSpPr>
                          <a:spLocks noChangeArrowheads="1"/>
                        </wps:cNvSpPr>
                        <wps:spPr bwMode="auto">
                          <a:xfrm>
                            <a:off x="2457" y="5018"/>
                            <a:ext cx="29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E6590" w14:textId="77777777" w:rsidR="002A0BF6" w:rsidRDefault="002A0BF6" w:rsidP="002A0BF6">
                              <w:pPr>
                                <w:spacing w:before="0" w:after="0"/>
                              </w:pPr>
                              <w:r>
                                <w:rPr>
                                  <w:color w:val="001932"/>
                                </w:rPr>
                                <w:t>40</w:t>
                              </w:r>
                            </w:p>
                          </w:txbxContent>
                        </wps:txbx>
                        <wps:bodyPr rot="0" vert="horz" wrap="square" lIns="0" tIns="0" rIns="0" bIns="0" anchor="t" anchorCtr="0" upright="1">
                          <a:noAutofit/>
                        </wps:bodyPr>
                      </wps:wsp>
                      <wps:wsp>
                        <wps:cNvPr id="4508" name="Line 142"/>
                        <wps:cNvCnPr/>
                        <wps:spPr bwMode="auto">
                          <a:xfrm>
                            <a:off x="6702" y="4838"/>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09" name="Line 143"/>
                        <wps:cNvCnPr/>
                        <wps:spPr bwMode="auto">
                          <a:xfrm flipH="1">
                            <a:off x="6702" y="6041"/>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10" name="Rectangle 144"/>
                        <wps:cNvSpPr>
                          <a:spLocks noChangeArrowheads="1"/>
                        </wps:cNvSpPr>
                        <wps:spPr bwMode="auto">
                          <a:xfrm>
                            <a:off x="6378" y="5828"/>
                            <a:ext cx="57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1" name="Rectangle 145"/>
                        <wps:cNvSpPr>
                          <a:spLocks noChangeArrowheads="1"/>
                        </wps:cNvSpPr>
                        <wps:spPr bwMode="auto">
                          <a:xfrm>
                            <a:off x="6399" y="5910"/>
                            <a:ext cx="30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B0DEA" w14:textId="77777777" w:rsidR="002A0BF6" w:rsidRDefault="002A0BF6" w:rsidP="002A0BF6">
                              <w:pPr>
                                <w:spacing w:before="0" w:after="0"/>
                              </w:pPr>
                              <w:r>
                                <w:rPr>
                                  <w:color w:val="001932"/>
                                </w:rPr>
                                <w:t>0</w:t>
                              </w:r>
                            </w:p>
                          </w:txbxContent>
                        </wps:txbx>
                        <wps:bodyPr rot="0" vert="horz" wrap="square" lIns="0" tIns="0" rIns="0" bIns="0" anchor="t" anchorCtr="0" upright="1">
                          <a:noAutofit/>
                        </wps:bodyPr>
                      </wps:wsp>
                      <wps:wsp>
                        <wps:cNvPr id="4512" name="Rectangle 146"/>
                        <wps:cNvSpPr>
                          <a:spLocks noChangeArrowheads="1"/>
                        </wps:cNvSpPr>
                        <wps:spPr bwMode="auto">
                          <a:xfrm>
                            <a:off x="7515" y="6041"/>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3" name="Rectangle 147"/>
                        <wps:cNvSpPr>
                          <a:spLocks noChangeArrowheads="1"/>
                        </wps:cNvSpPr>
                        <wps:spPr bwMode="auto">
                          <a:xfrm>
                            <a:off x="7914" y="6027"/>
                            <a:ext cx="235"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F1CA96" w14:textId="77777777" w:rsidR="002A0BF6" w:rsidRDefault="002A0BF6" w:rsidP="002A0BF6">
                              <w:pPr>
                                <w:spacing w:before="0" w:after="0"/>
                              </w:pPr>
                              <w:r>
                                <w:rPr>
                                  <w:color w:val="001932"/>
                                </w:rPr>
                                <w:t>3</w:t>
                              </w:r>
                            </w:p>
                          </w:txbxContent>
                        </wps:txbx>
                        <wps:bodyPr rot="0" vert="horz" wrap="square" lIns="0" tIns="0" rIns="0" bIns="0" anchor="t" anchorCtr="0" upright="1">
                          <a:noAutofit/>
                        </wps:bodyPr>
                      </wps:wsp>
                      <wps:wsp>
                        <wps:cNvPr id="4514" name="Rectangle 148"/>
                        <wps:cNvSpPr>
                          <a:spLocks noChangeArrowheads="1"/>
                        </wps:cNvSpPr>
                        <wps:spPr bwMode="auto">
                          <a:xfrm>
                            <a:off x="8723" y="6041"/>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5" name="Rectangle 149"/>
                        <wps:cNvSpPr>
                          <a:spLocks noChangeArrowheads="1"/>
                        </wps:cNvSpPr>
                        <wps:spPr bwMode="auto">
                          <a:xfrm>
                            <a:off x="8849" y="6038"/>
                            <a:ext cx="44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F5AAA5" w14:textId="77777777" w:rsidR="002A0BF6" w:rsidRDefault="002A0BF6" w:rsidP="002A0BF6">
                              <w:pPr>
                                <w:spacing w:before="0" w:after="0"/>
                              </w:pPr>
                              <w:r>
                                <w:rPr>
                                  <w:color w:val="001932"/>
                                </w:rPr>
                                <w:t>6</w:t>
                              </w:r>
                            </w:p>
                          </w:txbxContent>
                        </wps:txbx>
                        <wps:bodyPr rot="0" vert="horz" wrap="square" lIns="0" tIns="0" rIns="0" bIns="0" anchor="t" anchorCtr="0" upright="1">
                          <a:noAutofit/>
                        </wps:bodyPr>
                      </wps:wsp>
                      <wps:wsp>
                        <wps:cNvPr id="4516" name="Rectangle 150"/>
                        <wps:cNvSpPr>
                          <a:spLocks noChangeArrowheads="1"/>
                        </wps:cNvSpPr>
                        <wps:spPr bwMode="auto">
                          <a:xfrm>
                            <a:off x="5530" y="4483"/>
                            <a:ext cx="135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7" name="Rectangle 151"/>
                        <wps:cNvSpPr>
                          <a:spLocks noChangeArrowheads="1"/>
                        </wps:cNvSpPr>
                        <wps:spPr bwMode="auto">
                          <a:xfrm>
                            <a:off x="6399" y="4493"/>
                            <a:ext cx="1116"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040B9" w14:textId="77777777" w:rsidR="002A0BF6" w:rsidRPr="00087D05" w:rsidRDefault="002A0BF6" w:rsidP="002A0BF6">
                              <w:pPr>
                                <w:spacing w:before="0" w:after="0"/>
                                <w:rPr>
                                  <w:vertAlign w:val="superscript"/>
                                </w:rPr>
                              </w:pPr>
                              <w:r>
                                <w:rPr>
                                  <w:color w:val="001932"/>
                                </w:rPr>
                                <w:t>v</w:t>
                              </w:r>
                              <w:r>
                                <w:rPr>
                                  <w:color w:val="001932"/>
                                  <w:vertAlign w:val="subscript"/>
                                </w:rPr>
                                <w:t>v</w:t>
                              </w:r>
                              <w:r>
                                <w:rPr>
                                  <w:color w:val="001932"/>
                                </w:rPr>
                                <w:t xml:space="preserve"> / m s</w:t>
                              </w:r>
                              <w:r>
                                <w:rPr>
                                  <w:color w:val="001932"/>
                                  <w:vertAlign w:val="superscript"/>
                                </w:rPr>
                                <w:t>-1</w:t>
                              </w:r>
                            </w:p>
                          </w:txbxContent>
                        </wps:txbx>
                        <wps:bodyPr rot="0" vert="horz" wrap="square" lIns="0" tIns="0" rIns="0" bIns="0" anchor="t" anchorCtr="0" upright="1">
                          <a:noAutofit/>
                        </wps:bodyPr>
                      </wps:wsp>
                      <wps:wsp>
                        <wps:cNvPr id="4518" name="Rectangle 154"/>
                        <wps:cNvSpPr>
                          <a:spLocks noChangeArrowheads="1"/>
                        </wps:cNvSpPr>
                        <wps:spPr bwMode="auto">
                          <a:xfrm>
                            <a:off x="9209" y="5935"/>
                            <a:ext cx="99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9" name="Rectangle 155"/>
                        <wps:cNvSpPr>
                          <a:spLocks noChangeArrowheads="1"/>
                        </wps:cNvSpPr>
                        <wps:spPr bwMode="auto">
                          <a:xfrm>
                            <a:off x="9293" y="5867"/>
                            <a:ext cx="48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FEFAB" w14:textId="77777777" w:rsidR="002A0BF6" w:rsidRDefault="002A0BF6" w:rsidP="002A0BF6">
                              <w:pPr>
                                <w:spacing w:before="0" w:after="0"/>
                              </w:pPr>
                              <w:r>
                                <w:rPr>
                                  <w:color w:val="001932"/>
                                </w:rPr>
                                <w:t>t / s</w:t>
                              </w:r>
                            </w:p>
                          </w:txbxContent>
                        </wps:txbx>
                        <wps:bodyPr rot="0" vert="horz" wrap="square" lIns="0" tIns="0" rIns="0" bIns="0" anchor="t" anchorCtr="0" upright="1">
                          <a:noAutofit/>
                        </wps:bodyPr>
                      </wps:wsp>
                      <wps:wsp>
                        <wps:cNvPr id="4520" name="Line 156"/>
                        <wps:cNvCnPr/>
                        <wps:spPr bwMode="auto">
                          <a:xfrm>
                            <a:off x="6702" y="5158"/>
                            <a:ext cx="2287" cy="1842"/>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21" name="Rectangle 157"/>
                        <wps:cNvSpPr>
                          <a:spLocks noChangeArrowheads="1"/>
                        </wps:cNvSpPr>
                        <wps:spPr bwMode="auto">
                          <a:xfrm>
                            <a:off x="6312" y="4909"/>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2" name="Rectangle 158"/>
                        <wps:cNvSpPr>
                          <a:spLocks noChangeArrowheads="1"/>
                        </wps:cNvSpPr>
                        <wps:spPr bwMode="auto">
                          <a:xfrm>
                            <a:off x="6316" y="5052"/>
                            <a:ext cx="60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FA53A2" w14:textId="77777777" w:rsidR="002A0BF6" w:rsidRDefault="002A0BF6" w:rsidP="002A0BF6">
                              <w:pPr>
                                <w:spacing w:before="0" w:after="0"/>
                              </w:pPr>
                              <w:r>
                                <w:rPr>
                                  <w:color w:val="001932"/>
                                </w:rPr>
                                <w:t>30</w:t>
                              </w:r>
                            </w:p>
                          </w:txbxContent>
                        </wps:txbx>
                        <wps:bodyPr rot="0" vert="horz" wrap="square" lIns="0" tIns="0" rIns="0" bIns="0" anchor="t" anchorCtr="0" upright="1">
                          <a:noAutofit/>
                        </wps:bodyPr>
                      </wps:wsp>
                      <wps:wsp>
                        <wps:cNvPr id="4523" name="Rectangle 159"/>
                        <wps:cNvSpPr>
                          <a:spLocks noChangeArrowheads="1"/>
                        </wps:cNvSpPr>
                        <wps:spPr bwMode="auto">
                          <a:xfrm>
                            <a:off x="6234" y="6681"/>
                            <a:ext cx="768"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4" name="Rectangle 162"/>
                        <wps:cNvSpPr>
                          <a:spLocks noChangeArrowheads="1"/>
                        </wps:cNvSpPr>
                        <wps:spPr bwMode="auto">
                          <a:xfrm>
                            <a:off x="2060" y="7049"/>
                            <a:ext cx="723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133FB9" id="Group 4429" o:spid="_x0000_s2378" style="position:absolute;left:0;text-align:left;margin-left:.65pt;margin-top:113.65pt;width:428.2pt;height:155.15pt;z-index:251658489;mso-position-horizontal-relative:text;mso-position-vertical-relative:text" coordorigin="1583,4461" coordsize="8622,3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">
                <v:line id="Line 87" o:spid="_x0000_s2379" style="position:absolute;visibility:visible;mso-wrap-style:square" from="2755,4865" to="2756,7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" strokeweight=".65pt"/>
                <v:line id="Line 88" o:spid="_x0000_s2380" style="position:absolute;flip:x;visibility:visible;mso-wrap-style:square" from="2755,6068" to="5262,6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" strokeweight=".65pt"/>
                <v:rect id="Rectangle 91" o:spid="_x0000_s2381" style="position:absolute;left:3759;top:6372;width:570;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" filled="f" stroked="f"/>
                <v:rect id="Rectangle 92" o:spid="_x0000_s2382" style="position:absolute;left:3759;top:6150;width:235;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" filled="f" stroked="f">
                  <v:textbox inset="0,0,0,0">
                    <w:txbxContent>
                      <w:p w14:paraId="2E0363F7" w14:textId="77777777" w:rsidR="002A0BF6" w:rsidRDefault="002A0BF6" w:rsidP="002A0BF6">
                        <w:pPr>
                          <w:spacing w:before="0" w:after="0"/>
                        </w:pPr>
                        <w:r>
                          <w:rPr>
                            <w:color w:val="001932"/>
                          </w:rPr>
                          <w:t>3</w:t>
                        </w:r>
                      </w:p>
                    </w:txbxContent>
                  </v:textbox>
                </v:rect>
                <v:rect id="Rectangle 95" o:spid="_x0000_s2383" style="position:absolute;left:1583;top:4510;width:1352;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" filled="f" stroked="f"/>
                <v:line id="Line 101" o:spid="_x0000_s2384" style="position:absolute;visibility:visible;mso-wrap-style:square" from="2755,5184" to="5042,5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" strokeweight=".65pt"/>
                <v:rect id="Rectangle 102" o:spid="_x0000_s2385" style="position:absolute;left:2364;top:4936;width:571;height:1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" filled="f" stroked="f"/>
                <v:line id="Line 104" o:spid="_x0000_s2386" style="position:absolute;visibility:visible;mso-wrap-style:square" from="6702,4838" to="6703,7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" strokeweight=".65pt"/>
                <v:line id="Line 105" o:spid="_x0000_s2387" style="position:absolute;flip:x;visibility:visible;mso-wrap-style:square" from="6702,6041" to="9209,6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" strokeweight=".65pt"/>
                <v:rect id="Rectangle 106" o:spid="_x0000_s2388" style="position:absolute;left:6378;top:5828;width:571;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" filled="f" stroked="f"/>
                <v:rect id="Rectangle 110" o:spid="_x0000_s2389" style="position:absolute;left:8723;top:6041;width:5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" filled="f" stroked="f"/>
                <v:rect id="Rectangle 112" o:spid="_x0000_s2390" style="position:absolute;left:5530;top:4483;width:1352;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" filled="f" stroked="f"/>
                <v:line id="Line 117" o:spid="_x0000_s2391" style="position:absolute;visibility:visible;mso-wrap-style:square" from="6702,5158" to="8989,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" strokeweight=".65pt"/>
                <v:rect id="Rectangle 118" o:spid="_x0000_s2392" style="position:absolute;left:6312;top:4909;width:5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" filled="f" stroked="f"/>
                <v:rect id="Rectangle 120" o:spid="_x0000_s2393" style="position:absolute;left:6234;top:6681;width:768;height: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" filled="f" stroked="f"/>
                <v:rect id="Rectangle 122" o:spid="_x0000_s2394" style="position:absolute;left:6301;top:6763;width:366;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" filled="f" stroked="f">
                  <v:textbox inset="0,0,0,0">
                    <w:txbxContent>
                      <w:p w14:paraId="531ED22C" w14:textId="77777777" w:rsidR="002A0BF6" w:rsidRDefault="002A0BF6" w:rsidP="002A0BF6">
                        <w:pPr>
                          <w:spacing w:before="0" w:after="0"/>
                        </w:pPr>
                        <w:r>
                          <w:rPr>
                            <w:color w:val="001932"/>
                          </w:rPr>
                          <w:t>-30</w:t>
                        </w:r>
                      </w:p>
                    </w:txbxContent>
                  </v:textbox>
                </v:rect>
                <v:rect id="Rectangle 123" o:spid="_x0000_s2395" style="position:absolute;left:2060;top:7049;width:7233;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" filled="f" stroked="f"/>
                <v:line id="Line 124" o:spid="_x0000_s2396" style="position:absolute;visibility:visible;mso-wrap-style:square" from="2755,4865" to="2756,7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" strokeweight=".65pt"/>
                <v:line id="Line 125" o:spid="_x0000_s2397" style="position:absolute;flip:x;visibility:visible;mso-wrap-style:square" from="2755,6068" to="5262,6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" strokeweight=".65pt"/>
                <v:rect id="Rectangle 126" o:spid="_x0000_s2398" style="position:absolute;left:2431;top:5855;width:571;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" filled="f" stroked="f"/>
                <v:rect id="Rectangle 127" o:spid="_x0000_s2399" style="position:absolute;left:2480;top:5911;width:442;height: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" filled="f" stroked="f">
                  <v:textbox inset="0,0,0,0">
                    <w:txbxContent>
                      <w:p w14:paraId="6071BAD9" w14:textId="77777777" w:rsidR="002A0BF6" w:rsidRDefault="002A0BF6" w:rsidP="002A0BF6">
                        <w:pPr>
                          <w:spacing w:before="0" w:after="0"/>
                        </w:pPr>
                        <w:r>
                          <w:rPr>
                            <w:color w:val="001932"/>
                          </w:rPr>
                          <w:t>0</w:t>
                        </w:r>
                      </w:p>
                    </w:txbxContent>
                  </v:textbox>
                </v:rect>
                <v:rect id="Rectangle 128" o:spid="_x0000_s2400" style="position:absolute;left:3568;top:6068;width:570;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" filled="f" stroked="f"/>
                <v:rect id="Rectangle 130" o:spid="_x0000_s2401" style="position:absolute;left:4775;top:6068;width:571;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" filled="f" stroked="f"/>
                <v:rect id="Rectangle 131" o:spid="_x0000_s2402" style="position:absolute;left:4846;top:6132;width:235;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" filled="f" stroked="f">
                  <v:textbox inset="0,0,0,0">
                    <w:txbxContent>
                      <w:p w14:paraId="061A0102" w14:textId="77777777" w:rsidR="002A0BF6" w:rsidRDefault="002A0BF6" w:rsidP="002A0BF6">
                        <w:pPr>
                          <w:spacing w:before="0" w:after="0"/>
                        </w:pPr>
                        <w:r>
                          <w:rPr>
                            <w:color w:val="001932"/>
                          </w:rPr>
                          <w:t>6</w:t>
                        </w:r>
                      </w:p>
                    </w:txbxContent>
                  </v:textbox>
                </v:rect>
                <v:rect id="Rectangle 132" o:spid="_x0000_s2403" style="position:absolute;left:1583;top:4510;width:1352;height: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" filled="f" stroked="f"/>
                <v:rect id="Rectangle 133" o:spid="_x0000_s2404" style="position:absolute;left:2134;top:4472;width:422;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" filled="f" stroked="f">
                  <v:textbox inset="0,0,0,0">
                    <w:txbxContent>
                      <w:p w14:paraId="2EA56BF7" w14:textId="77777777" w:rsidR="002A0BF6" w:rsidRDefault="002A0BF6" w:rsidP="002A0BF6">
                        <w:pPr>
                          <w:spacing w:before="0" w:after="0"/>
                        </w:pPr>
                        <w:r>
                          <w:rPr>
                            <w:color w:val="001932"/>
                          </w:rPr>
                          <w:t>v</w:t>
                        </w:r>
                        <w:r>
                          <w:rPr>
                            <w:color w:val="001932"/>
                            <w:vertAlign w:val="subscript"/>
                          </w:rPr>
                          <w:t xml:space="preserve">H </w:t>
                        </w:r>
                      </w:p>
                    </w:txbxContent>
                  </v:textbox>
                </v:rect>
                <v:rect id="Rectangle 134" o:spid="_x0000_s2405" style="position:absolute;left:2431;top:4461;width:606;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" filled="f" stroked="f">
                  <v:textbox inset="0,0,0,0">
                    <w:txbxContent>
                      <w:p w14:paraId="1B2BAC16" w14:textId="77777777" w:rsidR="002A0BF6" w:rsidRPr="00087D05" w:rsidRDefault="002A0BF6" w:rsidP="002A0BF6">
                        <w:pPr>
                          <w:spacing w:before="0" w:after="0"/>
                          <w:rPr>
                            <w:vertAlign w:val="superscript"/>
                          </w:rPr>
                        </w:pPr>
                        <w:r>
                          <w:rPr>
                            <w:color w:val="001932"/>
                          </w:rPr>
                          <w:t>/ m s</w:t>
                        </w:r>
                        <w:r>
                          <w:rPr>
                            <w:color w:val="001932"/>
                            <w:vertAlign w:val="superscript"/>
                          </w:rPr>
                          <w:t>-1</w:t>
                        </w:r>
                      </w:p>
                    </w:txbxContent>
                  </v:textbox>
                </v:rect>
                <v:rect id="Rectangle 137" o:spid="_x0000_s2406" style="position:absolute;left:5042;top:5935;width:997;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" filled="f" stroked="f"/>
                <v:rect id="Rectangle 138" o:spid="_x0000_s2407" style="position:absolute;left:5262;top:5797;width:636;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" filled="f" stroked="f">
                  <v:textbox inset="0,0,0,0">
                    <w:txbxContent>
                      <w:p w14:paraId="75759B29" w14:textId="77777777" w:rsidR="002A0BF6" w:rsidRDefault="002A0BF6" w:rsidP="002A0BF6">
                        <w:pPr>
                          <w:spacing w:before="0" w:after="0"/>
                        </w:pPr>
                        <w:r>
                          <w:rPr>
                            <w:color w:val="001932"/>
                          </w:rPr>
                          <w:t>t / s</w:t>
                        </w:r>
                      </w:p>
                    </w:txbxContent>
                  </v:textbox>
                </v:rect>
                <v:line id="Line 139" o:spid="_x0000_s2408" style="position:absolute;visibility:visible;mso-wrap-style:square" from="2755,5184" to="5042,5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" strokeweight=".65pt"/>
                <v:rect id="Rectangle 140" o:spid="_x0000_s2409" style="position:absolute;left:2364;top:4936;width:571;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" filled="f" stroked="f"/>
                <v:rect id="Rectangle 141" o:spid="_x0000_s2410" style="position:absolute;left:2457;top:5018;width:299;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" filled="f" stroked="f">
                  <v:textbox inset="0,0,0,0">
                    <w:txbxContent>
                      <w:p w14:paraId="3BCE6590" w14:textId="77777777" w:rsidR="002A0BF6" w:rsidRDefault="002A0BF6" w:rsidP="002A0BF6">
                        <w:pPr>
                          <w:spacing w:before="0" w:after="0"/>
                        </w:pPr>
                        <w:r>
                          <w:rPr>
                            <w:color w:val="001932"/>
                          </w:rPr>
                          <w:t>40</w:t>
                        </w:r>
                      </w:p>
                    </w:txbxContent>
                  </v:textbox>
                </v:rect>
                <v:line id="Line 142" o:spid="_x0000_s2411" style="position:absolute;visibility:visible;mso-wrap-style:square" from="6702,4838" to="6703,7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" strokeweight=".65pt"/>
                <v:line id="Line 143" o:spid="_x0000_s2412" style="position:absolute;flip:x;visibility:visible;mso-wrap-style:square" from="6702,6041" to="9209,6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" strokeweight=".65pt"/>
                <v:rect id="Rectangle 144" o:spid="_x0000_s2413" style="position:absolute;left:6378;top:5828;width:571;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" filled="f" stroked="f"/>
                <v:rect id="Rectangle 145" o:spid="_x0000_s2414" style="position:absolute;left:6399;top:5910;width:304;height: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" filled="f" stroked="f">
                  <v:textbox inset="0,0,0,0">
                    <w:txbxContent>
                      <w:p w14:paraId="781B0DEA" w14:textId="77777777" w:rsidR="002A0BF6" w:rsidRDefault="002A0BF6" w:rsidP="002A0BF6">
                        <w:pPr>
                          <w:spacing w:before="0" w:after="0"/>
                        </w:pPr>
                        <w:r>
                          <w:rPr>
                            <w:color w:val="001932"/>
                          </w:rPr>
                          <w:t>0</w:t>
                        </w:r>
                      </w:p>
                    </w:txbxContent>
                  </v:textbox>
                </v:rect>
                <v:rect id="Rectangle 146" o:spid="_x0000_s2415" style="position:absolute;left:7515;top:6041;width:5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" filled="f" stroked="f"/>
                <v:rect id="Rectangle 147" o:spid="_x0000_s2416" style="position:absolute;left:7914;top:6027;width:235;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" filled="f" stroked="f">
                  <v:textbox inset="0,0,0,0">
                    <w:txbxContent>
                      <w:p w14:paraId="40F1CA96" w14:textId="77777777" w:rsidR="002A0BF6" w:rsidRDefault="002A0BF6" w:rsidP="002A0BF6">
                        <w:pPr>
                          <w:spacing w:before="0" w:after="0"/>
                        </w:pPr>
                        <w:r>
                          <w:rPr>
                            <w:color w:val="001932"/>
                          </w:rPr>
                          <w:t>3</w:t>
                        </w:r>
                      </w:p>
                    </w:txbxContent>
                  </v:textbox>
                </v:rect>
                <v:rect id="Rectangle 148" o:spid="_x0000_s2417" style="position:absolute;left:8723;top:6041;width:5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" filled="f" stroked="f"/>
                <v:rect id="Rectangle 149" o:spid="_x0000_s2418" style="position:absolute;left:8849;top:6038;width:442;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" filled="f" stroked="f">
                  <v:textbox inset="0,0,0,0">
                    <w:txbxContent>
                      <w:p w14:paraId="16F5AAA5" w14:textId="77777777" w:rsidR="002A0BF6" w:rsidRDefault="002A0BF6" w:rsidP="002A0BF6">
                        <w:pPr>
                          <w:spacing w:before="0" w:after="0"/>
                        </w:pPr>
                        <w:r>
                          <w:rPr>
                            <w:color w:val="001932"/>
                          </w:rPr>
                          <w:t>6</w:t>
                        </w:r>
                      </w:p>
                    </w:txbxContent>
                  </v:textbox>
                </v:rect>
                <v:rect id="Rectangle 150" o:spid="_x0000_s2419" style="position:absolute;left:5530;top:4483;width:1352;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" filled="f" stroked="f"/>
                <v:rect id="Rectangle 151" o:spid="_x0000_s2420" style="position:absolute;left:6399;top:4493;width:1116;height: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" filled="f" stroked="f">
                  <v:textbox inset="0,0,0,0">
                    <w:txbxContent>
                      <w:p w14:paraId="69A040B9" w14:textId="77777777" w:rsidR="002A0BF6" w:rsidRPr="00087D05" w:rsidRDefault="002A0BF6" w:rsidP="002A0BF6">
                        <w:pPr>
                          <w:spacing w:before="0" w:after="0"/>
                          <w:rPr>
                            <w:vertAlign w:val="superscript"/>
                          </w:rPr>
                        </w:pPr>
                        <w:r>
                          <w:rPr>
                            <w:color w:val="001932"/>
                          </w:rPr>
                          <w:t>v</w:t>
                        </w:r>
                        <w:r>
                          <w:rPr>
                            <w:color w:val="001932"/>
                            <w:vertAlign w:val="subscript"/>
                          </w:rPr>
                          <w:t>v</w:t>
                        </w:r>
                        <w:r>
                          <w:rPr>
                            <w:color w:val="001932"/>
                          </w:rPr>
                          <w:t xml:space="preserve"> / m s</w:t>
                        </w:r>
                        <w:r>
                          <w:rPr>
                            <w:color w:val="001932"/>
                            <w:vertAlign w:val="superscript"/>
                          </w:rPr>
                          <w:t>-1</w:t>
                        </w:r>
                      </w:p>
                    </w:txbxContent>
                  </v:textbox>
                </v:rect>
                <v:rect id="Rectangle 154" o:spid="_x0000_s2421" style="position:absolute;left:9209;top:5935;width:996;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" filled="f" stroked="f"/>
                <v:rect id="Rectangle 155" o:spid="_x0000_s2422" style="position:absolute;left:9293;top:5867;width:482;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" filled="f" stroked="f">
                  <v:textbox inset="0,0,0,0">
                    <w:txbxContent>
                      <w:p w14:paraId="43DFEFAB" w14:textId="77777777" w:rsidR="002A0BF6" w:rsidRDefault="002A0BF6" w:rsidP="002A0BF6">
                        <w:pPr>
                          <w:spacing w:before="0" w:after="0"/>
                        </w:pPr>
                        <w:r>
                          <w:rPr>
                            <w:color w:val="001932"/>
                          </w:rPr>
                          <w:t>t / s</w:t>
                        </w:r>
                      </w:p>
                    </w:txbxContent>
                  </v:textbox>
                </v:rect>
                <v:line id="Line 156" o:spid="_x0000_s2423" style="position:absolute;visibility:visible;mso-wrap-style:square" from="6702,5158" to="8989,7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" strokeweight=".65pt"/>
                <v:rect id="Rectangle 157" o:spid="_x0000_s2424" style="position:absolute;left:6312;top:4909;width:570;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" filled="f" stroked="f"/>
                <v:rect id="Rectangle 158" o:spid="_x0000_s2425" style="position:absolute;left:6316;top:5052;width:603;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" filled="f" stroked="f">
                  <v:textbox inset="0,0,0,0">
                    <w:txbxContent>
                      <w:p w14:paraId="00FA53A2" w14:textId="77777777" w:rsidR="002A0BF6" w:rsidRDefault="002A0BF6" w:rsidP="002A0BF6">
                        <w:pPr>
                          <w:spacing w:before="0" w:after="0"/>
                        </w:pPr>
                        <w:r>
                          <w:rPr>
                            <w:color w:val="001932"/>
                          </w:rPr>
                          <w:t>30</w:t>
                        </w:r>
                      </w:p>
                    </w:txbxContent>
                  </v:textbox>
                </v:rect>
                <v:rect id="Rectangle 159" o:spid="_x0000_s2426" style="position:absolute;left:6234;top:6681;width:768;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" filled="f" stroked="f"/>
                <v:rect id="Rectangle 162" o:spid="_x0000_s2427" style="position:absolute;left:2060;top:7049;width:7233;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" filled="f" stroked="f"/>
                <w10:wrap type="topAndBottom"/>
              </v:group>
            </w:pict>
          </mc:Fallback>
        </mc:AlternateContent>
      </w:r>
      <w:r w:rsidRPr="00123062">
        <w:rPr>
          <w:noProof/>
        </w:rPr>
        <w:t>Velocity - time graphs for the flight are shown below</w:t>
      </w:r>
    </w:p>
    <w:p w14:paraId="38818E86" w14:textId="77777777" w:rsidR="002A0BF6" w:rsidRPr="00123062" w:rsidRDefault="002A0BF6" w:rsidP="00F8074A">
      <w:pPr>
        <w:pStyle w:val="ListParagraph"/>
        <w:numPr>
          <w:ilvl w:val="0"/>
          <w:numId w:val="32"/>
        </w:numPr>
        <w:tabs>
          <w:tab w:val="left" w:pos="426"/>
        </w:tabs>
        <w:ind w:left="284" w:firstLine="0"/>
        <w:rPr>
          <w:noProof/>
        </w:rPr>
      </w:pPr>
      <w:r w:rsidRPr="00123062">
        <w:rPr>
          <w:noProof/>
        </w:rPr>
        <w:t>Describe the horizontal and vertical motions of the projectile.</w:t>
      </w:r>
    </w:p>
    <w:p w14:paraId="5D458DBC" w14:textId="77777777" w:rsidR="002A0BF6" w:rsidRPr="00123062" w:rsidRDefault="002A0BF6" w:rsidP="00F8074A">
      <w:pPr>
        <w:pStyle w:val="ListParagraph"/>
        <w:numPr>
          <w:ilvl w:val="0"/>
          <w:numId w:val="32"/>
        </w:numPr>
        <w:tabs>
          <w:tab w:val="left" w:pos="709"/>
        </w:tabs>
        <w:ind w:left="709" w:hanging="425"/>
        <w:rPr>
          <w:noProof/>
        </w:rPr>
      </w:pPr>
      <w:r w:rsidRPr="00123062">
        <w:rPr>
          <w:noProof/>
        </w:rPr>
        <w:t>Use a vector diagram to find the speed and angle at which the projectile was fired from point A.</w:t>
      </w:r>
    </w:p>
    <w:p w14:paraId="505B4415" w14:textId="77777777" w:rsidR="002A0BF6" w:rsidRPr="00123062" w:rsidRDefault="002A0BF6" w:rsidP="00F8074A">
      <w:pPr>
        <w:pStyle w:val="ListParagraph"/>
        <w:numPr>
          <w:ilvl w:val="0"/>
          <w:numId w:val="32"/>
        </w:numPr>
        <w:tabs>
          <w:tab w:val="left" w:pos="426"/>
        </w:tabs>
        <w:ind w:left="284" w:firstLine="0"/>
        <w:rPr>
          <w:noProof/>
        </w:rPr>
      </w:pPr>
      <w:r w:rsidRPr="00123062">
        <w:rPr>
          <w:noProof/>
        </w:rPr>
        <w:t>Find the speed at position C.  Explain why this is the smallest speed of the projectile.</w:t>
      </w:r>
    </w:p>
    <w:p w14:paraId="584FAADA" w14:textId="77777777" w:rsidR="002A0BF6" w:rsidRPr="00123062" w:rsidRDefault="002A0BF6" w:rsidP="00F8074A">
      <w:pPr>
        <w:pStyle w:val="ListParagraph"/>
        <w:numPr>
          <w:ilvl w:val="0"/>
          <w:numId w:val="32"/>
        </w:numPr>
        <w:tabs>
          <w:tab w:val="left" w:pos="426"/>
        </w:tabs>
        <w:ind w:left="284" w:firstLine="0"/>
        <w:rPr>
          <w:noProof/>
        </w:rPr>
      </w:pPr>
      <w:r w:rsidRPr="00123062">
        <w:rPr>
          <w:noProof/>
        </w:rPr>
        <w:t>Calculate the height above the ground of point C.</w:t>
      </w:r>
    </w:p>
    <w:p w14:paraId="035A4324" w14:textId="77777777" w:rsidR="002A0BF6" w:rsidRPr="00123062" w:rsidRDefault="002A0BF6" w:rsidP="00F8074A">
      <w:pPr>
        <w:pStyle w:val="ListParagraph"/>
        <w:numPr>
          <w:ilvl w:val="0"/>
          <w:numId w:val="32"/>
        </w:numPr>
        <w:tabs>
          <w:tab w:val="left" w:pos="426"/>
        </w:tabs>
        <w:ind w:left="284" w:firstLine="0"/>
        <w:rPr>
          <w:noProof/>
        </w:rPr>
      </w:pPr>
      <w:r w:rsidRPr="00123062">
        <w:rPr>
          <w:noProof/>
        </w:rPr>
        <w:t>Find the range AB.</w:t>
      </w:r>
    </w:p>
    <w:p w14:paraId="38CE7CAB" w14:textId="77777777" w:rsidR="002A0BF6" w:rsidRPr="00123062" w:rsidRDefault="002A0BF6" w:rsidP="002A0BF6">
      <w:pPr>
        <w:rPr>
          <w:noProof/>
        </w:rPr>
      </w:pPr>
      <w:r w:rsidRPr="00123062">
        <w:rPr>
          <w:noProof/>
        </w:rPr>
        <w:t>Answer</w:t>
      </w:r>
    </w:p>
    <w:p w14:paraId="649175A0" w14:textId="77777777" w:rsidR="002A0BF6" w:rsidRPr="00123062" w:rsidRDefault="002A0BF6" w:rsidP="00F8074A">
      <w:pPr>
        <w:pStyle w:val="ListParagraph"/>
        <w:numPr>
          <w:ilvl w:val="0"/>
          <w:numId w:val="33"/>
        </w:numPr>
        <w:ind w:left="0"/>
        <w:rPr>
          <w:noProof/>
        </w:rPr>
      </w:pPr>
      <w:r w:rsidRPr="00123062">
        <w:rPr>
          <w:noProof/>
        </w:rPr>
        <w:t>The horizontal motion is a constant speed ( 40 m s</w:t>
      </w:r>
      <w:r w:rsidRPr="00123062">
        <w:rPr>
          <w:noProof/>
          <w:vertAlign w:val="superscript"/>
        </w:rPr>
        <w:t>-1</w:t>
      </w:r>
      <w:r w:rsidRPr="00123062">
        <w:rPr>
          <w:noProof/>
        </w:rPr>
        <w:t>). The vertical motion is a constant acceleration ( 9.8 m s</w:t>
      </w:r>
      <w:r w:rsidRPr="00123062">
        <w:rPr>
          <w:noProof/>
          <w:vertAlign w:val="superscript"/>
        </w:rPr>
        <w:t>-2</w:t>
      </w:r>
      <w:r w:rsidRPr="00123062">
        <w:rPr>
          <w:noProof/>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4"/>
        <w:gridCol w:w="4120"/>
        <w:gridCol w:w="274"/>
        <w:gridCol w:w="3227"/>
      </w:tblGrid>
      <w:tr w:rsidR="002A0BF6" w:rsidRPr="00123062" w14:paraId="6CD14017" w14:textId="77777777" w:rsidTr="004E5C5A">
        <w:tc>
          <w:tcPr>
            <w:tcW w:w="664" w:type="dxa"/>
          </w:tcPr>
          <w:p w14:paraId="3B5A5C3C" w14:textId="77777777" w:rsidR="002A0BF6" w:rsidRPr="00123062" w:rsidRDefault="002A0BF6" w:rsidP="00F8074A">
            <w:pPr>
              <w:pStyle w:val="ListParagraph"/>
              <w:numPr>
                <w:ilvl w:val="0"/>
                <w:numId w:val="33"/>
              </w:numPr>
              <w:ind w:left="0" w:firstLine="0"/>
              <w:rPr>
                <w:noProof/>
              </w:rPr>
            </w:pPr>
            <w:r w:rsidRPr="00123062">
              <w:rPr>
                <w:noProof/>
              </w:rPr>
              <w:t xml:space="preserve"> </w:t>
            </w:r>
          </w:p>
        </w:tc>
        <w:tc>
          <w:tcPr>
            <w:tcW w:w="4120" w:type="dxa"/>
          </w:tcPr>
          <w:p w14:paraId="14912CDC" w14:textId="77777777" w:rsidR="002A0BF6" w:rsidRPr="00123062" w:rsidRDefault="002A0BF6" w:rsidP="004E5C5A">
            <w:pPr>
              <w:pStyle w:val="ListParagraph"/>
              <w:ind w:left="0"/>
              <w:rPr>
                <w:b/>
                <w:i/>
                <w:noProof/>
              </w:rPr>
            </w:pPr>
            <w:r w:rsidRPr="00123062">
              <w:rPr>
                <w:b/>
                <w:i/>
                <w:noProof/>
                <w:color w:val="E26206" w:themeColor="accent6" w:themeShade="BF"/>
                <w:lang w:eastAsia="en-GB"/>
              </w:rPr>
              <mc:AlternateContent>
                <mc:Choice Requires="wpg">
                  <w:drawing>
                    <wp:anchor distT="0" distB="0" distL="114300" distR="114300" simplePos="0" relativeHeight="251658490" behindDoc="0" locked="0" layoutInCell="1" allowOverlap="1" wp14:anchorId="60915ACF" wp14:editId="7D800056">
                      <wp:simplePos x="0" y="0"/>
                      <wp:positionH relativeFrom="column">
                        <wp:posOffset>103505</wp:posOffset>
                      </wp:positionH>
                      <wp:positionV relativeFrom="paragraph">
                        <wp:posOffset>140335</wp:posOffset>
                      </wp:positionV>
                      <wp:extent cx="2065655" cy="1114425"/>
                      <wp:effectExtent l="19050" t="38100" r="0" b="9525"/>
                      <wp:wrapTopAndBottom/>
                      <wp:docPr id="4525" name="Group 4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1114425"/>
                                <a:chOff x="3312" y="1872"/>
                                <a:chExt cx="3744" cy="2160"/>
                              </a:xfrm>
                            </wpg:grpSpPr>
                            <wpg:grpSp>
                              <wpg:cNvPr id="4526" name="Group 164"/>
                              <wpg:cNvGrpSpPr>
                                <a:grpSpLocks/>
                              </wpg:cNvGrpSpPr>
                              <wpg:grpSpPr bwMode="auto">
                                <a:xfrm>
                                  <a:off x="3312" y="1872"/>
                                  <a:ext cx="2304" cy="1584"/>
                                  <a:chOff x="3312" y="1872"/>
                                  <a:chExt cx="2304" cy="1584"/>
                                </a:xfrm>
                              </wpg:grpSpPr>
                              <wps:wsp>
                                <wps:cNvPr id="4527" name="Line 165"/>
                                <wps:cNvCnPr/>
                                <wps:spPr bwMode="auto">
                                  <a:xfrm>
                                    <a:off x="3312" y="3456"/>
                                    <a:ext cx="230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8" name="Line 166"/>
                                <wps:cNvCnPr/>
                                <wps:spPr bwMode="auto">
                                  <a:xfrm flipV="1">
                                    <a:off x="5616" y="1872"/>
                                    <a:ext cx="0" cy="1584"/>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9" name="Line 167"/>
                                <wps:cNvCnPr/>
                                <wps:spPr bwMode="auto">
                                  <a:xfrm flipV="1">
                                    <a:off x="3312" y="1872"/>
                                    <a:ext cx="2304" cy="158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530" name="Text Box 168"/>
                              <wps:cNvSpPr txBox="1">
                                <a:spLocks noChangeArrowheads="1"/>
                              </wps:cNvSpPr>
                              <wps:spPr bwMode="auto">
                                <a:xfrm>
                                  <a:off x="5616" y="2448"/>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E671F88" w14:textId="77777777" w:rsidR="002A0BF6" w:rsidRPr="00DA5C25" w:rsidRDefault="002A0BF6" w:rsidP="002A0BF6">
                                    <w:pPr>
                                      <w:spacing w:before="0" w:after="0"/>
                                    </w:pPr>
                                    <w:r w:rsidRPr="00DA5C25">
                                      <w:t>30 m s</w:t>
                                    </w:r>
                                    <w:r w:rsidRPr="00DA5C25">
                                      <w:rPr>
                                        <w:vertAlign w:val="superscript"/>
                                      </w:rPr>
                                      <w:t>-1</w:t>
                                    </w:r>
                                  </w:p>
                                </w:txbxContent>
                              </wps:txbx>
                              <wps:bodyPr rot="0" vert="horz" wrap="square" lIns="91440" tIns="45720" rIns="91440" bIns="45720" anchor="t" anchorCtr="0" upright="1">
                                <a:noAutofit/>
                              </wps:bodyPr>
                            </wps:wsp>
                            <wps:wsp>
                              <wps:cNvPr id="4531" name="Text Box 169"/>
                              <wps:cNvSpPr txBox="1">
                                <a:spLocks noChangeArrowheads="1"/>
                              </wps:cNvSpPr>
                              <wps:spPr bwMode="auto">
                                <a:xfrm>
                                  <a:off x="3888" y="3456"/>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531684A" w14:textId="77777777" w:rsidR="002A0BF6" w:rsidRPr="00DA5C25" w:rsidRDefault="002A0BF6" w:rsidP="002A0BF6">
                                    <w:pPr>
                                      <w:spacing w:before="0" w:after="0"/>
                                    </w:pPr>
                                    <w:r w:rsidRPr="00DA5C25">
                                      <w:t>40 m s</w:t>
                                    </w:r>
                                    <w:r w:rsidRPr="00DA5C25">
                                      <w:rPr>
                                        <w:vertAlign w:val="superscript"/>
                                      </w:rPr>
                                      <w:t>-1</w:t>
                                    </w:r>
                                  </w:p>
                                </w:txbxContent>
                              </wps:txbx>
                              <wps:bodyPr rot="0" vert="horz" wrap="square" lIns="91440" tIns="45720" rIns="91440" bIns="45720" anchor="t" anchorCtr="0" upright="1">
                                <a:noAutofit/>
                              </wps:bodyPr>
                            </wps:wsp>
                            <wps:wsp>
                              <wps:cNvPr id="4532" name="Text Box 170"/>
                              <wps:cNvSpPr txBox="1">
                                <a:spLocks noChangeArrowheads="1"/>
                              </wps:cNvSpPr>
                              <wps:spPr bwMode="auto">
                                <a:xfrm>
                                  <a:off x="4138" y="2163"/>
                                  <a:ext cx="623"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37AD9F5" w14:textId="77777777" w:rsidR="002A0BF6" w:rsidRPr="00DA5C25" w:rsidRDefault="002A0BF6" w:rsidP="002A0BF6">
                                    <w:pPr>
                                      <w:spacing w:before="0" w:after="0"/>
                                    </w:pPr>
                                    <w:r w:rsidRPr="00DA5C25">
                                      <w:t>v</w:t>
                                    </w:r>
                                  </w:p>
                                </w:txbxContent>
                              </wps:txbx>
                              <wps:bodyPr rot="0" vert="horz" wrap="square" lIns="91440" tIns="45720" rIns="91440" bIns="45720" anchor="t" anchorCtr="0" upright="1">
                                <a:noAutofit/>
                              </wps:bodyPr>
                            </wps:wsp>
                            <wps:wsp>
                              <wps:cNvPr id="4533" name="Text Box 171"/>
                              <wps:cNvSpPr txBox="1">
                                <a:spLocks noChangeArrowheads="1"/>
                              </wps:cNvSpPr>
                              <wps:spPr bwMode="auto">
                                <a:xfrm>
                                  <a:off x="3888" y="2880"/>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B0839A3" w14:textId="77777777" w:rsidR="002A0BF6" w:rsidRPr="00DA5C25" w:rsidRDefault="002A0BF6" w:rsidP="002A0BF6">
                                    <w:pPr>
                                      <w:spacing w:before="0" w:after="0"/>
                                    </w:pPr>
                                    <w:r w:rsidRPr="00DA5C25">
                                      <w:sym w:font="Symbol" w:char="F07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915ACF" id="Group 4525" o:spid="_x0000_s2428" style="position:absolute;margin-left:8.15pt;margin-top:11.05pt;width:162.65pt;height:87.75pt;z-index:251658490;mso-position-horizontal-relative:text;mso-position-vertical-relative:text" coordorigin="3312,1872" coordsize="374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">
                      <v:group id="Group 164" o:spid="_x0000_s2429" style="position:absolute;left:3312;top:1872;width:2304;height:1584" coordorigin="3312,1872" coordsize="2304,1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">
                        <v:line id="Line 165" o:spid="_x0000_s2430" style="position:absolute;visibility:visible;mso-wrap-style:square" from="3312,3456" to="5616,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" strokecolor="blue" strokeweight="2.25pt">
                          <v:stroke endarrow="block"/>
                        </v:line>
                        <v:line id="Line 166" o:spid="_x0000_s2431" style="position:absolute;flip:y;visibility:visible;mso-wrap-style:square" from="5616,1872" to="5616,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" strokecolor="blue" strokeweight="2.25pt">
                          <v:stroke endarrow="block"/>
                        </v:line>
                        <v:line id="Line 167" o:spid="_x0000_s2432" style="position:absolute;flip:y;visibility:visible;mso-wrap-style:square" from="3312,1872" to="5616,3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" strokecolor="red" strokeweight="2.25pt">
                          <v:stroke endarrow="block"/>
                        </v:line>
                      </v:group>
                      <v:shape id="Text Box 168" o:spid="_x0000_s2433" type="#_x0000_t202" style="position:absolute;left:5616;top:2448;width:144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" filled="f" stroked="f">
                        <v:textbox>
                          <w:txbxContent>
                            <w:p w14:paraId="1E671F88" w14:textId="77777777" w:rsidR="002A0BF6" w:rsidRPr="00DA5C25" w:rsidRDefault="002A0BF6" w:rsidP="002A0BF6">
                              <w:pPr>
                                <w:spacing w:before="0" w:after="0"/>
                              </w:pPr>
                              <w:r w:rsidRPr="00DA5C25">
                                <w:t>30 m s</w:t>
                              </w:r>
                              <w:r w:rsidRPr="00DA5C25">
                                <w:rPr>
                                  <w:vertAlign w:val="superscript"/>
                                </w:rPr>
                                <w:t>-1</w:t>
                              </w:r>
                            </w:p>
                          </w:txbxContent>
                        </v:textbox>
                      </v:shape>
                      <v:shape id="Text Box 169" o:spid="_x0000_s2434" type="#_x0000_t202" style="position:absolute;left:3888;top:3456;width:144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" filled="f" stroked="f">
                        <v:textbox>
                          <w:txbxContent>
                            <w:p w14:paraId="7531684A" w14:textId="77777777" w:rsidR="002A0BF6" w:rsidRPr="00DA5C25" w:rsidRDefault="002A0BF6" w:rsidP="002A0BF6">
                              <w:pPr>
                                <w:spacing w:before="0" w:after="0"/>
                              </w:pPr>
                              <w:r w:rsidRPr="00DA5C25">
                                <w:t>40 m s</w:t>
                              </w:r>
                              <w:r w:rsidRPr="00DA5C25">
                                <w:rPr>
                                  <w:vertAlign w:val="superscript"/>
                                </w:rPr>
                                <w:t>-1</w:t>
                              </w:r>
                            </w:p>
                          </w:txbxContent>
                        </v:textbox>
                      </v:shape>
                      <v:shape id="Text Box 170" o:spid="_x0000_s2435" type="#_x0000_t202" style="position:absolute;left:4138;top:2163;width:623;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" filled="f" stroked="f">
                        <v:textbox>
                          <w:txbxContent>
                            <w:p w14:paraId="037AD9F5" w14:textId="77777777" w:rsidR="002A0BF6" w:rsidRPr="00DA5C25" w:rsidRDefault="002A0BF6" w:rsidP="002A0BF6">
                              <w:pPr>
                                <w:spacing w:before="0" w:after="0"/>
                              </w:pPr>
                              <w:r w:rsidRPr="00DA5C25">
                                <w:t>v</w:t>
                              </w:r>
                            </w:p>
                          </w:txbxContent>
                        </v:textbox>
                      </v:shape>
                      <v:shape id="Text Box 171" o:spid="_x0000_s2436" type="#_x0000_t202" style="position:absolute;left:3888;top:2880;width:1440;height: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" filled="f" stroked="f">
                        <v:textbox>
                          <w:txbxContent>
                            <w:p w14:paraId="1B0839A3" w14:textId="77777777" w:rsidR="002A0BF6" w:rsidRPr="00DA5C25" w:rsidRDefault="002A0BF6" w:rsidP="002A0BF6">
                              <w:pPr>
                                <w:spacing w:before="0" w:after="0"/>
                              </w:pPr>
                              <w:r w:rsidRPr="00DA5C25">
                                <w:sym w:font="Symbol" w:char="F071"/>
                              </w:r>
                            </w:p>
                          </w:txbxContent>
                        </v:textbox>
                      </v:shape>
                      <w10:wrap type="topAndBottom"/>
                    </v:group>
                  </w:pict>
                </mc:Fallback>
              </mc:AlternateContent>
            </w:r>
          </w:p>
        </w:tc>
        <w:tc>
          <w:tcPr>
            <w:tcW w:w="3501" w:type="dxa"/>
            <w:gridSpan w:val="2"/>
          </w:tcPr>
          <w:p w14:paraId="2072BD34" w14:textId="77777777" w:rsidR="002A0BF6" w:rsidRPr="00123062" w:rsidRDefault="002A0BF6" w:rsidP="004E5C5A">
            <w:pPr>
              <w:pStyle w:val="ListParagraph"/>
              <w:ind w:left="0"/>
              <w:rPr>
                <w:noProof/>
              </w:rPr>
            </w:pPr>
            <w:r w:rsidRPr="00123062">
              <w:rPr>
                <w:b/>
                <w:i/>
                <w:noProof/>
                <w:color w:val="E26206" w:themeColor="accent6" w:themeShade="BF"/>
              </w:rPr>
              <w:t>[Pol(40,30)]</w:t>
            </w:r>
            <w:r w:rsidRPr="00123062">
              <w:rPr>
                <w:noProof/>
                <w:position w:val="-98"/>
              </w:rPr>
              <w:object w:dxaOrig="4500" w:dyaOrig="2100" w14:anchorId="0F9E4CD9">
                <v:shape id="_x0000_i1102" type="#_x0000_t75" style="width:130.05pt;height:59.1pt" o:ole="">
                  <v:imagedata r:id="rId313" o:title=""/>
                </v:shape>
                <o:OLEObject Type="Embed" ProgID="Equation.DSMT4" ShapeID="_x0000_i1102" DrawAspect="Content" ObjectID="_1717252287" r:id="rId314"/>
              </w:object>
            </w:r>
          </w:p>
        </w:tc>
      </w:tr>
      <w:tr w:rsidR="002A0BF6" w:rsidRPr="00123062" w14:paraId="77DDD359" w14:textId="77777777" w:rsidTr="004E5C5A">
        <w:tc>
          <w:tcPr>
            <w:tcW w:w="664" w:type="dxa"/>
          </w:tcPr>
          <w:p w14:paraId="3294A825" w14:textId="77777777" w:rsidR="002A0BF6" w:rsidRPr="00123062" w:rsidRDefault="002A0BF6" w:rsidP="00F8074A">
            <w:pPr>
              <w:pStyle w:val="ListParagraph"/>
              <w:numPr>
                <w:ilvl w:val="0"/>
                <w:numId w:val="33"/>
              </w:numPr>
              <w:ind w:left="0" w:firstLine="0"/>
              <w:rPr>
                <w:noProof/>
              </w:rPr>
            </w:pPr>
          </w:p>
        </w:tc>
        <w:tc>
          <w:tcPr>
            <w:tcW w:w="7621" w:type="dxa"/>
            <w:gridSpan w:val="3"/>
            <w:vAlign w:val="center"/>
          </w:tcPr>
          <w:p w14:paraId="0C035B9A" w14:textId="77777777" w:rsidR="002A0BF6" w:rsidRPr="00123062" w:rsidRDefault="002A0BF6" w:rsidP="004E5C5A">
            <w:pPr>
              <w:pStyle w:val="ListParagraph"/>
              <w:ind w:left="0"/>
              <w:rPr>
                <w:noProof/>
              </w:rPr>
            </w:pPr>
            <w:r w:rsidRPr="00123062">
              <w:t>The speed at C is 40 m s</w:t>
            </w:r>
            <w:r w:rsidRPr="00123062">
              <w:rPr>
                <w:vertAlign w:val="superscript"/>
              </w:rPr>
              <w:t>-1</w:t>
            </w:r>
            <w:r w:rsidRPr="00123062">
              <w:t xml:space="preserve">   (the vertical speed is zero).</w:t>
            </w:r>
          </w:p>
        </w:tc>
      </w:tr>
      <w:tr w:rsidR="002A0BF6" w:rsidRPr="00123062" w14:paraId="0D4014D8" w14:textId="77777777" w:rsidTr="004E5C5A">
        <w:tc>
          <w:tcPr>
            <w:tcW w:w="664" w:type="dxa"/>
          </w:tcPr>
          <w:p w14:paraId="1401E436" w14:textId="77777777" w:rsidR="002A0BF6" w:rsidRPr="00123062" w:rsidRDefault="002A0BF6" w:rsidP="00F8074A">
            <w:pPr>
              <w:pStyle w:val="ListParagraph"/>
              <w:numPr>
                <w:ilvl w:val="0"/>
                <w:numId w:val="33"/>
              </w:numPr>
              <w:ind w:left="0" w:firstLine="0"/>
              <w:rPr>
                <w:noProof/>
              </w:rPr>
            </w:pPr>
          </w:p>
        </w:tc>
        <w:tc>
          <w:tcPr>
            <w:tcW w:w="4394" w:type="dxa"/>
            <w:gridSpan w:val="2"/>
          </w:tcPr>
          <w:p w14:paraId="279CAE3B" w14:textId="77777777" w:rsidR="002A0BF6" w:rsidRPr="00123062" w:rsidRDefault="002A0BF6" w:rsidP="004E5C5A">
            <w:r w:rsidRPr="00123062">
              <w:t>Consider the vertical motion of the projectile:</w:t>
            </w:r>
          </w:p>
          <w:p w14:paraId="40D4D344" w14:textId="77777777" w:rsidR="002A0BF6" w:rsidRPr="00123062" w:rsidRDefault="002A0BF6" w:rsidP="004E5C5A">
            <w:pPr>
              <w:pStyle w:val="ListParagraph"/>
              <w:spacing w:before="0"/>
              <w:ind w:left="0"/>
            </w:pPr>
            <w:r w:rsidRPr="00123062">
              <w:t>s = ?</w:t>
            </w:r>
          </w:p>
          <w:p w14:paraId="3FB9BCA2" w14:textId="77777777" w:rsidR="002A0BF6" w:rsidRPr="00123062" w:rsidRDefault="002A0BF6" w:rsidP="004E5C5A">
            <w:pPr>
              <w:pStyle w:val="ListParagraph"/>
              <w:spacing w:before="0"/>
              <w:ind w:left="0"/>
            </w:pPr>
            <w:r w:rsidRPr="00123062">
              <w:t>v = 0 m s</w:t>
            </w:r>
            <w:r w:rsidRPr="00123062">
              <w:rPr>
                <w:vertAlign w:val="superscript"/>
              </w:rPr>
              <w:t>-1</w:t>
            </w:r>
          </w:p>
          <w:p w14:paraId="53866007" w14:textId="77777777" w:rsidR="002A0BF6" w:rsidRPr="00123062" w:rsidRDefault="002A0BF6" w:rsidP="004E5C5A">
            <w:pPr>
              <w:pStyle w:val="ListParagraph"/>
              <w:spacing w:before="0"/>
              <w:ind w:left="0"/>
              <w:rPr>
                <w:vertAlign w:val="superscript"/>
              </w:rPr>
            </w:pPr>
            <w:r w:rsidRPr="00123062">
              <w:t>u = 30 m s</w:t>
            </w:r>
            <w:r w:rsidRPr="00123062">
              <w:rPr>
                <w:vertAlign w:val="superscript"/>
              </w:rPr>
              <w:t>-1</w:t>
            </w:r>
          </w:p>
          <w:p w14:paraId="651EC9D4" w14:textId="77777777" w:rsidR="002A0BF6" w:rsidRPr="00123062" w:rsidRDefault="002A0BF6" w:rsidP="004E5C5A">
            <w:pPr>
              <w:pStyle w:val="ListParagraph"/>
              <w:spacing w:before="0"/>
              <w:ind w:left="0"/>
            </w:pPr>
            <w:r w:rsidRPr="00123062">
              <w:t>a = -9.8 m s</w:t>
            </w:r>
            <w:r w:rsidRPr="00123062">
              <w:rPr>
                <w:vertAlign w:val="superscript"/>
              </w:rPr>
              <w:t>-2</w:t>
            </w:r>
          </w:p>
          <w:p w14:paraId="6931A952" w14:textId="77777777" w:rsidR="002A0BF6" w:rsidRPr="00123062" w:rsidRDefault="002A0BF6" w:rsidP="004E5C5A">
            <w:pPr>
              <w:pStyle w:val="ListParagraph"/>
              <w:spacing w:before="0"/>
              <w:ind w:left="0"/>
            </w:pPr>
            <w:r w:rsidRPr="00123062">
              <w:t>t = 3 s</w:t>
            </w:r>
          </w:p>
        </w:tc>
        <w:tc>
          <w:tcPr>
            <w:tcW w:w="3227" w:type="dxa"/>
          </w:tcPr>
          <w:p w14:paraId="3139B0CA" w14:textId="77777777" w:rsidR="002A0BF6" w:rsidRPr="00123062" w:rsidRDefault="00FC0A7F" w:rsidP="004E5C5A">
            <w:pPr>
              <w:pStyle w:val="ListParagraph"/>
              <w:ind w:left="0"/>
            </w:pPr>
            <w:r>
              <w:rPr>
                <w:noProof/>
                <w:lang w:val="en-US"/>
              </w:rPr>
              <w:pict w14:anchorId="1DD58EE6">
                <v:shape id="_x0000_s3632" type="#_x0000_t75" style="position:absolute;margin-left:-2.85pt;margin-top:12.3pt;width:158.45pt;height:29.7pt;z-index:251658357;mso-position-horizontal-relative:text;mso-position-vertical-relative:text">
                  <v:imagedata r:id="rId315" o:title=""/>
                  <w10:wrap type="square"/>
                </v:shape>
              </w:pict>
            </w:r>
          </w:p>
        </w:tc>
      </w:tr>
      <w:tr w:rsidR="002A0BF6" w:rsidRPr="00123062" w14:paraId="047FC3E9" w14:textId="77777777" w:rsidTr="004E5C5A">
        <w:tc>
          <w:tcPr>
            <w:tcW w:w="664" w:type="dxa"/>
          </w:tcPr>
          <w:p w14:paraId="6E6C65AD" w14:textId="77777777" w:rsidR="002A0BF6" w:rsidRPr="00123062" w:rsidRDefault="002A0BF6" w:rsidP="00F8074A">
            <w:pPr>
              <w:pStyle w:val="ListParagraph"/>
              <w:numPr>
                <w:ilvl w:val="0"/>
                <w:numId w:val="33"/>
              </w:numPr>
              <w:ind w:left="0" w:firstLine="0"/>
              <w:rPr>
                <w:noProof/>
              </w:rPr>
            </w:pPr>
          </w:p>
        </w:tc>
        <w:tc>
          <w:tcPr>
            <w:tcW w:w="4394" w:type="dxa"/>
            <w:gridSpan w:val="2"/>
          </w:tcPr>
          <w:p w14:paraId="4F859B6D" w14:textId="77777777" w:rsidR="002A0BF6" w:rsidRPr="00123062" w:rsidRDefault="002A0BF6" w:rsidP="004E5C5A">
            <w:r w:rsidRPr="00123062">
              <w:rPr>
                <w:noProof/>
              </w:rPr>
              <w:t>Consider the horizontal motion of the projectile:</w:t>
            </w:r>
          </w:p>
        </w:tc>
        <w:tc>
          <w:tcPr>
            <w:tcW w:w="3227" w:type="dxa"/>
          </w:tcPr>
          <w:p w14:paraId="53A88EEC" w14:textId="77777777" w:rsidR="002A0BF6" w:rsidRPr="00123062" w:rsidRDefault="002A0BF6" w:rsidP="004E5C5A">
            <w:pPr>
              <w:pStyle w:val="ListParagraph"/>
              <w:ind w:left="0"/>
              <w:rPr>
                <w:noProof/>
                <w:lang w:val="en-US"/>
              </w:rPr>
            </w:pPr>
            <w:r w:rsidRPr="00123062">
              <w:rPr>
                <w:noProof/>
                <w:position w:val="-36"/>
              </w:rPr>
              <w:object w:dxaOrig="2400" w:dyaOrig="859" w14:anchorId="46F6CF10">
                <v:shape id="_x0000_i1103" type="#_x0000_t75" style="width:84.9pt;height:30.1pt" o:ole="">
                  <v:imagedata r:id="rId316" o:title=""/>
                </v:shape>
                <o:OLEObject Type="Embed" ProgID="Equation.DSMT4" ShapeID="_x0000_i1103" DrawAspect="Content" ObjectID="_1717252288" r:id="rId317"/>
              </w:object>
            </w:r>
          </w:p>
        </w:tc>
      </w:tr>
    </w:tbl>
    <w:p w14:paraId="348B82C2" w14:textId="77777777" w:rsidR="002A0BF6" w:rsidRPr="00123062" w:rsidRDefault="002A0BF6" w:rsidP="002A0BF6">
      <w:pPr>
        <w:rPr>
          <w:noProof/>
        </w:rPr>
      </w:pPr>
      <w:r w:rsidRPr="00123062">
        <w:rPr>
          <w:noProof/>
          <w:lang w:eastAsia="en-GB"/>
        </w:rPr>
        <w:drawing>
          <wp:anchor distT="0" distB="0" distL="114300" distR="114300" simplePos="0" relativeHeight="251658332" behindDoc="0" locked="0" layoutInCell="1" allowOverlap="1" wp14:anchorId="47DA5993" wp14:editId="3299D5E2">
            <wp:simplePos x="0" y="0"/>
            <wp:positionH relativeFrom="column">
              <wp:posOffset>961390</wp:posOffset>
            </wp:positionH>
            <wp:positionV relativeFrom="paragraph">
              <wp:posOffset>641350</wp:posOffset>
            </wp:positionV>
            <wp:extent cx="3908425" cy="1077595"/>
            <wp:effectExtent l="0" t="0" r="0" b="0"/>
            <wp:wrapTopAndBottom/>
            <wp:docPr id="48174" name="Picture 48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908425" cy="1077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noProof/>
        </w:rPr>
        <w:t>4.</w:t>
      </w:r>
      <w:r w:rsidRPr="00123062">
        <w:rPr>
          <w:noProof/>
        </w:rPr>
        <w:tab/>
        <w:t>A missile is launched at 60</w:t>
      </w:r>
      <w:r w:rsidRPr="00123062">
        <w:rPr>
          <w:noProof/>
          <w:vertAlign w:val="superscript"/>
        </w:rPr>
        <w:t>o</w:t>
      </w:r>
      <w:r w:rsidRPr="00123062">
        <w:rPr>
          <w:noProof/>
        </w:rPr>
        <w:t xml:space="preserve"> to the ground and strikes a target on a hill as shown below.</w:t>
      </w:r>
    </w:p>
    <w:p w14:paraId="67242065" w14:textId="77777777" w:rsidR="002A0BF6" w:rsidRPr="00123062" w:rsidRDefault="002A0BF6" w:rsidP="002A0BF6">
      <w:pPr>
        <w:rPr>
          <w:noProof/>
        </w:rPr>
      </w:pPr>
      <w:r w:rsidRPr="00123062">
        <w:rPr>
          <w:noProof/>
        </w:rPr>
        <w:t>(a)</w:t>
      </w:r>
      <w:r w:rsidRPr="00123062">
        <w:rPr>
          <w:noProof/>
        </w:rPr>
        <w:tab/>
        <w:t>If the initial speed of the missile was 100 ms</w:t>
      </w:r>
      <w:r w:rsidRPr="008715C4">
        <w:rPr>
          <w:noProof/>
          <w:vertAlign w:val="superscript"/>
        </w:rPr>
        <w:t>-1</w:t>
      </w:r>
      <w:r w:rsidRPr="00123062">
        <w:rPr>
          <w:noProof/>
        </w:rPr>
        <w:t xml:space="preserve"> find:</w:t>
      </w:r>
    </w:p>
    <w:p w14:paraId="6FFBAD50" w14:textId="77777777" w:rsidR="002A0BF6" w:rsidRPr="00123062" w:rsidRDefault="002A0BF6" w:rsidP="002A0BF6">
      <w:pPr>
        <w:ind w:firstLine="720"/>
        <w:rPr>
          <w:noProof/>
        </w:rPr>
      </w:pPr>
      <w:r w:rsidRPr="00123062">
        <w:rPr>
          <w:noProof/>
        </w:rPr>
        <w:t>(i)</w:t>
      </w:r>
      <w:r w:rsidRPr="00123062">
        <w:rPr>
          <w:noProof/>
        </w:rPr>
        <w:tab/>
        <w:t>the time taken to reach the target</w:t>
      </w:r>
    </w:p>
    <w:p w14:paraId="2534C21C" w14:textId="77777777" w:rsidR="002A0BF6" w:rsidRPr="00123062" w:rsidRDefault="002A0BF6" w:rsidP="002A0BF6">
      <w:pPr>
        <w:ind w:firstLine="720"/>
        <w:rPr>
          <w:noProof/>
        </w:rPr>
      </w:pPr>
      <w:r w:rsidRPr="00123062">
        <w:rPr>
          <w:noProof/>
        </w:rPr>
        <w:t>(ii)</w:t>
      </w:r>
      <w:r w:rsidRPr="00123062">
        <w:rPr>
          <w:noProof/>
        </w:rPr>
        <w:tab/>
        <w:t>the height of the target above the launcher.</w:t>
      </w:r>
    </w:p>
    <w:p w14:paraId="74078350" w14:textId="77777777" w:rsidR="002A0BF6" w:rsidRPr="00123062" w:rsidRDefault="002A0BF6" w:rsidP="00F8074A">
      <w:pPr>
        <w:pStyle w:val="ListParagraph"/>
        <w:numPr>
          <w:ilvl w:val="0"/>
          <w:numId w:val="34"/>
        </w:numPr>
        <w:ind w:left="1134" w:hanging="567"/>
        <w:rPr>
          <w:noProof/>
        </w:rPr>
      </w:pPr>
    </w:p>
    <w:p w14:paraId="5F45776A" w14:textId="77777777" w:rsidR="002A0BF6" w:rsidRPr="00123062" w:rsidRDefault="002A0BF6" w:rsidP="00F8074A">
      <w:pPr>
        <w:pStyle w:val="ListParagraph"/>
        <w:numPr>
          <w:ilvl w:val="0"/>
          <w:numId w:val="35"/>
        </w:numPr>
        <w:ind w:left="1134" w:hanging="567"/>
        <w:rPr>
          <w:noProof/>
        </w:rPr>
      </w:pPr>
      <w:r w:rsidRPr="00123062">
        <w:rPr>
          <w:noProof/>
        </w:rPr>
        <w:t>Consider the horizontal motion of the projectile:</w:t>
      </w:r>
    </w:p>
    <w:p w14:paraId="07031852" w14:textId="77777777" w:rsidR="002A0BF6" w:rsidRPr="00123062" w:rsidRDefault="00FC0A7F" w:rsidP="002A0BF6">
      <w:pPr>
        <w:ind w:left="1134" w:hanging="567"/>
        <w:rPr>
          <w:noProof/>
        </w:rPr>
      </w:pPr>
      <w:r>
        <w:rPr>
          <w:noProof/>
          <w:lang w:val="en-US"/>
        </w:rPr>
        <w:pict w14:anchorId="24D7BCB0">
          <v:shape id="_x0000_s3633" type="#_x0000_t75" style="position:absolute;left:0;text-align:left;margin-left:72.9pt;margin-top:80.05pt;width:152pt;height:63.45pt;z-index:251658367">
            <v:imagedata r:id="rId319" o:title=""/>
            <w10:wrap type="topAndBottom"/>
          </v:shape>
        </w:pict>
      </w:r>
      <w:r w:rsidR="002A0BF6" w:rsidRPr="00123062">
        <w:rPr>
          <w:noProof/>
        </w:rPr>
        <w:tab/>
      </w:r>
      <w:r w:rsidR="002A0BF6" w:rsidRPr="00123062">
        <w:rPr>
          <w:noProof/>
          <w:position w:val="-56"/>
        </w:rPr>
        <w:object w:dxaOrig="4580" w:dyaOrig="1260" w14:anchorId="0572756E">
          <v:shape id="_x0000_i1104" type="#_x0000_t75" style="width:2in;height:39.75pt" o:ole="">
            <v:imagedata r:id="rId320" o:title=""/>
          </v:shape>
          <o:OLEObject Type="Embed" ProgID="Equation.DSMT4" ShapeID="_x0000_i1104" DrawAspect="Content" ObjectID="_1717252289" r:id="rId321"/>
        </w:object>
      </w:r>
    </w:p>
    <w:p w14:paraId="1CC8AA1A" w14:textId="77777777" w:rsidR="002A0BF6" w:rsidRPr="00123062" w:rsidRDefault="002A0BF6" w:rsidP="00F8074A">
      <w:pPr>
        <w:pStyle w:val="ListParagraph"/>
        <w:numPr>
          <w:ilvl w:val="5"/>
          <w:numId w:val="31"/>
        </w:numPr>
        <w:ind w:left="1134" w:hanging="567"/>
        <w:rPr>
          <w:noProof/>
        </w:rPr>
      </w:pPr>
      <w:r w:rsidRPr="00123062">
        <w:rPr>
          <w:noProof/>
        </w:rPr>
        <w:t>Consider the vertical motion of the projectile:</w:t>
      </w:r>
    </w:p>
    <w:p w14:paraId="7FFE718D" w14:textId="77777777" w:rsidR="002A0BF6" w:rsidRPr="00123062" w:rsidRDefault="002A0BF6" w:rsidP="002A0BF6">
      <w:pPr>
        <w:rPr>
          <w:noProof/>
        </w:rPr>
      </w:pPr>
      <w:r w:rsidRPr="00123062">
        <w:rPr>
          <w:noProof/>
          <w:lang w:eastAsia="en-GB"/>
        </w:rPr>
        <w:drawing>
          <wp:anchor distT="0" distB="0" distL="114300" distR="114300" simplePos="0" relativeHeight="251658335" behindDoc="0" locked="0" layoutInCell="1" allowOverlap="1" wp14:anchorId="2C0FDA62" wp14:editId="52AF15A5">
            <wp:simplePos x="0" y="0"/>
            <wp:positionH relativeFrom="column">
              <wp:posOffset>804545</wp:posOffset>
            </wp:positionH>
            <wp:positionV relativeFrom="paragraph">
              <wp:posOffset>531495</wp:posOffset>
            </wp:positionV>
            <wp:extent cx="3940175" cy="1336675"/>
            <wp:effectExtent l="0" t="0" r="3175" b="0"/>
            <wp:wrapTopAndBottom/>
            <wp:docPr id="48175" name="Picture 48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940175"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noProof/>
        </w:rPr>
        <w:t>5.</w:t>
      </w:r>
      <w:r w:rsidRPr="00123062">
        <w:rPr>
          <w:noProof/>
        </w:rPr>
        <w:tab/>
        <w:t>A stunt driver hopes to jump across a canal of width 10 m.  The drop to the other side is 2 m as shown.</w:t>
      </w:r>
    </w:p>
    <w:p w14:paraId="5F5737B7" w14:textId="77777777" w:rsidR="002A0BF6" w:rsidRPr="00123062" w:rsidRDefault="002A0BF6" w:rsidP="002A0BF6">
      <w:pPr>
        <w:rPr>
          <w:noProof/>
        </w:rPr>
      </w:pPr>
      <w:r w:rsidRPr="00123062">
        <w:rPr>
          <w:noProof/>
        </w:rPr>
        <w:t>(a)</w:t>
      </w:r>
      <w:r w:rsidRPr="00123062">
        <w:rPr>
          <w:noProof/>
        </w:rPr>
        <w:tab/>
        <w:t>Calculate the horizontal speed required to make it to the other side.</w:t>
      </w:r>
    </w:p>
    <w:p w14:paraId="30014D4F" w14:textId="77777777" w:rsidR="002A0BF6" w:rsidRPr="00123062" w:rsidRDefault="002A0BF6" w:rsidP="002A0BF6">
      <w:pPr>
        <w:rPr>
          <w:noProof/>
        </w:rPr>
      </w:pPr>
      <w:r w:rsidRPr="00123062">
        <w:rPr>
          <w:noProof/>
        </w:rPr>
        <w:t>(b)</w:t>
      </w:r>
      <w:r w:rsidRPr="00123062">
        <w:rPr>
          <w:noProof/>
        </w:rPr>
        <w:tab/>
        <w:t>State any assumptions you have made.</w:t>
      </w:r>
    </w:p>
    <w:p w14:paraId="3CFFA3C5" w14:textId="77777777" w:rsidR="002A0BF6" w:rsidRPr="00123062" w:rsidRDefault="00FC0A7F" w:rsidP="002A0BF6">
      <w:r>
        <w:rPr>
          <w:noProof/>
          <w:lang w:val="en-US"/>
        </w:rPr>
        <w:object w:dxaOrig="1440" w:dyaOrig="1440" w14:anchorId="036E6915">
          <v:shape id="_x0000_s3634" type="#_x0000_t75" style="position:absolute;margin-left:199.65pt;margin-top:21.55pt;width:110.4pt;height:23.35pt;z-index:251658369">
            <v:imagedata r:id="rId323" o:title=""/>
            <w10:wrap type="square"/>
          </v:shape>
          <o:OLEObject Type="Embed" ProgID="Equation.DSMT4" ShapeID="_x0000_s3634" DrawAspect="Content" ObjectID="_1717252342" r:id="rId324"/>
        </w:object>
      </w:r>
      <w:r>
        <w:rPr>
          <w:noProof/>
        </w:rPr>
        <w:object w:dxaOrig="1440" w:dyaOrig="1440" w14:anchorId="3DC2067F">
          <v:shape id="_x0000_s3635" type="#_x0000_t75" style="position:absolute;margin-left:65.15pt;margin-top:5.3pt;width:85pt;height:75.15pt;z-index:251658368">
            <v:imagedata r:id="rId325" o:title=""/>
            <w10:wrap type="square"/>
          </v:shape>
          <o:OLEObject Type="Embed" ProgID="Equation.DSMT4" ShapeID="_x0000_s3635" DrawAspect="Content" ObjectID="_1717252343" r:id="rId326"/>
        </w:object>
      </w:r>
      <w:r w:rsidR="002A0BF6" w:rsidRPr="00123062">
        <w:rPr>
          <w:noProof/>
        </w:rPr>
        <w:t>(a)</w:t>
      </w:r>
    </w:p>
    <w:p w14:paraId="363A8EC3" w14:textId="77777777" w:rsidR="002A0BF6" w:rsidRDefault="002A0BF6" w:rsidP="002A0BF6">
      <w:pPr>
        <w:rPr>
          <w:noProof/>
        </w:rPr>
      </w:pPr>
    </w:p>
    <w:p w14:paraId="7F83B2A4" w14:textId="77777777" w:rsidR="002A0BF6" w:rsidRPr="00123062" w:rsidRDefault="002A0BF6" w:rsidP="002A0BF6">
      <w:pPr>
        <w:rPr>
          <w:noProof/>
        </w:rPr>
      </w:pPr>
    </w:p>
    <w:p w14:paraId="7A693BAE" w14:textId="77777777" w:rsidR="002A0BF6" w:rsidRDefault="002A0BF6" w:rsidP="002A0BF6">
      <w:pPr>
        <w:pStyle w:val="ListParagraph"/>
        <w:ind w:left="1134"/>
        <w:rPr>
          <w:noProof/>
        </w:rPr>
      </w:pPr>
    </w:p>
    <w:p w14:paraId="32237706" w14:textId="77777777" w:rsidR="002A0BF6" w:rsidRDefault="002A0BF6" w:rsidP="00F8074A">
      <w:pPr>
        <w:pStyle w:val="ListParagraph"/>
        <w:numPr>
          <w:ilvl w:val="4"/>
          <w:numId w:val="31"/>
        </w:numPr>
        <w:ind w:left="1134" w:hanging="567"/>
        <w:rPr>
          <w:noProof/>
        </w:rPr>
      </w:pPr>
      <w:r w:rsidRPr="00123062">
        <w:rPr>
          <w:noProof/>
        </w:rPr>
        <w:t>The calculations do not take into account the length of the car.  In practice,  the front of the car will accelerate downwards before the back.</w:t>
      </w:r>
    </w:p>
    <w:p w14:paraId="159A01EA" w14:textId="77777777" w:rsidR="002A0BF6" w:rsidRPr="00123062" w:rsidRDefault="002A0BF6" w:rsidP="002A0BF6">
      <w:pPr>
        <w:pStyle w:val="Heading2"/>
      </w:pPr>
      <w:bookmarkStart w:id="189" w:name="_Toc19365628"/>
      <w:bookmarkStart w:id="190" w:name="_Toc106127803"/>
      <w:r w:rsidRPr="00123062">
        <w:t>Orbits and Newton’s Thought Experiment</w:t>
      </w:r>
      <w:bookmarkEnd w:id="189"/>
      <w:bookmarkEnd w:id="190"/>
    </w:p>
    <w:p w14:paraId="50483497" w14:textId="77777777" w:rsidR="002A0BF6" w:rsidRPr="00123062" w:rsidRDefault="002A0BF6" w:rsidP="002A0BF6">
      <w:r w:rsidRPr="00123062">
        <w:rPr>
          <w:noProof/>
          <w:lang w:eastAsia="en-GB"/>
        </w:rPr>
        <w:drawing>
          <wp:anchor distT="0" distB="0" distL="114300" distR="114300" simplePos="0" relativeHeight="251658338" behindDoc="0" locked="0" layoutInCell="1" allowOverlap="1" wp14:anchorId="7A54CCB0" wp14:editId="21DE2CEA">
            <wp:simplePos x="0" y="0"/>
            <wp:positionH relativeFrom="column">
              <wp:posOffset>2360295</wp:posOffset>
            </wp:positionH>
            <wp:positionV relativeFrom="paragraph">
              <wp:posOffset>683895</wp:posOffset>
            </wp:positionV>
            <wp:extent cx="3175000" cy="1662430"/>
            <wp:effectExtent l="0" t="0" r="6350" b="0"/>
            <wp:wrapSquare wrapText="bothSides"/>
            <wp:docPr id="48176" name="Picture 48176" descr="http://www.physicsclassroom.com/class/vectors/u3l2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http://www.physicsclassroom.com/class/vectors/u3l2a5.gif"/>
                    <pic:cNvPicPr>
                      <a:picLocks noChangeAspect="1" noChangeArrowheads="1"/>
                    </pic:cNvPicPr>
                  </pic:nvPicPr>
                  <pic:blipFill>
                    <a:blip r:embed="rId260">
                      <a:extLst>
                        <a:ext uri="{28A0092B-C50C-407E-A947-70E740481C1C}">
                          <a14:useLocalDpi xmlns:a14="http://schemas.microsoft.com/office/drawing/2010/main" val="0"/>
                        </a:ext>
                      </a:extLst>
                    </a:blip>
                    <a:srcRect r="3694" b="23404"/>
                    <a:stretch>
                      <a:fillRect/>
                    </a:stretch>
                  </pic:blipFill>
                  <pic:spPr bwMode="auto">
                    <a:xfrm>
                      <a:off x="0" y="0"/>
                      <a:ext cx="3175000" cy="1662430"/>
                    </a:xfrm>
                    <a:prstGeom prst="rect">
                      <a:avLst/>
                    </a:prstGeom>
                    <a:noFill/>
                  </pic:spPr>
                </pic:pic>
              </a:graphicData>
            </a:graphic>
            <wp14:sizeRelH relativeFrom="page">
              <wp14:pctWidth>0</wp14:pctWidth>
            </wp14:sizeRelH>
            <wp14:sizeRelV relativeFrom="page">
              <wp14:pctHeight>0</wp14:pctHeight>
            </wp14:sizeRelV>
          </wp:anchor>
        </w:drawing>
      </w:r>
      <w:r w:rsidRPr="00123062">
        <w:t xml:space="preserve">Newton died in 1727, 230 years before the launch of Sputnik 1, the first man-made object to orbit Earth, in 1957. However, like all good Physicists, he did have a great imagination and conducted thought experiments. </w:t>
      </w:r>
    </w:p>
    <w:p w14:paraId="7D1662BD" w14:textId="77777777" w:rsidR="002A0BF6" w:rsidRPr="00123062" w:rsidRDefault="002A0BF6" w:rsidP="002A0BF6">
      <w:r w:rsidRPr="00123062">
        <w:t>Newton considered the example of the cannon firing horizontally off a cliff. He knew that, as the Earth is approximately a sphere, the ground curves away from the projectile as it falls.</w:t>
      </w:r>
    </w:p>
    <w:p w14:paraId="5ED6DD5A" w14:textId="77777777" w:rsidR="002A0BF6" w:rsidRPr="00123062" w:rsidRDefault="002A0BF6" w:rsidP="002A0BF6">
      <w:r w:rsidRPr="00123062">
        <w:rPr>
          <w:noProof/>
          <w:lang w:eastAsia="en-GB"/>
        </w:rPr>
        <w:drawing>
          <wp:anchor distT="0" distB="0" distL="114300" distR="114300" simplePos="0" relativeHeight="251658393" behindDoc="0" locked="0" layoutInCell="1" allowOverlap="1" wp14:anchorId="2C20BF35" wp14:editId="636DDBE8">
            <wp:simplePos x="0" y="0"/>
            <wp:positionH relativeFrom="column">
              <wp:posOffset>-86360</wp:posOffset>
            </wp:positionH>
            <wp:positionV relativeFrom="paragraph">
              <wp:posOffset>709295</wp:posOffset>
            </wp:positionV>
            <wp:extent cx="4027805" cy="985520"/>
            <wp:effectExtent l="0" t="0" r="0" b="5080"/>
            <wp:wrapSquare wrapText="bothSides"/>
            <wp:docPr id="8" name="Picture 8"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screenshot of a computer&#10;&#10;Description automatically generated"/>
                    <pic:cNvPicPr/>
                  </pic:nvPicPr>
                  <pic:blipFill rotWithShape="1">
                    <a:blip r:embed="rId327" cstate="print">
                      <a:extLst>
                        <a:ext uri="{28A0092B-C50C-407E-A947-70E740481C1C}">
                          <a14:useLocalDpi xmlns:a14="http://schemas.microsoft.com/office/drawing/2010/main" val="0"/>
                        </a:ext>
                      </a:extLst>
                    </a:blip>
                    <a:srcRect l="4283" t="48572" r="23544" b="20000"/>
                    <a:stretch/>
                  </pic:blipFill>
                  <pic:spPr bwMode="auto">
                    <a:xfrm>
                      <a:off x="0" y="0"/>
                      <a:ext cx="4027805" cy="9855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23062">
        <w:t>If we give the projectile a greater horizontal velocity, it will travel a greater distance before reaching the ground.</w:t>
      </w:r>
    </w:p>
    <w:p w14:paraId="73F6A6B9" w14:textId="77777777" w:rsidR="002A0BF6" w:rsidRPr="00123062" w:rsidRDefault="002A0BF6" w:rsidP="002A0BF6">
      <w:r w:rsidRPr="00123062">
        <w:t xml:space="preserve"> If that ground is also curving down and away from the projectile, </w:t>
      </w:r>
      <w:r>
        <w:t>the projectile</w:t>
      </w:r>
      <w:r w:rsidRPr="00123062">
        <w:t xml:space="preserve"> would take even longer to land. (see the diagram, note the additional distance that the cannonball would travel due to the curvature of the Earth).</w:t>
      </w:r>
    </w:p>
    <w:p w14:paraId="58671006" w14:textId="77777777" w:rsidR="002A0BF6" w:rsidRDefault="002A0BF6" w:rsidP="002A0BF6">
      <w:r w:rsidRPr="00123062">
        <w:rPr>
          <w:noProof/>
          <w:lang w:eastAsia="en-GB"/>
        </w:rPr>
        <w:drawing>
          <wp:anchor distT="0" distB="0" distL="114300" distR="114300" simplePos="0" relativeHeight="251658341" behindDoc="1" locked="0" layoutInCell="1" allowOverlap="1" wp14:anchorId="56A7F7DF" wp14:editId="089A3764">
            <wp:simplePos x="0" y="0"/>
            <wp:positionH relativeFrom="column">
              <wp:posOffset>-323850</wp:posOffset>
            </wp:positionH>
            <wp:positionV relativeFrom="paragraph">
              <wp:posOffset>-15875</wp:posOffset>
            </wp:positionV>
            <wp:extent cx="2441575" cy="2468245"/>
            <wp:effectExtent l="0" t="0" r="0" b="8255"/>
            <wp:wrapSquare wrapText="bothSides"/>
            <wp:docPr id="48177" name="Picture 48177" descr="http://www.johnstonsarchive.net/astro/newtonorbi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http://www.johnstonsarchive.net/astro/newtonorbit.gif"/>
                    <pic:cNvPicPr>
                      <a:picLocks noChangeAspect="1" noChangeArrowheads="1"/>
                    </pic:cNvPicPr>
                  </pic:nvPicPr>
                  <pic:blipFill>
                    <a:blip r:embed="rId328">
                      <a:extLst>
                        <a:ext uri="{28A0092B-C50C-407E-A947-70E740481C1C}">
                          <a14:useLocalDpi xmlns:a14="http://schemas.microsoft.com/office/drawing/2010/main" val="0"/>
                        </a:ext>
                      </a:extLst>
                    </a:blip>
                    <a:srcRect l="9702" t="8820" r="9702" b="9702"/>
                    <a:stretch>
                      <a:fillRect/>
                    </a:stretch>
                  </pic:blipFill>
                  <pic:spPr bwMode="auto">
                    <a:xfrm>
                      <a:off x="0" y="0"/>
                      <a:ext cx="2441575" cy="2468245"/>
                    </a:xfrm>
                    <a:prstGeom prst="rect">
                      <a:avLst/>
                    </a:prstGeom>
                    <a:noFill/>
                  </pic:spPr>
                </pic:pic>
              </a:graphicData>
            </a:graphic>
            <wp14:sizeRelH relativeFrom="page">
              <wp14:pctWidth>0</wp14:pctWidth>
            </wp14:sizeRelH>
            <wp14:sizeRelV relativeFrom="page">
              <wp14:pctHeight>0</wp14:pctHeight>
            </wp14:sizeRelV>
          </wp:anchor>
        </w:drawing>
      </w:r>
      <w:r>
        <w:t>Newton theorized</w:t>
      </w:r>
      <w:r w:rsidRPr="00123062">
        <w:t xml:space="preserve"> </w:t>
      </w:r>
      <w:r>
        <w:t xml:space="preserve">that </w:t>
      </w:r>
      <w:r w:rsidRPr="00123062">
        <w:t xml:space="preserve">there must be a horizontal launch velocity </w:t>
      </w:r>
      <w:r>
        <w:t>for</w:t>
      </w:r>
      <w:r w:rsidRPr="00123062">
        <w:t xml:space="preserve"> a projectile which </w:t>
      </w:r>
      <w:r>
        <w:t xml:space="preserve">results in it following a course parallel to the </w:t>
      </w:r>
      <w:r w:rsidRPr="00123062">
        <w:t xml:space="preserve"> </w:t>
      </w:r>
      <w:r>
        <w:t>curved surface of</w:t>
      </w:r>
      <w:r w:rsidRPr="00123062">
        <w:t xml:space="preserve"> the Earth</w:t>
      </w:r>
      <w:r>
        <w:t xml:space="preserve">; </w:t>
      </w:r>
      <w:r w:rsidRPr="00123062">
        <w:t>caus</w:t>
      </w:r>
      <w:r>
        <w:t>ing</w:t>
      </w:r>
      <w:r w:rsidRPr="00123062">
        <w:t xml:space="preserve"> </w:t>
      </w:r>
      <w:r>
        <w:t>it</w:t>
      </w:r>
      <w:r w:rsidRPr="00123062">
        <w:t xml:space="preserve"> to go into orbit. </w:t>
      </w:r>
      <w:r>
        <w:t>Above this horizontal velocity</w:t>
      </w:r>
      <w:r w:rsidRPr="00123062">
        <w:t xml:space="preserve"> the object </w:t>
      </w:r>
      <w:r>
        <w:t>would</w:t>
      </w:r>
      <w:r w:rsidRPr="00123062">
        <w:t xml:space="preserve"> never return to Earth without an external force</w:t>
      </w:r>
      <w:r>
        <w:t xml:space="preserve"> and would leave the Earth’s  </w:t>
      </w:r>
      <w:r w:rsidRPr="0027016B">
        <w:rPr>
          <w:color w:val="FF0000"/>
        </w:rPr>
        <w:t>*****</w:t>
      </w:r>
      <w:r w:rsidRPr="00123062">
        <w:t xml:space="preserve">, and is dependent on the </w:t>
      </w:r>
      <w:r>
        <w:t xml:space="preserve">planet’s </w:t>
      </w:r>
      <w:r w:rsidRPr="00123062">
        <w:t>gravitational field.</w:t>
      </w:r>
    </w:p>
    <w:p w14:paraId="04DEAA19" w14:textId="77777777" w:rsidR="002A0BF6" w:rsidRPr="00123062" w:rsidRDefault="002A0BF6" w:rsidP="002A0BF6">
      <w:r>
        <w:t>To put a satellite into geostationary orbit the satellite would be travelling at approximately 3 </w:t>
      </w:r>
      <w:r w:rsidRPr="00123062">
        <w:t>kms</w:t>
      </w:r>
      <w:r w:rsidRPr="00123062">
        <w:rPr>
          <w:vertAlign w:val="superscript"/>
        </w:rPr>
        <w:t>-1</w:t>
      </w:r>
      <w:r>
        <w:t xml:space="preserve">, if a rocket was launched vertically from </w:t>
      </w:r>
      <w:r w:rsidRPr="00123062">
        <w:t>Earth</w:t>
      </w:r>
      <w:r>
        <w:t xml:space="preserve"> with a </w:t>
      </w:r>
      <w:r w:rsidRPr="00123062">
        <w:t xml:space="preserve">velocity </w:t>
      </w:r>
      <w:r>
        <w:t>of</w:t>
      </w:r>
      <w:r w:rsidRPr="00123062">
        <w:t xml:space="preserve"> roughly 11 kms</w:t>
      </w:r>
      <w:r w:rsidRPr="00123062">
        <w:rPr>
          <w:vertAlign w:val="superscript"/>
        </w:rPr>
        <w:t>-1</w:t>
      </w:r>
      <w:r w:rsidRPr="00676EC5">
        <w:t xml:space="preserve"> </w:t>
      </w:r>
      <w:r>
        <w:t>it could</w:t>
      </w:r>
      <w:r w:rsidRPr="00123062">
        <w:t xml:space="preserve"> escape</w:t>
      </w:r>
      <w:r>
        <w:t xml:space="preserve"> the Earth’s gravitational field</w:t>
      </w:r>
      <w:r w:rsidRPr="00123062">
        <w:t xml:space="preserve">. </w:t>
      </w:r>
    </w:p>
    <w:p w14:paraId="6D30347B" w14:textId="77777777" w:rsidR="002A0BF6" w:rsidRDefault="002A0BF6" w:rsidP="002A0BF6">
      <w:r>
        <w:t xml:space="preserve">As of 2019 </w:t>
      </w:r>
      <w:r w:rsidRPr="00056EF6">
        <w:t>a total of 8 378 objects have been launched into space. Currently, 4 994 are still in orbit – although 7 of them are in orbit around celestial bodies other than the Earth; meaning there are 4 987 satellites whizzing around above our heads every single day.</w:t>
      </w:r>
      <w:r w:rsidRPr="00123062">
        <w:t>.</w:t>
      </w:r>
      <w:r w:rsidRPr="00056EF6">
        <w:t xml:space="preserve"> </w:t>
      </w:r>
      <w:r w:rsidRPr="0027016B">
        <w:t xml:space="preserve">Radar is used to track more than 13,000 items that are larger than </w:t>
      </w:r>
      <w:r>
        <w:t>ten centimet</w:t>
      </w:r>
      <w:r w:rsidRPr="0027016B">
        <w:t>r</w:t>
      </w:r>
      <w:r>
        <w:t>e</w:t>
      </w:r>
      <w:r w:rsidRPr="0027016B">
        <w:t xml:space="preserve">s. This celestial clutter includes everything from the international space station (ISS) and the </w:t>
      </w:r>
      <w:r>
        <w:t>Hubble Space T</w:t>
      </w:r>
      <w:r w:rsidRPr="0027016B">
        <w:t>elescope to defunct satellites, rocket stages, or nuts and bolts left behind by astronauts. And there are millions of smaller, harder-to-track objects such as flecks of paint and bits of plastic</w:t>
      </w:r>
      <w:r>
        <w:t>.</w:t>
      </w:r>
    </w:p>
    <w:p w14:paraId="6D5A43BF" w14:textId="77777777" w:rsidR="002A0BF6" w:rsidRPr="00123062" w:rsidRDefault="002A0BF6" w:rsidP="002A0BF6">
      <w:r>
        <w:rPr>
          <w:noProof/>
          <w:lang w:eastAsia="en-GB"/>
        </w:rPr>
        <w:drawing>
          <wp:inline distT="0" distB="0" distL="0" distR="0" wp14:anchorId="2DBD5AF4" wp14:editId="1F4B9E38">
            <wp:extent cx="4844955" cy="3633977"/>
            <wp:effectExtent l="0" t="0" r="0" b="5080"/>
            <wp:docPr id="48178" name="Picture 48178" descr="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78" name="Picture 48178" descr="Timeline&#10;&#10;Description automatically generated"/>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4859604" cy="3644965"/>
                    </a:xfrm>
                    <a:prstGeom prst="rect">
                      <a:avLst/>
                    </a:prstGeom>
                  </pic:spPr>
                </pic:pic>
              </a:graphicData>
            </a:graphic>
          </wp:inline>
        </w:drawing>
      </w:r>
    </w:p>
    <w:p w14:paraId="3AE5FA56" w14:textId="77777777" w:rsidR="002A0BF6" w:rsidRPr="00123062" w:rsidRDefault="002A0BF6" w:rsidP="002A0BF6">
      <w:pPr>
        <w:keepNext/>
      </w:pPr>
      <w:r w:rsidRPr="00123062">
        <w:rPr>
          <w:noProof/>
          <w:lang w:eastAsia="en-GB"/>
        </w:rPr>
        <w:drawing>
          <wp:inline distT="0" distB="0" distL="0" distR="0" wp14:anchorId="2C627291" wp14:editId="3301883C">
            <wp:extent cx="3333845" cy="2667000"/>
            <wp:effectExtent l="0" t="0" r="0" b="0"/>
            <wp:docPr id="9" name="Picture 9" descr="A picture containing outdoor object, star, night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outdoor object, star, night sky&#10;&#10;Description automatically generated"/>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3346012" cy="2676734"/>
                    </a:xfrm>
                    <a:prstGeom prst="rect">
                      <a:avLst/>
                    </a:prstGeom>
                  </pic:spPr>
                </pic:pic>
              </a:graphicData>
            </a:graphic>
          </wp:inline>
        </w:drawing>
      </w:r>
    </w:p>
    <w:p w14:paraId="23C18A23" w14:textId="77777777" w:rsidR="002A0BF6" w:rsidRPr="00123062" w:rsidRDefault="002A0BF6" w:rsidP="002A0BF6">
      <w:pPr>
        <w:pStyle w:val="Caption"/>
      </w:pPr>
      <w:r w:rsidRPr="00123062">
        <w:t>Note the geostationary and polar orbits that are rather busy and full!</w:t>
      </w:r>
    </w:p>
    <w:p w14:paraId="52DD32D6" w14:textId="77777777" w:rsidR="002A0BF6" w:rsidRPr="00123062" w:rsidRDefault="002A0BF6" w:rsidP="002A0BF6">
      <w:r w:rsidRPr="00123062">
        <w:t>Satellites in Low Earth Orbit (LEO), including the ISS, have a peri</w:t>
      </w:r>
      <w:r>
        <w:t>od of approximately 90 minutes, with the period depending on height above the Earth’s surface.</w:t>
      </w:r>
    </w:p>
    <w:p w14:paraId="0AF41895" w14:textId="77777777" w:rsidR="002A0BF6" w:rsidRPr="00123062" w:rsidRDefault="002A0BF6" w:rsidP="002A0BF6">
      <w:r w:rsidRPr="00123062">
        <w:t>Many communication satellites, for telecommunications and television, are in geostationary orbit. This orbit is at a greater radius, with a period of 24 hours and an altitude of almost 36,000 km. This allows the satellites to stay above the same point on the Earth’s equator at all times and provide consistent communication across the globe.</w:t>
      </w:r>
    </w:p>
    <w:p w14:paraId="515FC1A1" w14:textId="77777777" w:rsidR="002A0BF6" w:rsidRPr="00123062" w:rsidRDefault="002A0BF6" w:rsidP="002A0BF6">
      <w:r>
        <w:t>Though high orbits</w:t>
      </w:r>
      <w:r w:rsidRPr="00123062">
        <w:t xml:space="preserve"> have </w:t>
      </w:r>
      <w:r>
        <w:t>revolutionized</w:t>
      </w:r>
      <w:r w:rsidRPr="00123062">
        <w:t xml:space="preserve"> global communications, they </w:t>
      </w:r>
      <w:r>
        <w:t>are prone to</w:t>
      </w:r>
      <w:r w:rsidRPr="00123062">
        <w:t xml:space="preserve"> early failure of electronic components as they are not protected by the Earth’s magnetic field and are exposed to very high levels of solar radiation and charge build-up. </w:t>
      </w:r>
      <w:r>
        <w:t>Satellites</w:t>
      </w:r>
      <w:r w:rsidRPr="00123062">
        <w:t xml:space="preserve"> </w:t>
      </w:r>
      <w:r>
        <w:t>huge</w:t>
      </w:r>
      <w:r w:rsidRPr="00123062">
        <w:t xml:space="preserve"> energ</w:t>
      </w:r>
      <w:r>
        <w:t>ies</w:t>
      </w:r>
      <w:r w:rsidRPr="00123062">
        <w:t xml:space="preserve"> to achieve the required altitudes and powerful amplifiers to ensure successful transmission </w:t>
      </w:r>
      <w:r>
        <w:t xml:space="preserve">of data </w:t>
      </w:r>
      <w:r w:rsidRPr="00123062">
        <w:t>back to Earth.</w:t>
      </w:r>
    </w:p>
    <w:p w14:paraId="61940B7D" w14:textId="77777777" w:rsidR="002A0BF6" w:rsidRPr="00123062" w:rsidRDefault="002A0BF6" w:rsidP="002A0BF6">
      <w:r w:rsidRPr="00123062">
        <w:t>To avoid these orbits many organisations choose to use a ‘constellation’ of satellites in LEO</w:t>
      </w:r>
      <w:r>
        <w:t xml:space="preserve"> (low Earth orbit)</w:t>
      </w:r>
      <w:r w:rsidRPr="00123062">
        <w:t>, placed between the atmosphere and the inner Van Allen Belt. These have their own issues, as gases from the upper atmosphere cause drag which can degrade the orbit.</w:t>
      </w:r>
    </w:p>
    <w:p w14:paraId="078997A0" w14:textId="77777777" w:rsidR="002A0BF6" w:rsidRPr="00123062" w:rsidRDefault="002A0BF6" w:rsidP="002A0BF6">
      <w:pPr>
        <w:pStyle w:val="Heading2"/>
      </w:pPr>
      <w:bookmarkStart w:id="191" w:name="_Toc19365629"/>
      <w:bookmarkStart w:id="192" w:name="_Toc106127804"/>
      <w:r w:rsidRPr="00123062">
        <w:t>Gravity and Mass</w:t>
      </w:r>
      <w:bookmarkEnd w:id="191"/>
      <w:bookmarkEnd w:id="192"/>
    </w:p>
    <w:p w14:paraId="448A871A" w14:textId="77777777" w:rsidR="002A0BF6" w:rsidRPr="00123062" w:rsidRDefault="002A0BF6" w:rsidP="002A0BF6">
      <w:r w:rsidRPr="00123062">
        <w:t xml:space="preserve">If there is one thing that causes confusion in physics then it </w:t>
      </w:r>
      <w:r>
        <w:t>is</w:t>
      </w:r>
      <w:r w:rsidRPr="00123062">
        <w:t xml:space="preserve"> the distinction between mass and weight.</w:t>
      </w:r>
    </w:p>
    <w:p w14:paraId="116DD035" w14:textId="77777777" w:rsidR="002A0BF6" w:rsidRPr="00123062" w:rsidRDefault="002A0BF6" w:rsidP="002A0BF6">
      <w:r>
        <w:t>In Physics</w:t>
      </w:r>
      <w:r w:rsidRPr="00123062">
        <w:t xml:space="preserve"> we must be very careful about our use of terms.</w:t>
      </w:r>
    </w:p>
    <w:p w14:paraId="3CD939FA" w14:textId="77777777" w:rsidR="002A0BF6" w:rsidRPr="00123062" w:rsidRDefault="002A0BF6" w:rsidP="002A0BF6">
      <w:r w:rsidRPr="00123062">
        <w:t xml:space="preserve">Do NOT use the term GRAVITY when you mean </w:t>
      </w:r>
      <w:r>
        <w:t>t</w:t>
      </w:r>
      <w:r w:rsidRPr="00123062">
        <w:t>he “</w:t>
      </w:r>
      <w:r w:rsidRPr="00C52CD2">
        <w:rPr>
          <w:i/>
        </w:rPr>
        <w:t>force of gravity</w:t>
      </w:r>
      <w:r w:rsidRPr="00123062">
        <w:t xml:space="preserve">”. Try to think of gravity as a phenomenon rather than a force. If you wish to talk about the force of gravity on an object then you should use the term </w:t>
      </w:r>
      <w:r w:rsidRPr="00123062">
        <w:rPr>
          <w:b/>
        </w:rPr>
        <w:t xml:space="preserve">weight </w:t>
      </w:r>
      <w:r w:rsidRPr="00C52CD2">
        <w:t>of the</w:t>
      </w:r>
      <w:r>
        <w:t xml:space="preserve"> object </w:t>
      </w:r>
      <w:r w:rsidRPr="00C52CD2">
        <w:t>or the</w:t>
      </w:r>
      <w:r w:rsidRPr="00123062">
        <w:rPr>
          <w:b/>
        </w:rPr>
        <w:t xml:space="preserve"> force of gravity.</w:t>
      </w:r>
    </w:p>
    <w:p w14:paraId="7491F28D" w14:textId="77777777" w:rsidR="002A0BF6" w:rsidRPr="00123062" w:rsidRDefault="002A0BF6" w:rsidP="002A0BF6">
      <w:r w:rsidRPr="00123062">
        <w:rPr>
          <w:b/>
        </w:rPr>
        <w:t>Mass is a measure of how much matter an object contains</w:t>
      </w:r>
      <w:r w:rsidRPr="00123062">
        <w:t xml:space="preserve">. This will only change if matter is added to or taken from the object. </w:t>
      </w:r>
    </w:p>
    <w:p w14:paraId="1E12F70C" w14:textId="77777777" w:rsidR="002A0BF6" w:rsidRPr="00123062" w:rsidRDefault="002A0BF6" w:rsidP="002A0BF6">
      <w:r w:rsidRPr="00123062">
        <w:rPr>
          <w:noProof/>
          <w:lang w:eastAsia="en-GB"/>
        </w:rPr>
        <mc:AlternateContent>
          <mc:Choice Requires="wpg">
            <w:drawing>
              <wp:anchor distT="0" distB="0" distL="114300" distR="114300" simplePos="0" relativeHeight="251658346" behindDoc="0" locked="0" layoutInCell="1" allowOverlap="1" wp14:anchorId="2932D845" wp14:editId="5CD440FC">
                <wp:simplePos x="0" y="0"/>
                <wp:positionH relativeFrom="column">
                  <wp:posOffset>66040</wp:posOffset>
                </wp:positionH>
                <wp:positionV relativeFrom="paragraph">
                  <wp:posOffset>22225</wp:posOffset>
                </wp:positionV>
                <wp:extent cx="1036955" cy="1219200"/>
                <wp:effectExtent l="0" t="0" r="10795" b="0"/>
                <wp:wrapSquare wrapText="bothSides"/>
                <wp:docPr id="3212" name="Group 3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955" cy="1219200"/>
                          <a:chOff x="6467" y="5362"/>
                          <a:chExt cx="4275" cy="5215"/>
                        </a:xfrm>
                      </wpg:grpSpPr>
                      <wps:wsp>
                        <wps:cNvPr id="3213" name="Line 191"/>
                        <wps:cNvCnPr/>
                        <wps:spPr bwMode="auto">
                          <a:xfrm>
                            <a:off x="10189" y="7215"/>
                            <a:ext cx="0" cy="104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14" name="Freeform 192"/>
                        <wps:cNvSpPr>
                          <a:spLocks/>
                        </wps:cNvSpPr>
                        <wps:spPr bwMode="auto">
                          <a:xfrm>
                            <a:off x="7656" y="5362"/>
                            <a:ext cx="1242" cy="1203"/>
                          </a:xfrm>
                          <a:custGeom>
                            <a:avLst/>
                            <a:gdLst>
                              <a:gd name="T0" fmla="*/ 256 w 1242"/>
                              <a:gd name="T1" fmla="*/ 55 h 1203"/>
                              <a:gd name="T2" fmla="*/ 394 w 1242"/>
                              <a:gd name="T3" fmla="*/ 0 h 1203"/>
                              <a:gd name="T4" fmla="*/ 494 w 1242"/>
                              <a:gd name="T5" fmla="*/ 40 h 1203"/>
                              <a:gd name="T6" fmla="*/ 600 w 1242"/>
                              <a:gd name="T7" fmla="*/ 171 h 1203"/>
                              <a:gd name="T8" fmla="*/ 668 w 1242"/>
                              <a:gd name="T9" fmla="*/ 359 h 1203"/>
                              <a:gd name="T10" fmla="*/ 675 w 1242"/>
                              <a:gd name="T11" fmla="*/ 491 h 1203"/>
                              <a:gd name="T12" fmla="*/ 683 w 1242"/>
                              <a:gd name="T13" fmla="*/ 662 h 1203"/>
                              <a:gd name="T14" fmla="*/ 1127 w 1242"/>
                              <a:gd name="T15" fmla="*/ 654 h 1203"/>
                              <a:gd name="T16" fmla="*/ 1242 w 1242"/>
                              <a:gd name="T17" fmla="*/ 679 h 1203"/>
                              <a:gd name="T18" fmla="*/ 1227 w 1242"/>
                              <a:gd name="T19" fmla="*/ 760 h 1203"/>
                              <a:gd name="T20" fmla="*/ 989 w 1242"/>
                              <a:gd name="T21" fmla="*/ 727 h 1203"/>
                              <a:gd name="T22" fmla="*/ 675 w 1242"/>
                              <a:gd name="T23" fmla="*/ 777 h 1203"/>
                              <a:gd name="T24" fmla="*/ 610 w 1242"/>
                              <a:gd name="T25" fmla="*/ 948 h 1203"/>
                              <a:gd name="T26" fmla="*/ 520 w 1242"/>
                              <a:gd name="T27" fmla="*/ 1096 h 1203"/>
                              <a:gd name="T28" fmla="*/ 412 w 1242"/>
                              <a:gd name="T29" fmla="*/ 1153 h 1203"/>
                              <a:gd name="T30" fmla="*/ 296 w 1242"/>
                              <a:gd name="T31" fmla="*/ 1203 h 1203"/>
                              <a:gd name="T32" fmla="*/ 213 w 1242"/>
                              <a:gd name="T33" fmla="*/ 1171 h 1203"/>
                              <a:gd name="T34" fmla="*/ 98 w 1242"/>
                              <a:gd name="T35" fmla="*/ 1038 h 1203"/>
                              <a:gd name="T36" fmla="*/ 18 w 1242"/>
                              <a:gd name="T37" fmla="*/ 875 h 1203"/>
                              <a:gd name="T38" fmla="*/ 0 w 1242"/>
                              <a:gd name="T39" fmla="*/ 737 h 1203"/>
                              <a:gd name="T40" fmla="*/ 43 w 1242"/>
                              <a:gd name="T41" fmla="*/ 456 h 1203"/>
                              <a:gd name="T42" fmla="*/ 141 w 1242"/>
                              <a:gd name="T43" fmla="*/ 246 h 1203"/>
                              <a:gd name="T44" fmla="*/ 213 w 1242"/>
                              <a:gd name="T45" fmla="*/ 123 h 1203"/>
                              <a:gd name="T46" fmla="*/ 304 w 1242"/>
                              <a:gd name="T47" fmla="*/ 48 h 1203"/>
                              <a:gd name="T48" fmla="*/ 256 w 1242"/>
                              <a:gd name="T49" fmla="*/ 55 h 1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42" h="1203">
                                <a:moveTo>
                                  <a:pt x="256" y="55"/>
                                </a:moveTo>
                                <a:lnTo>
                                  <a:pt x="394" y="0"/>
                                </a:lnTo>
                                <a:lnTo>
                                  <a:pt x="494" y="40"/>
                                </a:lnTo>
                                <a:lnTo>
                                  <a:pt x="600" y="171"/>
                                </a:lnTo>
                                <a:lnTo>
                                  <a:pt x="668" y="359"/>
                                </a:lnTo>
                                <a:lnTo>
                                  <a:pt x="675" y="491"/>
                                </a:lnTo>
                                <a:lnTo>
                                  <a:pt x="683" y="662"/>
                                </a:lnTo>
                                <a:lnTo>
                                  <a:pt x="1127" y="654"/>
                                </a:lnTo>
                                <a:lnTo>
                                  <a:pt x="1242" y="679"/>
                                </a:lnTo>
                                <a:lnTo>
                                  <a:pt x="1227" y="760"/>
                                </a:lnTo>
                                <a:lnTo>
                                  <a:pt x="989" y="727"/>
                                </a:lnTo>
                                <a:lnTo>
                                  <a:pt x="675" y="777"/>
                                </a:lnTo>
                                <a:lnTo>
                                  <a:pt x="610" y="948"/>
                                </a:lnTo>
                                <a:lnTo>
                                  <a:pt x="520" y="1096"/>
                                </a:lnTo>
                                <a:lnTo>
                                  <a:pt x="412" y="1153"/>
                                </a:lnTo>
                                <a:lnTo>
                                  <a:pt x="296" y="1203"/>
                                </a:lnTo>
                                <a:lnTo>
                                  <a:pt x="213" y="1171"/>
                                </a:lnTo>
                                <a:lnTo>
                                  <a:pt x="98" y="1038"/>
                                </a:lnTo>
                                <a:lnTo>
                                  <a:pt x="18" y="875"/>
                                </a:lnTo>
                                <a:lnTo>
                                  <a:pt x="0" y="737"/>
                                </a:lnTo>
                                <a:lnTo>
                                  <a:pt x="43" y="456"/>
                                </a:lnTo>
                                <a:lnTo>
                                  <a:pt x="141" y="246"/>
                                </a:lnTo>
                                <a:lnTo>
                                  <a:pt x="213" y="123"/>
                                </a:lnTo>
                                <a:lnTo>
                                  <a:pt x="304" y="48"/>
                                </a:lnTo>
                                <a:lnTo>
                                  <a:pt x="256"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5" name="Freeform 193"/>
                        <wps:cNvSpPr>
                          <a:spLocks/>
                        </wps:cNvSpPr>
                        <wps:spPr bwMode="auto">
                          <a:xfrm>
                            <a:off x="8201" y="6515"/>
                            <a:ext cx="2541" cy="449"/>
                          </a:xfrm>
                          <a:custGeom>
                            <a:avLst/>
                            <a:gdLst>
                              <a:gd name="T0" fmla="*/ 0 w 2541"/>
                              <a:gd name="T1" fmla="*/ 286 h 449"/>
                              <a:gd name="T2" fmla="*/ 213 w 2541"/>
                              <a:gd name="T3" fmla="*/ 213 h 449"/>
                              <a:gd name="T4" fmla="*/ 667 w 2541"/>
                              <a:gd name="T5" fmla="*/ 181 h 449"/>
                              <a:gd name="T6" fmla="*/ 1043 w 2541"/>
                              <a:gd name="T7" fmla="*/ 148 h 449"/>
                              <a:gd name="T8" fmla="*/ 1465 w 2541"/>
                              <a:gd name="T9" fmla="*/ 83 h 449"/>
                              <a:gd name="T10" fmla="*/ 1776 w 2541"/>
                              <a:gd name="T11" fmla="*/ 73 h 449"/>
                              <a:gd name="T12" fmla="*/ 2187 w 2541"/>
                              <a:gd name="T13" fmla="*/ 25 h 449"/>
                              <a:gd name="T14" fmla="*/ 2533 w 2541"/>
                              <a:gd name="T15" fmla="*/ 0 h 449"/>
                              <a:gd name="T16" fmla="*/ 2541 w 2541"/>
                              <a:gd name="T17" fmla="*/ 50 h 449"/>
                              <a:gd name="T18" fmla="*/ 2458 w 2541"/>
                              <a:gd name="T19" fmla="*/ 116 h 449"/>
                              <a:gd name="T20" fmla="*/ 2147 w 2541"/>
                              <a:gd name="T21" fmla="*/ 116 h 449"/>
                              <a:gd name="T22" fmla="*/ 2172 w 2541"/>
                              <a:gd name="T23" fmla="*/ 196 h 449"/>
                              <a:gd name="T24" fmla="*/ 2130 w 2541"/>
                              <a:gd name="T25" fmla="*/ 294 h 449"/>
                              <a:gd name="T26" fmla="*/ 2047 w 2541"/>
                              <a:gd name="T27" fmla="*/ 359 h 449"/>
                              <a:gd name="T28" fmla="*/ 1916 w 2541"/>
                              <a:gd name="T29" fmla="*/ 359 h 449"/>
                              <a:gd name="T30" fmla="*/ 1808 w 2541"/>
                              <a:gd name="T31" fmla="*/ 326 h 449"/>
                              <a:gd name="T32" fmla="*/ 1768 w 2541"/>
                              <a:gd name="T33" fmla="*/ 221 h 449"/>
                              <a:gd name="T34" fmla="*/ 1768 w 2541"/>
                              <a:gd name="T35" fmla="*/ 156 h 449"/>
                              <a:gd name="T36" fmla="*/ 1472 w 2541"/>
                              <a:gd name="T37" fmla="*/ 163 h 449"/>
                              <a:gd name="T38" fmla="*/ 1349 w 2541"/>
                              <a:gd name="T39" fmla="*/ 196 h 449"/>
                              <a:gd name="T40" fmla="*/ 1101 w 2541"/>
                              <a:gd name="T41" fmla="*/ 261 h 449"/>
                              <a:gd name="T42" fmla="*/ 747 w 2541"/>
                              <a:gd name="T43" fmla="*/ 304 h 449"/>
                              <a:gd name="T44" fmla="*/ 451 w 2541"/>
                              <a:gd name="T45" fmla="*/ 311 h 449"/>
                              <a:gd name="T46" fmla="*/ 255 w 2541"/>
                              <a:gd name="T47" fmla="*/ 351 h 449"/>
                              <a:gd name="T48" fmla="*/ 75 w 2541"/>
                              <a:gd name="T49" fmla="*/ 449 h 449"/>
                              <a:gd name="T50" fmla="*/ 0 w 2541"/>
                              <a:gd name="T51" fmla="*/ 351 h 449"/>
                              <a:gd name="T52" fmla="*/ 50 w 2541"/>
                              <a:gd name="T53" fmla="*/ 261 h 449"/>
                              <a:gd name="T54" fmla="*/ 90 w 2541"/>
                              <a:gd name="T55" fmla="*/ 239 h 449"/>
                              <a:gd name="T56" fmla="*/ 0 w 2541"/>
                              <a:gd name="T57" fmla="*/ 286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541" h="449">
                                <a:moveTo>
                                  <a:pt x="0" y="286"/>
                                </a:moveTo>
                                <a:lnTo>
                                  <a:pt x="213" y="213"/>
                                </a:lnTo>
                                <a:lnTo>
                                  <a:pt x="667" y="181"/>
                                </a:lnTo>
                                <a:lnTo>
                                  <a:pt x="1043" y="148"/>
                                </a:lnTo>
                                <a:lnTo>
                                  <a:pt x="1465" y="83"/>
                                </a:lnTo>
                                <a:lnTo>
                                  <a:pt x="1776" y="73"/>
                                </a:lnTo>
                                <a:lnTo>
                                  <a:pt x="2187" y="25"/>
                                </a:lnTo>
                                <a:lnTo>
                                  <a:pt x="2533" y="0"/>
                                </a:lnTo>
                                <a:lnTo>
                                  <a:pt x="2541" y="50"/>
                                </a:lnTo>
                                <a:lnTo>
                                  <a:pt x="2458" y="116"/>
                                </a:lnTo>
                                <a:lnTo>
                                  <a:pt x="2147" y="116"/>
                                </a:lnTo>
                                <a:lnTo>
                                  <a:pt x="2172" y="196"/>
                                </a:lnTo>
                                <a:lnTo>
                                  <a:pt x="2130" y="294"/>
                                </a:lnTo>
                                <a:lnTo>
                                  <a:pt x="2047" y="359"/>
                                </a:lnTo>
                                <a:lnTo>
                                  <a:pt x="1916" y="359"/>
                                </a:lnTo>
                                <a:lnTo>
                                  <a:pt x="1808" y="326"/>
                                </a:lnTo>
                                <a:lnTo>
                                  <a:pt x="1768" y="221"/>
                                </a:lnTo>
                                <a:lnTo>
                                  <a:pt x="1768" y="156"/>
                                </a:lnTo>
                                <a:lnTo>
                                  <a:pt x="1472" y="163"/>
                                </a:lnTo>
                                <a:lnTo>
                                  <a:pt x="1349" y="196"/>
                                </a:lnTo>
                                <a:lnTo>
                                  <a:pt x="1101" y="261"/>
                                </a:lnTo>
                                <a:lnTo>
                                  <a:pt x="747" y="304"/>
                                </a:lnTo>
                                <a:lnTo>
                                  <a:pt x="451" y="311"/>
                                </a:lnTo>
                                <a:lnTo>
                                  <a:pt x="255" y="351"/>
                                </a:lnTo>
                                <a:lnTo>
                                  <a:pt x="75" y="449"/>
                                </a:lnTo>
                                <a:lnTo>
                                  <a:pt x="0" y="351"/>
                                </a:lnTo>
                                <a:lnTo>
                                  <a:pt x="50" y="261"/>
                                </a:lnTo>
                                <a:lnTo>
                                  <a:pt x="90" y="239"/>
                                </a:lnTo>
                                <a:lnTo>
                                  <a:pt x="0" y="2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6" name="Freeform 194"/>
                        <wps:cNvSpPr>
                          <a:spLocks/>
                        </wps:cNvSpPr>
                        <wps:spPr bwMode="auto">
                          <a:xfrm>
                            <a:off x="7405" y="6618"/>
                            <a:ext cx="994" cy="2064"/>
                          </a:xfrm>
                          <a:custGeom>
                            <a:avLst/>
                            <a:gdLst>
                              <a:gd name="T0" fmla="*/ 442 w 994"/>
                              <a:gd name="T1" fmla="*/ 0 h 2064"/>
                              <a:gd name="T2" fmla="*/ 565 w 994"/>
                              <a:gd name="T3" fmla="*/ 23 h 2064"/>
                              <a:gd name="T4" fmla="*/ 713 w 994"/>
                              <a:gd name="T5" fmla="*/ 23 h 2064"/>
                              <a:gd name="T6" fmla="*/ 911 w 994"/>
                              <a:gd name="T7" fmla="*/ 120 h 2064"/>
                              <a:gd name="T8" fmla="*/ 984 w 994"/>
                              <a:gd name="T9" fmla="*/ 319 h 2064"/>
                              <a:gd name="T10" fmla="*/ 994 w 994"/>
                              <a:gd name="T11" fmla="*/ 589 h 2064"/>
                              <a:gd name="T12" fmla="*/ 919 w 994"/>
                              <a:gd name="T13" fmla="*/ 890 h 2064"/>
                              <a:gd name="T14" fmla="*/ 788 w 994"/>
                              <a:gd name="T15" fmla="*/ 1179 h 2064"/>
                              <a:gd name="T16" fmla="*/ 690 w 994"/>
                              <a:gd name="T17" fmla="*/ 1424 h 2064"/>
                              <a:gd name="T18" fmla="*/ 590 w 994"/>
                              <a:gd name="T19" fmla="*/ 1768 h 2064"/>
                              <a:gd name="T20" fmla="*/ 474 w 994"/>
                              <a:gd name="T21" fmla="*/ 1973 h 2064"/>
                              <a:gd name="T22" fmla="*/ 329 w 994"/>
                              <a:gd name="T23" fmla="*/ 2064 h 2064"/>
                              <a:gd name="T24" fmla="*/ 204 w 994"/>
                              <a:gd name="T25" fmla="*/ 2064 h 2064"/>
                              <a:gd name="T26" fmla="*/ 58 w 994"/>
                              <a:gd name="T27" fmla="*/ 1973 h 2064"/>
                              <a:gd name="T28" fmla="*/ 0 w 994"/>
                              <a:gd name="T29" fmla="*/ 1840 h 2064"/>
                              <a:gd name="T30" fmla="*/ 0 w 994"/>
                              <a:gd name="T31" fmla="*/ 1627 h 2064"/>
                              <a:gd name="T32" fmla="*/ 81 w 994"/>
                              <a:gd name="T33" fmla="*/ 1349 h 2064"/>
                              <a:gd name="T34" fmla="*/ 148 w 994"/>
                              <a:gd name="T35" fmla="*/ 965 h 2064"/>
                              <a:gd name="T36" fmla="*/ 171 w 994"/>
                              <a:gd name="T37" fmla="*/ 489 h 2064"/>
                              <a:gd name="T38" fmla="*/ 131 w 994"/>
                              <a:gd name="T39" fmla="*/ 130 h 2064"/>
                              <a:gd name="T40" fmla="*/ 254 w 994"/>
                              <a:gd name="T41" fmla="*/ 8 h 2064"/>
                              <a:gd name="T42" fmla="*/ 442 w 994"/>
                              <a:gd name="T43" fmla="*/ 0 h 20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94" h="2064">
                                <a:moveTo>
                                  <a:pt x="442" y="0"/>
                                </a:moveTo>
                                <a:lnTo>
                                  <a:pt x="565" y="23"/>
                                </a:lnTo>
                                <a:lnTo>
                                  <a:pt x="713" y="23"/>
                                </a:lnTo>
                                <a:lnTo>
                                  <a:pt x="911" y="120"/>
                                </a:lnTo>
                                <a:lnTo>
                                  <a:pt x="984" y="319"/>
                                </a:lnTo>
                                <a:lnTo>
                                  <a:pt x="994" y="589"/>
                                </a:lnTo>
                                <a:lnTo>
                                  <a:pt x="919" y="890"/>
                                </a:lnTo>
                                <a:lnTo>
                                  <a:pt x="788" y="1179"/>
                                </a:lnTo>
                                <a:lnTo>
                                  <a:pt x="690" y="1424"/>
                                </a:lnTo>
                                <a:lnTo>
                                  <a:pt x="590" y="1768"/>
                                </a:lnTo>
                                <a:lnTo>
                                  <a:pt x="474" y="1973"/>
                                </a:lnTo>
                                <a:lnTo>
                                  <a:pt x="329" y="2064"/>
                                </a:lnTo>
                                <a:lnTo>
                                  <a:pt x="204" y="2064"/>
                                </a:lnTo>
                                <a:lnTo>
                                  <a:pt x="58" y="1973"/>
                                </a:lnTo>
                                <a:lnTo>
                                  <a:pt x="0" y="1840"/>
                                </a:lnTo>
                                <a:lnTo>
                                  <a:pt x="0" y="1627"/>
                                </a:lnTo>
                                <a:lnTo>
                                  <a:pt x="81" y="1349"/>
                                </a:lnTo>
                                <a:lnTo>
                                  <a:pt x="148" y="965"/>
                                </a:lnTo>
                                <a:lnTo>
                                  <a:pt x="171" y="489"/>
                                </a:lnTo>
                                <a:lnTo>
                                  <a:pt x="131" y="130"/>
                                </a:lnTo>
                                <a:lnTo>
                                  <a:pt x="254" y="8"/>
                                </a:lnTo>
                                <a:lnTo>
                                  <a:pt x="4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7" name="Freeform 195"/>
                        <wps:cNvSpPr>
                          <a:spLocks/>
                        </wps:cNvSpPr>
                        <wps:spPr bwMode="auto">
                          <a:xfrm>
                            <a:off x="6520" y="6703"/>
                            <a:ext cx="1134" cy="1846"/>
                          </a:xfrm>
                          <a:custGeom>
                            <a:avLst/>
                            <a:gdLst>
                              <a:gd name="T0" fmla="*/ 863 w 1134"/>
                              <a:gd name="T1" fmla="*/ 73 h 1846"/>
                              <a:gd name="T2" fmla="*/ 986 w 1134"/>
                              <a:gd name="T3" fmla="*/ 0 h 1846"/>
                              <a:gd name="T4" fmla="*/ 1076 w 1134"/>
                              <a:gd name="T5" fmla="*/ 0 h 1846"/>
                              <a:gd name="T6" fmla="*/ 1134 w 1134"/>
                              <a:gd name="T7" fmla="*/ 58 h 1846"/>
                              <a:gd name="T8" fmla="*/ 1101 w 1134"/>
                              <a:gd name="T9" fmla="*/ 171 h 1846"/>
                              <a:gd name="T10" fmla="*/ 1026 w 1134"/>
                              <a:gd name="T11" fmla="*/ 246 h 1846"/>
                              <a:gd name="T12" fmla="*/ 888 w 1134"/>
                              <a:gd name="T13" fmla="*/ 319 h 1846"/>
                              <a:gd name="T14" fmla="*/ 617 w 1134"/>
                              <a:gd name="T15" fmla="*/ 427 h 1846"/>
                              <a:gd name="T16" fmla="*/ 271 w 1134"/>
                              <a:gd name="T17" fmla="*/ 615 h 1846"/>
                              <a:gd name="T18" fmla="*/ 140 w 1134"/>
                              <a:gd name="T19" fmla="*/ 622 h 1846"/>
                              <a:gd name="T20" fmla="*/ 213 w 1134"/>
                              <a:gd name="T21" fmla="*/ 795 h 1846"/>
                              <a:gd name="T22" fmla="*/ 361 w 1134"/>
                              <a:gd name="T23" fmla="*/ 983 h 1846"/>
                              <a:gd name="T24" fmla="*/ 484 w 1134"/>
                              <a:gd name="T25" fmla="*/ 1214 h 1846"/>
                              <a:gd name="T26" fmla="*/ 534 w 1134"/>
                              <a:gd name="T27" fmla="*/ 1452 h 1846"/>
                              <a:gd name="T28" fmla="*/ 509 w 1134"/>
                              <a:gd name="T29" fmla="*/ 1525 h 1846"/>
                              <a:gd name="T30" fmla="*/ 436 w 1134"/>
                              <a:gd name="T31" fmla="*/ 1575 h 1846"/>
                              <a:gd name="T32" fmla="*/ 336 w 1134"/>
                              <a:gd name="T33" fmla="*/ 1607 h 1846"/>
                              <a:gd name="T34" fmla="*/ 238 w 1134"/>
                              <a:gd name="T35" fmla="*/ 1680 h 1846"/>
                              <a:gd name="T36" fmla="*/ 198 w 1134"/>
                              <a:gd name="T37" fmla="*/ 1755 h 1846"/>
                              <a:gd name="T38" fmla="*/ 173 w 1134"/>
                              <a:gd name="T39" fmla="*/ 1846 h 1846"/>
                              <a:gd name="T40" fmla="*/ 98 w 1134"/>
                              <a:gd name="T41" fmla="*/ 1846 h 1846"/>
                              <a:gd name="T42" fmla="*/ 72 w 1134"/>
                              <a:gd name="T43" fmla="*/ 1778 h 1846"/>
                              <a:gd name="T44" fmla="*/ 123 w 1134"/>
                              <a:gd name="T45" fmla="*/ 1673 h 1846"/>
                              <a:gd name="T46" fmla="*/ 263 w 1134"/>
                              <a:gd name="T47" fmla="*/ 1600 h 1846"/>
                              <a:gd name="T48" fmla="*/ 346 w 1134"/>
                              <a:gd name="T49" fmla="*/ 1525 h 1846"/>
                              <a:gd name="T50" fmla="*/ 419 w 1134"/>
                              <a:gd name="T51" fmla="*/ 1485 h 1846"/>
                              <a:gd name="T52" fmla="*/ 444 w 1134"/>
                              <a:gd name="T53" fmla="*/ 1409 h 1846"/>
                              <a:gd name="T54" fmla="*/ 411 w 1134"/>
                              <a:gd name="T55" fmla="*/ 1214 h 1846"/>
                              <a:gd name="T56" fmla="*/ 296 w 1134"/>
                              <a:gd name="T57" fmla="*/ 1066 h 1846"/>
                              <a:gd name="T58" fmla="*/ 198 w 1134"/>
                              <a:gd name="T59" fmla="*/ 936 h 1846"/>
                              <a:gd name="T60" fmla="*/ 72 w 1134"/>
                              <a:gd name="T61" fmla="*/ 788 h 1846"/>
                              <a:gd name="T62" fmla="*/ 0 w 1134"/>
                              <a:gd name="T63" fmla="*/ 647 h 1846"/>
                              <a:gd name="T64" fmla="*/ 0 w 1134"/>
                              <a:gd name="T65" fmla="*/ 564 h 1846"/>
                              <a:gd name="T66" fmla="*/ 65 w 1134"/>
                              <a:gd name="T67" fmla="*/ 524 h 1846"/>
                              <a:gd name="T68" fmla="*/ 321 w 1134"/>
                              <a:gd name="T69" fmla="*/ 376 h 1846"/>
                              <a:gd name="T70" fmla="*/ 567 w 1134"/>
                              <a:gd name="T71" fmla="*/ 246 h 1846"/>
                              <a:gd name="T72" fmla="*/ 813 w 1134"/>
                              <a:gd name="T73" fmla="*/ 123 h 1846"/>
                              <a:gd name="T74" fmla="*/ 863 w 1134"/>
                              <a:gd name="T75" fmla="*/ 73 h 1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34" h="1846">
                                <a:moveTo>
                                  <a:pt x="863" y="73"/>
                                </a:moveTo>
                                <a:lnTo>
                                  <a:pt x="986" y="0"/>
                                </a:lnTo>
                                <a:lnTo>
                                  <a:pt x="1076" y="0"/>
                                </a:lnTo>
                                <a:lnTo>
                                  <a:pt x="1134" y="58"/>
                                </a:lnTo>
                                <a:lnTo>
                                  <a:pt x="1101" y="171"/>
                                </a:lnTo>
                                <a:lnTo>
                                  <a:pt x="1026" y="246"/>
                                </a:lnTo>
                                <a:lnTo>
                                  <a:pt x="888" y="319"/>
                                </a:lnTo>
                                <a:lnTo>
                                  <a:pt x="617" y="427"/>
                                </a:lnTo>
                                <a:lnTo>
                                  <a:pt x="271" y="615"/>
                                </a:lnTo>
                                <a:lnTo>
                                  <a:pt x="140" y="622"/>
                                </a:lnTo>
                                <a:lnTo>
                                  <a:pt x="213" y="795"/>
                                </a:lnTo>
                                <a:lnTo>
                                  <a:pt x="361" y="983"/>
                                </a:lnTo>
                                <a:lnTo>
                                  <a:pt x="484" y="1214"/>
                                </a:lnTo>
                                <a:lnTo>
                                  <a:pt x="534" y="1452"/>
                                </a:lnTo>
                                <a:lnTo>
                                  <a:pt x="509" y="1525"/>
                                </a:lnTo>
                                <a:lnTo>
                                  <a:pt x="436" y="1575"/>
                                </a:lnTo>
                                <a:lnTo>
                                  <a:pt x="336" y="1607"/>
                                </a:lnTo>
                                <a:lnTo>
                                  <a:pt x="238" y="1680"/>
                                </a:lnTo>
                                <a:lnTo>
                                  <a:pt x="198" y="1755"/>
                                </a:lnTo>
                                <a:lnTo>
                                  <a:pt x="173" y="1846"/>
                                </a:lnTo>
                                <a:lnTo>
                                  <a:pt x="98" y="1846"/>
                                </a:lnTo>
                                <a:lnTo>
                                  <a:pt x="72" y="1778"/>
                                </a:lnTo>
                                <a:lnTo>
                                  <a:pt x="123" y="1673"/>
                                </a:lnTo>
                                <a:lnTo>
                                  <a:pt x="263" y="1600"/>
                                </a:lnTo>
                                <a:lnTo>
                                  <a:pt x="346" y="1525"/>
                                </a:lnTo>
                                <a:lnTo>
                                  <a:pt x="419" y="1485"/>
                                </a:lnTo>
                                <a:lnTo>
                                  <a:pt x="444" y="1409"/>
                                </a:lnTo>
                                <a:lnTo>
                                  <a:pt x="411" y="1214"/>
                                </a:lnTo>
                                <a:lnTo>
                                  <a:pt x="296" y="1066"/>
                                </a:lnTo>
                                <a:lnTo>
                                  <a:pt x="198" y="936"/>
                                </a:lnTo>
                                <a:lnTo>
                                  <a:pt x="72" y="788"/>
                                </a:lnTo>
                                <a:lnTo>
                                  <a:pt x="0" y="647"/>
                                </a:lnTo>
                                <a:lnTo>
                                  <a:pt x="0" y="564"/>
                                </a:lnTo>
                                <a:lnTo>
                                  <a:pt x="65" y="524"/>
                                </a:lnTo>
                                <a:lnTo>
                                  <a:pt x="321" y="376"/>
                                </a:lnTo>
                                <a:lnTo>
                                  <a:pt x="567" y="246"/>
                                </a:lnTo>
                                <a:lnTo>
                                  <a:pt x="813" y="123"/>
                                </a:lnTo>
                                <a:lnTo>
                                  <a:pt x="863"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8" name="Freeform 196"/>
                        <wps:cNvSpPr>
                          <a:spLocks/>
                        </wps:cNvSpPr>
                        <wps:spPr bwMode="auto">
                          <a:xfrm>
                            <a:off x="7629" y="8509"/>
                            <a:ext cx="755" cy="1998"/>
                          </a:xfrm>
                          <a:custGeom>
                            <a:avLst/>
                            <a:gdLst>
                              <a:gd name="T0" fmla="*/ 140 w 755"/>
                              <a:gd name="T1" fmla="*/ 230 h 1998"/>
                              <a:gd name="T2" fmla="*/ 42 w 755"/>
                              <a:gd name="T3" fmla="*/ 100 h 1998"/>
                              <a:gd name="T4" fmla="*/ 75 w 755"/>
                              <a:gd name="T5" fmla="*/ 0 h 1998"/>
                              <a:gd name="T6" fmla="*/ 173 w 755"/>
                              <a:gd name="T7" fmla="*/ 0 h 1998"/>
                              <a:gd name="T8" fmla="*/ 288 w 755"/>
                              <a:gd name="T9" fmla="*/ 107 h 1998"/>
                              <a:gd name="T10" fmla="*/ 436 w 755"/>
                              <a:gd name="T11" fmla="*/ 328 h 1998"/>
                              <a:gd name="T12" fmla="*/ 519 w 755"/>
                              <a:gd name="T13" fmla="*/ 541 h 1998"/>
                              <a:gd name="T14" fmla="*/ 592 w 755"/>
                              <a:gd name="T15" fmla="*/ 747 h 1998"/>
                              <a:gd name="T16" fmla="*/ 617 w 755"/>
                              <a:gd name="T17" fmla="*/ 935 h 1998"/>
                              <a:gd name="T18" fmla="*/ 609 w 755"/>
                              <a:gd name="T19" fmla="*/ 1033 h 1998"/>
                              <a:gd name="T20" fmla="*/ 534 w 755"/>
                              <a:gd name="T21" fmla="*/ 1155 h 1998"/>
                              <a:gd name="T22" fmla="*/ 411 w 755"/>
                              <a:gd name="T23" fmla="*/ 1484 h 1998"/>
                              <a:gd name="T24" fmla="*/ 271 w 755"/>
                              <a:gd name="T25" fmla="*/ 1672 h 1998"/>
                              <a:gd name="T26" fmla="*/ 238 w 755"/>
                              <a:gd name="T27" fmla="*/ 1755 h 1998"/>
                              <a:gd name="T28" fmla="*/ 371 w 755"/>
                              <a:gd name="T29" fmla="*/ 1770 h 1998"/>
                              <a:gd name="T30" fmla="*/ 541 w 755"/>
                              <a:gd name="T31" fmla="*/ 1770 h 1998"/>
                              <a:gd name="T32" fmla="*/ 755 w 755"/>
                              <a:gd name="T33" fmla="*/ 1842 h 1998"/>
                              <a:gd name="T34" fmla="*/ 740 w 755"/>
                              <a:gd name="T35" fmla="*/ 1900 h 1998"/>
                              <a:gd name="T36" fmla="*/ 707 w 755"/>
                              <a:gd name="T37" fmla="*/ 1965 h 1998"/>
                              <a:gd name="T38" fmla="*/ 642 w 755"/>
                              <a:gd name="T39" fmla="*/ 1998 h 1998"/>
                              <a:gd name="T40" fmla="*/ 509 w 755"/>
                              <a:gd name="T41" fmla="*/ 1950 h 1998"/>
                              <a:gd name="T42" fmla="*/ 371 w 755"/>
                              <a:gd name="T43" fmla="*/ 1877 h 1998"/>
                              <a:gd name="T44" fmla="*/ 173 w 755"/>
                              <a:gd name="T45" fmla="*/ 1867 h 1998"/>
                              <a:gd name="T46" fmla="*/ 50 w 755"/>
                              <a:gd name="T47" fmla="*/ 1892 h 1998"/>
                              <a:gd name="T48" fmla="*/ 0 w 755"/>
                              <a:gd name="T49" fmla="*/ 1852 h 1998"/>
                              <a:gd name="T50" fmla="*/ 0 w 755"/>
                              <a:gd name="T51" fmla="*/ 1795 h 1998"/>
                              <a:gd name="T52" fmla="*/ 67 w 755"/>
                              <a:gd name="T53" fmla="*/ 1730 h 1998"/>
                              <a:gd name="T54" fmla="*/ 173 w 755"/>
                              <a:gd name="T55" fmla="*/ 1622 h 1998"/>
                              <a:gd name="T56" fmla="*/ 361 w 755"/>
                              <a:gd name="T57" fmla="*/ 1351 h 1998"/>
                              <a:gd name="T58" fmla="*/ 444 w 755"/>
                              <a:gd name="T59" fmla="*/ 1115 h 1998"/>
                              <a:gd name="T60" fmla="*/ 469 w 755"/>
                              <a:gd name="T61" fmla="*/ 885 h 1998"/>
                              <a:gd name="T62" fmla="*/ 461 w 755"/>
                              <a:gd name="T63" fmla="*/ 762 h 1998"/>
                              <a:gd name="T64" fmla="*/ 396 w 755"/>
                              <a:gd name="T65" fmla="*/ 541 h 1998"/>
                              <a:gd name="T66" fmla="*/ 223 w 755"/>
                              <a:gd name="T67" fmla="*/ 303 h 1998"/>
                              <a:gd name="T68" fmla="*/ 100 w 755"/>
                              <a:gd name="T69" fmla="*/ 180 h 1998"/>
                              <a:gd name="T70" fmla="*/ 140 w 755"/>
                              <a:gd name="T71" fmla="*/ 230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55" h="1998">
                                <a:moveTo>
                                  <a:pt x="140" y="230"/>
                                </a:moveTo>
                                <a:lnTo>
                                  <a:pt x="42" y="100"/>
                                </a:lnTo>
                                <a:lnTo>
                                  <a:pt x="75" y="0"/>
                                </a:lnTo>
                                <a:lnTo>
                                  <a:pt x="173" y="0"/>
                                </a:lnTo>
                                <a:lnTo>
                                  <a:pt x="288" y="107"/>
                                </a:lnTo>
                                <a:lnTo>
                                  <a:pt x="436" y="328"/>
                                </a:lnTo>
                                <a:lnTo>
                                  <a:pt x="519" y="541"/>
                                </a:lnTo>
                                <a:lnTo>
                                  <a:pt x="592" y="747"/>
                                </a:lnTo>
                                <a:lnTo>
                                  <a:pt x="617" y="935"/>
                                </a:lnTo>
                                <a:lnTo>
                                  <a:pt x="609" y="1033"/>
                                </a:lnTo>
                                <a:lnTo>
                                  <a:pt x="534" y="1155"/>
                                </a:lnTo>
                                <a:lnTo>
                                  <a:pt x="411" y="1484"/>
                                </a:lnTo>
                                <a:lnTo>
                                  <a:pt x="271" y="1672"/>
                                </a:lnTo>
                                <a:lnTo>
                                  <a:pt x="238" y="1755"/>
                                </a:lnTo>
                                <a:lnTo>
                                  <a:pt x="371" y="1770"/>
                                </a:lnTo>
                                <a:lnTo>
                                  <a:pt x="541" y="1770"/>
                                </a:lnTo>
                                <a:lnTo>
                                  <a:pt x="755" y="1842"/>
                                </a:lnTo>
                                <a:lnTo>
                                  <a:pt x="740" y="1900"/>
                                </a:lnTo>
                                <a:lnTo>
                                  <a:pt x="707" y="1965"/>
                                </a:lnTo>
                                <a:lnTo>
                                  <a:pt x="642" y="1998"/>
                                </a:lnTo>
                                <a:lnTo>
                                  <a:pt x="509" y="1950"/>
                                </a:lnTo>
                                <a:lnTo>
                                  <a:pt x="371" y="1877"/>
                                </a:lnTo>
                                <a:lnTo>
                                  <a:pt x="173" y="1867"/>
                                </a:lnTo>
                                <a:lnTo>
                                  <a:pt x="50" y="1892"/>
                                </a:lnTo>
                                <a:lnTo>
                                  <a:pt x="0" y="1852"/>
                                </a:lnTo>
                                <a:lnTo>
                                  <a:pt x="0" y="1795"/>
                                </a:lnTo>
                                <a:lnTo>
                                  <a:pt x="67" y="1730"/>
                                </a:lnTo>
                                <a:lnTo>
                                  <a:pt x="173" y="1622"/>
                                </a:lnTo>
                                <a:lnTo>
                                  <a:pt x="361" y="1351"/>
                                </a:lnTo>
                                <a:lnTo>
                                  <a:pt x="444" y="1115"/>
                                </a:lnTo>
                                <a:lnTo>
                                  <a:pt x="469" y="885"/>
                                </a:lnTo>
                                <a:lnTo>
                                  <a:pt x="461" y="762"/>
                                </a:lnTo>
                                <a:lnTo>
                                  <a:pt x="396" y="541"/>
                                </a:lnTo>
                                <a:lnTo>
                                  <a:pt x="223" y="303"/>
                                </a:lnTo>
                                <a:lnTo>
                                  <a:pt x="100" y="180"/>
                                </a:lnTo>
                                <a:lnTo>
                                  <a:pt x="140" y="2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9" name="Freeform 197"/>
                        <wps:cNvSpPr>
                          <a:spLocks/>
                        </wps:cNvSpPr>
                        <wps:spPr bwMode="auto">
                          <a:xfrm>
                            <a:off x="6467" y="8373"/>
                            <a:ext cx="1109" cy="2204"/>
                          </a:xfrm>
                          <a:custGeom>
                            <a:avLst/>
                            <a:gdLst>
                              <a:gd name="T0" fmla="*/ 647 w 1109"/>
                              <a:gd name="T1" fmla="*/ 386 h 2204"/>
                              <a:gd name="T2" fmla="*/ 813 w 1109"/>
                              <a:gd name="T3" fmla="*/ 173 h 2204"/>
                              <a:gd name="T4" fmla="*/ 961 w 1109"/>
                              <a:gd name="T5" fmla="*/ 0 h 2204"/>
                              <a:gd name="T6" fmla="*/ 1059 w 1109"/>
                              <a:gd name="T7" fmla="*/ 18 h 2204"/>
                              <a:gd name="T8" fmla="*/ 1109 w 1109"/>
                              <a:gd name="T9" fmla="*/ 90 h 2204"/>
                              <a:gd name="T10" fmla="*/ 1109 w 1109"/>
                              <a:gd name="T11" fmla="*/ 221 h 2204"/>
                              <a:gd name="T12" fmla="*/ 1019 w 1109"/>
                              <a:gd name="T13" fmla="*/ 296 h 2204"/>
                              <a:gd name="T14" fmla="*/ 861 w 1109"/>
                              <a:gd name="T15" fmla="*/ 394 h 2204"/>
                              <a:gd name="T16" fmla="*/ 738 w 1109"/>
                              <a:gd name="T17" fmla="*/ 517 h 2204"/>
                              <a:gd name="T18" fmla="*/ 600 w 1109"/>
                              <a:gd name="T19" fmla="*/ 680 h 2204"/>
                              <a:gd name="T20" fmla="*/ 542 w 1109"/>
                              <a:gd name="T21" fmla="*/ 802 h 2204"/>
                              <a:gd name="T22" fmla="*/ 477 w 1109"/>
                              <a:gd name="T23" fmla="*/ 950 h 2204"/>
                              <a:gd name="T24" fmla="*/ 442 w 1109"/>
                              <a:gd name="T25" fmla="*/ 1148 h 2204"/>
                              <a:gd name="T26" fmla="*/ 442 w 1109"/>
                              <a:gd name="T27" fmla="*/ 1326 h 2204"/>
                              <a:gd name="T28" fmla="*/ 477 w 1109"/>
                              <a:gd name="T29" fmla="*/ 1550 h 2204"/>
                              <a:gd name="T30" fmla="*/ 567 w 1109"/>
                              <a:gd name="T31" fmla="*/ 1763 h 2204"/>
                              <a:gd name="T32" fmla="*/ 640 w 1109"/>
                              <a:gd name="T33" fmla="*/ 1886 h 2204"/>
                              <a:gd name="T34" fmla="*/ 690 w 1109"/>
                              <a:gd name="T35" fmla="*/ 1966 h 2204"/>
                              <a:gd name="T36" fmla="*/ 690 w 1109"/>
                              <a:gd name="T37" fmla="*/ 2034 h 2204"/>
                              <a:gd name="T38" fmla="*/ 640 w 1109"/>
                              <a:gd name="T39" fmla="*/ 2056 h 2204"/>
                              <a:gd name="T40" fmla="*/ 524 w 1109"/>
                              <a:gd name="T41" fmla="*/ 2056 h 2204"/>
                              <a:gd name="T42" fmla="*/ 344 w 1109"/>
                              <a:gd name="T43" fmla="*/ 2089 h 2204"/>
                              <a:gd name="T44" fmla="*/ 203 w 1109"/>
                              <a:gd name="T45" fmla="*/ 2139 h 2204"/>
                              <a:gd name="T46" fmla="*/ 123 w 1109"/>
                              <a:gd name="T47" fmla="*/ 2204 h 2204"/>
                              <a:gd name="T48" fmla="*/ 48 w 1109"/>
                              <a:gd name="T49" fmla="*/ 2179 h 2204"/>
                              <a:gd name="T50" fmla="*/ 0 w 1109"/>
                              <a:gd name="T51" fmla="*/ 2089 h 2204"/>
                              <a:gd name="T52" fmla="*/ 8 w 1109"/>
                              <a:gd name="T53" fmla="*/ 2016 h 2204"/>
                              <a:gd name="T54" fmla="*/ 148 w 1109"/>
                              <a:gd name="T55" fmla="*/ 1958 h 2204"/>
                              <a:gd name="T56" fmla="*/ 369 w 1109"/>
                              <a:gd name="T57" fmla="*/ 1943 h 2204"/>
                              <a:gd name="T58" fmla="*/ 575 w 1109"/>
                              <a:gd name="T59" fmla="*/ 1943 h 2204"/>
                              <a:gd name="T60" fmla="*/ 492 w 1109"/>
                              <a:gd name="T61" fmla="*/ 1843 h 2204"/>
                              <a:gd name="T62" fmla="*/ 452 w 1109"/>
                              <a:gd name="T63" fmla="*/ 1720 h 2204"/>
                              <a:gd name="T64" fmla="*/ 394 w 1109"/>
                              <a:gd name="T65" fmla="*/ 1550 h 2204"/>
                              <a:gd name="T66" fmla="*/ 329 w 1109"/>
                              <a:gd name="T67" fmla="*/ 1369 h 2204"/>
                              <a:gd name="T68" fmla="*/ 329 w 1109"/>
                              <a:gd name="T69" fmla="*/ 1156 h 2204"/>
                              <a:gd name="T70" fmla="*/ 344 w 1109"/>
                              <a:gd name="T71" fmla="*/ 950 h 2204"/>
                              <a:gd name="T72" fmla="*/ 419 w 1109"/>
                              <a:gd name="T73" fmla="*/ 762 h 2204"/>
                              <a:gd name="T74" fmla="*/ 549 w 1109"/>
                              <a:gd name="T75" fmla="*/ 517 h 2204"/>
                              <a:gd name="T76" fmla="*/ 647 w 1109"/>
                              <a:gd name="T77" fmla="*/ 386 h 2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109" h="2204">
                                <a:moveTo>
                                  <a:pt x="647" y="386"/>
                                </a:moveTo>
                                <a:lnTo>
                                  <a:pt x="813" y="173"/>
                                </a:lnTo>
                                <a:lnTo>
                                  <a:pt x="961" y="0"/>
                                </a:lnTo>
                                <a:lnTo>
                                  <a:pt x="1059" y="18"/>
                                </a:lnTo>
                                <a:lnTo>
                                  <a:pt x="1109" y="90"/>
                                </a:lnTo>
                                <a:lnTo>
                                  <a:pt x="1109" y="221"/>
                                </a:lnTo>
                                <a:lnTo>
                                  <a:pt x="1019" y="296"/>
                                </a:lnTo>
                                <a:lnTo>
                                  <a:pt x="861" y="394"/>
                                </a:lnTo>
                                <a:lnTo>
                                  <a:pt x="738" y="517"/>
                                </a:lnTo>
                                <a:lnTo>
                                  <a:pt x="600" y="680"/>
                                </a:lnTo>
                                <a:lnTo>
                                  <a:pt x="542" y="802"/>
                                </a:lnTo>
                                <a:lnTo>
                                  <a:pt x="477" y="950"/>
                                </a:lnTo>
                                <a:lnTo>
                                  <a:pt x="442" y="1148"/>
                                </a:lnTo>
                                <a:lnTo>
                                  <a:pt x="442" y="1326"/>
                                </a:lnTo>
                                <a:lnTo>
                                  <a:pt x="477" y="1550"/>
                                </a:lnTo>
                                <a:lnTo>
                                  <a:pt x="567" y="1763"/>
                                </a:lnTo>
                                <a:lnTo>
                                  <a:pt x="640" y="1886"/>
                                </a:lnTo>
                                <a:lnTo>
                                  <a:pt x="690" y="1966"/>
                                </a:lnTo>
                                <a:lnTo>
                                  <a:pt x="690" y="2034"/>
                                </a:lnTo>
                                <a:lnTo>
                                  <a:pt x="640" y="2056"/>
                                </a:lnTo>
                                <a:lnTo>
                                  <a:pt x="524" y="2056"/>
                                </a:lnTo>
                                <a:lnTo>
                                  <a:pt x="344" y="2089"/>
                                </a:lnTo>
                                <a:lnTo>
                                  <a:pt x="203" y="2139"/>
                                </a:lnTo>
                                <a:lnTo>
                                  <a:pt x="123" y="2204"/>
                                </a:lnTo>
                                <a:lnTo>
                                  <a:pt x="48" y="2179"/>
                                </a:lnTo>
                                <a:lnTo>
                                  <a:pt x="0" y="2089"/>
                                </a:lnTo>
                                <a:lnTo>
                                  <a:pt x="8" y="2016"/>
                                </a:lnTo>
                                <a:lnTo>
                                  <a:pt x="148" y="1958"/>
                                </a:lnTo>
                                <a:lnTo>
                                  <a:pt x="369" y="1943"/>
                                </a:lnTo>
                                <a:lnTo>
                                  <a:pt x="575" y="1943"/>
                                </a:lnTo>
                                <a:lnTo>
                                  <a:pt x="492" y="1843"/>
                                </a:lnTo>
                                <a:lnTo>
                                  <a:pt x="452" y="1720"/>
                                </a:lnTo>
                                <a:lnTo>
                                  <a:pt x="394" y="1550"/>
                                </a:lnTo>
                                <a:lnTo>
                                  <a:pt x="329" y="1369"/>
                                </a:lnTo>
                                <a:lnTo>
                                  <a:pt x="329" y="1156"/>
                                </a:lnTo>
                                <a:lnTo>
                                  <a:pt x="344" y="950"/>
                                </a:lnTo>
                                <a:lnTo>
                                  <a:pt x="419" y="762"/>
                                </a:lnTo>
                                <a:lnTo>
                                  <a:pt x="549" y="517"/>
                                </a:lnTo>
                                <a:lnTo>
                                  <a:pt x="647" y="3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0" name="Oval 198"/>
                        <wps:cNvSpPr>
                          <a:spLocks noChangeArrowheads="1"/>
                        </wps:cNvSpPr>
                        <wps:spPr bwMode="auto">
                          <a:xfrm>
                            <a:off x="9923" y="6618"/>
                            <a:ext cx="510" cy="46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EA1C52" id="Group 3212" o:spid="_x0000_s1026" style="position:absolute;margin-left:5.2pt;margin-top:1.75pt;width:81.65pt;height:96pt;z-index:251764736" coordorigin="6467,5362" coordsize="4275,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">
                <v:line id="Line 191" o:spid="_x0000_s1027" style="position:absolute;visibility:visible;mso-wrap-style:square" from="10189,7215" to="10189,8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" strokeweight="2pt">
                  <v:stroke endarrow="classic" endarrowwidth="wide" endarrowlength="long"/>
                </v:line>
                <v:shape id="Freeform 192" o:spid="_x0000_s1028" style="position:absolute;left:7656;top:5362;width:1242;height:1203;visibility:visible;mso-wrap-style:square;v-text-anchor:top" coordsize="1242,12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" path="m256,55l394,,494,40,600,171r68,188l675,491r8,171l1127,654r115,25l1227,760,989,727,675,777,610,948r-90,148l412,1153r-116,50l213,1171,98,1038,18,875,,737,43,456,141,246,213,123,304,48r-48,7xe" fillcolor="black" stroked="f">
                  <v:path arrowok="t" o:connecttype="custom" o:connectlocs="256,55;394,0;494,40;600,171;668,359;675,491;683,662;1127,654;1242,679;1227,760;989,727;675,777;610,948;520,1096;412,1153;296,1203;213,1171;98,1038;18,875;0,737;43,456;141,246;213,123;304,48;256,55" o:connectangles="0,0,0,0,0,0,0,0,0,0,0,0,0,0,0,0,0,0,0,0,0,0,0,0,0"/>
                </v:shape>
                <v:shape id="Freeform 193" o:spid="_x0000_s1029" style="position:absolute;left:8201;top:6515;width:2541;height:449;visibility:visible;mso-wrap-style:square;v-text-anchor:top" coordsize="2541,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" path="m,286l213,213,667,181r376,-33l1465,83,1776,73,2187,25,2533,r8,50l2458,116r-311,l2172,196r-42,98l2047,359r-131,l1808,326,1768,221r,-65l1472,163r-123,33l1101,261,747,304r-296,7l255,351,75,449,,351,50,261,90,239,,286xe" fillcolor="black" stroked="f">
                  <v:path arrowok="t" o:connecttype="custom" o:connectlocs="0,286;213,213;667,181;1043,148;1465,83;1776,73;2187,25;2533,0;2541,50;2458,116;2147,116;2172,196;2130,294;2047,359;1916,359;1808,326;1768,221;1768,156;1472,163;1349,196;1101,261;747,304;451,311;255,351;75,449;0,351;50,261;90,239;0,286" o:connectangles="0,0,0,0,0,0,0,0,0,0,0,0,0,0,0,0,0,0,0,0,0,0,0,0,0,0,0,0,0"/>
                </v:shape>
                <v:shape id="Freeform 194" o:spid="_x0000_s1030" style="position:absolute;left:7405;top:6618;width:994;height:2064;visibility:visible;mso-wrap-style:square;v-text-anchor:top" coordsize="994,20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" path="m442,l565,23r148,l911,120r73,199l994,589,919,890,788,1179r-98,245l590,1768,474,1973r-145,91l204,2064,58,1973,,1840,,1627,81,1349,148,965,171,489,131,130,254,8,442,xe" fillcolor="black" stroked="f">
                  <v:path arrowok="t" o:connecttype="custom" o:connectlocs="442,0;565,23;713,23;911,120;984,319;994,589;919,890;788,1179;690,1424;590,1768;474,1973;329,2064;204,2064;58,1973;0,1840;0,1627;81,1349;148,965;171,489;131,130;254,8;442,0" o:connectangles="0,0,0,0,0,0,0,0,0,0,0,0,0,0,0,0,0,0,0,0,0,0"/>
                </v:shape>
                <v:shape id="Freeform 195" o:spid="_x0000_s1031" style="position:absolute;left:6520;top:6703;width:1134;height:1846;visibility:visible;mso-wrap-style:square;v-text-anchor:top" coordsize="1134,1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" path="m863,73l986,r90,l1134,58r-33,113l1026,246,888,319,617,427,271,615r-131,7l213,795,361,983r123,231l534,1452r-25,73l436,1575r-100,32l238,1680r-40,75l173,1846r-75,l72,1778r51,-105l263,1600r83,-75l419,1485r25,-76l411,1214,296,1066,198,936,72,788,,647,,564,65,524,321,376,567,246,813,123,863,73xe" fillcolor="black" stroked="f">
                  <v:path arrowok="t" o:connecttype="custom" o:connectlocs="863,73;986,0;1076,0;1134,58;1101,171;1026,246;888,319;617,427;271,615;140,622;213,795;361,983;484,1214;534,1452;509,1525;436,1575;336,1607;238,1680;198,1755;173,1846;98,1846;72,1778;123,1673;263,1600;346,1525;419,1485;444,1409;411,1214;296,1066;198,936;72,788;0,647;0,564;65,524;321,376;567,246;813,123;863,73" o:connectangles="0,0,0,0,0,0,0,0,0,0,0,0,0,0,0,0,0,0,0,0,0,0,0,0,0,0,0,0,0,0,0,0,0,0,0,0,0,0"/>
                </v:shape>
                <v:shape id="Freeform 196" o:spid="_x0000_s1032" style="position:absolute;left:7629;top:8509;width:755;height:1998;visibility:visible;mso-wrap-style:square;v-text-anchor:top" coordsize="755,1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" path="m140,230l42,100,75,r98,l288,107,436,328r83,213l592,747r25,188l609,1033r-75,122l411,1484,271,1672r-33,83l371,1770r170,l755,1842r-15,58l707,1965r-65,33l509,1950,371,1877,173,1867,50,1892,,1852r,-57l67,1730,173,1622,361,1351r83,-236l469,885,461,762,396,541,223,303,100,180r40,50xe" fillcolor="black" stroked="f">
                  <v:path arrowok="t" o:connecttype="custom" o:connectlocs="140,230;42,100;75,0;173,0;288,107;436,328;519,541;592,747;617,935;609,1033;534,1155;411,1484;271,1672;238,1755;371,1770;541,1770;755,1842;740,1900;707,1965;642,1998;509,1950;371,1877;173,1867;50,1892;0,1852;0,1795;67,1730;173,1622;361,1351;444,1115;469,885;461,762;396,541;223,303;100,180;140,230" o:connectangles="0,0,0,0,0,0,0,0,0,0,0,0,0,0,0,0,0,0,0,0,0,0,0,0,0,0,0,0,0,0,0,0,0,0,0,0"/>
                </v:shape>
                <v:shape id="Freeform 197" o:spid="_x0000_s1033" style="position:absolute;left:6467;top:8373;width:1109;height:2204;visibility:visible;mso-wrap-style:square;v-text-anchor:top" coordsize="1109,2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" path="m647,386l813,173,961,r98,18l1109,90r,131l1019,296,861,394,738,517,600,680,542,802,477,950r-35,198l442,1326r35,224l567,1763r73,123l690,1966r,68l640,2056r-116,l344,2089r-141,50l123,2204,48,2179,,2089r8,-73l148,1958r221,-15l575,1943,492,1843,452,1720,394,1550,329,1369r,-213l344,950,419,762,549,517,647,386xe" fillcolor="black" stroked="f">
                  <v:path arrowok="t" o:connecttype="custom" o:connectlocs="647,386;813,173;961,0;1059,18;1109,90;1109,221;1019,296;861,394;738,517;600,680;542,802;477,950;442,1148;442,1326;477,1550;567,1763;640,1886;690,1966;690,2034;640,2056;524,2056;344,2089;203,2139;123,2204;48,2179;0,2089;8,2016;148,1958;369,1943;575,1943;492,1843;452,1720;394,1550;329,1369;329,1156;344,950;419,762;549,517;647,386" o:connectangles="0,0,0,0,0,0,0,0,0,0,0,0,0,0,0,0,0,0,0,0,0,0,0,0,0,0,0,0,0,0,0,0,0,0,0,0,0,0,0"/>
                </v:shape>
                <v:oval id="Oval 198" o:spid="_x0000_s1034" style="position:absolute;left:9923;top:6618;width:510;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" fillcolor="gray"/>
                <w10:wrap type="square"/>
              </v:group>
            </w:pict>
          </mc:Fallback>
        </mc:AlternateContent>
      </w:r>
      <w:r w:rsidRPr="00123062">
        <w:rPr>
          <w:b/>
          <w:noProof/>
          <w:lang w:eastAsia="en-GB"/>
        </w:rPr>
        <mc:AlternateContent>
          <mc:Choice Requires="wpg">
            <w:drawing>
              <wp:anchor distT="0" distB="0" distL="114300" distR="114300" simplePos="0" relativeHeight="251658491" behindDoc="0" locked="0" layoutInCell="1" allowOverlap="1" wp14:anchorId="6E591B5D" wp14:editId="55CDDF8F">
                <wp:simplePos x="0" y="0"/>
                <wp:positionH relativeFrom="column">
                  <wp:posOffset>3749675</wp:posOffset>
                </wp:positionH>
                <wp:positionV relativeFrom="paragraph">
                  <wp:posOffset>107315</wp:posOffset>
                </wp:positionV>
                <wp:extent cx="2068830" cy="1764665"/>
                <wp:effectExtent l="0" t="0" r="26670" b="6985"/>
                <wp:wrapSquare wrapText="bothSides"/>
                <wp:docPr id="3207" name="Group 3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8830" cy="1764665"/>
                          <a:chOff x="7257" y="10002"/>
                          <a:chExt cx="3595" cy="3078"/>
                        </a:xfrm>
                      </wpg:grpSpPr>
                      <pic:pic xmlns:pic="http://schemas.openxmlformats.org/drawingml/2006/picture">
                        <pic:nvPicPr>
                          <pic:cNvPr id="3208" name="Picture 186" descr="j007871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flipH="1">
                            <a:off x="7257" y="10160"/>
                            <a:ext cx="2940" cy="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09" name="Line 187"/>
                        <wps:cNvCnPr/>
                        <wps:spPr bwMode="auto">
                          <a:xfrm flipH="1">
                            <a:off x="8937" y="10780"/>
                            <a:ext cx="540" cy="0"/>
                          </a:xfrm>
                          <a:prstGeom prst="line">
                            <a:avLst/>
                          </a:prstGeom>
                          <a:noFill/>
                          <a:ln w="4445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10" name="Line 188"/>
                        <wps:cNvCnPr/>
                        <wps:spPr bwMode="auto">
                          <a:xfrm>
                            <a:off x="7898" y="10743"/>
                            <a:ext cx="540" cy="0"/>
                          </a:xfrm>
                          <a:prstGeom prst="line">
                            <a:avLst/>
                          </a:prstGeom>
                          <a:noFill/>
                          <a:ln w="4445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11" name="AutoShape 189"/>
                        <wps:cNvSpPr>
                          <a:spLocks noChangeArrowheads="1"/>
                        </wps:cNvSpPr>
                        <wps:spPr bwMode="auto">
                          <a:xfrm>
                            <a:off x="8477" y="10002"/>
                            <a:ext cx="2375" cy="554"/>
                          </a:xfrm>
                          <a:prstGeom prst="wedgeRoundRectCallout">
                            <a:avLst>
                              <a:gd name="adj1" fmla="val -68764"/>
                              <a:gd name="adj2" fmla="val 141424"/>
                              <a:gd name="adj3" fmla="val 16667"/>
                            </a:avLst>
                          </a:prstGeom>
                          <a:solidFill>
                            <a:srgbClr val="FFFFFF"/>
                          </a:solidFill>
                          <a:ln w="9525">
                            <a:solidFill>
                              <a:srgbClr val="000000"/>
                            </a:solidFill>
                            <a:miter lim="800000"/>
                            <a:headEnd/>
                            <a:tailEnd/>
                          </a:ln>
                        </wps:spPr>
                        <wps:txbx>
                          <w:txbxContent>
                            <w:p w14:paraId="2597ED72" w14:textId="77777777" w:rsidR="002A0BF6" w:rsidRPr="00425522" w:rsidRDefault="002A0BF6" w:rsidP="002A0BF6">
                              <w:pPr>
                                <w:spacing w:before="0" w:after="0"/>
                              </w:pPr>
                              <w:r w:rsidRPr="00425522">
                                <w:t xml:space="preserve">I’m attracted </w:t>
                              </w:r>
                            </w:p>
                            <w:p w14:paraId="507CEFFA" w14:textId="77777777" w:rsidR="002A0BF6" w:rsidRPr="00A634C3" w:rsidRDefault="002A0BF6" w:rsidP="002A0BF6">
                              <w:pPr>
                                <w:rPr>
                                  <w:sz w:val="28"/>
                                  <w:szCs w:val="28"/>
                                </w:rPr>
                              </w:pPr>
                              <w:r w:rsidRPr="00A634C3">
                                <w:rPr>
                                  <w:sz w:val="28"/>
                                  <w:szCs w:val="28"/>
                                </w:rPr>
                                <w:t>to yo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591B5D" id="Group 3207" o:spid="_x0000_s2437" style="position:absolute;margin-left:295.25pt;margin-top:8.45pt;width:162.9pt;height:138.95pt;z-index:251658491;mso-position-horizontal-relative:text;mso-position-vertical-relative:text" coordorigin="7257,10002" coordsize="3595,307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">
                <v:shape id="Picture 186" o:spid="_x0000_s2438" type="#_x0000_t75" alt="j0078716" style="position:absolute;left:7257;top:10160;width:2940;height:292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">
                  <v:imagedata r:id="rId332" o:title="j0078716"/>
                </v:shape>
                <v:line id="Line 187" o:spid="_x0000_s2439" style="position:absolute;flip:x;visibility:visible;mso-wrap-style:square" from="8937,10780" to="9477,10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" strokeweight="3.5pt">
                  <v:stroke endarrow="classic" endarrowwidth="wide" endarrowlength="long"/>
                </v:line>
                <v:line id="Line 188" o:spid="_x0000_s2440" style="position:absolute;visibility:visible;mso-wrap-style:square" from="7898,10743" to="8438,10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" strokeweight="3.5pt">
                  <v:stroke endarrow="classic" endarrowwidth="wide" endarrowlength="long"/>
                </v:lin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89" o:spid="_x0000_s2441" type="#_x0000_t62" style="position:absolute;left:8477;top:10002;width:2375;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" adj="-4053,41348">
                  <v:textbox>
                    <w:txbxContent>
                      <w:p w14:paraId="2597ED72" w14:textId="77777777" w:rsidR="002A0BF6" w:rsidRPr="00425522" w:rsidRDefault="002A0BF6" w:rsidP="002A0BF6">
                        <w:pPr>
                          <w:spacing w:before="0" w:after="0"/>
                        </w:pPr>
                        <w:r w:rsidRPr="00425522">
                          <w:t xml:space="preserve">I’m attracted </w:t>
                        </w:r>
                      </w:p>
                      <w:p w14:paraId="507CEFFA" w14:textId="77777777" w:rsidR="002A0BF6" w:rsidRPr="00A634C3" w:rsidRDefault="002A0BF6" w:rsidP="002A0BF6">
                        <w:pPr>
                          <w:rPr>
                            <w:sz w:val="28"/>
                            <w:szCs w:val="28"/>
                          </w:rPr>
                        </w:pPr>
                        <w:r w:rsidRPr="00A634C3">
                          <w:rPr>
                            <w:sz w:val="28"/>
                            <w:szCs w:val="28"/>
                          </w:rPr>
                          <w:t>to you</w:t>
                        </w:r>
                      </w:p>
                    </w:txbxContent>
                  </v:textbox>
                </v:shape>
                <w10:wrap type="square"/>
              </v:group>
            </w:pict>
          </mc:Fallback>
        </mc:AlternateContent>
      </w:r>
      <w:r w:rsidRPr="00123062">
        <w:t xml:space="preserve">The force of gravity is caused by </w:t>
      </w:r>
      <w:r w:rsidRPr="00C52CD2">
        <w:rPr>
          <w:b/>
        </w:rPr>
        <w:t>mass</w:t>
      </w:r>
      <w:r w:rsidRPr="00123062">
        <w:t xml:space="preserve">, any object that has mass </w:t>
      </w:r>
      <w:r>
        <w:t>creates its own</w:t>
      </w:r>
      <w:r w:rsidRPr="00123062">
        <w:t xml:space="preserve"> gravitational field. The magnitude of the field depends on the mass of the object</w:t>
      </w:r>
      <w:r>
        <w:t xml:space="preserve"> and</w:t>
      </w:r>
      <w:r w:rsidRPr="00123062">
        <w:t xml:space="preserve"> the distance from that mass</w:t>
      </w:r>
      <w:r>
        <w:t xml:space="preserve">. </w:t>
      </w:r>
      <w:r w:rsidRPr="00123062">
        <w:t>Th</w:t>
      </w:r>
      <w:r>
        <w:t>is</w:t>
      </w:r>
      <w:r w:rsidRPr="00123062">
        <w:t xml:space="preserve"> field </w:t>
      </w:r>
      <w:r>
        <w:t xml:space="preserve">then </w:t>
      </w:r>
      <w:r w:rsidRPr="00123062">
        <w:t>exert</w:t>
      </w:r>
      <w:r>
        <w:t>s</w:t>
      </w:r>
      <w:r w:rsidRPr="00123062">
        <w:t xml:space="preserve"> a force on any mass </w:t>
      </w:r>
      <w:r>
        <w:t>within it</w:t>
      </w:r>
      <w:r w:rsidRPr="00123062">
        <w:t xml:space="preserve">. You will have done an experiment to measure the Earth’s gravitational field using a set of masses and a Newton balance. If you measured the acceleration due to gravity earlier in the unit, then you have effectively measured the gravitational field strength since the magnitude of these two quantities is the same. </w:t>
      </w:r>
    </w:p>
    <w:p w14:paraId="589C4985" w14:textId="77777777" w:rsidR="002A0BF6" w:rsidRPr="00123062" w:rsidRDefault="002A0BF6" w:rsidP="002A0BF6">
      <w:r>
        <w:t>The force of g</w:t>
      </w:r>
      <w:r w:rsidRPr="00123062">
        <w:t xml:space="preserve">ravity permeates the entire universe; scientists believe that stars were formed by the gravitational attraction between hydrogen molecules in space. As mass accumulated the gravitational attraction on the gases increased so that the forces at the centre of the mass were big enough to cause the hydrogen molecules to fuse together. This process is nuclear fusion and generates the sun’s energy. The energy radiating outwards from the centre of the sun counteracts the gravitational force trying to compress the sun inwards. </w:t>
      </w:r>
    </w:p>
    <w:p w14:paraId="7EBD5C10" w14:textId="77777777" w:rsidR="002A0BF6" w:rsidRPr="00123062" w:rsidRDefault="002A0BF6" w:rsidP="002A0BF6">
      <w:r w:rsidRPr="00123062">
        <w:rPr>
          <w:noProof/>
          <w:lang w:eastAsia="en-GB"/>
        </w:rPr>
        <mc:AlternateContent>
          <mc:Choice Requires="wpg">
            <w:drawing>
              <wp:anchor distT="0" distB="0" distL="114300" distR="114300" simplePos="0" relativeHeight="251658492" behindDoc="1" locked="0" layoutInCell="1" allowOverlap="1" wp14:anchorId="046F0C44" wp14:editId="56064CE3">
                <wp:simplePos x="0" y="0"/>
                <wp:positionH relativeFrom="column">
                  <wp:posOffset>3975735</wp:posOffset>
                </wp:positionH>
                <wp:positionV relativeFrom="paragraph">
                  <wp:posOffset>68580</wp:posOffset>
                </wp:positionV>
                <wp:extent cx="2079625" cy="1476375"/>
                <wp:effectExtent l="0" t="0" r="0" b="28575"/>
                <wp:wrapSquare wrapText="bothSides"/>
                <wp:docPr id="4594" name="Group 4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9625" cy="1476375"/>
                          <a:chOff x="3860" y="2060"/>
                          <a:chExt cx="4789" cy="3300"/>
                        </a:xfrm>
                      </wpg:grpSpPr>
                      <wpg:grpSp>
                        <wpg:cNvPr id="4595" name="Group 200"/>
                        <wpg:cNvGrpSpPr>
                          <a:grpSpLocks/>
                        </wpg:cNvGrpSpPr>
                        <wpg:grpSpPr bwMode="auto">
                          <a:xfrm>
                            <a:off x="3860" y="2340"/>
                            <a:ext cx="3020" cy="3020"/>
                            <a:chOff x="5140" y="11360"/>
                            <a:chExt cx="3020" cy="3020"/>
                          </a:xfrm>
                        </wpg:grpSpPr>
                        <wps:wsp>
                          <wps:cNvPr id="4596" name="Oval 201"/>
                          <wps:cNvSpPr>
                            <a:spLocks noChangeArrowheads="1"/>
                          </wps:cNvSpPr>
                          <wps:spPr bwMode="auto">
                            <a:xfrm>
                              <a:off x="5140" y="11360"/>
                              <a:ext cx="3020" cy="302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97" name="Oval 202"/>
                          <wps:cNvSpPr>
                            <a:spLocks noChangeArrowheads="1"/>
                          </wps:cNvSpPr>
                          <wps:spPr bwMode="auto">
                            <a:xfrm>
                              <a:off x="6300" y="12520"/>
                              <a:ext cx="700" cy="70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4598" name="Line 203"/>
                        <wps:cNvCnPr/>
                        <wps:spPr bwMode="auto">
                          <a:xfrm>
                            <a:off x="5370" y="2080"/>
                            <a:ext cx="0" cy="5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9" name="Line 204"/>
                        <wps:cNvCnPr/>
                        <wps:spPr bwMode="auto">
                          <a:xfrm flipV="1">
                            <a:off x="5370" y="3180"/>
                            <a:ext cx="0" cy="5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00" name="Text Box 205"/>
                        <wps:cNvSpPr txBox="1">
                          <a:spLocks noChangeArrowheads="1"/>
                        </wps:cNvSpPr>
                        <wps:spPr bwMode="auto">
                          <a:xfrm>
                            <a:off x="5500" y="2060"/>
                            <a:ext cx="3149" cy="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F212F" w14:textId="77777777" w:rsidR="002A0BF6" w:rsidRPr="005A6DAA" w:rsidRDefault="002A0BF6" w:rsidP="002A0BF6">
                              <w:pPr>
                                <w:spacing w:before="0" w:after="0"/>
                                <w:rPr>
                                  <w:b/>
                                  <w:color w:val="FF0000"/>
                                </w:rPr>
                              </w:pPr>
                              <w:r w:rsidRPr="005A6DAA">
                                <w:rPr>
                                  <w:b/>
                                  <w:color w:val="FF0000"/>
                                </w:rPr>
                                <w:t>gravitational pull</w:t>
                              </w:r>
                            </w:p>
                          </w:txbxContent>
                        </wps:txbx>
                        <wps:bodyPr rot="0" vert="horz" wrap="square" lIns="91440" tIns="45720" rIns="91440" bIns="45720" anchor="t" anchorCtr="0" upright="1">
                          <a:noAutofit/>
                        </wps:bodyPr>
                      </wps:wsp>
                      <wps:wsp>
                        <wps:cNvPr id="4601" name="Text Box 206"/>
                        <wps:cNvSpPr txBox="1">
                          <a:spLocks noChangeArrowheads="1"/>
                        </wps:cNvSpPr>
                        <wps:spPr bwMode="auto">
                          <a:xfrm>
                            <a:off x="5700" y="3180"/>
                            <a:ext cx="2812" cy="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790056" w14:textId="77777777" w:rsidR="002A0BF6" w:rsidRPr="009E5862" w:rsidRDefault="002A0BF6" w:rsidP="002A0BF6">
                              <w:pPr>
                                <w:spacing w:before="0" w:after="0"/>
                                <w:rPr>
                                  <w:b/>
                                  <w:color w:val="FF0000"/>
                                </w:rPr>
                              </w:pPr>
                              <w:r w:rsidRPr="009E5862">
                                <w:rPr>
                                  <w:b/>
                                  <w:color w:val="FF0000"/>
                                </w:rPr>
                                <w:t>core reaction pus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6F0C44" id="Group 4594" o:spid="_x0000_s2442" style="position:absolute;margin-left:313.05pt;margin-top:5.4pt;width:163.75pt;height:116.25pt;z-index:-251657988;mso-position-horizontal-relative:text;mso-position-vertical-relative:text" coordorigin="3860,2060" coordsize="4789,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">
                <v:group id="Group 200" o:spid="_x0000_s2443" style="position:absolute;left:3860;top:2340;width:3020;height:3020" coordorigin="5140,11360" coordsize="3020,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">
                  <v:oval id="Oval 201" o:spid="_x0000_s2444" style="position:absolute;left:5140;top:11360;width:3020;height:3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" fillcolor="silver"/>
                  <v:oval id="Oval 202" o:spid="_x0000_s2445" style="position:absolute;left:6300;top:12520;width:700;height: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" fillcolor="#333"/>
                </v:group>
                <v:line id="Line 203" o:spid="_x0000_s2446" style="position:absolute;visibility:visible;mso-wrap-style:square" from="5370,2080" to="5370,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" strokeweight="2.25pt">
                  <v:stroke endarrow="block"/>
                </v:line>
                <v:line id="Line 204" o:spid="_x0000_s2447" style="position:absolute;flip:y;visibility:visible;mso-wrap-style:square" from="5370,3180" to="5370,3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" strokeweight="2.25pt">
                  <v:stroke endarrow="block"/>
                </v:line>
                <v:shape id="Text Box 205" o:spid="_x0000_s2448" type="#_x0000_t202" style="position:absolute;left:5500;top:2060;width:3149;height:1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" filled="f" stroked="f">
                  <v:textbox>
                    <w:txbxContent>
                      <w:p w14:paraId="640F212F" w14:textId="77777777" w:rsidR="002A0BF6" w:rsidRPr="005A6DAA" w:rsidRDefault="002A0BF6" w:rsidP="002A0BF6">
                        <w:pPr>
                          <w:spacing w:before="0" w:after="0"/>
                          <w:rPr>
                            <w:b/>
                            <w:color w:val="FF0000"/>
                          </w:rPr>
                        </w:pPr>
                        <w:r w:rsidRPr="005A6DAA">
                          <w:rPr>
                            <w:b/>
                            <w:color w:val="FF0000"/>
                          </w:rPr>
                          <w:t>gravitational pull</w:t>
                        </w:r>
                      </w:p>
                    </w:txbxContent>
                  </v:textbox>
                </v:shape>
                <v:shape id="Text Box 206" o:spid="_x0000_s2449" type="#_x0000_t202" style="position:absolute;left:5700;top:3180;width:2812;height: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" filled="f" stroked="f">
                  <v:textbox>
                    <w:txbxContent>
                      <w:p w14:paraId="33790056" w14:textId="77777777" w:rsidR="002A0BF6" w:rsidRPr="009E5862" w:rsidRDefault="002A0BF6" w:rsidP="002A0BF6">
                        <w:pPr>
                          <w:spacing w:before="0" w:after="0"/>
                          <w:rPr>
                            <w:b/>
                            <w:color w:val="FF0000"/>
                          </w:rPr>
                        </w:pPr>
                        <w:r w:rsidRPr="009E5862">
                          <w:rPr>
                            <w:b/>
                            <w:color w:val="FF0000"/>
                          </w:rPr>
                          <w:t>core reaction push</w:t>
                        </w:r>
                      </w:p>
                    </w:txbxContent>
                  </v:textbox>
                </v:shape>
                <w10:wrap type="square"/>
              </v:group>
            </w:pict>
          </mc:Fallback>
        </mc:AlternateContent>
      </w:r>
      <w:r w:rsidRPr="00123062">
        <w:t xml:space="preserve">In time the hydrogen will be </w:t>
      </w:r>
      <w:r>
        <w:t>depleted</w:t>
      </w:r>
      <w:r w:rsidRPr="00123062">
        <w:t>, the reaction will stop and the sun will collapse under its own force of gravity, but this shouldn’t worry you unless you expect to live for approximately four billion years.</w:t>
      </w:r>
    </w:p>
    <w:p w14:paraId="4181CF78" w14:textId="77777777" w:rsidR="002A0BF6" w:rsidRPr="00123062" w:rsidRDefault="002A0BF6" w:rsidP="002A0BF6">
      <w:r w:rsidRPr="00123062">
        <w:t xml:space="preserve">It is believed that our solar system formed from the debris generated from the formation of the sun. This debris joined together to form planets, due to the gravitational attraction between the particles. </w:t>
      </w:r>
    </w:p>
    <w:p w14:paraId="2C00F999" w14:textId="77777777" w:rsidR="002A0BF6" w:rsidRPr="00123062" w:rsidRDefault="002A0BF6" w:rsidP="002A0BF6">
      <w:pPr>
        <w:pStyle w:val="Heading2"/>
      </w:pPr>
      <w:bookmarkStart w:id="193" w:name="_Toc19365630"/>
      <w:bookmarkStart w:id="194" w:name="_Toc106127805"/>
      <w:r w:rsidRPr="00123062">
        <w:t>Newton’s Universal Law of Gravitation</w:t>
      </w:r>
      <w:bookmarkEnd w:id="193"/>
      <w:bookmarkEnd w:id="194"/>
    </w:p>
    <w:p w14:paraId="3C74359A" w14:textId="77777777" w:rsidR="002A0BF6" w:rsidRPr="00123062" w:rsidRDefault="002A0BF6" w:rsidP="002A0BF6">
      <w:r w:rsidRPr="00123062">
        <w:t xml:space="preserve">Newton formulated the laws of gravity, inventing calculus along the way to help him get his laws in a simple form. Remember, Newton didn’t invent gravity; he produced the calculations that explained his observations. </w:t>
      </w:r>
    </w:p>
    <w:p w14:paraId="513938AD" w14:textId="77777777" w:rsidR="002A0BF6" w:rsidRPr="00123062" w:rsidRDefault="00FC0A7F" w:rsidP="002A0BF6">
      <w:r>
        <w:rPr>
          <w:noProof/>
          <w:lang w:eastAsia="en-GB"/>
        </w:rPr>
        <w:pict w14:anchorId="578014FF">
          <v:shape id="_x0000_s3636" type="#_x0000_t75" style="position:absolute;margin-left:218.2pt;margin-top:76.85pt;width:61.65pt;height:32.05pt;z-index:251658375">
            <v:imagedata r:id="rId333" o:title=""/>
            <w10:wrap type="square"/>
          </v:shape>
        </w:pict>
      </w:r>
      <w:r w:rsidR="002A0BF6" w:rsidRPr="00123062">
        <w:rPr>
          <w:noProof/>
          <w:lang w:eastAsia="en-GB"/>
        </w:rPr>
        <w:drawing>
          <wp:anchor distT="0" distB="0" distL="114300" distR="114300" simplePos="0" relativeHeight="251658378" behindDoc="0" locked="0" layoutInCell="1" allowOverlap="1" wp14:anchorId="432C37AD" wp14:editId="4AC0756F">
            <wp:simplePos x="0" y="0"/>
            <wp:positionH relativeFrom="column">
              <wp:posOffset>-130175</wp:posOffset>
            </wp:positionH>
            <wp:positionV relativeFrom="paragraph">
              <wp:posOffset>78105</wp:posOffset>
            </wp:positionV>
            <wp:extent cx="1562100" cy="1562100"/>
            <wp:effectExtent l="0" t="0" r="0" b="0"/>
            <wp:wrapSquare wrapText="bothSides"/>
            <wp:docPr id="4603" name="Picture 4603" descr="http://www.weirdwarp.com/wp-content/uploads/2010/05/Newton-Ap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www.weirdwarp.com/wp-content/uploads/2010/05/Newton-Apple.jpg"/>
                    <pic:cNvPicPr>
                      <a:picLocks noChangeAspect="1" noChangeArrowheads="1"/>
                    </pic:cNvPicPr>
                  </pic:nvPicPr>
                  <pic:blipFill>
                    <a:blip r:embed="rId334" r:link="rId335" cstate="print">
                      <a:extLst>
                        <a:ext uri="{28A0092B-C50C-407E-A947-70E740481C1C}">
                          <a14:useLocalDpi xmlns:a14="http://schemas.microsoft.com/office/drawing/2010/main" val="0"/>
                        </a:ext>
                      </a:extLst>
                    </a:blip>
                    <a:srcRect/>
                    <a:stretch>
                      <a:fillRect/>
                    </a:stretch>
                  </pic:blipFill>
                  <pic:spPr bwMode="auto">
                    <a:xfrm>
                      <a:off x="0" y="0"/>
                      <a:ext cx="15621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A0BF6">
        <w:t>Hi</w:t>
      </w:r>
      <w:r w:rsidR="002A0BF6" w:rsidRPr="00123062">
        <w:t>s Law of Gravitation states that the gravitational attraction between two objects is directly proportional to the mass of each object and is inversely proportional to the square of their distance apart. Newton produced what is known as the Universal Law of Gravitation.</w:t>
      </w:r>
    </w:p>
    <w:p w14:paraId="47DC884A" w14:textId="77777777" w:rsidR="002A0BF6" w:rsidRPr="00123062" w:rsidRDefault="002A0BF6" w:rsidP="002A0BF6">
      <w:r w:rsidRPr="003A0A7A">
        <w:rPr>
          <w:iCs/>
        </w:rPr>
        <w:t xml:space="preserve">Where </w:t>
      </w:r>
      <w:r w:rsidRPr="00123062">
        <w:rPr>
          <w:i/>
          <w:iCs/>
        </w:rPr>
        <w:t xml:space="preserve">G </w:t>
      </w:r>
      <w:r w:rsidRPr="00123062">
        <w:t xml:space="preserve">is the universal constant of gravitation and has the value </w:t>
      </w:r>
      <w:r w:rsidRPr="00123062">
        <w:rPr>
          <w:b/>
        </w:rPr>
        <w:t>6.67 x 10</w:t>
      </w:r>
      <w:r w:rsidRPr="00123062">
        <w:rPr>
          <w:b/>
          <w:vertAlign w:val="superscript"/>
        </w:rPr>
        <w:t>-11</w:t>
      </w:r>
      <w:r w:rsidRPr="00123062">
        <w:rPr>
          <w:b/>
        </w:rPr>
        <w:t xml:space="preserve"> m</w:t>
      </w:r>
      <w:r w:rsidRPr="00123062">
        <w:rPr>
          <w:b/>
          <w:vertAlign w:val="superscript"/>
        </w:rPr>
        <w:t>3</w:t>
      </w:r>
      <w:r w:rsidRPr="00123062">
        <w:rPr>
          <w:b/>
        </w:rPr>
        <w:t>kg</w:t>
      </w:r>
      <w:r w:rsidRPr="00123062">
        <w:rPr>
          <w:b/>
          <w:vertAlign w:val="superscript"/>
        </w:rPr>
        <w:t>-1</w:t>
      </w:r>
      <w:r w:rsidRPr="00123062">
        <w:rPr>
          <w:b/>
        </w:rPr>
        <w:t>s</w:t>
      </w:r>
      <w:r w:rsidRPr="00123062">
        <w:rPr>
          <w:b/>
          <w:vertAlign w:val="superscript"/>
        </w:rPr>
        <w:t>-2</w:t>
      </w:r>
      <w:r w:rsidRPr="00123062">
        <w:rPr>
          <w:b/>
        </w:rPr>
        <w:t xml:space="preserve"> or Nm</w:t>
      </w:r>
      <w:r w:rsidRPr="00123062">
        <w:rPr>
          <w:b/>
          <w:vertAlign w:val="superscript"/>
        </w:rPr>
        <w:t>2</w:t>
      </w:r>
      <w:r w:rsidRPr="00123062">
        <w:rPr>
          <w:b/>
        </w:rPr>
        <w:t>kg</w:t>
      </w:r>
      <w:r w:rsidRPr="00123062">
        <w:rPr>
          <w:b/>
          <w:vertAlign w:val="superscript"/>
        </w:rPr>
        <w:t>-2</w:t>
      </w:r>
    </w:p>
    <w:p w14:paraId="72656C80" w14:textId="77777777" w:rsidR="002A0BF6" w:rsidRPr="00123062" w:rsidRDefault="002A0BF6" w:rsidP="002A0BF6">
      <w:r w:rsidRPr="00123062">
        <w:t xml:space="preserve">Gravitational force is </w:t>
      </w:r>
      <w:r w:rsidRPr="00C52CD2">
        <w:rPr>
          <w:b/>
        </w:rPr>
        <w:t>always attractive</w:t>
      </w:r>
      <w:r w:rsidRPr="00123062">
        <w:t>, unlike electrostatic or magnetic forces.</w:t>
      </w:r>
    </w:p>
    <w:p w14:paraId="380060BD" w14:textId="77777777" w:rsidR="002A0BF6" w:rsidRPr="00123062" w:rsidRDefault="002A0BF6" w:rsidP="002A0BF6">
      <w:r w:rsidRPr="00123062">
        <w:rPr>
          <w:bCs/>
        </w:rPr>
        <w:t>Example:</w:t>
      </w:r>
      <w:r w:rsidRPr="00123062">
        <w:t xml:space="preserve"> Consider a folder, of mass 0.3 kg and a pen, of mass 0.05 kg, sitting on a desk, 0.25 m apart. Calculate the magnitude of the gravitational force between the two masses.</w:t>
      </w:r>
    </w:p>
    <w:p w14:paraId="018BFE6B" w14:textId="77777777" w:rsidR="002A0BF6" w:rsidRPr="00123062" w:rsidRDefault="002A0BF6" w:rsidP="002A0BF6">
      <w:r w:rsidRPr="00123062">
        <w:rPr>
          <w:noProof/>
          <w:lang w:eastAsia="en-GB"/>
        </w:rPr>
        <mc:AlternateContent>
          <mc:Choice Requires="wpg">
            <w:drawing>
              <wp:anchor distT="0" distB="0" distL="114300" distR="114300" simplePos="0" relativeHeight="251658493" behindDoc="0" locked="0" layoutInCell="1" allowOverlap="1" wp14:anchorId="254F4A79" wp14:editId="5465FC6A">
                <wp:simplePos x="0" y="0"/>
                <wp:positionH relativeFrom="column">
                  <wp:posOffset>1323340</wp:posOffset>
                </wp:positionH>
                <wp:positionV relativeFrom="paragraph">
                  <wp:posOffset>312196</wp:posOffset>
                </wp:positionV>
                <wp:extent cx="3063198" cy="679996"/>
                <wp:effectExtent l="0" t="0" r="0" b="25400"/>
                <wp:wrapNone/>
                <wp:docPr id="3229" name="Group 3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3198" cy="679996"/>
                          <a:chOff x="78" y="2099"/>
                          <a:chExt cx="33811" cy="6802"/>
                        </a:xfrm>
                      </wpg:grpSpPr>
                      <wps:wsp>
                        <wps:cNvPr id="3230" name="Text Box 270"/>
                        <wps:cNvSpPr txBox="1">
                          <a:spLocks noChangeArrowheads="1"/>
                        </wps:cNvSpPr>
                        <wps:spPr bwMode="auto">
                          <a:xfrm>
                            <a:off x="78" y="2099"/>
                            <a:ext cx="7850" cy="353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0EAB2C" w14:textId="77777777" w:rsidR="002A0BF6" w:rsidRDefault="002A0BF6" w:rsidP="002A0BF6">
                              <w:pPr>
                                <w:spacing w:before="0" w:after="0"/>
                              </w:pPr>
                              <w:r>
                                <w:t>0.3 kg</w:t>
                              </w:r>
                            </w:p>
                          </w:txbxContent>
                        </wps:txbx>
                        <wps:bodyPr rot="0" vert="horz" wrap="square" lIns="91440" tIns="45720" rIns="91440" bIns="45720" anchor="t" anchorCtr="0" upright="1">
                          <a:noAutofit/>
                        </wps:bodyPr>
                      </wps:wsp>
                      <wps:wsp>
                        <wps:cNvPr id="3231" name="Text Box 271"/>
                        <wps:cNvSpPr txBox="1">
                          <a:spLocks noChangeArrowheads="1"/>
                        </wps:cNvSpPr>
                        <wps:spPr bwMode="auto">
                          <a:xfrm>
                            <a:off x="26125" y="2651"/>
                            <a:ext cx="7764" cy="353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C99F37" w14:textId="77777777" w:rsidR="002A0BF6" w:rsidRDefault="002A0BF6" w:rsidP="002A0BF6">
                              <w:pPr>
                                <w:spacing w:before="0" w:after="0"/>
                              </w:pPr>
                              <w:r>
                                <w:t>0.05 kg</w:t>
                              </w:r>
                            </w:p>
                          </w:txbxContent>
                        </wps:txbx>
                        <wps:bodyPr rot="0" vert="horz" wrap="square" lIns="91440" tIns="45720" rIns="91440" bIns="45720" anchor="t" anchorCtr="0" upright="1">
                          <a:noAutofit/>
                        </wps:bodyPr>
                      </wps:wsp>
                      <wps:wsp>
                        <wps:cNvPr id="3232" name="Text Box 272"/>
                        <wps:cNvSpPr txBox="1">
                          <a:spLocks noChangeArrowheads="1"/>
                        </wps:cNvSpPr>
                        <wps:spPr bwMode="auto">
                          <a:xfrm>
                            <a:off x="14166" y="4506"/>
                            <a:ext cx="7764" cy="3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EDA77F" w14:textId="77777777" w:rsidR="002A0BF6" w:rsidRDefault="002A0BF6" w:rsidP="002A0BF6">
                              <w:r>
                                <w:t>0.25 m</w:t>
                              </w:r>
                            </w:p>
                          </w:txbxContent>
                        </wps:txbx>
                        <wps:bodyPr rot="0" vert="horz" wrap="square" lIns="91440" tIns="45720" rIns="91440" bIns="45720" anchor="t" anchorCtr="0" upright="1">
                          <a:noAutofit/>
                        </wps:bodyPr>
                      </wps:wsp>
                      <wpg:grpSp>
                        <wpg:cNvPr id="3233" name="Group 51"/>
                        <wpg:cNvGrpSpPr>
                          <a:grpSpLocks/>
                        </wpg:cNvGrpSpPr>
                        <wpg:grpSpPr bwMode="auto">
                          <a:xfrm>
                            <a:off x="3248" y="3856"/>
                            <a:ext cx="26115" cy="5045"/>
                            <a:chOff x="1767" y="1088"/>
                            <a:chExt cx="26115" cy="5044"/>
                          </a:xfrm>
                        </wpg:grpSpPr>
                        <wps:wsp>
                          <wps:cNvPr id="3237" name="Straight Arrow Connector 255"/>
                          <wps:cNvCnPr>
                            <a:cxnSpLocks noChangeShapeType="1"/>
                          </wps:cNvCnPr>
                          <wps:spPr bwMode="auto">
                            <a:xfrm flipV="1">
                              <a:off x="1767" y="5152"/>
                              <a:ext cx="26081" cy="23"/>
                            </a:xfrm>
                            <a:prstGeom prst="straightConnector1">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238" name="Straight Connector 48"/>
                          <wps:cNvCnPr/>
                          <wps:spPr bwMode="auto">
                            <a:xfrm>
                              <a:off x="1908" y="1088"/>
                              <a:ext cx="0" cy="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9" name="Straight Connector 49"/>
                          <wps:cNvCnPr/>
                          <wps:spPr bwMode="auto">
                            <a:xfrm>
                              <a:off x="27882" y="1738"/>
                              <a:ext cx="0" cy="43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254F4A79" id="Group 3229" o:spid="_x0000_s2450" style="position:absolute;margin-left:104.2pt;margin-top:24.6pt;width:241.2pt;height:53.55pt;z-index:251658493;mso-position-horizontal-relative:text;mso-position-vertical-relative:text" coordorigin="78,2099" coordsize="33811,6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">
                <v:shape id="Text Box 270" o:spid="_x0000_s2451" type="#_x0000_t202" style="position:absolute;left:78;top:2099;width:7850;height:3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" filled="f" stroked="f">
                  <v:textbox>
                    <w:txbxContent>
                      <w:p w14:paraId="440EAB2C" w14:textId="77777777" w:rsidR="002A0BF6" w:rsidRDefault="002A0BF6" w:rsidP="002A0BF6">
                        <w:pPr>
                          <w:spacing w:before="0" w:after="0"/>
                        </w:pPr>
                        <w:r>
                          <w:t>0.3 kg</w:t>
                        </w:r>
                      </w:p>
                    </w:txbxContent>
                  </v:textbox>
                </v:shape>
                <v:shape id="Text Box 271" o:spid="_x0000_s2452" type="#_x0000_t202" style="position:absolute;left:26125;top:2651;width:7764;height:3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" filled="f" stroked="f">
                  <v:textbox>
                    <w:txbxContent>
                      <w:p w14:paraId="01C99F37" w14:textId="77777777" w:rsidR="002A0BF6" w:rsidRDefault="002A0BF6" w:rsidP="002A0BF6">
                        <w:pPr>
                          <w:spacing w:before="0" w:after="0"/>
                        </w:pPr>
                        <w:r>
                          <w:t>0.05 kg</w:t>
                        </w:r>
                      </w:p>
                    </w:txbxContent>
                  </v:textbox>
                </v:shape>
                <v:shape id="Text Box 272" o:spid="_x0000_s2453" type="#_x0000_t202" style="position:absolute;left:14166;top:4506;width:7764;height:3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" stroked="f">
                  <v:textbox>
                    <w:txbxContent>
                      <w:p w14:paraId="2EEDA77F" w14:textId="77777777" w:rsidR="002A0BF6" w:rsidRDefault="002A0BF6" w:rsidP="002A0BF6">
                        <w:r>
                          <w:t>0.25 m</w:t>
                        </w:r>
                      </w:p>
                    </w:txbxContent>
                  </v:textbox>
                </v:shape>
                <v:group id="Group 51" o:spid="_x0000_s2454" style="position:absolute;left:3248;top:3856;width:26115;height:5045" coordorigin="1767,1088" coordsize="26115,5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">
                  <v:shape id="Straight Arrow Connector 255" o:spid="_x0000_s2455" type="#_x0000_t32" style="position:absolute;left:1767;top:5152;width:26081;height:2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" strokeweight="1.5pt">
                    <v:stroke startarrow="open" endarrow="open"/>
                  </v:shape>
                  <v:line id="Straight Connector 48" o:spid="_x0000_s2456" style="position:absolute;visibility:visible;mso-wrap-style:square" from="1908,1088" to="1908,5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">
                    <v:stroke dashstyle="dash"/>
                  </v:line>
                  <v:line id="Straight Connector 49" o:spid="_x0000_s2457" style="position:absolute;visibility:visible;mso-wrap-style:square" from="27882,1738" to="27882,6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">
                    <v:stroke dashstyle="dash"/>
                  </v:line>
                </v:group>
              </v:group>
            </w:pict>
          </mc:Fallback>
        </mc:AlternateContent>
      </w:r>
      <w:r w:rsidRPr="00123062">
        <w:t>Assume they can be approximated to point objects, where all their mass is concentrated in one place.</w:t>
      </w:r>
    </w:p>
    <w:p w14:paraId="72ABF47B" w14:textId="77777777" w:rsidR="002A0BF6" w:rsidRPr="00123062" w:rsidRDefault="002A0BF6" w:rsidP="002A0BF6">
      <w:r w:rsidRPr="00123062">
        <w:rPr>
          <w:noProof/>
          <w:lang w:eastAsia="en-GB"/>
        </w:rPr>
        <mc:AlternateContent>
          <mc:Choice Requires="wps">
            <w:drawing>
              <wp:anchor distT="0" distB="0" distL="114300" distR="114300" simplePos="0" relativeHeight="251658390" behindDoc="0" locked="0" layoutInCell="1" allowOverlap="1" wp14:anchorId="16FC8A87" wp14:editId="67914739">
                <wp:simplePos x="0" y="0"/>
                <wp:positionH relativeFrom="column">
                  <wp:posOffset>3923030</wp:posOffset>
                </wp:positionH>
                <wp:positionV relativeFrom="paragraph">
                  <wp:posOffset>182880</wp:posOffset>
                </wp:positionV>
                <wp:extent cx="123825" cy="399415"/>
                <wp:effectExtent l="0" t="0" r="28575" b="19685"/>
                <wp:wrapNone/>
                <wp:docPr id="11" name="Rectangle 11"/>
                <wp:cNvGraphicFramePr/>
                <a:graphic xmlns:a="http://schemas.openxmlformats.org/drawingml/2006/main">
                  <a:graphicData uri="http://schemas.microsoft.com/office/word/2010/wordprocessingShape">
                    <wps:wsp>
                      <wps:cNvSpPr/>
                      <wps:spPr>
                        <a:xfrm>
                          <a:off x="0" y="0"/>
                          <a:ext cx="123825" cy="39941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2A2C79" id="Rectangle 11" o:spid="_x0000_s1026" style="position:absolute;margin-left:308.9pt;margin-top:14.4pt;width:9.75pt;height:31.45pt;z-index:251822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" filled="f" strokecolor="#5b1e33 [1604]" strokeweight="2pt"/>
            </w:pict>
          </mc:Fallback>
        </mc:AlternateContent>
      </w:r>
      <w:r w:rsidRPr="00123062">
        <w:rPr>
          <w:noProof/>
          <w:lang w:eastAsia="en-GB"/>
        </w:rPr>
        <mc:AlternateContent>
          <mc:Choice Requires="wps">
            <w:drawing>
              <wp:anchor distT="0" distB="0" distL="114300" distR="114300" simplePos="0" relativeHeight="251658389" behindDoc="0" locked="0" layoutInCell="1" allowOverlap="1" wp14:anchorId="5194E1F3" wp14:editId="4B6631F2">
                <wp:simplePos x="0" y="0"/>
                <wp:positionH relativeFrom="column">
                  <wp:posOffset>1431290</wp:posOffset>
                </wp:positionH>
                <wp:positionV relativeFrom="paragraph">
                  <wp:posOffset>228600</wp:posOffset>
                </wp:positionV>
                <wp:extent cx="349885" cy="351155"/>
                <wp:effectExtent l="0" t="0" r="12065" b="10795"/>
                <wp:wrapNone/>
                <wp:docPr id="3972" name="Rectangle 3972"/>
                <wp:cNvGraphicFramePr/>
                <a:graphic xmlns:a="http://schemas.openxmlformats.org/drawingml/2006/main">
                  <a:graphicData uri="http://schemas.microsoft.com/office/word/2010/wordprocessingShape">
                    <wps:wsp>
                      <wps:cNvSpPr/>
                      <wps:spPr>
                        <a:xfrm>
                          <a:off x="0" y="0"/>
                          <a:ext cx="349885" cy="351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E81823" id="Rectangle 3972" o:spid="_x0000_s1026" style="position:absolute;margin-left:112.7pt;margin-top:18pt;width:27.55pt;height:27.6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" filled="f" strokecolor="#5b1e33 [1604]" strokeweight="2pt"/>
            </w:pict>
          </mc:Fallback>
        </mc:AlternateContent>
      </w:r>
      <w:r w:rsidRPr="00123062">
        <w:t>Solution:</w:t>
      </w:r>
    </w:p>
    <w:p w14:paraId="49CF19EE" w14:textId="77777777" w:rsidR="002A0BF6" w:rsidRPr="00123062" w:rsidRDefault="002A0BF6" w:rsidP="002A0BF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2A0BF6" w:rsidRPr="00123062" w14:paraId="00E976F0" w14:textId="77777777" w:rsidTr="004E5C5A">
        <w:tc>
          <w:tcPr>
            <w:tcW w:w="4502" w:type="dxa"/>
          </w:tcPr>
          <w:p w14:paraId="29229F98" w14:textId="77777777" w:rsidR="002A0BF6" w:rsidRPr="00123062" w:rsidRDefault="002A0BF6" w:rsidP="004E5C5A">
            <w:pPr>
              <w:spacing w:before="0"/>
              <w:rPr>
                <w:i/>
                <w:iCs/>
              </w:rPr>
            </w:pPr>
          </w:p>
          <w:p w14:paraId="305165C8" w14:textId="77777777" w:rsidR="002A0BF6" w:rsidRPr="00123062" w:rsidRDefault="002A0BF6" w:rsidP="004E5C5A">
            <w:pPr>
              <w:spacing w:before="0"/>
            </w:pPr>
            <w:r w:rsidRPr="00123062">
              <w:rPr>
                <w:i/>
                <w:iCs/>
              </w:rPr>
              <w:t>m</w:t>
            </w:r>
            <w:r w:rsidRPr="00123062">
              <w:rPr>
                <w:i/>
                <w:iCs/>
                <w:vertAlign w:val="subscript"/>
              </w:rPr>
              <w:t xml:space="preserve">1 </w:t>
            </w:r>
            <w:r w:rsidRPr="00123062">
              <w:t>= 0.3 kg</w:t>
            </w:r>
          </w:p>
          <w:p w14:paraId="3DBA8226" w14:textId="77777777" w:rsidR="002A0BF6" w:rsidRPr="00123062" w:rsidRDefault="002A0BF6" w:rsidP="004E5C5A">
            <w:pPr>
              <w:spacing w:before="0"/>
            </w:pPr>
            <w:r w:rsidRPr="00123062">
              <w:rPr>
                <w:i/>
                <w:iCs/>
              </w:rPr>
              <w:t>m</w:t>
            </w:r>
            <w:r w:rsidRPr="00123062">
              <w:rPr>
                <w:i/>
                <w:iCs/>
                <w:vertAlign w:val="subscript"/>
              </w:rPr>
              <w:t xml:space="preserve">2 </w:t>
            </w:r>
            <w:r w:rsidRPr="00123062">
              <w:t>= 0.05 kg</w:t>
            </w:r>
          </w:p>
          <w:p w14:paraId="371FB323" w14:textId="77777777" w:rsidR="002A0BF6" w:rsidRPr="00123062" w:rsidRDefault="002A0BF6" w:rsidP="004E5C5A">
            <w:pPr>
              <w:spacing w:before="0"/>
            </w:pPr>
            <w:r w:rsidRPr="00123062">
              <w:rPr>
                <w:i/>
                <w:iCs/>
              </w:rPr>
              <w:t xml:space="preserve">r  </w:t>
            </w:r>
            <w:r w:rsidRPr="00123062">
              <w:t>= 0.25 m</w:t>
            </w:r>
          </w:p>
          <w:p w14:paraId="56281C8E" w14:textId="77777777" w:rsidR="002A0BF6" w:rsidRPr="00123062" w:rsidRDefault="002A0BF6" w:rsidP="004E5C5A">
            <w:pPr>
              <w:spacing w:before="0"/>
              <w:rPr>
                <w:vertAlign w:val="superscript"/>
              </w:rPr>
            </w:pPr>
            <w:r w:rsidRPr="00123062">
              <w:rPr>
                <w:i/>
                <w:iCs/>
              </w:rPr>
              <w:t xml:space="preserve">G  </w:t>
            </w:r>
            <w:r w:rsidRPr="00123062">
              <w:t>= 6.67 x 10</w:t>
            </w:r>
            <w:r w:rsidRPr="00123062">
              <w:rPr>
                <w:vertAlign w:val="superscript"/>
              </w:rPr>
              <w:t>-11</w:t>
            </w:r>
            <w:r w:rsidRPr="00123062">
              <w:t>m</w:t>
            </w:r>
            <w:r w:rsidRPr="00123062">
              <w:rPr>
                <w:vertAlign w:val="superscript"/>
              </w:rPr>
              <w:t>3</w:t>
            </w:r>
            <w:r w:rsidRPr="00123062">
              <w:t xml:space="preserve"> kg</w:t>
            </w:r>
            <w:r w:rsidRPr="00123062">
              <w:rPr>
                <w:vertAlign w:val="superscript"/>
              </w:rPr>
              <w:t>−1</w:t>
            </w:r>
            <w:r w:rsidRPr="00123062">
              <w:t xml:space="preserve"> s</w:t>
            </w:r>
            <w:r w:rsidRPr="00123062">
              <w:rPr>
                <w:vertAlign w:val="superscript"/>
              </w:rPr>
              <w:t xml:space="preserve">−2 </w:t>
            </w:r>
          </w:p>
          <w:p w14:paraId="5BDC616E" w14:textId="77777777" w:rsidR="002A0BF6" w:rsidRPr="00123062" w:rsidRDefault="002A0BF6" w:rsidP="004E5C5A">
            <w:pPr>
              <w:spacing w:before="0"/>
            </w:pPr>
            <w:r w:rsidRPr="00123062">
              <w:rPr>
                <w:i/>
                <w:iCs/>
              </w:rPr>
              <w:t>F</w:t>
            </w:r>
            <w:r w:rsidRPr="00123062">
              <w:t xml:space="preserve"> = ? </w:t>
            </w:r>
          </w:p>
          <w:p w14:paraId="30929DBE" w14:textId="77777777" w:rsidR="002A0BF6" w:rsidRPr="00123062" w:rsidRDefault="002A0BF6" w:rsidP="004E5C5A"/>
        </w:tc>
        <w:tc>
          <w:tcPr>
            <w:tcW w:w="4503" w:type="dxa"/>
          </w:tcPr>
          <w:p w14:paraId="03BA4144" w14:textId="77777777" w:rsidR="002A0BF6" w:rsidRPr="00123062" w:rsidRDefault="002A0BF6" w:rsidP="004E5C5A"/>
          <w:p w14:paraId="1B668CDF" w14:textId="77777777" w:rsidR="002A0BF6" w:rsidRPr="00123062" w:rsidRDefault="002A0BF6" w:rsidP="004E5C5A"/>
          <w:p w14:paraId="4836FF35" w14:textId="77777777" w:rsidR="002A0BF6" w:rsidRPr="00123062" w:rsidRDefault="00FC0A7F" w:rsidP="004E5C5A">
            <w:r>
              <w:rPr>
                <w:noProof/>
              </w:rPr>
              <w:pict w14:anchorId="67B252D3">
                <v:shape id="_x0000_s3637" type="#_x0000_t75" style="position:absolute;margin-left:-1.5pt;margin-top:-35.1pt;width:64.35pt;height:33.45pt;z-index:251658373;mso-position-horizontal-relative:text;mso-position-vertical-relative:text">
                  <v:imagedata r:id="rId333" o:title=""/>
                  <w10:wrap type="square"/>
                </v:shape>
              </w:pict>
            </w:r>
            <w:r w:rsidR="002A0BF6" w:rsidRPr="00123062">
              <w:rPr>
                <w:position w:val="-44"/>
              </w:rPr>
              <w:object w:dxaOrig="2659" w:dyaOrig="999" w14:anchorId="130F9D8F">
                <v:shape id="_x0000_i1107" type="#_x0000_t75" style="width:140.8pt;height:53.75pt" o:ole="">
                  <v:imagedata r:id="rId336" o:title=""/>
                </v:shape>
                <o:OLEObject Type="Embed" ProgID="Equation.DSMT4" ShapeID="_x0000_i1107" DrawAspect="Content" ObjectID="_1717252290" r:id="rId337"/>
              </w:object>
            </w:r>
          </w:p>
        </w:tc>
      </w:tr>
    </w:tbl>
    <w:p w14:paraId="17849122" w14:textId="77777777" w:rsidR="002A0BF6" w:rsidRPr="00123062" w:rsidRDefault="002A0BF6" w:rsidP="002A0BF6">
      <w:r w:rsidRPr="00123062">
        <w:t xml:space="preserve">We do not notice the gravitational force between everyday objects because it is so small, in fact it is the weakest of the four fundamental forces of our universe.  This is just as well, or you would have to fight against the force of gravity every time you walk past a large building!  The force of gravity only becomes really apparent when </w:t>
      </w:r>
      <w:r w:rsidRPr="00123062">
        <w:rPr>
          <w:i/>
          <w:iCs/>
        </w:rPr>
        <w:t>very</w:t>
      </w:r>
      <w:r w:rsidRPr="00123062">
        <w:t xml:space="preserve"> large masses are involved, e.g. planetary masses.</w:t>
      </w:r>
    </w:p>
    <w:p w14:paraId="53C084D1" w14:textId="77777777" w:rsidR="002A0BF6" w:rsidRPr="00123062" w:rsidRDefault="00FC0A7F" w:rsidP="002A0BF6">
      <w:pPr>
        <w:spacing w:before="120" w:after="120" w:line="240" w:lineRule="auto"/>
      </w:pPr>
      <w:r>
        <w:rPr>
          <w:noProof/>
          <w:lang w:eastAsia="en-GB"/>
        </w:rPr>
        <w:pict w14:anchorId="3F2060D6">
          <v:shape id="_x0000_s3638" type="#_x0000_t75" style="position:absolute;margin-left:299pt;margin-top:7.05pt;width:179.6pt;height:236.05pt;z-index:-251658104;mso-position-horizontal-relative:text;mso-position-vertical-relative:text">
            <v:imagedata r:id="rId338" o:title=""/>
            <w10:wrap type="square"/>
          </v:shape>
        </w:pict>
      </w:r>
      <w:r w:rsidR="002A0BF6" w:rsidRPr="00123062">
        <w:t>For example the force of attraction between two pupils of average mas</w:t>
      </w:r>
      <w:r w:rsidR="002A0BF6">
        <w:t>s [60kg] sitting 1 metre apart i</w:t>
      </w:r>
      <w:r w:rsidR="002A0BF6" w:rsidRPr="00123062">
        <w:t>s 2.4 x 10</w:t>
      </w:r>
      <w:r w:rsidR="002A0BF6" w:rsidRPr="00123062">
        <w:rPr>
          <w:vertAlign w:val="superscript"/>
        </w:rPr>
        <w:t>-7</w:t>
      </w:r>
      <w:r w:rsidR="002A0BF6" w:rsidRPr="00123062">
        <w:t xml:space="preserve">N.  If there were no resistive forces and one pupil were able to move under the influence of this force towards the other, it would take 22 360s to cover the 1m distanc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772F8B" w:rsidRPr="00123062" w14:paraId="0CFA6678" w14:textId="77777777" w:rsidTr="004E5C5A">
        <w:tc>
          <w:tcPr>
            <w:tcW w:w="4502" w:type="dxa"/>
          </w:tcPr>
          <w:p w14:paraId="1BB42580" w14:textId="77777777" w:rsidR="002A0BF6" w:rsidRPr="00123062" w:rsidRDefault="002A0BF6" w:rsidP="004E5C5A">
            <w:r w:rsidRPr="00123062">
              <w:rPr>
                <w:noProof/>
                <w:lang w:eastAsia="en-GB"/>
              </w:rPr>
              <mc:AlternateContent>
                <mc:Choice Requires="wpg">
                  <w:drawing>
                    <wp:anchor distT="0" distB="0" distL="114300" distR="114300" simplePos="0" relativeHeight="251658494" behindDoc="1" locked="0" layoutInCell="1" allowOverlap="1" wp14:anchorId="21A0BE20" wp14:editId="2A96DB65">
                      <wp:simplePos x="0" y="0"/>
                      <wp:positionH relativeFrom="column">
                        <wp:posOffset>306070</wp:posOffset>
                      </wp:positionH>
                      <wp:positionV relativeFrom="paragraph">
                        <wp:posOffset>45085</wp:posOffset>
                      </wp:positionV>
                      <wp:extent cx="1978660" cy="1240155"/>
                      <wp:effectExtent l="0" t="0" r="2540" b="0"/>
                      <wp:wrapTight wrapText="bothSides">
                        <wp:wrapPolygon edited="0">
                          <wp:start x="8526" y="0"/>
                          <wp:lineTo x="4367" y="6968"/>
                          <wp:lineTo x="3535" y="10949"/>
                          <wp:lineTo x="0" y="14931"/>
                          <wp:lineTo x="0" y="17917"/>
                          <wp:lineTo x="1456" y="21235"/>
                          <wp:lineTo x="2080" y="21235"/>
                          <wp:lineTo x="3327" y="21235"/>
                          <wp:lineTo x="3535" y="21235"/>
                          <wp:lineTo x="5823" y="16590"/>
                          <wp:lineTo x="21420" y="15926"/>
                          <wp:lineTo x="21420" y="10618"/>
                          <wp:lineTo x="14973" y="5641"/>
                          <wp:lineTo x="14349" y="3982"/>
                          <wp:lineTo x="12062" y="0"/>
                          <wp:lineTo x="8526" y="0"/>
                        </wp:wrapPolygon>
                      </wp:wrapTight>
                      <wp:docPr id="3240" name="Group 3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8660" cy="1240155"/>
                                <a:chOff x="2505" y="620"/>
                                <a:chExt cx="6642" cy="4114"/>
                              </a:xfrm>
                            </wpg:grpSpPr>
                            <wpg:grpSp>
                              <wpg:cNvPr id="3241" name="Group 209"/>
                              <wpg:cNvGrpSpPr>
                                <a:grpSpLocks/>
                              </wpg:cNvGrpSpPr>
                              <wpg:grpSpPr bwMode="auto">
                                <a:xfrm>
                                  <a:off x="5844" y="2798"/>
                                  <a:ext cx="573" cy="807"/>
                                  <a:chOff x="8244" y="5938"/>
                                  <a:chExt cx="573" cy="807"/>
                                </a:xfrm>
                              </wpg:grpSpPr>
                              <wps:wsp>
                                <wps:cNvPr id="3242" name="Freeform 210"/>
                                <wps:cNvSpPr>
                                  <a:spLocks/>
                                </wps:cNvSpPr>
                                <wps:spPr bwMode="auto">
                                  <a:xfrm>
                                    <a:off x="8472" y="5938"/>
                                    <a:ext cx="345" cy="778"/>
                                  </a:xfrm>
                                  <a:custGeom>
                                    <a:avLst/>
                                    <a:gdLst>
                                      <a:gd name="T0" fmla="*/ 304 w 345"/>
                                      <a:gd name="T1" fmla="*/ 41 h 778"/>
                                      <a:gd name="T2" fmla="*/ 345 w 345"/>
                                      <a:gd name="T3" fmla="*/ 287 h 778"/>
                                      <a:gd name="T4" fmla="*/ 333 w 345"/>
                                      <a:gd name="T5" fmla="*/ 526 h 778"/>
                                      <a:gd name="T6" fmla="*/ 327 w 345"/>
                                      <a:gd name="T7" fmla="*/ 643 h 778"/>
                                      <a:gd name="T8" fmla="*/ 345 w 345"/>
                                      <a:gd name="T9" fmla="*/ 696 h 778"/>
                                      <a:gd name="T10" fmla="*/ 315 w 345"/>
                                      <a:gd name="T11" fmla="*/ 731 h 778"/>
                                      <a:gd name="T12" fmla="*/ 146 w 345"/>
                                      <a:gd name="T13" fmla="*/ 778 h 778"/>
                                      <a:gd name="T14" fmla="*/ 35 w 345"/>
                                      <a:gd name="T15" fmla="*/ 755 h 778"/>
                                      <a:gd name="T16" fmla="*/ 0 w 345"/>
                                      <a:gd name="T17" fmla="*/ 714 h 778"/>
                                      <a:gd name="T18" fmla="*/ 11 w 345"/>
                                      <a:gd name="T19" fmla="*/ 661 h 778"/>
                                      <a:gd name="T20" fmla="*/ 122 w 345"/>
                                      <a:gd name="T21" fmla="*/ 638 h 778"/>
                                      <a:gd name="T22" fmla="*/ 216 w 345"/>
                                      <a:gd name="T23" fmla="*/ 643 h 778"/>
                                      <a:gd name="T24" fmla="*/ 257 w 345"/>
                                      <a:gd name="T25" fmla="*/ 603 h 778"/>
                                      <a:gd name="T26" fmla="*/ 216 w 345"/>
                                      <a:gd name="T27" fmla="*/ 298 h 778"/>
                                      <a:gd name="T28" fmla="*/ 210 w 345"/>
                                      <a:gd name="T29" fmla="*/ 152 h 778"/>
                                      <a:gd name="T30" fmla="*/ 216 w 345"/>
                                      <a:gd name="T31" fmla="*/ 94 h 778"/>
                                      <a:gd name="T32" fmla="*/ 292 w 345"/>
                                      <a:gd name="T33" fmla="*/ 0 h 778"/>
                                      <a:gd name="T34" fmla="*/ 304 w 345"/>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5" h="778">
                                        <a:moveTo>
                                          <a:pt x="304" y="41"/>
                                        </a:moveTo>
                                        <a:lnTo>
                                          <a:pt x="345" y="287"/>
                                        </a:lnTo>
                                        <a:lnTo>
                                          <a:pt x="333" y="526"/>
                                        </a:lnTo>
                                        <a:lnTo>
                                          <a:pt x="327" y="643"/>
                                        </a:lnTo>
                                        <a:lnTo>
                                          <a:pt x="345" y="696"/>
                                        </a:lnTo>
                                        <a:lnTo>
                                          <a:pt x="315" y="731"/>
                                        </a:lnTo>
                                        <a:lnTo>
                                          <a:pt x="146" y="778"/>
                                        </a:lnTo>
                                        <a:lnTo>
                                          <a:pt x="35" y="755"/>
                                        </a:lnTo>
                                        <a:lnTo>
                                          <a:pt x="0" y="714"/>
                                        </a:lnTo>
                                        <a:lnTo>
                                          <a:pt x="11" y="661"/>
                                        </a:lnTo>
                                        <a:lnTo>
                                          <a:pt x="122" y="638"/>
                                        </a:lnTo>
                                        <a:lnTo>
                                          <a:pt x="216" y="643"/>
                                        </a:lnTo>
                                        <a:lnTo>
                                          <a:pt x="257" y="603"/>
                                        </a:lnTo>
                                        <a:lnTo>
                                          <a:pt x="216" y="298"/>
                                        </a:lnTo>
                                        <a:lnTo>
                                          <a:pt x="210" y="152"/>
                                        </a:lnTo>
                                        <a:lnTo>
                                          <a:pt x="216" y="94"/>
                                        </a:lnTo>
                                        <a:lnTo>
                                          <a:pt x="292"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3" name="Freeform 211"/>
                                <wps:cNvSpPr>
                                  <a:spLocks/>
                                </wps:cNvSpPr>
                                <wps:spPr bwMode="auto">
                                  <a:xfrm>
                                    <a:off x="8244" y="5967"/>
                                    <a:ext cx="339" cy="778"/>
                                  </a:xfrm>
                                  <a:custGeom>
                                    <a:avLst/>
                                    <a:gdLst>
                                      <a:gd name="T0" fmla="*/ 304 w 339"/>
                                      <a:gd name="T1" fmla="*/ 41 h 778"/>
                                      <a:gd name="T2" fmla="*/ 339 w 339"/>
                                      <a:gd name="T3" fmla="*/ 287 h 778"/>
                                      <a:gd name="T4" fmla="*/ 333 w 339"/>
                                      <a:gd name="T5" fmla="*/ 527 h 778"/>
                                      <a:gd name="T6" fmla="*/ 327 w 339"/>
                                      <a:gd name="T7" fmla="*/ 644 h 778"/>
                                      <a:gd name="T8" fmla="*/ 339 w 339"/>
                                      <a:gd name="T9" fmla="*/ 696 h 778"/>
                                      <a:gd name="T10" fmla="*/ 309 w 339"/>
                                      <a:gd name="T11" fmla="*/ 731 h 778"/>
                                      <a:gd name="T12" fmla="*/ 146 w 339"/>
                                      <a:gd name="T13" fmla="*/ 778 h 778"/>
                                      <a:gd name="T14" fmla="*/ 35 w 339"/>
                                      <a:gd name="T15" fmla="*/ 755 h 778"/>
                                      <a:gd name="T16" fmla="*/ 0 w 339"/>
                                      <a:gd name="T17" fmla="*/ 714 h 778"/>
                                      <a:gd name="T18" fmla="*/ 17 w 339"/>
                                      <a:gd name="T19" fmla="*/ 661 h 778"/>
                                      <a:gd name="T20" fmla="*/ 122 w 339"/>
                                      <a:gd name="T21" fmla="*/ 638 h 778"/>
                                      <a:gd name="T22" fmla="*/ 216 w 339"/>
                                      <a:gd name="T23" fmla="*/ 644 h 778"/>
                                      <a:gd name="T24" fmla="*/ 251 w 339"/>
                                      <a:gd name="T25" fmla="*/ 603 h 778"/>
                                      <a:gd name="T26" fmla="*/ 216 w 339"/>
                                      <a:gd name="T27" fmla="*/ 299 h 778"/>
                                      <a:gd name="T28" fmla="*/ 210 w 339"/>
                                      <a:gd name="T29" fmla="*/ 152 h 778"/>
                                      <a:gd name="T30" fmla="*/ 216 w 339"/>
                                      <a:gd name="T31" fmla="*/ 94 h 778"/>
                                      <a:gd name="T32" fmla="*/ 292 w 339"/>
                                      <a:gd name="T33" fmla="*/ 0 h 778"/>
                                      <a:gd name="T34" fmla="*/ 304 w 339"/>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9" h="778">
                                        <a:moveTo>
                                          <a:pt x="304" y="41"/>
                                        </a:moveTo>
                                        <a:lnTo>
                                          <a:pt x="339" y="287"/>
                                        </a:lnTo>
                                        <a:lnTo>
                                          <a:pt x="333" y="527"/>
                                        </a:lnTo>
                                        <a:lnTo>
                                          <a:pt x="327" y="644"/>
                                        </a:lnTo>
                                        <a:lnTo>
                                          <a:pt x="339" y="696"/>
                                        </a:lnTo>
                                        <a:lnTo>
                                          <a:pt x="309" y="731"/>
                                        </a:lnTo>
                                        <a:lnTo>
                                          <a:pt x="146" y="778"/>
                                        </a:lnTo>
                                        <a:lnTo>
                                          <a:pt x="35" y="755"/>
                                        </a:lnTo>
                                        <a:lnTo>
                                          <a:pt x="0" y="714"/>
                                        </a:lnTo>
                                        <a:lnTo>
                                          <a:pt x="17" y="661"/>
                                        </a:lnTo>
                                        <a:lnTo>
                                          <a:pt x="122" y="638"/>
                                        </a:lnTo>
                                        <a:lnTo>
                                          <a:pt x="216" y="644"/>
                                        </a:lnTo>
                                        <a:lnTo>
                                          <a:pt x="251" y="603"/>
                                        </a:lnTo>
                                        <a:lnTo>
                                          <a:pt x="216" y="299"/>
                                        </a:lnTo>
                                        <a:lnTo>
                                          <a:pt x="210" y="152"/>
                                        </a:lnTo>
                                        <a:lnTo>
                                          <a:pt x="216" y="94"/>
                                        </a:lnTo>
                                        <a:lnTo>
                                          <a:pt x="292"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44" name="Group 212"/>
                              <wpg:cNvGrpSpPr>
                                <a:grpSpLocks/>
                              </wpg:cNvGrpSpPr>
                              <wpg:grpSpPr bwMode="auto">
                                <a:xfrm>
                                  <a:off x="3334" y="3246"/>
                                  <a:ext cx="573" cy="807"/>
                                  <a:chOff x="7214" y="6266"/>
                                  <a:chExt cx="573" cy="807"/>
                                </a:xfrm>
                              </wpg:grpSpPr>
                              <wps:wsp>
                                <wps:cNvPr id="3245" name="Freeform 213"/>
                                <wps:cNvSpPr>
                                  <a:spLocks/>
                                </wps:cNvSpPr>
                                <wps:spPr bwMode="auto">
                                  <a:xfrm>
                                    <a:off x="7448" y="6266"/>
                                    <a:ext cx="339" cy="778"/>
                                  </a:xfrm>
                                  <a:custGeom>
                                    <a:avLst/>
                                    <a:gdLst>
                                      <a:gd name="T0" fmla="*/ 304 w 339"/>
                                      <a:gd name="T1" fmla="*/ 41 h 778"/>
                                      <a:gd name="T2" fmla="*/ 339 w 339"/>
                                      <a:gd name="T3" fmla="*/ 286 h 778"/>
                                      <a:gd name="T4" fmla="*/ 334 w 339"/>
                                      <a:gd name="T5" fmla="*/ 526 h 778"/>
                                      <a:gd name="T6" fmla="*/ 328 w 339"/>
                                      <a:gd name="T7" fmla="*/ 643 h 778"/>
                                      <a:gd name="T8" fmla="*/ 339 w 339"/>
                                      <a:gd name="T9" fmla="*/ 696 h 778"/>
                                      <a:gd name="T10" fmla="*/ 310 w 339"/>
                                      <a:gd name="T11" fmla="*/ 731 h 778"/>
                                      <a:gd name="T12" fmla="*/ 146 w 339"/>
                                      <a:gd name="T13" fmla="*/ 778 h 778"/>
                                      <a:gd name="T14" fmla="*/ 35 w 339"/>
                                      <a:gd name="T15" fmla="*/ 754 h 778"/>
                                      <a:gd name="T16" fmla="*/ 0 w 339"/>
                                      <a:gd name="T17" fmla="*/ 713 h 778"/>
                                      <a:gd name="T18" fmla="*/ 18 w 339"/>
                                      <a:gd name="T19" fmla="*/ 661 h 778"/>
                                      <a:gd name="T20" fmla="*/ 123 w 339"/>
                                      <a:gd name="T21" fmla="*/ 637 h 778"/>
                                      <a:gd name="T22" fmla="*/ 217 w 339"/>
                                      <a:gd name="T23" fmla="*/ 643 h 778"/>
                                      <a:gd name="T24" fmla="*/ 252 w 339"/>
                                      <a:gd name="T25" fmla="*/ 602 h 778"/>
                                      <a:gd name="T26" fmla="*/ 217 w 339"/>
                                      <a:gd name="T27" fmla="*/ 298 h 778"/>
                                      <a:gd name="T28" fmla="*/ 211 w 339"/>
                                      <a:gd name="T29" fmla="*/ 152 h 778"/>
                                      <a:gd name="T30" fmla="*/ 217 w 339"/>
                                      <a:gd name="T31" fmla="*/ 93 h 778"/>
                                      <a:gd name="T32" fmla="*/ 293 w 339"/>
                                      <a:gd name="T33" fmla="*/ 0 h 778"/>
                                      <a:gd name="T34" fmla="*/ 304 w 339"/>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9" h="778">
                                        <a:moveTo>
                                          <a:pt x="304" y="41"/>
                                        </a:moveTo>
                                        <a:lnTo>
                                          <a:pt x="339" y="286"/>
                                        </a:lnTo>
                                        <a:lnTo>
                                          <a:pt x="334" y="526"/>
                                        </a:lnTo>
                                        <a:lnTo>
                                          <a:pt x="328" y="643"/>
                                        </a:lnTo>
                                        <a:lnTo>
                                          <a:pt x="339" y="696"/>
                                        </a:lnTo>
                                        <a:lnTo>
                                          <a:pt x="310" y="731"/>
                                        </a:lnTo>
                                        <a:lnTo>
                                          <a:pt x="146" y="778"/>
                                        </a:lnTo>
                                        <a:lnTo>
                                          <a:pt x="35" y="754"/>
                                        </a:lnTo>
                                        <a:lnTo>
                                          <a:pt x="0" y="713"/>
                                        </a:lnTo>
                                        <a:lnTo>
                                          <a:pt x="18" y="661"/>
                                        </a:lnTo>
                                        <a:lnTo>
                                          <a:pt x="123" y="637"/>
                                        </a:lnTo>
                                        <a:lnTo>
                                          <a:pt x="217" y="643"/>
                                        </a:lnTo>
                                        <a:lnTo>
                                          <a:pt x="252" y="602"/>
                                        </a:lnTo>
                                        <a:lnTo>
                                          <a:pt x="217" y="298"/>
                                        </a:lnTo>
                                        <a:lnTo>
                                          <a:pt x="211" y="152"/>
                                        </a:lnTo>
                                        <a:lnTo>
                                          <a:pt x="217" y="93"/>
                                        </a:lnTo>
                                        <a:lnTo>
                                          <a:pt x="293"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6" name="Freeform 214"/>
                                <wps:cNvSpPr>
                                  <a:spLocks/>
                                </wps:cNvSpPr>
                                <wps:spPr bwMode="auto">
                                  <a:xfrm>
                                    <a:off x="7214" y="6295"/>
                                    <a:ext cx="345" cy="778"/>
                                  </a:xfrm>
                                  <a:custGeom>
                                    <a:avLst/>
                                    <a:gdLst>
                                      <a:gd name="T0" fmla="*/ 304 w 345"/>
                                      <a:gd name="T1" fmla="*/ 41 h 778"/>
                                      <a:gd name="T2" fmla="*/ 345 w 345"/>
                                      <a:gd name="T3" fmla="*/ 286 h 778"/>
                                      <a:gd name="T4" fmla="*/ 334 w 345"/>
                                      <a:gd name="T5" fmla="*/ 526 h 778"/>
                                      <a:gd name="T6" fmla="*/ 328 w 345"/>
                                      <a:gd name="T7" fmla="*/ 643 h 778"/>
                                      <a:gd name="T8" fmla="*/ 345 w 345"/>
                                      <a:gd name="T9" fmla="*/ 696 h 778"/>
                                      <a:gd name="T10" fmla="*/ 316 w 345"/>
                                      <a:gd name="T11" fmla="*/ 731 h 778"/>
                                      <a:gd name="T12" fmla="*/ 147 w 345"/>
                                      <a:gd name="T13" fmla="*/ 778 h 778"/>
                                      <a:gd name="T14" fmla="*/ 36 w 345"/>
                                      <a:gd name="T15" fmla="*/ 754 h 778"/>
                                      <a:gd name="T16" fmla="*/ 0 w 345"/>
                                      <a:gd name="T17" fmla="*/ 713 h 778"/>
                                      <a:gd name="T18" fmla="*/ 12 w 345"/>
                                      <a:gd name="T19" fmla="*/ 661 h 778"/>
                                      <a:gd name="T20" fmla="*/ 123 w 345"/>
                                      <a:gd name="T21" fmla="*/ 637 h 778"/>
                                      <a:gd name="T22" fmla="*/ 217 w 345"/>
                                      <a:gd name="T23" fmla="*/ 643 h 778"/>
                                      <a:gd name="T24" fmla="*/ 258 w 345"/>
                                      <a:gd name="T25" fmla="*/ 602 h 778"/>
                                      <a:gd name="T26" fmla="*/ 217 w 345"/>
                                      <a:gd name="T27" fmla="*/ 298 h 778"/>
                                      <a:gd name="T28" fmla="*/ 211 w 345"/>
                                      <a:gd name="T29" fmla="*/ 152 h 778"/>
                                      <a:gd name="T30" fmla="*/ 217 w 345"/>
                                      <a:gd name="T31" fmla="*/ 93 h 778"/>
                                      <a:gd name="T32" fmla="*/ 293 w 345"/>
                                      <a:gd name="T33" fmla="*/ 0 h 778"/>
                                      <a:gd name="T34" fmla="*/ 304 w 345"/>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5" h="778">
                                        <a:moveTo>
                                          <a:pt x="304" y="41"/>
                                        </a:moveTo>
                                        <a:lnTo>
                                          <a:pt x="345" y="286"/>
                                        </a:lnTo>
                                        <a:lnTo>
                                          <a:pt x="334" y="526"/>
                                        </a:lnTo>
                                        <a:lnTo>
                                          <a:pt x="328" y="643"/>
                                        </a:lnTo>
                                        <a:lnTo>
                                          <a:pt x="345" y="696"/>
                                        </a:lnTo>
                                        <a:lnTo>
                                          <a:pt x="316" y="731"/>
                                        </a:lnTo>
                                        <a:lnTo>
                                          <a:pt x="147" y="778"/>
                                        </a:lnTo>
                                        <a:lnTo>
                                          <a:pt x="36" y="754"/>
                                        </a:lnTo>
                                        <a:lnTo>
                                          <a:pt x="0" y="713"/>
                                        </a:lnTo>
                                        <a:lnTo>
                                          <a:pt x="12" y="661"/>
                                        </a:lnTo>
                                        <a:lnTo>
                                          <a:pt x="123" y="637"/>
                                        </a:lnTo>
                                        <a:lnTo>
                                          <a:pt x="217" y="643"/>
                                        </a:lnTo>
                                        <a:lnTo>
                                          <a:pt x="258" y="602"/>
                                        </a:lnTo>
                                        <a:lnTo>
                                          <a:pt x="217" y="298"/>
                                        </a:lnTo>
                                        <a:lnTo>
                                          <a:pt x="211" y="152"/>
                                        </a:lnTo>
                                        <a:lnTo>
                                          <a:pt x="217" y="93"/>
                                        </a:lnTo>
                                        <a:lnTo>
                                          <a:pt x="293"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47" name="Group 215"/>
                              <wpg:cNvGrpSpPr>
                                <a:grpSpLocks/>
                              </wpg:cNvGrpSpPr>
                              <wpg:grpSpPr bwMode="auto">
                                <a:xfrm>
                                  <a:off x="2505" y="2547"/>
                                  <a:ext cx="6642" cy="2187"/>
                                  <a:chOff x="4905" y="5687"/>
                                  <a:chExt cx="6642" cy="2187"/>
                                </a:xfrm>
                              </wpg:grpSpPr>
                              <wps:wsp>
                                <wps:cNvPr id="3248" name="Freeform 216"/>
                                <wps:cNvSpPr>
                                  <a:spLocks/>
                                </wps:cNvSpPr>
                                <wps:spPr bwMode="auto">
                                  <a:xfrm>
                                    <a:off x="10682" y="5997"/>
                                    <a:ext cx="643" cy="772"/>
                                  </a:xfrm>
                                  <a:custGeom>
                                    <a:avLst/>
                                    <a:gdLst>
                                      <a:gd name="T0" fmla="*/ 29 w 643"/>
                                      <a:gd name="T1" fmla="*/ 117 h 772"/>
                                      <a:gd name="T2" fmla="*/ 0 w 643"/>
                                      <a:gd name="T3" fmla="*/ 590 h 772"/>
                                      <a:gd name="T4" fmla="*/ 643 w 643"/>
                                      <a:gd name="T5" fmla="*/ 772 h 772"/>
                                      <a:gd name="T6" fmla="*/ 625 w 643"/>
                                      <a:gd name="T7" fmla="*/ 0 h 772"/>
                                      <a:gd name="T8" fmla="*/ 29 w 643"/>
                                      <a:gd name="T9" fmla="*/ 117 h 772"/>
                                    </a:gdLst>
                                    <a:ahLst/>
                                    <a:cxnLst>
                                      <a:cxn ang="0">
                                        <a:pos x="T0" y="T1"/>
                                      </a:cxn>
                                      <a:cxn ang="0">
                                        <a:pos x="T2" y="T3"/>
                                      </a:cxn>
                                      <a:cxn ang="0">
                                        <a:pos x="T4" y="T5"/>
                                      </a:cxn>
                                      <a:cxn ang="0">
                                        <a:pos x="T6" y="T7"/>
                                      </a:cxn>
                                      <a:cxn ang="0">
                                        <a:pos x="T8" y="T9"/>
                                      </a:cxn>
                                    </a:cxnLst>
                                    <a:rect l="0" t="0" r="r" b="b"/>
                                    <a:pathLst>
                                      <a:path w="643" h="772">
                                        <a:moveTo>
                                          <a:pt x="29" y="117"/>
                                        </a:moveTo>
                                        <a:lnTo>
                                          <a:pt x="0" y="590"/>
                                        </a:lnTo>
                                        <a:lnTo>
                                          <a:pt x="643" y="772"/>
                                        </a:lnTo>
                                        <a:lnTo>
                                          <a:pt x="625" y="0"/>
                                        </a:lnTo>
                                        <a:lnTo>
                                          <a:pt x="29" y="117"/>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9" name="Freeform 217"/>
                                <wps:cNvSpPr>
                                  <a:spLocks/>
                                </wps:cNvSpPr>
                                <wps:spPr bwMode="auto">
                                  <a:xfrm>
                                    <a:off x="4940" y="5704"/>
                                    <a:ext cx="6584" cy="2123"/>
                                  </a:xfrm>
                                  <a:custGeom>
                                    <a:avLst/>
                                    <a:gdLst>
                                      <a:gd name="T0" fmla="*/ 0 w 6584"/>
                                      <a:gd name="T1" fmla="*/ 965 h 2123"/>
                                      <a:gd name="T2" fmla="*/ 5713 w 6584"/>
                                      <a:gd name="T3" fmla="*/ 0 h 2123"/>
                                      <a:gd name="T4" fmla="*/ 6584 w 6584"/>
                                      <a:gd name="T5" fmla="*/ 217 h 2123"/>
                                      <a:gd name="T6" fmla="*/ 824 w 6584"/>
                                      <a:gd name="T7" fmla="*/ 1363 h 2123"/>
                                      <a:gd name="T8" fmla="*/ 854 w 6584"/>
                                      <a:gd name="T9" fmla="*/ 2123 h 2123"/>
                                      <a:gd name="T10" fmla="*/ 164 w 6584"/>
                                      <a:gd name="T11" fmla="*/ 1585 h 2123"/>
                                      <a:gd name="T12" fmla="*/ 175 w 6584"/>
                                      <a:gd name="T13" fmla="*/ 1211 h 2123"/>
                                      <a:gd name="T14" fmla="*/ 0 w 6584"/>
                                      <a:gd name="T15" fmla="*/ 1111 h 2123"/>
                                      <a:gd name="T16" fmla="*/ 0 w 6584"/>
                                      <a:gd name="T17" fmla="*/ 965 h 2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84" h="2123">
                                        <a:moveTo>
                                          <a:pt x="0" y="965"/>
                                        </a:moveTo>
                                        <a:lnTo>
                                          <a:pt x="5713" y="0"/>
                                        </a:lnTo>
                                        <a:lnTo>
                                          <a:pt x="6584" y="217"/>
                                        </a:lnTo>
                                        <a:lnTo>
                                          <a:pt x="824" y="1363"/>
                                        </a:lnTo>
                                        <a:lnTo>
                                          <a:pt x="854" y="2123"/>
                                        </a:lnTo>
                                        <a:lnTo>
                                          <a:pt x="164" y="1585"/>
                                        </a:lnTo>
                                        <a:lnTo>
                                          <a:pt x="175" y="1211"/>
                                        </a:lnTo>
                                        <a:lnTo>
                                          <a:pt x="0" y="1111"/>
                                        </a:lnTo>
                                        <a:lnTo>
                                          <a:pt x="0" y="965"/>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3250" name="Group 218"/>
                                <wpg:cNvGrpSpPr>
                                  <a:grpSpLocks/>
                                </wpg:cNvGrpSpPr>
                                <wpg:grpSpPr bwMode="auto">
                                  <a:xfrm>
                                    <a:off x="4905" y="5687"/>
                                    <a:ext cx="6642" cy="2187"/>
                                    <a:chOff x="4905" y="5687"/>
                                    <a:chExt cx="6642" cy="2187"/>
                                  </a:xfrm>
                                </wpg:grpSpPr>
                                <wps:wsp>
                                  <wps:cNvPr id="3251" name="Freeform 219"/>
                                  <wps:cNvSpPr>
                                    <a:spLocks/>
                                  </wps:cNvSpPr>
                                  <wps:spPr bwMode="auto">
                                    <a:xfrm>
                                      <a:off x="4905" y="5687"/>
                                      <a:ext cx="6642" cy="2187"/>
                                    </a:xfrm>
                                    <a:custGeom>
                                      <a:avLst/>
                                      <a:gdLst>
                                        <a:gd name="T0" fmla="*/ 52 w 6642"/>
                                        <a:gd name="T1" fmla="*/ 976 h 2187"/>
                                        <a:gd name="T2" fmla="*/ 58 w 6642"/>
                                        <a:gd name="T3" fmla="*/ 1093 h 2187"/>
                                        <a:gd name="T4" fmla="*/ 380 w 6642"/>
                                        <a:gd name="T5" fmla="*/ 1286 h 2187"/>
                                        <a:gd name="T6" fmla="*/ 368 w 6642"/>
                                        <a:gd name="T7" fmla="*/ 1164 h 2187"/>
                                        <a:gd name="T8" fmla="*/ 1485 w 6642"/>
                                        <a:gd name="T9" fmla="*/ 965 h 2187"/>
                                        <a:gd name="T10" fmla="*/ 1988 w 6642"/>
                                        <a:gd name="T11" fmla="*/ 883 h 2187"/>
                                        <a:gd name="T12" fmla="*/ 953 w 6642"/>
                                        <a:gd name="T13" fmla="*/ 1105 h 2187"/>
                                        <a:gd name="T14" fmla="*/ 427 w 6642"/>
                                        <a:gd name="T15" fmla="*/ 1193 h 2187"/>
                                        <a:gd name="T16" fmla="*/ 427 w 6642"/>
                                        <a:gd name="T17" fmla="*/ 1298 h 2187"/>
                                        <a:gd name="T18" fmla="*/ 719 w 6642"/>
                                        <a:gd name="T19" fmla="*/ 1462 h 2187"/>
                                        <a:gd name="T20" fmla="*/ 737 w 6642"/>
                                        <a:gd name="T21" fmla="*/ 1345 h 2187"/>
                                        <a:gd name="T22" fmla="*/ 1812 w 6642"/>
                                        <a:gd name="T23" fmla="*/ 1164 h 2187"/>
                                        <a:gd name="T24" fmla="*/ 3052 w 6642"/>
                                        <a:gd name="T25" fmla="*/ 918 h 2187"/>
                                        <a:gd name="T26" fmla="*/ 4198 w 6642"/>
                                        <a:gd name="T27" fmla="*/ 678 h 2187"/>
                                        <a:gd name="T28" fmla="*/ 5970 w 6642"/>
                                        <a:gd name="T29" fmla="*/ 327 h 2187"/>
                                        <a:gd name="T30" fmla="*/ 6496 w 6642"/>
                                        <a:gd name="T31" fmla="*/ 234 h 2187"/>
                                        <a:gd name="T32" fmla="*/ 6011 w 6642"/>
                                        <a:gd name="T33" fmla="*/ 134 h 2187"/>
                                        <a:gd name="T34" fmla="*/ 5245 w 6642"/>
                                        <a:gd name="T35" fmla="*/ 292 h 2187"/>
                                        <a:gd name="T36" fmla="*/ 5935 w 6642"/>
                                        <a:gd name="T37" fmla="*/ 117 h 2187"/>
                                        <a:gd name="T38" fmla="*/ 5730 w 6642"/>
                                        <a:gd name="T39" fmla="*/ 58 h 2187"/>
                                        <a:gd name="T40" fmla="*/ 5689 w 6642"/>
                                        <a:gd name="T41" fmla="*/ 29 h 2187"/>
                                        <a:gd name="T42" fmla="*/ 5748 w 6642"/>
                                        <a:gd name="T43" fmla="*/ 0 h 2187"/>
                                        <a:gd name="T44" fmla="*/ 5794 w 6642"/>
                                        <a:gd name="T45" fmla="*/ 11 h 2187"/>
                                        <a:gd name="T46" fmla="*/ 6291 w 6642"/>
                                        <a:gd name="T47" fmla="*/ 128 h 2187"/>
                                        <a:gd name="T48" fmla="*/ 6642 w 6642"/>
                                        <a:gd name="T49" fmla="*/ 234 h 2187"/>
                                        <a:gd name="T50" fmla="*/ 6619 w 6642"/>
                                        <a:gd name="T51" fmla="*/ 310 h 2187"/>
                                        <a:gd name="T52" fmla="*/ 6426 w 6642"/>
                                        <a:gd name="T53" fmla="*/ 350 h 2187"/>
                                        <a:gd name="T54" fmla="*/ 6438 w 6642"/>
                                        <a:gd name="T55" fmla="*/ 1082 h 2187"/>
                                        <a:gd name="T56" fmla="*/ 6408 w 6642"/>
                                        <a:gd name="T57" fmla="*/ 1123 h 2187"/>
                                        <a:gd name="T58" fmla="*/ 5847 w 6642"/>
                                        <a:gd name="T59" fmla="*/ 930 h 2187"/>
                                        <a:gd name="T60" fmla="*/ 5882 w 6642"/>
                                        <a:gd name="T61" fmla="*/ 900 h 2187"/>
                                        <a:gd name="T62" fmla="*/ 6379 w 6642"/>
                                        <a:gd name="T63" fmla="*/ 1052 h 2187"/>
                                        <a:gd name="T64" fmla="*/ 6356 w 6642"/>
                                        <a:gd name="T65" fmla="*/ 350 h 2187"/>
                                        <a:gd name="T66" fmla="*/ 5175 w 6642"/>
                                        <a:gd name="T67" fmla="*/ 561 h 2187"/>
                                        <a:gd name="T68" fmla="*/ 4286 w 6642"/>
                                        <a:gd name="T69" fmla="*/ 737 h 2187"/>
                                        <a:gd name="T70" fmla="*/ 3181 w 6642"/>
                                        <a:gd name="T71" fmla="*/ 959 h 2187"/>
                                        <a:gd name="T72" fmla="*/ 2122 w 6642"/>
                                        <a:gd name="T73" fmla="*/ 1164 h 2187"/>
                                        <a:gd name="T74" fmla="*/ 1356 w 6642"/>
                                        <a:gd name="T75" fmla="*/ 1304 h 2187"/>
                                        <a:gd name="T76" fmla="*/ 906 w 6642"/>
                                        <a:gd name="T77" fmla="*/ 1415 h 2187"/>
                                        <a:gd name="T78" fmla="*/ 924 w 6642"/>
                                        <a:gd name="T79" fmla="*/ 2175 h 2187"/>
                                        <a:gd name="T80" fmla="*/ 865 w 6642"/>
                                        <a:gd name="T81" fmla="*/ 2187 h 2187"/>
                                        <a:gd name="T82" fmla="*/ 169 w 6642"/>
                                        <a:gd name="T83" fmla="*/ 1614 h 2187"/>
                                        <a:gd name="T84" fmla="*/ 175 w 6642"/>
                                        <a:gd name="T85" fmla="*/ 1567 h 2187"/>
                                        <a:gd name="T86" fmla="*/ 854 w 6642"/>
                                        <a:gd name="T87" fmla="*/ 2099 h 2187"/>
                                        <a:gd name="T88" fmla="*/ 836 w 6642"/>
                                        <a:gd name="T89" fmla="*/ 1444 h 2187"/>
                                        <a:gd name="T90" fmla="*/ 766 w 6642"/>
                                        <a:gd name="T91" fmla="*/ 1503 h 2187"/>
                                        <a:gd name="T92" fmla="*/ 690 w 6642"/>
                                        <a:gd name="T93" fmla="*/ 1526 h 2187"/>
                                        <a:gd name="T94" fmla="*/ 23 w 6642"/>
                                        <a:gd name="T95" fmla="*/ 1164 h 2187"/>
                                        <a:gd name="T96" fmla="*/ 0 w 6642"/>
                                        <a:gd name="T97" fmla="*/ 941 h 2187"/>
                                        <a:gd name="T98" fmla="*/ 52 w 6642"/>
                                        <a:gd name="T99" fmla="*/ 976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42" h="2187">
                                          <a:moveTo>
                                            <a:pt x="52" y="976"/>
                                          </a:moveTo>
                                          <a:lnTo>
                                            <a:pt x="58" y="1093"/>
                                          </a:lnTo>
                                          <a:lnTo>
                                            <a:pt x="380" y="1286"/>
                                          </a:lnTo>
                                          <a:lnTo>
                                            <a:pt x="368" y="1164"/>
                                          </a:lnTo>
                                          <a:lnTo>
                                            <a:pt x="1485" y="965"/>
                                          </a:lnTo>
                                          <a:lnTo>
                                            <a:pt x="1988" y="883"/>
                                          </a:lnTo>
                                          <a:lnTo>
                                            <a:pt x="953" y="1105"/>
                                          </a:lnTo>
                                          <a:lnTo>
                                            <a:pt x="427" y="1193"/>
                                          </a:lnTo>
                                          <a:lnTo>
                                            <a:pt x="427" y="1298"/>
                                          </a:lnTo>
                                          <a:lnTo>
                                            <a:pt x="719" y="1462"/>
                                          </a:lnTo>
                                          <a:lnTo>
                                            <a:pt x="737" y="1345"/>
                                          </a:lnTo>
                                          <a:lnTo>
                                            <a:pt x="1812" y="1164"/>
                                          </a:lnTo>
                                          <a:lnTo>
                                            <a:pt x="3052" y="918"/>
                                          </a:lnTo>
                                          <a:lnTo>
                                            <a:pt x="4198" y="678"/>
                                          </a:lnTo>
                                          <a:lnTo>
                                            <a:pt x="5970" y="327"/>
                                          </a:lnTo>
                                          <a:lnTo>
                                            <a:pt x="6496" y="234"/>
                                          </a:lnTo>
                                          <a:lnTo>
                                            <a:pt x="6011" y="134"/>
                                          </a:lnTo>
                                          <a:lnTo>
                                            <a:pt x="5245" y="292"/>
                                          </a:lnTo>
                                          <a:lnTo>
                                            <a:pt x="5935" y="117"/>
                                          </a:lnTo>
                                          <a:lnTo>
                                            <a:pt x="5730" y="58"/>
                                          </a:lnTo>
                                          <a:lnTo>
                                            <a:pt x="5689" y="29"/>
                                          </a:lnTo>
                                          <a:lnTo>
                                            <a:pt x="5748" y="0"/>
                                          </a:lnTo>
                                          <a:lnTo>
                                            <a:pt x="5794" y="11"/>
                                          </a:lnTo>
                                          <a:lnTo>
                                            <a:pt x="6291" y="128"/>
                                          </a:lnTo>
                                          <a:lnTo>
                                            <a:pt x="6642" y="234"/>
                                          </a:lnTo>
                                          <a:lnTo>
                                            <a:pt x="6619" y="310"/>
                                          </a:lnTo>
                                          <a:lnTo>
                                            <a:pt x="6426" y="350"/>
                                          </a:lnTo>
                                          <a:lnTo>
                                            <a:pt x="6438" y="1082"/>
                                          </a:lnTo>
                                          <a:lnTo>
                                            <a:pt x="6408" y="1123"/>
                                          </a:lnTo>
                                          <a:lnTo>
                                            <a:pt x="5847" y="930"/>
                                          </a:lnTo>
                                          <a:lnTo>
                                            <a:pt x="5882" y="900"/>
                                          </a:lnTo>
                                          <a:lnTo>
                                            <a:pt x="6379" y="1052"/>
                                          </a:lnTo>
                                          <a:lnTo>
                                            <a:pt x="6356" y="350"/>
                                          </a:lnTo>
                                          <a:lnTo>
                                            <a:pt x="5175" y="561"/>
                                          </a:lnTo>
                                          <a:lnTo>
                                            <a:pt x="4286" y="737"/>
                                          </a:lnTo>
                                          <a:lnTo>
                                            <a:pt x="3181" y="959"/>
                                          </a:lnTo>
                                          <a:lnTo>
                                            <a:pt x="2122" y="1164"/>
                                          </a:lnTo>
                                          <a:lnTo>
                                            <a:pt x="1356" y="1304"/>
                                          </a:lnTo>
                                          <a:lnTo>
                                            <a:pt x="906" y="1415"/>
                                          </a:lnTo>
                                          <a:lnTo>
                                            <a:pt x="924" y="2175"/>
                                          </a:lnTo>
                                          <a:lnTo>
                                            <a:pt x="865" y="2187"/>
                                          </a:lnTo>
                                          <a:lnTo>
                                            <a:pt x="169" y="1614"/>
                                          </a:lnTo>
                                          <a:lnTo>
                                            <a:pt x="175" y="1567"/>
                                          </a:lnTo>
                                          <a:lnTo>
                                            <a:pt x="854" y="2099"/>
                                          </a:lnTo>
                                          <a:lnTo>
                                            <a:pt x="836" y="1444"/>
                                          </a:lnTo>
                                          <a:lnTo>
                                            <a:pt x="766" y="1503"/>
                                          </a:lnTo>
                                          <a:lnTo>
                                            <a:pt x="690" y="1526"/>
                                          </a:lnTo>
                                          <a:lnTo>
                                            <a:pt x="23" y="1164"/>
                                          </a:lnTo>
                                          <a:lnTo>
                                            <a:pt x="0" y="941"/>
                                          </a:lnTo>
                                          <a:lnTo>
                                            <a:pt x="52" y="9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2" name="Freeform 220"/>
                                  <wps:cNvSpPr>
                                    <a:spLocks/>
                                  </wps:cNvSpPr>
                                  <wps:spPr bwMode="auto">
                                    <a:xfrm>
                                      <a:off x="4905" y="5687"/>
                                      <a:ext cx="5847" cy="1637"/>
                                    </a:xfrm>
                                    <a:custGeom>
                                      <a:avLst/>
                                      <a:gdLst>
                                        <a:gd name="T0" fmla="*/ 187 w 5847"/>
                                        <a:gd name="T1" fmla="*/ 1608 h 1637"/>
                                        <a:gd name="T2" fmla="*/ 169 w 5847"/>
                                        <a:gd name="T3" fmla="*/ 1222 h 1637"/>
                                        <a:gd name="T4" fmla="*/ 29 w 5847"/>
                                        <a:gd name="T5" fmla="*/ 1134 h 1637"/>
                                        <a:gd name="T6" fmla="*/ 0 w 5847"/>
                                        <a:gd name="T7" fmla="*/ 959 h 1637"/>
                                        <a:gd name="T8" fmla="*/ 1204 w 5847"/>
                                        <a:gd name="T9" fmla="*/ 766 h 1637"/>
                                        <a:gd name="T10" fmla="*/ 2175 w 5847"/>
                                        <a:gd name="T11" fmla="*/ 602 h 1637"/>
                                        <a:gd name="T12" fmla="*/ 3134 w 5847"/>
                                        <a:gd name="T13" fmla="*/ 438 h 1637"/>
                                        <a:gd name="T14" fmla="*/ 3935 w 5847"/>
                                        <a:gd name="T15" fmla="*/ 292 h 1637"/>
                                        <a:gd name="T16" fmla="*/ 4859 w 5847"/>
                                        <a:gd name="T17" fmla="*/ 134 h 1637"/>
                                        <a:gd name="T18" fmla="*/ 5759 w 5847"/>
                                        <a:gd name="T19" fmla="*/ 0 h 1637"/>
                                        <a:gd name="T20" fmla="*/ 5847 w 5847"/>
                                        <a:gd name="T21" fmla="*/ 29 h 1637"/>
                                        <a:gd name="T22" fmla="*/ 5128 w 5847"/>
                                        <a:gd name="T23" fmla="*/ 157 h 1637"/>
                                        <a:gd name="T24" fmla="*/ 4151 w 5847"/>
                                        <a:gd name="T25" fmla="*/ 327 h 1637"/>
                                        <a:gd name="T26" fmla="*/ 3274 w 5847"/>
                                        <a:gd name="T27" fmla="*/ 467 h 1637"/>
                                        <a:gd name="T28" fmla="*/ 2385 w 5847"/>
                                        <a:gd name="T29" fmla="*/ 608 h 1637"/>
                                        <a:gd name="T30" fmla="*/ 1339 w 5847"/>
                                        <a:gd name="T31" fmla="*/ 795 h 1637"/>
                                        <a:gd name="T32" fmla="*/ 707 w 5847"/>
                                        <a:gd name="T33" fmla="*/ 883 h 1637"/>
                                        <a:gd name="T34" fmla="*/ 70 w 5847"/>
                                        <a:gd name="T35" fmla="*/ 1000 h 1637"/>
                                        <a:gd name="T36" fmla="*/ 82 w 5847"/>
                                        <a:gd name="T37" fmla="*/ 1123 h 1637"/>
                                        <a:gd name="T38" fmla="*/ 263 w 5847"/>
                                        <a:gd name="T39" fmla="*/ 1240 h 1637"/>
                                        <a:gd name="T40" fmla="*/ 234 w 5847"/>
                                        <a:gd name="T41" fmla="*/ 1637 h 1637"/>
                                        <a:gd name="T42" fmla="*/ 187 w 5847"/>
                                        <a:gd name="T43" fmla="*/ 1608 h 16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847" h="1637">
                                          <a:moveTo>
                                            <a:pt x="187" y="1608"/>
                                          </a:moveTo>
                                          <a:lnTo>
                                            <a:pt x="169" y="1222"/>
                                          </a:lnTo>
                                          <a:lnTo>
                                            <a:pt x="29" y="1134"/>
                                          </a:lnTo>
                                          <a:lnTo>
                                            <a:pt x="0" y="959"/>
                                          </a:lnTo>
                                          <a:lnTo>
                                            <a:pt x="1204" y="766"/>
                                          </a:lnTo>
                                          <a:lnTo>
                                            <a:pt x="2175" y="602"/>
                                          </a:lnTo>
                                          <a:lnTo>
                                            <a:pt x="3134" y="438"/>
                                          </a:lnTo>
                                          <a:lnTo>
                                            <a:pt x="3935" y="292"/>
                                          </a:lnTo>
                                          <a:lnTo>
                                            <a:pt x="4859" y="134"/>
                                          </a:lnTo>
                                          <a:lnTo>
                                            <a:pt x="5759" y="0"/>
                                          </a:lnTo>
                                          <a:lnTo>
                                            <a:pt x="5847" y="29"/>
                                          </a:lnTo>
                                          <a:lnTo>
                                            <a:pt x="5128" y="157"/>
                                          </a:lnTo>
                                          <a:lnTo>
                                            <a:pt x="4151" y="327"/>
                                          </a:lnTo>
                                          <a:lnTo>
                                            <a:pt x="3274" y="467"/>
                                          </a:lnTo>
                                          <a:lnTo>
                                            <a:pt x="2385" y="608"/>
                                          </a:lnTo>
                                          <a:lnTo>
                                            <a:pt x="1339" y="795"/>
                                          </a:lnTo>
                                          <a:lnTo>
                                            <a:pt x="707" y="883"/>
                                          </a:lnTo>
                                          <a:lnTo>
                                            <a:pt x="70" y="1000"/>
                                          </a:lnTo>
                                          <a:lnTo>
                                            <a:pt x="82" y="1123"/>
                                          </a:lnTo>
                                          <a:lnTo>
                                            <a:pt x="263" y="1240"/>
                                          </a:lnTo>
                                          <a:lnTo>
                                            <a:pt x="234" y="1637"/>
                                          </a:lnTo>
                                          <a:lnTo>
                                            <a:pt x="187" y="16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3" name="Freeform 221"/>
                                  <wps:cNvSpPr>
                                    <a:spLocks/>
                                  </wps:cNvSpPr>
                                  <wps:spPr bwMode="auto">
                                    <a:xfrm>
                                      <a:off x="10653" y="6102"/>
                                      <a:ext cx="467" cy="591"/>
                                    </a:xfrm>
                                    <a:custGeom>
                                      <a:avLst/>
                                      <a:gdLst>
                                        <a:gd name="T0" fmla="*/ 99 w 467"/>
                                        <a:gd name="T1" fmla="*/ 0 h 591"/>
                                        <a:gd name="T2" fmla="*/ 76 w 467"/>
                                        <a:gd name="T3" fmla="*/ 462 h 591"/>
                                        <a:gd name="T4" fmla="*/ 467 w 467"/>
                                        <a:gd name="T5" fmla="*/ 591 h 591"/>
                                        <a:gd name="T6" fmla="*/ 0 w 467"/>
                                        <a:gd name="T7" fmla="*/ 491 h 591"/>
                                        <a:gd name="T8" fmla="*/ 11 w 467"/>
                                        <a:gd name="T9" fmla="*/ 17 h 591"/>
                                        <a:gd name="T10" fmla="*/ 99 w 467"/>
                                        <a:gd name="T11" fmla="*/ 0 h 591"/>
                                      </a:gdLst>
                                      <a:ahLst/>
                                      <a:cxnLst>
                                        <a:cxn ang="0">
                                          <a:pos x="T0" y="T1"/>
                                        </a:cxn>
                                        <a:cxn ang="0">
                                          <a:pos x="T2" y="T3"/>
                                        </a:cxn>
                                        <a:cxn ang="0">
                                          <a:pos x="T4" y="T5"/>
                                        </a:cxn>
                                        <a:cxn ang="0">
                                          <a:pos x="T6" y="T7"/>
                                        </a:cxn>
                                        <a:cxn ang="0">
                                          <a:pos x="T8" y="T9"/>
                                        </a:cxn>
                                        <a:cxn ang="0">
                                          <a:pos x="T10" y="T11"/>
                                        </a:cxn>
                                      </a:cxnLst>
                                      <a:rect l="0" t="0" r="r" b="b"/>
                                      <a:pathLst>
                                        <a:path w="467" h="591">
                                          <a:moveTo>
                                            <a:pt x="99" y="0"/>
                                          </a:moveTo>
                                          <a:lnTo>
                                            <a:pt x="76" y="462"/>
                                          </a:lnTo>
                                          <a:lnTo>
                                            <a:pt x="467" y="591"/>
                                          </a:lnTo>
                                          <a:lnTo>
                                            <a:pt x="0" y="491"/>
                                          </a:lnTo>
                                          <a:lnTo>
                                            <a:pt x="11" y="17"/>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3254" name="Group 222"/>
                              <wpg:cNvGrpSpPr>
                                <a:grpSpLocks/>
                              </wpg:cNvGrpSpPr>
                              <wpg:grpSpPr bwMode="auto">
                                <a:xfrm>
                                  <a:off x="3451" y="1666"/>
                                  <a:ext cx="1503" cy="1878"/>
                                  <a:chOff x="7331" y="4686"/>
                                  <a:chExt cx="1503" cy="1878"/>
                                </a:xfrm>
                              </wpg:grpSpPr>
                              <wps:wsp>
                                <wps:cNvPr id="3255" name="Freeform 223"/>
                                <wps:cNvSpPr>
                                  <a:spLocks/>
                                </wps:cNvSpPr>
                                <wps:spPr bwMode="auto">
                                  <a:xfrm>
                                    <a:off x="7787" y="4686"/>
                                    <a:ext cx="591" cy="644"/>
                                  </a:xfrm>
                                  <a:custGeom>
                                    <a:avLst/>
                                    <a:gdLst>
                                      <a:gd name="T0" fmla="*/ 211 w 591"/>
                                      <a:gd name="T1" fmla="*/ 135 h 644"/>
                                      <a:gd name="T2" fmla="*/ 275 w 591"/>
                                      <a:gd name="T3" fmla="*/ 65 h 644"/>
                                      <a:gd name="T4" fmla="*/ 340 w 591"/>
                                      <a:gd name="T5" fmla="*/ 24 h 644"/>
                                      <a:gd name="T6" fmla="*/ 427 w 591"/>
                                      <a:gd name="T7" fmla="*/ 0 h 644"/>
                                      <a:gd name="T8" fmla="*/ 492 w 591"/>
                                      <a:gd name="T9" fmla="*/ 30 h 644"/>
                                      <a:gd name="T10" fmla="*/ 544 w 591"/>
                                      <a:gd name="T11" fmla="*/ 94 h 644"/>
                                      <a:gd name="T12" fmla="*/ 573 w 591"/>
                                      <a:gd name="T13" fmla="*/ 187 h 644"/>
                                      <a:gd name="T14" fmla="*/ 591 w 591"/>
                                      <a:gd name="T15" fmla="*/ 310 h 644"/>
                                      <a:gd name="T16" fmla="*/ 579 w 591"/>
                                      <a:gd name="T17" fmla="*/ 398 h 644"/>
                                      <a:gd name="T18" fmla="*/ 550 w 591"/>
                                      <a:gd name="T19" fmla="*/ 503 h 644"/>
                                      <a:gd name="T20" fmla="*/ 503 w 591"/>
                                      <a:gd name="T21" fmla="*/ 585 h 644"/>
                                      <a:gd name="T22" fmla="*/ 451 w 591"/>
                                      <a:gd name="T23" fmla="*/ 620 h 644"/>
                                      <a:gd name="T24" fmla="*/ 363 w 591"/>
                                      <a:gd name="T25" fmla="*/ 644 h 644"/>
                                      <a:gd name="T26" fmla="*/ 287 w 591"/>
                                      <a:gd name="T27" fmla="*/ 638 h 644"/>
                                      <a:gd name="T28" fmla="*/ 223 w 591"/>
                                      <a:gd name="T29" fmla="*/ 609 h 644"/>
                                      <a:gd name="T30" fmla="*/ 170 w 591"/>
                                      <a:gd name="T31" fmla="*/ 498 h 644"/>
                                      <a:gd name="T32" fmla="*/ 152 w 591"/>
                                      <a:gd name="T33" fmla="*/ 410 h 644"/>
                                      <a:gd name="T34" fmla="*/ 158 w 591"/>
                                      <a:gd name="T35" fmla="*/ 381 h 644"/>
                                      <a:gd name="T36" fmla="*/ 94 w 591"/>
                                      <a:gd name="T37" fmla="*/ 363 h 644"/>
                                      <a:gd name="T38" fmla="*/ 36 w 591"/>
                                      <a:gd name="T39" fmla="*/ 345 h 644"/>
                                      <a:gd name="T40" fmla="*/ 6 w 591"/>
                                      <a:gd name="T41" fmla="*/ 310 h 644"/>
                                      <a:gd name="T42" fmla="*/ 0 w 591"/>
                                      <a:gd name="T43" fmla="*/ 287 h 644"/>
                                      <a:gd name="T44" fmla="*/ 0 w 591"/>
                                      <a:gd name="T45" fmla="*/ 269 h 644"/>
                                      <a:gd name="T46" fmla="*/ 6 w 591"/>
                                      <a:gd name="T47" fmla="*/ 252 h 644"/>
                                      <a:gd name="T48" fmla="*/ 36 w 591"/>
                                      <a:gd name="T49" fmla="*/ 252 h 644"/>
                                      <a:gd name="T50" fmla="*/ 65 w 591"/>
                                      <a:gd name="T51" fmla="*/ 258 h 644"/>
                                      <a:gd name="T52" fmla="*/ 106 w 591"/>
                                      <a:gd name="T53" fmla="*/ 275 h 644"/>
                                      <a:gd name="T54" fmla="*/ 164 w 591"/>
                                      <a:gd name="T55" fmla="*/ 299 h 644"/>
                                      <a:gd name="T56" fmla="*/ 176 w 591"/>
                                      <a:gd name="T57" fmla="*/ 223 h 644"/>
                                      <a:gd name="T58" fmla="*/ 211 w 591"/>
                                      <a:gd name="T59" fmla="*/ 135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91" h="644">
                                        <a:moveTo>
                                          <a:pt x="211" y="135"/>
                                        </a:moveTo>
                                        <a:lnTo>
                                          <a:pt x="275" y="65"/>
                                        </a:lnTo>
                                        <a:lnTo>
                                          <a:pt x="340" y="24"/>
                                        </a:lnTo>
                                        <a:lnTo>
                                          <a:pt x="427" y="0"/>
                                        </a:lnTo>
                                        <a:lnTo>
                                          <a:pt x="492" y="30"/>
                                        </a:lnTo>
                                        <a:lnTo>
                                          <a:pt x="544" y="94"/>
                                        </a:lnTo>
                                        <a:lnTo>
                                          <a:pt x="573" y="187"/>
                                        </a:lnTo>
                                        <a:lnTo>
                                          <a:pt x="591" y="310"/>
                                        </a:lnTo>
                                        <a:lnTo>
                                          <a:pt x="579" y="398"/>
                                        </a:lnTo>
                                        <a:lnTo>
                                          <a:pt x="550" y="503"/>
                                        </a:lnTo>
                                        <a:lnTo>
                                          <a:pt x="503" y="585"/>
                                        </a:lnTo>
                                        <a:lnTo>
                                          <a:pt x="451" y="620"/>
                                        </a:lnTo>
                                        <a:lnTo>
                                          <a:pt x="363" y="644"/>
                                        </a:lnTo>
                                        <a:lnTo>
                                          <a:pt x="287" y="638"/>
                                        </a:lnTo>
                                        <a:lnTo>
                                          <a:pt x="223" y="609"/>
                                        </a:lnTo>
                                        <a:lnTo>
                                          <a:pt x="170" y="498"/>
                                        </a:lnTo>
                                        <a:lnTo>
                                          <a:pt x="152" y="410"/>
                                        </a:lnTo>
                                        <a:lnTo>
                                          <a:pt x="158" y="381"/>
                                        </a:lnTo>
                                        <a:lnTo>
                                          <a:pt x="94" y="363"/>
                                        </a:lnTo>
                                        <a:lnTo>
                                          <a:pt x="36" y="345"/>
                                        </a:lnTo>
                                        <a:lnTo>
                                          <a:pt x="6" y="310"/>
                                        </a:lnTo>
                                        <a:lnTo>
                                          <a:pt x="0" y="287"/>
                                        </a:lnTo>
                                        <a:lnTo>
                                          <a:pt x="0" y="269"/>
                                        </a:lnTo>
                                        <a:lnTo>
                                          <a:pt x="6" y="252"/>
                                        </a:lnTo>
                                        <a:lnTo>
                                          <a:pt x="36" y="252"/>
                                        </a:lnTo>
                                        <a:lnTo>
                                          <a:pt x="65" y="258"/>
                                        </a:lnTo>
                                        <a:lnTo>
                                          <a:pt x="106" y="275"/>
                                        </a:lnTo>
                                        <a:lnTo>
                                          <a:pt x="164" y="299"/>
                                        </a:lnTo>
                                        <a:lnTo>
                                          <a:pt x="176" y="223"/>
                                        </a:lnTo>
                                        <a:lnTo>
                                          <a:pt x="211"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6" name="Freeform 224"/>
                                <wps:cNvSpPr>
                                  <a:spLocks/>
                                </wps:cNvSpPr>
                                <wps:spPr bwMode="auto">
                                  <a:xfrm>
                                    <a:off x="8115" y="5394"/>
                                    <a:ext cx="719" cy="948"/>
                                  </a:xfrm>
                                  <a:custGeom>
                                    <a:avLst/>
                                    <a:gdLst>
                                      <a:gd name="T0" fmla="*/ 152 w 719"/>
                                      <a:gd name="T1" fmla="*/ 29 h 948"/>
                                      <a:gd name="T2" fmla="*/ 76 w 719"/>
                                      <a:gd name="T3" fmla="*/ 0 h 948"/>
                                      <a:gd name="T4" fmla="*/ 12 w 719"/>
                                      <a:gd name="T5" fmla="*/ 23 h 948"/>
                                      <a:gd name="T6" fmla="*/ 0 w 719"/>
                                      <a:gd name="T7" fmla="*/ 105 h 948"/>
                                      <a:gd name="T8" fmla="*/ 64 w 719"/>
                                      <a:gd name="T9" fmla="*/ 164 h 948"/>
                                      <a:gd name="T10" fmla="*/ 175 w 719"/>
                                      <a:gd name="T11" fmla="*/ 181 h 948"/>
                                      <a:gd name="T12" fmla="*/ 281 w 719"/>
                                      <a:gd name="T13" fmla="*/ 252 h 948"/>
                                      <a:gd name="T14" fmla="*/ 357 w 719"/>
                                      <a:gd name="T15" fmla="*/ 374 h 948"/>
                                      <a:gd name="T16" fmla="*/ 409 w 719"/>
                                      <a:gd name="T17" fmla="*/ 503 h 948"/>
                                      <a:gd name="T18" fmla="*/ 462 w 719"/>
                                      <a:gd name="T19" fmla="*/ 690 h 948"/>
                                      <a:gd name="T20" fmla="*/ 468 w 719"/>
                                      <a:gd name="T21" fmla="*/ 801 h 948"/>
                                      <a:gd name="T22" fmla="*/ 403 w 719"/>
                                      <a:gd name="T23" fmla="*/ 901 h 948"/>
                                      <a:gd name="T24" fmla="*/ 403 w 719"/>
                                      <a:gd name="T25" fmla="*/ 942 h 948"/>
                                      <a:gd name="T26" fmla="*/ 456 w 719"/>
                                      <a:gd name="T27" fmla="*/ 948 h 948"/>
                                      <a:gd name="T28" fmla="*/ 485 w 719"/>
                                      <a:gd name="T29" fmla="*/ 877 h 948"/>
                                      <a:gd name="T30" fmla="*/ 503 w 719"/>
                                      <a:gd name="T31" fmla="*/ 819 h 948"/>
                                      <a:gd name="T32" fmla="*/ 567 w 719"/>
                                      <a:gd name="T33" fmla="*/ 842 h 948"/>
                                      <a:gd name="T34" fmla="*/ 637 w 719"/>
                                      <a:gd name="T35" fmla="*/ 889 h 948"/>
                                      <a:gd name="T36" fmla="*/ 684 w 719"/>
                                      <a:gd name="T37" fmla="*/ 889 h 948"/>
                                      <a:gd name="T38" fmla="*/ 719 w 719"/>
                                      <a:gd name="T39" fmla="*/ 837 h 948"/>
                                      <a:gd name="T40" fmla="*/ 690 w 719"/>
                                      <a:gd name="T41" fmla="*/ 755 h 948"/>
                                      <a:gd name="T42" fmla="*/ 608 w 719"/>
                                      <a:gd name="T43" fmla="*/ 720 h 948"/>
                                      <a:gd name="T44" fmla="*/ 526 w 719"/>
                                      <a:gd name="T45" fmla="*/ 667 h 948"/>
                                      <a:gd name="T46" fmla="*/ 491 w 719"/>
                                      <a:gd name="T47" fmla="*/ 556 h 948"/>
                                      <a:gd name="T48" fmla="*/ 450 w 719"/>
                                      <a:gd name="T49" fmla="*/ 410 h 948"/>
                                      <a:gd name="T50" fmla="*/ 415 w 719"/>
                                      <a:gd name="T51" fmla="*/ 316 h 948"/>
                                      <a:gd name="T52" fmla="*/ 351 w 719"/>
                                      <a:gd name="T53" fmla="*/ 199 h 948"/>
                                      <a:gd name="T54" fmla="*/ 269 w 719"/>
                                      <a:gd name="T55" fmla="*/ 129 h 948"/>
                                      <a:gd name="T56" fmla="*/ 187 w 719"/>
                                      <a:gd name="T57" fmla="*/ 64 h 948"/>
                                      <a:gd name="T58" fmla="*/ 152 w 719"/>
                                      <a:gd name="T59" fmla="*/ 29 h 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19" h="948">
                                        <a:moveTo>
                                          <a:pt x="152" y="29"/>
                                        </a:moveTo>
                                        <a:lnTo>
                                          <a:pt x="76" y="0"/>
                                        </a:lnTo>
                                        <a:lnTo>
                                          <a:pt x="12" y="23"/>
                                        </a:lnTo>
                                        <a:lnTo>
                                          <a:pt x="0" y="105"/>
                                        </a:lnTo>
                                        <a:lnTo>
                                          <a:pt x="64" y="164"/>
                                        </a:lnTo>
                                        <a:lnTo>
                                          <a:pt x="175" y="181"/>
                                        </a:lnTo>
                                        <a:lnTo>
                                          <a:pt x="281" y="252"/>
                                        </a:lnTo>
                                        <a:lnTo>
                                          <a:pt x="357" y="374"/>
                                        </a:lnTo>
                                        <a:lnTo>
                                          <a:pt x="409" y="503"/>
                                        </a:lnTo>
                                        <a:lnTo>
                                          <a:pt x="462" y="690"/>
                                        </a:lnTo>
                                        <a:lnTo>
                                          <a:pt x="468" y="801"/>
                                        </a:lnTo>
                                        <a:lnTo>
                                          <a:pt x="403" y="901"/>
                                        </a:lnTo>
                                        <a:lnTo>
                                          <a:pt x="403" y="942"/>
                                        </a:lnTo>
                                        <a:lnTo>
                                          <a:pt x="456" y="948"/>
                                        </a:lnTo>
                                        <a:lnTo>
                                          <a:pt x="485" y="877"/>
                                        </a:lnTo>
                                        <a:lnTo>
                                          <a:pt x="503" y="819"/>
                                        </a:lnTo>
                                        <a:lnTo>
                                          <a:pt x="567" y="842"/>
                                        </a:lnTo>
                                        <a:lnTo>
                                          <a:pt x="637" y="889"/>
                                        </a:lnTo>
                                        <a:lnTo>
                                          <a:pt x="684" y="889"/>
                                        </a:lnTo>
                                        <a:lnTo>
                                          <a:pt x="719" y="837"/>
                                        </a:lnTo>
                                        <a:lnTo>
                                          <a:pt x="690" y="755"/>
                                        </a:lnTo>
                                        <a:lnTo>
                                          <a:pt x="608" y="720"/>
                                        </a:lnTo>
                                        <a:lnTo>
                                          <a:pt x="526" y="667"/>
                                        </a:lnTo>
                                        <a:lnTo>
                                          <a:pt x="491" y="556"/>
                                        </a:lnTo>
                                        <a:lnTo>
                                          <a:pt x="450" y="410"/>
                                        </a:lnTo>
                                        <a:lnTo>
                                          <a:pt x="415" y="316"/>
                                        </a:lnTo>
                                        <a:lnTo>
                                          <a:pt x="351" y="199"/>
                                        </a:lnTo>
                                        <a:lnTo>
                                          <a:pt x="269" y="129"/>
                                        </a:lnTo>
                                        <a:lnTo>
                                          <a:pt x="187" y="64"/>
                                        </a:lnTo>
                                        <a:lnTo>
                                          <a:pt x="15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7" name="Freeform 225"/>
                                <wps:cNvSpPr>
                                  <a:spLocks/>
                                </wps:cNvSpPr>
                                <wps:spPr bwMode="auto">
                                  <a:xfrm>
                                    <a:off x="7331" y="5429"/>
                                    <a:ext cx="784" cy="1135"/>
                                  </a:xfrm>
                                  <a:custGeom>
                                    <a:avLst/>
                                    <a:gdLst>
                                      <a:gd name="T0" fmla="*/ 573 w 784"/>
                                      <a:gd name="T1" fmla="*/ 59 h 1135"/>
                                      <a:gd name="T2" fmla="*/ 667 w 784"/>
                                      <a:gd name="T3" fmla="*/ 0 h 1135"/>
                                      <a:gd name="T4" fmla="*/ 749 w 784"/>
                                      <a:gd name="T5" fmla="*/ 18 h 1135"/>
                                      <a:gd name="T6" fmla="*/ 784 w 784"/>
                                      <a:gd name="T7" fmla="*/ 105 h 1135"/>
                                      <a:gd name="T8" fmla="*/ 714 w 784"/>
                                      <a:gd name="T9" fmla="*/ 176 h 1135"/>
                                      <a:gd name="T10" fmla="*/ 562 w 784"/>
                                      <a:gd name="T11" fmla="*/ 240 h 1135"/>
                                      <a:gd name="T12" fmla="*/ 451 w 784"/>
                                      <a:gd name="T13" fmla="*/ 334 h 1135"/>
                                      <a:gd name="T14" fmla="*/ 375 w 784"/>
                                      <a:gd name="T15" fmla="*/ 492 h 1135"/>
                                      <a:gd name="T16" fmla="*/ 328 w 784"/>
                                      <a:gd name="T17" fmla="*/ 638 h 1135"/>
                                      <a:gd name="T18" fmla="*/ 299 w 784"/>
                                      <a:gd name="T19" fmla="*/ 866 h 1135"/>
                                      <a:gd name="T20" fmla="*/ 310 w 784"/>
                                      <a:gd name="T21" fmla="*/ 983 h 1135"/>
                                      <a:gd name="T22" fmla="*/ 416 w 784"/>
                                      <a:gd name="T23" fmla="*/ 1071 h 1135"/>
                                      <a:gd name="T24" fmla="*/ 421 w 784"/>
                                      <a:gd name="T25" fmla="*/ 1112 h 1135"/>
                                      <a:gd name="T26" fmla="*/ 363 w 784"/>
                                      <a:gd name="T27" fmla="*/ 1135 h 1135"/>
                                      <a:gd name="T28" fmla="*/ 304 w 784"/>
                                      <a:gd name="T29" fmla="*/ 1071 h 1135"/>
                                      <a:gd name="T30" fmla="*/ 269 w 784"/>
                                      <a:gd name="T31" fmla="*/ 1006 h 1135"/>
                                      <a:gd name="T32" fmla="*/ 199 w 784"/>
                                      <a:gd name="T33" fmla="*/ 1053 h 1135"/>
                                      <a:gd name="T34" fmla="*/ 106 w 784"/>
                                      <a:gd name="T35" fmla="*/ 1123 h 1135"/>
                                      <a:gd name="T36" fmla="*/ 59 w 784"/>
                                      <a:gd name="T37" fmla="*/ 1135 h 1135"/>
                                      <a:gd name="T38" fmla="*/ 0 w 784"/>
                                      <a:gd name="T39" fmla="*/ 1088 h 1135"/>
                                      <a:gd name="T40" fmla="*/ 24 w 784"/>
                                      <a:gd name="T41" fmla="*/ 989 h 1135"/>
                                      <a:gd name="T42" fmla="*/ 117 w 784"/>
                                      <a:gd name="T43" fmla="*/ 924 h 1135"/>
                                      <a:gd name="T44" fmla="*/ 217 w 784"/>
                                      <a:gd name="T45" fmla="*/ 848 h 1135"/>
                                      <a:gd name="T46" fmla="*/ 246 w 784"/>
                                      <a:gd name="T47" fmla="*/ 720 h 1135"/>
                                      <a:gd name="T48" fmla="*/ 258 w 784"/>
                                      <a:gd name="T49" fmla="*/ 544 h 1135"/>
                                      <a:gd name="T50" fmla="*/ 287 w 784"/>
                                      <a:gd name="T51" fmla="*/ 439 h 1135"/>
                                      <a:gd name="T52" fmla="*/ 334 w 784"/>
                                      <a:gd name="T53" fmla="*/ 293 h 1135"/>
                                      <a:gd name="T54" fmla="*/ 433 w 784"/>
                                      <a:gd name="T55" fmla="*/ 205 h 1135"/>
                                      <a:gd name="T56" fmla="*/ 532 w 784"/>
                                      <a:gd name="T57" fmla="*/ 105 h 1135"/>
                                      <a:gd name="T58" fmla="*/ 573 w 784"/>
                                      <a:gd name="T59" fmla="*/ 59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84" h="1135">
                                        <a:moveTo>
                                          <a:pt x="573" y="59"/>
                                        </a:moveTo>
                                        <a:lnTo>
                                          <a:pt x="667" y="0"/>
                                        </a:lnTo>
                                        <a:lnTo>
                                          <a:pt x="749" y="18"/>
                                        </a:lnTo>
                                        <a:lnTo>
                                          <a:pt x="784" y="105"/>
                                        </a:lnTo>
                                        <a:lnTo>
                                          <a:pt x="714" y="176"/>
                                        </a:lnTo>
                                        <a:lnTo>
                                          <a:pt x="562" y="240"/>
                                        </a:lnTo>
                                        <a:lnTo>
                                          <a:pt x="451" y="334"/>
                                        </a:lnTo>
                                        <a:lnTo>
                                          <a:pt x="375" y="492"/>
                                        </a:lnTo>
                                        <a:lnTo>
                                          <a:pt x="328" y="638"/>
                                        </a:lnTo>
                                        <a:lnTo>
                                          <a:pt x="299" y="866"/>
                                        </a:lnTo>
                                        <a:lnTo>
                                          <a:pt x="310" y="983"/>
                                        </a:lnTo>
                                        <a:lnTo>
                                          <a:pt x="416" y="1071"/>
                                        </a:lnTo>
                                        <a:lnTo>
                                          <a:pt x="421" y="1112"/>
                                        </a:lnTo>
                                        <a:lnTo>
                                          <a:pt x="363" y="1135"/>
                                        </a:lnTo>
                                        <a:lnTo>
                                          <a:pt x="304" y="1071"/>
                                        </a:lnTo>
                                        <a:lnTo>
                                          <a:pt x="269" y="1006"/>
                                        </a:lnTo>
                                        <a:lnTo>
                                          <a:pt x="199" y="1053"/>
                                        </a:lnTo>
                                        <a:lnTo>
                                          <a:pt x="106" y="1123"/>
                                        </a:lnTo>
                                        <a:lnTo>
                                          <a:pt x="59" y="1135"/>
                                        </a:lnTo>
                                        <a:lnTo>
                                          <a:pt x="0" y="1088"/>
                                        </a:lnTo>
                                        <a:lnTo>
                                          <a:pt x="24" y="989"/>
                                        </a:lnTo>
                                        <a:lnTo>
                                          <a:pt x="117" y="924"/>
                                        </a:lnTo>
                                        <a:lnTo>
                                          <a:pt x="217" y="848"/>
                                        </a:lnTo>
                                        <a:lnTo>
                                          <a:pt x="246" y="720"/>
                                        </a:lnTo>
                                        <a:lnTo>
                                          <a:pt x="258" y="544"/>
                                        </a:lnTo>
                                        <a:lnTo>
                                          <a:pt x="287" y="439"/>
                                        </a:lnTo>
                                        <a:lnTo>
                                          <a:pt x="334" y="293"/>
                                        </a:lnTo>
                                        <a:lnTo>
                                          <a:pt x="433" y="205"/>
                                        </a:lnTo>
                                        <a:lnTo>
                                          <a:pt x="532" y="105"/>
                                        </a:lnTo>
                                        <a:lnTo>
                                          <a:pt x="573"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8" name="Freeform 226"/>
                                <wps:cNvSpPr>
                                  <a:spLocks/>
                                </wps:cNvSpPr>
                                <wps:spPr bwMode="auto">
                                  <a:xfrm>
                                    <a:off x="7811" y="5388"/>
                                    <a:ext cx="579" cy="1030"/>
                                  </a:xfrm>
                                  <a:custGeom>
                                    <a:avLst/>
                                    <a:gdLst>
                                      <a:gd name="T0" fmla="*/ 140 w 579"/>
                                      <a:gd name="T1" fmla="*/ 29 h 1030"/>
                                      <a:gd name="T2" fmla="*/ 216 w 579"/>
                                      <a:gd name="T3" fmla="*/ 0 h 1030"/>
                                      <a:gd name="T4" fmla="*/ 310 w 579"/>
                                      <a:gd name="T5" fmla="*/ 0 h 1030"/>
                                      <a:gd name="T6" fmla="*/ 397 w 579"/>
                                      <a:gd name="T7" fmla="*/ 12 h 1030"/>
                                      <a:gd name="T8" fmla="*/ 444 w 579"/>
                                      <a:gd name="T9" fmla="*/ 53 h 1030"/>
                                      <a:gd name="T10" fmla="*/ 491 w 579"/>
                                      <a:gd name="T11" fmla="*/ 129 h 1030"/>
                                      <a:gd name="T12" fmla="*/ 532 w 579"/>
                                      <a:gd name="T13" fmla="*/ 246 h 1030"/>
                                      <a:gd name="T14" fmla="*/ 567 w 579"/>
                                      <a:gd name="T15" fmla="*/ 416 h 1030"/>
                                      <a:gd name="T16" fmla="*/ 579 w 579"/>
                                      <a:gd name="T17" fmla="*/ 579 h 1030"/>
                                      <a:gd name="T18" fmla="*/ 567 w 579"/>
                                      <a:gd name="T19" fmla="*/ 749 h 1030"/>
                                      <a:gd name="T20" fmla="*/ 532 w 579"/>
                                      <a:gd name="T21" fmla="*/ 848 h 1030"/>
                                      <a:gd name="T22" fmla="*/ 503 w 579"/>
                                      <a:gd name="T23" fmla="*/ 930 h 1030"/>
                                      <a:gd name="T24" fmla="*/ 450 w 579"/>
                                      <a:gd name="T25" fmla="*/ 971 h 1030"/>
                                      <a:gd name="T26" fmla="*/ 374 w 579"/>
                                      <a:gd name="T27" fmla="*/ 1000 h 1030"/>
                                      <a:gd name="T28" fmla="*/ 281 w 579"/>
                                      <a:gd name="T29" fmla="*/ 1018 h 1030"/>
                                      <a:gd name="T30" fmla="*/ 187 w 579"/>
                                      <a:gd name="T31" fmla="*/ 1030 h 1030"/>
                                      <a:gd name="T32" fmla="*/ 93 w 579"/>
                                      <a:gd name="T33" fmla="*/ 1018 h 1030"/>
                                      <a:gd name="T34" fmla="*/ 17 w 579"/>
                                      <a:gd name="T35" fmla="*/ 965 h 1030"/>
                                      <a:gd name="T36" fmla="*/ 0 w 579"/>
                                      <a:gd name="T37" fmla="*/ 878 h 1030"/>
                                      <a:gd name="T38" fmla="*/ 0 w 579"/>
                                      <a:gd name="T39" fmla="*/ 766 h 1030"/>
                                      <a:gd name="T40" fmla="*/ 41 w 579"/>
                                      <a:gd name="T41" fmla="*/ 655 h 1030"/>
                                      <a:gd name="T42" fmla="*/ 128 w 579"/>
                                      <a:gd name="T43" fmla="*/ 556 h 1030"/>
                                      <a:gd name="T44" fmla="*/ 158 w 579"/>
                                      <a:gd name="T45" fmla="*/ 462 h 1030"/>
                                      <a:gd name="T46" fmla="*/ 140 w 579"/>
                                      <a:gd name="T47" fmla="*/ 363 h 1030"/>
                                      <a:gd name="T48" fmla="*/ 99 w 579"/>
                                      <a:gd name="T49" fmla="*/ 275 h 1030"/>
                                      <a:gd name="T50" fmla="*/ 76 w 579"/>
                                      <a:gd name="T51" fmla="*/ 176 h 1030"/>
                                      <a:gd name="T52" fmla="*/ 105 w 579"/>
                                      <a:gd name="T53" fmla="*/ 70 h 1030"/>
                                      <a:gd name="T54" fmla="*/ 140 w 579"/>
                                      <a:gd name="T55" fmla="*/ 29 h 10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9" h="1030">
                                        <a:moveTo>
                                          <a:pt x="140" y="29"/>
                                        </a:moveTo>
                                        <a:lnTo>
                                          <a:pt x="216" y="0"/>
                                        </a:lnTo>
                                        <a:lnTo>
                                          <a:pt x="310" y="0"/>
                                        </a:lnTo>
                                        <a:lnTo>
                                          <a:pt x="397" y="12"/>
                                        </a:lnTo>
                                        <a:lnTo>
                                          <a:pt x="444" y="53"/>
                                        </a:lnTo>
                                        <a:lnTo>
                                          <a:pt x="491" y="129"/>
                                        </a:lnTo>
                                        <a:lnTo>
                                          <a:pt x="532" y="246"/>
                                        </a:lnTo>
                                        <a:lnTo>
                                          <a:pt x="567" y="416"/>
                                        </a:lnTo>
                                        <a:lnTo>
                                          <a:pt x="579" y="579"/>
                                        </a:lnTo>
                                        <a:lnTo>
                                          <a:pt x="567" y="749"/>
                                        </a:lnTo>
                                        <a:lnTo>
                                          <a:pt x="532" y="848"/>
                                        </a:lnTo>
                                        <a:lnTo>
                                          <a:pt x="503" y="930"/>
                                        </a:lnTo>
                                        <a:lnTo>
                                          <a:pt x="450" y="971"/>
                                        </a:lnTo>
                                        <a:lnTo>
                                          <a:pt x="374" y="1000"/>
                                        </a:lnTo>
                                        <a:lnTo>
                                          <a:pt x="281" y="1018"/>
                                        </a:lnTo>
                                        <a:lnTo>
                                          <a:pt x="187" y="1030"/>
                                        </a:lnTo>
                                        <a:lnTo>
                                          <a:pt x="93" y="1018"/>
                                        </a:lnTo>
                                        <a:lnTo>
                                          <a:pt x="17" y="965"/>
                                        </a:lnTo>
                                        <a:lnTo>
                                          <a:pt x="0" y="878"/>
                                        </a:lnTo>
                                        <a:lnTo>
                                          <a:pt x="0" y="766"/>
                                        </a:lnTo>
                                        <a:lnTo>
                                          <a:pt x="41" y="655"/>
                                        </a:lnTo>
                                        <a:lnTo>
                                          <a:pt x="128" y="556"/>
                                        </a:lnTo>
                                        <a:lnTo>
                                          <a:pt x="158" y="462"/>
                                        </a:lnTo>
                                        <a:lnTo>
                                          <a:pt x="140" y="363"/>
                                        </a:lnTo>
                                        <a:lnTo>
                                          <a:pt x="99" y="275"/>
                                        </a:lnTo>
                                        <a:lnTo>
                                          <a:pt x="76" y="176"/>
                                        </a:lnTo>
                                        <a:lnTo>
                                          <a:pt x="105" y="70"/>
                                        </a:lnTo>
                                        <a:lnTo>
                                          <a:pt x="14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9" name="Freeform 227"/>
                                <wps:cNvSpPr>
                                  <a:spLocks/>
                                </wps:cNvSpPr>
                                <wps:spPr bwMode="auto">
                                  <a:xfrm>
                                    <a:off x="7425" y="6014"/>
                                    <a:ext cx="690" cy="398"/>
                                  </a:xfrm>
                                  <a:custGeom>
                                    <a:avLst/>
                                    <a:gdLst>
                                      <a:gd name="T0" fmla="*/ 485 w 690"/>
                                      <a:gd name="T1" fmla="*/ 117 h 398"/>
                                      <a:gd name="T2" fmla="*/ 631 w 690"/>
                                      <a:gd name="T3" fmla="*/ 158 h 398"/>
                                      <a:gd name="T4" fmla="*/ 690 w 690"/>
                                      <a:gd name="T5" fmla="*/ 234 h 398"/>
                                      <a:gd name="T6" fmla="*/ 690 w 690"/>
                                      <a:gd name="T7" fmla="*/ 310 h 398"/>
                                      <a:gd name="T8" fmla="*/ 643 w 690"/>
                                      <a:gd name="T9" fmla="*/ 386 h 398"/>
                                      <a:gd name="T10" fmla="*/ 514 w 690"/>
                                      <a:gd name="T11" fmla="*/ 398 h 398"/>
                                      <a:gd name="T12" fmla="*/ 345 w 690"/>
                                      <a:gd name="T13" fmla="*/ 304 h 398"/>
                                      <a:gd name="T14" fmla="*/ 146 w 690"/>
                                      <a:gd name="T15" fmla="*/ 176 h 398"/>
                                      <a:gd name="T16" fmla="*/ 111 w 690"/>
                                      <a:gd name="T17" fmla="*/ 146 h 398"/>
                                      <a:gd name="T18" fmla="*/ 117 w 690"/>
                                      <a:gd name="T19" fmla="*/ 211 h 398"/>
                                      <a:gd name="T20" fmla="*/ 0 w 690"/>
                                      <a:gd name="T21" fmla="*/ 234 h 398"/>
                                      <a:gd name="T22" fmla="*/ 6 w 690"/>
                                      <a:gd name="T23" fmla="*/ 111 h 398"/>
                                      <a:gd name="T24" fmla="*/ 47 w 690"/>
                                      <a:gd name="T25" fmla="*/ 18 h 398"/>
                                      <a:gd name="T26" fmla="*/ 123 w 690"/>
                                      <a:gd name="T27" fmla="*/ 0 h 398"/>
                                      <a:gd name="T28" fmla="*/ 275 w 690"/>
                                      <a:gd name="T29" fmla="*/ 53 h 398"/>
                                      <a:gd name="T30" fmla="*/ 485 w 690"/>
                                      <a:gd name="T31" fmla="*/ 117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398">
                                        <a:moveTo>
                                          <a:pt x="485" y="117"/>
                                        </a:moveTo>
                                        <a:lnTo>
                                          <a:pt x="631" y="158"/>
                                        </a:lnTo>
                                        <a:lnTo>
                                          <a:pt x="690" y="234"/>
                                        </a:lnTo>
                                        <a:lnTo>
                                          <a:pt x="690" y="310"/>
                                        </a:lnTo>
                                        <a:lnTo>
                                          <a:pt x="643" y="386"/>
                                        </a:lnTo>
                                        <a:lnTo>
                                          <a:pt x="514" y="398"/>
                                        </a:lnTo>
                                        <a:lnTo>
                                          <a:pt x="345" y="304"/>
                                        </a:lnTo>
                                        <a:lnTo>
                                          <a:pt x="146" y="176"/>
                                        </a:lnTo>
                                        <a:lnTo>
                                          <a:pt x="111" y="146"/>
                                        </a:lnTo>
                                        <a:lnTo>
                                          <a:pt x="117" y="211"/>
                                        </a:lnTo>
                                        <a:lnTo>
                                          <a:pt x="0" y="234"/>
                                        </a:lnTo>
                                        <a:lnTo>
                                          <a:pt x="6" y="111"/>
                                        </a:lnTo>
                                        <a:lnTo>
                                          <a:pt x="47" y="18"/>
                                        </a:lnTo>
                                        <a:lnTo>
                                          <a:pt x="123" y="0"/>
                                        </a:lnTo>
                                        <a:lnTo>
                                          <a:pt x="275" y="53"/>
                                        </a:lnTo>
                                        <a:lnTo>
                                          <a:pt x="485"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0" name="Freeform 228"/>
                                <wps:cNvSpPr>
                                  <a:spLocks/>
                                </wps:cNvSpPr>
                                <wps:spPr bwMode="auto">
                                  <a:xfrm>
                                    <a:off x="7641" y="5938"/>
                                    <a:ext cx="690" cy="404"/>
                                  </a:xfrm>
                                  <a:custGeom>
                                    <a:avLst/>
                                    <a:gdLst>
                                      <a:gd name="T0" fmla="*/ 486 w 690"/>
                                      <a:gd name="T1" fmla="*/ 117 h 404"/>
                                      <a:gd name="T2" fmla="*/ 632 w 690"/>
                                      <a:gd name="T3" fmla="*/ 158 h 404"/>
                                      <a:gd name="T4" fmla="*/ 690 w 690"/>
                                      <a:gd name="T5" fmla="*/ 234 h 404"/>
                                      <a:gd name="T6" fmla="*/ 690 w 690"/>
                                      <a:gd name="T7" fmla="*/ 316 h 404"/>
                                      <a:gd name="T8" fmla="*/ 643 w 690"/>
                                      <a:gd name="T9" fmla="*/ 386 h 404"/>
                                      <a:gd name="T10" fmla="*/ 515 w 690"/>
                                      <a:gd name="T11" fmla="*/ 404 h 404"/>
                                      <a:gd name="T12" fmla="*/ 345 w 690"/>
                                      <a:gd name="T13" fmla="*/ 304 h 404"/>
                                      <a:gd name="T14" fmla="*/ 146 w 690"/>
                                      <a:gd name="T15" fmla="*/ 176 h 404"/>
                                      <a:gd name="T16" fmla="*/ 111 w 690"/>
                                      <a:gd name="T17" fmla="*/ 146 h 404"/>
                                      <a:gd name="T18" fmla="*/ 117 w 690"/>
                                      <a:gd name="T19" fmla="*/ 211 h 404"/>
                                      <a:gd name="T20" fmla="*/ 0 w 690"/>
                                      <a:gd name="T21" fmla="*/ 234 h 404"/>
                                      <a:gd name="T22" fmla="*/ 6 w 690"/>
                                      <a:gd name="T23" fmla="*/ 111 h 404"/>
                                      <a:gd name="T24" fmla="*/ 47 w 690"/>
                                      <a:gd name="T25" fmla="*/ 12 h 404"/>
                                      <a:gd name="T26" fmla="*/ 123 w 690"/>
                                      <a:gd name="T27" fmla="*/ 0 h 404"/>
                                      <a:gd name="T28" fmla="*/ 275 w 690"/>
                                      <a:gd name="T29" fmla="*/ 47 h 404"/>
                                      <a:gd name="T30" fmla="*/ 486 w 690"/>
                                      <a:gd name="T31" fmla="*/ 117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404">
                                        <a:moveTo>
                                          <a:pt x="486" y="117"/>
                                        </a:moveTo>
                                        <a:lnTo>
                                          <a:pt x="632" y="158"/>
                                        </a:lnTo>
                                        <a:lnTo>
                                          <a:pt x="690" y="234"/>
                                        </a:lnTo>
                                        <a:lnTo>
                                          <a:pt x="690" y="316"/>
                                        </a:lnTo>
                                        <a:lnTo>
                                          <a:pt x="643" y="386"/>
                                        </a:lnTo>
                                        <a:lnTo>
                                          <a:pt x="515" y="404"/>
                                        </a:lnTo>
                                        <a:lnTo>
                                          <a:pt x="345" y="304"/>
                                        </a:lnTo>
                                        <a:lnTo>
                                          <a:pt x="146" y="176"/>
                                        </a:lnTo>
                                        <a:lnTo>
                                          <a:pt x="111" y="146"/>
                                        </a:lnTo>
                                        <a:lnTo>
                                          <a:pt x="117" y="211"/>
                                        </a:lnTo>
                                        <a:lnTo>
                                          <a:pt x="0" y="234"/>
                                        </a:lnTo>
                                        <a:lnTo>
                                          <a:pt x="6" y="111"/>
                                        </a:lnTo>
                                        <a:lnTo>
                                          <a:pt x="47" y="12"/>
                                        </a:lnTo>
                                        <a:lnTo>
                                          <a:pt x="123" y="0"/>
                                        </a:lnTo>
                                        <a:lnTo>
                                          <a:pt x="275" y="47"/>
                                        </a:lnTo>
                                        <a:lnTo>
                                          <a:pt x="486"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61" name="Group 229"/>
                              <wpg:cNvGrpSpPr>
                                <a:grpSpLocks/>
                              </wpg:cNvGrpSpPr>
                              <wpg:grpSpPr bwMode="auto">
                                <a:xfrm>
                                  <a:off x="6042" y="1365"/>
                                  <a:ext cx="1117" cy="1731"/>
                                  <a:chOff x="8442" y="4505"/>
                                  <a:chExt cx="1117" cy="1731"/>
                                </a:xfrm>
                              </wpg:grpSpPr>
                              <wps:wsp>
                                <wps:cNvPr id="3262" name="Freeform 230"/>
                                <wps:cNvSpPr>
                                  <a:spLocks/>
                                </wps:cNvSpPr>
                                <wps:spPr bwMode="auto">
                                  <a:xfrm>
                                    <a:off x="8805" y="4505"/>
                                    <a:ext cx="590" cy="643"/>
                                  </a:xfrm>
                                  <a:custGeom>
                                    <a:avLst/>
                                    <a:gdLst>
                                      <a:gd name="T0" fmla="*/ 210 w 590"/>
                                      <a:gd name="T1" fmla="*/ 135 h 643"/>
                                      <a:gd name="T2" fmla="*/ 275 w 590"/>
                                      <a:gd name="T3" fmla="*/ 64 h 643"/>
                                      <a:gd name="T4" fmla="*/ 339 w 590"/>
                                      <a:gd name="T5" fmla="*/ 23 h 643"/>
                                      <a:gd name="T6" fmla="*/ 427 w 590"/>
                                      <a:gd name="T7" fmla="*/ 0 h 643"/>
                                      <a:gd name="T8" fmla="*/ 491 w 590"/>
                                      <a:gd name="T9" fmla="*/ 29 h 643"/>
                                      <a:gd name="T10" fmla="*/ 544 w 590"/>
                                      <a:gd name="T11" fmla="*/ 94 h 643"/>
                                      <a:gd name="T12" fmla="*/ 573 w 590"/>
                                      <a:gd name="T13" fmla="*/ 187 h 643"/>
                                      <a:gd name="T14" fmla="*/ 590 w 590"/>
                                      <a:gd name="T15" fmla="*/ 310 h 643"/>
                                      <a:gd name="T16" fmla="*/ 579 w 590"/>
                                      <a:gd name="T17" fmla="*/ 398 h 643"/>
                                      <a:gd name="T18" fmla="*/ 549 w 590"/>
                                      <a:gd name="T19" fmla="*/ 503 h 643"/>
                                      <a:gd name="T20" fmla="*/ 503 w 590"/>
                                      <a:gd name="T21" fmla="*/ 585 h 643"/>
                                      <a:gd name="T22" fmla="*/ 450 w 590"/>
                                      <a:gd name="T23" fmla="*/ 620 h 643"/>
                                      <a:gd name="T24" fmla="*/ 362 w 590"/>
                                      <a:gd name="T25" fmla="*/ 643 h 643"/>
                                      <a:gd name="T26" fmla="*/ 286 w 590"/>
                                      <a:gd name="T27" fmla="*/ 638 h 643"/>
                                      <a:gd name="T28" fmla="*/ 222 w 590"/>
                                      <a:gd name="T29" fmla="*/ 608 h 643"/>
                                      <a:gd name="T30" fmla="*/ 169 w 590"/>
                                      <a:gd name="T31" fmla="*/ 497 h 643"/>
                                      <a:gd name="T32" fmla="*/ 152 w 590"/>
                                      <a:gd name="T33" fmla="*/ 409 h 643"/>
                                      <a:gd name="T34" fmla="*/ 158 w 590"/>
                                      <a:gd name="T35" fmla="*/ 380 h 643"/>
                                      <a:gd name="T36" fmla="*/ 93 w 590"/>
                                      <a:gd name="T37" fmla="*/ 363 h 643"/>
                                      <a:gd name="T38" fmla="*/ 35 w 590"/>
                                      <a:gd name="T39" fmla="*/ 345 h 643"/>
                                      <a:gd name="T40" fmla="*/ 6 w 590"/>
                                      <a:gd name="T41" fmla="*/ 310 h 643"/>
                                      <a:gd name="T42" fmla="*/ 0 w 590"/>
                                      <a:gd name="T43" fmla="*/ 287 h 643"/>
                                      <a:gd name="T44" fmla="*/ 0 w 590"/>
                                      <a:gd name="T45" fmla="*/ 269 h 643"/>
                                      <a:gd name="T46" fmla="*/ 6 w 590"/>
                                      <a:gd name="T47" fmla="*/ 252 h 643"/>
                                      <a:gd name="T48" fmla="*/ 35 w 590"/>
                                      <a:gd name="T49" fmla="*/ 252 h 643"/>
                                      <a:gd name="T50" fmla="*/ 64 w 590"/>
                                      <a:gd name="T51" fmla="*/ 257 h 643"/>
                                      <a:gd name="T52" fmla="*/ 105 w 590"/>
                                      <a:gd name="T53" fmla="*/ 275 h 643"/>
                                      <a:gd name="T54" fmla="*/ 164 w 590"/>
                                      <a:gd name="T55" fmla="*/ 298 h 643"/>
                                      <a:gd name="T56" fmla="*/ 175 w 590"/>
                                      <a:gd name="T57" fmla="*/ 222 h 643"/>
                                      <a:gd name="T58" fmla="*/ 210 w 590"/>
                                      <a:gd name="T59" fmla="*/ 135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90" h="643">
                                        <a:moveTo>
                                          <a:pt x="210" y="135"/>
                                        </a:moveTo>
                                        <a:lnTo>
                                          <a:pt x="275" y="64"/>
                                        </a:lnTo>
                                        <a:lnTo>
                                          <a:pt x="339" y="23"/>
                                        </a:lnTo>
                                        <a:lnTo>
                                          <a:pt x="427" y="0"/>
                                        </a:lnTo>
                                        <a:lnTo>
                                          <a:pt x="491" y="29"/>
                                        </a:lnTo>
                                        <a:lnTo>
                                          <a:pt x="544" y="94"/>
                                        </a:lnTo>
                                        <a:lnTo>
                                          <a:pt x="573" y="187"/>
                                        </a:lnTo>
                                        <a:lnTo>
                                          <a:pt x="590" y="310"/>
                                        </a:lnTo>
                                        <a:lnTo>
                                          <a:pt x="579" y="398"/>
                                        </a:lnTo>
                                        <a:lnTo>
                                          <a:pt x="549" y="503"/>
                                        </a:lnTo>
                                        <a:lnTo>
                                          <a:pt x="503" y="585"/>
                                        </a:lnTo>
                                        <a:lnTo>
                                          <a:pt x="450" y="620"/>
                                        </a:lnTo>
                                        <a:lnTo>
                                          <a:pt x="362" y="643"/>
                                        </a:lnTo>
                                        <a:lnTo>
                                          <a:pt x="286" y="638"/>
                                        </a:lnTo>
                                        <a:lnTo>
                                          <a:pt x="222" y="608"/>
                                        </a:lnTo>
                                        <a:lnTo>
                                          <a:pt x="169" y="497"/>
                                        </a:lnTo>
                                        <a:lnTo>
                                          <a:pt x="152" y="409"/>
                                        </a:lnTo>
                                        <a:lnTo>
                                          <a:pt x="158" y="380"/>
                                        </a:lnTo>
                                        <a:lnTo>
                                          <a:pt x="93" y="363"/>
                                        </a:lnTo>
                                        <a:lnTo>
                                          <a:pt x="35" y="345"/>
                                        </a:lnTo>
                                        <a:lnTo>
                                          <a:pt x="6" y="310"/>
                                        </a:lnTo>
                                        <a:lnTo>
                                          <a:pt x="0" y="287"/>
                                        </a:lnTo>
                                        <a:lnTo>
                                          <a:pt x="0" y="269"/>
                                        </a:lnTo>
                                        <a:lnTo>
                                          <a:pt x="6" y="252"/>
                                        </a:lnTo>
                                        <a:lnTo>
                                          <a:pt x="35" y="252"/>
                                        </a:lnTo>
                                        <a:lnTo>
                                          <a:pt x="64" y="257"/>
                                        </a:lnTo>
                                        <a:lnTo>
                                          <a:pt x="105" y="275"/>
                                        </a:lnTo>
                                        <a:lnTo>
                                          <a:pt x="164" y="298"/>
                                        </a:lnTo>
                                        <a:lnTo>
                                          <a:pt x="175" y="222"/>
                                        </a:lnTo>
                                        <a:lnTo>
                                          <a:pt x="210"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3" name="Freeform 231"/>
                                <wps:cNvSpPr>
                                  <a:spLocks/>
                                </wps:cNvSpPr>
                                <wps:spPr bwMode="auto">
                                  <a:xfrm>
                                    <a:off x="8828" y="5207"/>
                                    <a:ext cx="579" cy="1029"/>
                                  </a:xfrm>
                                  <a:custGeom>
                                    <a:avLst/>
                                    <a:gdLst>
                                      <a:gd name="T0" fmla="*/ 141 w 579"/>
                                      <a:gd name="T1" fmla="*/ 29 h 1029"/>
                                      <a:gd name="T2" fmla="*/ 217 w 579"/>
                                      <a:gd name="T3" fmla="*/ 0 h 1029"/>
                                      <a:gd name="T4" fmla="*/ 310 w 579"/>
                                      <a:gd name="T5" fmla="*/ 0 h 1029"/>
                                      <a:gd name="T6" fmla="*/ 398 w 579"/>
                                      <a:gd name="T7" fmla="*/ 12 h 1029"/>
                                      <a:gd name="T8" fmla="*/ 445 w 579"/>
                                      <a:gd name="T9" fmla="*/ 53 h 1029"/>
                                      <a:gd name="T10" fmla="*/ 491 w 579"/>
                                      <a:gd name="T11" fmla="*/ 129 h 1029"/>
                                      <a:gd name="T12" fmla="*/ 532 w 579"/>
                                      <a:gd name="T13" fmla="*/ 246 h 1029"/>
                                      <a:gd name="T14" fmla="*/ 567 w 579"/>
                                      <a:gd name="T15" fmla="*/ 415 h 1029"/>
                                      <a:gd name="T16" fmla="*/ 579 w 579"/>
                                      <a:gd name="T17" fmla="*/ 579 h 1029"/>
                                      <a:gd name="T18" fmla="*/ 567 w 579"/>
                                      <a:gd name="T19" fmla="*/ 749 h 1029"/>
                                      <a:gd name="T20" fmla="*/ 532 w 579"/>
                                      <a:gd name="T21" fmla="*/ 848 h 1029"/>
                                      <a:gd name="T22" fmla="*/ 503 w 579"/>
                                      <a:gd name="T23" fmla="*/ 930 h 1029"/>
                                      <a:gd name="T24" fmla="*/ 450 w 579"/>
                                      <a:gd name="T25" fmla="*/ 971 h 1029"/>
                                      <a:gd name="T26" fmla="*/ 374 w 579"/>
                                      <a:gd name="T27" fmla="*/ 1000 h 1029"/>
                                      <a:gd name="T28" fmla="*/ 281 w 579"/>
                                      <a:gd name="T29" fmla="*/ 1018 h 1029"/>
                                      <a:gd name="T30" fmla="*/ 187 w 579"/>
                                      <a:gd name="T31" fmla="*/ 1029 h 1029"/>
                                      <a:gd name="T32" fmla="*/ 94 w 579"/>
                                      <a:gd name="T33" fmla="*/ 1018 h 1029"/>
                                      <a:gd name="T34" fmla="*/ 18 w 579"/>
                                      <a:gd name="T35" fmla="*/ 965 h 1029"/>
                                      <a:gd name="T36" fmla="*/ 0 w 579"/>
                                      <a:gd name="T37" fmla="*/ 877 h 1029"/>
                                      <a:gd name="T38" fmla="*/ 0 w 579"/>
                                      <a:gd name="T39" fmla="*/ 766 h 1029"/>
                                      <a:gd name="T40" fmla="*/ 41 w 579"/>
                                      <a:gd name="T41" fmla="*/ 655 h 1029"/>
                                      <a:gd name="T42" fmla="*/ 129 w 579"/>
                                      <a:gd name="T43" fmla="*/ 556 h 1029"/>
                                      <a:gd name="T44" fmla="*/ 158 w 579"/>
                                      <a:gd name="T45" fmla="*/ 462 h 1029"/>
                                      <a:gd name="T46" fmla="*/ 141 w 579"/>
                                      <a:gd name="T47" fmla="*/ 363 h 1029"/>
                                      <a:gd name="T48" fmla="*/ 100 w 579"/>
                                      <a:gd name="T49" fmla="*/ 275 h 1029"/>
                                      <a:gd name="T50" fmla="*/ 76 w 579"/>
                                      <a:gd name="T51" fmla="*/ 175 h 1029"/>
                                      <a:gd name="T52" fmla="*/ 105 w 579"/>
                                      <a:gd name="T53" fmla="*/ 70 h 1029"/>
                                      <a:gd name="T54" fmla="*/ 141 w 579"/>
                                      <a:gd name="T55" fmla="*/ 29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9" h="1029">
                                        <a:moveTo>
                                          <a:pt x="141" y="29"/>
                                        </a:moveTo>
                                        <a:lnTo>
                                          <a:pt x="217" y="0"/>
                                        </a:lnTo>
                                        <a:lnTo>
                                          <a:pt x="310" y="0"/>
                                        </a:lnTo>
                                        <a:lnTo>
                                          <a:pt x="398" y="12"/>
                                        </a:lnTo>
                                        <a:lnTo>
                                          <a:pt x="445" y="53"/>
                                        </a:lnTo>
                                        <a:lnTo>
                                          <a:pt x="491" y="129"/>
                                        </a:lnTo>
                                        <a:lnTo>
                                          <a:pt x="532" y="246"/>
                                        </a:lnTo>
                                        <a:lnTo>
                                          <a:pt x="567" y="415"/>
                                        </a:lnTo>
                                        <a:lnTo>
                                          <a:pt x="579" y="579"/>
                                        </a:lnTo>
                                        <a:lnTo>
                                          <a:pt x="567" y="749"/>
                                        </a:lnTo>
                                        <a:lnTo>
                                          <a:pt x="532" y="848"/>
                                        </a:lnTo>
                                        <a:lnTo>
                                          <a:pt x="503" y="930"/>
                                        </a:lnTo>
                                        <a:lnTo>
                                          <a:pt x="450" y="971"/>
                                        </a:lnTo>
                                        <a:lnTo>
                                          <a:pt x="374" y="1000"/>
                                        </a:lnTo>
                                        <a:lnTo>
                                          <a:pt x="281" y="1018"/>
                                        </a:lnTo>
                                        <a:lnTo>
                                          <a:pt x="187" y="1029"/>
                                        </a:lnTo>
                                        <a:lnTo>
                                          <a:pt x="94" y="1018"/>
                                        </a:lnTo>
                                        <a:lnTo>
                                          <a:pt x="18" y="965"/>
                                        </a:lnTo>
                                        <a:lnTo>
                                          <a:pt x="0" y="877"/>
                                        </a:lnTo>
                                        <a:lnTo>
                                          <a:pt x="0" y="766"/>
                                        </a:lnTo>
                                        <a:lnTo>
                                          <a:pt x="41" y="655"/>
                                        </a:lnTo>
                                        <a:lnTo>
                                          <a:pt x="129" y="556"/>
                                        </a:lnTo>
                                        <a:lnTo>
                                          <a:pt x="158" y="462"/>
                                        </a:lnTo>
                                        <a:lnTo>
                                          <a:pt x="141" y="363"/>
                                        </a:lnTo>
                                        <a:lnTo>
                                          <a:pt x="100" y="275"/>
                                        </a:lnTo>
                                        <a:lnTo>
                                          <a:pt x="76" y="175"/>
                                        </a:lnTo>
                                        <a:lnTo>
                                          <a:pt x="105" y="70"/>
                                        </a:lnTo>
                                        <a:lnTo>
                                          <a:pt x="141"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4" name="Freeform 232"/>
                                <wps:cNvSpPr>
                                  <a:spLocks/>
                                </wps:cNvSpPr>
                                <wps:spPr bwMode="auto">
                                  <a:xfrm>
                                    <a:off x="8442" y="5827"/>
                                    <a:ext cx="690" cy="404"/>
                                  </a:xfrm>
                                  <a:custGeom>
                                    <a:avLst/>
                                    <a:gdLst>
                                      <a:gd name="T0" fmla="*/ 486 w 690"/>
                                      <a:gd name="T1" fmla="*/ 117 h 404"/>
                                      <a:gd name="T2" fmla="*/ 632 w 690"/>
                                      <a:gd name="T3" fmla="*/ 158 h 404"/>
                                      <a:gd name="T4" fmla="*/ 690 w 690"/>
                                      <a:gd name="T5" fmla="*/ 234 h 404"/>
                                      <a:gd name="T6" fmla="*/ 690 w 690"/>
                                      <a:gd name="T7" fmla="*/ 316 h 404"/>
                                      <a:gd name="T8" fmla="*/ 644 w 690"/>
                                      <a:gd name="T9" fmla="*/ 386 h 404"/>
                                      <a:gd name="T10" fmla="*/ 515 w 690"/>
                                      <a:gd name="T11" fmla="*/ 404 h 404"/>
                                      <a:gd name="T12" fmla="*/ 345 w 690"/>
                                      <a:gd name="T13" fmla="*/ 304 h 404"/>
                                      <a:gd name="T14" fmla="*/ 147 w 690"/>
                                      <a:gd name="T15" fmla="*/ 175 h 404"/>
                                      <a:gd name="T16" fmla="*/ 111 w 690"/>
                                      <a:gd name="T17" fmla="*/ 146 h 404"/>
                                      <a:gd name="T18" fmla="*/ 117 w 690"/>
                                      <a:gd name="T19" fmla="*/ 210 h 404"/>
                                      <a:gd name="T20" fmla="*/ 0 w 690"/>
                                      <a:gd name="T21" fmla="*/ 234 h 404"/>
                                      <a:gd name="T22" fmla="*/ 6 w 690"/>
                                      <a:gd name="T23" fmla="*/ 111 h 404"/>
                                      <a:gd name="T24" fmla="*/ 47 w 690"/>
                                      <a:gd name="T25" fmla="*/ 12 h 404"/>
                                      <a:gd name="T26" fmla="*/ 123 w 690"/>
                                      <a:gd name="T27" fmla="*/ 0 h 404"/>
                                      <a:gd name="T28" fmla="*/ 275 w 690"/>
                                      <a:gd name="T29" fmla="*/ 47 h 404"/>
                                      <a:gd name="T30" fmla="*/ 486 w 690"/>
                                      <a:gd name="T31" fmla="*/ 117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404">
                                        <a:moveTo>
                                          <a:pt x="486" y="117"/>
                                        </a:moveTo>
                                        <a:lnTo>
                                          <a:pt x="632" y="158"/>
                                        </a:lnTo>
                                        <a:lnTo>
                                          <a:pt x="690" y="234"/>
                                        </a:lnTo>
                                        <a:lnTo>
                                          <a:pt x="690" y="316"/>
                                        </a:lnTo>
                                        <a:lnTo>
                                          <a:pt x="644" y="386"/>
                                        </a:lnTo>
                                        <a:lnTo>
                                          <a:pt x="515" y="404"/>
                                        </a:lnTo>
                                        <a:lnTo>
                                          <a:pt x="345" y="304"/>
                                        </a:lnTo>
                                        <a:lnTo>
                                          <a:pt x="147" y="175"/>
                                        </a:lnTo>
                                        <a:lnTo>
                                          <a:pt x="111" y="146"/>
                                        </a:lnTo>
                                        <a:lnTo>
                                          <a:pt x="117" y="210"/>
                                        </a:lnTo>
                                        <a:lnTo>
                                          <a:pt x="0" y="234"/>
                                        </a:lnTo>
                                        <a:lnTo>
                                          <a:pt x="6" y="111"/>
                                        </a:lnTo>
                                        <a:lnTo>
                                          <a:pt x="47" y="12"/>
                                        </a:lnTo>
                                        <a:lnTo>
                                          <a:pt x="123" y="0"/>
                                        </a:lnTo>
                                        <a:lnTo>
                                          <a:pt x="275" y="47"/>
                                        </a:lnTo>
                                        <a:lnTo>
                                          <a:pt x="486"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5" name="Freeform 233"/>
                                <wps:cNvSpPr>
                                  <a:spLocks/>
                                </wps:cNvSpPr>
                                <wps:spPr bwMode="auto">
                                  <a:xfrm>
                                    <a:off x="8659" y="5757"/>
                                    <a:ext cx="690" cy="397"/>
                                  </a:xfrm>
                                  <a:custGeom>
                                    <a:avLst/>
                                    <a:gdLst>
                                      <a:gd name="T0" fmla="*/ 485 w 690"/>
                                      <a:gd name="T1" fmla="*/ 117 h 397"/>
                                      <a:gd name="T2" fmla="*/ 631 w 690"/>
                                      <a:gd name="T3" fmla="*/ 158 h 397"/>
                                      <a:gd name="T4" fmla="*/ 690 w 690"/>
                                      <a:gd name="T5" fmla="*/ 234 h 397"/>
                                      <a:gd name="T6" fmla="*/ 690 w 690"/>
                                      <a:gd name="T7" fmla="*/ 310 h 397"/>
                                      <a:gd name="T8" fmla="*/ 643 w 690"/>
                                      <a:gd name="T9" fmla="*/ 386 h 397"/>
                                      <a:gd name="T10" fmla="*/ 514 w 690"/>
                                      <a:gd name="T11" fmla="*/ 397 h 397"/>
                                      <a:gd name="T12" fmla="*/ 345 w 690"/>
                                      <a:gd name="T13" fmla="*/ 304 h 397"/>
                                      <a:gd name="T14" fmla="*/ 146 w 690"/>
                                      <a:gd name="T15" fmla="*/ 175 h 397"/>
                                      <a:gd name="T16" fmla="*/ 111 w 690"/>
                                      <a:gd name="T17" fmla="*/ 146 h 397"/>
                                      <a:gd name="T18" fmla="*/ 117 w 690"/>
                                      <a:gd name="T19" fmla="*/ 210 h 397"/>
                                      <a:gd name="T20" fmla="*/ 0 w 690"/>
                                      <a:gd name="T21" fmla="*/ 234 h 397"/>
                                      <a:gd name="T22" fmla="*/ 6 w 690"/>
                                      <a:gd name="T23" fmla="*/ 111 h 397"/>
                                      <a:gd name="T24" fmla="*/ 46 w 690"/>
                                      <a:gd name="T25" fmla="*/ 17 h 397"/>
                                      <a:gd name="T26" fmla="*/ 122 w 690"/>
                                      <a:gd name="T27" fmla="*/ 0 h 397"/>
                                      <a:gd name="T28" fmla="*/ 274 w 690"/>
                                      <a:gd name="T29" fmla="*/ 52 h 397"/>
                                      <a:gd name="T30" fmla="*/ 485 w 690"/>
                                      <a:gd name="T31" fmla="*/ 117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397">
                                        <a:moveTo>
                                          <a:pt x="485" y="117"/>
                                        </a:moveTo>
                                        <a:lnTo>
                                          <a:pt x="631" y="158"/>
                                        </a:lnTo>
                                        <a:lnTo>
                                          <a:pt x="690" y="234"/>
                                        </a:lnTo>
                                        <a:lnTo>
                                          <a:pt x="690" y="310"/>
                                        </a:lnTo>
                                        <a:lnTo>
                                          <a:pt x="643" y="386"/>
                                        </a:lnTo>
                                        <a:lnTo>
                                          <a:pt x="514" y="397"/>
                                        </a:lnTo>
                                        <a:lnTo>
                                          <a:pt x="345" y="304"/>
                                        </a:lnTo>
                                        <a:lnTo>
                                          <a:pt x="146" y="175"/>
                                        </a:lnTo>
                                        <a:lnTo>
                                          <a:pt x="111" y="146"/>
                                        </a:lnTo>
                                        <a:lnTo>
                                          <a:pt x="117" y="210"/>
                                        </a:lnTo>
                                        <a:lnTo>
                                          <a:pt x="0" y="234"/>
                                        </a:lnTo>
                                        <a:lnTo>
                                          <a:pt x="6" y="111"/>
                                        </a:lnTo>
                                        <a:lnTo>
                                          <a:pt x="46" y="17"/>
                                        </a:lnTo>
                                        <a:lnTo>
                                          <a:pt x="122" y="0"/>
                                        </a:lnTo>
                                        <a:lnTo>
                                          <a:pt x="274" y="52"/>
                                        </a:lnTo>
                                        <a:lnTo>
                                          <a:pt x="485"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6" name="Freeform 234"/>
                                <wps:cNvSpPr>
                                  <a:spLocks/>
                                </wps:cNvSpPr>
                                <wps:spPr bwMode="auto">
                                  <a:xfrm>
                                    <a:off x="9010" y="5242"/>
                                    <a:ext cx="549" cy="801"/>
                                  </a:xfrm>
                                  <a:custGeom>
                                    <a:avLst/>
                                    <a:gdLst>
                                      <a:gd name="T0" fmla="*/ 204 w 549"/>
                                      <a:gd name="T1" fmla="*/ 0 h 801"/>
                                      <a:gd name="T2" fmla="*/ 374 w 549"/>
                                      <a:gd name="T3" fmla="*/ 94 h 801"/>
                                      <a:gd name="T4" fmla="*/ 491 w 549"/>
                                      <a:gd name="T5" fmla="*/ 287 h 801"/>
                                      <a:gd name="T6" fmla="*/ 549 w 549"/>
                                      <a:gd name="T7" fmla="*/ 462 h 801"/>
                                      <a:gd name="T8" fmla="*/ 502 w 549"/>
                                      <a:gd name="T9" fmla="*/ 538 h 801"/>
                                      <a:gd name="T10" fmla="*/ 368 w 549"/>
                                      <a:gd name="T11" fmla="*/ 614 h 801"/>
                                      <a:gd name="T12" fmla="*/ 222 w 549"/>
                                      <a:gd name="T13" fmla="*/ 643 h 801"/>
                                      <a:gd name="T14" fmla="*/ 204 w 549"/>
                                      <a:gd name="T15" fmla="*/ 673 h 801"/>
                                      <a:gd name="T16" fmla="*/ 181 w 549"/>
                                      <a:gd name="T17" fmla="*/ 702 h 801"/>
                                      <a:gd name="T18" fmla="*/ 163 w 549"/>
                                      <a:gd name="T19" fmla="*/ 731 h 801"/>
                                      <a:gd name="T20" fmla="*/ 163 w 549"/>
                                      <a:gd name="T21" fmla="*/ 760 h 801"/>
                                      <a:gd name="T22" fmla="*/ 146 w 549"/>
                                      <a:gd name="T23" fmla="*/ 790 h 801"/>
                                      <a:gd name="T24" fmla="*/ 105 w 549"/>
                                      <a:gd name="T25" fmla="*/ 801 h 801"/>
                                      <a:gd name="T26" fmla="*/ 76 w 549"/>
                                      <a:gd name="T27" fmla="*/ 801 h 801"/>
                                      <a:gd name="T28" fmla="*/ 58 w 549"/>
                                      <a:gd name="T29" fmla="*/ 772 h 801"/>
                                      <a:gd name="T30" fmla="*/ 58 w 549"/>
                                      <a:gd name="T31" fmla="*/ 743 h 801"/>
                                      <a:gd name="T32" fmla="*/ 76 w 549"/>
                                      <a:gd name="T33" fmla="*/ 714 h 801"/>
                                      <a:gd name="T34" fmla="*/ 105 w 549"/>
                                      <a:gd name="T35" fmla="*/ 684 h 801"/>
                                      <a:gd name="T36" fmla="*/ 70 w 549"/>
                                      <a:gd name="T37" fmla="*/ 684 h 801"/>
                                      <a:gd name="T38" fmla="*/ 40 w 549"/>
                                      <a:gd name="T39" fmla="*/ 690 h 801"/>
                                      <a:gd name="T40" fmla="*/ 0 w 549"/>
                                      <a:gd name="T41" fmla="*/ 684 h 801"/>
                                      <a:gd name="T42" fmla="*/ 0 w 549"/>
                                      <a:gd name="T43" fmla="*/ 655 h 801"/>
                                      <a:gd name="T44" fmla="*/ 0 w 549"/>
                                      <a:gd name="T45" fmla="*/ 626 h 801"/>
                                      <a:gd name="T46" fmla="*/ 29 w 549"/>
                                      <a:gd name="T47" fmla="*/ 602 h 801"/>
                                      <a:gd name="T48" fmla="*/ 58 w 549"/>
                                      <a:gd name="T49" fmla="*/ 602 h 801"/>
                                      <a:gd name="T50" fmla="*/ 87 w 549"/>
                                      <a:gd name="T51" fmla="*/ 602 h 801"/>
                                      <a:gd name="T52" fmla="*/ 116 w 549"/>
                                      <a:gd name="T53" fmla="*/ 597 h 801"/>
                                      <a:gd name="T54" fmla="*/ 105 w 549"/>
                                      <a:gd name="T55" fmla="*/ 567 h 801"/>
                                      <a:gd name="T56" fmla="*/ 76 w 549"/>
                                      <a:gd name="T57" fmla="*/ 550 h 801"/>
                                      <a:gd name="T58" fmla="*/ 70 w 549"/>
                                      <a:gd name="T59" fmla="*/ 521 h 801"/>
                                      <a:gd name="T60" fmla="*/ 70 w 549"/>
                                      <a:gd name="T61" fmla="*/ 491 h 801"/>
                                      <a:gd name="T62" fmla="*/ 93 w 549"/>
                                      <a:gd name="T63" fmla="*/ 468 h 801"/>
                                      <a:gd name="T64" fmla="*/ 122 w 549"/>
                                      <a:gd name="T65" fmla="*/ 468 h 801"/>
                                      <a:gd name="T66" fmla="*/ 152 w 549"/>
                                      <a:gd name="T67" fmla="*/ 491 h 801"/>
                                      <a:gd name="T68" fmla="*/ 181 w 549"/>
                                      <a:gd name="T69" fmla="*/ 509 h 801"/>
                                      <a:gd name="T70" fmla="*/ 210 w 549"/>
                                      <a:gd name="T71" fmla="*/ 521 h 801"/>
                                      <a:gd name="T72" fmla="*/ 239 w 549"/>
                                      <a:gd name="T73" fmla="*/ 538 h 801"/>
                                      <a:gd name="T74" fmla="*/ 385 w 549"/>
                                      <a:gd name="T75" fmla="*/ 497 h 801"/>
                                      <a:gd name="T76" fmla="*/ 456 w 549"/>
                                      <a:gd name="T77" fmla="*/ 439 h 801"/>
                                      <a:gd name="T78" fmla="*/ 397 w 549"/>
                                      <a:gd name="T79" fmla="*/ 304 h 801"/>
                                      <a:gd name="T80" fmla="*/ 251 w 549"/>
                                      <a:gd name="T81" fmla="*/ 193 h 801"/>
                                      <a:gd name="T82" fmla="*/ 134 w 549"/>
                                      <a:gd name="T83" fmla="*/ 105 h 801"/>
                                      <a:gd name="T84" fmla="*/ 122 w 549"/>
                                      <a:gd name="T85" fmla="*/ 23 h 801"/>
                                      <a:gd name="T86" fmla="*/ 204 w 549"/>
                                      <a:gd name="T87" fmla="*/ 0 h 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9" h="801">
                                        <a:moveTo>
                                          <a:pt x="204" y="0"/>
                                        </a:moveTo>
                                        <a:lnTo>
                                          <a:pt x="374" y="94"/>
                                        </a:lnTo>
                                        <a:lnTo>
                                          <a:pt x="491" y="287"/>
                                        </a:lnTo>
                                        <a:lnTo>
                                          <a:pt x="549" y="462"/>
                                        </a:lnTo>
                                        <a:lnTo>
                                          <a:pt x="502" y="538"/>
                                        </a:lnTo>
                                        <a:lnTo>
                                          <a:pt x="368" y="614"/>
                                        </a:lnTo>
                                        <a:lnTo>
                                          <a:pt x="222" y="643"/>
                                        </a:lnTo>
                                        <a:lnTo>
                                          <a:pt x="204" y="673"/>
                                        </a:lnTo>
                                        <a:lnTo>
                                          <a:pt x="181" y="702"/>
                                        </a:lnTo>
                                        <a:lnTo>
                                          <a:pt x="163" y="731"/>
                                        </a:lnTo>
                                        <a:lnTo>
                                          <a:pt x="163" y="760"/>
                                        </a:lnTo>
                                        <a:lnTo>
                                          <a:pt x="146" y="790"/>
                                        </a:lnTo>
                                        <a:lnTo>
                                          <a:pt x="105" y="801"/>
                                        </a:lnTo>
                                        <a:lnTo>
                                          <a:pt x="76" y="801"/>
                                        </a:lnTo>
                                        <a:lnTo>
                                          <a:pt x="58" y="772"/>
                                        </a:lnTo>
                                        <a:lnTo>
                                          <a:pt x="58" y="743"/>
                                        </a:lnTo>
                                        <a:lnTo>
                                          <a:pt x="76" y="714"/>
                                        </a:lnTo>
                                        <a:lnTo>
                                          <a:pt x="105" y="684"/>
                                        </a:lnTo>
                                        <a:lnTo>
                                          <a:pt x="70" y="684"/>
                                        </a:lnTo>
                                        <a:lnTo>
                                          <a:pt x="40" y="690"/>
                                        </a:lnTo>
                                        <a:lnTo>
                                          <a:pt x="0" y="684"/>
                                        </a:lnTo>
                                        <a:lnTo>
                                          <a:pt x="0" y="655"/>
                                        </a:lnTo>
                                        <a:lnTo>
                                          <a:pt x="0" y="626"/>
                                        </a:lnTo>
                                        <a:lnTo>
                                          <a:pt x="29" y="602"/>
                                        </a:lnTo>
                                        <a:lnTo>
                                          <a:pt x="58" y="602"/>
                                        </a:lnTo>
                                        <a:lnTo>
                                          <a:pt x="87" y="602"/>
                                        </a:lnTo>
                                        <a:lnTo>
                                          <a:pt x="116" y="597"/>
                                        </a:lnTo>
                                        <a:lnTo>
                                          <a:pt x="105" y="567"/>
                                        </a:lnTo>
                                        <a:lnTo>
                                          <a:pt x="76" y="550"/>
                                        </a:lnTo>
                                        <a:lnTo>
                                          <a:pt x="70" y="521"/>
                                        </a:lnTo>
                                        <a:lnTo>
                                          <a:pt x="70" y="491"/>
                                        </a:lnTo>
                                        <a:lnTo>
                                          <a:pt x="93" y="468"/>
                                        </a:lnTo>
                                        <a:lnTo>
                                          <a:pt x="122" y="468"/>
                                        </a:lnTo>
                                        <a:lnTo>
                                          <a:pt x="152" y="491"/>
                                        </a:lnTo>
                                        <a:lnTo>
                                          <a:pt x="181" y="509"/>
                                        </a:lnTo>
                                        <a:lnTo>
                                          <a:pt x="210" y="521"/>
                                        </a:lnTo>
                                        <a:lnTo>
                                          <a:pt x="239" y="538"/>
                                        </a:lnTo>
                                        <a:lnTo>
                                          <a:pt x="385" y="497"/>
                                        </a:lnTo>
                                        <a:lnTo>
                                          <a:pt x="456" y="439"/>
                                        </a:lnTo>
                                        <a:lnTo>
                                          <a:pt x="397" y="304"/>
                                        </a:lnTo>
                                        <a:lnTo>
                                          <a:pt x="251" y="193"/>
                                        </a:lnTo>
                                        <a:lnTo>
                                          <a:pt x="134" y="105"/>
                                        </a:lnTo>
                                        <a:lnTo>
                                          <a:pt x="122" y="23"/>
                                        </a:lnTo>
                                        <a:lnTo>
                                          <a:pt x="2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7" name="Freeform 235"/>
                                <wps:cNvSpPr>
                                  <a:spLocks/>
                                </wps:cNvSpPr>
                                <wps:spPr bwMode="auto">
                                  <a:xfrm>
                                    <a:off x="8624" y="5248"/>
                                    <a:ext cx="549" cy="807"/>
                                  </a:xfrm>
                                  <a:custGeom>
                                    <a:avLst/>
                                    <a:gdLst>
                                      <a:gd name="T0" fmla="*/ 345 w 549"/>
                                      <a:gd name="T1" fmla="*/ 0 h 807"/>
                                      <a:gd name="T2" fmla="*/ 175 w 549"/>
                                      <a:gd name="T3" fmla="*/ 99 h 807"/>
                                      <a:gd name="T4" fmla="*/ 58 w 549"/>
                                      <a:gd name="T5" fmla="*/ 292 h 807"/>
                                      <a:gd name="T6" fmla="*/ 0 w 549"/>
                                      <a:gd name="T7" fmla="*/ 468 h 807"/>
                                      <a:gd name="T8" fmla="*/ 46 w 549"/>
                                      <a:gd name="T9" fmla="*/ 544 h 807"/>
                                      <a:gd name="T10" fmla="*/ 181 w 549"/>
                                      <a:gd name="T11" fmla="*/ 620 h 807"/>
                                      <a:gd name="T12" fmla="*/ 327 w 549"/>
                                      <a:gd name="T13" fmla="*/ 649 h 807"/>
                                      <a:gd name="T14" fmla="*/ 345 w 549"/>
                                      <a:gd name="T15" fmla="*/ 678 h 807"/>
                                      <a:gd name="T16" fmla="*/ 368 w 549"/>
                                      <a:gd name="T17" fmla="*/ 708 h 807"/>
                                      <a:gd name="T18" fmla="*/ 386 w 549"/>
                                      <a:gd name="T19" fmla="*/ 737 h 807"/>
                                      <a:gd name="T20" fmla="*/ 386 w 549"/>
                                      <a:gd name="T21" fmla="*/ 766 h 807"/>
                                      <a:gd name="T22" fmla="*/ 403 w 549"/>
                                      <a:gd name="T23" fmla="*/ 795 h 807"/>
                                      <a:gd name="T24" fmla="*/ 444 w 549"/>
                                      <a:gd name="T25" fmla="*/ 807 h 807"/>
                                      <a:gd name="T26" fmla="*/ 473 w 549"/>
                                      <a:gd name="T27" fmla="*/ 807 h 807"/>
                                      <a:gd name="T28" fmla="*/ 491 w 549"/>
                                      <a:gd name="T29" fmla="*/ 778 h 807"/>
                                      <a:gd name="T30" fmla="*/ 491 w 549"/>
                                      <a:gd name="T31" fmla="*/ 749 h 807"/>
                                      <a:gd name="T32" fmla="*/ 473 w 549"/>
                                      <a:gd name="T33" fmla="*/ 719 h 807"/>
                                      <a:gd name="T34" fmla="*/ 444 w 549"/>
                                      <a:gd name="T35" fmla="*/ 690 h 807"/>
                                      <a:gd name="T36" fmla="*/ 479 w 549"/>
                                      <a:gd name="T37" fmla="*/ 690 h 807"/>
                                      <a:gd name="T38" fmla="*/ 508 w 549"/>
                                      <a:gd name="T39" fmla="*/ 702 h 807"/>
                                      <a:gd name="T40" fmla="*/ 549 w 549"/>
                                      <a:gd name="T41" fmla="*/ 690 h 807"/>
                                      <a:gd name="T42" fmla="*/ 549 w 549"/>
                                      <a:gd name="T43" fmla="*/ 661 h 807"/>
                                      <a:gd name="T44" fmla="*/ 549 w 549"/>
                                      <a:gd name="T45" fmla="*/ 632 h 807"/>
                                      <a:gd name="T46" fmla="*/ 520 w 549"/>
                                      <a:gd name="T47" fmla="*/ 614 h 807"/>
                                      <a:gd name="T48" fmla="*/ 491 w 549"/>
                                      <a:gd name="T49" fmla="*/ 614 h 807"/>
                                      <a:gd name="T50" fmla="*/ 462 w 549"/>
                                      <a:gd name="T51" fmla="*/ 614 h 807"/>
                                      <a:gd name="T52" fmla="*/ 432 w 549"/>
                                      <a:gd name="T53" fmla="*/ 602 h 807"/>
                                      <a:gd name="T54" fmla="*/ 444 w 549"/>
                                      <a:gd name="T55" fmla="*/ 573 h 807"/>
                                      <a:gd name="T56" fmla="*/ 473 w 549"/>
                                      <a:gd name="T57" fmla="*/ 556 h 807"/>
                                      <a:gd name="T58" fmla="*/ 479 w 549"/>
                                      <a:gd name="T59" fmla="*/ 526 h 807"/>
                                      <a:gd name="T60" fmla="*/ 479 w 549"/>
                                      <a:gd name="T61" fmla="*/ 497 h 807"/>
                                      <a:gd name="T62" fmla="*/ 456 w 549"/>
                                      <a:gd name="T63" fmla="*/ 474 h 807"/>
                                      <a:gd name="T64" fmla="*/ 426 w 549"/>
                                      <a:gd name="T65" fmla="*/ 474 h 807"/>
                                      <a:gd name="T66" fmla="*/ 397 w 549"/>
                                      <a:gd name="T67" fmla="*/ 497 h 807"/>
                                      <a:gd name="T68" fmla="*/ 368 w 549"/>
                                      <a:gd name="T69" fmla="*/ 515 h 807"/>
                                      <a:gd name="T70" fmla="*/ 339 w 549"/>
                                      <a:gd name="T71" fmla="*/ 526 h 807"/>
                                      <a:gd name="T72" fmla="*/ 309 w 549"/>
                                      <a:gd name="T73" fmla="*/ 544 h 807"/>
                                      <a:gd name="T74" fmla="*/ 163 w 549"/>
                                      <a:gd name="T75" fmla="*/ 503 h 807"/>
                                      <a:gd name="T76" fmla="*/ 93 w 549"/>
                                      <a:gd name="T77" fmla="*/ 444 h 807"/>
                                      <a:gd name="T78" fmla="*/ 152 w 549"/>
                                      <a:gd name="T79" fmla="*/ 310 h 807"/>
                                      <a:gd name="T80" fmla="*/ 298 w 549"/>
                                      <a:gd name="T81" fmla="*/ 193 h 807"/>
                                      <a:gd name="T82" fmla="*/ 415 w 549"/>
                                      <a:gd name="T83" fmla="*/ 105 h 807"/>
                                      <a:gd name="T84" fmla="*/ 426 w 549"/>
                                      <a:gd name="T85" fmla="*/ 29 h 807"/>
                                      <a:gd name="T86" fmla="*/ 345 w 549"/>
                                      <a:gd name="T87" fmla="*/ 0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9" h="807">
                                        <a:moveTo>
                                          <a:pt x="345" y="0"/>
                                        </a:moveTo>
                                        <a:lnTo>
                                          <a:pt x="175" y="99"/>
                                        </a:lnTo>
                                        <a:lnTo>
                                          <a:pt x="58" y="292"/>
                                        </a:lnTo>
                                        <a:lnTo>
                                          <a:pt x="0" y="468"/>
                                        </a:lnTo>
                                        <a:lnTo>
                                          <a:pt x="46" y="544"/>
                                        </a:lnTo>
                                        <a:lnTo>
                                          <a:pt x="181" y="620"/>
                                        </a:lnTo>
                                        <a:lnTo>
                                          <a:pt x="327" y="649"/>
                                        </a:lnTo>
                                        <a:lnTo>
                                          <a:pt x="345" y="678"/>
                                        </a:lnTo>
                                        <a:lnTo>
                                          <a:pt x="368" y="708"/>
                                        </a:lnTo>
                                        <a:lnTo>
                                          <a:pt x="386" y="737"/>
                                        </a:lnTo>
                                        <a:lnTo>
                                          <a:pt x="386" y="766"/>
                                        </a:lnTo>
                                        <a:lnTo>
                                          <a:pt x="403" y="795"/>
                                        </a:lnTo>
                                        <a:lnTo>
                                          <a:pt x="444" y="807"/>
                                        </a:lnTo>
                                        <a:lnTo>
                                          <a:pt x="473" y="807"/>
                                        </a:lnTo>
                                        <a:lnTo>
                                          <a:pt x="491" y="778"/>
                                        </a:lnTo>
                                        <a:lnTo>
                                          <a:pt x="491" y="749"/>
                                        </a:lnTo>
                                        <a:lnTo>
                                          <a:pt x="473" y="719"/>
                                        </a:lnTo>
                                        <a:lnTo>
                                          <a:pt x="444" y="690"/>
                                        </a:lnTo>
                                        <a:lnTo>
                                          <a:pt x="479" y="690"/>
                                        </a:lnTo>
                                        <a:lnTo>
                                          <a:pt x="508" y="702"/>
                                        </a:lnTo>
                                        <a:lnTo>
                                          <a:pt x="549" y="690"/>
                                        </a:lnTo>
                                        <a:lnTo>
                                          <a:pt x="549" y="661"/>
                                        </a:lnTo>
                                        <a:lnTo>
                                          <a:pt x="549" y="632"/>
                                        </a:lnTo>
                                        <a:lnTo>
                                          <a:pt x="520" y="614"/>
                                        </a:lnTo>
                                        <a:lnTo>
                                          <a:pt x="491" y="614"/>
                                        </a:lnTo>
                                        <a:lnTo>
                                          <a:pt x="462" y="614"/>
                                        </a:lnTo>
                                        <a:lnTo>
                                          <a:pt x="432" y="602"/>
                                        </a:lnTo>
                                        <a:lnTo>
                                          <a:pt x="444" y="573"/>
                                        </a:lnTo>
                                        <a:lnTo>
                                          <a:pt x="473" y="556"/>
                                        </a:lnTo>
                                        <a:lnTo>
                                          <a:pt x="479" y="526"/>
                                        </a:lnTo>
                                        <a:lnTo>
                                          <a:pt x="479" y="497"/>
                                        </a:lnTo>
                                        <a:lnTo>
                                          <a:pt x="456" y="474"/>
                                        </a:lnTo>
                                        <a:lnTo>
                                          <a:pt x="426" y="474"/>
                                        </a:lnTo>
                                        <a:lnTo>
                                          <a:pt x="397" y="497"/>
                                        </a:lnTo>
                                        <a:lnTo>
                                          <a:pt x="368" y="515"/>
                                        </a:lnTo>
                                        <a:lnTo>
                                          <a:pt x="339" y="526"/>
                                        </a:lnTo>
                                        <a:lnTo>
                                          <a:pt x="309" y="544"/>
                                        </a:lnTo>
                                        <a:lnTo>
                                          <a:pt x="163" y="503"/>
                                        </a:lnTo>
                                        <a:lnTo>
                                          <a:pt x="93" y="444"/>
                                        </a:lnTo>
                                        <a:lnTo>
                                          <a:pt x="152" y="310"/>
                                        </a:lnTo>
                                        <a:lnTo>
                                          <a:pt x="298" y="193"/>
                                        </a:lnTo>
                                        <a:lnTo>
                                          <a:pt x="415" y="105"/>
                                        </a:lnTo>
                                        <a:lnTo>
                                          <a:pt x="426" y="29"/>
                                        </a:lnTo>
                                        <a:lnTo>
                                          <a:pt x="3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268" name="Line 236"/>
                              <wps:cNvCnPr/>
                              <wps:spPr bwMode="auto">
                                <a:xfrm flipV="1">
                                  <a:off x="4480" y="1300"/>
                                  <a:ext cx="2120" cy="320"/>
                                </a:xfrm>
                                <a:prstGeom prst="line">
                                  <a:avLst/>
                                </a:prstGeom>
                                <a:noFill/>
                                <a:ln w="28575">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3269" name="Text Box 237"/>
                              <wps:cNvSpPr txBox="1">
                                <a:spLocks noChangeArrowheads="1"/>
                              </wps:cNvSpPr>
                              <wps:spPr bwMode="auto">
                                <a:xfrm>
                                  <a:off x="5000" y="620"/>
                                  <a:ext cx="1440" cy="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F748D" w14:textId="77777777" w:rsidR="002A0BF6" w:rsidRPr="00F605AB" w:rsidRDefault="002A0BF6" w:rsidP="002A0BF6">
                                    <w:pPr>
                                      <w:spacing w:before="0" w:after="0"/>
                                      <w:jc w:val="center"/>
                                      <w:rPr>
                                        <w:szCs w:val="24"/>
                                      </w:rPr>
                                    </w:pPr>
                                    <w:r w:rsidRPr="00F605AB">
                                      <w:rPr>
                                        <w:szCs w:val="24"/>
                                      </w:rPr>
                                      <w:t>1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A0BE20" id="Group 3240" o:spid="_x0000_s2458" style="position:absolute;margin-left:24.1pt;margin-top:3.55pt;width:155.8pt;height:97.65pt;z-index:-251657986;mso-position-horizontal-relative:text;mso-position-vertical-relative:text" coordorigin="2505,620" coordsize="6642,4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">
                      <v:group id="Group 209" o:spid="_x0000_s2459" style="position:absolute;left:5844;top:2798;width:573;height:807" coordorigin="8244,5938" coordsize="573,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">
                        <v:shape id="Freeform 210" o:spid="_x0000_s2460" style="position:absolute;left:8472;top:5938;width:345;height:778;visibility:visible;mso-wrap-style:square;v-text-anchor:top" coordsize="345,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" path="m304,41r41,246l333,526r-6,117l345,696r-30,35l146,778,35,755,,714,11,661,122,638r94,5l257,603,216,298,210,152r6,-58l292,r12,41xe" fillcolor="black" stroked="f">
                          <v:path arrowok="t" o:connecttype="custom" o:connectlocs="304,41;345,287;333,526;327,643;345,696;315,731;146,778;35,755;0,714;11,661;122,638;216,643;257,603;216,298;210,152;216,94;292,0;304,41" o:connectangles="0,0,0,0,0,0,0,0,0,0,0,0,0,0,0,0,0,0"/>
                        </v:shape>
                        <v:shape id="Freeform 211" o:spid="_x0000_s2461" style="position:absolute;left:8244;top:5967;width:339;height:778;visibility:visible;mso-wrap-style:square;v-text-anchor:top" coordsize="339,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" path="m304,41r35,246l333,527r-6,117l339,696r-30,35l146,778,35,755,,714,17,661,122,638r94,6l251,603,216,299,210,152r6,-58l292,r12,41xe" fillcolor="black" stroked="f">
                          <v:path arrowok="t" o:connecttype="custom" o:connectlocs="304,41;339,287;333,527;327,644;339,696;309,731;146,778;35,755;0,714;17,661;122,638;216,644;251,603;216,299;210,152;216,94;292,0;304,41" o:connectangles="0,0,0,0,0,0,0,0,0,0,0,0,0,0,0,0,0,0"/>
                        </v:shape>
                      </v:group>
                      <v:group id="_x0000_s2462" style="position:absolute;left:3334;top:3246;width:573;height:807" coordorigin="7214,6266" coordsize="573,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">
                        <v:shape id="Freeform 213" o:spid="_x0000_s2463" style="position:absolute;left:7448;top:6266;width:339;height:778;visibility:visible;mso-wrap-style:square;v-text-anchor:top" coordsize="339,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" path="m304,41r35,245l334,526r-6,117l339,696r-29,35l146,778,35,754,,713,18,661,123,637r94,6l252,602,217,298,211,152r6,-59l293,r11,41xe" fillcolor="black" stroked="f">
                          <v:path arrowok="t" o:connecttype="custom" o:connectlocs="304,41;339,286;334,526;328,643;339,696;310,731;146,778;35,754;0,713;18,661;123,637;217,643;252,602;217,298;211,152;217,93;293,0;304,41" o:connectangles="0,0,0,0,0,0,0,0,0,0,0,0,0,0,0,0,0,0"/>
                        </v:shape>
                        <v:shape id="Freeform 214" o:spid="_x0000_s2464" style="position:absolute;left:7214;top:6295;width:345;height:778;visibility:visible;mso-wrap-style:square;v-text-anchor:top" coordsize="345,7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" path="m304,41r41,245l334,526r-6,117l345,696r-29,35l147,778,36,754,,713,12,661,123,637r94,6l258,602,217,298,211,152r6,-59l293,r11,41xe" fillcolor="black" stroked="f">
                          <v:path arrowok="t" o:connecttype="custom" o:connectlocs="304,41;345,286;334,526;328,643;345,696;316,731;147,778;36,754;0,713;12,661;123,637;217,643;258,602;217,298;211,152;217,93;293,0;304,41" o:connectangles="0,0,0,0,0,0,0,0,0,0,0,0,0,0,0,0,0,0"/>
                        </v:shape>
                      </v:group>
                      <v:group id="Group 215" o:spid="_x0000_s2465" style="position:absolute;left:2505;top:2547;width:6642;height:2187" coordorigin="4905,5687" coordsize="6642,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">
                        <v:shape id="Freeform 216" o:spid="_x0000_s2466" style="position:absolute;left:10682;top:5997;width:643;height:772;visibility:visible;mso-wrap-style:square;v-text-anchor:top" coordsize="643,7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" path="m29,117l,590,643,772,625,,29,117xe" fillcolor="#630" stroked="f">
                          <v:path arrowok="t" o:connecttype="custom" o:connectlocs="29,117;0,590;643,772;625,0;29,117" o:connectangles="0,0,0,0,0"/>
                        </v:shape>
                        <v:shape id="Freeform 217" o:spid="_x0000_s2467" style="position:absolute;left:4940;top:5704;width:6584;height:2123;visibility:visible;mso-wrap-style:square;v-text-anchor:top" coordsize="6584,2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" path="m,965l5713,r871,217l824,1363r30,760l164,1585r11,-374l,1111,,965xe" fillcolor="#963" stroked="f">
                          <v:path arrowok="t" o:connecttype="custom" o:connectlocs="0,965;5713,0;6584,217;824,1363;854,2123;164,1585;175,1211;0,1111;0,965" o:connectangles="0,0,0,0,0,0,0,0,0"/>
                        </v:shape>
                        <v:group id="Group 218" o:spid="_x0000_s2468" style="position:absolute;left:4905;top:5687;width:6642;height:2187" coordorigin="4905,5687" coordsize="6642,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">
                          <v:shape id="Freeform 219" o:spid="_x0000_s2469" style="position:absolute;left:4905;top:5687;width:6642;height:2187;visibility:visible;mso-wrap-style:square;v-text-anchor:top" coordsize="6642,2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" path="m52,976r6,117l380,1286,368,1164,1485,965r503,-82l953,1105r-526,88l427,1298r292,164l737,1345,1812,1164,3052,918,4198,678,5970,327r526,-93l6011,134,5245,292,5935,117,5730,58,5689,29,5748,r46,11l6291,128r351,106l6619,310r-193,40l6438,1082r-30,41l5847,930r35,-30l6379,1052,6356,350,5175,561,4286,737,3181,959,2122,1164r-766,140l906,1415r18,760l865,2187,169,1614r6,-47l854,2099,836,1444r-70,59l690,1526,23,1164,,941r52,35xe" fillcolor="black" stroked="f">
                            <v:path arrowok="t" o:connecttype="custom" o:connectlocs="52,976;58,1093;380,1286;368,1164;1485,965;1988,883;953,1105;427,1193;427,1298;719,1462;737,1345;1812,1164;3052,918;4198,678;5970,327;6496,234;6011,134;5245,292;5935,117;5730,58;5689,29;5748,0;5794,11;6291,128;6642,234;6619,310;6426,350;6438,1082;6408,1123;5847,930;5882,900;6379,1052;6356,350;5175,561;4286,737;3181,959;2122,1164;1356,1304;906,1415;924,2175;865,2187;169,1614;175,1567;854,2099;836,1444;766,1503;690,1526;23,1164;0,941;52,976" o:connectangles="0,0,0,0,0,0,0,0,0,0,0,0,0,0,0,0,0,0,0,0,0,0,0,0,0,0,0,0,0,0,0,0,0,0,0,0,0,0,0,0,0,0,0,0,0,0,0,0,0,0"/>
                          </v:shape>
                          <v:shape id="Freeform 220" o:spid="_x0000_s2470" style="position:absolute;left:4905;top:5687;width:5847;height:1637;visibility:visible;mso-wrap-style:square;v-text-anchor:top" coordsize="5847,16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" path="m187,1608l169,1222,29,1134,,959,1204,766,2175,602,3134,438,3935,292,4859,134,5759,r88,29l5128,157,4151,327,3274,467,2385,608,1339,795,707,883,70,1000r12,123l263,1240r-29,397l187,1608xe" fillcolor="black" stroked="f">
                            <v:path arrowok="t" o:connecttype="custom" o:connectlocs="187,1608;169,1222;29,1134;0,959;1204,766;2175,602;3134,438;3935,292;4859,134;5759,0;5847,29;5128,157;4151,327;3274,467;2385,608;1339,795;707,883;70,1000;82,1123;263,1240;234,1637;187,1608" o:connectangles="0,0,0,0,0,0,0,0,0,0,0,0,0,0,0,0,0,0,0,0,0,0"/>
                          </v:shape>
                          <v:shape id="Freeform 221" o:spid="_x0000_s2471" style="position:absolute;left:10653;top:6102;width:467;height:591;visibility:visible;mso-wrap-style:square;v-text-anchor:top" coordsize="467,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" path="m99,l76,462,467,591,,491,11,17,99,xe" fillcolor="black" stroked="f">
                            <v:path arrowok="t" o:connecttype="custom" o:connectlocs="99,0;76,462;467,591;0,491;11,17;99,0" o:connectangles="0,0,0,0,0,0"/>
                          </v:shape>
                        </v:group>
                      </v:group>
                      <v:group id="Group 222" o:spid="_x0000_s2472" style="position:absolute;left:3451;top:1666;width:1503;height:1878" coordorigin="7331,4686" coordsize="1503,1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">
                        <v:shape id="Freeform 223" o:spid="_x0000_s2473" style="position:absolute;left:7787;top:4686;width:591;height:644;visibility:visible;mso-wrap-style:square;v-text-anchor:top" coordsize="591,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" path="m211,135l275,65,340,24,427,r65,30l544,94r29,93l591,310r-12,88l550,503r-47,82l451,620r-88,24l287,638,223,609,170,498,152,410r6,-29l94,363,36,345,6,310,,287,,269,6,252r30,l65,258r41,17l164,299r12,-76l211,135xe" fillcolor="black" stroked="f">
                          <v:path arrowok="t" o:connecttype="custom" o:connectlocs="211,135;275,65;340,24;427,0;492,30;544,94;573,187;591,310;579,398;550,503;503,585;451,620;363,644;287,638;223,609;170,498;152,410;158,381;94,363;36,345;6,310;0,287;0,269;6,252;36,252;65,258;106,275;164,299;176,223;211,135" o:connectangles="0,0,0,0,0,0,0,0,0,0,0,0,0,0,0,0,0,0,0,0,0,0,0,0,0,0,0,0,0,0"/>
                        </v:shape>
                        <v:shape id="Freeform 224" o:spid="_x0000_s2474" style="position:absolute;left:8115;top:5394;width:719;height:948;visibility:visible;mso-wrap-style:square;v-text-anchor:top" coordsize="719,9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" path="m152,29l76,,12,23,,105r64,59l175,181r106,71l357,374r52,129l462,690r6,111l403,901r,41l456,948r29,-71l503,819r64,23l637,889r47,l719,837,690,755,608,720,526,667,491,556,450,410,415,316,351,199,269,129,187,64,152,29xe" fillcolor="black" stroked="f">
                          <v:path arrowok="t" o:connecttype="custom" o:connectlocs="152,29;76,0;12,23;0,105;64,164;175,181;281,252;357,374;409,503;462,690;468,801;403,901;403,942;456,948;485,877;503,819;567,842;637,889;684,889;719,837;690,755;608,720;526,667;491,556;450,410;415,316;351,199;269,129;187,64;152,29" o:connectangles="0,0,0,0,0,0,0,0,0,0,0,0,0,0,0,0,0,0,0,0,0,0,0,0,0,0,0,0,0,0"/>
                        </v:shape>
                        <v:shape id="Freeform 225" o:spid="_x0000_s2475" style="position:absolute;left:7331;top:5429;width:784;height:1135;visibility:visible;mso-wrap-style:square;v-text-anchor:top" coordsize="784,1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" path="m573,59l667,r82,18l784,105r-70,71l562,240,451,334,375,492,328,638,299,866r11,117l416,1071r5,41l363,1135r-59,-64l269,1006r-70,47l106,1123r-47,12l,1088,24,989r93,-65l217,848,246,720,258,544,287,439,334,293r99,-88l532,105,573,59xe" fillcolor="black" stroked="f">
                          <v:path arrowok="t" o:connecttype="custom" o:connectlocs="573,59;667,0;749,18;784,105;714,176;562,240;451,334;375,492;328,638;299,866;310,983;416,1071;421,1112;363,1135;304,1071;269,1006;199,1053;106,1123;59,1135;0,1088;24,989;117,924;217,848;246,720;258,544;287,439;334,293;433,205;532,105;573,59" o:connectangles="0,0,0,0,0,0,0,0,0,0,0,0,0,0,0,0,0,0,0,0,0,0,0,0,0,0,0,0,0,0"/>
                        </v:shape>
                        <v:shape id="Freeform 226" o:spid="_x0000_s2476" style="position:absolute;left:7811;top:5388;width:579;height:1030;visibility:visible;mso-wrap-style:square;v-text-anchor:top" coordsize="579,1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" path="m140,29l216,r94,l397,12r47,41l491,129r41,117l567,416r12,163l567,749r-35,99l503,930r-53,41l374,1000r-93,18l187,1030,93,1018,17,965,,878,,766,41,655r87,-99l158,462,140,363,99,275,76,176,105,70,140,29xe" fillcolor="black" stroked="f">
                          <v:path arrowok="t" o:connecttype="custom" o:connectlocs="140,29;216,0;310,0;397,12;444,53;491,129;532,246;567,416;579,579;567,749;532,848;503,930;450,971;374,1000;281,1018;187,1030;93,1018;17,965;0,878;0,766;41,655;128,556;158,462;140,363;99,275;76,176;105,70;140,29" o:connectangles="0,0,0,0,0,0,0,0,0,0,0,0,0,0,0,0,0,0,0,0,0,0,0,0,0,0,0,0"/>
                        </v:shape>
                        <v:shape id="Freeform 227" o:spid="_x0000_s2477" style="position:absolute;left:7425;top:6014;width:690;height:398;visibility:visible;mso-wrap-style:square;v-text-anchor:top" coordsize="690,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" path="m485,117r146,41l690,234r,76l643,386,514,398,345,304,146,176,111,146r6,65l,234,6,111,47,18,123,,275,53r210,64xe" fillcolor="black" stroked="f">
                          <v:path arrowok="t" o:connecttype="custom" o:connectlocs="485,117;631,158;690,234;690,310;643,386;514,398;345,304;146,176;111,146;117,211;0,234;6,111;47,18;123,0;275,53;485,117" o:connectangles="0,0,0,0,0,0,0,0,0,0,0,0,0,0,0,0"/>
                        </v:shape>
                        <v:shape id="Freeform 228" o:spid="_x0000_s2478" style="position:absolute;left:7641;top:5938;width:690;height:404;visibility:visible;mso-wrap-style:square;v-text-anchor:top" coordsize="69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" path="m486,117r146,41l690,234r,82l643,386,515,404,345,304,146,176,111,146r6,65l,234,6,111,47,12,123,,275,47r211,70xe" fillcolor="black" stroked="f">
                          <v:path arrowok="t" o:connecttype="custom" o:connectlocs="486,117;632,158;690,234;690,316;643,386;515,404;345,304;146,176;111,146;117,211;0,234;6,111;47,12;123,0;275,47;486,117" o:connectangles="0,0,0,0,0,0,0,0,0,0,0,0,0,0,0,0"/>
                        </v:shape>
                      </v:group>
                      <v:group id="Group 229" o:spid="_x0000_s2479" style="position:absolute;left:6042;top:1365;width:1117;height:1731" coordorigin="8442,4505" coordsize="1117,1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">
                        <v:shape id="Freeform 230" o:spid="_x0000_s2480" style="position:absolute;left:8805;top:4505;width:590;height:643;visibility:visible;mso-wrap-style:square;v-text-anchor:top" coordsize="590,6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" path="m210,135l275,64,339,23,427,r64,29l544,94r29,93l590,310r-11,88l549,503r-46,82l450,620r-88,23l286,638,222,608,169,497,152,409r6,-29l93,363,35,345,6,310,,287,,269,6,252r29,l64,257r41,18l164,298r11,-76l210,135xe" fillcolor="black" stroked="f">
                          <v:path arrowok="t" o:connecttype="custom" o:connectlocs="210,135;275,64;339,23;427,0;491,29;544,94;573,187;590,310;579,398;549,503;503,585;450,620;362,643;286,638;222,608;169,497;152,409;158,380;93,363;35,345;6,310;0,287;0,269;6,252;35,252;64,257;105,275;164,298;175,222;210,135" o:connectangles="0,0,0,0,0,0,0,0,0,0,0,0,0,0,0,0,0,0,0,0,0,0,0,0,0,0,0,0,0,0"/>
                        </v:shape>
                        <v:shape id="Freeform 231" o:spid="_x0000_s2481" style="position:absolute;left:8828;top:5207;width:579;height:1029;visibility:visible;mso-wrap-style:square;v-text-anchor:top" coordsize="579,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" path="m141,29l217,r93,l398,12r47,41l491,129r41,117l567,415r12,164l567,749r-35,99l503,930r-53,41l374,1000r-93,18l187,1029,94,1018,18,965,,877,,766,41,655r88,-99l158,462,141,363,100,275,76,175,105,70,141,29xe" fillcolor="black" stroked="f">
                          <v:path arrowok="t" o:connecttype="custom" o:connectlocs="141,29;217,0;310,0;398,12;445,53;491,129;532,246;567,415;579,579;567,749;532,848;503,930;450,971;374,1000;281,1018;187,1029;94,1018;18,965;0,877;0,766;41,655;129,556;158,462;141,363;100,275;76,175;105,70;141,29" o:connectangles="0,0,0,0,0,0,0,0,0,0,0,0,0,0,0,0,0,0,0,0,0,0,0,0,0,0,0,0"/>
                        </v:shape>
                        <v:shape id="Freeform 232" o:spid="_x0000_s2482" style="position:absolute;left:8442;top:5827;width:690;height:404;visibility:visible;mso-wrap-style:square;v-text-anchor:top" coordsize="690,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" path="m486,117r146,41l690,234r,82l644,386,515,404,345,304,147,175,111,146r6,64l,234,6,111,47,12,123,,275,47r211,70xe" fillcolor="black" stroked="f">
                          <v:path arrowok="t" o:connecttype="custom" o:connectlocs="486,117;632,158;690,234;690,316;644,386;515,404;345,304;147,175;111,146;117,210;0,234;6,111;47,12;123,0;275,47;486,117" o:connectangles="0,0,0,0,0,0,0,0,0,0,0,0,0,0,0,0"/>
                        </v:shape>
                        <v:shape id="Freeform 233" o:spid="_x0000_s2483" style="position:absolute;left:8659;top:5757;width:690;height:397;visibility:visible;mso-wrap-style:square;v-text-anchor:top" coordsize="690,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" path="m485,117r146,41l690,234r,76l643,386,514,397,345,304,146,175,111,146r6,64l,234,6,111,46,17,122,,274,52r211,65xe" fillcolor="black" stroked="f">
                          <v:path arrowok="t" o:connecttype="custom" o:connectlocs="485,117;631,158;690,234;690,310;643,386;514,397;345,304;146,175;111,146;117,210;0,234;6,111;46,17;122,0;274,52;485,117" o:connectangles="0,0,0,0,0,0,0,0,0,0,0,0,0,0,0,0"/>
                        </v:shape>
                        <v:shape id="Freeform 234" o:spid="_x0000_s2484" style="position:absolute;left:9010;top:5242;width:549;height:801;visibility:visible;mso-wrap-style:square;v-text-anchor:top" coordsize="549,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" path="m204,l374,94,491,287r58,175l502,538,368,614,222,643r-18,30l181,702r-18,29l163,760r-17,30l105,801r-29,l58,772r,-29l76,714r29,-30l70,684r-30,6l,684,,655,,626,29,602r29,l87,602r29,-5l105,567,76,550,70,521r,-30l93,468r29,l152,491r29,18l210,521r29,17l385,497r71,-58l397,304,251,193,134,105,122,23,204,xe" fillcolor="black" stroked="f">
                          <v:path arrowok="t" o:connecttype="custom" o:connectlocs="204,0;374,94;491,287;549,462;502,538;368,614;222,643;204,673;181,702;163,731;163,760;146,790;105,801;76,801;58,772;58,743;76,714;105,684;70,684;40,690;0,684;0,655;0,626;29,602;58,602;87,602;116,597;105,567;76,550;70,521;70,491;93,468;122,468;152,491;181,509;210,521;239,538;385,497;456,439;397,304;251,193;134,105;122,23;204,0" o:connectangles="0,0,0,0,0,0,0,0,0,0,0,0,0,0,0,0,0,0,0,0,0,0,0,0,0,0,0,0,0,0,0,0,0,0,0,0,0,0,0,0,0,0,0,0"/>
                        </v:shape>
                        <v:shape id="Freeform 235" o:spid="_x0000_s2485" style="position:absolute;left:8624;top:5248;width:549;height:807;visibility:visible;mso-wrap-style:square;v-text-anchor:top" coordsize="549,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" path="m345,l175,99,58,292,,468r46,76l181,620r146,29l345,678r23,30l386,737r,29l403,795r41,12l473,807r18,-29l491,749,473,719,444,690r35,l508,702r41,-12l549,661r,-29l520,614r-29,l462,614,432,602r12,-29l473,556r6,-30l479,497,456,474r-30,l397,497r-29,18l339,526r-30,18l163,503,93,444,152,310,298,193,415,105,426,29,345,xe" fillcolor="black" stroked="f">
                          <v:path arrowok="t" o:connecttype="custom" o:connectlocs="345,0;175,99;58,292;0,468;46,544;181,620;327,649;345,678;368,708;386,737;386,766;403,795;444,807;473,807;491,778;491,749;473,719;444,690;479,690;508,702;549,690;549,661;549,632;520,614;491,614;462,614;432,602;444,573;473,556;479,526;479,497;456,474;426,474;397,497;368,515;339,526;309,544;163,503;93,444;152,310;298,193;415,105;426,29;345,0" o:connectangles="0,0,0,0,0,0,0,0,0,0,0,0,0,0,0,0,0,0,0,0,0,0,0,0,0,0,0,0,0,0,0,0,0,0,0,0,0,0,0,0,0,0,0,0"/>
                        </v:shape>
                      </v:group>
                      <v:line id="Line 236" o:spid="_x0000_s2486" style="position:absolute;flip:y;visibility:visible;mso-wrap-style:square" from="4480,1300" to="6600,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" strokeweight="2.25pt">
                        <v:stroke startarrow="classic" startarrowwidth="wide" startarrowlength="long" endarrow="classic" endarrowwidth="wide" endarrowlength="long"/>
                      </v:line>
                      <v:shape id="Text Box 237" o:spid="_x0000_s2487" type="#_x0000_t202" style="position:absolute;left:5000;top:620;width:1440;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" filled="f" stroked="f">
                        <v:textbox>
                          <w:txbxContent>
                            <w:p w14:paraId="6E3F748D" w14:textId="77777777" w:rsidR="002A0BF6" w:rsidRPr="00F605AB" w:rsidRDefault="002A0BF6" w:rsidP="002A0BF6">
                              <w:pPr>
                                <w:spacing w:before="0" w:after="0"/>
                                <w:jc w:val="center"/>
                                <w:rPr>
                                  <w:szCs w:val="24"/>
                                </w:rPr>
                              </w:pPr>
                              <w:r w:rsidRPr="00F605AB">
                                <w:rPr>
                                  <w:szCs w:val="24"/>
                                </w:rPr>
                                <w:t>1m</w:t>
                              </w:r>
                            </w:p>
                          </w:txbxContent>
                        </v:textbox>
                      </v:shape>
                      <w10:wrap type="tight"/>
                    </v:group>
                  </w:pict>
                </mc:Fallback>
              </mc:AlternateContent>
            </w:r>
          </w:p>
        </w:tc>
        <w:tc>
          <w:tcPr>
            <w:tcW w:w="4503" w:type="dxa"/>
          </w:tcPr>
          <w:p w14:paraId="690F59F1" w14:textId="77777777" w:rsidR="002A0BF6" w:rsidRPr="00123062" w:rsidRDefault="002A0BF6" w:rsidP="004E5C5A"/>
        </w:tc>
      </w:tr>
    </w:tbl>
    <w:p w14:paraId="7D39BCFE" w14:textId="77777777" w:rsidR="002A0BF6" w:rsidRPr="00123062" w:rsidRDefault="002A0BF6" w:rsidP="002A0BF6">
      <w:r w:rsidRPr="00123062">
        <w:rPr>
          <w:noProof/>
          <w:lang w:eastAsia="en-GB"/>
        </w:rPr>
        <mc:AlternateContent>
          <mc:Choice Requires="wps">
            <w:drawing>
              <wp:anchor distT="0" distB="0" distL="114300" distR="114300" simplePos="0" relativeHeight="251658379" behindDoc="0" locked="0" layoutInCell="1" allowOverlap="1" wp14:anchorId="62FF973B" wp14:editId="786B7A4B">
                <wp:simplePos x="0" y="0"/>
                <wp:positionH relativeFrom="column">
                  <wp:posOffset>-1544955</wp:posOffset>
                </wp:positionH>
                <wp:positionV relativeFrom="paragraph">
                  <wp:posOffset>281940</wp:posOffset>
                </wp:positionV>
                <wp:extent cx="428625" cy="247650"/>
                <wp:effectExtent l="0" t="0" r="9525" b="0"/>
                <wp:wrapNone/>
                <wp:docPr id="49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47650"/>
                        </a:xfrm>
                        <a:prstGeom prst="rect">
                          <a:avLst/>
                        </a:prstGeom>
                        <a:solidFill>
                          <a:schemeClr val="bg1"/>
                        </a:solidFill>
                        <a:ln w="9525">
                          <a:noFill/>
                          <a:miter lim="800000"/>
                          <a:headEnd/>
                          <a:tailEnd/>
                        </a:ln>
                      </wps:spPr>
                      <wps:txbx>
                        <w:txbxContent>
                          <w:p w14:paraId="136725A9" w14:textId="77777777" w:rsidR="002A0BF6" w:rsidRPr="00D82420" w:rsidRDefault="002A0BF6" w:rsidP="002A0BF6">
                            <w:pPr>
                              <w:spacing w:before="0" w:after="0"/>
                              <w:ind w:left="-57"/>
                              <w:rPr>
                                <w:i/>
                              </w:rPr>
                            </w:pPr>
                            <w:r w:rsidRPr="00D82420">
                              <w:rPr>
                                <w:i/>
                              </w:rPr>
                              <w:t>ms</w:t>
                            </w:r>
                            <w:r w:rsidRPr="00D82420">
                              <w:rPr>
                                <w:i/>
                                <w:vertAlign w:val="super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F973B" id="_x0000_s2488" type="#_x0000_t202" style="position:absolute;margin-left:-121.65pt;margin-top:22.2pt;width:33.75pt;height:19.5pt;z-index:25165837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" fillcolor="white [3212]" stroked="f">
                <v:textbox>
                  <w:txbxContent>
                    <w:p w14:paraId="136725A9" w14:textId="77777777" w:rsidR="002A0BF6" w:rsidRPr="00D82420" w:rsidRDefault="002A0BF6" w:rsidP="002A0BF6">
                      <w:pPr>
                        <w:spacing w:before="0" w:after="0"/>
                        <w:ind w:left="-57"/>
                        <w:rPr>
                          <w:i/>
                        </w:rPr>
                      </w:pPr>
                      <w:r w:rsidRPr="00D82420">
                        <w:rPr>
                          <w:i/>
                        </w:rPr>
                        <w:t>ms</w:t>
                      </w:r>
                      <w:r w:rsidRPr="00D82420">
                        <w:rPr>
                          <w:i/>
                          <w:vertAlign w:val="superscript"/>
                        </w:rPr>
                        <w:t>-2</w:t>
                      </w:r>
                    </w:p>
                  </w:txbxContent>
                </v:textbox>
              </v:shape>
            </w:pict>
          </mc:Fallback>
        </mc:AlternateContent>
      </w:r>
      <w:r w:rsidRPr="00123062">
        <w:t xml:space="preserve">When this is applied to gas molecules or dust particles then the aggregation of larger and larger masses becomes easier to understand. </w:t>
      </w:r>
    </w:p>
    <w:p w14:paraId="2B144D58" w14:textId="77777777" w:rsidR="002A0BF6" w:rsidRDefault="002A0BF6" w:rsidP="002A0BF6">
      <w:pPr>
        <w:rPr>
          <w:i/>
        </w:rPr>
      </w:pPr>
    </w:p>
    <w:p w14:paraId="44E7E031" w14:textId="77777777" w:rsidR="002A0BF6" w:rsidRPr="00123062" w:rsidRDefault="002A0BF6" w:rsidP="002A0BF6">
      <w:pPr>
        <w:rPr>
          <w:i/>
        </w:rPr>
      </w:pPr>
      <w:r w:rsidRPr="00123062">
        <w:rPr>
          <w:i/>
          <w:noProof/>
          <w:lang w:eastAsia="en-GB"/>
        </w:rPr>
        <w:drawing>
          <wp:anchor distT="0" distB="0" distL="114300" distR="114300" simplePos="0" relativeHeight="251658351" behindDoc="0" locked="0" layoutInCell="1" allowOverlap="1" wp14:anchorId="429A91C1" wp14:editId="4E3F8FD3">
            <wp:simplePos x="0" y="0"/>
            <wp:positionH relativeFrom="column">
              <wp:posOffset>1920240</wp:posOffset>
            </wp:positionH>
            <wp:positionV relativeFrom="paragraph">
              <wp:posOffset>248920</wp:posOffset>
            </wp:positionV>
            <wp:extent cx="3757295" cy="2724150"/>
            <wp:effectExtent l="0" t="0" r="0" b="0"/>
            <wp:wrapSquare wrapText="bothSides"/>
            <wp:docPr id="48179" name="Picture 48179" descr="http://webphysics.iupui.edu/webscience/physics_archive/152gif/trajectory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webphysics.iupui.edu/webscience/physics_archive/152gif/trajectory_lg.gif"/>
                    <pic:cNvPicPr>
                      <a:picLocks noChangeAspect="1" noChangeArrowheads="1"/>
                    </pic:cNvPicPr>
                  </pic:nvPicPr>
                  <pic:blipFill>
                    <a:blip r:embed="rId339" r:link="rId340" cstate="print">
                      <a:extLst>
                        <a:ext uri="{28A0092B-C50C-407E-A947-70E740481C1C}">
                          <a14:useLocalDpi xmlns:a14="http://schemas.microsoft.com/office/drawing/2010/main" val="0"/>
                        </a:ext>
                      </a:extLst>
                    </a:blip>
                    <a:srcRect/>
                    <a:stretch>
                      <a:fillRect/>
                    </a:stretch>
                  </pic:blipFill>
                  <pic:spPr bwMode="auto">
                    <a:xfrm>
                      <a:off x="0" y="0"/>
                      <a:ext cx="3757295" cy="2724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i/>
        </w:rPr>
        <w:t>Another application of the gravitational force is the use made of the ‘slingshot effect’ by space agencies to get some ‘free’ energy to accelerate their spacecraft. Simply put they send the craft close to a planet, where it accelerates in the gravitational field of the planet. Here’s the clever part, if the trajectory is correct the craft then speeds past the planet with the increased speed. Don’t get it right and you still get a spectacular crash into the planet, which could be fun but a bit on the expensive side!</w:t>
      </w:r>
    </w:p>
    <w:p w14:paraId="0E908C9F" w14:textId="77777777" w:rsidR="002A0BF6" w:rsidRPr="00865486" w:rsidRDefault="002A0BF6" w:rsidP="002A0BF6">
      <w:pPr>
        <w:pStyle w:val="Heading2"/>
      </w:pPr>
      <w:bookmarkStart w:id="195" w:name="_Toc19365631"/>
      <w:bookmarkStart w:id="196" w:name="_Toc106127806"/>
      <w:r w:rsidRPr="00865486">
        <w:t>Gravitational Fields</w:t>
      </w:r>
      <w:bookmarkEnd w:id="195"/>
      <w:bookmarkEnd w:id="196"/>
    </w:p>
    <w:p w14:paraId="5A6F7AEA" w14:textId="77777777" w:rsidR="002A0BF6" w:rsidRPr="00123062" w:rsidRDefault="002A0BF6" w:rsidP="002A0BF6">
      <w:pPr>
        <w:rPr>
          <w:noProof/>
          <w:lang w:val="en-US"/>
        </w:rPr>
      </w:pPr>
      <w:r w:rsidRPr="00123062">
        <w:rPr>
          <w:i/>
          <w:iCs/>
        </w:rPr>
        <w:t xml:space="preserve">A gravitational field is the region around a mass where another mass experiences a force.  </w:t>
      </w:r>
      <w:r w:rsidRPr="00123062">
        <w:rPr>
          <w:noProof/>
          <w:lang w:val="en-US"/>
        </w:rPr>
        <w:t>The strength or intensity of the gravitational field, g, is defined as the force acting per unit mass placed at a point in the field.</w:t>
      </w:r>
    </w:p>
    <w:p w14:paraId="01CB43F8" w14:textId="77777777" w:rsidR="002A0BF6" w:rsidRDefault="002A0BF6" w:rsidP="002A0BF6">
      <w:pPr>
        <w:spacing w:before="0" w:after="0"/>
        <w:rPr>
          <w:noProof/>
          <w:lang w:val="en-US"/>
        </w:rPr>
      </w:pPr>
      <w:r w:rsidRPr="00123062">
        <w:rPr>
          <w:noProof/>
          <w:lang w:val="en-US"/>
        </w:rPr>
        <w:t xml:space="preserve">If a mass, m, experiences a gravitational force, F, then gravitational field strength,  </w:t>
      </w:r>
      <m:oMath>
        <m:r>
          <w:rPr>
            <w:rFonts w:ascii="Cambria Math" w:hAnsi="Cambria Math"/>
            <w:noProof/>
            <w:szCs w:val="24"/>
            <w:lang w:val="en-US"/>
          </w:rPr>
          <m:t>g=</m:t>
        </m:r>
        <m:f>
          <m:fPr>
            <m:ctrlPr>
              <w:rPr>
                <w:rFonts w:ascii="Cambria Math" w:hAnsi="Cambria Math"/>
                <w:i/>
                <w:noProof/>
                <w:szCs w:val="24"/>
                <w:lang w:val="en-US"/>
              </w:rPr>
            </m:ctrlPr>
          </m:fPr>
          <m:num>
            <m:r>
              <w:rPr>
                <w:rFonts w:ascii="Cambria Math" w:hAnsi="Cambria Math"/>
                <w:noProof/>
                <w:szCs w:val="24"/>
                <w:lang w:val="en-US"/>
              </w:rPr>
              <m:t>F</m:t>
            </m:r>
          </m:num>
          <m:den>
            <m:r>
              <w:rPr>
                <w:rFonts w:ascii="Cambria Math" w:hAnsi="Cambria Math"/>
                <w:noProof/>
                <w:szCs w:val="24"/>
                <w:lang w:val="en-US"/>
              </w:rPr>
              <m:t>m</m:t>
            </m:r>
          </m:den>
        </m:f>
      </m:oMath>
      <w:r w:rsidRPr="00123062">
        <w:rPr>
          <w:noProof/>
          <w:lang w:val="en-US"/>
        </w:rPr>
        <w:t xml:space="preserve">  with units of</w:t>
      </w:r>
      <w:r>
        <w:rPr>
          <w:noProof/>
          <w:lang w:val="en-US"/>
        </w:rPr>
        <w:t xml:space="preserve"> </w:t>
      </w:r>
      <w:r w:rsidRPr="00123062">
        <w:rPr>
          <w:noProof/>
          <w:lang w:val="en-US"/>
        </w:rPr>
        <w:t>N</w:t>
      </w:r>
      <w:r w:rsidRPr="007449A9">
        <w:rPr>
          <w:noProof/>
          <w:spacing w:val="-30"/>
          <w:lang w:val="en-US"/>
        </w:rPr>
        <w:t xml:space="preserve"> </w:t>
      </w:r>
      <w:r w:rsidRPr="00123062">
        <w:rPr>
          <w:noProof/>
          <w:lang w:val="en-US"/>
        </w:rPr>
        <w:t>kg</w:t>
      </w:r>
      <w:r w:rsidRPr="00123062">
        <w:rPr>
          <w:noProof/>
          <w:vertAlign w:val="superscript"/>
          <w:lang w:val="en-US"/>
        </w:rPr>
        <w:t>-1</w:t>
      </w:r>
      <w:r w:rsidRPr="00123062">
        <w:rPr>
          <w:noProof/>
          <w:lang w:val="en-US"/>
        </w:rPr>
        <w:t xml:space="preserve"> (m</w:t>
      </w:r>
      <w:r w:rsidRPr="007449A9">
        <w:rPr>
          <w:noProof/>
          <w:spacing w:val="-30"/>
          <w:lang w:val="en-US"/>
        </w:rPr>
        <w:t xml:space="preserve"> </w:t>
      </w:r>
      <w:r w:rsidRPr="00123062">
        <w:rPr>
          <w:noProof/>
          <w:lang w:val="en-US"/>
        </w:rPr>
        <w:t>s</w:t>
      </w:r>
      <w:r w:rsidRPr="00123062">
        <w:rPr>
          <w:noProof/>
          <w:vertAlign w:val="superscript"/>
          <w:lang w:val="en-US"/>
        </w:rPr>
        <w:t>-2</w:t>
      </w:r>
      <w:r>
        <w:rPr>
          <w:noProof/>
          <w:lang w:val="en-US"/>
        </w:rPr>
        <w:t>):</w:t>
      </w:r>
    </w:p>
    <w:p w14:paraId="6DFB3637" w14:textId="77777777" w:rsidR="002A0BF6" w:rsidRPr="00DF5C5D" w:rsidRDefault="002A0BF6" w:rsidP="002A0BF6">
      <w:pPr>
        <w:spacing w:before="0" w:after="0"/>
        <w:rPr>
          <w:noProof/>
          <w:lang w:val="en-US"/>
        </w:rPr>
      </w:pPr>
      <m:oMathPara>
        <m:oMath>
          <m:r>
            <w:rPr>
              <w:rFonts w:ascii="Cambria Math" w:hAnsi="Cambria Math"/>
              <w:noProof/>
              <w:lang w:val="en-US"/>
            </w:rPr>
            <m:t>g=</m:t>
          </m:r>
          <m:f>
            <m:fPr>
              <m:ctrlPr>
                <w:rPr>
                  <w:rFonts w:ascii="Cambria Math" w:hAnsi="Cambria Math"/>
                  <w:i/>
                  <w:noProof/>
                  <w:lang w:val="en-US"/>
                </w:rPr>
              </m:ctrlPr>
            </m:fPr>
            <m:num>
              <m:r>
                <w:rPr>
                  <w:rFonts w:ascii="Cambria Math" w:hAnsi="Cambria Math"/>
                  <w:noProof/>
                  <w:lang w:val="en-US"/>
                </w:rPr>
                <m:t>F</m:t>
              </m:r>
            </m:num>
            <m:den>
              <m:r>
                <w:rPr>
                  <w:rFonts w:ascii="Cambria Math" w:hAnsi="Cambria Math"/>
                  <w:noProof/>
                  <w:lang w:val="en-US"/>
                </w:rPr>
                <m:t>m</m:t>
              </m:r>
            </m:den>
          </m:f>
          <m:r>
            <w:rPr>
              <w:rFonts w:ascii="Cambria Math" w:hAnsi="Cambria Math"/>
              <w:noProof/>
              <w:lang w:val="en-US"/>
            </w:rPr>
            <m:t>=</m:t>
          </m:r>
          <m:f>
            <m:fPr>
              <m:ctrlPr>
                <w:rPr>
                  <w:rFonts w:ascii="Cambria Math" w:hAnsi="Cambria Math"/>
                  <w:i/>
                  <w:noProof/>
                  <w:lang w:val="en-US"/>
                </w:rPr>
              </m:ctrlPr>
            </m:fPr>
            <m:num>
              <m:r>
                <w:rPr>
                  <w:rFonts w:ascii="Cambria Math" w:hAnsi="Cambria Math"/>
                  <w:noProof/>
                  <w:lang w:val="en-US"/>
                </w:rPr>
                <m:t>W</m:t>
              </m:r>
            </m:num>
            <m:den>
              <m:r>
                <w:rPr>
                  <w:rFonts w:ascii="Cambria Math" w:hAnsi="Cambria Math"/>
                  <w:noProof/>
                  <w:lang w:val="en-US"/>
                </w:rPr>
                <m:t>m</m:t>
              </m:r>
            </m:den>
          </m:f>
        </m:oMath>
      </m:oMathPara>
    </w:p>
    <w:p w14:paraId="595BD3DE" w14:textId="77777777" w:rsidR="002A0BF6" w:rsidRPr="00DF5C5D" w:rsidRDefault="002A0BF6" w:rsidP="002A0BF6">
      <w:pPr>
        <w:spacing w:before="0" w:after="0"/>
        <w:rPr>
          <w:noProof/>
          <w:lang w:val="en-US"/>
        </w:rPr>
      </w:pPr>
    </w:p>
    <w:p w14:paraId="32DBCE2E" w14:textId="77777777" w:rsidR="002A0BF6" w:rsidRPr="00123062" w:rsidRDefault="002A0BF6" w:rsidP="002A0BF6">
      <w:pPr>
        <w:rPr>
          <w:bCs/>
        </w:rPr>
      </w:pPr>
      <w:r>
        <w:rPr>
          <w:noProof/>
          <w:lang w:val="en-US"/>
        </w:rPr>
        <w:t xml:space="preserve">Where </w:t>
      </w:r>
      <w:r w:rsidRPr="00D8322B">
        <w:rPr>
          <w:i/>
          <w:noProof/>
          <w:lang w:val="en-US"/>
        </w:rPr>
        <w:t>g</w:t>
      </w:r>
      <w:r>
        <w:rPr>
          <w:noProof/>
          <w:lang w:val="en-US"/>
        </w:rPr>
        <w:t>= gravitational field strength in Nkg</w:t>
      </w:r>
      <w:r w:rsidRPr="00DF5C5D">
        <w:rPr>
          <w:noProof/>
          <w:vertAlign w:val="superscript"/>
          <w:lang w:val="en-US"/>
        </w:rPr>
        <w:t>-1</w:t>
      </w:r>
      <w:r w:rsidRPr="00D8322B">
        <w:rPr>
          <w:bCs/>
        </w:rPr>
        <w:t xml:space="preserve"> </w:t>
      </w:r>
      <w:r w:rsidRPr="00123062">
        <w:rPr>
          <w:bCs/>
        </w:rPr>
        <w:t>Gravitational field strength is the force on a 1kg mass placed in the field.</w:t>
      </w:r>
    </w:p>
    <w:p w14:paraId="35818F15" w14:textId="77777777" w:rsidR="002A0BF6" w:rsidRPr="00DF5C5D" w:rsidRDefault="002A0BF6" w:rsidP="002A0BF6">
      <w:pPr>
        <w:spacing w:before="0" w:after="0"/>
        <w:rPr>
          <w:noProof/>
          <w:lang w:val="en-US"/>
        </w:rPr>
      </w:pPr>
      <w:r w:rsidRPr="00D8322B">
        <w:rPr>
          <w:i/>
          <w:noProof/>
          <w:lang w:val="en-US"/>
        </w:rPr>
        <w:t>F</w:t>
      </w:r>
      <w:r>
        <w:rPr>
          <w:noProof/>
          <w:lang w:val="en-US"/>
        </w:rPr>
        <w:t xml:space="preserve"> or </w:t>
      </w:r>
      <w:r w:rsidRPr="00D8322B">
        <w:rPr>
          <w:i/>
          <w:noProof/>
          <w:lang w:val="en-US"/>
        </w:rPr>
        <w:t>W</w:t>
      </w:r>
      <w:r>
        <w:rPr>
          <w:noProof/>
          <w:lang w:val="en-US"/>
        </w:rPr>
        <w:t xml:space="preserve"> is the weight in Newtons, </w:t>
      </w:r>
      <w:r w:rsidRPr="00D8322B">
        <w:rPr>
          <w:i/>
          <w:noProof/>
          <w:lang w:val="en-US"/>
        </w:rPr>
        <w:t>m</w:t>
      </w:r>
      <w:r>
        <w:rPr>
          <w:noProof/>
          <w:lang w:val="en-US"/>
        </w:rPr>
        <w:t xml:space="preserve"> = mass being attracted in kilograms</w:t>
      </w:r>
    </w:p>
    <w:p w14:paraId="465AE056" w14:textId="77777777" w:rsidR="002A0BF6" w:rsidRPr="00D8322B" w:rsidRDefault="002A0BF6" w:rsidP="002A0BF6">
      <w:pPr>
        <w:rPr>
          <w:sz w:val="16"/>
          <w:szCs w:val="16"/>
        </w:rPr>
      </w:pPr>
      <w:r w:rsidRPr="00D8322B">
        <w:rPr>
          <w:noProof/>
          <w:szCs w:val="22"/>
          <w:lang w:eastAsia="en-GB"/>
        </w:rPr>
        <mc:AlternateContent>
          <mc:Choice Requires="wpg">
            <w:drawing>
              <wp:anchor distT="0" distB="0" distL="114300" distR="114300" simplePos="0" relativeHeight="251658364" behindDoc="0" locked="0" layoutInCell="1" allowOverlap="1" wp14:anchorId="43A327B6" wp14:editId="777D5FCD">
                <wp:simplePos x="0" y="0"/>
                <wp:positionH relativeFrom="column">
                  <wp:posOffset>3863975</wp:posOffset>
                </wp:positionH>
                <wp:positionV relativeFrom="paragraph">
                  <wp:posOffset>123825</wp:posOffset>
                </wp:positionV>
                <wp:extent cx="2173605" cy="2066925"/>
                <wp:effectExtent l="0" t="0" r="17145" b="28575"/>
                <wp:wrapSquare wrapText="bothSides"/>
                <wp:docPr id="3973" name="Group 39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3605" cy="2066925"/>
                          <a:chOff x="4440" y="3720"/>
                          <a:chExt cx="6720" cy="6720"/>
                        </a:xfrm>
                      </wpg:grpSpPr>
                      <pic:pic xmlns:pic="http://schemas.openxmlformats.org/drawingml/2006/picture">
                        <pic:nvPicPr>
                          <pic:cNvPr id="3974" name="Picture 549" descr="World7c"/>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6480" y="5760"/>
                            <a:ext cx="2613" cy="2615"/>
                          </a:xfrm>
                          <a:prstGeom prst="rect">
                            <a:avLst/>
                          </a:prstGeom>
                          <a:noFill/>
                          <a:extLst>
                            <a:ext uri="{909E8E84-426E-40DD-AFC4-6F175D3DCCD1}">
                              <a14:hiddenFill xmlns:a14="http://schemas.microsoft.com/office/drawing/2010/main">
                                <a:solidFill>
                                  <a:srgbClr val="FFFFFF"/>
                                </a:solidFill>
                              </a14:hiddenFill>
                            </a:ext>
                          </a:extLst>
                        </pic:spPr>
                      </pic:pic>
                      <wpg:grpSp>
                        <wpg:cNvPr id="3975" name="Group 550"/>
                        <wpg:cNvGrpSpPr>
                          <a:grpSpLocks/>
                        </wpg:cNvGrpSpPr>
                        <wpg:grpSpPr bwMode="auto">
                          <a:xfrm>
                            <a:off x="4440" y="3720"/>
                            <a:ext cx="6720" cy="6720"/>
                            <a:chOff x="1776" y="1488"/>
                            <a:chExt cx="2688" cy="2688"/>
                          </a:xfrm>
                        </wpg:grpSpPr>
                        <wpg:grpSp>
                          <wpg:cNvPr id="3976" name="Group 551"/>
                          <wpg:cNvGrpSpPr>
                            <a:grpSpLocks/>
                          </wpg:cNvGrpSpPr>
                          <wpg:grpSpPr bwMode="auto">
                            <a:xfrm>
                              <a:off x="3120" y="1488"/>
                              <a:ext cx="0" cy="816"/>
                              <a:chOff x="3120" y="1488"/>
                              <a:chExt cx="0" cy="816"/>
                            </a:xfrm>
                          </wpg:grpSpPr>
                          <wps:wsp>
                            <wps:cNvPr id="3977" name="Line 55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78" name="Line 55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79" name="Group 554"/>
                          <wpg:cNvGrpSpPr>
                            <a:grpSpLocks/>
                          </wpg:cNvGrpSpPr>
                          <wpg:grpSpPr bwMode="auto">
                            <a:xfrm rot="5400000">
                              <a:off x="4056" y="2424"/>
                              <a:ext cx="0" cy="816"/>
                              <a:chOff x="3120" y="1488"/>
                              <a:chExt cx="0" cy="816"/>
                            </a:xfrm>
                          </wpg:grpSpPr>
                          <wps:wsp>
                            <wps:cNvPr id="3980" name="Line 55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81" name="Line 55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82" name="Group 557"/>
                          <wpg:cNvGrpSpPr>
                            <a:grpSpLocks/>
                          </wpg:cNvGrpSpPr>
                          <wpg:grpSpPr bwMode="auto">
                            <a:xfrm rot="5400000">
                              <a:off x="4056" y="2424"/>
                              <a:ext cx="0" cy="816"/>
                              <a:chOff x="3120" y="1488"/>
                              <a:chExt cx="0" cy="816"/>
                            </a:xfrm>
                          </wpg:grpSpPr>
                          <wps:wsp>
                            <wps:cNvPr id="3983" name="Line 558"/>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84" name="Line 559"/>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85" name="Group 560"/>
                          <wpg:cNvGrpSpPr>
                            <a:grpSpLocks/>
                          </wpg:cNvGrpSpPr>
                          <wpg:grpSpPr bwMode="auto">
                            <a:xfrm rot="16200000" flipH="1">
                              <a:off x="2184" y="2424"/>
                              <a:ext cx="0" cy="816"/>
                              <a:chOff x="3120" y="1488"/>
                              <a:chExt cx="0" cy="816"/>
                            </a:xfrm>
                          </wpg:grpSpPr>
                          <wps:wsp>
                            <wps:cNvPr id="3986" name="Line 561"/>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87" name="Line 562"/>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88" name="Group 563"/>
                          <wpg:cNvGrpSpPr>
                            <a:grpSpLocks/>
                          </wpg:cNvGrpSpPr>
                          <wpg:grpSpPr bwMode="auto">
                            <a:xfrm rot="10800000">
                              <a:off x="3120" y="3360"/>
                              <a:ext cx="0" cy="816"/>
                              <a:chOff x="3120" y="1488"/>
                              <a:chExt cx="0" cy="816"/>
                            </a:xfrm>
                          </wpg:grpSpPr>
                          <wps:wsp>
                            <wps:cNvPr id="3989" name="Line 564"/>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90" name="Line 565"/>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91" name="Group 566"/>
                          <wpg:cNvGrpSpPr>
                            <a:grpSpLocks/>
                          </wpg:cNvGrpSpPr>
                          <wpg:grpSpPr bwMode="auto">
                            <a:xfrm rot="3130329">
                              <a:off x="3815" y="1849"/>
                              <a:ext cx="1" cy="816"/>
                              <a:chOff x="3120" y="1488"/>
                              <a:chExt cx="0" cy="816"/>
                            </a:xfrm>
                          </wpg:grpSpPr>
                          <wps:wsp>
                            <wps:cNvPr id="3992" name="Line 56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93" name="Line 56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94" name="Group 569"/>
                          <wpg:cNvGrpSpPr>
                            <a:grpSpLocks/>
                          </wpg:cNvGrpSpPr>
                          <wpg:grpSpPr bwMode="auto">
                            <a:xfrm rot="18469671" flipH="1">
                              <a:off x="2423" y="1801"/>
                              <a:ext cx="1" cy="816"/>
                              <a:chOff x="3120" y="1488"/>
                              <a:chExt cx="0" cy="816"/>
                            </a:xfrm>
                          </wpg:grpSpPr>
                          <wps:wsp>
                            <wps:cNvPr id="3995" name="Line 57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96" name="Line 57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997" name="Group 572"/>
                          <wpg:cNvGrpSpPr>
                            <a:grpSpLocks/>
                          </wpg:cNvGrpSpPr>
                          <wpg:grpSpPr bwMode="auto">
                            <a:xfrm rot="18469671" flipV="1">
                              <a:off x="3815" y="3001"/>
                              <a:ext cx="1" cy="816"/>
                              <a:chOff x="3120" y="1488"/>
                              <a:chExt cx="0" cy="816"/>
                            </a:xfrm>
                          </wpg:grpSpPr>
                          <wps:wsp>
                            <wps:cNvPr id="3998" name="Line 573"/>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999" name="Line 574"/>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013" name="Group 575"/>
                          <wpg:cNvGrpSpPr>
                            <a:grpSpLocks/>
                          </wpg:cNvGrpSpPr>
                          <wpg:grpSpPr bwMode="auto">
                            <a:xfrm rot="3130329" flipH="1" flipV="1">
                              <a:off x="2423" y="3049"/>
                              <a:ext cx="1" cy="816"/>
                              <a:chOff x="3120" y="1488"/>
                              <a:chExt cx="0" cy="816"/>
                            </a:xfrm>
                          </wpg:grpSpPr>
                          <wps:wsp>
                            <wps:cNvPr id="4014" name="Line 576"/>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015" name="Line 577"/>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027" name="Group 578"/>
                          <wpg:cNvGrpSpPr>
                            <a:grpSpLocks/>
                          </wpg:cNvGrpSpPr>
                          <wpg:grpSpPr bwMode="auto">
                            <a:xfrm rot="4267950">
                              <a:off x="4007" y="2089"/>
                              <a:ext cx="1" cy="816"/>
                              <a:chOff x="3120" y="1488"/>
                              <a:chExt cx="0" cy="816"/>
                            </a:xfrm>
                          </wpg:grpSpPr>
                          <wps:wsp>
                            <wps:cNvPr id="4028" name="Line 579"/>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00" name="Line 580"/>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01" name="Group 581"/>
                          <wpg:cNvGrpSpPr>
                            <a:grpSpLocks/>
                          </wpg:cNvGrpSpPr>
                          <wpg:grpSpPr bwMode="auto">
                            <a:xfrm rot="17332050" flipH="1">
                              <a:off x="2231" y="2089"/>
                              <a:ext cx="1" cy="816"/>
                              <a:chOff x="3120" y="1488"/>
                              <a:chExt cx="0" cy="816"/>
                            </a:xfrm>
                          </wpg:grpSpPr>
                          <wps:wsp>
                            <wps:cNvPr id="3202" name="Line 58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03" name="Line 58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04" name="Group 584"/>
                          <wpg:cNvGrpSpPr>
                            <a:grpSpLocks/>
                          </wpg:cNvGrpSpPr>
                          <wpg:grpSpPr bwMode="auto">
                            <a:xfrm rot="4267950" flipH="1" flipV="1">
                              <a:off x="2231" y="2761"/>
                              <a:ext cx="1" cy="816"/>
                              <a:chOff x="3120" y="1488"/>
                              <a:chExt cx="0" cy="816"/>
                            </a:xfrm>
                          </wpg:grpSpPr>
                          <wps:wsp>
                            <wps:cNvPr id="3205" name="Line 58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06" name="Line 58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21" name="Group 587"/>
                          <wpg:cNvGrpSpPr>
                            <a:grpSpLocks/>
                          </wpg:cNvGrpSpPr>
                          <wpg:grpSpPr bwMode="auto">
                            <a:xfrm rot="17332050" flipV="1">
                              <a:off x="4007" y="2713"/>
                              <a:ext cx="1" cy="816"/>
                              <a:chOff x="3120" y="1488"/>
                              <a:chExt cx="0" cy="816"/>
                            </a:xfrm>
                          </wpg:grpSpPr>
                          <wps:wsp>
                            <wps:cNvPr id="3222" name="Line 588"/>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23" name="Line 589"/>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24" name="Group 590"/>
                          <wpg:cNvGrpSpPr>
                            <a:grpSpLocks/>
                          </wpg:cNvGrpSpPr>
                          <wpg:grpSpPr bwMode="auto">
                            <a:xfrm rot="1643831">
                              <a:off x="3552" y="1584"/>
                              <a:ext cx="1" cy="816"/>
                              <a:chOff x="3120" y="1488"/>
                              <a:chExt cx="0" cy="816"/>
                            </a:xfrm>
                          </wpg:grpSpPr>
                          <wps:wsp>
                            <wps:cNvPr id="3225" name="Line 591"/>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26" name="Line 592"/>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27" name="Group 593"/>
                          <wpg:cNvGrpSpPr>
                            <a:grpSpLocks/>
                          </wpg:cNvGrpSpPr>
                          <wpg:grpSpPr bwMode="auto">
                            <a:xfrm rot="19956169" flipH="1">
                              <a:off x="2736" y="1584"/>
                              <a:ext cx="1" cy="816"/>
                              <a:chOff x="3120" y="1488"/>
                              <a:chExt cx="0" cy="816"/>
                            </a:xfrm>
                          </wpg:grpSpPr>
                          <wps:wsp>
                            <wps:cNvPr id="3228" name="Line 594"/>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34" name="Line 595"/>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35" name="Group 596"/>
                          <wpg:cNvGrpSpPr>
                            <a:grpSpLocks/>
                          </wpg:cNvGrpSpPr>
                          <wpg:grpSpPr bwMode="auto">
                            <a:xfrm rot="1643831" flipH="1" flipV="1">
                              <a:off x="2736" y="3264"/>
                              <a:ext cx="1" cy="816"/>
                              <a:chOff x="3120" y="1488"/>
                              <a:chExt cx="0" cy="816"/>
                            </a:xfrm>
                          </wpg:grpSpPr>
                          <wps:wsp>
                            <wps:cNvPr id="3236" name="Line 59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70" name="Line 59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271" name="Group 599"/>
                          <wpg:cNvGrpSpPr>
                            <a:grpSpLocks/>
                          </wpg:cNvGrpSpPr>
                          <wpg:grpSpPr bwMode="auto">
                            <a:xfrm rot="19956169" flipV="1">
                              <a:off x="3552" y="3264"/>
                              <a:ext cx="1" cy="816"/>
                              <a:chOff x="3120" y="1488"/>
                              <a:chExt cx="0" cy="816"/>
                            </a:xfrm>
                          </wpg:grpSpPr>
                          <wps:wsp>
                            <wps:cNvPr id="3272" name="Line 60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273" name="Line 60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grpSp>
                        <wpg:cNvPr id="3274" name="Group 602"/>
                        <wpg:cNvGrpSpPr>
                          <a:grpSpLocks/>
                        </wpg:cNvGrpSpPr>
                        <wpg:grpSpPr bwMode="auto">
                          <a:xfrm rot="5400000">
                            <a:off x="9278" y="6562"/>
                            <a:ext cx="433" cy="990"/>
                            <a:chOff x="4635" y="1445"/>
                            <a:chExt cx="173" cy="396"/>
                          </a:xfrm>
                        </wpg:grpSpPr>
                        <wps:wsp>
                          <wps:cNvPr id="3275" name="Freeform 603"/>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6" name="Freeform 604"/>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77" name="Freeform 605"/>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78" name="Group 606"/>
                        <wpg:cNvGrpSpPr>
                          <a:grpSpLocks/>
                        </wpg:cNvGrpSpPr>
                        <wpg:grpSpPr bwMode="auto">
                          <a:xfrm flipV="1">
                            <a:off x="7560" y="8280"/>
                            <a:ext cx="433" cy="990"/>
                            <a:chOff x="4635" y="1445"/>
                            <a:chExt cx="173" cy="396"/>
                          </a:xfrm>
                        </wpg:grpSpPr>
                        <wps:wsp>
                          <wps:cNvPr id="3279" name="Freeform 607"/>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0" name="Freeform 608"/>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1" name="Freeform 609"/>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82" name="Group 610"/>
                        <wpg:cNvGrpSpPr>
                          <a:grpSpLocks/>
                        </wpg:cNvGrpSpPr>
                        <wpg:grpSpPr bwMode="auto">
                          <a:xfrm rot="16200000">
                            <a:off x="5798" y="6562"/>
                            <a:ext cx="433" cy="990"/>
                            <a:chOff x="4635" y="1445"/>
                            <a:chExt cx="173" cy="396"/>
                          </a:xfrm>
                        </wpg:grpSpPr>
                        <wps:wsp>
                          <wps:cNvPr id="3283" name="Freeform 611"/>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4" name="Freeform 612"/>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5" name="Freeform 613"/>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86" name="Group 614"/>
                        <wpg:cNvGrpSpPr>
                          <a:grpSpLocks/>
                        </wpg:cNvGrpSpPr>
                        <wpg:grpSpPr bwMode="auto">
                          <a:xfrm rot="21600000">
                            <a:off x="7560" y="4800"/>
                            <a:ext cx="433" cy="990"/>
                            <a:chOff x="4635" y="1445"/>
                            <a:chExt cx="173" cy="396"/>
                          </a:xfrm>
                        </wpg:grpSpPr>
                        <wps:wsp>
                          <wps:cNvPr id="3287" name="Freeform 615"/>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8" name="Freeform 616"/>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89" name="Freeform 617"/>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B356F5B" id="Group 3973" o:spid="_x0000_s1026" style="position:absolute;margin-left:304.25pt;margin-top:9.75pt;width:171.15pt;height:162.75pt;z-index:251779072" coordorigin="4440,3720" coordsize="6720,672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">
                <v:shape id="Picture 549" o:spid="_x0000_s1027" type="#_x0000_t75" alt="World7c" style="position:absolute;left:6480;top:5760;width:2613;height:2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">
                  <v:imagedata r:id="rId351" o:title="World7c"/>
                </v:shape>
                <v:group id="Group 550" o:spid="_x0000_s1028" style="position:absolute;left:4440;top:3720;width:6720;height:6720" coordorigin="1776,1488" coordsize="2688,2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">
                  <v:group id="Group 551" o:spid="_x0000_s1029" style="position:absolute;left:3120;top:1488;width:0;height:816"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">
                    <v:line id="Line 552" o:spid="_x0000_s1030"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" strokeweight="1.5pt">
                      <v:stroke endarrow="open" endarrowwidth="narrow" endarrowlength="short"/>
                      <v:shadow color="#5490a8"/>
                    </v:line>
                    <v:line id="Line 553" o:spid="_x0000_s1031"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" strokeweight="1.5pt">
                      <v:shadow color="#5490a8"/>
                    </v:line>
                  </v:group>
                  <v:group id="Group 554" o:spid="_x0000_s1032" style="position:absolute;left:4056;top:2424;width:0;height:816;rotation:90"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">
                    <v:line id="Line 555" o:spid="_x0000_s1033"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" strokeweight="1.5pt">
                      <v:stroke endarrow="open" endarrowwidth="narrow" endarrowlength="short"/>
                      <v:shadow color="#5490a8"/>
                    </v:line>
                    <v:line id="Line 556" o:spid="_x0000_s1034"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" strokeweight="1.5pt">
                      <v:shadow color="#5490a8"/>
                    </v:line>
                  </v:group>
                  <v:group id="Group 557" o:spid="_x0000_s1035" style="position:absolute;left:4056;top:2424;width:0;height:816;rotation:90"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">
                    <v:line id="Line 558" o:spid="_x0000_s1036"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" strokeweight="1.5pt">
                      <v:stroke endarrow="open" endarrowwidth="narrow" endarrowlength="short"/>
                      <v:shadow color="#5490a8"/>
                    </v:line>
                    <v:line id="Line 559" o:spid="_x0000_s1037"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" strokeweight="1.5pt">
                      <v:shadow color="#5490a8"/>
                    </v:line>
                  </v:group>
                  <v:group id="Group 560" o:spid="_x0000_s1038" style="position:absolute;left:2184;top:2424;width:0;height:816;rotation:90;flip:x"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">
                    <v:line id="Line 561" o:spid="_x0000_s1039"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" strokeweight="1.5pt">
                      <v:stroke endarrow="open" endarrowwidth="narrow" endarrowlength="short"/>
                      <v:shadow color="#5490a8"/>
                    </v:line>
                    <v:line id="Line 562" o:spid="_x0000_s1040"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" strokeweight="1.5pt">
                      <v:shadow color="#5490a8"/>
                    </v:line>
                  </v:group>
                  <v:group id="Group 563" o:spid="_x0000_s1041" style="position:absolute;left:3120;top:3360;width:0;height:816;rotation:180"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">
                    <v:line id="Line 564" o:spid="_x0000_s1042"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" strokeweight="1.5pt">
                      <v:stroke endarrow="open" endarrowwidth="narrow" endarrowlength="short"/>
                      <v:shadow color="#5490a8"/>
                    </v:line>
                    <v:line id="Line 565" o:spid="_x0000_s1043"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" strokeweight="1.5pt">
                      <v:shadow color="#5490a8"/>
                    </v:line>
                  </v:group>
                  <v:group id="Group 566" o:spid="_x0000_s1044" style="position:absolute;left:3815;top:1849;width:1;height:816;rotation:3419154fd"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">
                    <v:line id="Line 567" o:spid="_x0000_s1045"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" strokeweight="1.5pt">
                      <v:stroke endarrow="open" endarrowwidth="narrow" endarrowlength="short"/>
                      <v:shadow color="#5490a8"/>
                    </v:line>
                    <v:line id="Line 568" o:spid="_x0000_s1046"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" strokeweight="1.5pt">
                      <v:shadow color="#5490a8"/>
                    </v:line>
                  </v:group>
                  <v:group id="Group 569" o:spid="_x0000_s1047" style="position:absolute;left:2423;top:1801;width:1;height:816;rotation:3419154fd;flip:x"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">
                    <v:line id="Line 570" o:spid="_x0000_s1048"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" strokeweight="1.5pt">
                      <v:stroke endarrow="open" endarrowwidth="narrow" endarrowlength="short"/>
                      <v:shadow color="#5490a8"/>
                    </v:line>
                    <v:line id="Line 571" o:spid="_x0000_s1049"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" strokeweight="1.5pt">
                      <v:shadow color="#5490a8"/>
                    </v:line>
                  </v:group>
                  <v:group id="Group 572" o:spid="_x0000_s1050" style="position:absolute;left:3815;top:3001;width:1;height:816;rotation:3419154fd;flip:y"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">
                    <v:line id="Line 573" o:spid="_x0000_s1051"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" strokeweight="1.5pt">
                      <v:stroke endarrow="open" endarrowwidth="narrow" endarrowlength="short"/>
                      <v:shadow color="#5490a8"/>
                    </v:line>
                    <v:line id="Line 574" o:spid="_x0000_s1052"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" strokeweight="1.5pt">
                      <v:shadow color="#5490a8"/>
                    </v:line>
                  </v:group>
                  <v:group id="Group 575" o:spid="_x0000_s1053" style="position:absolute;left:2423;top:3049;width:1;height:816;rotation:3419154fd;flip:x y"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">
                    <v:line id="Line 576" o:spid="_x0000_s1054"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" strokeweight="1.5pt">
                      <v:stroke endarrow="open" endarrowwidth="narrow" endarrowlength="short"/>
                      <v:shadow color="#5490a8"/>
                    </v:line>
                    <v:line id="Line 577" o:spid="_x0000_s1055"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" strokeweight="1.5pt">
                      <v:shadow color="#5490a8"/>
                    </v:line>
                  </v:group>
                  <v:group id="Group 578" o:spid="_x0000_s1056" style="position:absolute;left:4007;top:2089;width:1;height:816;rotation:4661740fd"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">
                    <v:line id="Line 579" o:spid="_x0000_s1057"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" strokeweight="1.5pt">
                      <v:stroke endarrow="open" endarrowwidth="narrow" endarrowlength="short"/>
                      <v:shadow color="#5490a8"/>
                    </v:line>
                    <v:line id="Line 580" o:spid="_x0000_s1058"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" strokeweight="1.5pt">
                      <v:shadow color="#5490a8"/>
                    </v:line>
                  </v:group>
                  <v:group id="Group 581" o:spid="_x0000_s1059" style="position:absolute;left:2231;top:2089;width:1;height:816;rotation:4661740fd;flip:x"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">
                    <v:line id="Line 582" o:spid="_x0000_s1060"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" strokeweight="1.5pt">
                      <v:stroke endarrow="open" endarrowwidth="narrow" endarrowlength="short"/>
                      <v:shadow color="#5490a8"/>
                    </v:line>
                    <v:line id="Line 583" o:spid="_x0000_s1061"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" strokeweight="1.5pt">
                      <v:shadow color="#5490a8"/>
                    </v:line>
                  </v:group>
                  <v:group id="Group 584" o:spid="_x0000_s1062" style="position:absolute;left:2231;top:2761;width:1;height:816;rotation:4661740fd;flip:x y"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">
                    <v:line id="Line 585" o:spid="_x0000_s1063"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" strokeweight="1.5pt">
                      <v:stroke endarrow="open" endarrowwidth="narrow" endarrowlength="short"/>
                      <v:shadow color="#5490a8"/>
                    </v:line>
                    <v:line id="Line 586" o:spid="_x0000_s1064"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" strokeweight="1.5pt">
                      <v:shadow color="#5490a8"/>
                    </v:line>
                  </v:group>
                  <v:group id="Group 587" o:spid="_x0000_s1065" style="position:absolute;left:4007;top:2713;width:1;height:816;rotation:4661740fd;flip:y"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">
                    <v:line id="Line 588" o:spid="_x0000_s1066"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" strokeweight="1.5pt">
                      <v:stroke endarrow="open" endarrowwidth="narrow" endarrowlength="short"/>
                      <v:shadow color="#5490a8"/>
                    </v:line>
                    <v:line id="Line 589" o:spid="_x0000_s1067"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" strokeweight="1.5pt">
                      <v:shadow color="#5490a8"/>
                    </v:line>
                  </v:group>
                  <v:group id="Group 590" o:spid="_x0000_s1068" style="position:absolute;left:3552;top:1584;width:1;height:816;rotation:1795502fd"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">
                    <v:line id="Line 591" o:spid="_x0000_s1069"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" strokeweight="1.5pt">
                      <v:stroke endarrow="open" endarrowwidth="narrow" endarrowlength="short"/>
                      <v:shadow color="#5490a8"/>
                    </v:line>
                    <v:line id="Line 592" o:spid="_x0000_s1070"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" strokeweight="1.5pt">
                      <v:shadow color="#5490a8"/>
                    </v:line>
                  </v:group>
                  <v:group id="Group 593" o:spid="_x0000_s1071" style="position:absolute;left:2736;top:1584;width:1;height:816;rotation:1795502fd;flip:x"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">
                    <v:line id="Line 594" o:spid="_x0000_s1072"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" strokeweight="1.5pt">
                      <v:stroke endarrow="open" endarrowwidth="narrow" endarrowlength="short"/>
                      <v:shadow color="#5490a8"/>
                    </v:line>
                    <v:line id="Line 595" o:spid="_x0000_s1073"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" strokeweight="1.5pt">
                      <v:shadow color="#5490a8"/>
                    </v:line>
                  </v:group>
                  <v:group id="Group 596" o:spid="_x0000_s1074" style="position:absolute;left:2736;top:3264;width:1;height:816;rotation:1795502fd;flip:x y"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">
                    <v:line id="Line 597" o:spid="_x0000_s1075"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" strokeweight="1.5pt">
                      <v:stroke endarrow="open" endarrowwidth="narrow" endarrowlength="short"/>
                      <v:shadow color="#5490a8"/>
                    </v:line>
                    <v:line id="Line 598" o:spid="_x0000_s1076"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" strokeweight="1.5pt">
                      <v:shadow color="#5490a8"/>
                    </v:line>
                  </v:group>
                  <v:group id="Group 599" o:spid="_x0000_s1077" style="position:absolute;left:3552;top:3264;width:1;height:816;rotation:1795502fd;flip:y" coordorigin="3120,1488" coordsize="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">
                    <v:line id="Line 600" o:spid="_x0000_s1078" style="position:absolute;visibility:visible;mso-wrap-style:square" from="3120,1488" to="3120,1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" strokeweight="1.5pt">
                      <v:stroke endarrow="open" endarrowwidth="narrow" endarrowlength="short"/>
                      <v:shadow color="#5490a8"/>
                    </v:line>
                    <v:line id="Line 601" o:spid="_x0000_s1079" style="position:absolute;visibility:visible;mso-wrap-style:square" from="3120,1488" to="3120,2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" strokeweight="1.5pt">
                      <v:shadow color="#5490a8"/>
                    </v:line>
                  </v:group>
                </v:group>
                <v:group id="Group 602" o:spid="_x0000_s1080" style="position:absolute;left:9278;top:6562;width:433;height:990;rotation:90" coordorigin="4635,1445" coordsize="17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">
                  <v:shape id="Freeform 603" o:spid="_x0000_s1081" style="position:absolute;left:4635;top:1445;width:173;height:396;visibility:visible;mso-wrap-style:square;v-text-anchor:top" coordsize="34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04" o:spid="_x0000_s1082" style="position:absolute;left:4679;top:1454;width:70;height:73;visibility:visible;mso-wrap-style:square;v-text-anchor:top" coordsize="141,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" path="m29,14l,53r22,65l76,146r32,-12l124,113,141,78,127,24,80,,29,14xe" fillcolor="#00b2ff" stroked="f">
                    <v:path arrowok="t" o:connecttype="custom" o:connectlocs="14,7;0,27;11,59;38,73;54,67;62,57;70,39;63,12;40,0;14,7" o:connectangles="0,0,0,0,0,0,0,0,0,0"/>
                  </v:shape>
                  <v:shape id="Freeform 605" o:spid="_x0000_s1083" style="position:absolute;left:4647;top:1537;width:143;height:291;visibility:visible;mso-wrap-style:square;v-text-anchor:top" coordsize="285,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606" o:spid="_x0000_s1084" style="position:absolute;left:7560;top:8280;width:433;height:990;flip:y" coordorigin="4635,1445" coordsize="17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">
                  <v:shape id="Freeform 607" o:spid="_x0000_s1085" style="position:absolute;left:4635;top:1445;width:173;height:396;visibility:visible;mso-wrap-style:square;v-text-anchor:top" coordsize="34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08" o:spid="_x0000_s1086" style="position:absolute;left:4679;top:1454;width:70;height:73;visibility:visible;mso-wrap-style:square;v-text-anchor:top" coordsize="141,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" path="m29,14l,53r22,65l76,146r32,-12l124,113,141,78,127,24,80,,29,14xe" fillcolor="#00b2ff" stroked="f">
                    <v:path arrowok="t" o:connecttype="custom" o:connectlocs="14,7;0,27;11,59;38,73;54,67;62,57;70,39;63,12;40,0;14,7" o:connectangles="0,0,0,0,0,0,0,0,0,0"/>
                  </v:shape>
                  <v:shape id="Freeform 609" o:spid="_x0000_s1087" style="position:absolute;left:4647;top:1537;width:143;height:291;visibility:visible;mso-wrap-style:square;v-text-anchor:top" coordsize="285,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610" o:spid="_x0000_s1088" style="position:absolute;left:5798;top:6562;width:433;height:990;rotation:-90" coordorigin="4635,1445" coordsize="17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">
                  <v:shape id="Freeform 611" o:spid="_x0000_s1089" style="position:absolute;left:4635;top:1445;width:173;height:396;visibility:visible;mso-wrap-style:square;v-text-anchor:top" coordsize="34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12" o:spid="_x0000_s1090" style="position:absolute;left:4679;top:1454;width:70;height:73;visibility:visible;mso-wrap-style:square;v-text-anchor:top" coordsize="141,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" path="m29,14l,53r22,65l76,146r32,-12l124,113,141,78,127,24,80,,29,14xe" fillcolor="#00b2ff" stroked="f">
                    <v:path arrowok="t" o:connecttype="custom" o:connectlocs="14,7;0,27;11,59;38,73;54,67;62,57;70,39;63,12;40,0;14,7" o:connectangles="0,0,0,0,0,0,0,0,0,0"/>
                  </v:shape>
                  <v:shape id="Freeform 613" o:spid="_x0000_s1091" style="position:absolute;left:4647;top:1537;width:143;height:291;visibility:visible;mso-wrap-style:square;v-text-anchor:top" coordsize="285,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614" o:spid="_x0000_s1092" style="position:absolute;left:7560;top:4800;width:433;height:990" coordorigin="4635,1445" coordsize="17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">
                  <v:shape id="Freeform 615" o:spid="_x0000_s1093" style="position:absolute;left:4635;top:1445;width:173;height:396;visibility:visible;mso-wrap-style:square;v-text-anchor:top" coordsize="347,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16" o:spid="_x0000_s1094" style="position:absolute;left:4679;top:1454;width:70;height:73;visibility:visible;mso-wrap-style:square;v-text-anchor:top" coordsize="141,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" path="m29,14l,53r22,65l76,146r32,-12l124,113,141,78,127,24,80,,29,14xe" fillcolor="#00b2ff" stroked="f">
                    <v:path arrowok="t" o:connecttype="custom" o:connectlocs="14,7;0,27;11,59;38,73;54,67;62,57;70,39;63,12;40,0;14,7" o:connectangles="0,0,0,0,0,0,0,0,0,0"/>
                  </v:shape>
                  <v:shape id="Freeform 617" o:spid="_x0000_s1095" style="position:absolute;left:4647;top:1537;width:143;height:291;visibility:visible;mso-wrap-style:square;v-text-anchor:top" coordsize="285,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w10:wrap type="square"/>
              </v:group>
            </w:pict>
          </mc:Fallback>
        </mc:AlternateContent>
      </w:r>
    </w:p>
    <w:p w14:paraId="275D1690" w14:textId="77777777" w:rsidR="002A0BF6" w:rsidRPr="00D8322B" w:rsidRDefault="002A0BF6" w:rsidP="002A0BF6">
      <w:pPr>
        <w:rPr>
          <w:szCs w:val="22"/>
        </w:rPr>
      </w:pPr>
      <w:r w:rsidRPr="00D8322B">
        <w:rPr>
          <w:szCs w:val="22"/>
        </w:rPr>
        <w:t xml:space="preserve">We can visualise the direction of a field by drawing </w:t>
      </w:r>
      <w:r w:rsidRPr="00D8322B">
        <w:rPr>
          <w:b/>
          <w:i/>
          <w:szCs w:val="22"/>
        </w:rPr>
        <w:t>field lines</w:t>
      </w:r>
      <w:r w:rsidRPr="00D8322B">
        <w:rPr>
          <w:szCs w:val="22"/>
        </w:rPr>
        <w:t>. For an isolated point mass the lines are al</w:t>
      </w:r>
      <w:r>
        <w:rPr>
          <w:szCs w:val="22"/>
        </w:rPr>
        <w:t xml:space="preserve">ways directed towards the mass, the </w:t>
      </w:r>
      <w:r w:rsidRPr="00123062">
        <w:t xml:space="preserve">field lines are </w:t>
      </w:r>
      <w:r w:rsidRPr="00D8322B">
        <w:rPr>
          <w:b/>
          <w:i/>
        </w:rPr>
        <w:t>radial</w:t>
      </w:r>
      <w:r w:rsidRPr="00123062">
        <w:t>.</w:t>
      </w:r>
    </w:p>
    <w:p w14:paraId="39376B8E" w14:textId="77777777" w:rsidR="002A0BF6" w:rsidRPr="00123062" w:rsidRDefault="00FC0A7F" w:rsidP="002A0BF6">
      <w:pPr>
        <w:rPr>
          <w:noProof/>
          <w:lang w:val="en-US"/>
        </w:rPr>
      </w:pPr>
      <w:r>
        <w:rPr>
          <w:noProof/>
        </w:rPr>
        <w:pict w14:anchorId="582FD911">
          <v:shape id="_x0000_s3639" type="#_x0000_t75" style="position:absolute;margin-left:134.15pt;margin-top:5.9pt;width:62pt;height:98.5pt;z-index:251658372">
            <v:imagedata r:id="rId352" o:title=""/>
            <w10:wrap type="square"/>
          </v:shape>
        </w:pict>
      </w:r>
      <w:r w:rsidR="002A0BF6" w:rsidRPr="00123062">
        <w:rPr>
          <w:noProof/>
          <w:lang w:val="en-US"/>
        </w:rPr>
        <w:t>For a radial field:</w:t>
      </w:r>
    </w:p>
    <w:p w14:paraId="1E25E6E0" w14:textId="77777777" w:rsidR="002A0BF6" w:rsidRPr="00123062" w:rsidRDefault="002A0BF6" w:rsidP="002A0BF6"/>
    <w:p w14:paraId="2E709096" w14:textId="77777777" w:rsidR="002A0BF6" w:rsidRPr="00123062" w:rsidRDefault="002A0BF6" w:rsidP="002A0BF6"/>
    <w:p w14:paraId="2F67A1DC" w14:textId="5564AA15" w:rsidR="002A0BF6" w:rsidRPr="00123062" w:rsidRDefault="002A0BF6" w:rsidP="002A0BF6">
      <w:r w:rsidRPr="00123062">
        <w:t>As you get further away from the mass the strength of the field gets weaker.</w:t>
      </w:r>
      <w:r>
        <w:t xml:space="preserve"> You can see from the diagram that t</w:t>
      </w:r>
      <w:r w:rsidRPr="00123062">
        <w:t xml:space="preserve">he closer the field lines the stronger the field.. These field lines do not really exist (look out of the window!) but they do show a concept that is real. (This is also similar to magnetic field lines when you draw the direction that a compass will point around a magnet) </w:t>
      </w:r>
    </w:p>
    <w:p w14:paraId="35B946D2" w14:textId="11DDC332" w:rsidR="002A0BF6" w:rsidRPr="00123062" w:rsidRDefault="00C75950" w:rsidP="002A0BF6">
      <w:r w:rsidRPr="00123062">
        <w:rPr>
          <w:noProof/>
          <w:lang w:eastAsia="en-GB"/>
        </w:rPr>
        <mc:AlternateContent>
          <mc:Choice Requires="wpg">
            <w:drawing>
              <wp:anchor distT="0" distB="0" distL="114300" distR="114300" simplePos="0" relativeHeight="251658495" behindDoc="0" locked="0" layoutInCell="1" allowOverlap="1" wp14:anchorId="17966FE8" wp14:editId="1FD1269F">
                <wp:simplePos x="0" y="0"/>
                <wp:positionH relativeFrom="column">
                  <wp:posOffset>1162685</wp:posOffset>
                </wp:positionH>
                <wp:positionV relativeFrom="paragraph">
                  <wp:posOffset>6350</wp:posOffset>
                </wp:positionV>
                <wp:extent cx="3938270" cy="2143125"/>
                <wp:effectExtent l="0" t="0" r="62230" b="9525"/>
                <wp:wrapNone/>
                <wp:docPr id="4645" name="Group 4645"/>
                <wp:cNvGraphicFramePr/>
                <a:graphic xmlns:a="http://schemas.openxmlformats.org/drawingml/2006/main">
                  <a:graphicData uri="http://schemas.microsoft.com/office/word/2010/wordprocessingGroup">
                    <wpg:wgp>
                      <wpg:cNvGrpSpPr/>
                      <wpg:grpSpPr>
                        <a:xfrm>
                          <a:off x="0" y="0"/>
                          <a:ext cx="3938270" cy="2143125"/>
                          <a:chOff x="0" y="152400"/>
                          <a:chExt cx="5238115" cy="2679065"/>
                        </a:xfrm>
                        <a:noFill/>
                      </wpg:grpSpPr>
                      <wpg:grpSp>
                        <wpg:cNvPr id="4646" name="Group 4646"/>
                        <wpg:cNvGrpSpPr>
                          <a:grpSpLocks/>
                        </wpg:cNvGrpSpPr>
                        <wpg:grpSpPr bwMode="auto">
                          <a:xfrm>
                            <a:off x="0" y="152400"/>
                            <a:ext cx="5238115" cy="2679065"/>
                            <a:chOff x="1556" y="9455"/>
                            <a:chExt cx="8249" cy="4219"/>
                          </a:xfrm>
                          <a:grpFill/>
                        </wpg:grpSpPr>
                        <wps:wsp>
                          <wps:cNvPr id="4647" name="Text Box 537"/>
                          <wps:cNvSpPr txBox="1">
                            <a:spLocks noChangeArrowheads="1"/>
                          </wps:cNvSpPr>
                          <wps:spPr bwMode="auto">
                            <a:xfrm>
                              <a:off x="5172" y="10451"/>
                              <a:ext cx="3955" cy="102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1C6F2D" w14:textId="77777777" w:rsidR="002A0BF6" w:rsidRPr="00AE4163" w:rsidRDefault="002A0BF6" w:rsidP="002A0BF6">
                                <w:pPr>
                                  <w:spacing w:before="0" w:after="0"/>
                                  <w:rPr>
                                    <w:color w:val="FF0000"/>
                                  </w:rPr>
                                </w:pPr>
                                <w:r w:rsidRPr="00AE4163">
                                  <w:rPr>
                                    <w:color w:val="FF0000"/>
                                  </w:rPr>
                                  <w:t xml:space="preserve">outside planet g </w:t>
                                </w:r>
                                <w:r w:rsidRPr="00AE4163">
                                  <w:rPr>
                                    <w:color w:val="FF0000"/>
                                  </w:rPr>
                                  <w:sym w:font="Symbol" w:char="F0B5"/>
                                </w:r>
                                <w:r w:rsidRPr="00AE4163">
                                  <w:rPr>
                                    <w:color w:val="FF0000"/>
                                  </w:rPr>
                                  <w:t xml:space="preserve"> 1/r</w:t>
                                </w:r>
                                <w:r w:rsidRPr="00AE4163">
                                  <w:rPr>
                                    <w:color w:val="FF0000"/>
                                    <w:vertAlign w:val="superscript"/>
                                  </w:rPr>
                                  <w:t>2</w:t>
                                </w:r>
                                <w:r w:rsidRPr="00AE4163">
                                  <w:rPr>
                                    <w:color w:val="FF0000"/>
                                  </w:rPr>
                                  <w:t xml:space="preserve"> </w:t>
                                </w:r>
                              </w:p>
                              <w:p w14:paraId="18E206B0" w14:textId="77777777" w:rsidR="002A0BF6" w:rsidRPr="00AE4163" w:rsidRDefault="002A0BF6" w:rsidP="002A0BF6">
                                <w:pPr>
                                  <w:spacing w:before="0" w:after="0"/>
                                  <w:rPr>
                                    <w:color w:val="FF0000"/>
                                  </w:rPr>
                                </w:pPr>
                                <w:r w:rsidRPr="00AE4163">
                                  <w:rPr>
                                    <w:color w:val="FF0000"/>
                                  </w:rPr>
                                  <w:t>(GM constant)</w:t>
                                </w:r>
                              </w:p>
                            </w:txbxContent>
                          </wps:txbx>
                          <wps:bodyPr rot="0" vert="horz" wrap="square" lIns="91440" tIns="45720" rIns="91440" bIns="45720" anchor="t" anchorCtr="0" upright="1">
                            <a:noAutofit/>
                          </wps:bodyPr>
                        </wps:wsp>
                        <wps:wsp>
                          <wps:cNvPr id="4648" name="Text Box 538"/>
                          <wps:cNvSpPr txBox="1">
                            <a:spLocks noChangeArrowheads="1"/>
                          </wps:cNvSpPr>
                          <wps:spPr bwMode="auto">
                            <a:xfrm>
                              <a:off x="1556" y="9455"/>
                              <a:ext cx="678" cy="7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2752CC" w14:textId="77777777" w:rsidR="002A0BF6" w:rsidRPr="00734EA6" w:rsidRDefault="002A0BF6" w:rsidP="002A0BF6">
                                <w:pPr>
                                  <w:spacing w:before="0" w:after="0"/>
                                  <w:rPr>
                                    <w:color w:val="0000FF"/>
                                    <w:szCs w:val="24"/>
                                  </w:rPr>
                                </w:pPr>
                                <w:r w:rsidRPr="00734EA6">
                                  <w:rPr>
                                    <w:color w:val="0000FF"/>
                                    <w:szCs w:val="24"/>
                                  </w:rPr>
                                  <w:t>g</w:t>
                                </w:r>
                              </w:p>
                            </w:txbxContent>
                          </wps:txbx>
                          <wps:bodyPr rot="0" vert="horz" wrap="square" lIns="91440" tIns="45720" rIns="91440" bIns="45720" anchor="t" anchorCtr="0" upright="1">
                            <a:noAutofit/>
                          </wps:bodyPr>
                        </wps:wsp>
                        <wps:wsp>
                          <wps:cNvPr id="4649" name="Text Box 539"/>
                          <wps:cNvSpPr txBox="1">
                            <a:spLocks noChangeArrowheads="1"/>
                          </wps:cNvSpPr>
                          <wps:spPr bwMode="auto">
                            <a:xfrm>
                              <a:off x="8902" y="12741"/>
                              <a:ext cx="678" cy="62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A0332E" w14:textId="77777777" w:rsidR="002A0BF6" w:rsidRPr="00734EA6" w:rsidRDefault="002A0BF6" w:rsidP="002A0BF6">
                                <w:pPr>
                                  <w:spacing w:before="0" w:after="0"/>
                                  <w:rPr>
                                    <w:color w:val="0000FF"/>
                                    <w:szCs w:val="24"/>
                                  </w:rPr>
                                </w:pPr>
                                <w:r w:rsidRPr="00734EA6">
                                  <w:rPr>
                                    <w:color w:val="0000FF"/>
                                    <w:szCs w:val="24"/>
                                  </w:rPr>
                                  <w:t>r</w:t>
                                </w:r>
                              </w:p>
                            </w:txbxContent>
                          </wps:txbx>
                          <wps:bodyPr rot="0" vert="horz" wrap="square" lIns="91440" tIns="45720" rIns="91440" bIns="45720" anchor="t" anchorCtr="0" upright="1">
                            <a:noAutofit/>
                          </wps:bodyPr>
                        </wps:wsp>
                        <wps:wsp>
                          <wps:cNvPr id="4650" name="Text Box 540"/>
                          <wps:cNvSpPr txBox="1">
                            <a:spLocks noChangeArrowheads="1"/>
                          </wps:cNvSpPr>
                          <wps:spPr bwMode="auto">
                            <a:xfrm>
                              <a:off x="3251" y="12770"/>
                              <a:ext cx="1695" cy="90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D821BD" w14:textId="77777777" w:rsidR="002A0BF6" w:rsidRPr="00676AC1" w:rsidRDefault="002A0BF6" w:rsidP="002A0BF6">
                                <w:pPr>
                                  <w:spacing w:before="0" w:after="0"/>
                                  <w:rPr>
                                    <w:color w:val="0000FF"/>
                                    <w:sz w:val="20"/>
                                  </w:rPr>
                                </w:pPr>
                                <w:r w:rsidRPr="00676AC1">
                                  <w:rPr>
                                    <w:color w:val="0000FF"/>
                                    <w:sz w:val="20"/>
                                  </w:rPr>
                                  <w:t>planet’s surface</w:t>
                                </w:r>
                              </w:p>
                            </w:txbxContent>
                          </wps:txbx>
                          <wps:bodyPr rot="0" vert="horz" wrap="square" lIns="91440" tIns="45720" rIns="91440" bIns="45720" anchor="t" anchorCtr="0" upright="1">
                            <a:noAutofit/>
                          </wps:bodyPr>
                        </wps:wsp>
                        <wps:wsp>
                          <wps:cNvPr id="4651" name="Line 541"/>
                          <wps:cNvCnPr/>
                          <wps:spPr bwMode="auto">
                            <a:xfrm flipV="1">
                              <a:off x="2121" y="9554"/>
                              <a:ext cx="0" cy="3390"/>
                            </a:xfrm>
                            <a:prstGeom prst="line">
                              <a:avLst/>
                            </a:prstGeom>
                            <a:grpFill/>
                            <a:ln w="19050">
                              <a:solidFill>
                                <a:srgbClr val="0000FF"/>
                              </a:solidFill>
                              <a:round/>
                              <a:headEnd/>
                              <a:tailEnd type="triangle" w="med" len="med"/>
                            </a:ln>
                          </wps:spPr>
                          <wps:bodyPr/>
                        </wps:wsp>
                        <wps:wsp>
                          <wps:cNvPr id="4652" name="Line 542"/>
                          <wps:cNvCnPr/>
                          <wps:spPr bwMode="auto">
                            <a:xfrm flipV="1">
                              <a:off x="2008" y="12718"/>
                              <a:ext cx="7797" cy="0"/>
                            </a:xfrm>
                            <a:prstGeom prst="line">
                              <a:avLst/>
                            </a:prstGeom>
                            <a:grpFill/>
                            <a:ln w="19050">
                              <a:solidFill>
                                <a:srgbClr val="0000FF"/>
                              </a:solidFill>
                              <a:round/>
                              <a:headEnd/>
                              <a:tailEnd type="triangle" w="med" len="med"/>
                            </a:ln>
                          </wps:spPr>
                          <wps:bodyPr/>
                        </wps:wsp>
                        <wps:wsp>
                          <wps:cNvPr id="4653" name="Line 543"/>
                          <wps:cNvCnPr/>
                          <wps:spPr bwMode="auto">
                            <a:xfrm flipV="1">
                              <a:off x="3816" y="9893"/>
                              <a:ext cx="0" cy="2825"/>
                            </a:xfrm>
                            <a:prstGeom prst="line">
                              <a:avLst/>
                            </a:prstGeom>
                            <a:grpFill/>
                            <a:ln w="19050">
                              <a:solidFill>
                                <a:srgbClr val="0000FF"/>
                              </a:solidFill>
                              <a:prstDash val="sysDot"/>
                              <a:round/>
                              <a:headEnd/>
                              <a:tailEnd/>
                            </a:ln>
                          </wps:spPr>
                          <wps:bodyPr/>
                        </wps:wsp>
                        <wps:wsp>
                          <wps:cNvPr id="4654" name="Freeform 544"/>
                          <wps:cNvSpPr>
                            <a:spLocks/>
                          </wps:cNvSpPr>
                          <wps:spPr bwMode="auto">
                            <a:xfrm>
                              <a:off x="3816" y="9893"/>
                              <a:ext cx="5311" cy="2599"/>
                            </a:xfrm>
                            <a:custGeom>
                              <a:avLst/>
                              <a:gdLst>
                                <a:gd name="T0" fmla="*/ 0 w 5311"/>
                                <a:gd name="T1" fmla="*/ 0 h 2599"/>
                                <a:gd name="T2" fmla="*/ 1921 w 5311"/>
                                <a:gd name="T3" fmla="*/ 1695 h 2599"/>
                                <a:gd name="T4" fmla="*/ 5311 w 5311"/>
                                <a:gd name="T5" fmla="*/ 2599 h 2599"/>
                              </a:gdLst>
                              <a:ahLst/>
                              <a:cxnLst>
                                <a:cxn ang="0">
                                  <a:pos x="T0" y="T1"/>
                                </a:cxn>
                                <a:cxn ang="0">
                                  <a:pos x="T2" y="T3"/>
                                </a:cxn>
                                <a:cxn ang="0">
                                  <a:pos x="T4" y="T5"/>
                                </a:cxn>
                              </a:cxnLst>
                              <a:rect l="0" t="0" r="r" b="b"/>
                              <a:pathLst>
                                <a:path w="5311" h="2599">
                                  <a:moveTo>
                                    <a:pt x="0" y="0"/>
                                  </a:moveTo>
                                  <a:cubicBezTo>
                                    <a:pt x="518" y="631"/>
                                    <a:pt x="1036" y="1262"/>
                                    <a:pt x="1921" y="1695"/>
                                  </a:cubicBezTo>
                                  <a:cubicBezTo>
                                    <a:pt x="2806" y="2128"/>
                                    <a:pt x="4058" y="2363"/>
                                    <a:pt x="5311" y="2599"/>
                                  </a:cubicBezTo>
                                </a:path>
                              </a:pathLst>
                            </a:custGeom>
                            <a:grpFill/>
                            <a:ln w="19050" cmpd="sng">
                              <a:solidFill>
                                <a:srgbClr val="0000FF"/>
                              </a:solidFill>
                              <a:round/>
                              <a:headEnd/>
                              <a:tailEnd/>
                            </a:ln>
                          </wps:spPr>
                          <wps:bodyPr rot="0" vert="horz" wrap="square" lIns="91440" tIns="45720" rIns="91440" bIns="45720" anchor="t" anchorCtr="0" upright="1">
                            <a:noAutofit/>
                          </wps:bodyPr>
                        </wps:wsp>
                      </wpg:grpSp>
                      <wps:wsp>
                        <wps:cNvPr id="4655" name="Text Box 4655"/>
                        <wps:cNvSpPr txBox="1"/>
                        <wps:spPr>
                          <a:xfrm>
                            <a:off x="95244" y="2237741"/>
                            <a:ext cx="358104" cy="399280"/>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5B9301B6" w14:textId="77777777" w:rsidR="002A0BF6" w:rsidRPr="00A34FE8" w:rsidRDefault="002A0BF6" w:rsidP="002A0BF6">
                              <w:pPr>
                                <w:spacing w:before="0" w:after="0"/>
                                <w:rPr>
                                  <w:color w:val="005A9E"/>
                                </w:rPr>
                              </w:pPr>
                              <w:r w:rsidRPr="00A34FE8">
                                <w:rPr>
                                  <w:color w:val="005A9E"/>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7966FE8" id="Group 4645" o:spid="_x0000_s2489" style="position:absolute;margin-left:91.55pt;margin-top:.5pt;width:310.1pt;height:168.75pt;z-index:251658495;mso-position-horizontal-relative:text;mso-position-vertical-relative:text;mso-width-relative:margin;mso-height-relative:margin" coordorigin=",1524" coordsize="52381,26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">
                <v:group id="Group 4646" o:spid="_x0000_s2490" style="position:absolute;top:1524;width:52381;height:26790" coordorigin="1556,9455" coordsize="8249,4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">
                  <v:shape id="Text Box 537" o:spid="_x0000_s2491" type="#_x0000_t202" style="position:absolute;left:5172;top:10451;width:3955;height:1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" filled="f" stroked="f">
                    <v:textbox>
                      <w:txbxContent>
                        <w:p w14:paraId="771C6F2D" w14:textId="77777777" w:rsidR="002A0BF6" w:rsidRPr="00AE4163" w:rsidRDefault="002A0BF6" w:rsidP="002A0BF6">
                          <w:pPr>
                            <w:spacing w:before="0" w:after="0"/>
                            <w:rPr>
                              <w:color w:val="FF0000"/>
                            </w:rPr>
                          </w:pPr>
                          <w:r w:rsidRPr="00AE4163">
                            <w:rPr>
                              <w:color w:val="FF0000"/>
                            </w:rPr>
                            <w:t xml:space="preserve">outside planet g </w:t>
                          </w:r>
                          <w:r w:rsidRPr="00AE4163">
                            <w:rPr>
                              <w:color w:val="FF0000"/>
                            </w:rPr>
                            <w:sym w:font="Symbol" w:char="F0B5"/>
                          </w:r>
                          <w:r w:rsidRPr="00AE4163">
                            <w:rPr>
                              <w:color w:val="FF0000"/>
                            </w:rPr>
                            <w:t xml:space="preserve"> 1/r</w:t>
                          </w:r>
                          <w:r w:rsidRPr="00AE4163">
                            <w:rPr>
                              <w:color w:val="FF0000"/>
                              <w:vertAlign w:val="superscript"/>
                            </w:rPr>
                            <w:t>2</w:t>
                          </w:r>
                          <w:r w:rsidRPr="00AE4163">
                            <w:rPr>
                              <w:color w:val="FF0000"/>
                            </w:rPr>
                            <w:t xml:space="preserve"> </w:t>
                          </w:r>
                        </w:p>
                        <w:p w14:paraId="18E206B0" w14:textId="77777777" w:rsidR="002A0BF6" w:rsidRPr="00AE4163" w:rsidRDefault="002A0BF6" w:rsidP="002A0BF6">
                          <w:pPr>
                            <w:spacing w:before="0" w:after="0"/>
                            <w:rPr>
                              <w:color w:val="FF0000"/>
                            </w:rPr>
                          </w:pPr>
                          <w:r w:rsidRPr="00AE4163">
                            <w:rPr>
                              <w:color w:val="FF0000"/>
                            </w:rPr>
                            <w:t>(GM constant)</w:t>
                          </w:r>
                        </w:p>
                      </w:txbxContent>
                    </v:textbox>
                  </v:shape>
                  <v:shape id="Text Box 538" o:spid="_x0000_s2492" type="#_x0000_t202" style="position:absolute;left:1556;top:9455;width:678;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" filled="f" stroked="f">
                    <v:textbox>
                      <w:txbxContent>
                        <w:p w14:paraId="322752CC" w14:textId="77777777" w:rsidR="002A0BF6" w:rsidRPr="00734EA6" w:rsidRDefault="002A0BF6" w:rsidP="002A0BF6">
                          <w:pPr>
                            <w:spacing w:before="0" w:after="0"/>
                            <w:rPr>
                              <w:color w:val="0000FF"/>
                              <w:szCs w:val="24"/>
                            </w:rPr>
                          </w:pPr>
                          <w:r w:rsidRPr="00734EA6">
                            <w:rPr>
                              <w:color w:val="0000FF"/>
                              <w:szCs w:val="24"/>
                            </w:rPr>
                            <w:t>g</w:t>
                          </w:r>
                        </w:p>
                      </w:txbxContent>
                    </v:textbox>
                  </v:shape>
                  <v:shape id="Text Box 539" o:spid="_x0000_s2493" type="#_x0000_t202" style="position:absolute;left:8902;top:12741;width:678;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" filled="f" stroked="f">
                    <v:textbox>
                      <w:txbxContent>
                        <w:p w14:paraId="29A0332E" w14:textId="77777777" w:rsidR="002A0BF6" w:rsidRPr="00734EA6" w:rsidRDefault="002A0BF6" w:rsidP="002A0BF6">
                          <w:pPr>
                            <w:spacing w:before="0" w:after="0"/>
                            <w:rPr>
                              <w:color w:val="0000FF"/>
                              <w:szCs w:val="24"/>
                            </w:rPr>
                          </w:pPr>
                          <w:r w:rsidRPr="00734EA6">
                            <w:rPr>
                              <w:color w:val="0000FF"/>
                              <w:szCs w:val="24"/>
                            </w:rPr>
                            <w:t>r</w:t>
                          </w:r>
                        </w:p>
                      </w:txbxContent>
                    </v:textbox>
                  </v:shape>
                  <v:shape id="Text Box 540" o:spid="_x0000_s2494" type="#_x0000_t202" style="position:absolute;left:3251;top:12770;width:1695;height: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" filled="f" stroked="f">
                    <v:textbox>
                      <w:txbxContent>
                        <w:p w14:paraId="01D821BD" w14:textId="77777777" w:rsidR="002A0BF6" w:rsidRPr="00676AC1" w:rsidRDefault="002A0BF6" w:rsidP="002A0BF6">
                          <w:pPr>
                            <w:spacing w:before="0" w:after="0"/>
                            <w:rPr>
                              <w:color w:val="0000FF"/>
                              <w:sz w:val="20"/>
                            </w:rPr>
                          </w:pPr>
                          <w:r w:rsidRPr="00676AC1">
                            <w:rPr>
                              <w:color w:val="0000FF"/>
                              <w:sz w:val="20"/>
                            </w:rPr>
                            <w:t>planet’s surface</w:t>
                          </w:r>
                        </w:p>
                      </w:txbxContent>
                    </v:textbox>
                  </v:shape>
                  <v:line id="Line 541" o:spid="_x0000_s2495" style="position:absolute;flip:y;visibility:visible;mso-wrap-style:square" from="2121,9554" to="2121,1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" strokecolor="blue" strokeweight="1.5pt">
                    <v:stroke endarrow="block"/>
                  </v:line>
                  <v:line id="Line 542" o:spid="_x0000_s2496" style="position:absolute;flip:y;visibility:visible;mso-wrap-style:square" from="2008,12718" to="9805,1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" strokecolor="blue" strokeweight="1.5pt">
                    <v:stroke endarrow="block"/>
                  </v:line>
                  <v:line id="Line 543" o:spid="_x0000_s2497" style="position:absolute;flip:y;visibility:visible;mso-wrap-style:square" from="3816,9893" to="3816,12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" strokecolor="blue" strokeweight="1.5pt">
                    <v:stroke dashstyle="1 1"/>
                  </v:line>
                  <v:shape id="Freeform 544" o:spid="_x0000_s2498" style="position:absolute;left:3816;top:9893;width:5311;height:2599;visibility:visible;mso-wrap-style:square;v-text-anchor:top" coordsize="5311,2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" path="m,c518,631,1036,1262,1921,1695v885,433,2137,668,3390,904e" filled="f" strokecolor="blue" strokeweight="1.5pt">
                    <v:path arrowok="t" o:connecttype="custom" o:connectlocs="0,0;1921,1695;5311,2599" o:connectangles="0,0,0"/>
                  </v:shape>
                </v:group>
                <v:shape id="Text Box 4655" o:spid="_x0000_s2499" type="#_x0000_t202" style="position:absolute;left:952;top:22377;width:3581;height:399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" filled="f" stroked="f" strokeweight=".5pt">
                  <v:textbox>
                    <w:txbxContent>
                      <w:p w14:paraId="5B9301B6" w14:textId="77777777" w:rsidR="002A0BF6" w:rsidRPr="00A34FE8" w:rsidRDefault="002A0BF6" w:rsidP="002A0BF6">
                        <w:pPr>
                          <w:spacing w:before="0" w:after="0"/>
                          <w:rPr>
                            <w:color w:val="005A9E"/>
                          </w:rPr>
                        </w:pPr>
                        <w:r w:rsidRPr="00A34FE8">
                          <w:rPr>
                            <w:color w:val="005A9E"/>
                          </w:rPr>
                          <w:t>0</w:t>
                        </w:r>
                      </w:p>
                    </w:txbxContent>
                  </v:textbox>
                </v:shape>
              </v:group>
            </w:pict>
          </mc:Fallback>
        </mc:AlternateContent>
      </w:r>
    </w:p>
    <w:p w14:paraId="1FDEAE39" w14:textId="77777777" w:rsidR="002A0BF6" w:rsidRPr="00123062" w:rsidRDefault="002A0BF6" w:rsidP="002A0BF6"/>
    <w:p w14:paraId="3CCE8292" w14:textId="77777777" w:rsidR="002A0BF6" w:rsidRPr="00123062" w:rsidRDefault="002A0BF6" w:rsidP="002A0BF6"/>
    <w:p w14:paraId="5973E7EA" w14:textId="77777777" w:rsidR="002A0BF6" w:rsidRPr="00123062" w:rsidRDefault="002A0BF6" w:rsidP="002A0BF6"/>
    <w:p w14:paraId="4E94E3C8" w14:textId="77777777" w:rsidR="002A0BF6" w:rsidRPr="00123062" w:rsidRDefault="002A0BF6" w:rsidP="002A0BF6"/>
    <w:p w14:paraId="40F35F73" w14:textId="77777777" w:rsidR="002A0BF6" w:rsidRPr="00123062" w:rsidRDefault="002A0BF6" w:rsidP="002A0BF6"/>
    <w:p w14:paraId="53A198EA" w14:textId="77777777" w:rsidR="002A0BF6" w:rsidRPr="00123062" w:rsidRDefault="002A0BF6" w:rsidP="002A0BF6">
      <w:r>
        <w:t>The</w:t>
      </w:r>
      <w:r w:rsidRPr="00123062">
        <w:t xml:space="preserve"> gravitational field strength is the force of attraction between 1 kg of mass and the Earth. Remember the law of gravitation is a force of attraction between </w:t>
      </w:r>
      <w:r w:rsidRPr="00123062">
        <w:rPr>
          <w:i/>
          <w:iCs/>
        </w:rPr>
        <w:t xml:space="preserve">two </w:t>
      </w:r>
      <w:r w:rsidRPr="00123062">
        <w:t>masses, this means the 1 kg mass is attracting the Earth towards it, as well as the other way round.</w:t>
      </w:r>
    </w:p>
    <w:p w14:paraId="7974368D" w14:textId="77777777" w:rsidR="002A0BF6" w:rsidRPr="00123062" w:rsidRDefault="002A0BF6" w:rsidP="002A0BF6">
      <w:r w:rsidRPr="00123062">
        <w:rPr>
          <w:bCs/>
        </w:rPr>
        <w:t xml:space="preserve">Example 1: </w:t>
      </w:r>
      <w:r w:rsidRPr="00123062">
        <w:t>Show, using the universal law of gravitation, that the gravitatio</w:t>
      </w:r>
      <w:r>
        <w:t xml:space="preserve">nal field strength on Earth is </w:t>
      </w:r>
      <w:r w:rsidRPr="00123062">
        <w:t>9·8 N kg</w:t>
      </w:r>
      <w:r w:rsidRPr="00123062">
        <w:rPr>
          <w:vertAlign w:val="superscript"/>
        </w:rPr>
        <w:t>-1</w:t>
      </w:r>
      <w:r w:rsidRPr="00123062">
        <w:t>.</w:t>
      </w:r>
    </w:p>
    <w:p w14:paraId="7A5DAE7D" w14:textId="77777777" w:rsidR="002A0BF6" w:rsidRPr="00123062" w:rsidRDefault="002A0BF6" w:rsidP="002A0BF6">
      <w:pPr>
        <w:jc w:val="center"/>
      </w:pPr>
      <w:r w:rsidRPr="00123062">
        <w:rPr>
          <w:position w:val="-162"/>
        </w:rPr>
        <w:object w:dxaOrig="2799" w:dyaOrig="3360" w14:anchorId="591C2AF3">
          <v:shape id="_x0000_i1108" type="#_x0000_t75" style="width:128.95pt;height:153.65pt" o:ole="">
            <v:imagedata r:id="rId353" o:title=""/>
          </v:shape>
          <o:OLEObject Type="Embed" ProgID="Equation.DSMT4" ShapeID="_x0000_i1108" DrawAspect="Content" ObjectID="_1717252291" r:id="rId354"/>
        </w:object>
      </w:r>
    </w:p>
    <w:p w14:paraId="76FBE792" w14:textId="77777777" w:rsidR="002A0BF6" w:rsidRDefault="002A0BF6" w:rsidP="002A0BF6">
      <w:pPr>
        <w:rPr>
          <w:bCs/>
        </w:rPr>
      </w:pPr>
    </w:p>
    <w:p w14:paraId="38EFB71D" w14:textId="77777777" w:rsidR="002A0BF6" w:rsidRPr="00123062" w:rsidRDefault="002A0BF6" w:rsidP="002A0BF6">
      <w:r w:rsidRPr="00123062">
        <w:rPr>
          <w:bCs/>
        </w:rPr>
        <w:t>Example 2:</w:t>
      </w:r>
      <w:r w:rsidRPr="00123062">
        <w:tab/>
      </w:r>
    </w:p>
    <w:p w14:paraId="5F509CBD" w14:textId="77777777" w:rsidR="002A0BF6" w:rsidRPr="00123062" w:rsidRDefault="002A0BF6" w:rsidP="002A0BF6">
      <w:r w:rsidRPr="00123062">
        <w:t>(a)</w:t>
      </w:r>
      <w:r w:rsidRPr="00123062">
        <w:tab/>
        <w:t>Calculate the gravitational field strength on the surface of the Moon.</w:t>
      </w:r>
    </w:p>
    <w:p w14:paraId="3299EA42" w14:textId="77777777" w:rsidR="002A0BF6" w:rsidRPr="00123062" w:rsidRDefault="002A0BF6" w:rsidP="002A0BF6">
      <w:r w:rsidRPr="00123062">
        <w:t>(b)</w:t>
      </w:r>
      <w:r w:rsidRPr="00123062">
        <w:tab/>
        <w:t>Calculate the gravitational force between the Moon and the Ear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
        <w:gridCol w:w="3670"/>
        <w:gridCol w:w="772"/>
        <w:gridCol w:w="3906"/>
      </w:tblGrid>
      <w:tr w:rsidR="002A0BF6" w:rsidRPr="00123062" w14:paraId="37E186AF" w14:textId="77777777" w:rsidTr="004E5C5A">
        <w:tc>
          <w:tcPr>
            <w:tcW w:w="549" w:type="dxa"/>
          </w:tcPr>
          <w:p w14:paraId="55BCB985" w14:textId="77777777" w:rsidR="002A0BF6" w:rsidRPr="00123062" w:rsidRDefault="002A0BF6" w:rsidP="004E5C5A">
            <w:r w:rsidRPr="00123062">
              <w:t>(a)</w:t>
            </w:r>
          </w:p>
          <w:p w14:paraId="44261176" w14:textId="77777777" w:rsidR="002A0BF6" w:rsidRPr="00123062" w:rsidRDefault="002A0BF6" w:rsidP="004E5C5A"/>
        </w:tc>
        <w:tc>
          <w:tcPr>
            <w:tcW w:w="3670" w:type="dxa"/>
          </w:tcPr>
          <w:p w14:paraId="0378B629" w14:textId="77777777" w:rsidR="002A0BF6" w:rsidRPr="00123062" w:rsidRDefault="002A0BF6" w:rsidP="004E5C5A">
            <w:r w:rsidRPr="00123062">
              <w:rPr>
                <w:position w:val="-162"/>
              </w:rPr>
              <w:object w:dxaOrig="2740" w:dyaOrig="3360" w14:anchorId="28A8885E">
                <v:shape id="_x0000_i1109" type="#_x0000_t75" style="width:108.55pt;height:134.35pt" o:ole="">
                  <v:imagedata r:id="rId355" o:title=""/>
                </v:shape>
                <o:OLEObject Type="Embed" ProgID="Equation.DSMT4" ShapeID="_x0000_i1109" DrawAspect="Content" ObjectID="_1717252292" r:id="rId356"/>
              </w:object>
            </w:r>
          </w:p>
        </w:tc>
        <w:tc>
          <w:tcPr>
            <w:tcW w:w="772" w:type="dxa"/>
          </w:tcPr>
          <w:p w14:paraId="48F0F1A6" w14:textId="77777777" w:rsidR="002A0BF6" w:rsidRPr="00123062" w:rsidRDefault="002A0BF6" w:rsidP="004E5C5A">
            <w:r w:rsidRPr="00123062">
              <w:t>(b)</w:t>
            </w:r>
          </w:p>
          <w:p w14:paraId="5E735454" w14:textId="77777777" w:rsidR="002A0BF6" w:rsidRPr="00123062" w:rsidRDefault="002A0BF6" w:rsidP="004E5C5A"/>
        </w:tc>
        <w:tc>
          <w:tcPr>
            <w:tcW w:w="3906" w:type="dxa"/>
          </w:tcPr>
          <w:p w14:paraId="0977115B" w14:textId="77777777" w:rsidR="002A0BF6" w:rsidRPr="00123062" w:rsidRDefault="002A0BF6" w:rsidP="004E5C5A">
            <w:r w:rsidRPr="00123062">
              <w:rPr>
                <w:position w:val="-62"/>
              </w:rPr>
              <w:object w:dxaOrig="4020" w:dyaOrig="1680" w14:anchorId="64843AB0">
                <v:shape id="_x0000_i1110" type="#_x0000_t75" style="width:168.7pt;height:70.95pt" o:ole="">
                  <v:imagedata r:id="rId357" o:title=""/>
                </v:shape>
                <o:OLEObject Type="Embed" ProgID="Equation.DSMT4" ShapeID="_x0000_i1110" DrawAspect="Content" ObjectID="_1717252293" r:id="rId358"/>
              </w:object>
            </w:r>
          </w:p>
        </w:tc>
      </w:tr>
    </w:tbl>
    <w:p w14:paraId="0206AABA" w14:textId="77777777" w:rsidR="006779F1" w:rsidRDefault="006779F1" w:rsidP="006779F1">
      <w:bookmarkStart w:id="197" w:name="_Toc19365639"/>
    </w:p>
    <w:p w14:paraId="570822C8" w14:textId="77777777" w:rsidR="006779F1" w:rsidRDefault="006779F1">
      <w:pPr>
        <w:rPr>
          <w:b/>
          <w:bCs/>
          <w:color w:val="FFFFFF" w:themeColor="background1"/>
          <w:spacing w:val="15"/>
          <w:sz w:val="22"/>
          <w:szCs w:val="22"/>
        </w:rPr>
      </w:pPr>
      <w:r>
        <w:rPr>
          <w:caps/>
        </w:rPr>
        <w:br w:type="page"/>
      </w:r>
    </w:p>
    <w:p w14:paraId="0E9AD9A1" w14:textId="54D052DF" w:rsidR="002A0BF6" w:rsidRDefault="002A0BF6" w:rsidP="002A0BF6">
      <w:pPr>
        <w:pStyle w:val="Heading1"/>
      </w:pPr>
      <w:bookmarkStart w:id="198" w:name="_Toc106127807"/>
      <w:r w:rsidRPr="00123062">
        <w:rPr>
          <w:caps w:val="0"/>
        </w:rPr>
        <w:t>CHAPTER</w:t>
      </w:r>
      <w:r>
        <w:rPr>
          <w:caps w:val="0"/>
        </w:rPr>
        <w:t xml:space="preserve"> 6</w:t>
      </w:r>
      <w:r w:rsidRPr="00123062">
        <w:rPr>
          <w:caps w:val="0"/>
        </w:rPr>
        <w:t xml:space="preserve">: </w:t>
      </w:r>
      <w:r>
        <w:rPr>
          <w:caps w:val="0"/>
        </w:rPr>
        <w:t xml:space="preserve"> </w:t>
      </w:r>
      <w:r w:rsidRPr="00123062">
        <w:rPr>
          <w:caps w:val="0"/>
        </w:rPr>
        <w:t>SPECIAL RELATIVITY</w:t>
      </w:r>
      <w:bookmarkEnd w:id="197"/>
      <w:bookmarkEnd w:id="198"/>
    </w:p>
    <w:p w14:paraId="659BA1D8" w14:textId="77777777" w:rsidR="002A0BF6" w:rsidRDefault="002A0BF6" w:rsidP="002A0BF6">
      <w:pPr>
        <w:spacing w:before="0" w:after="0" w:line="240" w:lineRule="auto"/>
      </w:pPr>
    </w:p>
    <w:p w14:paraId="1E9CC9B1" w14:textId="77777777" w:rsidR="002A0BF6" w:rsidRDefault="002A0BF6" w:rsidP="002A0BF6">
      <w:r w:rsidRPr="006E1FFF">
        <w:t>These notes are produced with material from Educati</w:t>
      </w:r>
      <w:r>
        <w:t xml:space="preserve">onScotland, Dick Orr, and Arfur </w:t>
      </w:r>
      <w:r w:rsidRPr="006E1FFF">
        <w:t xml:space="preserve">Dogfrey and lots of reading from other sources. </w:t>
      </w:r>
      <w:r w:rsidRPr="006E1FFF">
        <w:rPr>
          <w:b/>
        </w:rPr>
        <w:t>Note most books transcribe the terms t and t’ which appears to give a different equation.</w:t>
      </w:r>
      <w:r w:rsidRPr="006E1FFF">
        <w:t xml:space="preserve"> It is the same equation but the terms are reversed. Always use the formula given in the SQA Relationship</w:t>
      </w:r>
      <w:r>
        <w:t>s</w:t>
      </w:r>
      <w:r w:rsidRPr="006E1FFF">
        <w:t xml:space="preserve"> sheet. </w:t>
      </w:r>
    </w:p>
    <w:p w14:paraId="7FF24631" w14:textId="77777777" w:rsidR="002A0BF6" w:rsidRDefault="002A0BF6" w:rsidP="002A0BF6">
      <w:r w:rsidRPr="00123062">
        <w:t>Guide</w:t>
      </w:r>
      <w:r>
        <w:t>s to Special Relativity</w:t>
      </w:r>
      <w:r w:rsidRPr="00123062">
        <w:t>:</w:t>
      </w:r>
      <w:r w:rsidRPr="000B720A">
        <w:t xml:space="preserve"> </w:t>
      </w:r>
    </w:p>
    <w:p w14:paraId="0C7BBD2A" w14:textId="77777777" w:rsidR="002A0BF6" w:rsidRPr="006E1FFF" w:rsidRDefault="00FC0A7F" w:rsidP="002A0BF6">
      <w:pPr>
        <w:rPr>
          <w:color w:val="0070C0"/>
        </w:rPr>
      </w:pPr>
      <w:hyperlink r:id="rId359" w:history="1">
        <w:r w:rsidR="002A0BF6" w:rsidRPr="006E1FFF">
          <w:rPr>
            <w:rStyle w:val="Hyperlink"/>
            <w:color w:val="0070C0"/>
          </w:rPr>
          <w:t>https://www.dummies.com/education/science/physics/einsteins-special-relativity/</w:t>
        </w:r>
      </w:hyperlink>
    </w:p>
    <w:p w14:paraId="0214B560" w14:textId="77777777" w:rsidR="002A0BF6" w:rsidRPr="006E1FFF" w:rsidRDefault="00FC0A7F" w:rsidP="002A0BF6">
      <w:pPr>
        <w:rPr>
          <w:rStyle w:val="Hyperlink"/>
          <w:b/>
          <w:bCs/>
          <w:color w:val="0070C0"/>
          <w:szCs w:val="22"/>
        </w:rPr>
      </w:pPr>
      <w:hyperlink r:id="rId360" w:history="1">
        <w:r w:rsidR="002A0BF6" w:rsidRPr="006E1FFF">
          <w:rPr>
            <w:rStyle w:val="Hyperlink"/>
            <w:b/>
            <w:bCs/>
            <w:color w:val="0070C0"/>
            <w:szCs w:val="22"/>
          </w:rPr>
          <w:t>http://physicsforidiots.com/physics/relativity/</w:t>
        </w:r>
      </w:hyperlink>
    </w:p>
    <w:p w14:paraId="6F7ED16E" w14:textId="77777777" w:rsidR="002A0BF6" w:rsidRPr="006E1FFF" w:rsidRDefault="00FC0A7F" w:rsidP="002A0BF6">
      <w:pPr>
        <w:rPr>
          <w:rStyle w:val="Hyperlink"/>
          <w:b/>
          <w:bCs/>
          <w:color w:val="0070C0"/>
          <w:szCs w:val="22"/>
        </w:rPr>
      </w:pPr>
      <w:hyperlink r:id="rId361" w:history="1">
        <w:r w:rsidR="002A0BF6" w:rsidRPr="006E1FFF">
          <w:rPr>
            <w:rStyle w:val="Hyperlink"/>
            <w:b/>
            <w:bCs/>
            <w:color w:val="0070C0"/>
            <w:szCs w:val="22"/>
          </w:rPr>
          <w:t>https://www.youtube.com/watch?v=ttZCKAMpcAo</w:t>
        </w:r>
      </w:hyperlink>
    </w:p>
    <w:p w14:paraId="6F355395" w14:textId="77777777" w:rsidR="002A0BF6" w:rsidRDefault="00FC0A7F" w:rsidP="002A0BF6">
      <w:pPr>
        <w:rPr>
          <w:color w:val="0070C0"/>
        </w:rPr>
      </w:pPr>
      <w:hyperlink r:id="rId362" w:history="1">
        <w:r w:rsidR="002A0BF6" w:rsidRPr="006E1FFF">
          <w:rPr>
            <w:rStyle w:val="Hyperlink"/>
            <w:color w:val="0070C0"/>
          </w:rPr>
          <w:t>https://www.pdfdrive.com/relativity-a-very-short-introduction-emilkirkegaarddk-e7286899.html</w:t>
        </w:r>
      </w:hyperlink>
    </w:p>
    <w:p w14:paraId="6BD47E2D" w14:textId="77777777" w:rsidR="002A0BF6" w:rsidRPr="006E1FFF" w:rsidRDefault="002A0BF6" w:rsidP="002A0BF6">
      <w:pPr>
        <w:rPr>
          <w:rStyle w:val="Hyperlink"/>
          <w:b/>
          <w:bCs/>
          <w:color w:val="0070C0"/>
          <w:szCs w:val="22"/>
        </w:rPr>
      </w:pPr>
    </w:p>
    <w:p w14:paraId="51F978B6" w14:textId="77777777" w:rsidR="002A0BF6" w:rsidRDefault="002A0BF6" w:rsidP="002A0BF6">
      <w:pPr>
        <w:pStyle w:val="Heading2"/>
      </w:pPr>
      <w:bookmarkStart w:id="199" w:name="_Toc19365640"/>
      <w:bookmarkStart w:id="200" w:name="_Toc106127808"/>
      <w:r>
        <w:t>Summary of content</w:t>
      </w:r>
      <w:bookmarkEnd w:id="199"/>
      <w:bookmarkEnd w:id="200"/>
    </w:p>
    <w:p w14:paraId="6A98BB67" w14:textId="77777777" w:rsidR="002A0BF6" w:rsidRPr="003307A9" w:rsidRDefault="002A0BF6" w:rsidP="002A0BF6"/>
    <w:tbl>
      <w:tblPr>
        <w:tblStyle w:val="MediumShading1-Accent1"/>
        <w:tblW w:w="9498" w:type="dxa"/>
        <w:tblLayout w:type="fixed"/>
        <w:tblLook w:val="04A0" w:firstRow="1" w:lastRow="0" w:firstColumn="1" w:lastColumn="0" w:noHBand="0" w:noVBand="1"/>
      </w:tblPr>
      <w:tblGrid>
        <w:gridCol w:w="720"/>
        <w:gridCol w:w="720"/>
        <w:gridCol w:w="8058"/>
      </w:tblGrid>
      <w:tr w:rsidR="002A0BF6" w:rsidRPr="00EE06E1" w14:paraId="6D85A4B6" w14:textId="77777777" w:rsidTr="004E5C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440" w:type="dxa"/>
            <w:gridSpan w:val="2"/>
          </w:tcPr>
          <w:p w14:paraId="005A3DBB" w14:textId="77777777" w:rsidR="002A0BF6" w:rsidRPr="00EE06E1" w:rsidRDefault="002A0BF6" w:rsidP="004E5C5A">
            <w:pPr>
              <w:spacing w:before="120"/>
              <w:ind w:left="-108" w:firstLine="108"/>
              <w:rPr>
                <w:u w:color="FFFF00"/>
              </w:rPr>
            </w:pPr>
            <w:r>
              <w:rPr>
                <w:b w:val="0"/>
                <w:sz w:val="28"/>
                <w:szCs w:val="28"/>
                <w:u w:color="FFFF00"/>
              </w:rPr>
              <w:t>6</w:t>
            </w:r>
          </w:p>
        </w:tc>
        <w:tc>
          <w:tcPr>
            <w:tcW w:w="8058" w:type="dxa"/>
          </w:tcPr>
          <w:p w14:paraId="20FEE436" w14:textId="77777777" w:rsidR="002A0BF6" w:rsidRPr="00EE06E1" w:rsidRDefault="002A0BF6" w:rsidP="004E5C5A">
            <w:pPr>
              <w:spacing w:before="120"/>
              <w:ind w:left="-108" w:firstLine="108"/>
              <w:cnfStyle w:val="100000000000" w:firstRow="1" w:lastRow="0" w:firstColumn="0" w:lastColumn="0" w:oddVBand="0" w:evenVBand="0" w:oddHBand="0" w:evenHBand="0" w:firstRowFirstColumn="0" w:firstRowLastColumn="0" w:lastRowFirstColumn="0" w:lastRowLastColumn="0"/>
              <w:rPr>
                <w:u w:color="FFFF00"/>
              </w:rPr>
            </w:pPr>
            <w:r w:rsidRPr="00D16EBE">
              <w:rPr>
                <w:b w:val="0"/>
                <w:sz w:val="28"/>
                <w:szCs w:val="28"/>
                <w:u w:color="FFFF00"/>
              </w:rPr>
              <w:t xml:space="preserve"> Special relativity </w:t>
            </w:r>
          </w:p>
        </w:tc>
      </w:tr>
      <w:tr w:rsidR="002A0BF6" w:rsidRPr="00D16EBE" w14:paraId="550F82C9"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vAlign w:val="center"/>
          </w:tcPr>
          <w:p w14:paraId="3B0CD214" w14:textId="77777777" w:rsidR="002A0BF6" w:rsidRDefault="002A0BF6" w:rsidP="004E5C5A">
            <w:r w:rsidRPr="00851C0D">
              <w:rPr>
                <w:rFonts w:eastAsia="Times New Roman" w:cs="Lucida Grande"/>
                <w:sz w:val="40"/>
                <w:szCs w:val="40"/>
              </w:rPr>
              <w:sym w:font="Webdings" w:char="F025"/>
            </w:r>
          </w:p>
        </w:tc>
        <w:tc>
          <w:tcPr>
            <w:tcW w:w="720" w:type="dxa"/>
          </w:tcPr>
          <w:p w14:paraId="75E41BC2" w14:textId="77777777" w:rsidR="002A0BF6" w:rsidRPr="00D16EBE" w:rsidRDefault="002A0BF6" w:rsidP="004E5C5A">
            <w:pPr>
              <w:cnfStyle w:val="000000100000" w:firstRow="0" w:lastRow="0" w:firstColumn="0" w:lastColumn="0" w:oddVBand="0" w:evenVBand="0" w:oddHBand="1" w:evenHBand="0" w:firstRowFirstColumn="0" w:firstRowLastColumn="0" w:lastRowFirstColumn="0" w:lastRowLastColumn="0"/>
              <w:rPr>
                <w:b/>
                <w:sz w:val="28"/>
                <w:szCs w:val="28"/>
                <w:u w:color="FFFF00"/>
              </w:rPr>
            </w:pPr>
            <w:r>
              <w:rPr>
                <w:rFonts w:ascii="Cambria Math" w:hAnsi="Cambria Math"/>
                <w:iCs/>
              </w:rPr>
              <w:t>e</w:t>
            </w:r>
            <w:r w:rsidRPr="00435B21">
              <w:rPr>
                <w:rFonts w:ascii="Cambria Math" w:hAnsi="Cambria Math"/>
                <w:iCs/>
              </w:rPr>
              <w:t>q</w:t>
            </w:r>
          </w:p>
        </w:tc>
        <w:tc>
          <w:tcPr>
            <w:tcW w:w="8058" w:type="dxa"/>
          </w:tcPr>
          <w:p w14:paraId="4B09E127" w14:textId="77777777" w:rsidR="002A0BF6" w:rsidRPr="00D16EBE" w:rsidRDefault="00FC0A7F" w:rsidP="004E5C5A">
            <w:pPr>
              <w:cnfStyle w:val="000000100000" w:firstRow="0" w:lastRow="0" w:firstColumn="0" w:lastColumn="0" w:oddVBand="0" w:evenVBand="0" w:oddHBand="1" w:evenHBand="0" w:firstRowFirstColumn="0" w:firstRowLastColumn="0" w:lastRowFirstColumn="0" w:lastRowLastColumn="0"/>
              <w:rPr>
                <w:b/>
                <w:sz w:val="28"/>
                <w:szCs w:val="28"/>
                <w:u w:color="FFFF00"/>
              </w:rPr>
            </w:pPr>
            <w:r>
              <w:rPr>
                <w:rFonts w:asciiTheme="majorHAnsi" w:hAnsiTheme="majorHAnsi"/>
                <w:noProof/>
                <w:sz w:val="36"/>
                <w:szCs w:val="36"/>
                <w:lang w:eastAsia="en-GB"/>
              </w:rPr>
              <w:pict w14:anchorId="3EA74D86">
                <v:shape id="_x0000_s3640" type="#_x0000_t75" style="position:absolute;margin-left:214.2pt;margin-top:7.75pt;width:59.95pt;height:35.7pt;z-index:251658377;mso-position-horizontal-relative:text;mso-position-vertical-relative:text">
                  <v:imagedata r:id="rId363" o:title=""/>
                  <w10:wrap type="square"/>
                </v:shape>
              </w:pict>
            </w:r>
            <w:r w:rsidR="002A0BF6" w:rsidRPr="005634A2">
              <w:rPr>
                <w:sz w:val="36"/>
                <w:szCs w:val="36"/>
              </w:rPr>
              <w:tab/>
            </w:r>
            <w:r w:rsidR="002A0BF6" w:rsidRPr="005634A2">
              <w:rPr>
                <w:position w:val="-66"/>
                <w:sz w:val="36"/>
                <w:szCs w:val="36"/>
              </w:rPr>
              <w:object w:dxaOrig="1200" w:dyaOrig="1040" w14:anchorId="09791C43">
                <v:shape id="_x0000_i1111" type="#_x0000_t75" style="width:50.5pt;height:45.15pt" o:ole="">
                  <v:imagedata r:id="rId364" o:title=""/>
                </v:shape>
                <o:OLEObject Type="Embed" ProgID="Equation.3" ShapeID="_x0000_i1111" DrawAspect="Content" ObjectID="_1717252294" r:id="rId365"/>
              </w:object>
            </w:r>
            <w:r w:rsidR="002A0BF6" w:rsidRPr="005634A2">
              <w:rPr>
                <w:sz w:val="36"/>
                <w:szCs w:val="36"/>
              </w:rPr>
              <w:tab/>
            </w:r>
          </w:p>
        </w:tc>
      </w:tr>
      <w:tr w:rsidR="002A0BF6" w:rsidRPr="009F6498" w14:paraId="2EB5D6BF" w14:textId="77777777" w:rsidTr="004E5C5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vAlign w:val="center"/>
          </w:tcPr>
          <w:p w14:paraId="4F194F41" w14:textId="77777777" w:rsidR="002A0BF6" w:rsidRDefault="002A0BF6" w:rsidP="004E5C5A">
            <w:r w:rsidRPr="00851C0D">
              <w:rPr>
                <w:rFonts w:eastAsia="Times New Roman" w:cs="Lucida Grande"/>
                <w:sz w:val="40"/>
                <w:szCs w:val="40"/>
              </w:rPr>
              <w:sym w:font="Webdings" w:char="F025"/>
            </w:r>
          </w:p>
        </w:tc>
        <w:tc>
          <w:tcPr>
            <w:tcW w:w="720" w:type="dxa"/>
          </w:tcPr>
          <w:p w14:paraId="19026295" w14:textId="77777777" w:rsidR="002A0BF6" w:rsidRPr="004E442F" w:rsidRDefault="002A0BF6" w:rsidP="00F8074A">
            <w:pPr>
              <w:pStyle w:val="ListParagraph"/>
              <w:numPr>
                <w:ilvl w:val="0"/>
                <w:numId w:val="41"/>
              </w:numPr>
              <w:cnfStyle w:val="000000010000" w:firstRow="0" w:lastRow="0" w:firstColumn="0" w:lastColumn="0" w:oddVBand="0" w:evenVBand="0" w:oddHBand="0" w:evenHBand="1" w:firstRowFirstColumn="0" w:firstRowLastColumn="0" w:lastRowFirstColumn="0" w:lastRowLastColumn="0"/>
              <w:rPr>
                <w:rFonts w:asciiTheme="majorHAnsi" w:hAnsiTheme="majorHAnsi"/>
                <w:noProof/>
                <w:sz w:val="36"/>
                <w:szCs w:val="36"/>
                <w:lang w:eastAsia="en-GB"/>
              </w:rPr>
            </w:pPr>
          </w:p>
        </w:tc>
        <w:tc>
          <w:tcPr>
            <w:tcW w:w="8058" w:type="dxa"/>
          </w:tcPr>
          <w:p w14:paraId="0B8CAC2C" w14:textId="77777777" w:rsidR="002A0BF6" w:rsidRPr="009F6498" w:rsidRDefault="002A0BF6" w:rsidP="004E5C5A">
            <w:pPr>
              <w:cnfStyle w:val="000000010000" w:firstRow="0" w:lastRow="0" w:firstColumn="0" w:lastColumn="0" w:oddVBand="0" w:evenVBand="0" w:oddHBand="0" w:evenHBand="1" w:firstRowFirstColumn="0" w:firstRowLastColumn="0" w:lastRowFirstColumn="0" w:lastRowLastColumn="0"/>
            </w:pPr>
            <w:r>
              <w:t>I k</w:t>
            </w:r>
            <w:r w:rsidRPr="009F6498">
              <w:t>now that the speed of light in a vacuum is the same for all observers.</w:t>
            </w:r>
          </w:p>
        </w:tc>
      </w:tr>
      <w:tr w:rsidR="002A0BF6" w:rsidRPr="009F6498" w14:paraId="67E83F4F"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vAlign w:val="center"/>
          </w:tcPr>
          <w:p w14:paraId="10FC3129" w14:textId="77777777" w:rsidR="002A0BF6" w:rsidRDefault="002A0BF6" w:rsidP="004E5C5A">
            <w:r w:rsidRPr="00851C0D">
              <w:rPr>
                <w:rFonts w:eastAsia="Times New Roman" w:cs="Lucida Grande"/>
                <w:sz w:val="40"/>
                <w:szCs w:val="40"/>
              </w:rPr>
              <w:sym w:font="Webdings" w:char="F025"/>
            </w:r>
          </w:p>
        </w:tc>
        <w:tc>
          <w:tcPr>
            <w:tcW w:w="720" w:type="dxa"/>
          </w:tcPr>
          <w:p w14:paraId="35F6A838" w14:textId="77777777" w:rsidR="002A0BF6" w:rsidRPr="004E442F" w:rsidRDefault="002A0BF6" w:rsidP="00F8074A">
            <w:pPr>
              <w:pStyle w:val="ListParagraph"/>
              <w:numPr>
                <w:ilvl w:val="0"/>
                <w:numId w:val="41"/>
              </w:numPr>
              <w:cnfStyle w:val="000000100000" w:firstRow="0" w:lastRow="0" w:firstColumn="0" w:lastColumn="0" w:oddVBand="0" w:evenVBand="0" w:oddHBand="1" w:evenHBand="0" w:firstRowFirstColumn="0" w:firstRowLastColumn="0" w:lastRowFirstColumn="0" w:lastRowLastColumn="0"/>
              <w:rPr>
                <w:szCs w:val="24"/>
              </w:rPr>
            </w:pPr>
          </w:p>
        </w:tc>
        <w:tc>
          <w:tcPr>
            <w:tcW w:w="8058" w:type="dxa"/>
          </w:tcPr>
          <w:p w14:paraId="52A03A45" w14:textId="77777777" w:rsidR="002A0BF6" w:rsidRPr="009F6498" w:rsidRDefault="002A0BF6" w:rsidP="004E5C5A">
            <w:pPr>
              <w:cnfStyle w:val="000000100000" w:firstRow="0" w:lastRow="0" w:firstColumn="0" w:lastColumn="0" w:oddVBand="0" w:evenVBand="0" w:oddHBand="1" w:evenHBand="0" w:firstRowFirstColumn="0" w:firstRowLastColumn="0" w:lastRowFirstColumn="0" w:lastRowLastColumn="0"/>
            </w:pPr>
            <w:r>
              <w:t>I know</w:t>
            </w:r>
            <w:r w:rsidRPr="009F6498">
              <w:t xml:space="preserve"> that measurements of space, time and distance for a moving observer are changed relative to those for a stationary observer, giving rise to time dilation and length contraction.</w:t>
            </w:r>
          </w:p>
        </w:tc>
      </w:tr>
      <w:tr w:rsidR="002A0BF6" w:rsidRPr="009F6498" w14:paraId="3AB5E465" w14:textId="77777777" w:rsidTr="004E5C5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20" w:type="dxa"/>
            <w:vAlign w:val="center"/>
          </w:tcPr>
          <w:p w14:paraId="53D19629" w14:textId="77777777" w:rsidR="002A0BF6" w:rsidRDefault="002A0BF6" w:rsidP="004E5C5A">
            <w:r w:rsidRPr="00851C0D">
              <w:rPr>
                <w:rFonts w:eastAsia="Times New Roman" w:cs="Lucida Grande"/>
                <w:sz w:val="40"/>
                <w:szCs w:val="40"/>
              </w:rPr>
              <w:sym w:font="Webdings" w:char="F025"/>
            </w:r>
          </w:p>
        </w:tc>
        <w:tc>
          <w:tcPr>
            <w:tcW w:w="720" w:type="dxa"/>
          </w:tcPr>
          <w:p w14:paraId="2A7A8248" w14:textId="77777777" w:rsidR="002A0BF6" w:rsidRPr="005634A2" w:rsidRDefault="002A0BF6" w:rsidP="00F8074A">
            <w:pPr>
              <w:pStyle w:val="ListParagraph"/>
              <w:numPr>
                <w:ilvl w:val="0"/>
                <w:numId w:val="41"/>
              </w:numPr>
              <w:cnfStyle w:val="000000010000" w:firstRow="0" w:lastRow="0" w:firstColumn="0" w:lastColumn="0" w:oddVBand="0" w:evenVBand="0" w:oddHBand="0" w:evenHBand="1" w:firstRowFirstColumn="0" w:firstRowLastColumn="0" w:lastRowFirstColumn="0" w:lastRowLastColumn="0"/>
              <w:rPr>
                <w:szCs w:val="24"/>
              </w:rPr>
            </w:pPr>
          </w:p>
        </w:tc>
        <w:tc>
          <w:tcPr>
            <w:tcW w:w="8058" w:type="dxa"/>
          </w:tcPr>
          <w:p w14:paraId="38E4C066" w14:textId="77777777" w:rsidR="002A0BF6" w:rsidRPr="009F6498" w:rsidRDefault="002A0BF6" w:rsidP="004E5C5A">
            <w:pPr>
              <w:cnfStyle w:val="000000010000" w:firstRow="0" w:lastRow="0" w:firstColumn="0" w:lastColumn="0" w:oddVBand="0" w:evenVBand="0" w:oddHBand="0" w:evenHBand="1" w:firstRowFirstColumn="0" w:firstRowLastColumn="0" w:lastRowFirstColumn="0" w:lastRowLastColumn="0"/>
            </w:pPr>
            <w:r>
              <w:t xml:space="preserve">I can use </w:t>
            </w:r>
            <w:r w:rsidRPr="00676B40">
              <w:t>appropriate relationships to solve problems involving time dilation, length contraction and speed.</w:t>
            </w:r>
          </w:p>
        </w:tc>
      </w:tr>
    </w:tbl>
    <w:p w14:paraId="6F07BA46" w14:textId="77777777" w:rsidR="002A0BF6" w:rsidRPr="00123062" w:rsidRDefault="002A0BF6" w:rsidP="002A0BF6">
      <w:pPr>
        <w:rPr>
          <w:szCs w:val="24"/>
        </w:rPr>
      </w:pPr>
    </w:p>
    <w:p w14:paraId="1682097E" w14:textId="77777777" w:rsidR="002A0BF6" w:rsidRPr="00123062" w:rsidRDefault="002A0BF6" w:rsidP="002A0BF6">
      <w:pPr>
        <w:pStyle w:val="Heading2"/>
      </w:pPr>
      <w:bookmarkStart w:id="201" w:name="_Toc19365641"/>
      <w:bookmarkStart w:id="202" w:name="_Toc106127809"/>
      <w:r w:rsidRPr="00123062">
        <w:t>Special Relativity</w:t>
      </w:r>
      <w:bookmarkEnd w:id="201"/>
      <w:bookmarkEnd w:id="202"/>
    </w:p>
    <w:p w14:paraId="15B2D635" w14:textId="77777777" w:rsidR="002A0BF6" w:rsidRDefault="002A0BF6" w:rsidP="002A0BF6">
      <w:r w:rsidRPr="00123062">
        <w:t>Before we start this part of the course, please accept that the Newtonian Mechanics you</w:t>
      </w:r>
      <w:r>
        <w:t xml:space="preserve"> </w:t>
      </w:r>
      <w:r w:rsidRPr="00123062">
        <w:t xml:space="preserve">have been taught so far is true – up to a point. </w:t>
      </w:r>
      <w:r>
        <w:br w:type="page"/>
      </w:r>
    </w:p>
    <w:tbl>
      <w:tblPr>
        <w:tblpPr w:leftFromText="180" w:rightFromText="180" w:vertAnchor="page" w:horzAnchor="margin" w:tblpY="1501"/>
        <w:tblW w:w="9242" w:type="dxa"/>
        <w:tblLayout w:type="fixed"/>
        <w:tblLook w:val="04A0" w:firstRow="1" w:lastRow="0" w:firstColumn="1" w:lastColumn="0" w:noHBand="0" w:noVBand="1"/>
      </w:tblPr>
      <w:tblGrid>
        <w:gridCol w:w="2376"/>
        <w:gridCol w:w="2127"/>
        <w:gridCol w:w="4739"/>
      </w:tblGrid>
      <w:tr w:rsidR="002A0BF6" w:rsidRPr="0077470D" w14:paraId="3D48D307" w14:textId="77777777" w:rsidTr="004E5C5A">
        <w:tc>
          <w:tcPr>
            <w:tcW w:w="9242" w:type="dxa"/>
            <w:gridSpan w:val="3"/>
          </w:tcPr>
          <w:p w14:paraId="08D061E9" w14:textId="77777777" w:rsidR="002A0BF6" w:rsidRPr="0077470D" w:rsidRDefault="002A0BF6" w:rsidP="004E5C5A">
            <w:pPr>
              <w:autoSpaceDE w:val="0"/>
              <w:autoSpaceDN w:val="0"/>
              <w:adjustRightInd w:val="0"/>
              <w:spacing w:before="0" w:after="120"/>
              <w:rPr>
                <w:rFonts w:cs="Helvetica-Bold"/>
                <w:b/>
                <w:bCs/>
              </w:rPr>
            </w:pPr>
            <w:r w:rsidRPr="0077470D">
              <w:rPr>
                <w:rFonts w:cs="Helvetica-Bold"/>
                <w:b/>
                <w:bCs/>
              </w:rPr>
              <w:t>Useful Definitions and ideas</w:t>
            </w:r>
          </w:p>
        </w:tc>
      </w:tr>
      <w:tr w:rsidR="002A0BF6" w:rsidRPr="0077470D" w14:paraId="1E24E54F" w14:textId="77777777" w:rsidTr="004E5C5A">
        <w:tc>
          <w:tcPr>
            <w:tcW w:w="2376" w:type="dxa"/>
          </w:tcPr>
          <w:p w14:paraId="2DD493E7" w14:textId="77777777" w:rsidR="002A0BF6" w:rsidRPr="003B4AF4" w:rsidRDefault="002A0BF6" w:rsidP="004E5C5A">
            <w:pPr>
              <w:autoSpaceDE w:val="0"/>
              <w:autoSpaceDN w:val="0"/>
              <w:adjustRightInd w:val="0"/>
              <w:spacing w:before="0" w:after="120"/>
              <w:rPr>
                <w:rFonts w:cs="Helvetica-Bold"/>
                <w:b/>
                <w:bCs/>
                <w:i/>
              </w:rPr>
            </w:pPr>
            <w:r w:rsidRPr="003B4AF4">
              <w:rPr>
                <w:rFonts w:cs="Helvetica-BoldOblique"/>
                <w:b/>
                <w:bCs/>
                <w:i/>
                <w:iCs/>
              </w:rPr>
              <w:t>inertial reference frames</w:t>
            </w:r>
          </w:p>
        </w:tc>
        <w:tc>
          <w:tcPr>
            <w:tcW w:w="6866" w:type="dxa"/>
            <w:gridSpan w:val="2"/>
          </w:tcPr>
          <w:p w14:paraId="4F3ACF05" w14:textId="77777777" w:rsidR="002A0BF6" w:rsidRPr="003B4AF4" w:rsidRDefault="002A0BF6" w:rsidP="004E5C5A">
            <w:pPr>
              <w:autoSpaceDE w:val="0"/>
              <w:autoSpaceDN w:val="0"/>
              <w:adjustRightInd w:val="0"/>
              <w:spacing w:before="0" w:after="120"/>
              <w:rPr>
                <w:rFonts w:cs="Helvetica-Bold"/>
                <w:b/>
                <w:bCs/>
              </w:rPr>
            </w:pPr>
            <w:r w:rsidRPr="003B4AF4">
              <w:rPr>
                <w:rFonts w:cs="Helvetica"/>
                <w:b/>
              </w:rPr>
              <w:t xml:space="preserve">Simply two </w:t>
            </w:r>
            <w:r>
              <w:rPr>
                <w:rFonts w:cs="Helvetica"/>
                <w:b/>
              </w:rPr>
              <w:t>object</w:t>
            </w:r>
            <w:r w:rsidRPr="003B4AF4">
              <w:rPr>
                <w:rFonts w:cs="Helvetica"/>
                <w:b/>
              </w:rPr>
              <w:t>s that are moving at constant speed relative to one another.</w:t>
            </w:r>
          </w:p>
        </w:tc>
      </w:tr>
      <w:tr w:rsidR="002A0BF6" w:rsidRPr="0077470D" w14:paraId="78538D97" w14:textId="77777777" w:rsidTr="004E5C5A">
        <w:tc>
          <w:tcPr>
            <w:tcW w:w="2376" w:type="dxa"/>
          </w:tcPr>
          <w:p w14:paraId="087DD029" w14:textId="77777777" w:rsidR="002A0BF6" w:rsidRPr="0077470D" w:rsidRDefault="002A0BF6" w:rsidP="004E5C5A">
            <w:pPr>
              <w:autoSpaceDE w:val="0"/>
              <w:autoSpaceDN w:val="0"/>
              <w:adjustRightInd w:val="0"/>
              <w:spacing w:before="0" w:after="120"/>
              <w:rPr>
                <w:rFonts w:cs="Helvetica-Bold"/>
                <w:bCs/>
                <w:i/>
              </w:rPr>
            </w:pPr>
            <w:r w:rsidRPr="0077470D">
              <w:rPr>
                <w:rFonts w:cs="Helvetica-BoldOblique"/>
                <w:bCs/>
                <w:i/>
                <w:iCs/>
              </w:rPr>
              <w:t>absolute reference frame</w:t>
            </w:r>
          </w:p>
        </w:tc>
        <w:tc>
          <w:tcPr>
            <w:tcW w:w="6866" w:type="dxa"/>
            <w:gridSpan w:val="2"/>
          </w:tcPr>
          <w:p w14:paraId="5DA75ACF" w14:textId="77777777" w:rsidR="002A0BF6" w:rsidRPr="0077470D" w:rsidRDefault="002A0BF6" w:rsidP="004E5C5A">
            <w:pPr>
              <w:autoSpaceDE w:val="0"/>
              <w:autoSpaceDN w:val="0"/>
              <w:adjustRightInd w:val="0"/>
              <w:spacing w:before="0" w:after="120"/>
              <w:rPr>
                <w:rFonts w:cs="Helvetica-Bold"/>
                <w:b/>
                <w:bCs/>
              </w:rPr>
            </w:pPr>
            <w:r w:rsidRPr="0077470D">
              <w:rPr>
                <w:rFonts w:cs="Helvetica"/>
              </w:rPr>
              <w:t>A unique, universal frame of reference from which everything could be defined or measured against. Einstein’s theories prove no such reference frame exists</w:t>
            </w:r>
            <w:r>
              <w:rPr>
                <w:rFonts w:cs="Helvetica"/>
              </w:rPr>
              <w:t>.</w:t>
            </w:r>
          </w:p>
        </w:tc>
      </w:tr>
      <w:tr w:rsidR="002A0BF6" w:rsidRPr="0077470D" w14:paraId="64A67777" w14:textId="77777777" w:rsidTr="004E5C5A">
        <w:tc>
          <w:tcPr>
            <w:tcW w:w="2376" w:type="dxa"/>
          </w:tcPr>
          <w:p w14:paraId="386BC441" w14:textId="77777777" w:rsidR="002A0BF6" w:rsidRPr="0077470D" w:rsidRDefault="002A0BF6" w:rsidP="004E5C5A">
            <w:pPr>
              <w:autoSpaceDE w:val="0"/>
              <w:autoSpaceDN w:val="0"/>
              <w:adjustRightInd w:val="0"/>
              <w:spacing w:before="0" w:after="120"/>
              <w:rPr>
                <w:rFonts w:cs="Helvetica-Bold"/>
                <w:bCs/>
                <w:i/>
              </w:rPr>
            </w:pPr>
            <w:r w:rsidRPr="0077470D">
              <w:rPr>
                <w:rFonts w:cs="Helvetica-BoldOblique"/>
                <w:bCs/>
                <w:i/>
                <w:iCs/>
              </w:rPr>
              <w:t>the ether</w:t>
            </w:r>
            <w:r>
              <w:rPr>
                <w:rFonts w:cs="Helvetica-BoldOblique"/>
                <w:bCs/>
                <w:i/>
                <w:iCs/>
              </w:rPr>
              <w:t xml:space="preserve"> (aether)</w:t>
            </w:r>
          </w:p>
        </w:tc>
        <w:tc>
          <w:tcPr>
            <w:tcW w:w="6866" w:type="dxa"/>
            <w:gridSpan w:val="2"/>
          </w:tcPr>
          <w:p w14:paraId="1954C8C2" w14:textId="77777777" w:rsidR="002A0BF6" w:rsidRPr="0077470D" w:rsidRDefault="002A0BF6" w:rsidP="004E5C5A">
            <w:pPr>
              <w:autoSpaceDE w:val="0"/>
              <w:autoSpaceDN w:val="0"/>
              <w:adjustRightInd w:val="0"/>
              <w:spacing w:before="0" w:after="120"/>
              <w:rPr>
                <w:rFonts w:cs="Helvetica-Bold"/>
                <w:b/>
                <w:bCs/>
              </w:rPr>
            </w:pPr>
            <w:r w:rsidRPr="0077470D">
              <w:rPr>
                <w:rFonts w:cs="Helvetica"/>
              </w:rPr>
              <w:t>Early theories suggested that electromagnetic waves (light) required a medium</w:t>
            </w:r>
            <w:r>
              <w:rPr>
                <w:rFonts w:cs="Helvetica"/>
              </w:rPr>
              <w:t xml:space="preserve">: </w:t>
            </w:r>
            <w:r w:rsidRPr="0077470D">
              <w:rPr>
                <w:rFonts w:cs="Helvetica"/>
              </w:rPr>
              <w:t>(</w:t>
            </w:r>
            <w:r>
              <w:rPr>
                <w:rFonts w:cs="Helvetica"/>
              </w:rPr>
              <w:t>a</w:t>
            </w:r>
            <w:r w:rsidRPr="0077470D">
              <w:rPr>
                <w:rFonts w:cs="Helvetica"/>
              </w:rPr>
              <w:t xml:space="preserve"> space-filling substance or field) to travel through. This ether was believed to be an absolute reference frame. Modern theories have no requirement for this id</w:t>
            </w:r>
            <w:r>
              <w:rPr>
                <w:rFonts w:cs="Helvetica"/>
              </w:rPr>
              <w:t xml:space="preserve">ea, and </w:t>
            </w:r>
            <w:r w:rsidRPr="0077470D">
              <w:rPr>
                <w:rFonts w:cs="Helvetica"/>
              </w:rPr>
              <w:t>the Michelson–Morley experiment performed in 1887 provided no evidence for such a field</w:t>
            </w:r>
            <w:r>
              <w:rPr>
                <w:rFonts w:cs="Helvetica"/>
              </w:rPr>
              <w:t>.</w:t>
            </w:r>
          </w:p>
        </w:tc>
      </w:tr>
      <w:tr w:rsidR="002A0BF6" w:rsidRPr="0077470D" w14:paraId="064BCB1F" w14:textId="77777777" w:rsidTr="004E5C5A">
        <w:tc>
          <w:tcPr>
            <w:tcW w:w="2376" w:type="dxa"/>
          </w:tcPr>
          <w:p w14:paraId="61420AE3" w14:textId="77777777" w:rsidR="002A0BF6" w:rsidRPr="003B4AF4" w:rsidRDefault="002A0BF6" w:rsidP="004E5C5A">
            <w:pPr>
              <w:autoSpaceDE w:val="0"/>
              <w:autoSpaceDN w:val="0"/>
              <w:adjustRightInd w:val="0"/>
              <w:spacing w:before="0" w:after="120"/>
              <w:rPr>
                <w:rFonts w:cs="Helvetica-BoldOblique"/>
                <w:b/>
                <w:bCs/>
                <w:i/>
                <w:iCs/>
              </w:rPr>
            </w:pPr>
            <w:r w:rsidRPr="003B4AF4">
              <w:rPr>
                <w:rFonts w:cs="Helvetica-BoldOblique"/>
                <w:b/>
                <w:bCs/>
                <w:i/>
                <w:iCs/>
              </w:rPr>
              <w:t>Time dilation</w:t>
            </w:r>
          </w:p>
        </w:tc>
        <w:tc>
          <w:tcPr>
            <w:tcW w:w="6866" w:type="dxa"/>
            <w:gridSpan w:val="2"/>
          </w:tcPr>
          <w:p w14:paraId="3DA88D91" w14:textId="77777777" w:rsidR="002A0BF6" w:rsidRPr="003B4AF4" w:rsidRDefault="002A0BF6" w:rsidP="004E5C5A">
            <w:pPr>
              <w:autoSpaceDE w:val="0"/>
              <w:autoSpaceDN w:val="0"/>
              <w:adjustRightInd w:val="0"/>
              <w:spacing w:before="0" w:after="120"/>
              <w:rPr>
                <w:rFonts w:cs="Helvetica"/>
                <w:b/>
              </w:rPr>
            </w:pPr>
            <w:r w:rsidRPr="003B4AF4">
              <w:rPr>
                <w:rFonts w:cs="Arial"/>
                <w:b/>
              </w:rPr>
              <w:t>A difference in a time interval as measured by a stationary observer and a moving observer.</w:t>
            </w:r>
          </w:p>
        </w:tc>
      </w:tr>
      <w:tr w:rsidR="002A0BF6" w:rsidRPr="0077470D" w14:paraId="587958B0" w14:textId="77777777" w:rsidTr="004E5C5A">
        <w:tc>
          <w:tcPr>
            <w:tcW w:w="2376" w:type="dxa"/>
          </w:tcPr>
          <w:p w14:paraId="24BC16C4" w14:textId="77777777" w:rsidR="002A0BF6" w:rsidRPr="003B4AF4" w:rsidRDefault="002A0BF6" w:rsidP="004E5C5A">
            <w:pPr>
              <w:autoSpaceDE w:val="0"/>
              <w:autoSpaceDN w:val="0"/>
              <w:adjustRightInd w:val="0"/>
              <w:spacing w:before="0" w:after="120"/>
              <w:rPr>
                <w:rFonts w:cs="Helvetica-BoldOblique"/>
                <w:b/>
                <w:bCs/>
                <w:i/>
                <w:iCs/>
              </w:rPr>
            </w:pPr>
            <w:r w:rsidRPr="003B4AF4">
              <w:rPr>
                <w:rFonts w:cs="Helvetica-BoldOblique"/>
                <w:b/>
                <w:bCs/>
                <w:i/>
                <w:iCs/>
              </w:rPr>
              <w:t>Length contraction</w:t>
            </w:r>
          </w:p>
        </w:tc>
        <w:tc>
          <w:tcPr>
            <w:tcW w:w="6866" w:type="dxa"/>
            <w:gridSpan w:val="2"/>
          </w:tcPr>
          <w:p w14:paraId="5EC22103" w14:textId="77777777" w:rsidR="002A0BF6" w:rsidRPr="003B4AF4" w:rsidRDefault="002A0BF6" w:rsidP="004E5C5A">
            <w:pPr>
              <w:autoSpaceDE w:val="0"/>
              <w:autoSpaceDN w:val="0"/>
              <w:adjustRightInd w:val="0"/>
              <w:spacing w:before="0" w:after="120"/>
              <w:rPr>
                <w:rFonts w:cs="Helvetica"/>
                <w:b/>
              </w:rPr>
            </w:pPr>
            <w:r w:rsidRPr="003B4AF4">
              <w:rPr>
                <w:rFonts w:cs="Arial"/>
                <w:b/>
              </w:rPr>
              <w:t>A difference in a length along the moving axis as measured by a stationary observer and a moving observer.</w:t>
            </w:r>
          </w:p>
        </w:tc>
      </w:tr>
      <w:tr w:rsidR="002A0BF6" w:rsidRPr="0077470D" w14:paraId="4F144369" w14:textId="77777777" w:rsidTr="004E5C5A">
        <w:tc>
          <w:tcPr>
            <w:tcW w:w="4503" w:type="dxa"/>
            <w:gridSpan w:val="2"/>
          </w:tcPr>
          <w:p w14:paraId="424C47A8" w14:textId="77777777" w:rsidR="002A0BF6" w:rsidRPr="00C75950" w:rsidRDefault="00FC0A7F" w:rsidP="004E5C5A">
            <w:pPr>
              <w:autoSpaceDE w:val="0"/>
              <w:autoSpaceDN w:val="0"/>
              <w:adjustRightInd w:val="0"/>
              <w:spacing w:before="120" w:after="0" w:line="240" w:lineRule="auto"/>
              <w:rPr>
                <w:rFonts w:cs="Helvetica-Bold"/>
                <w:b/>
                <w:bCs/>
                <w:color w:val="002060"/>
              </w:rPr>
            </w:pPr>
            <w:hyperlink r:id="rId366" w:history="1">
              <w:r w:rsidR="002A0BF6" w:rsidRPr="00C75950">
                <w:rPr>
                  <w:rStyle w:val="Hyperlink"/>
                  <w:rFonts w:cs="Helvetica-Bold"/>
                  <w:b/>
                  <w:bCs/>
                  <w:color w:val="002060"/>
                </w:rPr>
                <w:t>https://bambinidisatana.com/wp-content/uploads/2013/10/Galileo-Galilei-z3.jpg?6746a2</w:t>
              </w:r>
            </w:hyperlink>
          </w:p>
          <w:p w14:paraId="0365CB35" w14:textId="77777777" w:rsidR="002A0BF6" w:rsidRPr="0077470D" w:rsidRDefault="002A0BF6" w:rsidP="004E5C5A">
            <w:pPr>
              <w:autoSpaceDE w:val="0"/>
              <w:autoSpaceDN w:val="0"/>
              <w:adjustRightInd w:val="0"/>
              <w:spacing w:before="120" w:after="0" w:line="240" w:lineRule="auto"/>
              <w:rPr>
                <w:rFonts w:cs="Helvetica-Bold"/>
                <w:b/>
                <w:bCs/>
              </w:rPr>
            </w:pPr>
            <w:r w:rsidRPr="0077470D">
              <w:rPr>
                <w:noProof/>
                <w:lang w:eastAsia="en-GB"/>
              </w:rPr>
              <w:drawing>
                <wp:inline distT="0" distB="0" distL="0" distR="0" wp14:anchorId="61C76C5F" wp14:editId="35C37203">
                  <wp:extent cx="1788734" cy="1571625"/>
                  <wp:effectExtent l="0" t="0" r="2540" b="0"/>
                  <wp:docPr id="48182" name="Picture 48182" descr="https://bambinidisatana.com/wp-content/uploads/2013/10/Galileo-Galilei-z3.jpg?6746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bambinidisatana.com/wp-content/uploads/2013/10/Galileo-Galilei-z3.jpg?6746a2"/>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791501" cy="1574057"/>
                          </a:xfrm>
                          <a:prstGeom prst="rect">
                            <a:avLst/>
                          </a:prstGeom>
                          <a:noFill/>
                          <a:ln>
                            <a:noFill/>
                          </a:ln>
                        </pic:spPr>
                      </pic:pic>
                    </a:graphicData>
                  </a:graphic>
                </wp:inline>
              </w:drawing>
            </w:r>
          </w:p>
          <w:p w14:paraId="73315531" w14:textId="77777777" w:rsidR="002A0BF6" w:rsidRPr="0077470D" w:rsidRDefault="002A0BF6" w:rsidP="004E5C5A">
            <w:pPr>
              <w:autoSpaceDE w:val="0"/>
              <w:autoSpaceDN w:val="0"/>
              <w:adjustRightInd w:val="0"/>
              <w:spacing w:before="120" w:after="0" w:line="240" w:lineRule="auto"/>
              <w:rPr>
                <w:rFonts w:cs="Helvetica-Bold"/>
                <w:b/>
                <w:bCs/>
              </w:rPr>
            </w:pPr>
            <w:r w:rsidRPr="0077470D">
              <w:rPr>
                <w:rFonts w:cs="Helvetica-Bold"/>
                <w:b/>
                <w:bCs/>
              </w:rPr>
              <w:t>Galilean Invariance</w:t>
            </w:r>
          </w:p>
          <w:p w14:paraId="469E27B2" w14:textId="77777777" w:rsidR="002A0BF6" w:rsidRPr="0077470D" w:rsidRDefault="002A0BF6" w:rsidP="004E5C5A">
            <w:pPr>
              <w:autoSpaceDE w:val="0"/>
              <w:autoSpaceDN w:val="0"/>
              <w:adjustRightInd w:val="0"/>
              <w:spacing w:before="120" w:after="0" w:line="240" w:lineRule="auto"/>
              <w:rPr>
                <w:rFonts w:cs="Helvetica"/>
              </w:rPr>
            </w:pPr>
            <w:r w:rsidRPr="0077470D">
              <w:rPr>
                <w:rFonts w:cs="Helvetica-Bold"/>
                <w:b/>
                <w:bCs/>
              </w:rPr>
              <w:t xml:space="preserve">Galileo </w:t>
            </w:r>
            <w:r w:rsidRPr="0077470D">
              <w:rPr>
                <w:rFonts w:cs="Helvetica"/>
              </w:rPr>
              <w:t>was one of the first scientists to consider the idea of relativity.</w:t>
            </w:r>
          </w:p>
          <w:p w14:paraId="3C65AAE9" w14:textId="77777777" w:rsidR="002A0BF6" w:rsidRPr="0077470D" w:rsidRDefault="002A0BF6" w:rsidP="004E5C5A">
            <w:pPr>
              <w:autoSpaceDE w:val="0"/>
              <w:autoSpaceDN w:val="0"/>
              <w:adjustRightInd w:val="0"/>
              <w:spacing w:before="120" w:after="0" w:line="240" w:lineRule="auto"/>
              <w:rPr>
                <w:rFonts w:cs="Helvetica"/>
              </w:rPr>
            </w:pPr>
            <w:r w:rsidRPr="0077470D">
              <w:rPr>
                <w:rFonts w:cs="Helvetica"/>
              </w:rPr>
              <w:t xml:space="preserve">He stated that the laws of Physics should be the same in all </w:t>
            </w:r>
            <w:r w:rsidRPr="0077470D">
              <w:rPr>
                <w:rFonts w:cs="Helvetica-Bold"/>
                <w:b/>
                <w:bCs/>
              </w:rPr>
              <w:t>inertial frames of reference</w:t>
            </w:r>
            <w:r w:rsidRPr="0077470D">
              <w:rPr>
                <w:rFonts w:cs="Helvetica"/>
              </w:rPr>
              <w:t>.</w:t>
            </w:r>
          </w:p>
          <w:p w14:paraId="235A7EEB" w14:textId="77777777" w:rsidR="002A0BF6" w:rsidRPr="0077470D" w:rsidRDefault="002A0BF6" w:rsidP="004E5C5A">
            <w:pPr>
              <w:autoSpaceDE w:val="0"/>
              <w:autoSpaceDN w:val="0"/>
              <w:adjustRightInd w:val="0"/>
              <w:spacing w:before="120" w:after="0" w:line="240" w:lineRule="auto"/>
              <w:rPr>
                <w:rFonts w:cs="Helvetica"/>
              </w:rPr>
            </w:pPr>
            <w:r w:rsidRPr="0077470D">
              <w:rPr>
                <w:rFonts w:cs="Helvetica"/>
              </w:rPr>
              <w:t xml:space="preserve">He first described this principle in 1632 using the example of a ship, travelling at </w:t>
            </w:r>
            <w:r w:rsidRPr="0077470D">
              <w:rPr>
                <w:rFonts w:cs="Helvetica-Bold"/>
                <w:b/>
                <w:bCs/>
              </w:rPr>
              <w:t>constant velocity</w:t>
            </w:r>
            <w:r w:rsidRPr="0077470D">
              <w:rPr>
                <w:rFonts w:cs="Helvetica"/>
              </w:rPr>
              <w:t xml:space="preserve">, without rocking, on a smooth sea; any </w:t>
            </w:r>
            <w:r w:rsidRPr="0077470D">
              <w:rPr>
                <w:rFonts w:cs="Helvetica-Bold"/>
                <w:b/>
                <w:bCs/>
              </w:rPr>
              <w:t xml:space="preserve">observer </w:t>
            </w:r>
            <w:r w:rsidRPr="0077470D">
              <w:rPr>
                <w:rFonts w:cs="Helvetica"/>
              </w:rPr>
              <w:t xml:space="preserve">doing experiments below the deck would not be able to tell whether the ship was </w:t>
            </w:r>
            <w:r w:rsidRPr="0077470D">
              <w:rPr>
                <w:rFonts w:cs="Helvetica-Bold"/>
                <w:b/>
                <w:bCs/>
              </w:rPr>
              <w:t xml:space="preserve">moving </w:t>
            </w:r>
            <w:r w:rsidRPr="0077470D">
              <w:rPr>
                <w:rFonts w:cs="Helvetica"/>
              </w:rPr>
              <w:t xml:space="preserve">or </w:t>
            </w:r>
            <w:r w:rsidRPr="0077470D">
              <w:rPr>
                <w:rFonts w:cs="Helvetica-Bold"/>
                <w:b/>
                <w:bCs/>
              </w:rPr>
              <w:t>stationary</w:t>
            </w:r>
            <w:r w:rsidRPr="0077470D">
              <w:rPr>
                <w:rFonts w:cs="Helvetica"/>
              </w:rPr>
              <w:t>.</w:t>
            </w:r>
          </w:p>
          <w:p w14:paraId="61C3C1C7" w14:textId="77777777" w:rsidR="002A0BF6" w:rsidRPr="0077470D" w:rsidRDefault="002A0BF6" w:rsidP="004E5C5A">
            <w:pPr>
              <w:autoSpaceDE w:val="0"/>
              <w:autoSpaceDN w:val="0"/>
              <w:adjustRightInd w:val="0"/>
              <w:spacing w:before="120" w:after="0" w:line="240" w:lineRule="auto"/>
            </w:pPr>
            <w:r w:rsidRPr="0077470D">
              <w:rPr>
                <w:rFonts w:cs="Helvetica"/>
              </w:rPr>
              <w:t xml:space="preserve">In other words, the </w:t>
            </w:r>
            <w:r w:rsidRPr="0077470D">
              <w:rPr>
                <w:rFonts w:cs="Helvetica-Bold"/>
                <w:b/>
                <w:bCs/>
              </w:rPr>
              <w:t xml:space="preserve">laws of Physics </w:t>
            </w:r>
            <w:r w:rsidRPr="0077470D">
              <w:rPr>
                <w:rFonts w:cs="Helvetica"/>
              </w:rPr>
              <w:t xml:space="preserve">are the same whether </w:t>
            </w:r>
            <w:r w:rsidRPr="0077470D">
              <w:rPr>
                <w:rFonts w:cs="Helvetica-Bold"/>
                <w:b/>
                <w:bCs/>
              </w:rPr>
              <w:t xml:space="preserve">moving at constant speed </w:t>
            </w:r>
            <w:r w:rsidRPr="0077470D">
              <w:rPr>
                <w:rFonts w:cs="Helvetica"/>
              </w:rPr>
              <w:t xml:space="preserve">or at </w:t>
            </w:r>
            <w:r w:rsidRPr="0077470D">
              <w:rPr>
                <w:rFonts w:cs="Helvetica-Bold"/>
                <w:b/>
                <w:bCs/>
              </w:rPr>
              <w:t>rest</w:t>
            </w:r>
            <w:r w:rsidRPr="0077470D">
              <w:rPr>
                <w:rFonts w:cs="Helvetica"/>
              </w:rPr>
              <w:t>.</w:t>
            </w:r>
          </w:p>
        </w:tc>
        <w:tc>
          <w:tcPr>
            <w:tcW w:w="4739" w:type="dxa"/>
          </w:tcPr>
          <w:p w14:paraId="2DEDE947" w14:textId="77777777" w:rsidR="002A0BF6" w:rsidRPr="00C75950" w:rsidRDefault="00FC0A7F" w:rsidP="004E5C5A">
            <w:pPr>
              <w:autoSpaceDE w:val="0"/>
              <w:autoSpaceDN w:val="0"/>
              <w:adjustRightInd w:val="0"/>
              <w:spacing w:before="120" w:after="0" w:line="240" w:lineRule="auto"/>
              <w:rPr>
                <w:rFonts w:cs="Helvetica-Bold"/>
                <w:b/>
                <w:bCs/>
                <w:color w:val="002060"/>
              </w:rPr>
            </w:pPr>
            <w:hyperlink r:id="rId368" w:history="1">
              <w:r w:rsidR="002A0BF6" w:rsidRPr="00C75950">
                <w:rPr>
                  <w:rStyle w:val="Hyperlink"/>
                  <w:rFonts w:cs="Helvetica-Bold"/>
                  <w:b/>
                  <w:bCs/>
                  <w:color w:val="002060"/>
                </w:rPr>
                <w:t>http://www.biografiasyvidas.com/biografia/n/fotos/newton.jpg</w:t>
              </w:r>
            </w:hyperlink>
          </w:p>
          <w:p w14:paraId="1B1B178C" w14:textId="77777777" w:rsidR="002A0BF6" w:rsidRPr="0077470D" w:rsidRDefault="002A0BF6" w:rsidP="004E5C5A">
            <w:pPr>
              <w:autoSpaceDE w:val="0"/>
              <w:autoSpaceDN w:val="0"/>
              <w:adjustRightInd w:val="0"/>
              <w:spacing w:before="120" w:after="0" w:line="240" w:lineRule="auto"/>
              <w:rPr>
                <w:rFonts w:cs="Helvetica-Bold"/>
                <w:b/>
                <w:bCs/>
              </w:rPr>
            </w:pPr>
            <w:r w:rsidRPr="0077470D">
              <w:rPr>
                <w:noProof/>
                <w:lang w:eastAsia="en-GB"/>
              </w:rPr>
              <w:drawing>
                <wp:inline distT="0" distB="0" distL="0" distR="0" wp14:anchorId="10C992BD" wp14:editId="25F9A52C">
                  <wp:extent cx="1859694" cy="1543050"/>
                  <wp:effectExtent l="0" t="0" r="7620" b="0"/>
                  <wp:docPr id="48183" name="Picture 48183" descr="http://www.biografiasyvidas.com/biografia/n/fotos/newt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www.biografiasyvidas.com/biografia/n/fotos/newton.jpg"/>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863990" cy="1546615"/>
                          </a:xfrm>
                          <a:prstGeom prst="rect">
                            <a:avLst/>
                          </a:prstGeom>
                          <a:noFill/>
                          <a:ln>
                            <a:noFill/>
                          </a:ln>
                        </pic:spPr>
                      </pic:pic>
                    </a:graphicData>
                  </a:graphic>
                </wp:inline>
              </w:drawing>
            </w:r>
          </w:p>
          <w:p w14:paraId="796305A9" w14:textId="77777777" w:rsidR="002A0BF6" w:rsidRPr="0077470D" w:rsidRDefault="002A0BF6" w:rsidP="004E5C5A">
            <w:pPr>
              <w:autoSpaceDE w:val="0"/>
              <w:autoSpaceDN w:val="0"/>
              <w:adjustRightInd w:val="0"/>
              <w:spacing w:before="120" w:after="0" w:line="240" w:lineRule="auto"/>
              <w:rPr>
                <w:rFonts w:cs="Helvetica-Bold"/>
                <w:b/>
                <w:bCs/>
              </w:rPr>
            </w:pPr>
            <w:r w:rsidRPr="0077470D">
              <w:rPr>
                <w:rFonts w:cs="Helvetica-Bold"/>
                <w:b/>
                <w:bCs/>
              </w:rPr>
              <w:t>Newtonian Relativity</w:t>
            </w:r>
          </w:p>
          <w:p w14:paraId="66DD2040" w14:textId="77777777" w:rsidR="002A0BF6" w:rsidRPr="0077470D" w:rsidRDefault="002A0BF6" w:rsidP="004E5C5A">
            <w:pPr>
              <w:autoSpaceDE w:val="0"/>
              <w:autoSpaceDN w:val="0"/>
              <w:adjustRightInd w:val="0"/>
              <w:spacing w:before="120" w:after="0" w:line="240" w:lineRule="auto"/>
              <w:rPr>
                <w:rFonts w:cs="Helvetica"/>
              </w:rPr>
            </w:pPr>
            <w:r w:rsidRPr="0077470D">
              <w:rPr>
                <w:rFonts w:cs="Helvetica-Bold"/>
                <w:b/>
                <w:bCs/>
              </w:rPr>
              <w:t xml:space="preserve">Newton </w:t>
            </w:r>
            <w:r w:rsidRPr="0077470D">
              <w:rPr>
                <w:rFonts w:cs="Helvetica"/>
              </w:rPr>
              <w:t>followed this up by expanding on Galileo’s ideas.</w:t>
            </w:r>
          </w:p>
          <w:p w14:paraId="4C2B1AD4" w14:textId="77777777" w:rsidR="002A0BF6" w:rsidRPr="0077470D" w:rsidRDefault="002A0BF6" w:rsidP="004E5C5A">
            <w:pPr>
              <w:autoSpaceDE w:val="0"/>
              <w:autoSpaceDN w:val="0"/>
              <w:adjustRightInd w:val="0"/>
              <w:spacing w:before="120" w:after="0" w:line="240" w:lineRule="auto"/>
              <w:rPr>
                <w:rFonts w:cs="Helvetica"/>
              </w:rPr>
            </w:pPr>
            <w:r w:rsidRPr="0077470D">
              <w:rPr>
                <w:rFonts w:cs="Helvetica"/>
              </w:rPr>
              <w:t xml:space="preserve">He introduced the idea of </w:t>
            </w:r>
            <w:r w:rsidRPr="0077470D">
              <w:rPr>
                <w:rFonts w:cs="Helvetica-Bold"/>
                <w:b/>
                <w:bCs/>
              </w:rPr>
              <w:t>absolute</w:t>
            </w:r>
            <w:r w:rsidRPr="0077470D">
              <w:rPr>
                <w:rFonts w:cs="Helvetica"/>
              </w:rPr>
              <w:t xml:space="preserve"> or </w:t>
            </w:r>
            <w:r w:rsidRPr="0077470D">
              <w:rPr>
                <w:rFonts w:cs="Helvetica-Bold"/>
                <w:b/>
                <w:bCs/>
              </w:rPr>
              <w:t>universal space time</w:t>
            </w:r>
            <w:r w:rsidRPr="0077470D">
              <w:rPr>
                <w:rFonts w:cs="Helvetica"/>
              </w:rPr>
              <w:t>.</w:t>
            </w:r>
          </w:p>
          <w:p w14:paraId="2CB12037" w14:textId="77777777" w:rsidR="002A0BF6" w:rsidRPr="0077470D" w:rsidRDefault="002A0BF6" w:rsidP="004E5C5A">
            <w:pPr>
              <w:autoSpaceDE w:val="0"/>
              <w:autoSpaceDN w:val="0"/>
              <w:adjustRightInd w:val="0"/>
              <w:spacing w:before="120" w:after="0" w:line="240" w:lineRule="auto"/>
              <w:rPr>
                <w:rFonts w:cs="Helvetica"/>
              </w:rPr>
            </w:pPr>
            <w:r w:rsidRPr="0077470D">
              <w:rPr>
                <w:rFonts w:cs="Helvetica"/>
              </w:rPr>
              <w:t xml:space="preserve">He believed that it was the same time at all points in the </w:t>
            </w:r>
            <w:r w:rsidRPr="0077470D">
              <w:rPr>
                <w:rFonts w:cs="Helvetica-Bold"/>
                <w:b/>
                <w:bCs/>
              </w:rPr>
              <w:t xml:space="preserve">universe </w:t>
            </w:r>
            <w:r w:rsidRPr="0077470D">
              <w:rPr>
                <w:rFonts w:cs="Helvetica"/>
              </w:rPr>
              <w:t xml:space="preserve">as it was on </w:t>
            </w:r>
            <w:r w:rsidRPr="0077470D">
              <w:rPr>
                <w:rFonts w:cs="Helvetica-Bold"/>
                <w:b/>
                <w:bCs/>
              </w:rPr>
              <w:t>Earth</w:t>
            </w:r>
            <w:r w:rsidRPr="0077470D">
              <w:rPr>
                <w:rFonts w:cs="Helvetica"/>
              </w:rPr>
              <w:t>, not an unreasonable assumption.</w:t>
            </w:r>
          </w:p>
          <w:p w14:paraId="222DB8B9" w14:textId="77777777" w:rsidR="002A0BF6" w:rsidRPr="0077470D" w:rsidRDefault="002A0BF6" w:rsidP="004E5C5A">
            <w:pPr>
              <w:autoSpaceDE w:val="0"/>
              <w:autoSpaceDN w:val="0"/>
              <w:adjustRightInd w:val="0"/>
              <w:spacing w:before="120" w:after="0" w:line="240" w:lineRule="auto"/>
            </w:pPr>
            <w:r w:rsidRPr="0077470D">
              <w:rPr>
                <w:rFonts w:cs="Helvetica"/>
              </w:rPr>
              <w:t xml:space="preserve">According to Newton, </w:t>
            </w:r>
            <w:r w:rsidRPr="0077470D">
              <w:rPr>
                <w:rFonts w:cs="Helvetica-Bold"/>
                <w:b/>
                <w:bCs/>
              </w:rPr>
              <w:t xml:space="preserve">absolute time </w:t>
            </w:r>
            <w:r w:rsidRPr="0077470D">
              <w:rPr>
                <w:rFonts w:cs="Helvetica"/>
              </w:rPr>
              <w:t xml:space="preserve">exists independently of any perceiver and progresses at a consistent pace throughout the universe. </w:t>
            </w:r>
            <w:r w:rsidRPr="0077470D">
              <w:rPr>
                <w:rFonts w:cs="Helvetica-Bold"/>
                <w:b/>
                <w:bCs/>
              </w:rPr>
              <w:t>Absolute space</w:t>
            </w:r>
            <w:r w:rsidRPr="0077470D">
              <w:rPr>
                <w:rFonts w:cs="Helvetica"/>
              </w:rPr>
              <w:t xml:space="preserve">, in its own nature, without regard to anything external, remains always </w:t>
            </w:r>
            <w:r w:rsidRPr="0077470D">
              <w:rPr>
                <w:rFonts w:cs="Helvetica-Bold"/>
                <w:b/>
                <w:bCs/>
              </w:rPr>
              <w:t xml:space="preserve">similar </w:t>
            </w:r>
            <w:r w:rsidRPr="0077470D">
              <w:rPr>
                <w:rFonts w:cs="Helvetica"/>
              </w:rPr>
              <w:t xml:space="preserve">and </w:t>
            </w:r>
            <w:r w:rsidRPr="0077470D">
              <w:rPr>
                <w:rFonts w:cs="Helvetica-Bold"/>
                <w:b/>
                <w:bCs/>
              </w:rPr>
              <w:t>immovable</w:t>
            </w:r>
            <w:r w:rsidRPr="0077470D">
              <w:rPr>
                <w:rFonts w:cs="Helvetica"/>
              </w:rPr>
              <w:t>.</w:t>
            </w:r>
          </w:p>
        </w:tc>
      </w:tr>
    </w:tbl>
    <w:p w14:paraId="3C347D4C" w14:textId="77777777" w:rsidR="002A0BF6" w:rsidRPr="00123062" w:rsidRDefault="002A0BF6" w:rsidP="002A0BF6">
      <w:r w:rsidRPr="00123062">
        <w:t xml:space="preserve">Many people know that Einstein was renowned for his theories on Relativity but for some people that is far as their knowledge goes. </w:t>
      </w:r>
    </w:p>
    <w:p w14:paraId="44B79D9B" w14:textId="77777777" w:rsidR="002A0BF6" w:rsidRPr="00123062" w:rsidRDefault="002A0BF6" w:rsidP="002A0BF6">
      <w:pPr>
        <w:widowControl w:val="0"/>
      </w:pPr>
      <w:r w:rsidRPr="00123062">
        <w:t xml:space="preserve">Einstein wrote two papers on relativity. His theory on Special Relativity was published in 1905 in a paper titled, "On the Electrodynamics of Moving Bodies" by Albert Einstein. </w:t>
      </w:r>
      <w:r w:rsidRPr="00123062">
        <w:rPr>
          <w:b/>
        </w:rPr>
        <w:t>Special Relativity</w:t>
      </w:r>
      <w:r w:rsidRPr="00123062">
        <w:t xml:space="preserve"> deals with the concepts of </w:t>
      </w:r>
      <w:r w:rsidRPr="00123062">
        <w:rPr>
          <w:b/>
        </w:rPr>
        <w:t>space and time as viewed by observers moving relative to one another with uniform velocities</w:t>
      </w:r>
      <w:r w:rsidRPr="00123062">
        <w:t xml:space="preserve">. It is called “Special” as it deals with only one situation and that is one where objects are not accelerating, so are continuing at constant velocity.  In 1916 Einstein published another paper, on General Relativity. </w:t>
      </w:r>
      <w:r w:rsidRPr="00123062">
        <w:rPr>
          <w:b/>
        </w:rPr>
        <w:t>The Theory of General Relativity is the one which redefined the laws of gravity. The Theory of General Relativity also says that large objects cause outer space to bend in the same way a marble laid onto a large thin sheet of rubber would cause the rubber to bend</w:t>
      </w:r>
      <w:r w:rsidRPr="00123062">
        <w:t>.  The larger the object, the further space bends.  Just like a bowling ball would make the rubber sheet bend much more than the marble would.</w:t>
      </w:r>
    </w:p>
    <w:p w14:paraId="53262AB5" w14:textId="77777777" w:rsidR="002A0BF6" w:rsidRPr="00123062" w:rsidRDefault="002A0BF6" w:rsidP="002A0BF6">
      <w:pPr>
        <w:spacing w:line="284" w:lineRule="atLeast"/>
        <w:rPr>
          <w:b/>
          <w:color w:val="1F497D"/>
        </w:rPr>
      </w:pPr>
      <w:r w:rsidRPr="00123062">
        <w:rPr>
          <w:i/>
        </w:rPr>
        <w:t>If you want more information refer to the other material in the Our Dynamic Universe Folder. Don’t give up too early, try to get to grips with one of the major works of the twentieth century. However, do be aware that the literature is not consistent on the choice of definition of terms so that you can find various forms of the equations (I know I found them) use intuition as your best form of defence!</w:t>
      </w:r>
    </w:p>
    <w:p w14:paraId="7A415511" w14:textId="77777777" w:rsidR="002A0BF6" w:rsidRPr="006E1D57" w:rsidRDefault="002A0BF6" w:rsidP="002A0BF6">
      <w:pPr>
        <w:pStyle w:val="Heading3"/>
      </w:pPr>
      <w:bookmarkStart w:id="203" w:name="_Toc19365642"/>
      <w:bookmarkStart w:id="204" w:name="_Toc106127810"/>
      <w:r w:rsidRPr="006E1D57">
        <w:t>Notation</w:t>
      </w:r>
      <w:bookmarkEnd w:id="203"/>
      <w:bookmarkEnd w:id="204"/>
    </w:p>
    <w:p w14:paraId="37695BEC" w14:textId="77777777" w:rsidR="002A0BF6" w:rsidRPr="00123062" w:rsidRDefault="002A0BF6" w:rsidP="002A0BF6">
      <w:pPr>
        <w:tabs>
          <w:tab w:val="left" w:pos="284"/>
        </w:tabs>
        <w:ind w:hanging="284"/>
      </w:pPr>
      <w:r w:rsidRPr="00123062">
        <w:rPr>
          <w:i/>
          <w:iCs/>
        </w:rPr>
        <w:t>t</w:t>
      </w:r>
      <w:r w:rsidRPr="00123062">
        <w:t xml:space="preserve"> </w:t>
      </w:r>
      <w:r w:rsidRPr="00123062">
        <w:tab/>
        <w:t xml:space="preserve">time interval measured in the </w:t>
      </w:r>
      <w:r w:rsidRPr="00123062">
        <w:rPr>
          <w:b/>
        </w:rPr>
        <w:t>same</w:t>
      </w:r>
      <w:r w:rsidRPr="00123062">
        <w:t xml:space="preserve"> frame of reference as the event (e.g. the pulse of light, throwing up a ball, running a race)</w:t>
      </w:r>
    </w:p>
    <w:p w14:paraId="5FF83231" w14:textId="77777777" w:rsidR="002A0BF6" w:rsidRPr="00123062" w:rsidRDefault="002A0BF6" w:rsidP="002A0BF6">
      <w:pPr>
        <w:tabs>
          <w:tab w:val="left" w:pos="284"/>
          <w:tab w:val="left" w:pos="993"/>
        </w:tabs>
        <w:spacing w:after="120" w:line="284" w:lineRule="atLeast"/>
        <w:ind w:hanging="284"/>
      </w:pPr>
      <w:r w:rsidRPr="00123062">
        <w:rPr>
          <w:i/>
          <w:iCs/>
        </w:rPr>
        <w:t>t’</w:t>
      </w:r>
      <w:r w:rsidRPr="00123062">
        <w:t xml:space="preserve"> </w:t>
      </w:r>
      <w:r w:rsidRPr="00123062">
        <w:tab/>
        <w:t>time interval measured in a frame of reference moving relative to the one containing the event(e.g. on a train)</w:t>
      </w:r>
    </w:p>
    <w:p w14:paraId="4FAA6A40" w14:textId="77777777" w:rsidR="002A0BF6" w:rsidRPr="00123062" w:rsidRDefault="002A0BF6" w:rsidP="002A0BF6">
      <w:pPr>
        <w:pStyle w:val="BodyText"/>
        <w:tabs>
          <w:tab w:val="left" w:pos="284"/>
          <w:tab w:val="left" w:pos="993"/>
        </w:tabs>
        <w:spacing w:after="120" w:line="284" w:lineRule="atLeast"/>
        <w:ind w:hanging="284"/>
        <w:rPr>
          <w:rFonts w:ascii="Trebuchet MS" w:hAnsi="Trebuchet MS"/>
        </w:rPr>
      </w:pPr>
      <w:r w:rsidRPr="00123062">
        <w:rPr>
          <w:rFonts w:ascii="Trebuchet MS" w:hAnsi="Trebuchet MS"/>
          <w:i/>
          <w:iCs/>
        </w:rPr>
        <w:t>l</w:t>
      </w:r>
      <w:r w:rsidRPr="00123062">
        <w:rPr>
          <w:rFonts w:ascii="Trebuchet MS" w:hAnsi="Trebuchet MS"/>
        </w:rPr>
        <w:t xml:space="preserve"> </w:t>
      </w:r>
      <w:r w:rsidRPr="00123062">
        <w:rPr>
          <w:rFonts w:ascii="Trebuchet MS" w:hAnsi="Trebuchet MS"/>
        </w:rPr>
        <w:tab/>
        <w:t xml:space="preserve">length measured in the </w:t>
      </w:r>
      <w:r w:rsidRPr="00123062">
        <w:rPr>
          <w:rFonts w:ascii="Trebuchet MS" w:hAnsi="Trebuchet MS"/>
          <w:b/>
        </w:rPr>
        <w:t>same</w:t>
      </w:r>
      <w:r w:rsidRPr="00123062">
        <w:rPr>
          <w:rFonts w:ascii="Trebuchet MS" w:hAnsi="Trebuchet MS"/>
        </w:rPr>
        <w:t xml:space="preserve"> frame of reference as the object (e.g. rod)</w:t>
      </w:r>
    </w:p>
    <w:p w14:paraId="57BAFB08" w14:textId="77777777" w:rsidR="002A0BF6" w:rsidRPr="00123062" w:rsidRDefault="002A0BF6" w:rsidP="002A0BF6">
      <w:pPr>
        <w:pStyle w:val="BodyText"/>
        <w:tabs>
          <w:tab w:val="left" w:pos="284"/>
          <w:tab w:val="left" w:pos="993"/>
        </w:tabs>
        <w:spacing w:after="120" w:line="284" w:lineRule="atLeast"/>
        <w:ind w:hanging="284"/>
        <w:rPr>
          <w:rFonts w:ascii="Trebuchet MS" w:hAnsi="Trebuchet MS"/>
        </w:rPr>
      </w:pPr>
      <w:r w:rsidRPr="00123062">
        <w:rPr>
          <w:rFonts w:ascii="Trebuchet MS" w:hAnsi="Trebuchet MS"/>
          <w:i/>
          <w:iCs/>
        </w:rPr>
        <w:t>l’</w:t>
      </w:r>
      <w:r w:rsidRPr="00123062">
        <w:rPr>
          <w:rFonts w:ascii="Trebuchet MS" w:hAnsi="Trebuchet MS"/>
        </w:rPr>
        <w:tab/>
        <w:t>length measured in a frame of reference moving relative to the one containing the object (e.g. rod)</w:t>
      </w:r>
    </w:p>
    <w:p w14:paraId="3B3D3D52" w14:textId="77777777" w:rsidR="002A0BF6" w:rsidRPr="00123062" w:rsidRDefault="002A0BF6" w:rsidP="002A0BF6">
      <w:pPr>
        <w:tabs>
          <w:tab w:val="left" w:pos="284"/>
          <w:tab w:val="left" w:pos="851"/>
          <w:tab w:val="left" w:pos="993"/>
        </w:tabs>
        <w:spacing w:after="120" w:line="284" w:lineRule="atLeast"/>
        <w:ind w:hanging="284"/>
      </w:pPr>
      <w:r w:rsidRPr="00123062">
        <w:rPr>
          <w:i/>
          <w:iCs/>
        </w:rPr>
        <w:t>v</w:t>
      </w:r>
      <w:r w:rsidRPr="00123062">
        <w:tab/>
        <w:t>relative velocity of the two frames of reference</w:t>
      </w:r>
    </w:p>
    <w:p w14:paraId="37663D58" w14:textId="77777777" w:rsidR="002A0BF6" w:rsidRPr="00123062" w:rsidRDefault="002A0BF6" w:rsidP="002A0BF6">
      <w:pPr>
        <w:pStyle w:val="BodyText"/>
        <w:spacing w:after="120" w:line="284" w:lineRule="atLeast"/>
        <w:rPr>
          <w:rFonts w:ascii="Trebuchet MS" w:hAnsi="Trebuchet MS"/>
        </w:rPr>
      </w:pPr>
      <w:r w:rsidRPr="00123062">
        <w:rPr>
          <w:rFonts w:ascii="Trebuchet MS" w:hAnsi="Trebuchet MS"/>
        </w:rPr>
        <w:t>(</w:t>
      </w:r>
      <w:r w:rsidRPr="00123062">
        <w:rPr>
          <w:rFonts w:ascii="Trebuchet MS" w:hAnsi="Trebuchet MS"/>
          <w:i/>
        </w:rPr>
        <w:t>Note</w:t>
      </w:r>
      <w:r w:rsidRPr="00123062">
        <w:rPr>
          <w:rFonts w:ascii="Trebuchet MS" w:hAnsi="Trebuchet MS"/>
        </w:rPr>
        <w:t xml:space="preserve">: Recall that no one frame of reference is any more ‘stationary’ or ‘moving’ than any other. There is no ‘absolute rest’.) </w:t>
      </w:r>
    </w:p>
    <w:p w14:paraId="684C288A" w14:textId="07163F1C" w:rsidR="002A0BF6" w:rsidRPr="00123062" w:rsidRDefault="00C75950" w:rsidP="002A0BF6">
      <w:pPr>
        <w:spacing w:line="284" w:lineRule="atLeast"/>
        <w:rPr>
          <w:i/>
        </w:rPr>
      </w:pPr>
      <w:r w:rsidRPr="00123062">
        <w:rPr>
          <w:rFonts w:cs="Arial"/>
          <w:noProof/>
          <w:lang w:eastAsia="en-GB"/>
        </w:rPr>
        <w:drawing>
          <wp:anchor distT="0" distB="0" distL="114300" distR="114300" simplePos="0" relativeHeight="251658318" behindDoc="0" locked="0" layoutInCell="1" allowOverlap="1" wp14:anchorId="7B5B525C" wp14:editId="754258C8">
            <wp:simplePos x="0" y="0"/>
            <wp:positionH relativeFrom="column">
              <wp:posOffset>-320002</wp:posOffset>
            </wp:positionH>
            <wp:positionV relativeFrom="paragraph">
              <wp:posOffset>373067</wp:posOffset>
            </wp:positionV>
            <wp:extent cx="1631315" cy="1645920"/>
            <wp:effectExtent l="0" t="0" r="6985" b="0"/>
            <wp:wrapNone/>
            <wp:docPr id="48184" name="Picture 48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631315" cy="1645920"/>
                    </a:xfrm>
                    <a:prstGeom prst="rect">
                      <a:avLst/>
                    </a:prstGeom>
                    <a:noFill/>
                  </pic:spPr>
                </pic:pic>
              </a:graphicData>
            </a:graphic>
            <wp14:sizeRelH relativeFrom="page">
              <wp14:pctWidth>0</wp14:pctWidth>
            </wp14:sizeRelH>
            <wp14:sizeRelV relativeFrom="page">
              <wp14:pctHeight>0</wp14:pctHeight>
            </wp14:sizeRelV>
          </wp:anchor>
        </w:drawing>
      </w:r>
      <w:r w:rsidR="002A0BF6" w:rsidRPr="00123062">
        <w:rPr>
          <w:i/>
        </w:rPr>
        <w:t>It is Einstein’s theory of Special Relativity that we need to introduce in this course.</w:t>
      </w:r>
    </w:p>
    <w:tbl>
      <w:tblPr>
        <w:tblStyle w:val="LightShading-Accent1"/>
        <w:tblW w:w="0" w:type="auto"/>
        <w:tblInd w:w="2408" w:type="dxa"/>
        <w:tblLook w:val="04A0" w:firstRow="1" w:lastRow="0" w:firstColumn="1" w:lastColumn="0" w:noHBand="0" w:noVBand="1"/>
      </w:tblPr>
      <w:tblGrid>
        <w:gridCol w:w="2515"/>
        <w:gridCol w:w="3372"/>
      </w:tblGrid>
      <w:tr w:rsidR="002A0BF6" w:rsidRPr="00123062" w14:paraId="5246FF20" w14:textId="77777777" w:rsidTr="004E5C5A">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515" w:type="dxa"/>
          </w:tcPr>
          <w:p w14:paraId="4CBC3297" w14:textId="77777777" w:rsidR="002A0BF6" w:rsidRPr="00123062" w:rsidRDefault="002A0BF6" w:rsidP="004E5C5A">
            <w:pPr>
              <w:spacing w:before="120" w:after="120"/>
              <w:jc w:val="center"/>
              <w:rPr>
                <w:b w:val="0"/>
              </w:rPr>
            </w:pPr>
            <w:r w:rsidRPr="00123062">
              <w:rPr>
                <w:b w:val="0"/>
              </w:rPr>
              <w:t>SQA CfE Higher Physics</w:t>
            </w:r>
          </w:p>
          <w:p w14:paraId="6AED9961" w14:textId="1C01AB53" w:rsidR="002A0BF6" w:rsidRPr="00123062" w:rsidRDefault="002A0BF6" w:rsidP="004E5C5A">
            <w:pPr>
              <w:spacing w:before="120" w:after="120"/>
              <w:jc w:val="center"/>
            </w:pPr>
            <w:r w:rsidRPr="00123062">
              <w:t>SPECIAL RELATIVITY</w:t>
            </w:r>
          </w:p>
          <w:p w14:paraId="382205DD" w14:textId="77777777" w:rsidR="002A0BF6" w:rsidRPr="00123062" w:rsidRDefault="002A0BF6" w:rsidP="004E5C5A">
            <w:pPr>
              <w:spacing w:before="120" w:after="120"/>
              <w:jc w:val="center"/>
            </w:pPr>
            <w:r w:rsidRPr="00123062">
              <w:t>Uniform Motion Only</w:t>
            </w:r>
          </w:p>
        </w:tc>
        <w:tc>
          <w:tcPr>
            <w:tcW w:w="3372" w:type="dxa"/>
          </w:tcPr>
          <w:p w14:paraId="0C47D138" w14:textId="77777777" w:rsidR="002A0BF6" w:rsidRPr="00123062" w:rsidRDefault="002A0BF6" w:rsidP="004E5C5A">
            <w:pPr>
              <w:spacing w:before="120" w:after="120"/>
              <w:jc w:val="center"/>
              <w:cnfStyle w:val="100000000000" w:firstRow="1" w:lastRow="0" w:firstColumn="0" w:lastColumn="0" w:oddVBand="0" w:evenVBand="0" w:oddHBand="0" w:evenHBand="0" w:firstRowFirstColumn="0" w:firstRowLastColumn="0" w:lastRowFirstColumn="0" w:lastRowLastColumn="0"/>
              <w:rPr>
                <w:b w:val="0"/>
              </w:rPr>
            </w:pPr>
            <w:r w:rsidRPr="00123062">
              <w:rPr>
                <w:b w:val="0"/>
              </w:rPr>
              <w:t>SQA CfE Advanced Higher Physics</w:t>
            </w:r>
          </w:p>
          <w:p w14:paraId="3A321455" w14:textId="77777777" w:rsidR="002A0BF6" w:rsidRPr="00123062" w:rsidRDefault="002A0BF6" w:rsidP="004E5C5A">
            <w:pPr>
              <w:spacing w:before="120" w:after="120"/>
              <w:jc w:val="center"/>
              <w:cnfStyle w:val="100000000000" w:firstRow="1" w:lastRow="0" w:firstColumn="0" w:lastColumn="0" w:oddVBand="0" w:evenVBand="0" w:oddHBand="0" w:evenHBand="0" w:firstRowFirstColumn="0" w:firstRowLastColumn="0" w:lastRowFirstColumn="0" w:lastRowLastColumn="0"/>
            </w:pPr>
            <w:r w:rsidRPr="00123062">
              <w:t>GENERAL RELATIVITY</w:t>
            </w:r>
          </w:p>
          <w:p w14:paraId="2E42C331" w14:textId="77777777" w:rsidR="002A0BF6" w:rsidRPr="00123062" w:rsidRDefault="002A0BF6" w:rsidP="004E5C5A">
            <w:pPr>
              <w:spacing w:before="120" w:after="120"/>
              <w:jc w:val="center"/>
              <w:cnfStyle w:val="100000000000" w:firstRow="1" w:lastRow="0" w:firstColumn="0" w:lastColumn="0" w:oddVBand="0" w:evenVBand="0" w:oddHBand="0" w:evenHBand="0" w:firstRowFirstColumn="0" w:firstRowLastColumn="0" w:lastRowFirstColumn="0" w:lastRowLastColumn="0"/>
            </w:pPr>
            <w:r w:rsidRPr="00123062">
              <w:t>Any motion –e.g. accelerate,curve etc</w:t>
            </w:r>
          </w:p>
        </w:tc>
      </w:tr>
    </w:tbl>
    <w:tbl>
      <w:tblPr>
        <w:tblStyle w:val="TableGrid"/>
        <w:tblW w:w="0" w:type="auto"/>
        <w:tblInd w:w="25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tblGrid>
      <w:tr w:rsidR="002A0BF6" w14:paraId="5268E186" w14:textId="77777777" w:rsidTr="004E5C5A">
        <w:tc>
          <w:tcPr>
            <w:tcW w:w="4715" w:type="dxa"/>
          </w:tcPr>
          <w:p w14:paraId="08B63DAE" w14:textId="77777777" w:rsidR="002A0BF6" w:rsidRDefault="002A0BF6" w:rsidP="004E5C5A">
            <w:pPr>
              <w:pStyle w:val="NormalWeb"/>
              <w:spacing w:before="240" w:beforeAutospacing="0"/>
            </w:pPr>
            <w:r w:rsidRPr="00123062">
              <w:t xml:space="preserve">Before we can go deeply into the idea of Special Relativity </w:t>
            </w:r>
            <w:r>
              <w:t xml:space="preserve"> </w:t>
            </w:r>
            <w:r w:rsidRPr="00123062">
              <w:t>we must introduce the concept of Frames of Reference</w:t>
            </w:r>
          </w:p>
        </w:tc>
      </w:tr>
    </w:tbl>
    <w:p w14:paraId="1CA0BD0E" w14:textId="77777777" w:rsidR="002A0BF6" w:rsidRDefault="002A0BF6" w:rsidP="002A0BF6">
      <w:pPr>
        <w:pStyle w:val="NormalWeb"/>
      </w:pPr>
      <w:r w:rsidRPr="00123062">
        <w:t>.</w:t>
      </w:r>
    </w:p>
    <w:p w14:paraId="5D8180B9" w14:textId="77777777" w:rsidR="002A0BF6" w:rsidRPr="00123062" w:rsidRDefault="002A0BF6" w:rsidP="002A0BF6">
      <w:pPr>
        <w:pStyle w:val="Heading3"/>
      </w:pPr>
      <w:bookmarkStart w:id="205" w:name="_Toc19365643"/>
      <w:bookmarkStart w:id="206" w:name="_Toc106127811"/>
      <w:r w:rsidRPr="00123062">
        <w:t>Frames of Reference</w:t>
      </w:r>
      <w:bookmarkEnd w:id="205"/>
      <w:bookmarkEnd w:id="206"/>
      <w:r w:rsidRPr="00123062">
        <w:t xml:space="preserve"> </w:t>
      </w:r>
    </w:p>
    <w:p w14:paraId="4C3433B7" w14:textId="77777777" w:rsidR="002A0BF6" w:rsidRPr="00123062" w:rsidRDefault="002A0BF6" w:rsidP="002A0BF6">
      <w:pPr>
        <w:pStyle w:val="NormalWeb"/>
      </w:pPr>
      <w:r w:rsidRPr="00123062">
        <w:rPr>
          <w:rFonts w:cs="Arial"/>
          <w:noProof/>
        </w:rPr>
        <mc:AlternateContent>
          <mc:Choice Requires="wpg">
            <w:drawing>
              <wp:anchor distT="0" distB="0" distL="114300" distR="114300" simplePos="0" relativeHeight="251658394" behindDoc="0" locked="0" layoutInCell="1" allowOverlap="1" wp14:anchorId="617D583F" wp14:editId="0D54DBA8">
                <wp:simplePos x="0" y="0"/>
                <wp:positionH relativeFrom="column">
                  <wp:posOffset>-261620</wp:posOffset>
                </wp:positionH>
                <wp:positionV relativeFrom="paragraph">
                  <wp:posOffset>1442085</wp:posOffset>
                </wp:positionV>
                <wp:extent cx="3002280" cy="2343150"/>
                <wp:effectExtent l="0" t="0" r="7620" b="0"/>
                <wp:wrapSquare wrapText="bothSides"/>
                <wp:docPr id="3290" name="Group 329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002280" cy="2343150"/>
                          <a:chOff x="0" y="0"/>
                          <a:chExt cx="3876675" cy="2973518"/>
                        </a:xfrm>
                      </wpg:grpSpPr>
                      <pic:pic xmlns:pic="http://schemas.openxmlformats.org/drawingml/2006/picture">
                        <pic:nvPicPr>
                          <pic:cNvPr id="3291" name="Picture 3291"/>
                          <pic:cNvPicPr>
                            <a:picLocks noChangeAspect="1"/>
                          </pic:cNvPicPr>
                        </pic:nvPicPr>
                        <pic:blipFill>
                          <a:blip r:embed="rId371">
                            <a:extLst>
                              <a:ext uri="{28A0092B-C50C-407E-A947-70E740481C1C}">
                                <a14:useLocalDpi xmlns:a14="http://schemas.microsoft.com/office/drawing/2010/main" val="0"/>
                              </a:ext>
                            </a:extLst>
                          </a:blip>
                          <a:stretch>
                            <a:fillRect/>
                          </a:stretch>
                        </pic:blipFill>
                        <pic:spPr>
                          <a:xfrm>
                            <a:off x="173317" y="0"/>
                            <a:ext cx="3561977" cy="2886635"/>
                          </a:xfrm>
                          <a:prstGeom prst="rect">
                            <a:avLst/>
                          </a:prstGeom>
                        </pic:spPr>
                      </pic:pic>
                      <wpg:grpSp>
                        <wpg:cNvPr id="3292" name="Group 178"/>
                        <wpg:cNvGrpSpPr>
                          <a:grpSpLocks/>
                        </wpg:cNvGrpSpPr>
                        <wpg:grpSpPr bwMode="auto">
                          <a:xfrm>
                            <a:off x="0" y="2187388"/>
                            <a:ext cx="3876675" cy="786130"/>
                            <a:chOff x="764" y="11884"/>
                            <a:chExt cx="6016" cy="1074"/>
                          </a:xfrm>
                        </wpg:grpSpPr>
                        <wps:wsp>
                          <wps:cNvPr id="3293" name="Rectangle 180"/>
                          <wps:cNvSpPr>
                            <a:spLocks noChangeArrowheads="1"/>
                          </wps:cNvSpPr>
                          <wps:spPr bwMode="auto">
                            <a:xfrm>
                              <a:off x="764" y="12873"/>
                              <a:ext cx="6016" cy="85"/>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3294" name="Picture 181" descr="j0212957"/>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4464" y="11884"/>
                              <a:ext cx="1880" cy="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3295" name="Picture 183" descr="j0186348"/>
                          <pic:cNvPicPr>
                            <a:picLocks noChangeAspect="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1344706" y="1966259"/>
                            <a:ext cx="460188" cy="639482"/>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51EC39A5" id="Group 3290" o:spid="_x0000_s1026" style="position:absolute;margin-left:-20.6pt;margin-top:113.55pt;width:236.4pt;height:184.5pt;z-index:251832320;mso-width-relative:margin;mso-height-relative:margin" coordsize="38766,29735" o:gfxdata="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Eplbm5pZSBIYXJncmVhdmVz&#10;AAAFkAMAAgAAABQAABCqkAQAAgAAABQAABC+kpEAAgAAAAM4NAAAkpIAAgAAAAM4NAAA6hwABwAA&#10;CAwAAAieAAAAABzqAAAAC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PD94cGFja2V0IGVuZD0ndyc/Pv/bAEMABwUFBgUEBwYF&#10;BggHBwgKEQsKCQkKFQ8QDBEYFRoZGBUYFxseJyEbHSUdFxgiLiIlKCkrLCsaIC8zLyoyJyorKv/b&#10;AEMBBwgICgkKFAsLFCocGBwqKioqKioqKioqKioqKioqKioqKioqKioqKioqKioqKioqKioqKioq&#10;KioqKioqKioqKv/AABEIAS8Bdg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">
                <o:lock v:ext="edit" aspectratio="t"/>
                <v:shape id="Picture 3291" o:spid="_x0000_s1027" type="#_x0000_t75" style="position:absolute;left:1733;width:35619;height:288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">
                  <v:imagedata r:id="rId376" o:title=""/>
                </v:shape>
                <v:group id="Group 178" o:spid="_x0000_s1028" style="position:absolute;top:21873;width:38766;height:7862" coordorigin="764,11884" coordsize="6016,1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">
                  <v:rect id="Rectangle 180" o:spid="_x0000_s1029" style="position:absolute;left:764;top:12873;width:6016;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" fillcolor="black" stroked="f"/>
                  <v:shape id="Picture 181" o:spid="_x0000_s1030" type="#_x0000_t75" alt="j0212957" style="position:absolute;left:4464;top:11884;width:1880;height:10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">
                    <v:imagedata r:id="rId377" o:title="j0212957"/>
                  </v:shape>
                </v:group>
                <v:shape id="Picture 183" o:spid="_x0000_s1031" type="#_x0000_t75" alt="j0186348" style="position:absolute;left:13447;top:19662;width:4601;height:6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">
                  <v:imagedata r:id="rId378" o:title="j0186348"/>
                </v:shape>
                <w10:wrap type="square"/>
              </v:group>
            </w:pict>
          </mc:Fallback>
        </mc:AlternateContent>
      </w:r>
      <w:r w:rsidRPr="00123062">
        <w:t xml:space="preserve">How we see things in the world is determined by our position or viewing point. We call this our </w:t>
      </w:r>
      <w:r w:rsidRPr="00B20E11">
        <w:rPr>
          <w:b/>
          <w:i/>
        </w:rPr>
        <w:t>frame of reference</w:t>
      </w:r>
      <w:r w:rsidRPr="00123062">
        <w:t xml:space="preserve">. Relativity is all about observing events and measuring physical quantities, such as distance and time, from different reference frames. Frames of reference refer to any laboratory, vehicle, platform, spaceship, planet etc. and often have a relative velocity to another ‘frame of reference’. </w:t>
      </w:r>
      <w:r>
        <w:rPr>
          <w:b/>
        </w:rPr>
        <w:t xml:space="preserve"> W</w:t>
      </w:r>
      <w:r w:rsidRPr="00B20E11">
        <w:rPr>
          <w:b/>
        </w:rPr>
        <w:t xml:space="preserve">hen the movement is in a </w:t>
      </w:r>
      <w:r w:rsidRPr="00B20E11">
        <w:rPr>
          <w:b/>
          <w:i/>
        </w:rPr>
        <w:t>straight line with a constant velocity</w:t>
      </w:r>
      <w:r w:rsidRPr="00B20E11">
        <w:t xml:space="preserve"> </w:t>
      </w:r>
      <w:r>
        <w:t>w</w:t>
      </w:r>
      <w:r w:rsidRPr="00123062">
        <w:t>e call</w:t>
      </w:r>
      <w:r>
        <w:t xml:space="preserve"> these</w:t>
      </w:r>
      <w:r w:rsidRPr="00B20E11">
        <w:rPr>
          <w:b/>
          <w:i/>
        </w:rPr>
        <w:t xml:space="preserve"> inertial frames of reference</w:t>
      </w:r>
      <w:r w:rsidRPr="00123062">
        <w:t xml:space="preserve">. </w:t>
      </w:r>
    </w:p>
    <w:p w14:paraId="09B0CCA6" w14:textId="77777777" w:rsidR="002A0BF6" w:rsidRDefault="002A0BF6" w:rsidP="002A0BF6">
      <w:pPr>
        <w:spacing w:before="100" w:beforeAutospacing="1" w:after="100" w:afterAutospacing="1"/>
        <w:rPr>
          <w:rFonts w:cs="Arial"/>
        </w:rPr>
      </w:pPr>
      <w:r w:rsidRPr="00123062">
        <w:rPr>
          <w:rFonts w:cs="Arial"/>
        </w:rPr>
        <w:t>If you ask most people to explain what the term "motion" means, they will probably say something about movement, transport, travel, and other similar words that convey the ide</w:t>
      </w:r>
      <w:r>
        <w:rPr>
          <w:rFonts w:cs="Arial"/>
        </w:rPr>
        <w:t>a of movement from one point to a</w:t>
      </w:r>
      <w:r w:rsidRPr="00123062">
        <w:rPr>
          <w:rFonts w:cs="Arial"/>
        </w:rPr>
        <w:t xml:space="preserve">nother.  However, most people would omit to mention that all motion is </w:t>
      </w:r>
      <w:r w:rsidRPr="00123062">
        <w:rPr>
          <w:rFonts w:cs="Arial"/>
          <w:b/>
          <w:u w:val="single"/>
        </w:rPr>
        <w:t>relative</w:t>
      </w:r>
      <w:r w:rsidRPr="00123062">
        <w:rPr>
          <w:rFonts w:cs="Arial"/>
        </w:rPr>
        <w:t xml:space="preserve">.  That is, motion can only be judged by comparing the position of the moving object with some other reference point or object.  </w:t>
      </w:r>
    </w:p>
    <w:p w14:paraId="5EA7B5A0" w14:textId="77777777" w:rsidR="002A0BF6" w:rsidRPr="00123062" w:rsidRDefault="002A0BF6" w:rsidP="002A0BF6">
      <w:pPr>
        <w:spacing w:before="100" w:beforeAutospacing="1" w:after="100" w:afterAutospacing="1"/>
        <w:ind w:right="283"/>
      </w:pPr>
      <w:r w:rsidRPr="00123062">
        <w:rPr>
          <w:rFonts w:cs="Arial"/>
        </w:rPr>
        <w:t>In the language of physics, the reference against which the motion of an object is measured is called a "frame of reference".  Thus, in the figure above, for example, the road is a frame of reference against which the motion of the car can be measured.  Alternatively, the house could be a frame of reference against which the motion of the car is measured.</w:t>
      </w:r>
    </w:p>
    <w:p w14:paraId="62EF933D" w14:textId="77777777" w:rsidR="002A0BF6" w:rsidRPr="00B20E11" w:rsidRDefault="002A0BF6" w:rsidP="002A0BF6">
      <w:pPr>
        <w:spacing w:before="100" w:beforeAutospacing="1" w:after="100" w:afterAutospacing="1"/>
        <w:rPr>
          <w:rFonts w:cs="Arial"/>
        </w:rPr>
      </w:pPr>
      <w:r>
        <w:rPr>
          <w:rFonts w:cs="Arial"/>
        </w:rPr>
        <w:t>Thus;</w:t>
      </w:r>
      <w:r w:rsidRPr="00123062">
        <w:rPr>
          <w:rFonts w:cs="Arial"/>
        </w:rPr>
        <w:t>.</w:t>
      </w:r>
    </w:p>
    <w:p w14:paraId="1BF07C61" w14:textId="77777777" w:rsidR="002A0BF6" w:rsidRPr="00123062" w:rsidRDefault="002A0BF6" w:rsidP="002A0BF6">
      <w:pPr>
        <w:spacing w:before="100" w:beforeAutospacing="1" w:after="100" w:afterAutospacing="1"/>
        <w:rPr>
          <w:rFonts w:cs="Arial"/>
        </w:rPr>
      </w:pPr>
      <w:r w:rsidRPr="00123062">
        <w:rPr>
          <w:rFonts w:cs="Arial"/>
        </w:rPr>
        <w:t>1. Car moves relative to the road</w:t>
      </w:r>
    </w:p>
    <w:p w14:paraId="73E05A52" w14:textId="77777777" w:rsidR="002A0BF6" w:rsidRPr="00123062" w:rsidRDefault="002A0BF6" w:rsidP="002A0BF6">
      <w:pPr>
        <w:spacing w:before="100" w:beforeAutospacing="1" w:after="100" w:afterAutospacing="1"/>
        <w:rPr>
          <w:rFonts w:cs="Arial"/>
        </w:rPr>
      </w:pPr>
      <w:r w:rsidRPr="00123062">
        <w:rPr>
          <w:rFonts w:cs="Arial"/>
        </w:rPr>
        <w:t>2. Person in car moves relative to the car</w:t>
      </w:r>
    </w:p>
    <w:p w14:paraId="00F5E7C4" w14:textId="77777777" w:rsidR="002A0BF6" w:rsidRPr="00123062" w:rsidRDefault="002A0BF6" w:rsidP="002A0BF6">
      <w:pPr>
        <w:spacing w:before="100" w:beforeAutospacing="1" w:after="100" w:afterAutospacing="1"/>
        <w:rPr>
          <w:rFonts w:cs="Arial"/>
        </w:rPr>
      </w:pPr>
      <w:r w:rsidRPr="00123062">
        <w:rPr>
          <w:rFonts w:cs="Arial"/>
        </w:rPr>
        <w:t>3. Car moves relative to the house</w:t>
      </w:r>
    </w:p>
    <w:p w14:paraId="74C8F3EF" w14:textId="77777777" w:rsidR="002A0BF6" w:rsidRPr="00123062" w:rsidRDefault="002A0BF6" w:rsidP="002A0BF6">
      <w:pPr>
        <w:spacing w:before="100" w:beforeAutospacing="1" w:after="100" w:afterAutospacing="1"/>
        <w:rPr>
          <w:rFonts w:cs="Arial"/>
        </w:rPr>
      </w:pPr>
      <w:r w:rsidRPr="00123062">
        <w:rPr>
          <w:rFonts w:cs="Arial"/>
        </w:rPr>
        <w:t>4. Person in the house moves relative to the house</w:t>
      </w:r>
    </w:p>
    <w:p w14:paraId="5C431EB2" w14:textId="77777777" w:rsidR="002A0BF6" w:rsidRPr="00123062" w:rsidRDefault="002A0BF6" w:rsidP="002A0BF6">
      <w:pPr>
        <w:spacing w:before="100" w:beforeAutospacing="1" w:after="100" w:afterAutospacing="1"/>
      </w:pPr>
      <w:r w:rsidRPr="00DF49DC">
        <w:rPr>
          <w:rFonts w:cs="Arial"/>
          <w:b/>
          <w:highlight w:val="yellow"/>
        </w:rPr>
        <w:t>An inertial frame of reference is one in which Newton's first law of motion holds, i.e you are travelling at constant velocity or are at rest.</w:t>
      </w:r>
      <w:r w:rsidRPr="00123062">
        <w:rPr>
          <w:rFonts w:cs="Arial"/>
        </w:rPr>
        <w:t xml:space="preserve">  </w:t>
      </w:r>
    </w:p>
    <w:p w14:paraId="15FD763F" w14:textId="77777777" w:rsidR="002A0BF6" w:rsidRDefault="002A0BF6" w:rsidP="002A0BF6">
      <w:pPr>
        <w:spacing w:before="100" w:beforeAutospacing="1" w:after="100" w:afterAutospacing="1"/>
        <w:rPr>
          <w:rFonts w:cs="Arial"/>
        </w:rPr>
      </w:pPr>
      <w:r>
        <w:rPr>
          <w:rFonts w:cs="Arial"/>
        </w:rPr>
        <w:t>E</w:t>
      </w:r>
      <w:r w:rsidRPr="00123062">
        <w:rPr>
          <w:rFonts w:cs="Arial"/>
        </w:rPr>
        <w:t xml:space="preserve">xample.  Imagine sitting in your stationary car on a flat road, with the gears in neutral.  The car remains stationary, as there are no unbalanced forces acting on the car.  Now put the car in gear and floor the accelerator.  Forces from the engine act on the car and it picks up speed.  Now if you were holding a cup of coffee at this point you are likely to spill this down your top. You will experience </w:t>
      </w:r>
      <w:r>
        <w:rPr>
          <w:rFonts w:cs="Arial"/>
        </w:rPr>
        <w:t xml:space="preserve"> </w:t>
      </w:r>
      <w:r w:rsidRPr="00123062">
        <w:rPr>
          <w:rFonts w:cs="Arial"/>
        </w:rPr>
        <w:t xml:space="preserve">Newton’s Laws of Motion. </w:t>
      </w:r>
    </w:p>
    <w:p w14:paraId="37AE11B9" w14:textId="77777777" w:rsidR="002A0BF6" w:rsidRPr="00123062" w:rsidRDefault="002A0BF6" w:rsidP="002A0BF6">
      <w:pPr>
        <w:spacing w:before="100" w:beforeAutospacing="1" w:after="100" w:afterAutospacing="1"/>
      </w:pPr>
      <w:r w:rsidRPr="00DF49DC">
        <w:rPr>
          <w:rFonts w:cs="Arial"/>
          <w:b/>
          <w:i/>
        </w:rPr>
        <w:t>Remember this as a memory aid. If you’d spill your coffee you are not in an inertial reference frame</w:t>
      </w:r>
      <w:r w:rsidRPr="00123062">
        <w:rPr>
          <w:rFonts w:cs="Arial"/>
        </w:rPr>
        <w:t xml:space="preserve">. As the car continues to pick up speed, wind resistance increases on the car, and eventually the car will reach its maximum speed.  At this point, the force from the engine is exactly balanced by the frictional and wind resistance forces, and hence the net force on the car is zero.  The speed remains constant, at </w:t>
      </w:r>
      <w:r>
        <w:rPr>
          <w:rFonts w:cs="Arial"/>
        </w:rPr>
        <w:t>terminal velocity</w:t>
      </w:r>
      <w:r w:rsidRPr="00123062">
        <w:rPr>
          <w:rFonts w:cs="Arial"/>
        </w:rPr>
        <w:t>, in accordance with Newton's first law.</w:t>
      </w:r>
    </w:p>
    <w:p w14:paraId="2BEAC0F2" w14:textId="77777777" w:rsidR="002A0BF6" w:rsidRPr="00123062" w:rsidRDefault="002A0BF6" w:rsidP="002A0BF6">
      <w:pPr>
        <w:spacing w:before="100" w:beforeAutospacing="1" w:after="100" w:afterAutospacing="1"/>
        <w:rPr>
          <w:rFonts w:cs="Arial"/>
        </w:rPr>
      </w:pPr>
      <w:r w:rsidRPr="00123062">
        <w:rPr>
          <w:rFonts w:cs="Arial"/>
        </w:rPr>
        <w:t>In this example, the road (or surface of the earth), against which the motion of the car is measured, is an inertial frame of reference.  Frames of reference need not be stationary.  It can be shown that if a stationary frame of reference is inertial, then it is also inertial if it moves at constant speed.  Thus, in the figure above, the car is an inertial frame of reference whether it is stationary or moving relative to the road.</w:t>
      </w:r>
    </w:p>
    <w:p w14:paraId="67F8DC7A" w14:textId="77777777" w:rsidR="002A0BF6" w:rsidRPr="00123062" w:rsidRDefault="002A0BF6" w:rsidP="002A0BF6">
      <w:pPr>
        <w:spacing w:before="100" w:beforeAutospacing="1" w:after="100" w:afterAutospacing="1"/>
      </w:pPr>
      <w:r w:rsidRPr="00123062">
        <w:rPr>
          <w:rFonts w:cs="Arial"/>
        </w:rPr>
        <w:t>Here is another example, you probably feel that you are currently stationary, but remember that the Earth rotates on its axis once a day so at the equator a person would be moving at 1670 kmh</w:t>
      </w:r>
      <w:r w:rsidRPr="00123062">
        <w:rPr>
          <w:rFonts w:cs="Arial"/>
          <w:vertAlign w:val="superscript"/>
        </w:rPr>
        <w:t>-1</w:t>
      </w:r>
      <w:r w:rsidRPr="00123062">
        <w:rPr>
          <w:rFonts w:cs="Arial"/>
        </w:rPr>
        <w:t>. The Earth is also moving with respect to the Sun, orbiting the Sun once a year requires the Earth to be moving at approximately 100 000 kmh</w:t>
      </w:r>
      <w:r w:rsidRPr="00123062">
        <w:rPr>
          <w:rFonts w:cs="Arial"/>
          <w:vertAlign w:val="superscript"/>
        </w:rPr>
        <w:t>-1</w:t>
      </w:r>
      <w:r w:rsidRPr="00123062">
        <w:rPr>
          <w:rFonts w:cs="Arial"/>
        </w:rPr>
        <w:t>, with respect to the Sun. We are in the outer spiral of the Milky Way galaxy, so from an inertial reference frame in another galaxy we would observe someone on the Earth as travelling 800 000 kmh</w:t>
      </w:r>
      <w:r w:rsidRPr="00123062">
        <w:rPr>
          <w:rFonts w:cs="Arial"/>
          <w:vertAlign w:val="superscript"/>
        </w:rPr>
        <w:t>-1.</w:t>
      </w:r>
      <w:r w:rsidRPr="00123062">
        <w:rPr>
          <w:rFonts w:cs="Arial"/>
        </w:rPr>
        <w:t xml:space="preserve"> Which speed is correct? They are all correct- it depends on your frame of reference</w:t>
      </w:r>
    </w:p>
    <w:p w14:paraId="512F28FC" w14:textId="77777777" w:rsidR="002A0BF6" w:rsidRPr="00DF49DC" w:rsidRDefault="002A0BF6" w:rsidP="002A0BF6">
      <w:pPr>
        <w:spacing w:before="100" w:beforeAutospacing="1" w:after="100" w:afterAutospacing="1"/>
        <w:rPr>
          <w:b/>
          <w:i/>
        </w:rPr>
      </w:pPr>
      <w:r w:rsidRPr="00DF49DC">
        <w:rPr>
          <w:rFonts w:cs="Arial"/>
          <w:b/>
          <w:i/>
        </w:rPr>
        <w:t xml:space="preserve">However, any accelerating frame of reference is not inertial.  </w:t>
      </w:r>
      <w:r w:rsidRPr="00DF49DC">
        <w:rPr>
          <w:rFonts w:cs="Arial"/>
          <w:i/>
        </w:rPr>
        <w:t>Thus, the car in the figure above, if it is accelerating, is not an inertial frame of reference</w:t>
      </w:r>
      <w:r w:rsidRPr="00DF49DC">
        <w:rPr>
          <w:rFonts w:cs="Arial"/>
          <w:b/>
          <w:i/>
        </w:rPr>
        <w:t xml:space="preserve">. Remember that if you spill your coffee you are </w:t>
      </w:r>
      <w:r w:rsidRPr="00A0665C">
        <w:rPr>
          <w:rFonts w:cs="Arial"/>
          <w:b/>
          <w:i/>
          <w:u w:val="single"/>
        </w:rPr>
        <w:t>not</w:t>
      </w:r>
      <w:r w:rsidRPr="00DF49DC">
        <w:rPr>
          <w:rFonts w:cs="Arial"/>
          <w:b/>
          <w:i/>
        </w:rPr>
        <w:t xml:space="preserve"> in an inertial frame of reference.</w:t>
      </w:r>
    </w:p>
    <w:p w14:paraId="19441E45" w14:textId="77777777" w:rsidR="002A0BF6" w:rsidRPr="00123062" w:rsidRDefault="002A0BF6" w:rsidP="002A0BF6">
      <w:pPr>
        <w:spacing w:before="100" w:beforeAutospacing="1" w:after="100" w:afterAutospacing="1"/>
        <w:rPr>
          <w:rFonts w:cs="Arial"/>
        </w:rPr>
      </w:pPr>
      <w:r w:rsidRPr="00123062">
        <w:rPr>
          <w:rFonts w:cs="Arial"/>
        </w:rPr>
        <w:t>Note that without a frame of reference, it would not be possible to judge the state of motion of an object moving at constant speed. Newton believed that there was one overall, preferred, reference frame,</w:t>
      </w:r>
      <w:r>
        <w:rPr>
          <w:rFonts w:cs="Arial"/>
        </w:rPr>
        <w:t xml:space="preserve"> called the </w:t>
      </w:r>
      <w:r w:rsidRPr="00123062">
        <w:rPr>
          <w:rFonts w:cs="Arial"/>
        </w:rPr>
        <w:t xml:space="preserve">"absolute" frame </w:t>
      </w:r>
      <w:r>
        <w:rPr>
          <w:rFonts w:cs="Arial"/>
        </w:rPr>
        <w:t xml:space="preserve">of reference, </w:t>
      </w:r>
      <w:r w:rsidRPr="00123062">
        <w:rPr>
          <w:rFonts w:cs="Arial"/>
        </w:rPr>
        <w:t>but Einstein disagreed.</w:t>
      </w:r>
    </w:p>
    <w:p w14:paraId="654A04EC" w14:textId="77777777" w:rsidR="002A0BF6" w:rsidRPr="00123062" w:rsidRDefault="002A0BF6" w:rsidP="002A0BF6">
      <w:pPr>
        <w:spacing w:before="100" w:beforeAutospacing="1" w:after="100" w:afterAutospacing="1"/>
      </w:pPr>
      <w:r w:rsidRPr="00123062">
        <w:rPr>
          <w:noProof/>
          <w:lang w:eastAsia="en-GB"/>
        </w:rPr>
        <w:drawing>
          <wp:anchor distT="0" distB="0" distL="114300" distR="114300" simplePos="0" relativeHeight="251658396" behindDoc="0" locked="0" layoutInCell="1" allowOverlap="1" wp14:anchorId="02FAF911" wp14:editId="0B7B7E32">
            <wp:simplePos x="0" y="0"/>
            <wp:positionH relativeFrom="column">
              <wp:posOffset>-218440</wp:posOffset>
            </wp:positionH>
            <wp:positionV relativeFrom="paragraph">
              <wp:posOffset>26670</wp:posOffset>
            </wp:positionV>
            <wp:extent cx="2552700" cy="1476375"/>
            <wp:effectExtent l="0" t="0" r="0" b="9525"/>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rntechnology.wmf"/>
                    <pic:cNvPicPr/>
                  </pic:nvPicPr>
                  <pic:blipFill>
                    <a:blip r:embed="rId379" cstate="print">
                      <a:extLst>
                        <a:ext uri="{28A0092B-C50C-407E-A947-70E740481C1C}">
                          <a14:useLocalDpi xmlns:a14="http://schemas.microsoft.com/office/drawing/2010/main" val="0"/>
                        </a:ext>
                      </a:extLst>
                    </a:blip>
                    <a:stretch>
                      <a:fillRect/>
                    </a:stretch>
                  </pic:blipFill>
                  <pic:spPr>
                    <a:xfrm>
                      <a:off x="0" y="0"/>
                      <a:ext cx="2552700" cy="1476375"/>
                    </a:xfrm>
                    <a:prstGeom prst="rect">
                      <a:avLst/>
                    </a:prstGeom>
                  </pic:spPr>
                </pic:pic>
              </a:graphicData>
            </a:graphic>
            <wp14:sizeRelH relativeFrom="page">
              <wp14:pctWidth>0</wp14:pctWidth>
            </wp14:sizeRelH>
            <wp14:sizeRelV relativeFrom="page">
              <wp14:pctHeight>0</wp14:pctHeight>
            </wp14:sizeRelV>
          </wp:anchor>
        </w:drawing>
      </w:r>
      <w:r w:rsidRPr="00123062">
        <w:rPr>
          <w:rFonts w:cs="Arial"/>
        </w:rPr>
        <w:t xml:space="preserve">Einstein asserted that there is no "preferred" inertial frame of reference against which motion should be measured.  In other words, all inertial frames of reference are </w:t>
      </w:r>
      <w:r w:rsidRPr="00123062">
        <w:rPr>
          <w:rFonts w:cs="Arial"/>
          <w:b/>
          <w:bCs/>
        </w:rPr>
        <w:t>equivalent</w:t>
      </w:r>
      <w:r w:rsidRPr="00123062">
        <w:rPr>
          <w:rFonts w:cs="Arial"/>
        </w:rPr>
        <w:t>.  It does not matter which inertial frame of reference is used to judge the motion of an object, in our example either the road or the house are acceptable frames of reference against which to judge the motion of the car.</w:t>
      </w:r>
    </w:p>
    <w:p w14:paraId="63ABB2FD" w14:textId="77777777" w:rsidR="002A0BF6" w:rsidRPr="00123062" w:rsidRDefault="002A0BF6" w:rsidP="002A0BF6">
      <w:pPr>
        <w:jc w:val="both"/>
      </w:pPr>
      <w:r w:rsidRPr="00123062">
        <w:t>Here is another example of the same event seen by three different observers, each in their own frame of reference:</w:t>
      </w:r>
    </w:p>
    <w:p w14:paraId="4CFE8B45" w14:textId="77777777" w:rsidR="002A0BF6" w:rsidRPr="00123062" w:rsidRDefault="002A0BF6" w:rsidP="002A0BF6">
      <w:pPr>
        <w:tabs>
          <w:tab w:val="left" w:pos="9936"/>
        </w:tabs>
        <w:jc w:val="both"/>
      </w:pPr>
      <w:r w:rsidRPr="00123062">
        <w:rPr>
          <w:b/>
          <w:bCs/>
        </w:rPr>
        <w:t>Event 1:</w:t>
      </w:r>
      <w:r w:rsidRPr="00123062">
        <w:t xml:space="preserve"> You are reading your Kindle on the train. The train is travelling at 60 mph.</w:t>
      </w:r>
    </w:p>
    <w:tbl>
      <w:tblPr>
        <w:tblStyle w:val="ColorfulList-Accent1"/>
        <w:tblW w:w="6803" w:type="dxa"/>
        <w:jc w:val="center"/>
        <w:tblLook w:val="0000" w:firstRow="0" w:lastRow="0" w:firstColumn="0" w:lastColumn="0" w:noHBand="0" w:noVBand="0"/>
      </w:tblPr>
      <w:tblGrid>
        <w:gridCol w:w="1236"/>
        <w:gridCol w:w="2991"/>
        <w:gridCol w:w="2576"/>
      </w:tblGrid>
      <w:tr w:rsidR="002A0BF6" w:rsidRPr="00D91B81" w14:paraId="25BF9FFC" w14:textId="77777777" w:rsidTr="004E5C5A">
        <w:trPr>
          <w:cnfStyle w:val="000000100000" w:firstRow="0" w:lastRow="0" w:firstColumn="0" w:lastColumn="0" w:oddVBand="0" w:evenVBand="0" w:oddHBand="1" w:evenHBand="0" w:firstRowFirstColumn="0" w:firstRowLastColumn="0" w:lastRowFirstColumn="0" w:lastRowLastColumn="0"/>
          <w:trHeight w:val="523"/>
          <w:jc w:val="center"/>
        </w:trPr>
        <w:tc>
          <w:tcPr>
            <w:cnfStyle w:val="000010000000" w:firstRow="0" w:lastRow="0" w:firstColumn="0" w:lastColumn="0" w:oddVBand="1" w:evenVBand="0" w:oddHBand="0" w:evenHBand="0" w:firstRowFirstColumn="0" w:firstRowLastColumn="0" w:lastRowFirstColumn="0" w:lastRowLastColumn="0"/>
            <w:tcW w:w="1012" w:type="dxa"/>
          </w:tcPr>
          <w:p w14:paraId="5C31BD77" w14:textId="77777777" w:rsidR="002A0BF6" w:rsidRPr="006F2F53" w:rsidRDefault="002A0BF6" w:rsidP="004E5C5A">
            <w:pPr>
              <w:spacing w:before="60" w:after="60"/>
              <w:jc w:val="center"/>
              <w:rPr>
                <w:b/>
                <w:color w:val="auto"/>
              </w:rPr>
            </w:pPr>
            <w:r w:rsidRPr="006F2F53">
              <w:rPr>
                <w:b/>
                <w:color w:val="auto"/>
              </w:rPr>
              <w:t>Observer</w:t>
            </w:r>
          </w:p>
        </w:tc>
        <w:tc>
          <w:tcPr>
            <w:tcW w:w="3132" w:type="dxa"/>
          </w:tcPr>
          <w:p w14:paraId="7B3E718B" w14:textId="77777777" w:rsidR="002A0BF6" w:rsidRPr="006F2F53" w:rsidRDefault="002A0BF6" w:rsidP="004E5C5A">
            <w:pPr>
              <w:spacing w:before="60" w:after="60"/>
              <w:jc w:val="center"/>
              <w:cnfStyle w:val="000000100000" w:firstRow="0" w:lastRow="0" w:firstColumn="0" w:lastColumn="0" w:oddVBand="0" w:evenVBand="0" w:oddHBand="1" w:evenHBand="0" w:firstRowFirstColumn="0" w:firstRowLastColumn="0" w:lastRowFirstColumn="0" w:lastRowLastColumn="0"/>
              <w:rPr>
                <w:b/>
                <w:color w:val="auto"/>
              </w:rPr>
            </w:pPr>
            <w:r w:rsidRPr="006F2F53">
              <w:rPr>
                <w:b/>
                <w:color w:val="auto"/>
              </w:rPr>
              <w:t>Location</w:t>
            </w:r>
          </w:p>
        </w:tc>
        <w:tc>
          <w:tcPr>
            <w:cnfStyle w:val="000010000000" w:firstRow="0" w:lastRow="0" w:firstColumn="0" w:lastColumn="0" w:oddVBand="1" w:evenVBand="0" w:oddHBand="0" w:evenHBand="0" w:firstRowFirstColumn="0" w:firstRowLastColumn="0" w:lastRowFirstColumn="0" w:lastRowLastColumn="0"/>
            <w:tcW w:w="2659" w:type="dxa"/>
          </w:tcPr>
          <w:p w14:paraId="2596D03E" w14:textId="77777777" w:rsidR="002A0BF6" w:rsidRPr="006F2F53" w:rsidRDefault="002A0BF6" w:rsidP="004E5C5A">
            <w:pPr>
              <w:spacing w:before="60" w:after="60"/>
              <w:jc w:val="center"/>
              <w:rPr>
                <w:b/>
                <w:color w:val="auto"/>
              </w:rPr>
            </w:pPr>
            <w:r w:rsidRPr="006F2F53">
              <w:rPr>
                <w:b/>
                <w:color w:val="auto"/>
              </w:rPr>
              <w:t>Observation</w:t>
            </w:r>
          </w:p>
        </w:tc>
      </w:tr>
      <w:tr w:rsidR="002A0BF6" w:rsidRPr="00D91B81" w14:paraId="7AA32541" w14:textId="77777777" w:rsidTr="004E5C5A">
        <w:trPr>
          <w:trHeight w:val="694"/>
          <w:jc w:val="center"/>
        </w:trPr>
        <w:tc>
          <w:tcPr>
            <w:cnfStyle w:val="000010000000" w:firstRow="0" w:lastRow="0" w:firstColumn="0" w:lastColumn="0" w:oddVBand="1" w:evenVBand="0" w:oddHBand="0" w:evenHBand="0" w:firstRowFirstColumn="0" w:firstRowLastColumn="0" w:lastRowFirstColumn="0" w:lastRowLastColumn="0"/>
            <w:tcW w:w="1012" w:type="dxa"/>
          </w:tcPr>
          <w:p w14:paraId="436948A2" w14:textId="77777777" w:rsidR="002A0BF6" w:rsidRPr="00D91B81" w:rsidRDefault="002A0BF6" w:rsidP="004E5C5A">
            <w:pPr>
              <w:spacing w:before="60" w:after="60"/>
              <w:jc w:val="center"/>
              <w:rPr>
                <w:color w:val="auto"/>
              </w:rPr>
            </w:pPr>
            <w:r w:rsidRPr="00D91B81">
              <w:rPr>
                <w:color w:val="auto"/>
              </w:rPr>
              <w:t>1</w:t>
            </w:r>
          </w:p>
        </w:tc>
        <w:tc>
          <w:tcPr>
            <w:tcW w:w="3132" w:type="dxa"/>
          </w:tcPr>
          <w:p w14:paraId="391450A2" w14:textId="77777777" w:rsidR="002A0BF6" w:rsidRPr="00D91B81" w:rsidRDefault="002A0BF6" w:rsidP="004E5C5A">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Passenger sitting next to you</w:t>
            </w:r>
          </w:p>
        </w:tc>
        <w:tc>
          <w:tcPr>
            <w:cnfStyle w:val="000010000000" w:firstRow="0" w:lastRow="0" w:firstColumn="0" w:lastColumn="0" w:oddVBand="1" w:evenVBand="0" w:oddHBand="0" w:evenHBand="0" w:firstRowFirstColumn="0" w:firstRowLastColumn="0" w:lastRowFirstColumn="0" w:lastRowLastColumn="0"/>
            <w:tcW w:w="2659" w:type="dxa"/>
          </w:tcPr>
          <w:p w14:paraId="5B663243" w14:textId="77777777" w:rsidR="002A0BF6" w:rsidRPr="00D91B81" w:rsidRDefault="002A0BF6" w:rsidP="004E5C5A">
            <w:pPr>
              <w:spacing w:before="60" w:after="60"/>
              <w:jc w:val="center"/>
              <w:rPr>
                <w:color w:val="auto"/>
              </w:rPr>
            </w:pPr>
            <w:r w:rsidRPr="00D91B81">
              <w:rPr>
                <w:color w:val="auto"/>
              </w:rPr>
              <w:t>You are stationary</w:t>
            </w:r>
          </w:p>
        </w:tc>
      </w:tr>
      <w:tr w:rsidR="002A0BF6" w:rsidRPr="00D91B81" w14:paraId="5CF755AF" w14:textId="77777777" w:rsidTr="004E5C5A">
        <w:trPr>
          <w:cnfStyle w:val="000000100000" w:firstRow="0" w:lastRow="0" w:firstColumn="0" w:lastColumn="0" w:oddVBand="0" w:evenVBand="0" w:oddHBand="1" w:evenHBand="0" w:firstRowFirstColumn="0" w:firstRowLastColumn="0" w:lastRowFirstColumn="0" w:lastRowLastColumn="0"/>
          <w:trHeight w:val="683"/>
          <w:jc w:val="center"/>
        </w:trPr>
        <w:tc>
          <w:tcPr>
            <w:cnfStyle w:val="000010000000" w:firstRow="0" w:lastRow="0" w:firstColumn="0" w:lastColumn="0" w:oddVBand="1" w:evenVBand="0" w:oddHBand="0" w:evenHBand="0" w:firstRowFirstColumn="0" w:firstRowLastColumn="0" w:lastRowFirstColumn="0" w:lastRowLastColumn="0"/>
            <w:tcW w:w="1012" w:type="dxa"/>
          </w:tcPr>
          <w:p w14:paraId="5FD9248C" w14:textId="77777777" w:rsidR="002A0BF6" w:rsidRPr="00D91B81" w:rsidRDefault="002A0BF6" w:rsidP="004E5C5A">
            <w:pPr>
              <w:spacing w:before="60" w:after="60"/>
              <w:jc w:val="center"/>
              <w:rPr>
                <w:color w:val="auto"/>
              </w:rPr>
            </w:pPr>
            <w:r w:rsidRPr="00D91B81">
              <w:rPr>
                <w:color w:val="auto"/>
              </w:rPr>
              <w:t>2</w:t>
            </w:r>
          </w:p>
        </w:tc>
        <w:tc>
          <w:tcPr>
            <w:tcW w:w="3132" w:type="dxa"/>
          </w:tcPr>
          <w:p w14:paraId="285C0B78" w14:textId="77777777" w:rsidR="002A0BF6" w:rsidRPr="00D91B81" w:rsidRDefault="002A0BF6" w:rsidP="004E5C5A">
            <w:pPr>
              <w:spacing w:before="60" w:after="60"/>
              <w:jc w:val="center"/>
              <w:cnfStyle w:val="000000100000" w:firstRow="0" w:lastRow="0" w:firstColumn="0" w:lastColumn="0" w:oddVBand="0" w:evenVBand="0" w:oddHBand="1" w:evenHBand="0" w:firstRowFirstColumn="0" w:firstRowLastColumn="0" w:lastRowFirstColumn="0" w:lastRowLastColumn="0"/>
              <w:rPr>
                <w:color w:val="auto"/>
              </w:rPr>
            </w:pPr>
            <w:r w:rsidRPr="00D91B81">
              <w:rPr>
                <w:color w:val="auto"/>
              </w:rPr>
              <w:t>Person standing on the platform</w:t>
            </w:r>
          </w:p>
        </w:tc>
        <w:tc>
          <w:tcPr>
            <w:cnfStyle w:val="000010000000" w:firstRow="0" w:lastRow="0" w:firstColumn="0" w:lastColumn="0" w:oddVBand="1" w:evenVBand="0" w:oddHBand="0" w:evenHBand="0" w:firstRowFirstColumn="0" w:firstRowLastColumn="0" w:lastRowFirstColumn="0" w:lastRowLastColumn="0"/>
            <w:tcW w:w="2659" w:type="dxa"/>
          </w:tcPr>
          <w:p w14:paraId="6E30B0B1" w14:textId="77777777" w:rsidR="002A0BF6" w:rsidRPr="00D91B81" w:rsidRDefault="002A0BF6" w:rsidP="004E5C5A">
            <w:pPr>
              <w:spacing w:before="60" w:after="60"/>
              <w:jc w:val="center"/>
              <w:rPr>
                <w:color w:val="auto"/>
              </w:rPr>
            </w:pPr>
            <w:r w:rsidRPr="00D91B81">
              <w:rPr>
                <w:color w:val="auto"/>
              </w:rPr>
              <w:t>You are travelling towards them at 60 mph</w:t>
            </w:r>
          </w:p>
        </w:tc>
      </w:tr>
      <w:tr w:rsidR="002A0BF6" w:rsidRPr="00D91B81" w14:paraId="6BC5C998" w14:textId="77777777" w:rsidTr="004E5C5A">
        <w:trPr>
          <w:trHeight w:val="552"/>
          <w:jc w:val="center"/>
        </w:trPr>
        <w:tc>
          <w:tcPr>
            <w:cnfStyle w:val="000010000000" w:firstRow="0" w:lastRow="0" w:firstColumn="0" w:lastColumn="0" w:oddVBand="1" w:evenVBand="0" w:oddHBand="0" w:evenHBand="0" w:firstRowFirstColumn="0" w:firstRowLastColumn="0" w:lastRowFirstColumn="0" w:lastRowLastColumn="0"/>
            <w:tcW w:w="1012" w:type="dxa"/>
          </w:tcPr>
          <w:p w14:paraId="179EFD42" w14:textId="77777777" w:rsidR="002A0BF6" w:rsidRPr="00D91B81" w:rsidRDefault="002A0BF6" w:rsidP="004E5C5A">
            <w:pPr>
              <w:spacing w:before="60" w:after="60"/>
              <w:jc w:val="center"/>
              <w:rPr>
                <w:color w:val="auto"/>
              </w:rPr>
            </w:pPr>
            <w:r w:rsidRPr="00D91B81">
              <w:rPr>
                <w:color w:val="auto"/>
              </w:rPr>
              <w:t>3</w:t>
            </w:r>
          </w:p>
        </w:tc>
        <w:tc>
          <w:tcPr>
            <w:tcW w:w="3132" w:type="dxa"/>
          </w:tcPr>
          <w:p w14:paraId="496688EB" w14:textId="77777777" w:rsidR="002A0BF6" w:rsidRPr="00D91B81" w:rsidRDefault="002A0BF6" w:rsidP="004E5C5A">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Passenger on train travelling at 60 mph in opposite direction</w:t>
            </w:r>
          </w:p>
        </w:tc>
        <w:tc>
          <w:tcPr>
            <w:cnfStyle w:val="000010000000" w:firstRow="0" w:lastRow="0" w:firstColumn="0" w:lastColumn="0" w:oddVBand="1" w:evenVBand="0" w:oddHBand="0" w:evenHBand="0" w:firstRowFirstColumn="0" w:firstRowLastColumn="0" w:lastRowFirstColumn="0" w:lastRowLastColumn="0"/>
            <w:tcW w:w="2659" w:type="dxa"/>
          </w:tcPr>
          <w:p w14:paraId="7D9F8532" w14:textId="77777777" w:rsidR="002A0BF6" w:rsidRPr="00D91B81" w:rsidRDefault="002A0BF6" w:rsidP="004E5C5A">
            <w:pPr>
              <w:spacing w:before="60" w:after="60"/>
              <w:jc w:val="center"/>
              <w:rPr>
                <w:color w:val="auto"/>
              </w:rPr>
            </w:pPr>
            <w:r w:rsidRPr="00D91B81">
              <w:rPr>
                <w:color w:val="auto"/>
              </w:rPr>
              <w:t>You are travelling towards them at 120 mph.</w:t>
            </w:r>
          </w:p>
        </w:tc>
      </w:tr>
    </w:tbl>
    <w:p w14:paraId="1DD3C4EE" w14:textId="77777777" w:rsidR="002A0BF6" w:rsidRPr="00123062" w:rsidRDefault="002A0BF6" w:rsidP="002A0BF6">
      <w:pPr>
        <w:jc w:val="both"/>
      </w:pPr>
      <w:r w:rsidRPr="00123062">
        <w:t>This example works well as it only involves objects travelling at relatively low speeds. The comparison between reference frames does not work in the same way, however, if objects are moving close to the speed of light.</w:t>
      </w:r>
    </w:p>
    <w:p w14:paraId="6036A9E9" w14:textId="77777777" w:rsidR="002A0BF6" w:rsidRPr="00123062" w:rsidRDefault="002A0BF6" w:rsidP="002A0BF6">
      <w:pPr>
        <w:jc w:val="both"/>
      </w:pPr>
      <w:r w:rsidRPr="00123062">
        <w:rPr>
          <w:b/>
          <w:bCs/>
        </w:rPr>
        <w:t>Event 2:</w:t>
      </w:r>
      <w:r w:rsidRPr="00123062">
        <w:t xml:space="preserve"> You are reading your Kindle on an interstellar train. The train is travelling at 2 × 10</w:t>
      </w:r>
      <w:r w:rsidRPr="00123062">
        <w:rPr>
          <w:vertAlign w:val="superscript"/>
        </w:rPr>
        <w:t>8</w:t>
      </w:r>
      <w:r w:rsidRPr="00123062">
        <w:t> m s</w:t>
      </w:r>
      <w:r w:rsidRPr="00123062">
        <w:rPr>
          <w:vertAlign w:val="superscript"/>
        </w:rPr>
        <w:t>-1</w:t>
      </w:r>
      <w:r w:rsidRPr="00123062">
        <w:t>.</w:t>
      </w:r>
    </w:p>
    <w:tbl>
      <w:tblPr>
        <w:tblStyle w:val="ColorfulList-Accent1"/>
        <w:tblW w:w="7351" w:type="dxa"/>
        <w:jc w:val="center"/>
        <w:tblLook w:val="0000" w:firstRow="0" w:lastRow="0" w:firstColumn="0" w:lastColumn="0" w:noHBand="0" w:noVBand="0"/>
      </w:tblPr>
      <w:tblGrid>
        <w:gridCol w:w="1236"/>
        <w:gridCol w:w="3368"/>
        <w:gridCol w:w="2747"/>
      </w:tblGrid>
      <w:tr w:rsidR="002A0BF6" w:rsidRPr="00D91B81" w14:paraId="20A639B7" w14:textId="77777777" w:rsidTr="004E5C5A">
        <w:trPr>
          <w:cnfStyle w:val="000000100000" w:firstRow="0" w:lastRow="0" w:firstColumn="0" w:lastColumn="0" w:oddVBand="0" w:evenVBand="0" w:oddHBand="1" w:evenHBand="0" w:firstRowFirstColumn="0" w:firstRowLastColumn="0" w:lastRowFirstColumn="0" w:lastRowLastColumn="0"/>
          <w:trHeight w:val="523"/>
          <w:jc w:val="center"/>
        </w:trPr>
        <w:tc>
          <w:tcPr>
            <w:cnfStyle w:val="000010000000" w:firstRow="0" w:lastRow="0" w:firstColumn="0" w:lastColumn="0" w:oddVBand="1" w:evenVBand="0" w:oddHBand="0" w:evenHBand="0" w:firstRowFirstColumn="0" w:firstRowLastColumn="0" w:lastRowFirstColumn="0" w:lastRowLastColumn="0"/>
            <w:tcW w:w="992" w:type="dxa"/>
          </w:tcPr>
          <w:p w14:paraId="2C214C7A" w14:textId="77777777" w:rsidR="002A0BF6" w:rsidRPr="006F2F53" w:rsidRDefault="002A0BF6" w:rsidP="004E5C5A">
            <w:pPr>
              <w:spacing w:before="60" w:after="60"/>
              <w:jc w:val="center"/>
              <w:rPr>
                <w:b/>
                <w:color w:val="auto"/>
              </w:rPr>
            </w:pPr>
            <w:r w:rsidRPr="006F2F53">
              <w:rPr>
                <w:b/>
                <w:color w:val="auto"/>
              </w:rPr>
              <w:t>Observer</w:t>
            </w:r>
          </w:p>
        </w:tc>
        <w:tc>
          <w:tcPr>
            <w:tcW w:w="3524" w:type="dxa"/>
          </w:tcPr>
          <w:p w14:paraId="147FAF54" w14:textId="77777777" w:rsidR="002A0BF6" w:rsidRPr="006F2F53" w:rsidRDefault="002A0BF6" w:rsidP="004E5C5A">
            <w:pPr>
              <w:spacing w:before="60" w:after="60"/>
              <w:jc w:val="center"/>
              <w:cnfStyle w:val="000000100000" w:firstRow="0" w:lastRow="0" w:firstColumn="0" w:lastColumn="0" w:oddVBand="0" w:evenVBand="0" w:oddHBand="1" w:evenHBand="0" w:firstRowFirstColumn="0" w:firstRowLastColumn="0" w:lastRowFirstColumn="0" w:lastRowLastColumn="0"/>
              <w:rPr>
                <w:b/>
                <w:color w:val="auto"/>
              </w:rPr>
            </w:pPr>
            <w:r w:rsidRPr="006F2F53">
              <w:rPr>
                <w:b/>
                <w:color w:val="auto"/>
              </w:rPr>
              <w:t>Location</w:t>
            </w:r>
          </w:p>
        </w:tc>
        <w:tc>
          <w:tcPr>
            <w:cnfStyle w:val="000010000000" w:firstRow="0" w:lastRow="0" w:firstColumn="0" w:lastColumn="0" w:oddVBand="1" w:evenVBand="0" w:oddHBand="0" w:evenHBand="0" w:firstRowFirstColumn="0" w:firstRowLastColumn="0" w:lastRowFirstColumn="0" w:lastRowLastColumn="0"/>
            <w:tcW w:w="2835" w:type="dxa"/>
          </w:tcPr>
          <w:p w14:paraId="0175D62D" w14:textId="77777777" w:rsidR="002A0BF6" w:rsidRPr="006F2F53" w:rsidRDefault="002A0BF6" w:rsidP="004E5C5A">
            <w:pPr>
              <w:spacing w:before="60" w:after="60"/>
              <w:jc w:val="center"/>
              <w:rPr>
                <w:b/>
                <w:color w:val="auto"/>
              </w:rPr>
            </w:pPr>
            <w:r w:rsidRPr="006F2F53">
              <w:rPr>
                <w:b/>
                <w:color w:val="auto"/>
              </w:rPr>
              <w:t>Observation</w:t>
            </w:r>
          </w:p>
        </w:tc>
      </w:tr>
      <w:tr w:rsidR="002A0BF6" w:rsidRPr="00D91B81" w14:paraId="5B46C9D8" w14:textId="77777777" w:rsidTr="004E5C5A">
        <w:trPr>
          <w:trHeight w:val="532"/>
          <w:jc w:val="center"/>
        </w:trPr>
        <w:tc>
          <w:tcPr>
            <w:cnfStyle w:val="000010000000" w:firstRow="0" w:lastRow="0" w:firstColumn="0" w:lastColumn="0" w:oddVBand="1" w:evenVBand="0" w:oddHBand="0" w:evenHBand="0" w:firstRowFirstColumn="0" w:firstRowLastColumn="0" w:lastRowFirstColumn="0" w:lastRowLastColumn="0"/>
            <w:tcW w:w="992" w:type="dxa"/>
          </w:tcPr>
          <w:p w14:paraId="2400F242" w14:textId="77777777" w:rsidR="002A0BF6" w:rsidRPr="00D91B81" w:rsidRDefault="002A0BF6" w:rsidP="004E5C5A">
            <w:pPr>
              <w:spacing w:before="60" w:after="60"/>
              <w:jc w:val="center"/>
              <w:rPr>
                <w:color w:val="auto"/>
              </w:rPr>
            </w:pPr>
            <w:r w:rsidRPr="00D91B81">
              <w:rPr>
                <w:color w:val="auto"/>
              </w:rPr>
              <w:t>1</w:t>
            </w:r>
          </w:p>
        </w:tc>
        <w:tc>
          <w:tcPr>
            <w:tcW w:w="3524" w:type="dxa"/>
          </w:tcPr>
          <w:p w14:paraId="535A859C" w14:textId="77777777" w:rsidR="002A0BF6" w:rsidRPr="00D91B81" w:rsidRDefault="002A0BF6" w:rsidP="004E5C5A">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Passenger sitting next to you</w:t>
            </w:r>
          </w:p>
        </w:tc>
        <w:tc>
          <w:tcPr>
            <w:cnfStyle w:val="000010000000" w:firstRow="0" w:lastRow="0" w:firstColumn="0" w:lastColumn="0" w:oddVBand="1" w:evenVBand="0" w:oddHBand="0" w:evenHBand="0" w:firstRowFirstColumn="0" w:firstRowLastColumn="0" w:lastRowFirstColumn="0" w:lastRowLastColumn="0"/>
            <w:tcW w:w="2835" w:type="dxa"/>
          </w:tcPr>
          <w:p w14:paraId="52C499A2" w14:textId="77777777" w:rsidR="002A0BF6" w:rsidRPr="00D91B81" w:rsidRDefault="002A0BF6" w:rsidP="004E5C5A">
            <w:pPr>
              <w:spacing w:before="60" w:after="60"/>
              <w:jc w:val="center"/>
              <w:rPr>
                <w:color w:val="auto"/>
              </w:rPr>
            </w:pPr>
            <w:r w:rsidRPr="00D91B81">
              <w:rPr>
                <w:color w:val="auto"/>
              </w:rPr>
              <w:t>You are stationary</w:t>
            </w:r>
          </w:p>
        </w:tc>
      </w:tr>
      <w:tr w:rsidR="002A0BF6" w:rsidRPr="00D91B81" w14:paraId="35CB2976" w14:textId="77777777" w:rsidTr="004E5C5A">
        <w:trPr>
          <w:cnfStyle w:val="000000100000" w:firstRow="0" w:lastRow="0" w:firstColumn="0" w:lastColumn="0" w:oddVBand="0" w:evenVBand="0" w:oddHBand="1" w:evenHBand="0" w:firstRowFirstColumn="0" w:firstRowLastColumn="0" w:lastRowFirstColumn="0" w:lastRowLastColumn="0"/>
          <w:trHeight w:val="683"/>
          <w:jc w:val="center"/>
        </w:trPr>
        <w:tc>
          <w:tcPr>
            <w:cnfStyle w:val="000010000000" w:firstRow="0" w:lastRow="0" w:firstColumn="0" w:lastColumn="0" w:oddVBand="1" w:evenVBand="0" w:oddHBand="0" w:evenHBand="0" w:firstRowFirstColumn="0" w:firstRowLastColumn="0" w:lastRowFirstColumn="0" w:lastRowLastColumn="0"/>
            <w:tcW w:w="992" w:type="dxa"/>
          </w:tcPr>
          <w:p w14:paraId="45BA562F" w14:textId="77777777" w:rsidR="002A0BF6" w:rsidRPr="00D91B81" w:rsidRDefault="002A0BF6" w:rsidP="004E5C5A">
            <w:pPr>
              <w:spacing w:before="60" w:after="60"/>
              <w:jc w:val="center"/>
              <w:rPr>
                <w:color w:val="auto"/>
              </w:rPr>
            </w:pPr>
            <w:r w:rsidRPr="00D91B81">
              <w:rPr>
                <w:color w:val="auto"/>
              </w:rPr>
              <w:t>2</w:t>
            </w:r>
          </w:p>
        </w:tc>
        <w:tc>
          <w:tcPr>
            <w:tcW w:w="3524" w:type="dxa"/>
          </w:tcPr>
          <w:p w14:paraId="18892670" w14:textId="77777777" w:rsidR="002A0BF6" w:rsidRPr="00D91B81" w:rsidRDefault="002A0BF6" w:rsidP="004E5C5A">
            <w:pPr>
              <w:spacing w:before="60" w:after="60"/>
              <w:jc w:val="center"/>
              <w:cnfStyle w:val="000000100000" w:firstRow="0" w:lastRow="0" w:firstColumn="0" w:lastColumn="0" w:oddVBand="0" w:evenVBand="0" w:oddHBand="1" w:evenHBand="0" w:firstRowFirstColumn="0" w:firstRowLastColumn="0" w:lastRowFirstColumn="0" w:lastRowLastColumn="0"/>
              <w:rPr>
                <w:color w:val="auto"/>
              </w:rPr>
            </w:pPr>
            <w:r w:rsidRPr="00D91B81">
              <w:rPr>
                <w:color w:val="auto"/>
              </w:rPr>
              <w:t>Person standing on the platform</w:t>
            </w:r>
          </w:p>
        </w:tc>
        <w:tc>
          <w:tcPr>
            <w:cnfStyle w:val="000010000000" w:firstRow="0" w:lastRow="0" w:firstColumn="0" w:lastColumn="0" w:oddVBand="1" w:evenVBand="0" w:oddHBand="0" w:evenHBand="0" w:firstRowFirstColumn="0" w:firstRowLastColumn="0" w:lastRowFirstColumn="0" w:lastRowLastColumn="0"/>
            <w:tcW w:w="2835" w:type="dxa"/>
          </w:tcPr>
          <w:p w14:paraId="6094569A" w14:textId="77777777" w:rsidR="002A0BF6" w:rsidRPr="00D91B81" w:rsidRDefault="002A0BF6" w:rsidP="004E5C5A">
            <w:pPr>
              <w:spacing w:before="60" w:after="60"/>
              <w:jc w:val="center"/>
              <w:rPr>
                <w:color w:val="auto"/>
              </w:rPr>
            </w:pPr>
            <w:r w:rsidRPr="00D91B81">
              <w:rPr>
                <w:color w:val="auto"/>
              </w:rPr>
              <w:t>You are travelling towards them at 2 × 10</w:t>
            </w:r>
            <w:r w:rsidRPr="00D91B81">
              <w:rPr>
                <w:color w:val="auto"/>
                <w:vertAlign w:val="superscript"/>
              </w:rPr>
              <w:t>8</w:t>
            </w:r>
            <w:r w:rsidRPr="00D91B81">
              <w:rPr>
                <w:color w:val="auto"/>
              </w:rPr>
              <w:t xml:space="preserve"> m s</w:t>
            </w:r>
            <w:r w:rsidRPr="00D91B81">
              <w:rPr>
                <w:color w:val="auto"/>
                <w:vertAlign w:val="superscript"/>
              </w:rPr>
              <w:t>-1</w:t>
            </w:r>
          </w:p>
        </w:tc>
      </w:tr>
      <w:tr w:rsidR="002A0BF6" w:rsidRPr="00D91B81" w14:paraId="65D6FFFC" w14:textId="77777777" w:rsidTr="004E5C5A">
        <w:trPr>
          <w:trHeight w:val="552"/>
          <w:jc w:val="center"/>
        </w:trPr>
        <w:tc>
          <w:tcPr>
            <w:cnfStyle w:val="000010000000" w:firstRow="0" w:lastRow="0" w:firstColumn="0" w:lastColumn="0" w:oddVBand="1" w:evenVBand="0" w:oddHBand="0" w:evenHBand="0" w:firstRowFirstColumn="0" w:firstRowLastColumn="0" w:lastRowFirstColumn="0" w:lastRowLastColumn="0"/>
            <w:tcW w:w="992" w:type="dxa"/>
          </w:tcPr>
          <w:p w14:paraId="4E0273B3" w14:textId="77777777" w:rsidR="002A0BF6" w:rsidRPr="00D91B81" w:rsidRDefault="002A0BF6" w:rsidP="004E5C5A">
            <w:pPr>
              <w:spacing w:before="60" w:after="60"/>
              <w:jc w:val="center"/>
              <w:rPr>
                <w:color w:val="auto"/>
              </w:rPr>
            </w:pPr>
            <w:r w:rsidRPr="00D91B81">
              <w:rPr>
                <w:color w:val="auto"/>
              </w:rPr>
              <w:t>3</w:t>
            </w:r>
          </w:p>
        </w:tc>
        <w:tc>
          <w:tcPr>
            <w:tcW w:w="3524" w:type="dxa"/>
          </w:tcPr>
          <w:p w14:paraId="4F1D8014" w14:textId="77777777" w:rsidR="002A0BF6" w:rsidRPr="00D91B81" w:rsidRDefault="002A0BF6" w:rsidP="004E5C5A">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 xml:space="preserve">Passenger on train travelling </w:t>
            </w:r>
          </w:p>
          <w:p w14:paraId="39C7683E" w14:textId="77777777" w:rsidR="002A0BF6" w:rsidRPr="00D91B81" w:rsidRDefault="002A0BF6" w:rsidP="004E5C5A">
            <w:pPr>
              <w:spacing w:before="60" w:after="60"/>
              <w:jc w:val="center"/>
              <w:cnfStyle w:val="000000000000" w:firstRow="0" w:lastRow="0" w:firstColumn="0" w:lastColumn="0" w:oddVBand="0" w:evenVBand="0" w:oddHBand="0" w:evenHBand="0" w:firstRowFirstColumn="0" w:firstRowLastColumn="0" w:lastRowFirstColumn="0" w:lastRowLastColumn="0"/>
              <w:rPr>
                <w:color w:val="auto"/>
              </w:rPr>
            </w:pPr>
            <w:r w:rsidRPr="00D91B81">
              <w:rPr>
                <w:color w:val="auto"/>
              </w:rPr>
              <w:t>at 2 × 10</w:t>
            </w:r>
            <w:r w:rsidRPr="00D91B81">
              <w:rPr>
                <w:color w:val="auto"/>
                <w:vertAlign w:val="superscript"/>
              </w:rPr>
              <w:t>8</w:t>
            </w:r>
            <w:r w:rsidRPr="00D91B81">
              <w:rPr>
                <w:color w:val="auto"/>
              </w:rPr>
              <w:t xml:space="preserve"> m s</w:t>
            </w:r>
            <w:r w:rsidRPr="00D91B81">
              <w:rPr>
                <w:color w:val="auto"/>
                <w:vertAlign w:val="superscript"/>
              </w:rPr>
              <w:t>-1</w:t>
            </w:r>
            <w:r w:rsidRPr="00D91B81">
              <w:rPr>
                <w:color w:val="auto"/>
              </w:rPr>
              <w:t xml:space="preserve"> in opposite direction</w:t>
            </w:r>
          </w:p>
        </w:tc>
        <w:tc>
          <w:tcPr>
            <w:cnfStyle w:val="000010000000" w:firstRow="0" w:lastRow="0" w:firstColumn="0" w:lastColumn="0" w:oddVBand="1" w:evenVBand="0" w:oddHBand="0" w:evenHBand="0" w:firstRowFirstColumn="0" w:firstRowLastColumn="0" w:lastRowFirstColumn="0" w:lastRowLastColumn="0"/>
            <w:tcW w:w="2835" w:type="dxa"/>
          </w:tcPr>
          <w:p w14:paraId="31F6D85C" w14:textId="77777777" w:rsidR="002A0BF6" w:rsidRPr="00D91B81" w:rsidRDefault="002A0BF6" w:rsidP="004E5C5A">
            <w:pPr>
              <w:jc w:val="center"/>
              <w:rPr>
                <w:color w:val="auto"/>
              </w:rPr>
            </w:pPr>
            <w:r w:rsidRPr="00D91B81">
              <w:rPr>
                <w:i/>
                <w:color w:val="auto"/>
              </w:rPr>
              <w:t>You are travelling towards them at 4 × 10</w:t>
            </w:r>
            <w:r w:rsidRPr="00D91B81">
              <w:rPr>
                <w:i/>
                <w:color w:val="auto"/>
                <w:vertAlign w:val="superscript"/>
              </w:rPr>
              <w:t>8</w:t>
            </w:r>
            <w:r w:rsidRPr="00D91B81">
              <w:rPr>
                <w:i/>
                <w:color w:val="auto"/>
              </w:rPr>
              <w:t xml:space="preserve"> m s</w:t>
            </w:r>
            <w:r w:rsidRPr="00D91B81">
              <w:rPr>
                <w:i/>
                <w:color w:val="auto"/>
                <w:vertAlign w:val="superscript"/>
              </w:rPr>
              <w:t>-1</w:t>
            </w:r>
            <w:r w:rsidRPr="00D91B81">
              <w:rPr>
                <w:i/>
                <w:color w:val="auto"/>
              </w:rPr>
              <w:t xml:space="preserve"> </w:t>
            </w:r>
            <w:r w:rsidRPr="00D91B81">
              <w:rPr>
                <w:i/>
                <w:color w:val="auto"/>
                <w:sz w:val="36"/>
                <w:szCs w:val="36"/>
              </w:rPr>
              <w:sym w:font="Wingdings" w:char="F0FB"/>
            </w:r>
          </w:p>
        </w:tc>
      </w:tr>
    </w:tbl>
    <w:p w14:paraId="04275A17" w14:textId="632B6499" w:rsidR="002A0BF6" w:rsidRDefault="002A0BF6" w:rsidP="002A0BF6">
      <w:pPr>
        <w:jc w:val="both"/>
      </w:pPr>
      <w:r w:rsidRPr="00123062">
        <w:t xml:space="preserve">The observation made by observer three is impossible as an object cannot travel faster than the speed of light from </w:t>
      </w:r>
      <w:r w:rsidRPr="006F2F53">
        <w:rPr>
          <w:b/>
        </w:rPr>
        <w:t>any</w:t>
      </w:r>
      <w:r w:rsidRPr="00123062">
        <w:t xml:space="preserve"> reference frame and it would certainly be impossible to </w:t>
      </w:r>
      <w:r w:rsidRPr="00123062">
        <w:rPr>
          <w:i/>
          <w:iCs/>
        </w:rPr>
        <w:t>watch</w:t>
      </w:r>
      <w:r w:rsidRPr="00123062">
        <w:t xml:space="preserve"> something travel faster than light.</w:t>
      </w:r>
    </w:p>
    <w:p w14:paraId="12BF2324" w14:textId="24B1C816" w:rsidR="000954DC" w:rsidRDefault="000954DC">
      <w:r>
        <w:br w:type="page"/>
      </w:r>
    </w:p>
    <w:p w14:paraId="74B7DB46" w14:textId="77777777" w:rsidR="002A0BF6" w:rsidRPr="00123062" w:rsidRDefault="002A0BF6" w:rsidP="002A0BF6">
      <w:pPr>
        <w:pStyle w:val="Heading2"/>
      </w:pPr>
      <w:bookmarkStart w:id="207" w:name="_Toc19365644"/>
      <w:bookmarkStart w:id="208" w:name="_Toc106127812"/>
      <w:r w:rsidRPr="00123062">
        <w:t>Postulates of Special Relativity</w:t>
      </w:r>
      <w:bookmarkEnd w:id="207"/>
      <w:bookmarkEnd w:id="208"/>
    </w:p>
    <w:p w14:paraId="4C64121A" w14:textId="77777777" w:rsidR="002A0BF6" w:rsidRPr="00123062" w:rsidRDefault="002A0BF6" w:rsidP="002A0BF6">
      <w:pPr>
        <w:spacing w:before="100" w:beforeAutospacing="1" w:after="100" w:afterAutospacing="1"/>
      </w:pPr>
      <w:r w:rsidRPr="00123062">
        <w:rPr>
          <w:rFonts w:cs="Arial"/>
        </w:rPr>
        <w:t>Einstein took this one stage further, and came up with his first postulate of special relativity, which generalises our discussion to ALL of the laws of physics:</w:t>
      </w:r>
    </w:p>
    <w:p w14:paraId="36174B15" w14:textId="4D3EC153" w:rsidR="002A0BF6" w:rsidRPr="00123062" w:rsidRDefault="002A0BF6" w:rsidP="002A0BF6">
      <w:pPr>
        <w:spacing w:before="100" w:beforeAutospacing="1" w:after="100" w:afterAutospacing="1"/>
      </w:pPr>
      <w:r w:rsidRPr="00123062">
        <w:rPr>
          <w:rFonts w:cs="Arial"/>
          <w:b/>
          <w:bCs/>
          <w:i/>
          <w:iCs/>
        </w:rPr>
        <w:t>Postulate 1:</w:t>
      </w:r>
    </w:p>
    <w:p w14:paraId="36A84417" w14:textId="77777777" w:rsidR="002A0BF6" w:rsidRPr="00123062" w:rsidRDefault="002A0BF6" w:rsidP="002A0BF6">
      <w:pPr>
        <w:spacing w:before="100" w:beforeAutospacing="1" w:after="100" w:afterAutospacing="1"/>
      </w:pPr>
      <w:r w:rsidRPr="00123062">
        <w:rPr>
          <w:rFonts w:cs="Arial"/>
          <w:b/>
          <w:bCs/>
          <w:i/>
          <w:iCs/>
        </w:rPr>
        <w:t>All the laws of physics are the same in all inertial frames of reference.</w:t>
      </w:r>
    </w:p>
    <w:p w14:paraId="7048E990" w14:textId="77777777" w:rsidR="002A0BF6" w:rsidRPr="00123062" w:rsidRDefault="002A0BF6" w:rsidP="002A0BF6">
      <w:pPr>
        <w:spacing w:before="100" w:beforeAutospacing="1" w:after="100" w:afterAutospacing="1"/>
      </w:pPr>
      <w:r w:rsidRPr="00123062">
        <w:rPr>
          <w:rFonts w:cs="Arial"/>
        </w:rPr>
        <w:t>We can give a simple example of this principle in action.  Consider a person standing at the road side and a person sitting in a car moving at constant speed.  This postulate states that both people must observe the same laws of physics for all phenomena.  If the car is accelerating, then it does not constitute an inertial frame of reference, and the person on the ground and in the car need not observe the same laws of physics.</w:t>
      </w:r>
    </w:p>
    <w:p w14:paraId="383536E5" w14:textId="77777777" w:rsidR="002A0BF6" w:rsidRPr="00123062" w:rsidRDefault="002A0BF6" w:rsidP="002A0BF6">
      <w:pPr>
        <w:spacing w:before="100" w:beforeAutospacing="1" w:after="100" w:afterAutospacing="1"/>
      </w:pPr>
      <w:r w:rsidRPr="00123062">
        <w:rPr>
          <w:rFonts w:cs="Arial"/>
        </w:rPr>
        <w:t>The second postulate is, in a sense, a corollary (consequence) of the first postulate:</w:t>
      </w:r>
    </w:p>
    <w:p w14:paraId="6C87B326" w14:textId="77777777" w:rsidR="002A0BF6" w:rsidRPr="00123062" w:rsidRDefault="002A0BF6" w:rsidP="002A0BF6">
      <w:pPr>
        <w:tabs>
          <w:tab w:val="left" w:pos="4264"/>
        </w:tabs>
        <w:spacing w:before="100" w:beforeAutospacing="1" w:after="100" w:afterAutospacing="1"/>
      </w:pPr>
      <w:r w:rsidRPr="00123062">
        <w:rPr>
          <w:rFonts w:cs="Arial"/>
          <w:b/>
          <w:bCs/>
          <w:i/>
          <w:iCs/>
        </w:rPr>
        <w:t>Postulate 2:</w:t>
      </w:r>
      <w:r>
        <w:rPr>
          <w:rFonts w:cs="Arial"/>
          <w:b/>
          <w:bCs/>
          <w:i/>
          <w:iCs/>
        </w:rPr>
        <w:tab/>
      </w:r>
    </w:p>
    <w:p w14:paraId="2CF0AF58" w14:textId="77777777" w:rsidR="002A0BF6" w:rsidRPr="00123062" w:rsidRDefault="002A0BF6" w:rsidP="002A0BF6">
      <w:pPr>
        <w:spacing w:before="100" w:beforeAutospacing="1" w:after="100" w:afterAutospacing="1"/>
      </w:pPr>
      <w:r w:rsidRPr="00123062">
        <w:rPr>
          <w:rFonts w:cs="Arial"/>
          <w:b/>
          <w:bCs/>
          <w:i/>
          <w:iCs/>
        </w:rPr>
        <w:t>The speed of light (in a vacuum) is the same in all inertial frames of reference.</w:t>
      </w:r>
    </w:p>
    <w:p w14:paraId="2883843C" w14:textId="77777777" w:rsidR="002A0BF6" w:rsidRPr="00123062" w:rsidRDefault="002A0BF6" w:rsidP="002A0BF6">
      <w:pPr>
        <w:spacing w:before="100" w:beforeAutospacing="1" w:after="100" w:afterAutospacing="1"/>
        <w:ind w:firstLine="16"/>
      </w:pPr>
      <w:r w:rsidRPr="00123062">
        <w:rPr>
          <w:rFonts w:cs="Arial"/>
        </w:rPr>
        <w:t xml:space="preserve">This postulate leads to a surprising difficulty when we consider what we expect to happen in everyday life.  Suppose we are driving along at 50 mph, approaching a </w:t>
      </w:r>
      <w:r>
        <w:rPr>
          <w:rFonts w:cs="Arial"/>
        </w:rPr>
        <w:t xml:space="preserve">stationary </w:t>
      </w:r>
      <w:r w:rsidRPr="00123062">
        <w:rPr>
          <w:rFonts w:cs="Arial"/>
        </w:rPr>
        <w:t>person on the pavement.  At the instant we pass the person, he throws a ball at 50 mph, relative to him and in the direction we and the car are travelling.  In the frame of reference of the car, therefore, the ball is stationary.</w:t>
      </w:r>
    </w:p>
    <w:p w14:paraId="5874AD4A" w14:textId="77777777" w:rsidR="002A0BF6" w:rsidRPr="00123062" w:rsidRDefault="002A0BF6" w:rsidP="002A0BF6">
      <w:pPr>
        <w:spacing w:before="100" w:beforeAutospacing="1" w:after="100" w:afterAutospacing="1"/>
      </w:pPr>
      <w:r w:rsidRPr="00123062">
        <w:rPr>
          <w:rFonts w:cs="Arial"/>
        </w:rPr>
        <w:t>The second postulate says that light does not behave in this way.  Suppose that, instead of throwing a ball, the person on the pavement switches on a torch.  The second postulate says that both we and him have to measure the same speed of light from the torch - no matter how fast we are travelling in the car.</w:t>
      </w:r>
    </w:p>
    <w:p w14:paraId="0F28D244" w14:textId="77777777" w:rsidR="002A0BF6" w:rsidRPr="00123062" w:rsidRDefault="002A0BF6" w:rsidP="002A0BF6">
      <w:pPr>
        <w:spacing w:before="100" w:beforeAutospacing="1" w:after="100" w:afterAutospacing="1"/>
      </w:pPr>
      <w:r w:rsidRPr="00123062">
        <w:rPr>
          <w:noProof/>
          <w:lang w:eastAsia="en-GB"/>
        </w:rPr>
        <mc:AlternateContent>
          <mc:Choice Requires="wpg">
            <w:drawing>
              <wp:anchor distT="0" distB="0" distL="114300" distR="114300" simplePos="0" relativeHeight="251658496" behindDoc="0" locked="0" layoutInCell="1" allowOverlap="1" wp14:anchorId="1CB267E9" wp14:editId="1BA5068E">
                <wp:simplePos x="0" y="0"/>
                <wp:positionH relativeFrom="column">
                  <wp:posOffset>-272415</wp:posOffset>
                </wp:positionH>
                <wp:positionV relativeFrom="paragraph">
                  <wp:posOffset>795655</wp:posOffset>
                </wp:positionV>
                <wp:extent cx="1924050" cy="2834640"/>
                <wp:effectExtent l="95250" t="38100" r="0" b="99060"/>
                <wp:wrapSquare wrapText="bothSides"/>
                <wp:docPr id="3296" name="Group 3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2834640"/>
                          <a:chOff x="1440" y="3589"/>
                          <a:chExt cx="3112" cy="4464"/>
                        </a:xfrm>
                      </wpg:grpSpPr>
                      <wpg:grpSp>
                        <wpg:cNvPr id="3297" name="Group 186"/>
                        <wpg:cNvGrpSpPr>
                          <a:grpSpLocks/>
                        </wpg:cNvGrpSpPr>
                        <wpg:grpSpPr bwMode="auto">
                          <a:xfrm>
                            <a:off x="1440" y="3589"/>
                            <a:ext cx="3112" cy="2016"/>
                            <a:chOff x="1440" y="3589"/>
                            <a:chExt cx="3112" cy="2016"/>
                          </a:xfrm>
                        </wpg:grpSpPr>
                        <wpg:grpSp>
                          <wpg:cNvPr id="3298" name="Group 187"/>
                          <wpg:cNvGrpSpPr>
                            <a:grpSpLocks/>
                          </wpg:cNvGrpSpPr>
                          <wpg:grpSpPr bwMode="auto">
                            <a:xfrm>
                              <a:off x="1440" y="3589"/>
                              <a:ext cx="2673" cy="2016"/>
                              <a:chOff x="5760" y="4885"/>
                              <a:chExt cx="2673" cy="2016"/>
                            </a:xfrm>
                          </wpg:grpSpPr>
                          <wpg:grpSp>
                            <wpg:cNvPr id="3299" name="Group 188"/>
                            <wpg:cNvGrpSpPr>
                              <a:grpSpLocks/>
                            </wpg:cNvGrpSpPr>
                            <wpg:grpSpPr bwMode="auto">
                              <a:xfrm>
                                <a:off x="5760" y="4885"/>
                                <a:ext cx="2016" cy="2016"/>
                                <a:chOff x="7488" y="5029"/>
                                <a:chExt cx="2016" cy="2016"/>
                              </a:xfrm>
                            </wpg:grpSpPr>
                            <wps:wsp>
                              <wps:cNvPr id="3300" name="AutoShape 189"/>
                              <wps:cNvCnPr>
                                <a:cxnSpLocks noChangeShapeType="1"/>
                              </wps:cNvCnPr>
                              <wps:spPr bwMode="auto">
                                <a:xfrm flipV="1">
                                  <a:off x="7488" y="5029"/>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1" name="AutoShape 190"/>
                              <wps:cNvCnPr>
                                <a:cxnSpLocks noChangeShapeType="1"/>
                              </wps:cNvCnPr>
                              <wps:spPr bwMode="auto">
                                <a:xfrm rot="5400000" flipV="1">
                                  <a:off x="8496" y="6037"/>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302" name="Group 191"/>
                            <wpg:cNvGrpSpPr>
                              <a:grpSpLocks/>
                            </wpg:cNvGrpSpPr>
                            <wpg:grpSpPr bwMode="auto">
                              <a:xfrm>
                                <a:off x="6429" y="6037"/>
                                <a:ext cx="432" cy="864"/>
                                <a:chOff x="6429" y="6037"/>
                                <a:chExt cx="432" cy="864"/>
                              </a:xfrm>
                            </wpg:grpSpPr>
                            <wps:wsp>
                              <wps:cNvPr id="3303" name="AutoShape 192"/>
                              <wps:cNvSpPr>
                                <a:spLocks noChangeArrowheads="1"/>
                              </wps:cNvSpPr>
                              <wps:spPr bwMode="auto">
                                <a:xfrm>
                                  <a:off x="6480" y="6037"/>
                                  <a:ext cx="288" cy="288"/>
                                </a:xfrm>
                                <a:prstGeom prst="smileyFace">
                                  <a:avLst>
                                    <a:gd name="adj" fmla="val 4653"/>
                                  </a:avLst>
                                </a:prstGeom>
                                <a:noFill/>
                                <a:ln w="9525">
                                  <a:solidFill>
                                    <a:srgbClr val="E36C0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04" name="AutoShape 193"/>
                              <wps:cNvCnPr>
                                <a:cxnSpLocks noChangeShapeType="1"/>
                              </wps:cNvCnPr>
                              <wps:spPr bwMode="auto">
                                <a:xfrm>
                                  <a:off x="6624" y="6325"/>
                                  <a:ext cx="1" cy="288"/>
                                </a:xfrm>
                                <a:prstGeom prst="straightConnector1">
                                  <a:avLst/>
                                </a:prstGeom>
                                <a:noFill/>
                                <a:ln w="28575">
                                  <a:solidFill>
                                    <a:srgbClr val="17365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5" name="AutoShape 194"/>
                              <wps:cNvCnPr>
                                <a:cxnSpLocks noChangeShapeType="1"/>
                              </wps:cNvCnPr>
                              <wps:spPr bwMode="auto">
                                <a:xfrm flipH="1">
                                  <a:off x="6480"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6" name="AutoShape 195"/>
                              <wps:cNvCnPr>
                                <a:cxnSpLocks noChangeShapeType="1"/>
                              </wps:cNvCnPr>
                              <wps:spPr bwMode="auto">
                                <a:xfrm>
                                  <a:off x="6624"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07" name="AutoShape 196"/>
                              <wps:cNvCnPr>
                                <a:cxnSpLocks noChangeShapeType="1"/>
                              </wps:cNvCnPr>
                              <wps:spPr bwMode="auto">
                                <a:xfrm>
                                  <a:off x="6429" y="6469"/>
                                  <a:ext cx="432" cy="0"/>
                                </a:xfrm>
                                <a:prstGeom prst="straightConnector1">
                                  <a:avLst/>
                                </a:prstGeom>
                                <a:noFill/>
                                <a:ln w="28575">
                                  <a:solidFill>
                                    <a:srgbClr val="548DD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308" name="AutoShape 197"/>
                            <wps:cNvSpPr>
                              <a:spLocks noChangeArrowheads="1"/>
                            </wps:cNvSpPr>
                            <wps:spPr bwMode="auto">
                              <a:xfrm>
                                <a:off x="6975" y="6325"/>
                                <a:ext cx="1458" cy="357"/>
                              </a:xfrm>
                              <a:prstGeom prst="rightArrow">
                                <a:avLst>
                                  <a:gd name="adj1" fmla="val 50000"/>
                                  <a:gd name="adj2" fmla="val 71354"/>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3309" name="Text Box 2"/>
                          <wps:cNvSpPr txBox="1">
                            <a:spLocks noChangeArrowheads="1"/>
                          </wps:cNvSpPr>
                          <wps:spPr bwMode="auto">
                            <a:xfrm>
                              <a:off x="2736" y="4609"/>
                              <a:ext cx="1816" cy="420"/>
                            </a:xfrm>
                            <a:prstGeom prst="rect">
                              <a:avLst/>
                            </a:prstGeom>
                            <a:noFill/>
                            <a:ln w="9525">
                              <a:noFill/>
                              <a:miter lim="800000"/>
                              <a:headEnd/>
                              <a:tailEnd/>
                            </a:ln>
                          </wps:spPr>
                          <wps:txbx>
                            <w:txbxContent>
                              <w:p w14:paraId="31B589D9" w14:textId="77777777" w:rsidR="002A0BF6" w:rsidRDefault="002A0BF6" w:rsidP="002A0BF6">
                                <w:pPr>
                                  <w:spacing w:before="0" w:after="0"/>
                                </w:pPr>
                                <w:r>
                                  <w:t>Light beam</w:t>
                                </w:r>
                              </w:p>
                            </w:txbxContent>
                          </wps:txbx>
                          <wps:bodyPr rot="0" vert="horz" wrap="square" lIns="91440" tIns="45720" rIns="91440" bIns="45720" anchor="t" anchorCtr="0" upright="1">
                            <a:noAutofit/>
                          </wps:bodyPr>
                        </wps:wsp>
                        <wps:wsp>
                          <wps:cNvPr id="3310" name="Text Box 2"/>
                          <wps:cNvSpPr txBox="1">
                            <a:spLocks noChangeArrowheads="1"/>
                          </wps:cNvSpPr>
                          <wps:spPr bwMode="auto">
                            <a:xfrm>
                              <a:off x="1563" y="3733"/>
                              <a:ext cx="597" cy="555"/>
                            </a:xfrm>
                            <a:prstGeom prst="rect">
                              <a:avLst/>
                            </a:prstGeom>
                            <a:solidFill>
                              <a:srgbClr val="FFFFFF"/>
                            </a:solidFill>
                            <a:ln w="9525">
                              <a:solidFill>
                                <a:srgbClr val="FFFFFF"/>
                              </a:solidFill>
                              <a:miter lim="800000"/>
                              <a:headEnd/>
                              <a:tailEnd/>
                            </a:ln>
                          </wps:spPr>
                          <wps:txbx>
                            <w:txbxContent>
                              <w:p w14:paraId="1C761570" w14:textId="77777777" w:rsidR="002A0BF6" w:rsidRPr="00E27A36" w:rsidRDefault="002A0BF6" w:rsidP="002A0BF6">
                                <w:pPr>
                                  <w:spacing w:before="0" w:after="0"/>
                                  <w:rPr>
                                    <w:sz w:val="28"/>
                                    <w:szCs w:val="28"/>
                                  </w:rPr>
                                </w:pPr>
                                <w:r w:rsidRPr="00E27A36">
                                  <w:rPr>
                                    <w:sz w:val="28"/>
                                    <w:szCs w:val="28"/>
                                  </w:rPr>
                                  <w:t>A</w:t>
                                </w:r>
                              </w:p>
                            </w:txbxContent>
                          </wps:txbx>
                          <wps:bodyPr rot="0" vert="horz" wrap="square" lIns="91440" tIns="45720" rIns="91440" bIns="45720" anchor="t" anchorCtr="0" upright="1">
                            <a:noAutofit/>
                          </wps:bodyPr>
                        </wps:wsp>
                      </wpg:grpSp>
                      <wpg:grpSp>
                        <wpg:cNvPr id="3311" name="Group 200"/>
                        <wpg:cNvGrpSpPr>
                          <a:grpSpLocks/>
                        </wpg:cNvGrpSpPr>
                        <wpg:grpSpPr bwMode="auto">
                          <a:xfrm>
                            <a:off x="1440" y="6037"/>
                            <a:ext cx="2202" cy="2016"/>
                            <a:chOff x="1440" y="6037"/>
                            <a:chExt cx="2202" cy="2016"/>
                          </a:xfrm>
                        </wpg:grpSpPr>
                        <wpg:grpSp>
                          <wpg:cNvPr id="3312" name="Group 201"/>
                          <wpg:cNvGrpSpPr>
                            <a:grpSpLocks/>
                          </wpg:cNvGrpSpPr>
                          <wpg:grpSpPr bwMode="auto">
                            <a:xfrm>
                              <a:off x="1440" y="6037"/>
                              <a:ext cx="2016" cy="2016"/>
                              <a:chOff x="5760" y="7333"/>
                              <a:chExt cx="2016" cy="2016"/>
                            </a:xfrm>
                          </wpg:grpSpPr>
                          <wpg:grpSp>
                            <wpg:cNvPr id="3313" name="Group 202"/>
                            <wpg:cNvGrpSpPr>
                              <a:grpSpLocks/>
                            </wpg:cNvGrpSpPr>
                            <wpg:grpSpPr bwMode="auto">
                              <a:xfrm>
                                <a:off x="5760" y="7333"/>
                                <a:ext cx="2016" cy="2016"/>
                                <a:chOff x="7968" y="5509"/>
                                <a:chExt cx="2016" cy="2016"/>
                              </a:xfrm>
                            </wpg:grpSpPr>
                            <wps:wsp>
                              <wps:cNvPr id="3314" name="AutoShape 203"/>
                              <wps:cNvCnPr>
                                <a:cxnSpLocks noChangeShapeType="1"/>
                              </wps:cNvCnPr>
                              <wps:spPr bwMode="auto">
                                <a:xfrm flipV="1">
                                  <a:off x="7968" y="5509"/>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15" name="AutoShape 204"/>
                              <wps:cNvCnPr>
                                <a:cxnSpLocks noChangeShapeType="1"/>
                              </wps:cNvCnPr>
                              <wps:spPr bwMode="auto">
                                <a:xfrm rot="5400000" flipV="1">
                                  <a:off x="8976" y="6517"/>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316" name="Group 205"/>
                            <wpg:cNvGrpSpPr>
                              <a:grpSpLocks/>
                            </wpg:cNvGrpSpPr>
                            <wpg:grpSpPr bwMode="auto">
                              <a:xfrm>
                                <a:off x="6429" y="8485"/>
                                <a:ext cx="432" cy="864"/>
                                <a:chOff x="6429" y="6037"/>
                                <a:chExt cx="432" cy="864"/>
                              </a:xfrm>
                            </wpg:grpSpPr>
                            <wps:wsp>
                              <wps:cNvPr id="3317" name="AutoShape 206"/>
                              <wps:cNvSpPr>
                                <a:spLocks noChangeArrowheads="1"/>
                              </wps:cNvSpPr>
                              <wps:spPr bwMode="auto">
                                <a:xfrm>
                                  <a:off x="6480" y="6037"/>
                                  <a:ext cx="288" cy="288"/>
                                </a:xfrm>
                                <a:prstGeom prst="smileyFace">
                                  <a:avLst>
                                    <a:gd name="adj" fmla="val 4653"/>
                                  </a:avLst>
                                </a:prstGeom>
                                <a:noFill/>
                                <a:ln w="9525">
                                  <a:solidFill>
                                    <a:srgbClr val="E36C0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18" name="AutoShape 207"/>
                              <wps:cNvCnPr>
                                <a:cxnSpLocks noChangeShapeType="1"/>
                              </wps:cNvCnPr>
                              <wps:spPr bwMode="auto">
                                <a:xfrm>
                                  <a:off x="6624" y="6325"/>
                                  <a:ext cx="1" cy="288"/>
                                </a:xfrm>
                                <a:prstGeom prst="straightConnector1">
                                  <a:avLst/>
                                </a:prstGeom>
                                <a:noFill/>
                                <a:ln w="28575">
                                  <a:solidFill>
                                    <a:srgbClr val="17365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19" name="AutoShape 208"/>
                              <wps:cNvCnPr>
                                <a:cxnSpLocks noChangeShapeType="1"/>
                              </wps:cNvCnPr>
                              <wps:spPr bwMode="auto">
                                <a:xfrm flipH="1">
                                  <a:off x="6480"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0" name="AutoShape 209"/>
                              <wps:cNvCnPr>
                                <a:cxnSpLocks noChangeShapeType="1"/>
                              </wps:cNvCnPr>
                              <wps:spPr bwMode="auto">
                                <a:xfrm>
                                  <a:off x="6624"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21" name="AutoShape 210"/>
                              <wps:cNvCnPr>
                                <a:cxnSpLocks noChangeShapeType="1"/>
                              </wps:cNvCnPr>
                              <wps:spPr bwMode="auto">
                                <a:xfrm>
                                  <a:off x="6429" y="6469"/>
                                  <a:ext cx="432" cy="0"/>
                                </a:xfrm>
                                <a:prstGeom prst="straightConnector1">
                                  <a:avLst/>
                                </a:prstGeom>
                                <a:noFill/>
                                <a:ln w="28575">
                                  <a:solidFill>
                                    <a:srgbClr val="548DD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322" name="AutoShape 211"/>
                            <wps:cNvCnPr>
                              <a:cxnSpLocks noChangeShapeType="1"/>
                            </wps:cNvCnPr>
                            <wps:spPr bwMode="auto">
                              <a:xfrm>
                                <a:off x="5760" y="8197"/>
                                <a:ext cx="1440" cy="0"/>
                              </a:xfrm>
                              <a:prstGeom prst="straightConnector1">
                                <a:avLst/>
                              </a:prstGeom>
                              <a:noFill/>
                              <a:ln w="57150">
                                <a:solidFill>
                                  <a:srgbClr val="D9959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323" name="Text Box 2"/>
                          <wps:cNvSpPr txBox="1">
                            <a:spLocks noChangeArrowheads="1"/>
                          </wps:cNvSpPr>
                          <wps:spPr bwMode="auto">
                            <a:xfrm>
                              <a:off x="2898" y="6621"/>
                              <a:ext cx="744" cy="440"/>
                            </a:xfrm>
                            <a:prstGeom prst="rect">
                              <a:avLst/>
                            </a:prstGeom>
                            <a:solidFill>
                              <a:srgbClr val="FFFFFF"/>
                            </a:solidFill>
                            <a:ln w="9525">
                              <a:solidFill>
                                <a:srgbClr val="FFFFFF"/>
                              </a:solidFill>
                              <a:miter lim="800000"/>
                              <a:headEnd/>
                              <a:tailEnd/>
                            </a:ln>
                          </wps:spPr>
                          <wps:txbx>
                            <w:txbxContent>
                              <w:p w14:paraId="07FDF3B3" w14:textId="77777777" w:rsidR="002A0BF6" w:rsidRDefault="002A0BF6" w:rsidP="002A0BF6">
                                <w:pPr>
                                  <w:spacing w:before="0" w:after="0"/>
                                </w:pPr>
                                <w:r>
                                  <w:t>v</w:t>
                                </w:r>
                              </w:p>
                            </w:txbxContent>
                          </wps:txbx>
                          <wps:bodyPr rot="0" vert="horz" wrap="square" lIns="91440" tIns="45720" rIns="91440" bIns="45720" anchor="t" anchorCtr="0" upright="1">
                            <a:noAutofit/>
                          </wps:bodyPr>
                        </wps:wsp>
                        <wps:wsp>
                          <wps:cNvPr id="3324" name="Text Box 2"/>
                          <wps:cNvSpPr txBox="1">
                            <a:spLocks noChangeArrowheads="1"/>
                          </wps:cNvSpPr>
                          <wps:spPr bwMode="auto">
                            <a:xfrm>
                              <a:off x="1563" y="6037"/>
                              <a:ext cx="597" cy="555"/>
                            </a:xfrm>
                            <a:prstGeom prst="rect">
                              <a:avLst/>
                            </a:prstGeom>
                            <a:solidFill>
                              <a:srgbClr val="FFFFFF"/>
                            </a:solidFill>
                            <a:ln w="9525">
                              <a:solidFill>
                                <a:srgbClr val="FFFFFF"/>
                              </a:solidFill>
                              <a:miter lim="800000"/>
                              <a:headEnd/>
                              <a:tailEnd/>
                            </a:ln>
                          </wps:spPr>
                          <wps:txbx>
                            <w:txbxContent>
                              <w:p w14:paraId="6544A9E1" w14:textId="77777777" w:rsidR="002A0BF6" w:rsidRPr="00E27A36" w:rsidRDefault="002A0BF6" w:rsidP="002A0BF6">
                                <w:pPr>
                                  <w:spacing w:before="0" w:after="0"/>
                                  <w:rPr>
                                    <w:sz w:val="28"/>
                                    <w:szCs w:val="28"/>
                                  </w:rPr>
                                </w:pPr>
                                <w:r>
                                  <w:rPr>
                                    <w:sz w:val="28"/>
                                    <w:szCs w:val="28"/>
                                  </w:rP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CB267E9" id="Group 3296" o:spid="_x0000_s2500" style="position:absolute;margin-left:-21.45pt;margin-top:62.65pt;width:151.5pt;height:223.2pt;z-index:251658496;mso-position-horizontal-relative:text;mso-position-vertical-relative:text" coordorigin="1440,3589" coordsize="3112,4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">
                <v:group id="Group 186" o:spid="_x0000_s2501" style="position:absolute;left:1440;top:3589;width:3112;height:2016" coordorigin="1440,3589" coordsize="3112,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">
                  <v:group id="Group 187" o:spid="_x0000_s2502" style="position:absolute;left:1440;top:3589;width:2673;height:2016" coordorigin="5760,4885" coordsize="2673,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">
                    <v:group id="Group 188" o:spid="_x0000_s2503" style="position:absolute;left:5760;top:4885;width:2016;height:2016" coordorigin="7488,5029" coordsize="2016,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">
                      <v:shape id="AutoShape 189" o:spid="_x0000_s2504" type="#_x0000_t32" style="position:absolute;left:7488;top:5029;width:0;height:20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" strokeweight="2.25pt">
                        <v:stroke endarrow="block"/>
                      </v:shape>
                      <v:shape id="AutoShape 190" o:spid="_x0000_s2505" type="#_x0000_t32" style="position:absolute;left:8496;top:6037;width:0;height:2016;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" strokeweight="2.25pt">
                        <v:stroke endarrow="block"/>
                      </v:shape>
                    </v:group>
                    <v:group id="Group 191" o:spid="_x0000_s2506" style="position:absolute;left:6429;top:6037;width:432;height:864" coordorigin="6429,6037" coordsize="43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">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192" o:spid="_x0000_s2507" type="#_x0000_t96" style="position:absolute;left:6480;top:6037;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" filled="f" strokecolor="#e36c0a"/>
                      <v:shape id="AutoShape 193" o:spid="_x0000_s2508" type="#_x0000_t32" style="position:absolute;left:6624;top:6325;width:1;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" strokecolor="#17365d" strokeweight="2.25pt"/>
                      <v:shape id="AutoShape 194" o:spid="_x0000_s2509" type="#_x0000_t32" style="position:absolute;left:6480;top:6613;width:144;height:2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" strokecolor="#0070c0" strokeweight="2.25pt"/>
                      <v:shape id="AutoShape 195" o:spid="_x0000_s2510" type="#_x0000_t32" style="position:absolute;left:6624;top:6613;width:144;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" strokecolor="#0070c0" strokeweight="2.25pt"/>
                      <v:shape id="AutoShape 196" o:spid="_x0000_s2511" type="#_x0000_t32" style="position:absolute;left:6429;top:6469;width: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" strokecolor="#548dd4" strokeweight="2.25pt"/>
                    </v:group>
                    <v:shape id="AutoShape 197" o:spid="_x0000_s2512" type="#_x0000_t13" style="position:absolute;left:6975;top:6325;width:1458;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" adj="17826" fillcolor="yellow" strokecolor="yellow"/>
                  </v:group>
                  <v:shape id="_x0000_s2513" type="#_x0000_t202" style="position:absolute;left:2736;top:4609;width:1816;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" filled="f" stroked="f">
                    <v:textbox>
                      <w:txbxContent>
                        <w:p w14:paraId="31B589D9" w14:textId="77777777" w:rsidR="002A0BF6" w:rsidRDefault="002A0BF6" w:rsidP="002A0BF6">
                          <w:pPr>
                            <w:spacing w:before="0" w:after="0"/>
                          </w:pPr>
                          <w:r>
                            <w:t>Light beam</w:t>
                          </w:r>
                        </w:p>
                      </w:txbxContent>
                    </v:textbox>
                  </v:shape>
                  <v:shape id="_x0000_s2514" type="#_x0000_t202" style="position:absolute;left:1563;top:3733;width:597;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" strokecolor="white">
                    <v:textbox>
                      <w:txbxContent>
                        <w:p w14:paraId="1C761570" w14:textId="77777777" w:rsidR="002A0BF6" w:rsidRPr="00E27A36" w:rsidRDefault="002A0BF6" w:rsidP="002A0BF6">
                          <w:pPr>
                            <w:spacing w:before="0" w:after="0"/>
                            <w:rPr>
                              <w:sz w:val="28"/>
                              <w:szCs w:val="28"/>
                            </w:rPr>
                          </w:pPr>
                          <w:r w:rsidRPr="00E27A36">
                            <w:rPr>
                              <w:sz w:val="28"/>
                              <w:szCs w:val="28"/>
                            </w:rPr>
                            <w:t>A</w:t>
                          </w:r>
                        </w:p>
                      </w:txbxContent>
                    </v:textbox>
                  </v:shape>
                </v:group>
                <v:group id="Group 200" o:spid="_x0000_s2515" style="position:absolute;left:1440;top:6037;width:2202;height:2016" coordorigin="1440,6037" coordsize="2202,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">
                  <v:group id="Group 201" o:spid="_x0000_s2516" style="position:absolute;left:1440;top:6037;width:2016;height:2016" coordorigin="5760,7333" coordsize="2016,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">
                    <v:group id="Group 202" o:spid="_x0000_s2517" style="position:absolute;left:5760;top:7333;width:2016;height:2016" coordorigin="7968,5509" coordsize="2016,20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">
                      <v:shape id="AutoShape 203" o:spid="_x0000_s2518" type="#_x0000_t32" style="position:absolute;left:7968;top:5509;width:0;height:20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" strokeweight="2.25pt">
                        <v:stroke endarrow="block"/>
                      </v:shape>
                      <v:shape id="AutoShape 204" o:spid="_x0000_s2519" type="#_x0000_t32" style="position:absolute;left:8976;top:6517;width:0;height:2016;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" strokeweight="2.25pt">
                        <v:stroke endarrow="block"/>
                      </v:shape>
                    </v:group>
                    <v:group id="Group 205" o:spid="_x0000_s2520" style="position:absolute;left:6429;top:8485;width:432;height:864" coordorigin="6429,6037" coordsize="432,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">
                      <v:shape id="AutoShape 206" o:spid="_x0000_s2521" type="#_x0000_t96" style="position:absolute;left:6480;top:6037;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" filled="f" strokecolor="#e36c0a"/>
                      <v:shape id="AutoShape 207" o:spid="_x0000_s2522" type="#_x0000_t32" style="position:absolute;left:6624;top:6325;width:1;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" strokecolor="#17365d" strokeweight="2.25pt"/>
                      <v:shape id="AutoShape 208" o:spid="_x0000_s2523" type="#_x0000_t32" style="position:absolute;left:6480;top:6613;width:144;height:2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" strokecolor="#0070c0" strokeweight="2.25pt"/>
                      <v:shape id="AutoShape 209" o:spid="_x0000_s2524" type="#_x0000_t32" style="position:absolute;left:6624;top:6613;width:144;height:2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" strokecolor="#0070c0" strokeweight="2.25pt"/>
                      <v:shape id="AutoShape 210" o:spid="_x0000_s2525" type="#_x0000_t32" style="position:absolute;left:6429;top:6469;width:4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" strokecolor="#548dd4" strokeweight="2.25pt"/>
                    </v:group>
                    <v:shape id="AutoShape 211" o:spid="_x0000_s2526" type="#_x0000_t32" style="position:absolute;left:5760;top:8197;width:14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" strokecolor="#d99594" strokeweight="4.5pt">
                      <v:stroke endarrow="block"/>
                    </v:shape>
                  </v:group>
                  <v:shape id="_x0000_s2527" type="#_x0000_t202" style="position:absolute;left:2898;top:6621;width:744;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" strokecolor="white">
                    <v:textbox>
                      <w:txbxContent>
                        <w:p w14:paraId="07FDF3B3" w14:textId="77777777" w:rsidR="002A0BF6" w:rsidRDefault="002A0BF6" w:rsidP="002A0BF6">
                          <w:pPr>
                            <w:spacing w:before="0" w:after="0"/>
                          </w:pPr>
                          <w:r>
                            <w:t>v</w:t>
                          </w:r>
                        </w:p>
                      </w:txbxContent>
                    </v:textbox>
                  </v:shape>
                  <v:shape id="_x0000_s2528" type="#_x0000_t202" style="position:absolute;left:1563;top:6037;width:597;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" strokecolor="white">
                    <v:textbox>
                      <w:txbxContent>
                        <w:p w14:paraId="6544A9E1" w14:textId="77777777" w:rsidR="002A0BF6" w:rsidRPr="00E27A36" w:rsidRDefault="002A0BF6" w:rsidP="002A0BF6">
                          <w:pPr>
                            <w:spacing w:before="0" w:after="0"/>
                            <w:rPr>
                              <w:sz w:val="28"/>
                              <w:szCs w:val="28"/>
                            </w:rPr>
                          </w:pPr>
                          <w:r>
                            <w:rPr>
                              <w:sz w:val="28"/>
                              <w:szCs w:val="28"/>
                            </w:rPr>
                            <w:t>B</w:t>
                          </w:r>
                        </w:p>
                      </w:txbxContent>
                    </v:textbox>
                  </v:shape>
                </v:group>
                <w10:wrap type="square"/>
              </v:group>
            </w:pict>
          </mc:Fallback>
        </mc:AlternateContent>
      </w:r>
      <w:r w:rsidRPr="00123062">
        <w:rPr>
          <w:rFonts w:cs="Arial"/>
        </w:rPr>
        <w:t xml:space="preserve">Our consideration of throwing the ball suggests that if the speed of light is </w:t>
      </w:r>
      <w:r w:rsidRPr="00123062">
        <w:rPr>
          <w:rFonts w:cs="Arial"/>
          <w:i/>
        </w:rPr>
        <w:t>c</w:t>
      </w:r>
      <w:r w:rsidRPr="00123062">
        <w:rPr>
          <w:rFonts w:cs="Arial"/>
        </w:rPr>
        <w:t xml:space="preserve">, and our speed is </w:t>
      </w:r>
      <w:r w:rsidRPr="00123062">
        <w:rPr>
          <w:rFonts w:cs="Arial"/>
          <w:i/>
          <w:iCs/>
        </w:rPr>
        <w:t>v</w:t>
      </w:r>
      <w:r w:rsidRPr="00123062">
        <w:rPr>
          <w:rFonts w:cs="Arial"/>
        </w:rPr>
        <w:t xml:space="preserve">  then the person on the pavement sees light travelling at speed </w:t>
      </w:r>
      <w:r w:rsidRPr="00123062">
        <w:rPr>
          <w:rFonts w:cs="Arial"/>
          <w:i/>
        </w:rPr>
        <w:t>c</w:t>
      </w:r>
      <w:r w:rsidRPr="00123062">
        <w:rPr>
          <w:rFonts w:cs="Arial"/>
        </w:rPr>
        <w:t xml:space="preserve">, but we should see it travelling at speed </w:t>
      </w:r>
      <w:r w:rsidRPr="00123062">
        <w:rPr>
          <w:rFonts w:cs="Arial"/>
          <w:i/>
        </w:rPr>
        <w:t>c</w:t>
      </w:r>
      <w:r w:rsidRPr="00123062">
        <w:rPr>
          <w:rFonts w:cs="Arial"/>
        </w:rPr>
        <w:t xml:space="preserve"> - </w:t>
      </w:r>
      <w:r w:rsidRPr="00123062">
        <w:rPr>
          <w:rFonts w:cs="Arial"/>
          <w:i/>
          <w:iCs/>
        </w:rPr>
        <w:t>v</w:t>
      </w:r>
      <w:r w:rsidRPr="00123062">
        <w:rPr>
          <w:rFonts w:cs="Arial"/>
        </w:rPr>
        <w:t xml:space="preserve">.  The second postulate says that this is </w:t>
      </w:r>
      <w:r w:rsidRPr="00123062">
        <w:rPr>
          <w:rFonts w:cs="Arial"/>
          <w:b/>
        </w:rPr>
        <w:t>not</w:t>
      </w:r>
      <w:r w:rsidRPr="00123062">
        <w:rPr>
          <w:rFonts w:cs="Arial"/>
        </w:rPr>
        <w:t xml:space="preserve"> the case.  The second postulate says that we see the light travelling at speed </w:t>
      </w:r>
      <w:r w:rsidRPr="00123062">
        <w:rPr>
          <w:rFonts w:cs="Arial"/>
          <w:i/>
        </w:rPr>
        <w:t>c</w:t>
      </w:r>
      <w:r w:rsidRPr="00123062">
        <w:rPr>
          <w:rFonts w:cs="Arial"/>
        </w:rPr>
        <w:t>.</w:t>
      </w:r>
    </w:p>
    <w:p w14:paraId="2C174123" w14:textId="77777777" w:rsidR="002A0BF6" w:rsidRPr="00123062" w:rsidRDefault="002A0BF6" w:rsidP="002A0BF6">
      <w:pPr>
        <w:spacing w:before="100" w:beforeAutospacing="1" w:after="100" w:afterAutospacing="1"/>
        <w:rPr>
          <w:rFonts w:cs="Arial"/>
        </w:rPr>
      </w:pPr>
      <w:r w:rsidRPr="00123062">
        <w:rPr>
          <w:rFonts w:cs="Arial"/>
        </w:rPr>
        <w:t>The figure (left) illustrates this, but in the conventional notation used to represent frames of reference, in the context of relativity.  In this example, frame A is the pavement, and frame B is the car.</w:t>
      </w:r>
    </w:p>
    <w:p w14:paraId="132AABAB" w14:textId="77777777" w:rsidR="002A0BF6" w:rsidRPr="00123062" w:rsidRDefault="002A0BF6" w:rsidP="002A0BF6">
      <w:pPr>
        <w:spacing w:before="100" w:beforeAutospacing="1" w:after="100" w:afterAutospacing="1"/>
      </w:pPr>
      <w:r w:rsidRPr="00123062">
        <w:rPr>
          <w:rFonts w:cs="Arial"/>
        </w:rPr>
        <w:t>P</w:t>
      </w:r>
      <w:r w:rsidRPr="00123062">
        <w:t xml:space="preserve">erson in frame A fires a light beam (e.g. switching on a torch) at the instant that frame B passes by. The second postulate implies that BOTH observers would measure the same speed for the light beam! </w:t>
      </w:r>
    </w:p>
    <w:p w14:paraId="67086B54" w14:textId="77777777" w:rsidR="002A0BF6" w:rsidRPr="00123062" w:rsidRDefault="002A0BF6" w:rsidP="002A0BF6">
      <w:pPr>
        <w:spacing w:before="100" w:beforeAutospacing="1" w:after="100" w:afterAutospacing="1"/>
        <w:ind w:left="2552"/>
      </w:pPr>
      <w:r w:rsidRPr="00123062">
        <w:t>Einstein showed:</w:t>
      </w:r>
    </w:p>
    <w:p w14:paraId="490A55CC" w14:textId="77777777" w:rsidR="002A0BF6" w:rsidRPr="00123062" w:rsidRDefault="002A0BF6" w:rsidP="002A0BF6">
      <w:pPr>
        <w:pStyle w:val="1"/>
        <w:tabs>
          <w:tab w:val="left" w:pos="1843"/>
        </w:tabs>
        <w:rPr>
          <w:rFonts w:ascii="Trebuchet MS" w:hAnsi="Trebuchet MS"/>
          <w:lang w:val="en-GB"/>
        </w:rPr>
      </w:pPr>
      <w:r w:rsidRPr="00123062">
        <w:rPr>
          <w:rFonts w:ascii="Trebuchet MS" w:hAnsi="Trebuchet MS"/>
          <w:lang w:val="en-GB"/>
        </w:rPr>
        <w:t xml:space="preserve">1. everyone sees the same speed for light (given the symbol </w:t>
      </w:r>
      <w:r w:rsidRPr="00123062">
        <w:rPr>
          <w:rFonts w:ascii="Trebuchet MS" w:hAnsi="Trebuchet MS"/>
          <w:i/>
          <w:lang w:val="en-GB"/>
        </w:rPr>
        <w:t>c</w:t>
      </w:r>
      <w:r w:rsidRPr="00123062">
        <w:rPr>
          <w:rFonts w:ascii="Trebuchet MS" w:hAnsi="Trebuchet MS"/>
          <w:lang w:val="en-GB"/>
        </w:rPr>
        <w:t xml:space="preserve">) </w:t>
      </w:r>
    </w:p>
    <w:p w14:paraId="2C8A5C9C" w14:textId="77777777" w:rsidR="002A0BF6" w:rsidRPr="00123062" w:rsidRDefault="002A0BF6" w:rsidP="002A0BF6">
      <w:pPr>
        <w:pStyle w:val="1"/>
        <w:rPr>
          <w:rFonts w:ascii="Trebuchet MS" w:hAnsi="Trebuchet MS"/>
          <w:lang w:val="en-GB"/>
        </w:rPr>
      </w:pPr>
      <w:r w:rsidRPr="00123062">
        <w:rPr>
          <w:rFonts w:ascii="Trebuchet MS" w:hAnsi="Trebuchet MS"/>
          <w:lang w:val="en-GB"/>
        </w:rPr>
        <w:t>2.  what happens when you try to go faster than c.</w:t>
      </w:r>
    </w:p>
    <w:p w14:paraId="530F9CEB" w14:textId="28032CD9" w:rsidR="002A0BF6" w:rsidRPr="00123062" w:rsidRDefault="002A0BF6" w:rsidP="002A0BF6">
      <w:pPr>
        <w:framePr w:w="4082" w:h="2268" w:hRule="exact" w:hSpace="91" w:vSpace="91" w:wrap="around" w:vAnchor="page" w:hAnchor="page" w:x="1350" w:y="10866"/>
        <w:widowControl w:val="0"/>
        <w:rPr>
          <w:vanish/>
        </w:rPr>
      </w:pPr>
      <w:r>
        <w:rPr>
          <w:noProof/>
        </w:rPr>
        <w:drawing>
          <wp:inline distT="0" distB="0" distL="0" distR="0" wp14:anchorId="063DFDFA" wp14:editId="24F92684">
            <wp:extent cx="2566035" cy="1296670"/>
            <wp:effectExtent l="0" t="0" r="5715" b="0"/>
            <wp:docPr id="48751" name="Picture 48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566035" cy="1296670"/>
                    </a:xfrm>
                    <a:prstGeom prst="rect">
                      <a:avLst/>
                    </a:prstGeom>
                    <a:noFill/>
                    <a:ln>
                      <a:noFill/>
                    </a:ln>
                  </pic:spPr>
                </pic:pic>
              </a:graphicData>
            </a:graphic>
          </wp:inline>
        </w:drawing>
      </w:r>
    </w:p>
    <w:p w14:paraId="1903D1D1" w14:textId="77777777" w:rsidR="002A0BF6" w:rsidRPr="006F2F53" w:rsidRDefault="002A0BF6" w:rsidP="002A0BF6">
      <w:pPr>
        <w:widowControl w:val="0"/>
        <w:rPr>
          <w:b/>
        </w:rPr>
      </w:pPr>
      <w:r w:rsidRPr="00123062">
        <w:t xml:space="preserve">To understand this, our concepts of time, length, and mass must be changed. Consider two observers viewing the same event.  One observer is stationary and one moving. If </w:t>
      </w:r>
      <w:r w:rsidRPr="00123062">
        <w:rPr>
          <w:i/>
        </w:rPr>
        <w:t>c</w:t>
      </w:r>
      <w:r w:rsidRPr="00123062">
        <w:t xml:space="preserve"> is the same for both observers then they must experience different distances and times. Two events can be simultaneous in one frame of reference but when viewed from another frame of reference the events are not simultaneous. This is called the </w:t>
      </w:r>
      <w:r w:rsidRPr="006F2F53">
        <w:rPr>
          <w:b/>
          <w:i/>
        </w:rPr>
        <w:t>Relativity of Simultaneity</w:t>
      </w:r>
      <w:r w:rsidRPr="006F2F53">
        <w:rPr>
          <w:b/>
        </w:rPr>
        <w:t xml:space="preserve">. </w:t>
      </w:r>
    </w:p>
    <w:p w14:paraId="458E456A" w14:textId="0923F4C9" w:rsidR="002A0BF6" w:rsidRDefault="002A0BF6" w:rsidP="002A0BF6">
      <w:pPr>
        <w:widowControl w:val="0"/>
      </w:pPr>
      <w:r w:rsidRPr="00123062">
        <w:t xml:space="preserve">Imagine a train travelling with both its front and back doors open. A light is uncovered from under a dark casing, causing a beam of light to be emitted. The beam is emitted from the centre of a train carriage. A person on the train would see the beam of light arrive at the end walls of the train at the same time. But a person viewing the same event on the railway banking would see the beam of light exit from the back door before the front door because the train is moving forward. </w:t>
      </w:r>
    </w:p>
    <w:tbl>
      <w:tblPr>
        <w:tblStyle w:val="LightGrid-Accent1"/>
        <w:tblpPr w:leftFromText="181" w:rightFromText="181" w:vertAnchor="text" w:horzAnchor="margin" w:tblpXSpec="right" w:tblpY="2193"/>
        <w:tblW w:w="0" w:type="auto"/>
        <w:tblLook w:val="0000" w:firstRow="0" w:lastRow="0" w:firstColumn="0" w:lastColumn="0" w:noHBand="0" w:noVBand="0"/>
      </w:tblPr>
      <w:tblGrid>
        <w:gridCol w:w="1951"/>
        <w:gridCol w:w="2195"/>
      </w:tblGrid>
      <w:tr w:rsidR="002A0BF6" w:rsidRPr="004E309F" w14:paraId="218B370A" w14:textId="77777777" w:rsidTr="000954DC">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951" w:type="dxa"/>
          </w:tcPr>
          <w:p w14:paraId="7E09DC54" w14:textId="77777777" w:rsidR="002A0BF6" w:rsidRPr="004E309F" w:rsidRDefault="002A0BF6" w:rsidP="000954DC">
            <w:pPr>
              <w:widowControl w:val="0"/>
              <w:spacing w:before="120"/>
              <w:jc w:val="both"/>
            </w:pPr>
            <w:r w:rsidRPr="004E309F">
              <w:rPr>
                <w:b/>
              </w:rPr>
              <w:t>Newton</w:t>
            </w:r>
          </w:p>
        </w:tc>
        <w:tc>
          <w:tcPr>
            <w:tcW w:w="2195" w:type="dxa"/>
          </w:tcPr>
          <w:p w14:paraId="5B568723" w14:textId="77777777" w:rsidR="002A0BF6" w:rsidRPr="004E309F" w:rsidRDefault="002A0BF6" w:rsidP="000954DC">
            <w:pPr>
              <w:widowControl w:val="0"/>
              <w:spacing w:before="120"/>
              <w:jc w:val="both"/>
              <w:cnfStyle w:val="000000100000" w:firstRow="0" w:lastRow="0" w:firstColumn="0" w:lastColumn="0" w:oddVBand="0" w:evenVBand="0" w:oddHBand="1" w:evenHBand="0" w:firstRowFirstColumn="0" w:firstRowLastColumn="0" w:lastRowFirstColumn="0" w:lastRowLastColumn="0"/>
            </w:pPr>
            <w:r w:rsidRPr="004E309F">
              <w:rPr>
                <w:b/>
              </w:rPr>
              <w:t>Einstein</w:t>
            </w:r>
          </w:p>
        </w:tc>
      </w:tr>
      <w:tr w:rsidR="002A0BF6" w:rsidRPr="004E309F" w14:paraId="0137522C" w14:textId="77777777" w:rsidTr="000954DC">
        <w:trPr>
          <w:cnfStyle w:val="000000010000" w:firstRow="0" w:lastRow="0" w:firstColumn="0" w:lastColumn="0" w:oddVBand="0" w:evenVBand="0" w:oddHBand="0" w:evenHBand="1"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951" w:type="dxa"/>
          </w:tcPr>
          <w:p w14:paraId="74CB2EA1" w14:textId="77777777" w:rsidR="002A0BF6" w:rsidRPr="004E309F" w:rsidRDefault="002A0BF6" w:rsidP="000954DC">
            <w:pPr>
              <w:widowControl w:val="0"/>
              <w:spacing w:before="120"/>
            </w:pPr>
            <w:r w:rsidRPr="004E309F">
              <w:t>d and t constant</w:t>
            </w:r>
          </w:p>
        </w:tc>
        <w:tc>
          <w:tcPr>
            <w:tcW w:w="2195" w:type="dxa"/>
          </w:tcPr>
          <w:p w14:paraId="31C8D8F1" w14:textId="77777777" w:rsidR="002A0BF6" w:rsidRPr="004E309F" w:rsidRDefault="002A0BF6" w:rsidP="000954DC">
            <w:pPr>
              <w:widowControl w:val="0"/>
              <w:spacing w:before="120"/>
              <w:cnfStyle w:val="000000010000" w:firstRow="0" w:lastRow="0" w:firstColumn="0" w:lastColumn="0" w:oddVBand="0" w:evenVBand="0" w:oddHBand="0" w:evenHBand="1" w:firstRowFirstColumn="0" w:firstRowLastColumn="0" w:lastRowFirstColumn="0" w:lastRowLastColumn="0"/>
            </w:pPr>
            <w:r w:rsidRPr="004E309F">
              <w:t>c constant</w:t>
            </w:r>
          </w:p>
        </w:tc>
      </w:tr>
      <w:tr w:rsidR="002A0BF6" w:rsidRPr="004E309F" w14:paraId="247264F1" w14:textId="77777777" w:rsidTr="000954DC">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1951" w:type="dxa"/>
          </w:tcPr>
          <w:p w14:paraId="42581370" w14:textId="77777777" w:rsidR="002A0BF6" w:rsidRPr="004E309F" w:rsidRDefault="002A0BF6" w:rsidP="000954DC">
            <w:pPr>
              <w:widowControl w:val="0"/>
              <w:spacing w:before="120"/>
            </w:pPr>
            <w:r w:rsidRPr="004E309F">
              <w:t>c relative</w:t>
            </w:r>
          </w:p>
        </w:tc>
        <w:tc>
          <w:tcPr>
            <w:tcW w:w="2195" w:type="dxa"/>
          </w:tcPr>
          <w:p w14:paraId="47EE8508" w14:textId="77777777" w:rsidR="002A0BF6" w:rsidRPr="004E309F" w:rsidRDefault="002A0BF6" w:rsidP="000954DC">
            <w:pPr>
              <w:widowControl w:val="0"/>
              <w:spacing w:before="120"/>
              <w:cnfStyle w:val="000000100000" w:firstRow="0" w:lastRow="0" w:firstColumn="0" w:lastColumn="0" w:oddVBand="0" w:evenVBand="0" w:oddHBand="1" w:evenHBand="0" w:firstRowFirstColumn="0" w:firstRowLastColumn="0" w:lastRowFirstColumn="0" w:lastRowLastColumn="0"/>
            </w:pPr>
            <w:r w:rsidRPr="004E309F">
              <w:t>d and t relative</w:t>
            </w:r>
          </w:p>
        </w:tc>
      </w:tr>
    </w:tbl>
    <w:p w14:paraId="53972DA4" w14:textId="77777777" w:rsidR="002A0BF6" w:rsidRPr="00123062" w:rsidRDefault="002A0BF6" w:rsidP="002A0BF6">
      <w:pPr>
        <w:widowControl w:val="0"/>
        <w:spacing w:before="120" w:after="0" w:line="240" w:lineRule="auto"/>
      </w:pPr>
      <w:r w:rsidRPr="00123062">
        <w:t xml:space="preserve">These ideas seem very contrary to classical Newtonian Mechanics which you have dealt with so far. </w:t>
      </w:r>
    </w:p>
    <w:p w14:paraId="69BEE057" w14:textId="77777777" w:rsidR="002A0BF6" w:rsidRPr="00123062" w:rsidRDefault="002A0BF6" w:rsidP="002A0BF6">
      <w:pPr>
        <w:widowControl w:val="0"/>
        <w:spacing w:before="120" w:after="0" w:line="240" w:lineRule="auto"/>
      </w:pPr>
      <w:r w:rsidRPr="00123062">
        <w:t>Newtonian Mechanics states that:</w:t>
      </w:r>
    </w:p>
    <w:p w14:paraId="5AB15BCB" w14:textId="6EBD7143" w:rsidR="002A0BF6" w:rsidRDefault="002A0BF6" w:rsidP="002A0BF6">
      <w:pPr>
        <w:pStyle w:val="1"/>
        <w:spacing w:before="120"/>
        <w:rPr>
          <w:rFonts w:ascii="Trebuchet MS" w:hAnsi="Trebuchet MS"/>
          <w:lang w:val="en-GB"/>
        </w:rPr>
      </w:pPr>
      <w:r w:rsidRPr="00123062">
        <w:rPr>
          <w:rFonts w:ascii="Trebuchet MS" w:hAnsi="Trebuchet MS"/>
          <w:lang w:val="en-GB"/>
        </w:rPr>
        <w:t>1.</w:t>
      </w:r>
      <w:r w:rsidRPr="00123062">
        <w:rPr>
          <w:rFonts w:ascii="Trebuchet MS" w:hAnsi="Trebuchet MS"/>
          <w:lang w:val="en-GB"/>
        </w:rPr>
        <w:tab/>
        <w:t>the time interval between events is independent of the observer.</w:t>
      </w:r>
    </w:p>
    <w:p w14:paraId="74AF0BB3" w14:textId="294878D6" w:rsidR="000954DC" w:rsidRDefault="000954DC" w:rsidP="002A0BF6">
      <w:pPr>
        <w:pStyle w:val="1"/>
        <w:spacing w:before="120"/>
        <w:rPr>
          <w:rFonts w:ascii="Trebuchet MS" w:hAnsi="Trebuchet MS"/>
          <w:lang w:val="en-GB"/>
        </w:rPr>
      </w:pPr>
    </w:p>
    <w:p w14:paraId="5C507425" w14:textId="5350424B" w:rsidR="00772F8B" w:rsidRDefault="00772F8B" w:rsidP="002A0BF6">
      <w:pPr>
        <w:pStyle w:val="1"/>
        <w:spacing w:before="120"/>
        <w:rPr>
          <w:rFonts w:ascii="Trebuchet MS" w:hAnsi="Trebuchet MS"/>
          <w:lang w:val="en-GB"/>
        </w:rPr>
      </w:pPr>
    </w:p>
    <w:p w14:paraId="490C1030" w14:textId="478276E6" w:rsidR="00772F8B" w:rsidRDefault="00772F8B" w:rsidP="002A0BF6">
      <w:pPr>
        <w:pStyle w:val="1"/>
        <w:spacing w:before="120"/>
        <w:rPr>
          <w:rFonts w:ascii="Trebuchet MS" w:hAnsi="Trebuchet MS"/>
          <w:lang w:val="en-GB"/>
        </w:rPr>
      </w:pPr>
    </w:p>
    <w:p w14:paraId="73183696" w14:textId="699EDE67" w:rsidR="00772F8B" w:rsidRDefault="00772F8B" w:rsidP="002A0BF6">
      <w:pPr>
        <w:pStyle w:val="1"/>
        <w:spacing w:before="120"/>
        <w:rPr>
          <w:rFonts w:ascii="Trebuchet MS" w:hAnsi="Trebuchet MS"/>
          <w:lang w:val="en-GB"/>
        </w:rPr>
      </w:pPr>
    </w:p>
    <w:p w14:paraId="0EC70D15" w14:textId="587BA4B3" w:rsidR="00772F8B" w:rsidRDefault="00772F8B" w:rsidP="002A0BF6">
      <w:pPr>
        <w:pStyle w:val="1"/>
        <w:spacing w:before="120"/>
        <w:rPr>
          <w:rFonts w:ascii="Trebuchet MS" w:hAnsi="Trebuchet MS"/>
          <w:lang w:val="en-GB"/>
        </w:rPr>
      </w:pPr>
    </w:p>
    <w:p w14:paraId="1A6A3F4C" w14:textId="145BD72A" w:rsidR="00772F8B" w:rsidRDefault="00772F8B" w:rsidP="002A0BF6">
      <w:pPr>
        <w:pStyle w:val="1"/>
        <w:spacing w:before="120"/>
        <w:rPr>
          <w:rFonts w:ascii="Trebuchet MS" w:hAnsi="Trebuchet MS"/>
          <w:lang w:val="en-GB"/>
        </w:rPr>
      </w:pPr>
    </w:p>
    <w:p w14:paraId="225A26A0" w14:textId="77777777" w:rsidR="00772F8B" w:rsidRPr="00123062" w:rsidRDefault="00772F8B" w:rsidP="002A0BF6">
      <w:pPr>
        <w:pStyle w:val="1"/>
        <w:spacing w:before="120"/>
        <w:rPr>
          <w:rFonts w:ascii="Trebuchet MS" w:hAnsi="Trebuchet MS"/>
          <w:lang w:val="en-GB"/>
        </w:rPr>
      </w:pPr>
    </w:p>
    <w:p w14:paraId="611B740E" w14:textId="79818D71" w:rsidR="002A0BF6" w:rsidRDefault="002A0BF6" w:rsidP="002A0BF6">
      <w:pPr>
        <w:widowControl w:val="0"/>
        <w:spacing w:before="120" w:after="0" w:line="240" w:lineRule="auto"/>
      </w:pPr>
      <w:r w:rsidRPr="00123062">
        <w:t>2.</w:t>
      </w:r>
      <w:r w:rsidRPr="00123062">
        <w:tab/>
        <w:t>the space interval is independent of the observer.</w:t>
      </w:r>
    </w:p>
    <w:p w14:paraId="7A1C16DE" w14:textId="5D24D598" w:rsidR="000954DC" w:rsidRDefault="000954DC" w:rsidP="002A0BF6">
      <w:pPr>
        <w:widowControl w:val="0"/>
        <w:spacing w:before="120" w:after="0" w:line="240" w:lineRule="auto"/>
      </w:pPr>
    </w:p>
    <w:p w14:paraId="6923032E" w14:textId="10EA075E" w:rsidR="000954DC" w:rsidRDefault="000954DC" w:rsidP="002A0BF6">
      <w:pPr>
        <w:widowControl w:val="0"/>
        <w:spacing w:before="120" w:after="0" w:line="240" w:lineRule="auto"/>
      </w:pPr>
    </w:p>
    <w:p w14:paraId="7D294ACE" w14:textId="77777777" w:rsidR="000954DC" w:rsidRDefault="000954DC" w:rsidP="002A0BF6">
      <w:pPr>
        <w:widowControl w:val="0"/>
        <w:spacing w:before="120" w:after="0" w:line="240" w:lineRule="auto"/>
      </w:pPr>
    </w:p>
    <w:p w14:paraId="754019D8" w14:textId="77777777" w:rsidR="002A0BF6" w:rsidRDefault="002A0BF6" w:rsidP="002A0BF6">
      <w:pPr>
        <w:widowControl w:val="0"/>
        <w:spacing w:before="120" w:after="0" w:line="240" w:lineRule="auto"/>
      </w:pPr>
    </w:p>
    <w:p w14:paraId="372C6EBA" w14:textId="77777777" w:rsidR="002A0BF6" w:rsidRDefault="002A0BF6" w:rsidP="002A0BF6">
      <w:pPr>
        <w:widowControl w:val="0"/>
        <w:spacing w:before="120" w:after="0" w:line="240" w:lineRule="auto"/>
      </w:pPr>
    </w:p>
    <w:p w14:paraId="3EA0A7C4" w14:textId="77777777" w:rsidR="002A0BF6" w:rsidRPr="00123062" w:rsidRDefault="002A0BF6" w:rsidP="002A0BF6">
      <w:pPr>
        <w:pStyle w:val="Heading2"/>
      </w:pPr>
      <w:bookmarkStart w:id="209" w:name="_Toc19365645"/>
      <w:bookmarkStart w:id="210" w:name="_Toc106127813"/>
      <w:r w:rsidRPr="00123062">
        <w:t>The Principles of Relativity</w:t>
      </w:r>
      <w:bookmarkEnd w:id="209"/>
      <w:bookmarkEnd w:id="210"/>
    </w:p>
    <w:p w14:paraId="3450EE02" w14:textId="77777777" w:rsidR="002A0BF6" w:rsidRPr="00123062" w:rsidRDefault="002A0BF6" w:rsidP="002A0BF6">
      <w:pPr>
        <w:pStyle w:val="NormalWeb"/>
      </w:pPr>
      <w:r w:rsidRPr="00123062">
        <w:t>To summarise</w:t>
      </w:r>
    </w:p>
    <w:p w14:paraId="1FC79A78" w14:textId="77777777" w:rsidR="002A0BF6" w:rsidRPr="00123062" w:rsidRDefault="002A0BF6" w:rsidP="002A0BF6">
      <w:pPr>
        <w:pStyle w:val="NormalWeb"/>
      </w:pPr>
      <w:r w:rsidRPr="00123062">
        <w:t>Special relativity (which applies to observers/reference frames in relative motion with constant velocity) has two postulates:</w:t>
      </w:r>
    </w:p>
    <w:p w14:paraId="477DBBF8" w14:textId="77777777" w:rsidR="002A0BF6" w:rsidRPr="004E309F" w:rsidRDefault="002A0BF6" w:rsidP="002A0BF6">
      <w:pPr>
        <w:tabs>
          <w:tab w:val="left" w:pos="284"/>
        </w:tabs>
        <w:spacing w:before="100" w:beforeAutospacing="1" w:after="100" w:afterAutospacing="1"/>
        <w:ind w:hanging="284"/>
        <w:rPr>
          <w:b/>
        </w:rPr>
      </w:pPr>
      <w:r w:rsidRPr="004E309F">
        <w:rPr>
          <w:b/>
        </w:rPr>
        <w:t>1.</w:t>
      </w:r>
      <w:r w:rsidRPr="004E309F">
        <w:rPr>
          <w:b/>
        </w:rPr>
        <w:tab/>
        <w:t xml:space="preserve">The laws of physics are the same for all observers in all parts of the universe. </w:t>
      </w:r>
      <w:r w:rsidRPr="004E309F">
        <w:rPr>
          <w:rFonts w:cs="Arial"/>
          <w:b/>
          <w:bCs/>
          <w:i/>
          <w:iCs/>
        </w:rPr>
        <w:t>All the laws of physics are the same in all inertial frames of reference.</w:t>
      </w:r>
    </w:p>
    <w:p w14:paraId="3DA0F2C9" w14:textId="77777777" w:rsidR="002A0BF6" w:rsidRPr="004E309F" w:rsidRDefault="002A0BF6" w:rsidP="002A0BF6">
      <w:pPr>
        <w:pStyle w:val="NormalWeb"/>
        <w:tabs>
          <w:tab w:val="left" w:pos="284"/>
        </w:tabs>
        <w:ind w:hanging="284"/>
        <w:rPr>
          <w:b/>
        </w:rPr>
      </w:pPr>
      <w:r w:rsidRPr="004E309F">
        <w:rPr>
          <w:b/>
        </w:rPr>
        <w:t>2.</w:t>
      </w:r>
      <w:r w:rsidRPr="004E309F">
        <w:rPr>
          <w:b/>
        </w:rPr>
        <w:tab/>
        <w:t>Light always travels at the same speed in a vacuum, 3.0 × 10</w:t>
      </w:r>
      <w:r w:rsidRPr="004E309F">
        <w:rPr>
          <w:b/>
          <w:vertAlign w:val="superscript"/>
        </w:rPr>
        <w:t>8</w:t>
      </w:r>
      <w:r w:rsidRPr="004E309F">
        <w:rPr>
          <w:b/>
        </w:rPr>
        <w:t xml:space="preserve"> m s</w:t>
      </w:r>
      <w:r w:rsidRPr="004E309F">
        <w:rPr>
          <w:b/>
          <w:vertAlign w:val="superscript"/>
        </w:rPr>
        <w:t>–1</w:t>
      </w:r>
      <w:r w:rsidRPr="004E309F">
        <w:rPr>
          <w:b/>
        </w:rPr>
        <w:t xml:space="preserve"> (299,792,458 m s</w:t>
      </w:r>
      <w:r w:rsidRPr="004E309F">
        <w:rPr>
          <w:b/>
          <w:vertAlign w:val="superscript"/>
        </w:rPr>
        <w:t>–1</w:t>
      </w:r>
      <w:r w:rsidRPr="004E309F">
        <w:rPr>
          <w:b/>
        </w:rPr>
        <w:t xml:space="preserve"> to be more precise). (Light does slow down inside transparent material such as glass.)</w:t>
      </w:r>
    </w:p>
    <w:p w14:paraId="628ECCC1" w14:textId="77777777" w:rsidR="002A0BF6" w:rsidRPr="00123062" w:rsidRDefault="002A0BF6" w:rsidP="002A0BF6">
      <w:pPr>
        <w:jc w:val="both"/>
        <w:rPr>
          <w:lang w:val="en-US"/>
        </w:rPr>
      </w:pPr>
      <w:r w:rsidRPr="00123062">
        <w:rPr>
          <w:lang w:val="en-US"/>
        </w:rPr>
        <w:t>This means that no matter how fast you go, you can never catch up with a beam of light, since it always travels at 3·0 × 10</w:t>
      </w:r>
      <w:r w:rsidRPr="00123062">
        <w:rPr>
          <w:vertAlign w:val="superscript"/>
          <w:lang w:val="en-US"/>
        </w:rPr>
        <w:t>8</w:t>
      </w:r>
      <w:r w:rsidRPr="00123062">
        <w:rPr>
          <w:lang w:val="en-US"/>
        </w:rPr>
        <w:t xml:space="preserve"> m s</w:t>
      </w:r>
      <w:r w:rsidRPr="00123062">
        <w:rPr>
          <w:vertAlign w:val="superscript"/>
          <w:lang w:val="en-US"/>
        </w:rPr>
        <w:t>–1</w:t>
      </w:r>
      <w:r w:rsidRPr="00123062">
        <w:rPr>
          <w:i/>
          <w:iCs/>
          <w:lang w:val="en-US"/>
        </w:rPr>
        <w:t>relative to you</w:t>
      </w:r>
      <w:r w:rsidRPr="00123062">
        <w:rPr>
          <w:lang w:val="en-US"/>
        </w:rPr>
        <w:t xml:space="preserve">. </w:t>
      </w:r>
    </w:p>
    <w:p w14:paraId="1B51E9BF" w14:textId="77777777" w:rsidR="002A0BF6" w:rsidRPr="00123062" w:rsidRDefault="002A0BF6" w:rsidP="002A0BF6">
      <w:pPr>
        <w:jc w:val="both"/>
      </w:pPr>
      <w:r w:rsidRPr="00123062">
        <w:rPr>
          <w:lang w:val="en-US"/>
        </w:rPr>
        <w:t>The best known experimental evidence that started the proof for the Theory of special relativity is the Michelson-Morley interferometer experiment. It actually failed to show the expected results, despite many people repeating the experiment. (</w:t>
      </w:r>
      <w:r>
        <w:rPr>
          <w:i/>
          <w:lang w:val="en-US"/>
        </w:rPr>
        <w:t>see later</w:t>
      </w:r>
      <w:r w:rsidRPr="00123062">
        <w:rPr>
          <w:lang w:val="en-US"/>
        </w:rPr>
        <w:t>).</w:t>
      </w:r>
    </w:p>
    <w:p w14:paraId="308111DD" w14:textId="77777777" w:rsidR="002A0BF6" w:rsidRPr="00123062" w:rsidRDefault="002A0BF6" w:rsidP="002A0BF6">
      <w:r w:rsidRPr="00123062">
        <w:rPr>
          <w:rFonts w:cs="Arial"/>
          <w:noProof/>
          <w:lang w:eastAsia="en-GB"/>
        </w:rPr>
        <w:drawing>
          <wp:anchor distT="0" distB="0" distL="114300" distR="114300" simplePos="0" relativeHeight="251658324" behindDoc="1" locked="0" layoutInCell="1" allowOverlap="1" wp14:anchorId="277C1312" wp14:editId="054760E3">
            <wp:simplePos x="0" y="0"/>
            <wp:positionH relativeFrom="column">
              <wp:posOffset>4023995</wp:posOffset>
            </wp:positionH>
            <wp:positionV relativeFrom="paragraph">
              <wp:posOffset>45720</wp:posOffset>
            </wp:positionV>
            <wp:extent cx="1866900" cy="1402080"/>
            <wp:effectExtent l="0" t="0" r="0" b="7620"/>
            <wp:wrapSquare wrapText="bothSides"/>
            <wp:docPr id="48185" name="Picture 48185" descr="http://www.aiai.ed.ac.uk/%7Ebat/ga/SC-MODEL/IMRIE/GALLERY/bat-spa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www.aiai.ed.ac.uk/%7Ebat/ga/SC-MODEL/IMRIE/GALLERY/bat-space-1.jpg"/>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866900" cy="1402080"/>
                    </a:xfrm>
                    <a:prstGeom prst="rect">
                      <a:avLst/>
                    </a:prstGeom>
                    <a:noFill/>
                  </pic:spPr>
                </pic:pic>
              </a:graphicData>
            </a:graphic>
            <wp14:sizeRelH relativeFrom="page">
              <wp14:pctWidth>0</wp14:pctWidth>
            </wp14:sizeRelH>
            <wp14:sizeRelV relativeFrom="page">
              <wp14:pctHeight>0</wp14:pctHeight>
            </wp14:sizeRelV>
          </wp:anchor>
        </w:drawing>
      </w:r>
      <w:r w:rsidRPr="00123062">
        <w:rPr>
          <w:b/>
          <w:bCs/>
          <w:lang w:val="en-US"/>
        </w:rPr>
        <w:t>Example:</w:t>
      </w:r>
      <w:r w:rsidRPr="00123062">
        <w:rPr>
          <w:lang w:val="en-US"/>
        </w:rPr>
        <w:t xml:space="preserve"> A “space car” is travelling through space at 90% of the speed of light (2.7 x 10</w:t>
      </w:r>
      <w:r w:rsidRPr="00123062">
        <w:rPr>
          <w:vertAlign w:val="superscript"/>
          <w:lang w:val="en-US"/>
        </w:rPr>
        <w:t>8</w:t>
      </w:r>
      <w:r w:rsidRPr="00123062">
        <w:rPr>
          <w:lang w:val="en-US"/>
        </w:rPr>
        <w:t xml:space="preserve"> m s</w:t>
      </w:r>
      <w:r w:rsidRPr="00123062">
        <w:rPr>
          <w:vertAlign w:val="superscript"/>
          <w:lang w:val="en-US"/>
        </w:rPr>
        <w:t>-1</w:t>
      </w:r>
      <w:r w:rsidRPr="00123062">
        <w:rPr>
          <w:lang w:val="en-US"/>
        </w:rPr>
        <w:t>) with its headlights on. The occupants of the car will see the beams of the headlights travel away from them at 3 × 10</w:t>
      </w:r>
      <w:r w:rsidRPr="00123062">
        <w:rPr>
          <w:vertAlign w:val="superscript"/>
          <w:lang w:val="en-US"/>
        </w:rPr>
        <w:t>8  </w:t>
      </w:r>
      <w:r w:rsidRPr="00123062">
        <w:t>m s</w:t>
      </w:r>
      <w:r w:rsidRPr="00123062">
        <w:rPr>
          <w:vertAlign w:val="superscript"/>
        </w:rPr>
        <w:noBreakHyphen/>
        <w:t>1</w:t>
      </w:r>
      <w:r w:rsidRPr="00123062">
        <w:t>, so “common sense” or Newtonian Mechanics would say that the light from the headlights is travelling at 5.7 x 10</w:t>
      </w:r>
      <w:r w:rsidRPr="00123062">
        <w:rPr>
          <w:vertAlign w:val="superscript"/>
        </w:rPr>
        <w:t>8 </w:t>
      </w:r>
      <w:r w:rsidRPr="00123062">
        <w:t>m s </w:t>
      </w:r>
      <w:r w:rsidRPr="00123062">
        <w:rPr>
          <w:vertAlign w:val="superscript"/>
        </w:rPr>
        <w:noBreakHyphen/>
        <w:t>1</w:t>
      </w:r>
      <w:r w:rsidRPr="00123062">
        <w:t xml:space="preserve">. But it is not, it is travelling at </w:t>
      </w:r>
      <w:r>
        <w:t xml:space="preserve">        </w:t>
      </w:r>
      <w:r w:rsidRPr="00123062">
        <w:t>3 x 10</w:t>
      </w:r>
      <w:r w:rsidRPr="00123062">
        <w:rPr>
          <w:vertAlign w:val="superscript"/>
        </w:rPr>
        <w:t>8</w:t>
      </w:r>
      <w:r w:rsidRPr="00123062">
        <w:t xml:space="preserve"> m s</w:t>
      </w:r>
      <w:r w:rsidRPr="00123062">
        <w:rPr>
          <w:vertAlign w:val="superscript"/>
        </w:rPr>
        <w:t>-1</w:t>
      </w:r>
      <w:r w:rsidRPr="00123062">
        <w:t>.</w:t>
      </w:r>
    </w:p>
    <w:p w14:paraId="62971E14" w14:textId="77777777" w:rsidR="002A0BF6" w:rsidRPr="00123062" w:rsidRDefault="002A0BF6" w:rsidP="002A0BF6">
      <w:pPr>
        <w:jc w:val="both"/>
        <w:rPr>
          <w:lang w:val="en-US"/>
        </w:rPr>
      </w:pPr>
      <w:r w:rsidRPr="00123062">
        <w:t xml:space="preserve">An observer on Earth will also observe light from the headlamps travel at </w:t>
      </w:r>
      <w:r w:rsidRPr="00123062">
        <w:rPr>
          <w:lang w:val="en-US"/>
        </w:rPr>
        <w:t>3 × 10</w:t>
      </w:r>
      <w:r w:rsidRPr="00123062">
        <w:rPr>
          <w:vertAlign w:val="superscript"/>
          <w:lang w:val="en-US"/>
        </w:rPr>
        <w:t>8 </w:t>
      </w:r>
      <w:r w:rsidRPr="00123062">
        <w:t>m s</w:t>
      </w:r>
      <w:r w:rsidRPr="00123062">
        <w:rPr>
          <w:vertAlign w:val="superscript"/>
        </w:rPr>
        <w:noBreakHyphen/>
        <w:t>1</w:t>
      </w:r>
      <w:r w:rsidRPr="00123062">
        <w:t xml:space="preserve">.The speed of light, </w:t>
      </w:r>
      <w:r w:rsidRPr="00123062">
        <w:rPr>
          <w:i/>
          <w:iCs/>
        </w:rPr>
        <w:t>c</w:t>
      </w:r>
      <w:r w:rsidRPr="00123062">
        <w:t>, is constant in and between all reference frames and for all observers.</w:t>
      </w:r>
    </w:p>
    <w:p w14:paraId="5A69DA74" w14:textId="77777777" w:rsidR="002A0BF6" w:rsidRDefault="002A0BF6" w:rsidP="002A0BF6">
      <w:pPr>
        <w:jc w:val="both"/>
      </w:pPr>
      <w:r w:rsidRPr="00123062">
        <w:t>These principles have strange consequences for the measurement of distance and time between reference frames.</w:t>
      </w:r>
    </w:p>
    <w:p w14:paraId="29EE7147" w14:textId="77777777" w:rsidR="002A0BF6" w:rsidRDefault="002A0BF6" w:rsidP="002A0BF6"/>
    <w:p w14:paraId="3B7C822A" w14:textId="77777777" w:rsidR="002A0BF6" w:rsidRDefault="002A0BF6" w:rsidP="002A0BF6">
      <w:pPr>
        <w:pStyle w:val="Heading2"/>
      </w:pPr>
      <w:bookmarkStart w:id="211" w:name="_Toc19365646"/>
      <w:bookmarkStart w:id="212" w:name="_Toc106127814"/>
      <w:r w:rsidRPr="00123062">
        <w:t>Time Dilation</w:t>
      </w:r>
      <w:bookmarkEnd w:id="211"/>
      <w:bookmarkEnd w:id="212"/>
    </w:p>
    <w:p w14:paraId="329A6923" w14:textId="77777777" w:rsidR="002A0BF6" w:rsidRPr="00E625D3" w:rsidRDefault="002A0BF6" w:rsidP="002A0BF6">
      <w:pPr>
        <w:spacing w:before="120" w:after="120" w:line="240" w:lineRule="auto"/>
        <w:rPr>
          <w:b/>
        </w:rPr>
      </w:pPr>
      <w:r w:rsidRPr="00E625D3">
        <w:rPr>
          <w:b/>
          <w:highlight w:val="yellow"/>
        </w:rPr>
        <w:t>Time dilation is the increase in an observed time interval for an object moving relative to an</w:t>
      </w:r>
      <w:r>
        <w:rPr>
          <w:b/>
          <w:highlight w:val="yellow"/>
        </w:rPr>
        <w:t xml:space="preserve"> </w:t>
      </w:r>
      <w:r w:rsidRPr="00E625D3">
        <w:rPr>
          <w:b/>
          <w:highlight w:val="yellow"/>
        </w:rPr>
        <w:t>observer, compared to that measured when they are in the stationary frame of reference.</w:t>
      </w:r>
    </w:p>
    <w:p w14:paraId="68C0426C" w14:textId="77777777" w:rsidR="002A0BF6" w:rsidRDefault="002A0BF6" w:rsidP="002A0BF6">
      <w:pPr>
        <w:spacing w:line="284" w:lineRule="atLeast"/>
        <w:rPr>
          <w:lang w:val="en-US"/>
        </w:rPr>
      </w:pPr>
      <w:r w:rsidRPr="00123062">
        <w:rPr>
          <w:lang w:val="en-US"/>
        </w:rPr>
        <w:t>A very simple thought experiment shows that one consequence of the speed of light being the same for all observers is that time experienced by all observers is not necessarily the same. There is no universal clock that we can all refer to – we can simply make measurements of time as we experience it.</w:t>
      </w:r>
      <w:r w:rsidRPr="00A965A8">
        <w:rPr>
          <w:lang w:val="en-US"/>
        </w:rPr>
        <w:t xml:space="preserve"> </w:t>
      </w:r>
    </w:p>
    <w:p w14:paraId="32C119DA" w14:textId="77777777" w:rsidR="002A0BF6" w:rsidRPr="00123062" w:rsidRDefault="002A0BF6" w:rsidP="002A0BF6">
      <w:pPr>
        <w:spacing w:line="284" w:lineRule="atLeast"/>
        <w:rPr>
          <w:lang w:val="en-US"/>
        </w:rPr>
      </w:pPr>
      <w:r w:rsidRPr="00123062">
        <w:rPr>
          <w:lang w:val="en-US"/>
        </w:rPr>
        <w:t>Imagine you are on a spaceship travelling at constant speed (</w:t>
      </w:r>
      <w:r w:rsidRPr="00123062">
        <w:rPr>
          <w:i/>
          <w:lang w:val="en-US"/>
        </w:rPr>
        <w:t>v</w:t>
      </w:r>
      <w:r w:rsidRPr="00123062">
        <w:rPr>
          <w:lang w:val="en-US"/>
        </w:rPr>
        <w:t>) relative to a colleague on a space station. You are investigating a timing device based on the fact that the speed of light is constant. You fire a beam of light at a sensor and time how long it takes to arrive. From your point of view the light has less distance (</w:t>
      </w:r>
      <w:r w:rsidRPr="00123062">
        <w:rPr>
          <w:i/>
          <w:iCs/>
          <w:lang w:val="en-US"/>
        </w:rPr>
        <w:t>l</w:t>
      </w:r>
      <w:r w:rsidRPr="00123062">
        <w:rPr>
          <w:lang w:val="en-US"/>
        </w:rPr>
        <w:t>) to travel than from the point of view of your colleague on the space station (</w:t>
      </w:r>
      <w:r w:rsidRPr="00123062">
        <w:rPr>
          <w:i/>
          <w:lang w:val="en-US"/>
        </w:rPr>
        <w:t>d</w:t>
      </w:r>
      <w:r w:rsidRPr="00123062">
        <w:rPr>
          <w:lang w:val="en-US"/>
        </w:rPr>
        <w:t>). If you both observe the speed of light as the same then you cannot agree on when it arrives, i.e. both of you experience time in a different way.</w:t>
      </w:r>
    </w:p>
    <w:p w14:paraId="35099A43" w14:textId="77777777" w:rsidR="002A0BF6" w:rsidRPr="00123062" w:rsidRDefault="002A0BF6" w:rsidP="002A0BF6">
      <w:pPr>
        <w:jc w:val="both"/>
      </w:pPr>
      <w:r w:rsidRPr="00123062">
        <w:rPr>
          <w:lang w:val="en-US"/>
        </w:rPr>
        <w:t>Time is different for observers in different reference frames because the path they observe for a moving object is different.</w:t>
      </w:r>
    </w:p>
    <w:p w14:paraId="4C6FBC8E" w14:textId="77777777" w:rsidR="002A0BF6" w:rsidRPr="00123062" w:rsidRDefault="002A0BF6" w:rsidP="002A0BF6">
      <w:pPr>
        <w:spacing w:line="284" w:lineRule="atLeast"/>
        <w:rPr>
          <w:lang w:val="en-US"/>
        </w:rPr>
      </w:pPr>
      <w:r>
        <w:rPr>
          <w:lang w:val="en-US"/>
        </w:rPr>
        <w:t xml:space="preserve">             </w:t>
      </w:r>
      <w:r w:rsidRPr="00123062">
        <w:rPr>
          <w:noProof/>
          <w:lang w:eastAsia="en-GB"/>
        </w:rPr>
        <mc:AlternateContent>
          <mc:Choice Requires="wpg">
            <w:drawing>
              <wp:inline distT="0" distB="0" distL="0" distR="0" wp14:anchorId="007AB849" wp14:editId="1E5C8A28">
                <wp:extent cx="4114800" cy="2811145"/>
                <wp:effectExtent l="0" t="0" r="0" b="27305"/>
                <wp:docPr id="3325" name="Group 3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2811145"/>
                          <a:chOff x="2160" y="4227"/>
                          <a:chExt cx="6480" cy="4427"/>
                        </a:xfrm>
                      </wpg:grpSpPr>
                      <wps:wsp>
                        <wps:cNvPr id="3326" name="Text Box 90"/>
                        <wps:cNvSpPr txBox="1">
                          <a:spLocks noChangeArrowheads="1"/>
                        </wps:cNvSpPr>
                        <wps:spPr bwMode="auto">
                          <a:xfrm>
                            <a:off x="4932" y="6372"/>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9F6E6" w14:textId="77777777" w:rsidR="002A0BF6" w:rsidRPr="00FD007D" w:rsidRDefault="002A0BF6" w:rsidP="002A0BF6">
                              <w:pPr>
                                <w:spacing w:before="0" w:after="0"/>
                              </w:pPr>
                              <w:r w:rsidRPr="00FD007D">
                                <w:t>light source</w:t>
                              </w:r>
                            </w:p>
                          </w:txbxContent>
                        </wps:txbx>
                        <wps:bodyPr rot="0" vert="horz" wrap="square" lIns="91440" tIns="45720" rIns="91440" bIns="45720" anchor="t" anchorCtr="0" upright="1">
                          <a:noAutofit/>
                        </wps:bodyPr>
                      </wps:wsp>
                      <wpg:grpSp>
                        <wpg:cNvPr id="3327" name="Group 91"/>
                        <wpg:cNvGrpSpPr>
                          <a:grpSpLocks/>
                        </wpg:cNvGrpSpPr>
                        <wpg:grpSpPr bwMode="auto">
                          <a:xfrm>
                            <a:off x="2160" y="4227"/>
                            <a:ext cx="6480" cy="4427"/>
                            <a:chOff x="2052" y="4227"/>
                            <a:chExt cx="6480" cy="4427"/>
                          </a:xfrm>
                        </wpg:grpSpPr>
                        <wpg:grpSp>
                          <wpg:cNvPr id="4544" name="Group 92"/>
                          <wpg:cNvGrpSpPr>
                            <a:grpSpLocks/>
                          </wpg:cNvGrpSpPr>
                          <wpg:grpSpPr bwMode="auto">
                            <a:xfrm>
                              <a:off x="2052" y="4392"/>
                              <a:ext cx="6278" cy="4262"/>
                              <a:chOff x="2052" y="4392"/>
                              <a:chExt cx="6278" cy="4262"/>
                            </a:xfrm>
                          </wpg:grpSpPr>
                          <wps:wsp>
                            <wps:cNvPr id="4545" name="AutoShape 93"/>
                            <wps:cNvSpPr>
                              <a:spLocks noChangeArrowheads="1"/>
                            </wps:cNvSpPr>
                            <wps:spPr bwMode="auto">
                              <a:xfrm>
                                <a:off x="2592" y="6372"/>
                                <a:ext cx="360" cy="54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46" name="Text Box 94"/>
                            <wps:cNvSpPr txBox="1">
                              <a:spLocks noChangeArrowheads="1"/>
                            </wps:cNvSpPr>
                            <wps:spPr bwMode="auto">
                              <a:xfrm>
                                <a:off x="2952" y="4392"/>
                                <a:ext cx="108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008EA" w14:textId="77777777" w:rsidR="002A0BF6" w:rsidRDefault="002A0BF6" w:rsidP="002A0BF6">
                                  <w:pPr>
                                    <w:spacing w:before="0" w:after="0"/>
                                    <w:rPr>
                                      <w:szCs w:val="22"/>
                                    </w:rPr>
                                  </w:pPr>
                                  <w:r>
                                    <w:rPr>
                                      <w:szCs w:val="22"/>
                                    </w:rPr>
                                    <w:t>sensor</w:t>
                                  </w:r>
                                </w:p>
                              </w:txbxContent>
                            </wps:txbx>
                            <wps:bodyPr rot="0" vert="horz" wrap="square" lIns="91440" tIns="45720" rIns="91440" bIns="45720" anchor="t" anchorCtr="0" upright="1">
                              <a:noAutofit/>
                            </wps:bodyPr>
                          </wps:wsp>
                          <wps:wsp>
                            <wps:cNvPr id="4547" name="Text Box 95"/>
                            <wps:cNvSpPr txBox="1">
                              <a:spLocks noChangeArrowheads="1"/>
                            </wps:cNvSpPr>
                            <wps:spPr bwMode="auto">
                              <a:xfrm>
                                <a:off x="2952" y="5292"/>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07CE38" w14:textId="77777777" w:rsidR="002A0BF6" w:rsidRDefault="002A0BF6" w:rsidP="002A0BF6">
                                  <w:pPr>
                                    <w:spacing w:before="0" w:after="0"/>
                                    <w:rPr>
                                      <w:i/>
                                      <w:iCs/>
                                    </w:rPr>
                                  </w:pPr>
                                  <w:r>
                                    <w:rPr>
                                      <w:i/>
                                      <w:iCs/>
                                    </w:rPr>
                                    <w:t>l</w:t>
                                  </w:r>
                                </w:p>
                              </w:txbxContent>
                            </wps:txbx>
                            <wps:bodyPr rot="0" vert="horz" wrap="square" lIns="91440" tIns="45720" rIns="91440" bIns="45720" anchor="t" anchorCtr="0" upright="1">
                              <a:noAutofit/>
                            </wps:bodyPr>
                          </wps:wsp>
                          <wpg:grpSp>
                            <wpg:cNvPr id="4548" name="Group 96"/>
                            <wpg:cNvGrpSpPr>
                              <a:grpSpLocks/>
                            </wpg:cNvGrpSpPr>
                            <wpg:grpSpPr bwMode="auto">
                              <a:xfrm>
                                <a:off x="2052" y="4392"/>
                                <a:ext cx="6278" cy="4262"/>
                                <a:chOff x="2052" y="4392"/>
                                <a:chExt cx="6278" cy="4262"/>
                              </a:xfrm>
                            </wpg:grpSpPr>
                            <wps:wsp>
                              <wps:cNvPr id="4549" name="AutoShape 97"/>
                              <wps:cNvSpPr>
                                <a:spLocks noChangeArrowheads="1"/>
                              </wps:cNvSpPr>
                              <wps:spPr bwMode="auto">
                                <a:xfrm>
                                  <a:off x="5580" y="6372"/>
                                  <a:ext cx="360" cy="54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550" name="Group 98"/>
                              <wpg:cNvGrpSpPr>
                                <a:grpSpLocks/>
                              </wpg:cNvGrpSpPr>
                              <wpg:grpSpPr bwMode="auto">
                                <a:xfrm>
                                  <a:off x="2052" y="4392"/>
                                  <a:ext cx="6278" cy="4262"/>
                                  <a:chOff x="2052" y="4392"/>
                                  <a:chExt cx="6278" cy="4262"/>
                                </a:xfrm>
                              </wpg:grpSpPr>
                              <wps:wsp>
                                <wps:cNvPr id="4551" name="AutoShape 99"/>
                                <wps:cNvSpPr>
                                  <a:spLocks noChangeArrowheads="1"/>
                                </wps:cNvSpPr>
                                <wps:spPr bwMode="auto">
                                  <a:xfrm>
                                    <a:off x="5232" y="4392"/>
                                    <a:ext cx="360"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808080"/>
                                    </a:solidFill>
                                    <a:miter lim="800000"/>
                                    <a:headEnd/>
                                    <a:tailEnd/>
                                  </a:ln>
                                </wps:spPr>
                                <wps:bodyPr rot="0" vert="horz" wrap="square" lIns="91440" tIns="45720" rIns="91440" bIns="45720" anchor="t" anchorCtr="0" upright="1">
                                  <a:noAutofit/>
                                </wps:bodyPr>
                              </wps:wsp>
                              <wps:wsp>
                                <wps:cNvPr id="4552" name="AutoShape 100"/>
                                <wps:cNvSpPr>
                                  <a:spLocks noChangeArrowheads="1"/>
                                </wps:cNvSpPr>
                                <wps:spPr bwMode="auto">
                                  <a:xfrm>
                                    <a:off x="2592" y="4392"/>
                                    <a:ext cx="360"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53" name="Text Box 101"/>
                                <wps:cNvSpPr txBox="1">
                                  <a:spLocks noChangeArrowheads="1"/>
                                </wps:cNvSpPr>
                                <wps:spPr bwMode="auto">
                                  <a:xfrm>
                                    <a:off x="2052" y="7272"/>
                                    <a:ext cx="2772" cy="1382"/>
                                  </a:xfrm>
                                  <a:prstGeom prst="rect">
                                    <a:avLst/>
                                  </a:prstGeom>
                                  <a:solidFill>
                                    <a:srgbClr val="FFFFFF"/>
                                  </a:solidFill>
                                  <a:ln w="9525">
                                    <a:solidFill>
                                      <a:srgbClr val="000000"/>
                                    </a:solidFill>
                                    <a:miter lim="800000"/>
                                    <a:headEnd/>
                                    <a:tailEnd/>
                                  </a:ln>
                                </wps:spPr>
                                <wps:txbx>
                                  <w:txbxContent>
                                    <w:p w14:paraId="1FFAC887" w14:textId="77777777" w:rsidR="002A0BF6" w:rsidRPr="00FD007D" w:rsidRDefault="002A0BF6" w:rsidP="002A0BF6">
                                      <w:pPr>
                                        <w:spacing w:before="0" w:after="0"/>
                                      </w:pPr>
                                      <w:r w:rsidRPr="00FD007D">
                                        <w:t>Your point of view, where the source and sensor are moving along together</w:t>
                                      </w:r>
                                    </w:p>
                                  </w:txbxContent>
                                </wps:txbx>
                                <wps:bodyPr rot="0" vert="horz" wrap="square" lIns="91440" tIns="45720" rIns="91440" bIns="45720" anchor="t" anchorCtr="0" upright="1">
                                  <a:noAutofit/>
                                </wps:bodyPr>
                              </wps:wsp>
                              <wps:wsp>
                                <wps:cNvPr id="4554" name="Line 102"/>
                                <wps:cNvCnPr/>
                                <wps:spPr bwMode="auto">
                                  <a:xfrm flipV="1">
                                    <a:off x="2772" y="4752"/>
                                    <a:ext cx="0" cy="18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55" name="AutoShape 103"/>
                                <wps:cNvSpPr>
                                  <a:spLocks noChangeArrowheads="1"/>
                                </wps:cNvSpPr>
                                <wps:spPr bwMode="auto">
                                  <a:xfrm>
                                    <a:off x="7092" y="4392"/>
                                    <a:ext cx="360"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56" name="Text Box 104"/>
                                <wps:cNvSpPr txBox="1">
                                  <a:spLocks noChangeArrowheads="1"/>
                                </wps:cNvSpPr>
                                <wps:spPr bwMode="auto">
                                  <a:xfrm>
                                    <a:off x="5040" y="7272"/>
                                    <a:ext cx="3290" cy="1260"/>
                                  </a:xfrm>
                                  <a:prstGeom prst="rect">
                                    <a:avLst/>
                                  </a:prstGeom>
                                  <a:solidFill>
                                    <a:srgbClr val="FFFFFF"/>
                                  </a:solidFill>
                                  <a:ln w="9525">
                                    <a:solidFill>
                                      <a:srgbClr val="000000"/>
                                    </a:solidFill>
                                    <a:miter lim="800000"/>
                                    <a:headEnd/>
                                    <a:tailEnd/>
                                  </a:ln>
                                </wps:spPr>
                                <wps:txbx>
                                  <w:txbxContent>
                                    <w:p w14:paraId="542AB6C5" w14:textId="77777777" w:rsidR="002A0BF6" w:rsidRPr="00FD007D" w:rsidRDefault="002A0BF6" w:rsidP="002A0BF6">
                                      <w:pPr>
                                        <w:spacing w:before="0" w:after="0"/>
                                      </w:pPr>
                                      <w:r w:rsidRPr="00FD007D">
                                        <w:t>Your stationary colleague’s point of view, where the sensor moves after the light is fired</w:t>
                                      </w:r>
                                    </w:p>
                                  </w:txbxContent>
                                </wps:txbx>
                                <wps:bodyPr rot="0" vert="horz" wrap="square" lIns="91440" tIns="45720" rIns="91440" bIns="45720" anchor="t" anchorCtr="0" upright="1">
                                  <a:noAutofit/>
                                </wps:bodyPr>
                              </wps:wsp>
                              <wps:wsp>
                                <wps:cNvPr id="4557" name="Line 105"/>
                                <wps:cNvCnPr/>
                                <wps:spPr bwMode="auto">
                                  <a:xfrm flipV="1">
                                    <a:off x="5760" y="4752"/>
                                    <a:ext cx="1512" cy="18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58" name="Line 106"/>
                                <wps:cNvCnPr/>
                                <wps:spPr bwMode="auto">
                                  <a:xfrm>
                                    <a:off x="2952" y="4752"/>
                                    <a:ext cx="0" cy="1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559" name="Line 107"/>
                                <wps:cNvCnPr/>
                                <wps:spPr bwMode="auto">
                                  <a:xfrm>
                                    <a:off x="5652" y="4572"/>
                                    <a:ext cx="14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0" name="AutoShape 108"/>
                                <wps:cNvSpPr>
                                  <a:spLocks noChangeArrowheads="1"/>
                                </wps:cNvSpPr>
                                <wps:spPr bwMode="auto">
                                  <a:xfrm>
                                    <a:off x="7092" y="6372"/>
                                    <a:ext cx="360" cy="540"/>
                                  </a:xfrm>
                                  <a:prstGeom prst="star4">
                                    <a:avLst>
                                      <a:gd name="adj" fmla="val 12500"/>
                                    </a:avLst>
                                  </a:prstGeom>
                                  <a:solidFill>
                                    <a:srgbClr val="FFFFFF"/>
                                  </a:solidFill>
                                  <a:ln w="9525">
                                    <a:solidFill>
                                      <a:srgbClr val="808080"/>
                                    </a:solidFill>
                                    <a:miter lim="800000"/>
                                    <a:headEnd/>
                                    <a:tailEnd/>
                                  </a:ln>
                                </wps:spPr>
                                <wps:bodyPr rot="0" vert="horz" wrap="square" lIns="91440" tIns="45720" rIns="91440" bIns="45720" anchor="t" anchorCtr="0" upright="1">
                                  <a:noAutofit/>
                                </wps:bodyPr>
                              </wps:wsp>
                            </wpg:grpSp>
                          </wpg:grpSp>
                        </wpg:grpSp>
                        <wpg:grpSp>
                          <wpg:cNvPr id="4561" name="Group 109"/>
                          <wpg:cNvGrpSpPr>
                            <a:grpSpLocks/>
                          </wpg:cNvGrpSpPr>
                          <wpg:grpSpPr bwMode="auto">
                            <a:xfrm>
                              <a:off x="2952" y="4227"/>
                              <a:ext cx="5580" cy="2865"/>
                              <a:chOff x="2952" y="4227"/>
                              <a:chExt cx="5580" cy="2865"/>
                            </a:xfrm>
                          </wpg:grpSpPr>
                          <wps:wsp>
                            <wps:cNvPr id="4562" name="Text Box 110"/>
                            <wps:cNvSpPr txBox="1">
                              <a:spLocks noChangeArrowheads="1"/>
                            </wps:cNvSpPr>
                            <wps:spPr bwMode="auto">
                              <a:xfrm>
                                <a:off x="2952" y="6372"/>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81226A" w14:textId="77777777" w:rsidR="002A0BF6" w:rsidRPr="00FD007D" w:rsidRDefault="002A0BF6" w:rsidP="002A0BF6">
                                  <w:pPr>
                                    <w:spacing w:before="0" w:after="0"/>
                                  </w:pPr>
                                  <w:r w:rsidRPr="00FD007D">
                                    <w:t>light source</w:t>
                                  </w:r>
                                </w:p>
                              </w:txbxContent>
                            </wps:txbx>
                            <wps:bodyPr rot="0" vert="horz" wrap="square" lIns="91440" tIns="45720" rIns="91440" bIns="45720" anchor="t" anchorCtr="0" upright="1">
                              <a:noAutofit/>
                            </wps:bodyPr>
                          </wps:wsp>
                          <wps:wsp>
                            <wps:cNvPr id="4563" name="Text Box 111"/>
                            <wps:cNvSpPr txBox="1">
                              <a:spLocks noChangeArrowheads="1"/>
                            </wps:cNvSpPr>
                            <wps:spPr bwMode="auto">
                              <a:xfrm>
                                <a:off x="7452" y="4392"/>
                                <a:ext cx="108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A76D1" w14:textId="77777777" w:rsidR="002A0BF6" w:rsidRPr="00FD007D" w:rsidRDefault="002A0BF6" w:rsidP="002A0BF6">
                                  <w:pPr>
                                    <w:spacing w:before="0" w:after="0"/>
                                  </w:pPr>
                                  <w:r w:rsidRPr="00FD007D">
                                    <w:t>sensor</w:t>
                                  </w:r>
                                </w:p>
                              </w:txbxContent>
                            </wps:txbx>
                            <wps:bodyPr rot="0" vert="horz" wrap="square" lIns="91440" tIns="45720" rIns="91440" bIns="45720" anchor="t" anchorCtr="0" upright="1">
                              <a:noAutofit/>
                            </wps:bodyPr>
                          </wps:wsp>
                          <wps:wsp>
                            <wps:cNvPr id="4564" name="Text Box 112"/>
                            <wps:cNvSpPr txBox="1">
                              <a:spLocks noChangeArrowheads="1"/>
                            </wps:cNvSpPr>
                            <wps:spPr bwMode="auto">
                              <a:xfrm>
                                <a:off x="6012" y="5472"/>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778FB" w14:textId="77777777" w:rsidR="002A0BF6" w:rsidRDefault="002A0BF6" w:rsidP="002A0BF6">
                                  <w:pPr>
                                    <w:spacing w:before="0" w:after="0"/>
                                    <w:rPr>
                                      <w:i/>
                                      <w:iCs/>
                                    </w:rPr>
                                  </w:pPr>
                                  <w:r>
                                    <w:rPr>
                                      <w:i/>
                                    </w:rPr>
                                    <w:t>d</w:t>
                                  </w:r>
                                </w:p>
                              </w:txbxContent>
                            </wps:txbx>
                            <wps:bodyPr rot="0" vert="horz" wrap="square" lIns="91440" tIns="45720" rIns="91440" bIns="45720" anchor="t" anchorCtr="0" upright="1">
                              <a:noAutofit/>
                            </wps:bodyPr>
                          </wps:wsp>
                          <wps:wsp>
                            <wps:cNvPr id="4565" name="Text Box 113"/>
                            <wps:cNvSpPr txBox="1">
                              <a:spLocks noChangeArrowheads="1"/>
                            </wps:cNvSpPr>
                            <wps:spPr bwMode="auto">
                              <a:xfrm>
                                <a:off x="5580" y="4227"/>
                                <a:ext cx="1560"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9C74E" w14:textId="77777777" w:rsidR="002A0BF6" w:rsidRDefault="002A0BF6" w:rsidP="002A0BF6">
                                  <w:pPr>
                                    <w:spacing w:before="0" w:after="0"/>
                                    <w:jc w:val="center"/>
                                  </w:pPr>
                                  <w:r w:rsidRPr="00732D1E">
                                    <w:t>movement of spaceship</w:t>
                                  </w:r>
                                </w:p>
                                <w:p w14:paraId="0BFFC6CB" w14:textId="77777777" w:rsidR="002A0BF6" w:rsidRPr="00440FDE" w:rsidRDefault="002A0BF6" w:rsidP="002A0BF6">
                                  <w:pPr>
                                    <w:spacing w:before="0" w:after="0"/>
                                    <w:jc w:val="center"/>
                                    <w:rPr>
                                      <w:i/>
                                    </w:rPr>
                                  </w:pPr>
                                  <w:r w:rsidRPr="00440FDE">
                                    <w:rPr>
                                      <w:i/>
                                    </w:rPr>
                                    <w:t>v</w:t>
                                  </w:r>
                                </w:p>
                              </w:txbxContent>
                            </wps:txbx>
                            <wps:bodyPr rot="0" vert="horz" wrap="square" lIns="91440" tIns="45720" rIns="91440" bIns="45720" anchor="t" anchorCtr="0" upright="1">
                              <a:noAutofit/>
                            </wps:bodyPr>
                          </wps:wsp>
                        </wpg:grpSp>
                      </wpg:grpSp>
                    </wpg:wgp>
                  </a:graphicData>
                </a:graphic>
              </wp:inline>
            </w:drawing>
          </mc:Choice>
          <mc:Fallback>
            <w:pict>
              <v:group w14:anchorId="007AB849" id="Group 3325" o:spid="_x0000_s2529" style="width:324pt;height:221.35pt;mso-position-horizontal-relative:char;mso-position-vertical-relative:line" coordorigin="2160,4227" coordsize="6480,4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">
                <v:shape id="Text Box 90" o:spid="_x0000_s2530" type="#_x0000_t202" style="position:absolute;left:4932;top:6372;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" filled="f" stroked="f">
                  <v:textbox>
                    <w:txbxContent>
                      <w:p w14:paraId="3299F6E6" w14:textId="77777777" w:rsidR="002A0BF6" w:rsidRPr="00FD007D" w:rsidRDefault="002A0BF6" w:rsidP="002A0BF6">
                        <w:pPr>
                          <w:spacing w:before="0" w:after="0"/>
                        </w:pPr>
                        <w:r w:rsidRPr="00FD007D">
                          <w:t>light source</w:t>
                        </w:r>
                      </w:p>
                    </w:txbxContent>
                  </v:textbox>
                </v:shape>
                <v:group id="_x0000_s2531" style="position:absolute;left:2160;top:4227;width:6480;height:4427" coordorigin="2052,4227" coordsize="6480,4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">
                  <v:group id="_x0000_s2532" style="position:absolute;left:2052;top:4392;width:6278;height:4262" coordorigin="2052,4392" coordsize="6278,4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">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93" o:spid="_x0000_s2533" type="#_x0000_t187" style="position:absolute;left:2592;top:6372;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"/>
                    <v:shape id="Text Box 94" o:spid="_x0000_s2534" type="#_x0000_t202" style="position:absolute;left:2952;top:4392;width:1080;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" filled="f" stroked="f">
                      <v:textbox>
                        <w:txbxContent>
                          <w:p w14:paraId="70B008EA" w14:textId="77777777" w:rsidR="002A0BF6" w:rsidRDefault="002A0BF6" w:rsidP="002A0BF6">
                            <w:pPr>
                              <w:spacing w:before="0" w:after="0"/>
                              <w:rPr>
                                <w:szCs w:val="22"/>
                              </w:rPr>
                            </w:pPr>
                            <w:r>
                              <w:rPr>
                                <w:szCs w:val="22"/>
                              </w:rPr>
                              <w:t>sensor</w:t>
                            </w:r>
                          </w:p>
                        </w:txbxContent>
                      </v:textbox>
                    </v:shape>
                    <v:shape id="Text Box 95" o:spid="_x0000_s2535" type="#_x0000_t202" style="position:absolute;left:2952;top:5292;width:540;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" filled="f" stroked="f">
                      <v:textbox>
                        <w:txbxContent>
                          <w:p w14:paraId="0207CE38" w14:textId="77777777" w:rsidR="002A0BF6" w:rsidRDefault="002A0BF6" w:rsidP="002A0BF6">
                            <w:pPr>
                              <w:spacing w:before="0" w:after="0"/>
                              <w:rPr>
                                <w:i/>
                                <w:iCs/>
                              </w:rPr>
                            </w:pPr>
                            <w:r>
                              <w:rPr>
                                <w:i/>
                                <w:iCs/>
                              </w:rPr>
                              <w:t>l</w:t>
                            </w:r>
                          </w:p>
                        </w:txbxContent>
                      </v:textbox>
                    </v:shape>
                    <v:group id="Group 96" o:spid="_x0000_s2536" style="position:absolute;left:2052;top:4392;width:6278;height:4262" coordorigin="2052,4392" coordsize="6278,4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">
                      <v:shape id="AutoShape 97" o:spid="_x0000_s2537" type="#_x0000_t187" style="position:absolute;left:5580;top:6372;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"/>
                      <v:group id="Group 98" o:spid="_x0000_s2538" style="position:absolute;left:2052;top:4392;width:6278;height:4262" coordorigin="2052,4392" coordsize="6278,4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">
                        <v:shape id="AutoShape 99" o:spid="_x0000_s2539" style="position:absolute;left:5232;top:4392;width:360;height:36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" path="m,l5400,21600r10800,l21600,,,xe" strokecolor="gray">
                          <v:stroke joinstyle="miter"/>
                          <v:path o:connecttype="custom" o:connectlocs="315,180;180,360;45,180;180,0" o:connectangles="0,0,0,0" textboxrect="4500,4500,17100,17100"/>
                        </v:shape>
                        <v:shape id="AutoShape 100" o:spid="_x0000_s2540" style="position:absolute;left:2592;top:4392;width:360;height:36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" path="m,l5400,21600r10800,l21600,,,xe">
                          <v:stroke joinstyle="miter"/>
                          <v:path o:connecttype="custom" o:connectlocs="315,180;180,360;45,180;180,0" o:connectangles="0,0,0,0" textboxrect="4500,4500,17100,17100"/>
                        </v:shape>
                        <v:shape id="Text Box 101" o:spid="_x0000_s2541" type="#_x0000_t202" style="position:absolute;left:2052;top:7272;width:2772;height:1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">
                          <v:textbox>
                            <w:txbxContent>
                              <w:p w14:paraId="1FFAC887" w14:textId="77777777" w:rsidR="002A0BF6" w:rsidRPr="00FD007D" w:rsidRDefault="002A0BF6" w:rsidP="002A0BF6">
                                <w:pPr>
                                  <w:spacing w:before="0" w:after="0"/>
                                </w:pPr>
                                <w:r w:rsidRPr="00FD007D">
                                  <w:t>Your point of view, where the source and sensor are moving along together</w:t>
                                </w:r>
                              </w:p>
                            </w:txbxContent>
                          </v:textbox>
                        </v:shape>
                        <v:line id="Line 102" o:spid="_x0000_s2542" style="position:absolute;flip:y;visibility:visible;mso-wrap-style:square" from="2772,4752" to="2772,6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" strokeweight="3pt">
                          <v:stroke endarrow="block"/>
                        </v:line>
                        <v:shape id="AutoShape 103" o:spid="_x0000_s2543" style="position:absolute;left:7092;top:4392;width:360;height:36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" path="m,l5400,21600r10800,l21600,,,xe">
                          <v:stroke joinstyle="miter"/>
                          <v:path o:connecttype="custom" o:connectlocs="315,180;180,360;45,180;180,0" o:connectangles="0,0,0,0" textboxrect="4500,4500,17100,17100"/>
                        </v:shape>
                        <v:shape id="Text Box 104" o:spid="_x0000_s2544" type="#_x0000_t202" style="position:absolute;left:5040;top:7272;width:329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">
                          <v:textbox>
                            <w:txbxContent>
                              <w:p w14:paraId="542AB6C5" w14:textId="77777777" w:rsidR="002A0BF6" w:rsidRPr="00FD007D" w:rsidRDefault="002A0BF6" w:rsidP="002A0BF6">
                                <w:pPr>
                                  <w:spacing w:before="0" w:after="0"/>
                                </w:pPr>
                                <w:r w:rsidRPr="00FD007D">
                                  <w:t>Your stationary colleague’s point of view, where the sensor moves after the light is fired</w:t>
                                </w:r>
                              </w:p>
                            </w:txbxContent>
                          </v:textbox>
                        </v:shape>
                        <v:line id="Line 105" o:spid="_x0000_s2545" style="position:absolute;flip:y;visibility:visible;mso-wrap-style:square" from="5760,4752" to="7272,6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" strokeweight="3pt">
                          <v:stroke endarrow="block"/>
                        </v:line>
                        <v:line id="Line 106" o:spid="_x0000_s2546" style="position:absolute;visibility:visible;mso-wrap-style:square" from="2952,4752" to="2952,6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">
                          <v:stroke startarrow="block" endarrow="block"/>
                        </v:line>
                        <v:line id="Line 107" o:spid="_x0000_s2547" style="position:absolute;visibility:visible;mso-wrap-style:square" from="5652,4572" to="7092,4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">
                          <v:stroke endarrow="block"/>
                        </v:line>
                        <v:shape id="AutoShape 108" o:spid="_x0000_s2548" type="#_x0000_t187" style="position:absolute;left:7092;top:6372;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" strokecolor="gray"/>
                      </v:group>
                    </v:group>
                  </v:group>
                  <v:group id="Group 109" o:spid="_x0000_s2549" style="position:absolute;left:2952;top:4227;width:5580;height:2865" coordorigin="2952,4227" coordsize="5580,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">
                    <v:shape id="Text Box 110" o:spid="_x0000_s2550" type="#_x0000_t202" style="position:absolute;left:2952;top:6372;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" filled="f" stroked="f">
                      <v:textbox>
                        <w:txbxContent>
                          <w:p w14:paraId="2F81226A" w14:textId="77777777" w:rsidR="002A0BF6" w:rsidRPr="00FD007D" w:rsidRDefault="002A0BF6" w:rsidP="002A0BF6">
                            <w:pPr>
                              <w:spacing w:before="0" w:after="0"/>
                            </w:pPr>
                            <w:r w:rsidRPr="00FD007D">
                              <w:t>light source</w:t>
                            </w:r>
                          </w:p>
                        </w:txbxContent>
                      </v:textbox>
                    </v:shape>
                    <v:shape id="Text Box 111" o:spid="_x0000_s2551" type="#_x0000_t202" style="position:absolute;left:7452;top:4392;width:1080;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" filled="f" stroked="f">
                      <v:textbox>
                        <w:txbxContent>
                          <w:p w14:paraId="377A76D1" w14:textId="77777777" w:rsidR="002A0BF6" w:rsidRPr="00FD007D" w:rsidRDefault="002A0BF6" w:rsidP="002A0BF6">
                            <w:pPr>
                              <w:spacing w:before="0" w:after="0"/>
                            </w:pPr>
                            <w:r w:rsidRPr="00FD007D">
                              <w:t>sensor</w:t>
                            </w:r>
                          </w:p>
                        </w:txbxContent>
                      </v:textbox>
                    </v:shape>
                    <v:shape id="Text Box 112" o:spid="_x0000_s2552" type="#_x0000_t202" style="position:absolute;left:6012;top:5472;width:540;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" filled="f" stroked="f">
                      <v:textbox>
                        <w:txbxContent>
                          <w:p w14:paraId="0A9778FB" w14:textId="77777777" w:rsidR="002A0BF6" w:rsidRDefault="002A0BF6" w:rsidP="002A0BF6">
                            <w:pPr>
                              <w:spacing w:before="0" w:after="0"/>
                              <w:rPr>
                                <w:i/>
                                <w:iCs/>
                              </w:rPr>
                            </w:pPr>
                            <w:r>
                              <w:rPr>
                                <w:i/>
                              </w:rPr>
                              <w:t>d</w:t>
                            </w:r>
                          </w:p>
                        </w:txbxContent>
                      </v:textbox>
                    </v:shape>
                    <v:shape id="Text Box 113" o:spid="_x0000_s2553" type="#_x0000_t202" style="position:absolute;left:5580;top:4227;width:1560;height:1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" filled="f" stroked="f">
                      <v:textbox>
                        <w:txbxContent>
                          <w:p w14:paraId="2419C74E" w14:textId="77777777" w:rsidR="002A0BF6" w:rsidRDefault="002A0BF6" w:rsidP="002A0BF6">
                            <w:pPr>
                              <w:spacing w:before="0" w:after="0"/>
                              <w:jc w:val="center"/>
                            </w:pPr>
                            <w:r w:rsidRPr="00732D1E">
                              <w:t>movement of spaceship</w:t>
                            </w:r>
                          </w:p>
                          <w:p w14:paraId="0BFFC6CB" w14:textId="77777777" w:rsidR="002A0BF6" w:rsidRPr="00440FDE" w:rsidRDefault="002A0BF6" w:rsidP="002A0BF6">
                            <w:pPr>
                              <w:spacing w:before="0" w:after="0"/>
                              <w:jc w:val="center"/>
                              <w:rPr>
                                <w:i/>
                              </w:rPr>
                            </w:pPr>
                            <w:r w:rsidRPr="00440FDE">
                              <w:rPr>
                                <w:i/>
                              </w:rPr>
                              <w:t>v</w:t>
                            </w:r>
                          </w:p>
                        </w:txbxContent>
                      </v:textbox>
                    </v:shape>
                  </v:group>
                </v:group>
                <w10:anchorlock/>
              </v:group>
            </w:pict>
          </mc:Fallback>
        </mc:AlternateContent>
      </w:r>
    </w:p>
    <w:p w14:paraId="75A1609C" w14:textId="77777777" w:rsidR="002A0BF6" w:rsidRDefault="002A0BF6" w:rsidP="002A0BF6">
      <w:pPr>
        <w:tabs>
          <w:tab w:val="left" w:pos="1276"/>
        </w:tabs>
        <w:rPr>
          <w:b/>
          <w:bCs/>
          <w:lang w:val="en-US"/>
        </w:rPr>
      </w:pPr>
      <w:r w:rsidRPr="00123062">
        <w:rPr>
          <w:rFonts w:cs="Arial"/>
          <w:noProof/>
          <w:lang w:eastAsia="en-GB"/>
        </w:rPr>
        <mc:AlternateContent>
          <mc:Choice Requires="wpg">
            <w:drawing>
              <wp:anchor distT="0" distB="0" distL="114300" distR="114300" simplePos="0" relativeHeight="251658497" behindDoc="1" locked="0" layoutInCell="1" allowOverlap="1" wp14:anchorId="3969BD93" wp14:editId="5F2CE204">
                <wp:simplePos x="0" y="0"/>
                <wp:positionH relativeFrom="column">
                  <wp:posOffset>-40640</wp:posOffset>
                </wp:positionH>
                <wp:positionV relativeFrom="paragraph">
                  <wp:posOffset>342265</wp:posOffset>
                </wp:positionV>
                <wp:extent cx="758825" cy="2019935"/>
                <wp:effectExtent l="0" t="0" r="3175" b="0"/>
                <wp:wrapSquare wrapText="bothSides"/>
                <wp:docPr id="4566" name="Group 45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8825" cy="2019935"/>
                          <a:chOff x="0" y="4112"/>
                          <a:chExt cx="8987" cy="23462"/>
                        </a:xfrm>
                      </wpg:grpSpPr>
                      <wps:wsp>
                        <wps:cNvPr id="4567" name="Text Box 168"/>
                        <wps:cNvSpPr txBox="1">
                          <a:spLocks noChangeArrowheads="1"/>
                        </wps:cNvSpPr>
                        <wps:spPr bwMode="auto">
                          <a:xfrm>
                            <a:off x="1103" y="8986"/>
                            <a:ext cx="2364" cy="39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D8BB32" w14:textId="77777777" w:rsidR="002A0BF6" w:rsidRPr="00F578F9" w:rsidRDefault="002A0BF6" w:rsidP="002A0BF6">
                              <w:pPr>
                                <w:spacing w:before="0" w:after="0"/>
                                <w:rPr>
                                  <w:i/>
                                  <w:iCs/>
                                </w:rPr>
                              </w:pPr>
                              <w:r w:rsidRPr="00F578F9">
                                <w:rPr>
                                  <w:i/>
                                  <w:iCs/>
                                </w:rPr>
                                <w:t>h</w:t>
                              </w:r>
                            </w:p>
                          </w:txbxContent>
                        </wps:txbx>
                        <wps:bodyPr rot="0" vert="horz" wrap="square" lIns="91440" tIns="45720" rIns="91440" bIns="45720" anchor="t" anchorCtr="0" upright="1">
                          <a:noAutofit/>
                        </wps:bodyPr>
                      </wps:wsp>
                      <wpg:grpSp>
                        <wpg:cNvPr id="4568" name="Group 292"/>
                        <wpg:cNvGrpSpPr>
                          <a:grpSpLocks/>
                        </wpg:cNvGrpSpPr>
                        <wpg:grpSpPr bwMode="auto">
                          <a:xfrm>
                            <a:off x="0" y="4112"/>
                            <a:ext cx="8987" cy="23462"/>
                            <a:chOff x="0" y="4674"/>
                            <a:chExt cx="10217" cy="26668"/>
                          </a:xfrm>
                        </wpg:grpSpPr>
                        <pic:pic xmlns:pic="http://schemas.openxmlformats.org/drawingml/2006/picture">
                          <pic:nvPicPr>
                            <pic:cNvPr id="4569" name="Picture 63" descr="http://kuwaitkaratejournal.files.wordpress.com/2010/10/rby-at-home-spa-tennis-ball-massage-istock-de.jpg"/>
                            <pic:cNvPicPr>
                              <a:picLocks noChangeAspect="1"/>
                            </pic:cNvPicPr>
                          </pic:nvPicPr>
                          <pic:blipFill>
                            <a:blip r:embed="rId382" cstate="print">
                              <a:grayscl/>
                              <a:extLst>
                                <a:ext uri="{28A0092B-C50C-407E-A947-70E740481C1C}">
                                  <a14:useLocalDpi xmlns:a14="http://schemas.microsoft.com/office/drawing/2010/main" val="0"/>
                                </a:ext>
                              </a:extLst>
                            </a:blip>
                            <a:srcRect/>
                            <a:stretch>
                              <a:fillRect/>
                            </a:stretch>
                          </pic:blipFill>
                          <pic:spPr bwMode="auto">
                            <a:xfrm>
                              <a:off x="0" y="21125"/>
                              <a:ext cx="10217" cy="102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70" name="Picture 289" descr="http://img.ehowcdn.com/article-new/ehow/images/a04/k3/dt/throw-curveball-tennis-ball-800x800.jpg"/>
                            <pic:cNvPicPr>
                              <a:picLocks noChangeAspect="1"/>
                            </pic:cNvPicPr>
                          </pic:nvPicPr>
                          <pic:blipFill>
                            <a:blip r:embed="rId383" cstate="print">
                              <a:grayscl/>
                              <a:extLst>
                                <a:ext uri="{28A0092B-C50C-407E-A947-70E740481C1C}">
                                  <a14:useLocalDpi xmlns:a14="http://schemas.microsoft.com/office/drawing/2010/main" val="0"/>
                                </a:ext>
                              </a:extLst>
                            </a:blip>
                            <a:srcRect/>
                            <a:stretch>
                              <a:fillRect/>
                            </a:stretch>
                          </pic:blipFill>
                          <pic:spPr bwMode="auto">
                            <a:xfrm>
                              <a:off x="3942" y="4674"/>
                              <a:ext cx="3780" cy="3779"/>
                            </a:xfrm>
                            <a:prstGeom prst="rect">
                              <a:avLst/>
                            </a:prstGeom>
                            <a:noFill/>
                            <a:extLst>
                              <a:ext uri="{909E8E84-426E-40DD-AFC4-6F175D3DCCD1}">
                                <a14:hiddenFill xmlns:a14="http://schemas.microsoft.com/office/drawing/2010/main">
                                  <a:solidFill>
                                    <a:srgbClr val="FFFFFF"/>
                                  </a:solidFill>
                                </a14:hiddenFill>
                              </a:ext>
                            </a:extLst>
                          </pic:spPr>
                        </pic:pic>
                        <wps:wsp>
                          <wps:cNvPr id="4571" name="Straight Arrow Connector 291"/>
                          <wps:cNvCnPr>
                            <a:cxnSpLocks noChangeShapeType="1"/>
                          </wps:cNvCnPr>
                          <wps:spPr bwMode="auto">
                            <a:xfrm>
                              <a:off x="5832" y="8453"/>
                              <a:ext cx="0" cy="16486"/>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72" name="Straight Arrow Connector 290"/>
                          <wps:cNvCnPr>
                            <a:cxnSpLocks noChangeShapeType="1"/>
                          </wps:cNvCnPr>
                          <wps:spPr bwMode="auto">
                            <a:xfrm flipV="1">
                              <a:off x="5044" y="6896"/>
                              <a:ext cx="0" cy="17697"/>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3969BD93" id="Group 4566" o:spid="_x0000_s2554" style="position:absolute;margin-left:-3.2pt;margin-top:26.95pt;width:59.75pt;height:159.05pt;z-index:-251657983;mso-position-horizontal-relative:text;mso-position-vertical-relative:text" coordorigin=",4112" coordsize="8987,234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">
                <v:shape id="Text Box 168" o:spid="_x0000_s2555" type="#_x0000_t202" style="position:absolute;left:1103;top:8986;width:2364;height:3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" stroked="f">
                  <v:textbox>
                    <w:txbxContent>
                      <w:p w14:paraId="5AD8BB32" w14:textId="77777777" w:rsidR="002A0BF6" w:rsidRPr="00F578F9" w:rsidRDefault="002A0BF6" w:rsidP="002A0BF6">
                        <w:pPr>
                          <w:spacing w:before="0" w:after="0"/>
                          <w:rPr>
                            <w:i/>
                            <w:iCs/>
                          </w:rPr>
                        </w:pPr>
                        <w:r w:rsidRPr="00F578F9">
                          <w:rPr>
                            <w:i/>
                            <w:iCs/>
                          </w:rPr>
                          <w:t>h</w:t>
                        </w:r>
                      </w:p>
                    </w:txbxContent>
                  </v:textbox>
                </v:shape>
                <v:group id="Group 292" o:spid="_x0000_s2556" style="position:absolute;top:4112;width:8987;height:23462" coordorigin=",4674" coordsize="10217,26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">
                  <v:shape id="Picture 63" o:spid="_x0000_s2557" type="#_x0000_t75" alt="http://kuwaitkaratejournal.files.wordpress.com/2010/10/rby-at-home-spa-tennis-ball-massage-istock-de.jpg" style="position:absolute;top:21125;width:10217;height:102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">
                    <v:imagedata r:id="rId384" o:title="rby-at-home-spa-tennis-ball-massage-istock-de" grayscale="t"/>
                  </v:shape>
                  <v:shape id="Picture 289" o:spid="_x0000_s2558" type="#_x0000_t75" alt="http://img.ehowcdn.com/article-new/ehow/images/a04/k3/dt/throw-curveball-tennis-ball-800x800.jpg" style="position:absolute;left:3942;top:4674;width:3780;height:37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">
                    <v:imagedata r:id="rId385" o:title="throw-curveball-tennis-ball-800x800" grayscale="t"/>
                  </v:shape>
                  <v:shape id="Straight Arrow Connector 291" o:spid="_x0000_s2559" type="#_x0000_t32" style="position:absolute;left:5832;top:8453;width:0;height:164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" strokeweight="1.5pt">
                    <v:stroke endarrow="open"/>
                  </v:shape>
                  <v:shape id="Straight Arrow Connector 290" o:spid="_x0000_s2560" type="#_x0000_t32" style="position:absolute;left:5044;top:6896;width:0;height:176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" strokeweight="1.5pt">
                    <v:stroke endarrow="open"/>
                  </v:shape>
                </v:group>
                <w10:wrap type="square"/>
              </v:group>
            </w:pict>
          </mc:Fallback>
        </mc:AlternateContent>
      </w:r>
      <w:r w:rsidRPr="00123062">
        <w:rPr>
          <w:b/>
          <w:bCs/>
          <w:lang w:val="en-US"/>
        </w:rPr>
        <w:t>Example 1</w:t>
      </w:r>
      <w:r>
        <w:rPr>
          <w:b/>
          <w:bCs/>
          <w:lang w:val="en-US"/>
        </w:rPr>
        <w:t>:</w:t>
      </w:r>
      <w:r w:rsidRPr="00123062">
        <w:rPr>
          <w:b/>
          <w:bCs/>
          <w:lang w:val="en-US"/>
        </w:rPr>
        <w:tab/>
      </w:r>
      <w:r>
        <w:rPr>
          <w:b/>
          <w:bCs/>
          <w:lang w:val="en-US"/>
        </w:rPr>
        <w:t>How distance can be different for different observers</w:t>
      </w:r>
    </w:p>
    <w:p w14:paraId="4B043662" w14:textId="77777777" w:rsidR="002A0BF6" w:rsidRDefault="002A0BF6" w:rsidP="002A0BF6">
      <w:pPr>
        <w:tabs>
          <w:tab w:val="left" w:pos="1276"/>
        </w:tabs>
        <w:rPr>
          <w:lang w:val="en-US"/>
        </w:rPr>
      </w:pPr>
      <w:r w:rsidRPr="00123062">
        <w:rPr>
          <w:b/>
          <w:bCs/>
          <w:lang w:val="en-US"/>
        </w:rPr>
        <w:t>Event</w:t>
      </w:r>
      <w:r w:rsidRPr="00123062">
        <w:rPr>
          <w:lang w:val="en-US"/>
        </w:rPr>
        <w:t>: Inside a moving train carriage, a tennis ball is thrown straight up and</w:t>
      </w:r>
    </w:p>
    <w:p w14:paraId="7BA73539" w14:textId="77777777" w:rsidR="002A0BF6" w:rsidRPr="00123062" w:rsidRDefault="002A0BF6" w:rsidP="002A0BF6">
      <w:pPr>
        <w:tabs>
          <w:tab w:val="left" w:pos="1276"/>
        </w:tabs>
        <w:rPr>
          <w:lang w:val="en-US"/>
        </w:rPr>
      </w:pPr>
      <w:r w:rsidRPr="00123062">
        <w:rPr>
          <w:lang w:val="en-US"/>
        </w:rPr>
        <w:t xml:space="preserve"> caught in the same hand.</w:t>
      </w:r>
    </w:p>
    <w:p w14:paraId="58B1D3ED" w14:textId="77777777" w:rsidR="002A0BF6" w:rsidRPr="00123062" w:rsidRDefault="002A0BF6" w:rsidP="002A0BF6">
      <w:pPr>
        <w:jc w:val="both"/>
      </w:pPr>
      <w:r w:rsidRPr="00123062">
        <w:rPr>
          <w:b/>
          <w:bCs/>
        </w:rPr>
        <w:t>Observer 1</w:t>
      </w:r>
      <w:r>
        <w:t xml:space="preserve">: </w:t>
      </w:r>
      <w:r w:rsidRPr="00123062">
        <w:t>In Observer 1’s reference frame they are stationary and the ball has gone straight up and down.</w:t>
      </w:r>
    </w:p>
    <w:p w14:paraId="391C0DA1" w14:textId="77777777" w:rsidR="002A0BF6" w:rsidRPr="00123062" w:rsidRDefault="002A0BF6" w:rsidP="002A0BF6">
      <w:r w:rsidRPr="00123062">
        <w:t>Observer 1 sees the ball travel a total distance of 2</w:t>
      </w:r>
      <w:r w:rsidRPr="00123062">
        <w:rPr>
          <w:i/>
          <w:iCs/>
        </w:rPr>
        <w:t>h</w:t>
      </w:r>
      <w:r w:rsidRPr="00123062">
        <w:t>.</w:t>
      </w:r>
    </w:p>
    <w:p w14:paraId="0443ADDD" w14:textId="77777777" w:rsidR="002A0BF6" w:rsidRPr="00123062" w:rsidRDefault="002A0BF6" w:rsidP="002A0BF6">
      <w:pPr>
        <w:jc w:val="both"/>
      </w:pPr>
      <w:r w:rsidRPr="00123062">
        <w:t xml:space="preserve">The ball is travelling at a speed </w:t>
      </w:r>
      <w:r>
        <w:rPr>
          <w:i/>
          <w:iCs/>
        </w:rPr>
        <w:t>s</w:t>
      </w:r>
      <w:r w:rsidRPr="00123062">
        <w:t>.</w:t>
      </w:r>
    </w:p>
    <w:p w14:paraId="337198A1" w14:textId="77777777" w:rsidR="002A0BF6" w:rsidRPr="00123062" w:rsidRDefault="002A0BF6" w:rsidP="002A0BF6">
      <w:pPr>
        <w:jc w:val="both"/>
      </w:pPr>
      <w:r w:rsidRPr="00123062">
        <w:t>The period of time for the ball to return to the observers hand is:</w:t>
      </w:r>
    </w:p>
    <w:p w14:paraId="27F92BCF" w14:textId="77777777" w:rsidR="002A0BF6" w:rsidRPr="00123062" w:rsidRDefault="002A0BF6" w:rsidP="002A0BF6">
      <w:pPr>
        <w:jc w:val="center"/>
        <w:rPr>
          <w:i/>
          <w:iCs/>
          <w:szCs w:val="24"/>
        </w:rPr>
      </w:pPr>
      <m:oMath>
        <m:r>
          <w:rPr>
            <w:rFonts w:ascii="Cambria Math" w:hAnsi="Cambria Math"/>
            <w:szCs w:val="24"/>
          </w:rPr>
          <m:t>t=</m:t>
        </m:r>
        <m:f>
          <m:fPr>
            <m:ctrlPr>
              <w:rPr>
                <w:rFonts w:ascii="Cambria Math" w:hAnsi="Cambria Math"/>
                <w:i/>
                <w:szCs w:val="24"/>
              </w:rPr>
            </m:ctrlPr>
          </m:fPr>
          <m:num>
            <m:r>
              <w:rPr>
                <w:rFonts w:ascii="Cambria Math" w:hAnsi="Cambria Math"/>
                <w:szCs w:val="24"/>
              </w:rPr>
              <m:t>2</m:t>
            </m:r>
            <m:r>
              <w:rPr>
                <w:rFonts w:ascii="Cambria Math" w:hAnsi="Cambria Math"/>
                <w:szCs w:val="24"/>
              </w:rPr>
              <m:t>h</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den>
        </m:f>
      </m:oMath>
      <w:r w:rsidRPr="00123062">
        <w:rPr>
          <w:szCs w:val="24"/>
        </w:rPr>
        <w:fldChar w:fldCharType="begin"/>
      </w:r>
      <w:r w:rsidRPr="00123062">
        <w:rPr>
          <w:szCs w:val="24"/>
        </w:rPr>
        <w:instrText xml:space="preserve"> QUOTE </w:instrText>
      </w:r>
      <w:r w:rsidRPr="00123062">
        <w:rPr>
          <w:noProof/>
          <w:szCs w:val="24"/>
          <w:lang w:eastAsia="en-GB"/>
        </w:rPr>
        <w:drawing>
          <wp:inline distT="0" distB="0" distL="0" distR="0" wp14:anchorId="4B37C3E3" wp14:editId="57E7AA37">
            <wp:extent cx="520700" cy="3829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0700" cy="382905"/>
                    </a:xfrm>
                    <a:prstGeom prst="rect">
                      <a:avLst/>
                    </a:prstGeom>
                    <a:noFill/>
                    <a:ln>
                      <a:noFill/>
                    </a:ln>
                  </pic:spPr>
                </pic:pic>
              </a:graphicData>
            </a:graphic>
          </wp:inline>
        </w:drawing>
      </w:r>
      <w:r w:rsidRPr="00123062">
        <w:rPr>
          <w:szCs w:val="24"/>
        </w:rPr>
        <w:instrText xml:space="preserve"> </w:instrText>
      </w:r>
      <w:r w:rsidRPr="00123062">
        <w:rPr>
          <w:szCs w:val="24"/>
        </w:rPr>
        <w:fldChar w:fldCharType="end"/>
      </w:r>
    </w:p>
    <w:p w14:paraId="1D127D71" w14:textId="77777777" w:rsidR="002A0BF6" w:rsidRPr="00123062" w:rsidRDefault="002A0BF6" w:rsidP="002A0BF6">
      <w:pPr>
        <w:jc w:val="both"/>
      </w:pPr>
      <w:r w:rsidRPr="00123062">
        <w:rPr>
          <w:b/>
          <w:bCs/>
        </w:rPr>
        <w:t>Observer 2</w:t>
      </w:r>
      <w:r w:rsidRPr="00123062">
        <w:t xml:space="preserve">, standing on the platform watches the train go past at a speed, </w:t>
      </w:r>
      <w:r w:rsidRPr="00123062">
        <w:rPr>
          <w:i/>
          <w:iCs/>
        </w:rPr>
        <w:t>v</w:t>
      </w:r>
      <w:r w:rsidRPr="00123062">
        <w:rPr>
          <w:i/>
          <w:iCs/>
          <w:vertAlign w:val="subscript"/>
        </w:rPr>
        <w:t>2</w:t>
      </w:r>
      <w:r w:rsidRPr="00123062">
        <w:rPr>
          <w:i/>
        </w:rPr>
        <w:t>,</w:t>
      </w:r>
      <w:r w:rsidRPr="00123062">
        <w:t xml:space="preserve"> and sees the passenger throw the ball.  However, to them, the passenger is also travelling horizontally, at speed </w:t>
      </w:r>
      <w:r w:rsidRPr="00123062">
        <w:rPr>
          <w:i/>
          <w:iCs/>
        </w:rPr>
        <w:t>v</w:t>
      </w:r>
      <w:r w:rsidRPr="00123062">
        <w:t>.  This means that, to Observer 2, the tennis ball has travelled a horizontal distance, as well as a vertical one.</w:t>
      </w:r>
    </w:p>
    <w:p w14:paraId="69631856" w14:textId="77777777" w:rsidR="002A0BF6" w:rsidRPr="00123062" w:rsidRDefault="002A0BF6" w:rsidP="002A0BF6">
      <w:pPr>
        <w:jc w:val="both"/>
      </w:pPr>
      <w:r w:rsidRPr="00123062">
        <w:rPr>
          <w:rFonts w:cs="Arial"/>
          <w:noProof/>
          <w:lang w:eastAsia="en-GB"/>
        </w:rPr>
        <mc:AlternateContent>
          <mc:Choice Requires="wpg">
            <w:drawing>
              <wp:anchor distT="0" distB="0" distL="114300" distR="114300" simplePos="0" relativeHeight="251658498" behindDoc="0" locked="0" layoutInCell="1" allowOverlap="1" wp14:anchorId="252E95E4" wp14:editId="6D79D5FF">
                <wp:simplePos x="0" y="0"/>
                <wp:positionH relativeFrom="column">
                  <wp:posOffset>3006725</wp:posOffset>
                </wp:positionH>
                <wp:positionV relativeFrom="page">
                  <wp:posOffset>926465</wp:posOffset>
                </wp:positionV>
                <wp:extent cx="3230245" cy="1257300"/>
                <wp:effectExtent l="0" t="0" r="8255" b="19050"/>
                <wp:wrapSquare wrapText="bothSides"/>
                <wp:docPr id="4573" name="Group 4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0245" cy="1257300"/>
                          <a:chOff x="8665" y="0"/>
                          <a:chExt cx="55446" cy="22002"/>
                        </a:xfrm>
                      </wpg:grpSpPr>
                      <wps:wsp>
                        <wps:cNvPr id="4574" name="Rectangle 300"/>
                        <wps:cNvSpPr>
                          <a:spLocks noChangeArrowheads="1"/>
                        </wps:cNvSpPr>
                        <wps:spPr bwMode="auto">
                          <a:xfrm>
                            <a:off x="12096" y="0"/>
                            <a:ext cx="36767" cy="18097"/>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4575" name="Picture 301" descr="http://img.ehowcdn.com/article-new/ehow/images/a04/k3/dt/throw-curveball-tennis-ball-800x800.jpg"/>
                          <pic:cNvPicPr>
                            <a:picLocks noChangeAspect="1"/>
                          </pic:cNvPicPr>
                        </pic:nvPicPr>
                        <pic:blipFill>
                          <a:blip r:embed="rId387">
                            <a:grayscl/>
                            <a:extLst>
                              <a:ext uri="{28A0092B-C50C-407E-A947-70E740481C1C}">
                                <a14:useLocalDpi xmlns:a14="http://schemas.microsoft.com/office/drawing/2010/main" val="0"/>
                              </a:ext>
                            </a:extLst>
                          </a:blip>
                          <a:srcRect/>
                          <a:stretch>
                            <a:fillRect/>
                          </a:stretch>
                        </pic:blipFill>
                        <pic:spPr bwMode="auto">
                          <a:xfrm>
                            <a:off x="28575" y="762"/>
                            <a:ext cx="2571" cy="25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76" name="Picture 303" descr="http://img.ehowcdn.com/article-new/ehow/images/a04/k3/dt/throw-curveball-tennis-ball-800x800.jpg"/>
                          <pic:cNvPicPr>
                            <a:picLocks noChangeAspect="1"/>
                          </pic:cNvPicPr>
                        </pic:nvPicPr>
                        <pic:blipFill>
                          <a:blip r:embed="rId387">
                            <a:grayscl/>
                            <a:extLst>
                              <a:ext uri="{28A0092B-C50C-407E-A947-70E740481C1C}">
                                <a14:useLocalDpi xmlns:a14="http://schemas.microsoft.com/office/drawing/2010/main" val="0"/>
                              </a:ext>
                            </a:extLst>
                          </a:blip>
                          <a:srcRect/>
                          <a:stretch>
                            <a:fillRect/>
                          </a:stretch>
                        </pic:blipFill>
                        <pic:spPr bwMode="auto">
                          <a:xfrm>
                            <a:off x="15621" y="14478"/>
                            <a:ext cx="2571" cy="25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77" name="Picture 304" descr="http://img.ehowcdn.com/article-new/ehow/images/a04/k3/dt/throw-curveball-tennis-ball-800x800.jpg"/>
                          <pic:cNvPicPr>
                            <a:picLocks noChangeAspect="1"/>
                          </pic:cNvPicPr>
                        </pic:nvPicPr>
                        <pic:blipFill>
                          <a:blip r:embed="rId387">
                            <a:grayscl/>
                            <a:extLst>
                              <a:ext uri="{28A0092B-C50C-407E-A947-70E740481C1C}">
                                <a14:useLocalDpi xmlns:a14="http://schemas.microsoft.com/office/drawing/2010/main" val="0"/>
                              </a:ext>
                            </a:extLst>
                          </a:blip>
                          <a:srcRect/>
                          <a:stretch>
                            <a:fillRect/>
                          </a:stretch>
                        </pic:blipFill>
                        <pic:spPr bwMode="auto">
                          <a:xfrm>
                            <a:off x="41148" y="14478"/>
                            <a:ext cx="2571" cy="2571"/>
                          </a:xfrm>
                          <a:prstGeom prst="rect">
                            <a:avLst/>
                          </a:prstGeom>
                          <a:noFill/>
                          <a:extLst>
                            <a:ext uri="{909E8E84-426E-40DD-AFC4-6F175D3DCCD1}">
                              <a14:hiddenFill xmlns:a14="http://schemas.microsoft.com/office/drawing/2010/main">
                                <a:solidFill>
                                  <a:srgbClr val="FFFFFF"/>
                                </a:solidFill>
                              </a14:hiddenFill>
                            </a:ext>
                          </a:extLst>
                        </pic:spPr>
                      </pic:pic>
                      <wpg:grpSp>
                        <wpg:cNvPr id="4578" name="Group 310"/>
                        <wpg:cNvGrpSpPr>
                          <a:grpSpLocks/>
                        </wpg:cNvGrpSpPr>
                        <wpg:grpSpPr bwMode="auto">
                          <a:xfrm>
                            <a:off x="19235" y="5428"/>
                            <a:ext cx="44876" cy="7861"/>
                            <a:chOff x="-30485" y="-2858"/>
                            <a:chExt cx="44876" cy="7861"/>
                          </a:xfrm>
                        </wpg:grpSpPr>
                        <wps:wsp>
                          <wps:cNvPr id="4579" name="Text Box 121"/>
                          <wps:cNvSpPr txBox="1">
                            <a:spLocks noChangeArrowheads="1"/>
                          </wps:cNvSpPr>
                          <wps:spPr bwMode="auto">
                            <a:xfrm>
                              <a:off x="6948" y="-995"/>
                              <a:ext cx="7443" cy="59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77CC75" w14:textId="77777777" w:rsidR="002A0BF6" w:rsidRDefault="002A0BF6" w:rsidP="002A0BF6">
                                <w:pPr>
                                  <w:spacing w:before="0" w:after="0"/>
                                  <w:rPr>
                                    <w:b/>
                                    <w:bCs/>
                                    <w:sz w:val="28"/>
                                    <w:szCs w:val="28"/>
                                  </w:rPr>
                                </w:pPr>
                                <w:r>
                                  <w:rPr>
                                    <w:i/>
                                    <w:iCs/>
                                    <w:sz w:val="28"/>
                                    <w:szCs w:val="28"/>
                                  </w:rPr>
                                  <w:t>v</w:t>
                                </w:r>
                              </w:p>
                            </w:txbxContent>
                          </wps:txbx>
                          <wps:bodyPr rot="0" vert="horz" wrap="square" lIns="91440" tIns="45720" rIns="91440" bIns="45720" anchor="t" anchorCtr="0" upright="1">
                            <a:noAutofit/>
                          </wps:bodyPr>
                        </wps:wsp>
                        <wps:wsp>
                          <wps:cNvPr id="4580" name="Straight Arrow Connector 305"/>
                          <wps:cNvCnPr>
                            <a:cxnSpLocks noChangeShapeType="1"/>
                          </wps:cNvCnPr>
                          <wps:spPr bwMode="auto">
                            <a:xfrm>
                              <a:off x="0" y="1619"/>
                              <a:ext cx="7524" cy="0"/>
                            </a:xfrm>
                            <a:prstGeom prst="straightConnector1">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81" name="Text Box 123"/>
                          <wps:cNvSpPr txBox="1">
                            <a:spLocks noChangeArrowheads="1"/>
                          </wps:cNvSpPr>
                          <wps:spPr bwMode="auto">
                            <a:xfrm>
                              <a:off x="-30485" y="-2858"/>
                              <a:ext cx="4982" cy="60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209C31" w14:textId="77777777" w:rsidR="002A0BF6" w:rsidRDefault="002A0BF6" w:rsidP="002A0BF6">
                                <w:pPr>
                                  <w:spacing w:before="0" w:after="0"/>
                                  <w:rPr>
                                    <w:i/>
                                    <w:iCs/>
                                    <w:sz w:val="28"/>
                                    <w:szCs w:val="28"/>
                                  </w:rPr>
                                </w:pPr>
                                <w:r>
                                  <w:rPr>
                                    <w:i/>
                                    <w:iCs/>
                                    <w:sz w:val="28"/>
                                    <w:szCs w:val="28"/>
                                  </w:rPr>
                                  <w:t>d</w:t>
                                </w:r>
                              </w:p>
                            </w:txbxContent>
                          </wps:txbx>
                          <wps:bodyPr rot="0" vert="horz" wrap="square" lIns="91440" tIns="45720" rIns="91440" bIns="45720" anchor="t" anchorCtr="0" upright="1">
                            <a:noAutofit/>
                          </wps:bodyPr>
                        </wps:wsp>
                        <wps:wsp>
                          <wps:cNvPr id="4582" name="Text Box 124"/>
                          <wps:cNvSpPr txBox="1">
                            <a:spLocks noChangeArrowheads="1"/>
                          </wps:cNvSpPr>
                          <wps:spPr bwMode="auto">
                            <a:xfrm>
                              <a:off x="-13620" y="-2845"/>
                              <a:ext cx="5429" cy="6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2CB772" w14:textId="77777777" w:rsidR="002A0BF6" w:rsidRDefault="002A0BF6" w:rsidP="002A0BF6">
                                <w:pPr>
                                  <w:spacing w:before="0" w:after="0"/>
                                  <w:rPr>
                                    <w:i/>
                                    <w:iCs/>
                                    <w:sz w:val="28"/>
                                    <w:szCs w:val="28"/>
                                  </w:rPr>
                                </w:pPr>
                                <w:r>
                                  <w:rPr>
                                    <w:i/>
                                    <w:iCs/>
                                    <w:sz w:val="28"/>
                                    <w:szCs w:val="28"/>
                                  </w:rPr>
                                  <w:t>d</w:t>
                                </w:r>
                              </w:p>
                            </w:txbxContent>
                          </wps:txbx>
                          <wps:bodyPr rot="0" vert="horz" wrap="square" lIns="91440" tIns="45720" rIns="91440" bIns="45720" anchor="t" anchorCtr="0" upright="1">
                            <a:noAutofit/>
                          </wps:bodyPr>
                        </wps:wsp>
                      </wpg:grpSp>
                      <wps:wsp>
                        <wps:cNvPr id="4583" name="Straight Arrow Connector 306"/>
                        <wps:cNvCnPr>
                          <a:cxnSpLocks noChangeShapeType="1"/>
                        </wps:cNvCnPr>
                        <wps:spPr bwMode="auto">
                          <a:xfrm flipV="1">
                            <a:off x="18192" y="3333"/>
                            <a:ext cx="10383" cy="11145"/>
                          </a:xfrm>
                          <a:prstGeom prst="straightConnector1">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584" name="Straight Arrow Connector 308"/>
                        <wps:cNvCnPr>
                          <a:cxnSpLocks noChangeShapeType="1"/>
                        </wps:cNvCnPr>
                        <wps:spPr bwMode="auto">
                          <a:xfrm flipH="1" flipV="1">
                            <a:off x="31146" y="3333"/>
                            <a:ext cx="10383" cy="11145"/>
                          </a:xfrm>
                          <a:prstGeom prst="straightConnector1">
                            <a:avLst/>
                          </a:prstGeom>
                          <a:noFill/>
                          <a:ln w="381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585" name="Oval 311"/>
                        <wps:cNvSpPr>
                          <a:spLocks noChangeArrowheads="1"/>
                        </wps:cNvSpPr>
                        <wps:spPr bwMode="auto">
                          <a:xfrm>
                            <a:off x="16764" y="18097"/>
                            <a:ext cx="3905" cy="390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86" name="Oval 312"/>
                        <wps:cNvSpPr>
                          <a:spLocks noChangeArrowheads="1"/>
                        </wps:cNvSpPr>
                        <wps:spPr bwMode="auto">
                          <a:xfrm>
                            <a:off x="41052" y="18097"/>
                            <a:ext cx="3906" cy="390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87" name="Straight Connector 314"/>
                        <wps:cNvCnPr/>
                        <wps:spPr bwMode="auto">
                          <a:xfrm>
                            <a:off x="8665" y="22002"/>
                            <a:ext cx="504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52E95E4" id="Group 4573" o:spid="_x0000_s2561" style="position:absolute;left:0;text-align:left;margin-left:236.75pt;margin-top:72.95pt;width:254.35pt;height:99pt;z-index:251658498;mso-position-horizontal-relative:text;mso-position-vertical-relative:page" coordorigin="8665" coordsize="55446,220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">
                <v:rect id="Rectangle 300" o:spid="_x0000_s2562" style="position:absolute;left:12096;width:36767;height:180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" filled="f" strokeweight="2pt"/>
                <v:shape id="Picture 301" o:spid="_x0000_s2563" type="#_x0000_t75" alt="http://img.ehowcdn.com/article-new/ehow/images/a04/k3/dt/throw-curveball-tennis-ball-800x800.jpg" style="position:absolute;left:28575;top:762;width:2571;height:25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">
                  <v:imagedata r:id="rId388" o:title="throw-curveball-tennis-ball-800x800" grayscale="t"/>
                </v:shape>
                <v:shape id="Picture 303" o:spid="_x0000_s2564" type="#_x0000_t75" alt="http://img.ehowcdn.com/article-new/ehow/images/a04/k3/dt/throw-curveball-tennis-ball-800x800.jpg" style="position:absolute;left:15621;top:14478;width:2571;height:25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">
                  <v:imagedata r:id="rId388" o:title="throw-curveball-tennis-ball-800x800" grayscale="t"/>
                </v:shape>
                <v:shape id="Picture 304" o:spid="_x0000_s2565" type="#_x0000_t75" alt="http://img.ehowcdn.com/article-new/ehow/images/a04/k3/dt/throw-curveball-tennis-ball-800x800.jpg" style="position:absolute;left:41148;top:14478;width:2571;height:25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">
                  <v:imagedata r:id="rId388" o:title="throw-curveball-tennis-ball-800x800" grayscale="t"/>
                </v:shape>
                <v:group id="Group 310" o:spid="_x0000_s2566" style="position:absolute;left:19235;top:5428;width:44876;height:7861" coordorigin="-30485,-2858" coordsize="44876,7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">
                  <v:shape id="Text Box 121" o:spid="_x0000_s2567" type="#_x0000_t202" style="position:absolute;left:6948;top:-995;width:7443;height:5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" stroked="f">
                    <v:textbox>
                      <w:txbxContent>
                        <w:p w14:paraId="5677CC75" w14:textId="77777777" w:rsidR="002A0BF6" w:rsidRDefault="002A0BF6" w:rsidP="002A0BF6">
                          <w:pPr>
                            <w:spacing w:before="0" w:after="0"/>
                            <w:rPr>
                              <w:b/>
                              <w:bCs/>
                              <w:sz w:val="28"/>
                              <w:szCs w:val="28"/>
                            </w:rPr>
                          </w:pPr>
                          <w:r>
                            <w:rPr>
                              <w:i/>
                              <w:iCs/>
                              <w:sz w:val="28"/>
                              <w:szCs w:val="28"/>
                            </w:rPr>
                            <w:t>v</w:t>
                          </w:r>
                        </w:p>
                      </w:txbxContent>
                    </v:textbox>
                  </v:shape>
                  <v:shape id="Straight Arrow Connector 305" o:spid="_x0000_s2568" type="#_x0000_t32" style="position:absolute;top:1619;width:75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" strokeweight="3pt">
                    <v:stroke endarrow="open"/>
                  </v:shape>
                  <v:shape id="Text Box 123" o:spid="_x0000_s2569" type="#_x0000_t202" style="position:absolute;left:-30485;top:-2858;width:4982;height:6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" stroked="f">
                    <v:textbox>
                      <w:txbxContent>
                        <w:p w14:paraId="05209C31" w14:textId="77777777" w:rsidR="002A0BF6" w:rsidRDefault="002A0BF6" w:rsidP="002A0BF6">
                          <w:pPr>
                            <w:spacing w:before="0" w:after="0"/>
                            <w:rPr>
                              <w:i/>
                              <w:iCs/>
                              <w:sz w:val="28"/>
                              <w:szCs w:val="28"/>
                            </w:rPr>
                          </w:pPr>
                          <w:r>
                            <w:rPr>
                              <w:i/>
                              <w:iCs/>
                              <w:sz w:val="28"/>
                              <w:szCs w:val="28"/>
                            </w:rPr>
                            <w:t>d</w:t>
                          </w:r>
                        </w:p>
                      </w:txbxContent>
                    </v:textbox>
                  </v:shape>
                  <v:shape id="Text Box 124" o:spid="_x0000_s2570" type="#_x0000_t202" style="position:absolute;left:-13620;top:-2845;width:5429;height:6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" stroked="f">
                    <v:textbox>
                      <w:txbxContent>
                        <w:p w14:paraId="682CB772" w14:textId="77777777" w:rsidR="002A0BF6" w:rsidRDefault="002A0BF6" w:rsidP="002A0BF6">
                          <w:pPr>
                            <w:spacing w:before="0" w:after="0"/>
                            <w:rPr>
                              <w:i/>
                              <w:iCs/>
                              <w:sz w:val="28"/>
                              <w:szCs w:val="28"/>
                            </w:rPr>
                          </w:pPr>
                          <w:r>
                            <w:rPr>
                              <w:i/>
                              <w:iCs/>
                              <w:sz w:val="28"/>
                              <w:szCs w:val="28"/>
                            </w:rPr>
                            <w:t>d</w:t>
                          </w:r>
                        </w:p>
                      </w:txbxContent>
                    </v:textbox>
                  </v:shape>
                </v:group>
                <v:shape id="Straight Arrow Connector 306" o:spid="_x0000_s2571" type="#_x0000_t32" style="position:absolute;left:18192;top:3333;width:10383;height:111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" strokeweight="3pt">
                  <v:stroke endarrow="open"/>
                </v:shape>
                <v:shape id="Straight Arrow Connector 308" o:spid="_x0000_s2572" type="#_x0000_t32" style="position:absolute;left:31146;top:3333;width:10383;height:1114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" strokeweight="3pt">
                  <v:stroke startarrow="open"/>
                </v:shape>
                <v:oval id="Oval 311" o:spid="_x0000_s2573" style="position:absolute;left:16764;top:18097;width:3905;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" filled="f" strokeweight="2pt"/>
                <v:oval id="Oval 312" o:spid="_x0000_s2574" style="position:absolute;left:41052;top:18097;width:3906;height:3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" filled="f" strokeweight="2pt"/>
                <v:line id="Straight Connector 314" o:spid="_x0000_s2575" style="position:absolute;visibility:visible;mso-wrap-style:square" from="8665,22002" to="59150,22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" strokeweight="1.5pt"/>
                <w10:wrap type="square" anchory="page"/>
              </v:group>
            </w:pict>
          </mc:Fallback>
        </mc:AlternateContent>
      </w:r>
      <w:r w:rsidRPr="00123062">
        <w:t>Observer 2 sees the ball travel a total distance of 2</w:t>
      </w:r>
      <w:r w:rsidRPr="00123062">
        <w:rPr>
          <w:i/>
          <w:iCs/>
        </w:rPr>
        <w:t>d</w:t>
      </w:r>
      <w:r w:rsidRPr="00123062">
        <w:t>.</w:t>
      </w:r>
    </w:p>
    <w:p w14:paraId="19A9959A" w14:textId="77777777" w:rsidR="002A0BF6" w:rsidRPr="00123062" w:rsidRDefault="002A0BF6" w:rsidP="002A0BF6">
      <w:pPr>
        <w:jc w:val="both"/>
      </w:pPr>
      <w:r w:rsidRPr="00123062">
        <w:t>The period of time for the ball to return to the observers hand is:</w:t>
      </w:r>
      <m:oMath>
        <m:r>
          <w:rPr>
            <w:rFonts w:ascii="Cambria Math" w:hAnsi="Cambria Math"/>
            <w:szCs w:val="24"/>
          </w:rPr>
          <m:t xml:space="preserve"> </m:t>
        </m:r>
        <m:sSup>
          <m:sSupPr>
            <m:ctrlPr>
              <w:rPr>
                <w:rFonts w:ascii="Cambria Math" w:hAnsi="Cambria Math"/>
                <w:i/>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i/>
                <w:szCs w:val="24"/>
              </w:rPr>
            </m:ctrlPr>
          </m:fPr>
          <m:num>
            <m:r>
              <w:rPr>
                <w:rFonts w:ascii="Cambria Math" w:hAnsi="Cambria Math"/>
                <w:szCs w:val="24"/>
              </w:rPr>
              <m:t>2d</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1</m:t>
                </m:r>
              </m:sub>
            </m:sSub>
          </m:den>
        </m:f>
      </m:oMath>
      <w:r w:rsidRPr="00123062">
        <w:fldChar w:fldCharType="begin"/>
      </w:r>
      <w:r w:rsidRPr="00123062">
        <w:instrText xml:space="preserve"> QUOTE </w:instrText>
      </w:r>
      <w:r w:rsidRPr="00123062">
        <w:rPr>
          <w:noProof/>
          <w:lang w:eastAsia="en-GB"/>
        </w:rPr>
        <w:drawing>
          <wp:inline distT="0" distB="0" distL="0" distR="0" wp14:anchorId="3483F885" wp14:editId="7613858E">
            <wp:extent cx="361315" cy="287020"/>
            <wp:effectExtent l="0" t="0" r="635" b="0"/>
            <wp:docPr id="48186" name="Picture 48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315" cy="287020"/>
                    </a:xfrm>
                    <a:prstGeom prst="rect">
                      <a:avLst/>
                    </a:prstGeom>
                    <a:noFill/>
                    <a:ln>
                      <a:noFill/>
                    </a:ln>
                  </pic:spPr>
                </pic:pic>
              </a:graphicData>
            </a:graphic>
          </wp:inline>
        </w:drawing>
      </w:r>
      <w:r w:rsidRPr="00123062">
        <w:instrText xml:space="preserve"> </w:instrText>
      </w:r>
      <w:r w:rsidRPr="00123062">
        <w:fldChar w:fldCharType="end"/>
      </w:r>
    </w:p>
    <w:p w14:paraId="19DD002D" w14:textId="77777777" w:rsidR="002A0BF6" w:rsidRPr="00123062" w:rsidRDefault="002A0BF6" w:rsidP="002A0BF6">
      <w:pPr>
        <w:jc w:val="both"/>
      </w:pPr>
      <w:r w:rsidRPr="00123062">
        <w:rPr>
          <w:b/>
          <w:bCs/>
        </w:rPr>
        <w:t>For observer 2, the ball has travelled a greater distance, in the same time.</w:t>
      </w:r>
    </w:p>
    <w:p w14:paraId="4E5C7FE9" w14:textId="77777777" w:rsidR="002A0BF6" w:rsidRPr="00123062" w:rsidRDefault="002A0BF6" w:rsidP="002A0BF6">
      <w:pPr>
        <w:jc w:val="both"/>
      </w:pPr>
      <w:r w:rsidRPr="00123062">
        <w:rPr>
          <w:b/>
          <w:bCs/>
        </w:rPr>
        <w:t>Example 2:</w:t>
      </w:r>
      <w:r>
        <w:rPr>
          <w:b/>
          <w:bCs/>
        </w:rPr>
        <w:t xml:space="preserve"> </w:t>
      </w:r>
      <w:r>
        <w:rPr>
          <w:b/>
          <w:bCs/>
          <w:lang w:val="en-US"/>
        </w:rPr>
        <w:t>How time can be different for different observers</w:t>
      </w:r>
    </w:p>
    <w:p w14:paraId="4DA3E503" w14:textId="77777777" w:rsidR="002A0BF6" w:rsidRPr="00123062" w:rsidRDefault="002A0BF6" w:rsidP="002A0BF6">
      <w:pPr>
        <w:jc w:val="both"/>
      </w:pPr>
      <w:r w:rsidRPr="00123062">
        <w:rPr>
          <w:b/>
          <w:bCs/>
        </w:rPr>
        <w:t>Event</w:t>
      </w:r>
      <w:r w:rsidRPr="00123062">
        <w:t xml:space="preserve">: </w:t>
      </w:r>
      <w:r>
        <w:t>Observer 1 is in a</w:t>
      </w:r>
      <w:r w:rsidRPr="00123062">
        <w:t xml:space="preserve"> spaceship travelling to the left at speed</w:t>
      </w:r>
      <w:r>
        <w:t xml:space="preserve"> </w:t>
      </w:r>
      <w:r w:rsidRPr="00D12392">
        <w:rPr>
          <w:i/>
        </w:rPr>
        <w:t>s</w:t>
      </w:r>
      <w:r w:rsidRPr="00123062">
        <w:t>. Inside the spaceship cabin, a pulsed laser beam is pointed vertically up at the ceiling and is reflected back down. The laser emits another pulse when the reflected pulse is detected by a photodiode.</w:t>
      </w:r>
    </w:p>
    <w:p w14:paraId="239575FD" w14:textId="77777777" w:rsidR="002A0BF6" w:rsidRPr="00123062" w:rsidRDefault="002A0BF6" w:rsidP="002A0BF6">
      <w:pPr>
        <w:ind w:right="141"/>
        <w:jc w:val="both"/>
      </w:pPr>
      <w:r w:rsidRPr="00123062">
        <w:rPr>
          <w:b/>
          <w:bCs/>
        </w:rPr>
        <w:t>Reference frame 1</w:t>
      </w:r>
      <w:r w:rsidRPr="00123062">
        <w:t xml:space="preserve">: </w:t>
      </w:r>
      <w:r>
        <w:t>Inside the cabin, t</w:t>
      </w:r>
      <w:r w:rsidRPr="00123062">
        <w:t>he beam goes straight up, reflects off the ceiling and travels straight down.</w:t>
      </w:r>
    </w:p>
    <w:p w14:paraId="37DC32D8" w14:textId="77777777" w:rsidR="002A0BF6" w:rsidRDefault="002A0BF6" w:rsidP="002A0BF6">
      <w:pPr>
        <w:ind w:right="3958"/>
        <w:jc w:val="both"/>
      </w:pPr>
      <w:r w:rsidRPr="00123062">
        <w:t xml:space="preserve">Period of pulse:  </w:t>
      </w:r>
      <w:r w:rsidRPr="00123062">
        <w:fldChar w:fldCharType="begin"/>
      </w:r>
      <w:r w:rsidRPr="00123062">
        <w:instrText xml:space="preserve"> QUOTE </w:instrText>
      </w:r>
      <w:r w:rsidRPr="00123062">
        <w:rPr>
          <w:noProof/>
          <w:lang w:eastAsia="en-GB"/>
        </w:rPr>
        <w:drawing>
          <wp:inline distT="0" distB="0" distL="0" distR="0" wp14:anchorId="0594EDE1" wp14:editId="65F78468">
            <wp:extent cx="329565" cy="414655"/>
            <wp:effectExtent l="0" t="0" r="0" b="4445"/>
            <wp:docPr id="48187" name="Picture 48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9565" cy="414655"/>
                    </a:xfrm>
                    <a:prstGeom prst="rect">
                      <a:avLst/>
                    </a:prstGeom>
                    <a:noFill/>
                    <a:ln>
                      <a:noFill/>
                    </a:ln>
                  </pic:spPr>
                </pic:pic>
              </a:graphicData>
            </a:graphic>
          </wp:inline>
        </w:drawing>
      </w:r>
      <w:r w:rsidRPr="00123062">
        <w:instrText xml:space="preserve"> </w:instrText>
      </w:r>
      <w:r w:rsidRPr="00123062">
        <w:fldChar w:fldCharType="end"/>
      </w:r>
      <w:r w:rsidRPr="00123062">
        <w:rPr>
          <w:position w:val="-24"/>
        </w:rPr>
        <w:object w:dxaOrig="820" w:dyaOrig="639" w14:anchorId="134505D0">
          <v:shape id="_x0000_i1112" type="#_x0000_t75" style="width:29pt;height:22.55pt" o:ole="">
            <v:imagedata r:id="rId391" o:title=""/>
          </v:shape>
          <o:OLEObject Type="Embed" ProgID="Equation.DSMT4" ShapeID="_x0000_i1112" DrawAspect="Content" ObjectID="_1717252295" r:id="rId392"/>
        </w:object>
      </w:r>
    </w:p>
    <w:p w14:paraId="15974A55" w14:textId="77777777" w:rsidR="002A0BF6" w:rsidRPr="00123062" w:rsidRDefault="002A0BF6" w:rsidP="002A0BF6">
      <w:pPr>
        <w:jc w:val="both"/>
      </w:pPr>
      <w:r w:rsidRPr="00123062">
        <w:rPr>
          <w:b/>
          <w:bCs/>
        </w:rPr>
        <w:t>Reference frame 2</w:t>
      </w:r>
      <w:r w:rsidRPr="00123062">
        <w:t xml:space="preserve">: Observer </w:t>
      </w:r>
      <w:r>
        <w:t xml:space="preserve">2 </w:t>
      </w:r>
      <w:r w:rsidRPr="00123062">
        <w:t>on another, stationary ship.</w:t>
      </w:r>
    </w:p>
    <w:p w14:paraId="680B6BC1" w14:textId="77777777" w:rsidR="002A0BF6" w:rsidRPr="00123062" w:rsidRDefault="002A0BF6" w:rsidP="002A0BF6">
      <w:pPr>
        <w:jc w:val="both"/>
      </w:pPr>
      <w:r w:rsidRPr="00123062">
        <w:rPr>
          <w:rFonts w:cs="Arial"/>
          <w:noProof/>
          <w:lang w:eastAsia="en-GB"/>
        </w:rPr>
        <mc:AlternateContent>
          <mc:Choice Requires="wpg">
            <w:drawing>
              <wp:anchor distT="0" distB="0" distL="114300" distR="114300" simplePos="0" relativeHeight="251658319" behindDoc="0" locked="0" layoutInCell="1" allowOverlap="1" wp14:anchorId="070B8009" wp14:editId="639F724E">
                <wp:simplePos x="0" y="0"/>
                <wp:positionH relativeFrom="column">
                  <wp:posOffset>297208</wp:posOffset>
                </wp:positionH>
                <wp:positionV relativeFrom="paragraph">
                  <wp:posOffset>52372</wp:posOffset>
                </wp:positionV>
                <wp:extent cx="5266690" cy="634365"/>
                <wp:effectExtent l="0" t="57150" r="10160" b="89535"/>
                <wp:wrapNone/>
                <wp:docPr id="4588" name="Group 4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6690" cy="634365"/>
                          <a:chOff x="0" y="0"/>
                          <a:chExt cx="52668" cy="6343"/>
                        </a:xfrm>
                      </wpg:grpSpPr>
                      <wpg:grpSp>
                        <wpg:cNvPr id="4589" name="Group 325"/>
                        <wpg:cNvGrpSpPr>
                          <a:grpSpLocks/>
                        </wpg:cNvGrpSpPr>
                        <wpg:grpSpPr bwMode="auto">
                          <a:xfrm>
                            <a:off x="0" y="0"/>
                            <a:ext cx="52668" cy="6343"/>
                            <a:chOff x="8030" y="0"/>
                            <a:chExt cx="52672" cy="6344"/>
                          </a:xfrm>
                        </wpg:grpSpPr>
                        <wps:wsp>
                          <wps:cNvPr id="4590" name="Down Arrow 316"/>
                          <wps:cNvSpPr>
                            <a:spLocks noChangeArrowheads="1"/>
                          </wps:cNvSpPr>
                          <wps:spPr bwMode="auto">
                            <a:xfrm flipV="1">
                              <a:off x="56957" y="5508"/>
                              <a:ext cx="247" cy="800"/>
                            </a:xfrm>
                            <a:prstGeom prst="downArrow">
                              <a:avLst>
                                <a:gd name="adj1" fmla="val 50000"/>
                                <a:gd name="adj2" fmla="val 50127"/>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91" name="Down Arrow 86"/>
                          <wps:cNvSpPr>
                            <a:spLocks noChangeArrowheads="1"/>
                          </wps:cNvSpPr>
                          <wps:spPr bwMode="auto">
                            <a:xfrm flipV="1">
                              <a:off x="49575" y="3415"/>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92" name="Down Arrow 87"/>
                          <wps:cNvSpPr>
                            <a:spLocks noChangeArrowheads="1"/>
                          </wps:cNvSpPr>
                          <wps:spPr bwMode="auto">
                            <a:xfrm flipV="1">
                              <a:off x="41643" y="1872"/>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593" name="Down Arrow 88"/>
                          <wps:cNvSpPr>
                            <a:spLocks noChangeArrowheads="1"/>
                          </wps:cNvSpPr>
                          <wps:spPr bwMode="auto">
                            <a:xfrm flipV="1">
                              <a:off x="34042" y="440"/>
                              <a:ext cx="252" cy="806"/>
                            </a:xfrm>
                            <a:prstGeom prst="downArrow">
                              <a:avLst>
                                <a:gd name="adj1" fmla="val 50000"/>
                                <a:gd name="adj2" fmla="val 50020"/>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4602" name="Group 324"/>
                          <wpg:cNvGrpSpPr>
                            <a:grpSpLocks/>
                          </wpg:cNvGrpSpPr>
                          <wpg:grpSpPr bwMode="auto">
                            <a:xfrm>
                              <a:off x="8030" y="0"/>
                              <a:ext cx="52672" cy="6343"/>
                              <a:chOff x="8030" y="0"/>
                              <a:chExt cx="52672" cy="6344"/>
                            </a:xfrm>
                          </wpg:grpSpPr>
                          <wps:wsp>
                            <wps:cNvPr id="4604" name="Rectangle 297"/>
                            <wps:cNvSpPr>
                              <a:spLocks noChangeArrowheads="1"/>
                            </wps:cNvSpPr>
                            <wps:spPr bwMode="auto">
                              <a:xfrm>
                                <a:off x="30776"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05" name="Rectangle 298"/>
                            <wps:cNvSpPr>
                              <a:spLocks noChangeArrowheads="1"/>
                            </wps:cNvSpPr>
                            <wps:spPr bwMode="auto">
                              <a:xfrm>
                                <a:off x="38312"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06" name="Rectangle 299"/>
                            <wps:cNvSpPr>
                              <a:spLocks noChangeArrowheads="1"/>
                            </wps:cNvSpPr>
                            <wps:spPr bwMode="auto">
                              <a:xfrm>
                                <a:off x="45910"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07" name="Rectangle 315"/>
                            <wps:cNvSpPr>
                              <a:spLocks noChangeArrowheads="1"/>
                            </wps:cNvSpPr>
                            <wps:spPr bwMode="auto">
                              <a:xfrm>
                                <a:off x="53446"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08" name="Rectangle 91"/>
                            <wps:cNvSpPr>
                              <a:spLocks noChangeArrowheads="1"/>
                            </wps:cNvSpPr>
                            <wps:spPr bwMode="auto">
                              <a:xfrm>
                                <a:off x="8030"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09" name="Rectangle 92"/>
                            <wps:cNvSpPr>
                              <a:spLocks noChangeArrowheads="1"/>
                            </wps:cNvSpPr>
                            <wps:spPr bwMode="auto">
                              <a:xfrm>
                                <a:off x="15543"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10" name="Rectangle 93"/>
                            <wps:cNvSpPr>
                              <a:spLocks noChangeArrowheads="1"/>
                            </wps:cNvSpPr>
                            <wps:spPr bwMode="auto">
                              <a:xfrm>
                                <a:off x="23163"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4611" name="Down Arrow 320"/>
                          <wps:cNvSpPr>
                            <a:spLocks noChangeArrowheads="1"/>
                          </wps:cNvSpPr>
                          <wps:spPr bwMode="auto">
                            <a:xfrm>
                              <a:off x="26766" y="1872"/>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12" name="Down Arrow 321"/>
                          <wps:cNvSpPr>
                            <a:spLocks noChangeArrowheads="1"/>
                          </wps:cNvSpPr>
                          <wps:spPr bwMode="auto">
                            <a:xfrm>
                              <a:off x="19054" y="3194"/>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13" name="Down Arrow 322"/>
                          <wps:cNvSpPr>
                            <a:spLocks noChangeArrowheads="1"/>
                          </wps:cNvSpPr>
                          <wps:spPr bwMode="auto">
                            <a:xfrm>
                              <a:off x="11342" y="5177"/>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4614" name="Straight Arrow Connector 327"/>
                        <wps:cNvCnPr>
                          <a:cxnSpLocks noChangeShapeType="1"/>
                        </wps:cNvCnPr>
                        <wps:spPr bwMode="auto">
                          <a:xfrm flipH="1" flipV="1">
                            <a:off x="26049" y="0"/>
                            <a:ext cx="23161" cy="6307"/>
                          </a:xfrm>
                          <a:prstGeom prst="straightConnector1">
                            <a:avLst/>
                          </a:prstGeom>
                          <a:noFill/>
                          <a:ln w="19050">
                            <a:solidFill>
                              <a:srgbClr val="000000"/>
                            </a:solidFill>
                            <a:prstDash val="sysDash"/>
                            <a:round/>
                            <a:headEnd/>
                            <a:tailEnd type="arrow" w="med" len="med"/>
                          </a:ln>
                          <a:extLst>
                            <a:ext uri="{909E8E84-426E-40DD-AFC4-6F175D3DCCD1}">
                              <a14:hiddenFill xmlns:a14="http://schemas.microsoft.com/office/drawing/2010/main">
                                <a:noFill/>
                              </a14:hiddenFill>
                            </a:ext>
                          </a:extLst>
                        </wps:spPr>
                        <wps:bodyPr/>
                      </wps:wsp>
                      <wps:wsp>
                        <wps:cNvPr id="4615" name="Straight Arrow Connector 328"/>
                        <wps:cNvCnPr>
                          <a:cxnSpLocks noChangeShapeType="1"/>
                        </wps:cNvCnPr>
                        <wps:spPr bwMode="auto">
                          <a:xfrm flipV="1">
                            <a:off x="3189" y="0"/>
                            <a:ext cx="23159" cy="6305"/>
                          </a:xfrm>
                          <a:prstGeom prst="straightConnector1">
                            <a:avLst/>
                          </a:prstGeom>
                          <a:noFill/>
                          <a:ln w="19050">
                            <a:solidFill>
                              <a:srgbClr val="000000"/>
                            </a:solidFill>
                            <a:prstDash val="sysDash"/>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AB7C48F" id="Group 4588" o:spid="_x0000_s1026" style="position:absolute;margin-left:23.4pt;margin-top:4.1pt;width:414.7pt;height:49.95pt;z-index:251723776" coordsize="52668,6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">
                <v:group id="Group 325" o:spid="_x0000_s1027" style="position:absolute;width:52668;height:6343" coordorigin="8030" coordsize="52672,6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">
                  <v:shape id="Down Arrow 316" o:spid="_x0000_s1028" type="#_x0000_t67" style="position:absolute;left:56957;top:5508;width:247;height:80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" adj="18257" filled="f" strokeweight="2pt"/>
                  <v:shape id="Down Arrow 86" o:spid="_x0000_s1029" type="#_x0000_t67" style="position:absolute;left:49575;top:3415;width:248;height:80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" adj="18257" filled="f" strokeweight="2pt"/>
                  <v:shape id="Down Arrow 87" o:spid="_x0000_s1030" type="#_x0000_t67" style="position:absolute;left:41643;top:1872;width:248;height:80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" adj="18257" filled="f" strokeweight="2pt"/>
                  <v:shape id="Down Arrow 88" o:spid="_x0000_s1031" type="#_x0000_t67" style="position:absolute;left:34042;top:440;width:252;height:806;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" adj="18222" filled="f" strokeweight="2pt"/>
                  <v:group id="Group 324" o:spid="_x0000_s1032" style="position:absolute;left:8030;width:52672;height:6343" coordorigin="8030" coordsize="52672,6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">
                    <v:rect id="Rectangle 297" o:spid="_x0000_s1033" style="position:absolute;left:30776;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" filled="f" strokeweight="2pt"/>
                    <v:rect id="Rectangle 298" o:spid="_x0000_s1034" style="position:absolute;left:38312;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" filled="f" strokeweight="2pt"/>
                    <v:rect id="Rectangle 299" o:spid="_x0000_s1035" style="position:absolute;left:45910;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" filled="f" strokeweight="2pt"/>
                    <v:rect id="Rectangle 315" o:spid="_x0000_s1036" style="position:absolute;left:53446;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" filled="f" strokeweight="2pt"/>
                    <v:rect id="Rectangle 91" o:spid="_x0000_s1037" style="position:absolute;left:8030;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" filled="f" strokeweight="2pt"/>
                    <v:rect id="Rectangle 92" o:spid="_x0000_s1038" style="position:absolute;left:15543;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" filled="f" strokeweight="2pt"/>
                    <v:rect id="Rectangle 93" o:spid="_x0000_s1039" style="position:absolute;left:23163;width:7256;height:6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" filled="f" strokeweight="2pt"/>
                  </v:group>
                  <v:shape id="Down Arrow 320" o:spid="_x0000_s1040" type="#_x0000_t67" style="position:absolute;left:26766;top:1872;width:248;height: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" adj="18257" filled="f" strokeweight="2pt"/>
                  <v:shape id="Down Arrow 321" o:spid="_x0000_s1041" type="#_x0000_t67" style="position:absolute;left:19054;top:3194;width:248;height: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" adj="18257" filled="f" strokeweight="2pt"/>
                  <v:shape id="Down Arrow 322" o:spid="_x0000_s1042" type="#_x0000_t67" style="position:absolute;left:11342;top:5177;width:248;height:8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" adj="18257" filled="f" strokeweight="2pt"/>
                </v:group>
                <v:shape id="Straight Arrow Connector 327" o:spid="_x0000_s1043" type="#_x0000_t32" style="position:absolute;left:26049;width:23161;height:630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" strokeweight="1.5pt">
                  <v:stroke dashstyle="3 1" endarrow="open"/>
                </v:shape>
                <v:shape id="Straight Arrow Connector 328" o:spid="_x0000_s1044" type="#_x0000_t32" style="position:absolute;left:3189;width:23159;height:63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" strokeweight="1.5pt">
                  <v:stroke dashstyle="3 1" startarrow="open"/>
                </v:shape>
              </v:group>
            </w:pict>
          </mc:Fallback>
        </mc:AlternateContent>
      </w:r>
    </w:p>
    <w:p w14:paraId="1931B2E4" w14:textId="77777777" w:rsidR="002A0BF6" w:rsidRPr="00123062" w:rsidRDefault="002A0BF6" w:rsidP="002A0BF6">
      <w:pPr>
        <w:jc w:val="both"/>
      </w:pPr>
      <w:r w:rsidRPr="00123062">
        <w:rPr>
          <w:rFonts w:cs="Arial"/>
          <w:noProof/>
          <w:lang w:eastAsia="en-GB"/>
        </w:rPr>
        <mc:AlternateContent>
          <mc:Choice Requires="wps">
            <w:drawing>
              <wp:anchor distT="0" distB="0" distL="114300" distR="114300" simplePos="0" relativeHeight="251658321" behindDoc="0" locked="0" layoutInCell="1" allowOverlap="1" wp14:anchorId="0A768E5B" wp14:editId="76F10315">
                <wp:simplePos x="0" y="0"/>
                <wp:positionH relativeFrom="column">
                  <wp:posOffset>2141530</wp:posOffset>
                </wp:positionH>
                <wp:positionV relativeFrom="paragraph">
                  <wp:posOffset>112426</wp:posOffset>
                </wp:positionV>
                <wp:extent cx="342900" cy="384322"/>
                <wp:effectExtent l="0" t="0" r="0" b="0"/>
                <wp:wrapNone/>
                <wp:docPr id="4616" name="Text Box 4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8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05D0A" w14:textId="77777777" w:rsidR="002A0BF6" w:rsidRDefault="002A0BF6" w:rsidP="002A0BF6">
                            <w:pPr>
                              <w:spacing w:before="0" w:after="0"/>
                              <w:rPr>
                                <w:i/>
                                <w:iCs/>
                                <w:sz w:val="28"/>
                                <w:szCs w:val="28"/>
                              </w:rPr>
                            </w:pPr>
                            <w:r>
                              <w:rPr>
                                <w:i/>
                                <w:iCs/>
                                <w:sz w:val="28"/>
                                <w:szCs w:val="28"/>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768E5B" id="Text Box 4616" o:spid="_x0000_s2576" type="#_x0000_t202" style="position:absolute;left:0;text-align:left;margin-left:168.6pt;margin-top:8.85pt;width:27pt;height:30.25pt;z-index:2516583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" filled="f" stroked="f">
                <v:textbox>
                  <w:txbxContent>
                    <w:p w14:paraId="42305D0A" w14:textId="77777777" w:rsidR="002A0BF6" w:rsidRDefault="002A0BF6" w:rsidP="002A0BF6">
                      <w:pPr>
                        <w:spacing w:before="0" w:after="0"/>
                        <w:rPr>
                          <w:i/>
                          <w:iCs/>
                          <w:sz w:val="28"/>
                          <w:szCs w:val="28"/>
                        </w:rPr>
                      </w:pPr>
                      <w:r>
                        <w:rPr>
                          <w:i/>
                          <w:iCs/>
                          <w:sz w:val="28"/>
                          <w:szCs w:val="28"/>
                        </w:rPr>
                        <w:t>d</w:t>
                      </w:r>
                    </w:p>
                  </w:txbxContent>
                </v:textbox>
              </v:shape>
            </w:pict>
          </mc:Fallback>
        </mc:AlternateContent>
      </w:r>
      <w:r w:rsidRPr="00123062">
        <w:rPr>
          <w:rFonts w:cs="Arial"/>
          <w:noProof/>
          <w:lang w:eastAsia="en-GB"/>
        </w:rPr>
        <mc:AlternateContent>
          <mc:Choice Requires="wps">
            <w:drawing>
              <wp:anchor distT="0" distB="0" distL="114300" distR="114300" simplePos="0" relativeHeight="251658320" behindDoc="0" locked="0" layoutInCell="1" allowOverlap="1" wp14:anchorId="0CBE114E" wp14:editId="17103A49">
                <wp:simplePos x="0" y="0"/>
                <wp:positionH relativeFrom="column">
                  <wp:posOffset>4044758</wp:posOffset>
                </wp:positionH>
                <wp:positionV relativeFrom="paragraph">
                  <wp:posOffset>114668</wp:posOffset>
                </wp:positionV>
                <wp:extent cx="342900" cy="255434"/>
                <wp:effectExtent l="0" t="0" r="0" b="0"/>
                <wp:wrapNone/>
                <wp:docPr id="4617" name="Text Box 46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55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D1A8CA" w14:textId="77777777" w:rsidR="002A0BF6" w:rsidRDefault="002A0BF6" w:rsidP="002A0BF6">
                            <w:pPr>
                              <w:spacing w:before="0" w:after="0"/>
                            </w:pPr>
                            <w:r>
                              <w:rPr>
                                <w:i/>
                                <w:iCs/>
                                <w:sz w:val="28"/>
                                <w:szCs w:val="28"/>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BE114E" id="Text Box 4617" o:spid="_x0000_s2577" type="#_x0000_t202" style="position:absolute;left:0;text-align:left;margin-left:318.5pt;margin-top:9.05pt;width:27pt;height:20.1pt;z-index:25165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" filled="f" stroked="f">
                <v:textbox>
                  <w:txbxContent>
                    <w:p w14:paraId="1DD1A8CA" w14:textId="77777777" w:rsidR="002A0BF6" w:rsidRDefault="002A0BF6" w:rsidP="002A0BF6">
                      <w:pPr>
                        <w:spacing w:before="0" w:after="0"/>
                      </w:pPr>
                      <w:r>
                        <w:rPr>
                          <w:i/>
                          <w:iCs/>
                          <w:sz w:val="28"/>
                          <w:szCs w:val="28"/>
                        </w:rPr>
                        <w:t>d</w:t>
                      </w:r>
                    </w:p>
                  </w:txbxContent>
                </v:textbox>
              </v:shape>
            </w:pict>
          </mc:Fallback>
        </mc:AlternateContent>
      </w:r>
    </w:p>
    <w:p w14:paraId="22A89E43" w14:textId="77777777" w:rsidR="002A0BF6" w:rsidRPr="00123062" w:rsidRDefault="002A0BF6" w:rsidP="002A0BF6">
      <w:pPr>
        <w:jc w:val="both"/>
      </w:pPr>
      <w:r w:rsidRPr="00123062">
        <w:rPr>
          <w:rFonts w:cs="Arial"/>
          <w:noProof/>
          <w:lang w:eastAsia="en-GB"/>
        </w:rPr>
        <mc:AlternateContent>
          <mc:Choice Requires="wps">
            <w:drawing>
              <wp:anchor distT="0" distB="0" distL="114300" distR="114300" simplePos="0" relativeHeight="251658322" behindDoc="0" locked="0" layoutInCell="1" allowOverlap="1" wp14:anchorId="17ACF445" wp14:editId="6498CD85">
                <wp:simplePos x="0" y="0"/>
                <wp:positionH relativeFrom="column">
                  <wp:posOffset>2891155</wp:posOffset>
                </wp:positionH>
                <wp:positionV relativeFrom="paragraph">
                  <wp:posOffset>267970</wp:posOffset>
                </wp:positionV>
                <wp:extent cx="862330" cy="0"/>
                <wp:effectExtent l="38100" t="76200" r="0" b="114300"/>
                <wp:wrapNone/>
                <wp:docPr id="4618" name="Straight Arrow Connector 46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862330"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FBA632" id="Straight Arrow Connector 4618" o:spid="_x0000_s1026" type="#_x0000_t32" style="position:absolute;margin-left:227.65pt;margin-top:21.1pt;width:67.9pt;height:0;rotation:180;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" strokeweight="1.5pt">
                <v:stroke endarrow="open"/>
              </v:shape>
            </w:pict>
          </mc:Fallback>
        </mc:AlternateContent>
      </w:r>
      <w:r w:rsidRPr="00123062">
        <w:rPr>
          <w:rFonts w:cs="Arial"/>
          <w:noProof/>
          <w:lang w:eastAsia="en-GB"/>
        </w:rPr>
        <mc:AlternateContent>
          <mc:Choice Requires="wps">
            <w:drawing>
              <wp:anchor distT="0" distB="0" distL="114300" distR="114300" simplePos="0" relativeHeight="251658323" behindDoc="0" locked="0" layoutInCell="1" allowOverlap="1" wp14:anchorId="315ED6FF" wp14:editId="551160B3">
                <wp:simplePos x="0" y="0"/>
                <wp:positionH relativeFrom="column">
                  <wp:posOffset>2613025</wp:posOffset>
                </wp:positionH>
                <wp:positionV relativeFrom="paragraph">
                  <wp:posOffset>71755</wp:posOffset>
                </wp:positionV>
                <wp:extent cx="342900" cy="352425"/>
                <wp:effectExtent l="0" t="4445" r="635" b="0"/>
                <wp:wrapNone/>
                <wp:docPr id="4619" name="Text Box 46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3A561" w14:textId="77777777" w:rsidR="002A0BF6" w:rsidRDefault="002A0BF6" w:rsidP="002A0BF6">
                            <w:pPr>
                              <w:spacing w:before="0" w:after="0"/>
                              <w:rPr>
                                <w:i/>
                                <w:iCs/>
                                <w:sz w:val="28"/>
                                <w:szCs w:val="28"/>
                              </w:rPr>
                            </w:pPr>
                            <w:r>
                              <w:rPr>
                                <w:i/>
                                <w:iCs/>
                                <w:sz w:val="28"/>
                                <w:szCs w:val="28"/>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5ED6FF" id="Text Box 4619" o:spid="_x0000_s2578" type="#_x0000_t202" style="position:absolute;left:0;text-align:left;margin-left:205.75pt;margin-top:5.65pt;width:27pt;height:27.75pt;z-index:2516583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" filled="f" stroked="f">
                <v:textbox>
                  <w:txbxContent>
                    <w:p w14:paraId="6863A561" w14:textId="77777777" w:rsidR="002A0BF6" w:rsidRDefault="002A0BF6" w:rsidP="002A0BF6">
                      <w:pPr>
                        <w:spacing w:before="0" w:after="0"/>
                        <w:rPr>
                          <w:i/>
                          <w:iCs/>
                          <w:sz w:val="28"/>
                          <w:szCs w:val="28"/>
                        </w:rPr>
                      </w:pPr>
                      <w:r>
                        <w:rPr>
                          <w:i/>
                          <w:iCs/>
                          <w:sz w:val="28"/>
                          <w:szCs w:val="28"/>
                        </w:rPr>
                        <w:t>v</w:t>
                      </w:r>
                    </w:p>
                  </w:txbxContent>
                </v:textbox>
              </v:shape>
            </w:pict>
          </mc:Fallback>
        </mc:AlternateContent>
      </w:r>
    </w:p>
    <w:p w14:paraId="39CC241E" w14:textId="77777777" w:rsidR="002A0BF6" w:rsidRPr="00123062" w:rsidRDefault="002A0BF6" w:rsidP="002A0BF6">
      <w:pPr>
        <w:ind w:right="3958"/>
        <w:jc w:val="both"/>
      </w:pPr>
      <w:r w:rsidRPr="00123062">
        <w:t xml:space="preserve">Period of pulse:  </w:t>
      </w:r>
      <w:r w:rsidRPr="00123062">
        <w:rPr>
          <w:position w:val="-24"/>
        </w:rPr>
        <w:object w:dxaOrig="900" w:dyaOrig="639" w14:anchorId="59FCB38F">
          <v:shape id="_x0000_i1113" type="#_x0000_t75" style="width:34.4pt;height:22.55pt" o:ole="">
            <v:imagedata r:id="rId393" o:title=""/>
          </v:shape>
          <o:OLEObject Type="Embed" ProgID="Equation.DSMT4" ShapeID="_x0000_i1113" DrawAspect="Content" ObjectID="_1717252296" r:id="rId394"/>
        </w:object>
      </w:r>
      <w:r w:rsidRPr="00123062">
        <w:fldChar w:fldCharType="begin"/>
      </w:r>
      <w:r w:rsidRPr="00123062">
        <w:instrText xml:space="preserve"> QUOTE </w:instrText>
      </w:r>
      <w:r w:rsidRPr="00123062">
        <w:rPr>
          <w:noProof/>
          <w:lang w:eastAsia="en-GB"/>
        </w:rPr>
        <w:drawing>
          <wp:inline distT="0" distB="0" distL="0" distR="0" wp14:anchorId="00B9C46E" wp14:editId="16B796C2">
            <wp:extent cx="436245" cy="297815"/>
            <wp:effectExtent l="0" t="0" r="1905"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6245" cy="297815"/>
                    </a:xfrm>
                    <a:prstGeom prst="rect">
                      <a:avLst/>
                    </a:prstGeom>
                    <a:noFill/>
                    <a:ln>
                      <a:noFill/>
                    </a:ln>
                  </pic:spPr>
                </pic:pic>
              </a:graphicData>
            </a:graphic>
          </wp:inline>
        </w:drawing>
      </w:r>
      <w:r w:rsidRPr="00123062">
        <w:instrText xml:space="preserve"> </w:instrText>
      </w:r>
      <w:r w:rsidRPr="00123062">
        <w:fldChar w:fldCharType="end"/>
      </w:r>
    </w:p>
    <w:p w14:paraId="67925A14" w14:textId="77777777" w:rsidR="002A0BF6" w:rsidRDefault="002A0BF6" w:rsidP="002A0BF6">
      <w:pPr>
        <w:jc w:val="both"/>
        <w:rPr>
          <w:lang w:val="en-US"/>
        </w:rPr>
      </w:pPr>
      <w:r w:rsidRPr="00123062">
        <w:rPr>
          <w:lang w:val="en-US"/>
        </w:rPr>
        <w:t xml:space="preserve">The time for the experiment as observed by </w:t>
      </w:r>
      <w:r>
        <w:rPr>
          <w:lang w:val="en-US"/>
        </w:rPr>
        <w:t>observer 2</w:t>
      </w:r>
      <w:r w:rsidRPr="00123062">
        <w:rPr>
          <w:lang w:val="en-US"/>
        </w:rPr>
        <w:t xml:space="preserve"> (reference frame 2), </w:t>
      </w:r>
      <w:r w:rsidRPr="00123062">
        <w:rPr>
          <w:i/>
          <w:iCs/>
          <w:lang w:val="en-US"/>
        </w:rPr>
        <w:t>t'</w:t>
      </w:r>
      <w:r w:rsidRPr="00123062">
        <w:rPr>
          <w:lang w:val="en-US"/>
        </w:rPr>
        <w:t xml:space="preserve">, is greater than the time, </w:t>
      </w:r>
      <w:r w:rsidRPr="00123062">
        <w:rPr>
          <w:i/>
          <w:lang w:val="en-US"/>
        </w:rPr>
        <w:t>t</w:t>
      </w:r>
      <w:r w:rsidRPr="00123062">
        <w:rPr>
          <w:lang w:val="en-US"/>
        </w:rPr>
        <w:t xml:space="preserve">, observed by </w:t>
      </w:r>
      <w:r>
        <w:rPr>
          <w:lang w:val="en-US"/>
        </w:rPr>
        <w:t>observer 1</w:t>
      </w:r>
      <w:r w:rsidRPr="00123062">
        <w:rPr>
          <w:lang w:val="en-US"/>
        </w:rPr>
        <w:t xml:space="preserve"> </w:t>
      </w:r>
      <w:r>
        <w:rPr>
          <w:lang w:val="en-US"/>
        </w:rPr>
        <w:t>when moving with the photodiode</w:t>
      </w:r>
      <w:r w:rsidRPr="00123062">
        <w:rPr>
          <w:lang w:val="en-US"/>
        </w:rPr>
        <w:t xml:space="preserve">. </w:t>
      </w:r>
      <w:r>
        <w:rPr>
          <w:lang w:val="en-US"/>
        </w:rPr>
        <w:t xml:space="preserve">Neither observer would be </w:t>
      </w:r>
      <w:r w:rsidRPr="00123062">
        <w:rPr>
          <w:lang w:val="en-US"/>
        </w:rPr>
        <w:t xml:space="preserve">aware of any difference until </w:t>
      </w:r>
      <w:r>
        <w:rPr>
          <w:lang w:val="en-US"/>
        </w:rPr>
        <w:t>they me</w:t>
      </w:r>
      <w:r w:rsidRPr="00123062">
        <w:rPr>
          <w:lang w:val="en-US"/>
        </w:rPr>
        <w:t>t up and compare</w:t>
      </w:r>
      <w:r>
        <w:rPr>
          <w:lang w:val="en-US"/>
        </w:rPr>
        <w:t>d</w:t>
      </w:r>
      <w:r w:rsidRPr="00123062">
        <w:rPr>
          <w:lang w:val="en-US"/>
        </w:rPr>
        <w:t xml:space="preserve"> data.</w:t>
      </w:r>
    </w:p>
    <w:p w14:paraId="7496A088" w14:textId="77777777" w:rsidR="002A0BF6" w:rsidRPr="00123062" w:rsidRDefault="002A0BF6" w:rsidP="002A0BF6">
      <w:pPr>
        <w:jc w:val="both"/>
      </w:pPr>
      <w:r>
        <w:rPr>
          <w:b/>
          <w:bCs/>
        </w:rPr>
        <w:t>For observer 2, the light</w:t>
      </w:r>
      <w:r w:rsidRPr="00123062">
        <w:rPr>
          <w:b/>
          <w:bCs/>
        </w:rPr>
        <w:t xml:space="preserve"> has</w:t>
      </w:r>
      <w:r>
        <w:rPr>
          <w:b/>
          <w:bCs/>
        </w:rPr>
        <w:t xml:space="preserve"> taken a greater time as the light has</w:t>
      </w:r>
      <w:r w:rsidRPr="00D12392">
        <w:rPr>
          <w:b/>
          <w:bCs/>
        </w:rPr>
        <w:t xml:space="preserve"> </w:t>
      </w:r>
      <w:r w:rsidRPr="00123062">
        <w:rPr>
          <w:b/>
          <w:bCs/>
        </w:rPr>
        <w:t>travelled a greater distance</w:t>
      </w:r>
      <w:r>
        <w:rPr>
          <w:b/>
          <w:bCs/>
        </w:rPr>
        <w:t>.</w:t>
      </w:r>
    </w:p>
    <w:p w14:paraId="5199777E" w14:textId="77777777" w:rsidR="002A0BF6" w:rsidRPr="00123062" w:rsidRDefault="002A0BF6" w:rsidP="002A0BF6">
      <w:pPr>
        <w:pStyle w:val="Heading3"/>
        <w:rPr>
          <w:lang w:val="en-US"/>
        </w:rPr>
      </w:pPr>
      <w:bookmarkStart w:id="213" w:name="_Toc19365647"/>
      <w:bookmarkStart w:id="214" w:name="_Toc106127815"/>
      <w:r>
        <w:rPr>
          <w:lang w:val="en-US"/>
        </w:rPr>
        <w:t>Let’s Do the Maths</w:t>
      </w:r>
      <w:bookmarkEnd w:id="213"/>
      <w:bookmarkEnd w:id="214"/>
    </w:p>
    <w:p w14:paraId="078A00CE" w14:textId="77777777" w:rsidR="002A0BF6" w:rsidRDefault="002A0BF6" w:rsidP="002A0BF6">
      <w:pPr>
        <w:spacing w:line="284" w:lineRule="atLeast"/>
      </w:pPr>
      <w:r w:rsidRPr="00123062">
        <w:rPr>
          <w:b/>
          <w:bCs/>
          <w:noProof/>
          <w:lang w:eastAsia="en-GB"/>
        </w:rPr>
        <mc:AlternateContent>
          <mc:Choice Requires="wpg">
            <w:drawing>
              <wp:anchor distT="0" distB="0" distL="114300" distR="114300" simplePos="0" relativeHeight="251658499" behindDoc="1" locked="0" layoutInCell="1" allowOverlap="1" wp14:anchorId="3D0713F3" wp14:editId="1C1F6140">
                <wp:simplePos x="0" y="0"/>
                <wp:positionH relativeFrom="column">
                  <wp:posOffset>4438650</wp:posOffset>
                </wp:positionH>
                <wp:positionV relativeFrom="paragraph">
                  <wp:posOffset>226060</wp:posOffset>
                </wp:positionV>
                <wp:extent cx="1371600" cy="1198800"/>
                <wp:effectExtent l="0" t="38100" r="19050" b="59055"/>
                <wp:wrapTight wrapText="left">
                  <wp:wrapPolygon edited="0">
                    <wp:start x="0" y="-687"/>
                    <wp:lineTo x="0" y="22321"/>
                    <wp:lineTo x="21600" y="22321"/>
                    <wp:lineTo x="21600" y="-687"/>
                    <wp:lineTo x="0" y="-687"/>
                  </wp:wrapPolygon>
                </wp:wrapTight>
                <wp:docPr id="4620" name="Group 4620"/>
                <wp:cNvGraphicFramePr/>
                <a:graphic xmlns:a="http://schemas.openxmlformats.org/drawingml/2006/main">
                  <a:graphicData uri="http://schemas.microsoft.com/office/word/2010/wordprocessingGroup">
                    <wpg:wgp>
                      <wpg:cNvGrpSpPr/>
                      <wpg:grpSpPr>
                        <a:xfrm>
                          <a:off x="0" y="0"/>
                          <a:ext cx="1371600" cy="1198800"/>
                          <a:chOff x="0" y="0"/>
                          <a:chExt cx="1371600" cy="1200150"/>
                        </a:xfrm>
                      </wpg:grpSpPr>
                      <wpg:grpSp>
                        <wpg:cNvPr id="4621" name="Group 4621"/>
                        <wpg:cNvGrpSpPr/>
                        <wpg:grpSpPr>
                          <a:xfrm>
                            <a:off x="971550" y="0"/>
                            <a:ext cx="395287" cy="1181100"/>
                            <a:chOff x="0" y="0"/>
                            <a:chExt cx="395287" cy="1181100"/>
                          </a:xfrm>
                        </wpg:grpSpPr>
                        <wps:wsp>
                          <wps:cNvPr id="4622" name="Straight Arrow Connector 4622"/>
                          <wps:cNvCnPr>
                            <a:cxnSpLocks noChangeShapeType="1"/>
                          </wps:cNvCnPr>
                          <wps:spPr bwMode="auto">
                            <a:xfrm rot="16200000">
                              <a:off x="-590550" y="590550"/>
                              <a:ext cx="1181100" cy="0"/>
                            </a:xfrm>
                            <a:prstGeom prst="straightConnector1">
                              <a:avLst/>
                            </a:prstGeom>
                            <a:noFill/>
                            <a:ln w="285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623" name="Text Box 4623"/>
                          <wps:cNvSpPr txBox="1">
                            <a:spLocks noChangeArrowheads="1"/>
                          </wps:cNvSpPr>
                          <wps:spPr bwMode="auto">
                            <a:xfrm>
                              <a:off x="52387" y="314325"/>
                              <a:ext cx="342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FDD8AC" w14:textId="77777777" w:rsidR="002A0BF6" w:rsidRDefault="002A0BF6" w:rsidP="002A0BF6">
                                <w:pPr>
                                  <w:spacing w:before="0" w:after="0"/>
                                  <w:rPr>
                                    <w:i/>
                                    <w:iCs/>
                                    <w:sz w:val="28"/>
                                    <w:szCs w:val="28"/>
                                  </w:rPr>
                                </w:pPr>
                                <w:r>
                                  <w:rPr>
                                    <w:i/>
                                    <w:iCs/>
                                    <w:sz w:val="28"/>
                                    <w:szCs w:val="28"/>
                                  </w:rPr>
                                  <w:t>h</w:t>
                                </w:r>
                              </w:p>
                            </w:txbxContent>
                          </wps:txbx>
                          <wps:bodyPr rot="0" vert="horz" wrap="square" lIns="91440" tIns="45720" rIns="91440" bIns="45720" anchor="t" anchorCtr="0" upright="1">
                            <a:noAutofit/>
                          </wps:bodyPr>
                        </wps:wsp>
                      </wpg:grpSp>
                      <wpg:grpSp>
                        <wpg:cNvPr id="4624" name="Group 4624"/>
                        <wpg:cNvGrpSpPr>
                          <a:grpSpLocks/>
                        </wpg:cNvGrpSpPr>
                        <wpg:grpSpPr bwMode="auto">
                          <a:xfrm>
                            <a:off x="0" y="0"/>
                            <a:ext cx="1371600" cy="1200150"/>
                            <a:chOff x="41148" y="0"/>
                            <a:chExt cx="13716" cy="12001"/>
                          </a:xfrm>
                        </wpg:grpSpPr>
                        <wps:wsp>
                          <wps:cNvPr id="4625" name="Rectangle 167"/>
                          <wps:cNvSpPr>
                            <a:spLocks noChangeArrowheads="1"/>
                          </wps:cNvSpPr>
                          <wps:spPr bwMode="auto">
                            <a:xfrm>
                              <a:off x="41148" y="0"/>
                              <a:ext cx="13716" cy="12001"/>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26" name="Down Arrow 72"/>
                          <wps:cNvSpPr>
                            <a:spLocks noChangeArrowheads="1"/>
                          </wps:cNvSpPr>
                          <wps:spPr bwMode="auto">
                            <a:xfrm flipV="1">
                              <a:off x="48577" y="9906"/>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27" name="Down Arrow 73"/>
                          <wps:cNvSpPr>
                            <a:spLocks noChangeArrowheads="1"/>
                          </wps:cNvSpPr>
                          <wps:spPr bwMode="auto">
                            <a:xfrm flipV="1">
                              <a:off x="48577" y="7715"/>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28" name="Down Arrow 75"/>
                          <wps:cNvSpPr>
                            <a:spLocks noChangeArrowheads="1"/>
                          </wps:cNvSpPr>
                          <wps:spPr bwMode="auto">
                            <a:xfrm flipV="1">
                              <a:off x="48577" y="5143"/>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29" name="Down Arrow 76"/>
                          <wps:cNvSpPr>
                            <a:spLocks noChangeArrowheads="1"/>
                          </wps:cNvSpPr>
                          <wps:spPr bwMode="auto">
                            <a:xfrm flipV="1">
                              <a:off x="48577" y="2762"/>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30" name="Down Arrow 77"/>
                          <wps:cNvSpPr>
                            <a:spLocks noChangeArrowheads="1"/>
                          </wps:cNvSpPr>
                          <wps:spPr bwMode="auto">
                            <a:xfrm flipV="1">
                              <a:off x="48577" y="190"/>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31" name="Down Arrow 78"/>
                          <wps:cNvSpPr>
                            <a:spLocks noChangeArrowheads="1"/>
                          </wps:cNvSpPr>
                          <wps:spPr bwMode="auto">
                            <a:xfrm>
                              <a:off x="47339" y="190"/>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32" name="Down Arrow 79"/>
                          <wps:cNvSpPr>
                            <a:spLocks noChangeArrowheads="1"/>
                          </wps:cNvSpPr>
                          <wps:spPr bwMode="auto">
                            <a:xfrm>
                              <a:off x="47339" y="2762"/>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33" name="Down Arrow 80"/>
                          <wps:cNvSpPr>
                            <a:spLocks noChangeArrowheads="1"/>
                          </wps:cNvSpPr>
                          <wps:spPr bwMode="auto">
                            <a:xfrm>
                              <a:off x="47339" y="5143"/>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34" name="Down Arrow 81"/>
                          <wps:cNvSpPr>
                            <a:spLocks noChangeArrowheads="1"/>
                          </wps:cNvSpPr>
                          <wps:spPr bwMode="auto">
                            <a:xfrm>
                              <a:off x="47339" y="7715"/>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635" name="Down Arrow 82"/>
                          <wps:cNvSpPr>
                            <a:spLocks noChangeArrowheads="1"/>
                          </wps:cNvSpPr>
                          <wps:spPr bwMode="auto">
                            <a:xfrm>
                              <a:off x="47339" y="9906"/>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14:sizeRelV relativeFrom="margin">
                  <wp14:pctHeight>0</wp14:pctHeight>
                </wp14:sizeRelV>
              </wp:anchor>
            </w:drawing>
          </mc:Choice>
          <mc:Fallback>
            <w:pict>
              <v:group w14:anchorId="3D0713F3" id="Group 4620" o:spid="_x0000_s2579" style="position:absolute;margin-left:349.5pt;margin-top:17.8pt;width:108pt;height:94.4pt;z-index:-251657981;mso-position-horizontal-relative:text;mso-position-vertical-relative:text;mso-height-relative:margin" coordsize="13716,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">
                <v:group id="Group 4621" o:spid="_x0000_s2580" style="position:absolute;left:9715;width:3953;height:11811" coordsize="3952,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">
                  <v:shape id="Straight Arrow Connector 4622" o:spid="_x0000_s2581" type="#_x0000_t32" style="position:absolute;left:-5906;top:5906;width:11811;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" strokeweight="2.25pt">
                    <v:stroke startarrow="open" endarrow="open"/>
                  </v:shape>
                  <v:shape id="Text Box 4623" o:spid="_x0000_s2582" type="#_x0000_t202" style="position:absolute;left:523;top:3143;width:342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" filled="f" stroked="f">
                    <v:textbox>
                      <w:txbxContent>
                        <w:p w14:paraId="2BFDD8AC" w14:textId="77777777" w:rsidR="002A0BF6" w:rsidRDefault="002A0BF6" w:rsidP="002A0BF6">
                          <w:pPr>
                            <w:spacing w:before="0" w:after="0"/>
                            <w:rPr>
                              <w:i/>
                              <w:iCs/>
                              <w:sz w:val="28"/>
                              <w:szCs w:val="28"/>
                            </w:rPr>
                          </w:pPr>
                          <w:r>
                            <w:rPr>
                              <w:i/>
                              <w:iCs/>
                              <w:sz w:val="28"/>
                              <w:szCs w:val="28"/>
                            </w:rPr>
                            <w:t>h</w:t>
                          </w:r>
                        </w:p>
                      </w:txbxContent>
                    </v:textbox>
                  </v:shape>
                </v:group>
                <v:group id="Group 4624" o:spid="_x0000_s2583" style="position:absolute;width:13716;height:12001" coordorigin="41148" coordsize="13716,12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">
                  <v:rect id="Rectangle 167" o:spid="_x0000_s2584" style="position:absolute;left:41148;width:13716;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" filled="f" strokeweight="2pt"/>
                  <v:shape id="Down Arrow 72" o:spid="_x0000_s2585" type="#_x0000_t67" style="position:absolute;left:48577;top:9906;width:476;height:152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" adj="18225" filled="f" strokeweight="2pt"/>
                  <v:shape id="Down Arrow 73" o:spid="_x0000_s2586" type="#_x0000_t67" style="position:absolute;left:48577;top:7715;width:476;height:152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" adj="18225" filled="f" strokeweight="2pt"/>
                  <v:shape id="Down Arrow 75" o:spid="_x0000_s2587" type="#_x0000_t67" style="position:absolute;left:48577;top:5143;width:476;height:152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" adj="18225" filled="f" strokeweight="2pt"/>
                  <v:shape id="Down Arrow 76" o:spid="_x0000_s2588" type="#_x0000_t67" style="position:absolute;left:48577;top:2762;width:476;height:152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" adj="18225" filled="f" strokeweight="2pt"/>
                  <v:shape id="Down Arrow 77" o:spid="_x0000_s2589" type="#_x0000_t67" style="position:absolute;left:48577;top:190;width:476;height:152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" adj="18225" filled="f" strokeweight="2pt"/>
                  <v:shape id="Down Arrow 78" o:spid="_x0000_s2590" type="#_x0000_t67" style="position:absolute;left:47339;top:190;width:47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" adj="18225" filled="f" strokeweight="2pt"/>
                  <v:shape id="Down Arrow 79" o:spid="_x0000_s2591" type="#_x0000_t67" style="position:absolute;left:47339;top:2762;width:47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" adj="18225" filled="f" strokeweight="2pt"/>
                  <v:shape id="Down Arrow 80" o:spid="_x0000_s2592" type="#_x0000_t67" style="position:absolute;left:47339;top:5143;width:47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" adj="18225" filled="f" strokeweight="2pt"/>
                  <v:shape id="Down Arrow 81" o:spid="_x0000_s2593" type="#_x0000_t67" style="position:absolute;left:47339;top:7715;width:47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" adj="18225" filled="f" strokeweight="2pt"/>
                  <v:shape id="Down Arrow 82" o:spid="_x0000_s2594" type="#_x0000_t67" style="position:absolute;left:47339;top:9906;width:476;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" adj="18225" filled="f" strokeweight="2pt"/>
                </v:group>
                <w10:wrap type="tight" side="left"/>
              </v:group>
            </w:pict>
          </mc:Fallback>
        </mc:AlternateContent>
      </w:r>
      <w:r>
        <w:rPr>
          <w:noProof/>
          <w:lang w:eastAsia="en-GB"/>
        </w:rPr>
        <mc:AlternateContent>
          <mc:Choice Requires="wps">
            <w:drawing>
              <wp:anchor distT="0" distB="0" distL="114300" distR="114300" simplePos="0" relativeHeight="251658398" behindDoc="0" locked="0" layoutInCell="1" allowOverlap="1" wp14:anchorId="196814D2" wp14:editId="7AE2A6BE">
                <wp:simplePos x="0" y="0"/>
                <wp:positionH relativeFrom="column">
                  <wp:posOffset>4043680</wp:posOffset>
                </wp:positionH>
                <wp:positionV relativeFrom="paragraph">
                  <wp:posOffset>1231265</wp:posOffset>
                </wp:positionV>
                <wp:extent cx="737870" cy="635"/>
                <wp:effectExtent l="0" t="0" r="5080" b="10160"/>
                <wp:wrapSquare wrapText="bothSides"/>
                <wp:docPr id="4636" name="Text Box 4636"/>
                <wp:cNvGraphicFramePr/>
                <a:graphic xmlns:a="http://schemas.openxmlformats.org/drawingml/2006/main">
                  <a:graphicData uri="http://schemas.microsoft.com/office/word/2010/wordprocessingShape">
                    <wps:wsp>
                      <wps:cNvSpPr txBox="1"/>
                      <wps:spPr>
                        <a:xfrm>
                          <a:off x="0" y="0"/>
                          <a:ext cx="737870" cy="635"/>
                        </a:xfrm>
                        <a:prstGeom prst="rect">
                          <a:avLst/>
                        </a:prstGeom>
                        <a:noFill/>
                        <a:ln>
                          <a:noFill/>
                        </a:ln>
                        <a:effectLst/>
                      </wps:spPr>
                      <wps:txbx>
                        <w:txbxContent>
                          <w:p w14:paraId="4E407E7B" w14:textId="35724DFE" w:rsidR="002A0BF6" w:rsidRPr="00BC3001" w:rsidRDefault="007D28E9" w:rsidP="002A0BF6">
                            <w:pPr>
                              <w:pStyle w:val="Caption"/>
                              <w:rPr>
                                <w:szCs w:val="20"/>
                              </w:rPr>
                            </w:pPr>
                            <w:fldSimple w:instr=" SEQ None \* ARABIC ">
                              <w:r w:rsidR="002B1DD2">
                                <w:rPr>
                                  <w:noProof/>
                                </w:rPr>
                                <w:t>1</w:t>
                              </w:r>
                            </w:fldSimple>
                            <w:r w:rsidR="002A0BF6">
                              <w:t xml:space="preserve"> Diagram 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96814D2" id="Text Box 4636" o:spid="_x0000_s2595" type="#_x0000_t202" style="position:absolute;margin-left:318.4pt;margin-top:96.95pt;width:58.1pt;height:.05pt;z-index:25165839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" filled="f" stroked="f">
                <v:textbox style="mso-fit-shape-to-text:t" inset="0,0,0,0">
                  <w:txbxContent>
                    <w:p w14:paraId="4E407E7B" w14:textId="35724DFE" w:rsidR="002A0BF6" w:rsidRPr="00BC3001" w:rsidRDefault="007D28E9" w:rsidP="002A0BF6">
                      <w:pPr>
                        <w:pStyle w:val="Caption"/>
                        <w:rPr>
                          <w:szCs w:val="20"/>
                        </w:rPr>
                      </w:pPr>
                      <w:fldSimple w:instr=" SEQ None \* ARABIC ">
                        <w:r w:rsidR="002B1DD2">
                          <w:rPr>
                            <w:noProof/>
                          </w:rPr>
                          <w:t>1</w:t>
                        </w:r>
                      </w:fldSimple>
                      <w:r w:rsidR="002A0BF6">
                        <w:t xml:space="preserve"> Diagram A</w:t>
                      </w:r>
                    </w:p>
                  </w:txbxContent>
                </v:textbox>
                <w10:wrap type="square"/>
              </v:shape>
            </w:pict>
          </mc:Fallback>
        </mc:AlternateContent>
      </w:r>
      <w:r>
        <w:t xml:space="preserve">Consider </w:t>
      </w:r>
      <w:r w:rsidRPr="00123062">
        <w:t>a person on a platform who shines a laser pulse upwards, reflecting the light off a mirror</w:t>
      </w:r>
      <w:r>
        <w:t xml:space="preserve">.  </w:t>
      </w:r>
      <w:r w:rsidRPr="00123062">
        <w:t xml:space="preserve">The time interval for the pulse to travel up and down is </w:t>
      </w:r>
      <w:r w:rsidRPr="00123062">
        <w:rPr>
          <w:i/>
          <w:iCs/>
        </w:rPr>
        <w:t>t</w:t>
      </w:r>
      <w:r w:rsidRPr="00123062">
        <w:t xml:space="preserve"> (no superscript).</w:t>
      </w:r>
      <w:r w:rsidRPr="00912904">
        <w:t xml:space="preserve"> </w:t>
      </w:r>
      <w:r>
        <w:t>For</w:t>
      </w:r>
      <w:r w:rsidRPr="00123062">
        <w:t xml:space="preserve"> travellers on board the train</w:t>
      </w:r>
      <w:r w:rsidRPr="00912904">
        <w:t xml:space="preserve"> </w:t>
      </w:r>
      <w:r w:rsidRPr="00123062">
        <w:t>moving along the x-axis at high speed v,, th</w:t>
      </w:r>
      <w:r>
        <w:t xml:space="preserve">e light travels as shown in </w:t>
      </w:r>
      <w:r w:rsidRPr="00123062">
        <w:t>diagram</w:t>
      </w:r>
      <w:r>
        <w:t xml:space="preserve"> </w:t>
      </w:r>
      <w:r w:rsidRPr="00123062">
        <w:t>A</w:t>
      </w:r>
      <w:r>
        <w:t>.</w:t>
      </w:r>
      <w:r w:rsidRPr="00123062">
        <w:t xml:space="preserve"> </w:t>
      </w:r>
    </w:p>
    <w:p w14:paraId="544DA51E" w14:textId="77777777" w:rsidR="002A0BF6" w:rsidRDefault="002A0BF6" w:rsidP="002A0BF6">
      <w:pPr>
        <w:keepNext/>
        <w:spacing w:line="284" w:lineRule="atLeast"/>
      </w:pPr>
      <w:r w:rsidRPr="00123062">
        <w:rPr>
          <w:noProof/>
          <w:lang w:eastAsia="en-GB"/>
        </w:rPr>
        <mc:AlternateContent>
          <mc:Choice Requires="wpg">
            <w:drawing>
              <wp:inline distT="0" distB="0" distL="0" distR="0" wp14:anchorId="3DA648CA" wp14:editId="6423C6B3">
                <wp:extent cx="5785485" cy="2825115"/>
                <wp:effectExtent l="0" t="0" r="5715" b="0"/>
                <wp:docPr id="4637" name="Group 4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5485" cy="2825115"/>
                          <a:chOff x="2070" y="12191"/>
                          <a:chExt cx="9111" cy="4449"/>
                        </a:xfrm>
                      </wpg:grpSpPr>
                      <wps:wsp>
                        <wps:cNvPr id="4638" name="Text Box 31"/>
                        <wps:cNvSpPr txBox="1">
                          <a:spLocks noChangeArrowheads="1"/>
                        </wps:cNvSpPr>
                        <wps:spPr bwMode="auto">
                          <a:xfrm>
                            <a:off x="2280" y="15420"/>
                            <a:ext cx="8901" cy="1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0245EC" w14:textId="77777777" w:rsidR="002A0BF6" w:rsidRPr="00FF799B" w:rsidRDefault="002A0BF6" w:rsidP="002A0BF6">
                              <w:r w:rsidRPr="00FF799B">
                                <w:t xml:space="preserve">Travellers in this different frame of reference observe the ‘event’ (eg out of the window of the train), which takes place in the platform frame of reference and measure a time </w:t>
                              </w:r>
                              <w:r w:rsidRPr="00FF799B">
                                <w:rPr>
                                  <w:i/>
                                  <w:iCs/>
                                </w:rPr>
                                <w:t>t’</w:t>
                              </w:r>
                              <w:r w:rsidRPr="00FF799B">
                                <w:t>.</w:t>
                              </w:r>
                            </w:p>
                          </w:txbxContent>
                        </wps:txbx>
                        <wps:bodyPr rot="0" vert="horz" wrap="square" lIns="91440" tIns="10800" rIns="91440" bIns="10800" anchor="t" anchorCtr="0" upright="1">
                          <a:noAutofit/>
                        </wps:bodyPr>
                      </wps:wsp>
                      <wpg:grpSp>
                        <wpg:cNvPr id="4639" name="Group 32"/>
                        <wpg:cNvGrpSpPr>
                          <a:grpSpLocks/>
                        </wpg:cNvGrpSpPr>
                        <wpg:grpSpPr bwMode="auto">
                          <a:xfrm>
                            <a:off x="2070" y="12191"/>
                            <a:ext cx="7170" cy="3187"/>
                            <a:chOff x="2070" y="12356"/>
                            <a:chExt cx="7170" cy="3187"/>
                          </a:xfrm>
                        </wpg:grpSpPr>
                        <wps:wsp>
                          <wps:cNvPr id="4640" name="Line 33"/>
                          <wps:cNvCnPr/>
                          <wps:spPr bwMode="auto">
                            <a:xfrm>
                              <a:off x="5865" y="13173"/>
                              <a:ext cx="12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641" name="Line 34"/>
                          <wps:cNvCnPr/>
                          <wps:spPr bwMode="auto">
                            <a:xfrm flipV="1">
                              <a:off x="6265" y="12508"/>
                              <a:ext cx="550" cy="0"/>
                            </a:xfrm>
                            <a:prstGeom prst="line">
                              <a:avLst/>
                            </a:prstGeom>
                            <a:noFill/>
                            <a:ln w="12700">
                              <a:solidFill>
                                <a:srgbClr val="00FFFF"/>
                              </a:solidFill>
                              <a:round/>
                              <a:headEnd/>
                              <a:tailEnd/>
                            </a:ln>
                            <a:extLst>
                              <a:ext uri="{909E8E84-426E-40DD-AFC4-6F175D3DCCD1}">
                                <a14:hiddenFill xmlns:a14="http://schemas.microsoft.com/office/drawing/2010/main">
                                  <a:noFill/>
                                </a14:hiddenFill>
                              </a:ext>
                            </a:extLst>
                          </wps:spPr>
                          <wps:bodyPr/>
                        </wps:wsp>
                        <wps:wsp>
                          <wps:cNvPr id="4642" name="Text Box 35"/>
                          <wps:cNvSpPr txBox="1">
                            <a:spLocks noChangeArrowheads="1"/>
                          </wps:cNvSpPr>
                          <wps:spPr bwMode="auto">
                            <a:xfrm>
                              <a:off x="7002" y="12963"/>
                              <a:ext cx="1440"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2E0536" w14:textId="77777777" w:rsidR="002A0BF6" w:rsidRPr="004A2414" w:rsidRDefault="002A0BF6" w:rsidP="002A0BF6">
                                <w:pPr>
                                  <w:spacing w:before="0" w:after="0"/>
                                </w:pPr>
                                <w:r w:rsidRPr="004A2414">
                                  <w:t>platform</w:t>
                                </w:r>
                              </w:p>
                            </w:txbxContent>
                          </wps:txbx>
                          <wps:bodyPr rot="0" vert="horz" wrap="square" lIns="91440" tIns="45720" rIns="91440" bIns="45720" anchor="t" anchorCtr="0" upright="1">
                            <a:noAutofit/>
                          </wps:bodyPr>
                        </wps:wsp>
                        <wps:wsp>
                          <wps:cNvPr id="4643" name="Text Box 36"/>
                          <wps:cNvSpPr txBox="1">
                            <a:spLocks noChangeArrowheads="1"/>
                          </wps:cNvSpPr>
                          <wps:spPr bwMode="auto">
                            <a:xfrm>
                              <a:off x="6902" y="12356"/>
                              <a:ext cx="79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C5780E" w14:textId="77777777" w:rsidR="002A0BF6" w:rsidRPr="004A2414" w:rsidRDefault="002A0BF6" w:rsidP="002A0BF6">
                                <w:pPr>
                                  <w:spacing w:before="0" w:after="0"/>
                                </w:pPr>
                                <w:r w:rsidRPr="004A2414">
                                  <w:t>mirror</w:t>
                                </w:r>
                              </w:p>
                            </w:txbxContent>
                          </wps:txbx>
                          <wps:bodyPr rot="0" vert="horz" wrap="square" lIns="18000" tIns="0" rIns="18000" bIns="10800" anchor="t" anchorCtr="0" upright="1">
                            <a:noAutofit/>
                          </wps:bodyPr>
                        </wps:wsp>
                        <wps:wsp>
                          <wps:cNvPr id="4644" name="Line 37"/>
                          <wps:cNvCnPr/>
                          <wps:spPr bwMode="auto">
                            <a:xfrm flipV="1">
                              <a:off x="6405" y="12501"/>
                              <a:ext cx="0" cy="64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656" name="Line 38"/>
                          <wps:cNvCnPr/>
                          <wps:spPr bwMode="auto">
                            <a:xfrm flipV="1">
                              <a:off x="6495" y="12526"/>
                              <a:ext cx="0" cy="63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4657" name="Text Box 39"/>
                          <wps:cNvSpPr txBox="1">
                            <a:spLocks noChangeArrowheads="1"/>
                          </wps:cNvSpPr>
                          <wps:spPr bwMode="auto">
                            <a:xfrm>
                              <a:off x="6045" y="12641"/>
                              <a:ext cx="19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8025FB" w14:textId="77777777" w:rsidR="002A0BF6" w:rsidRDefault="002A0BF6" w:rsidP="002A0BF6">
                                <w:pPr>
                                  <w:rPr>
                                    <w:i/>
                                    <w:iCs/>
                                    <w:color w:val="FF0000"/>
                                  </w:rPr>
                                </w:pPr>
                                <w:r>
                                  <w:rPr>
                                    <w:i/>
                                    <w:iCs/>
                                    <w:color w:val="FF0000"/>
                                  </w:rPr>
                                  <w:t>h</w:t>
                                </w:r>
                              </w:p>
                            </w:txbxContent>
                          </wps:txbx>
                          <wps:bodyPr rot="0" vert="horz" wrap="square" lIns="18000" tIns="45720" rIns="18000" bIns="45720" anchor="t" anchorCtr="0" upright="1">
                            <a:noAutofit/>
                          </wps:bodyPr>
                        </wps:wsp>
                        <wps:wsp>
                          <wps:cNvPr id="4658" name="Text Box 40"/>
                          <wps:cNvSpPr txBox="1">
                            <a:spLocks noChangeArrowheads="1"/>
                          </wps:cNvSpPr>
                          <wps:spPr bwMode="auto">
                            <a:xfrm>
                              <a:off x="2070" y="12367"/>
                              <a:ext cx="3912" cy="1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DE982B" w14:textId="77777777" w:rsidR="002A0BF6" w:rsidRDefault="002A0BF6" w:rsidP="002A0BF6">
                                <w:pPr>
                                  <w:spacing w:before="0" w:after="0"/>
                                </w:pPr>
                                <w:r w:rsidRPr="00FF799B">
                                  <w:t xml:space="preserve">Person in same frame as ‘event’ measures a time </w:t>
                                </w:r>
                                <w:r w:rsidRPr="00FF799B">
                                  <w:rPr>
                                    <w:i/>
                                    <w:iCs/>
                                  </w:rPr>
                                  <w:t>t</w:t>
                                </w:r>
                                <w:r w:rsidRPr="00FF799B">
                                  <w:t>.</w:t>
                                </w:r>
                              </w:p>
                              <w:p w14:paraId="16806425" w14:textId="77777777" w:rsidR="002A0BF6" w:rsidRPr="00FF799B" w:rsidRDefault="002A0BF6" w:rsidP="002A0BF6">
                                <w:pPr>
                                  <w:spacing w:before="0" w:after="0"/>
                                </w:pPr>
                              </w:p>
                              <w:p w14:paraId="568E8D99" w14:textId="77777777" w:rsidR="002A0BF6" w:rsidRPr="00FF799B" w:rsidRDefault="002A0BF6" w:rsidP="002A0BF6">
                                <w:pPr>
                                  <w:spacing w:before="0" w:after="0"/>
                                </w:pPr>
                                <w:r w:rsidRPr="00FF799B">
                                  <w:t>Total distance travelled by pulse 2</w:t>
                                </w:r>
                                <w:r w:rsidRPr="00FF799B">
                                  <w:rPr>
                                    <w:i/>
                                    <w:iCs/>
                                  </w:rPr>
                                  <w:t>h = ct</w:t>
                                </w:r>
                                <w:r w:rsidRPr="00FF799B">
                                  <w:t>.</w:t>
                                </w:r>
                              </w:p>
                            </w:txbxContent>
                          </wps:txbx>
                          <wps:bodyPr rot="0" vert="horz" wrap="square" lIns="18000" tIns="10800" rIns="18000" bIns="10800" anchor="t" anchorCtr="0" upright="1">
                            <a:noAutofit/>
                          </wps:bodyPr>
                        </wps:wsp>
                        <wps:wsp>
                          <wps:cNvPr id="4659" name="Line 41"/>
                          <wps:cNvCnPr/>
                          <wps:spPr bwMode="auto">
                            <a:xfrm>
                              <a:off x="6405" y="13163"/>
                              <a:ext cx="0" cy="18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4660" name="Group 42"/>
                          <wpg:cNvGrpSpPr>
                            <a:grpSpLocks/>
                          </wpg:cNvGrpSpPr>
                          <wpg:grpSpPr bwMode="auto">
                            <a:xfrm>
                              <a:off x="2220" y="13374"/>
                              <a:ext cx="7020" cy="2169"/>
                              <a:chOff x="2220" y="13065"/>
                              <a:chExt cx="7020" cy="2169"/>
                            </a:xfrm>
                          </wpg:grpSpPr>
                          <wps:wsp>
                            <wps:cNvPr id="4661" name="Text Box 43"/>
                            <wps:cNvSpPr txBox="1">
                              <a:spLocks noChangeArrowheads="1"/>
                            </wps:cNvSpPr>
                            <wps:spPr bwMode="auto">
                              <a:xfrm>
                                <a:off x="5319" y="14330"/>
                                <a:ext cx="663"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0B0826" w14:textId="77777777" w:rsidR="002A0BF6" w:rsidRDefault="002A0BF6" w:rsidP="002A0BF6">
                                  <w:pPr>
                                    <w:spacing w:before="0" w:after="0"/>
                                    <w:rPr>
                                      <w:i/>
                                      <w:iCs/>
                                      <w:color w:val="FF0000"/>
                                    </w:rPr>
                                  </w:pPr>
                                  <w:r>
                                    <w:rPr>
                                      <w:i/>
                                      <w:iCs/>
                                      <w:color w:val="FF0000"/>
                                    </w:rPr>
                                    <w:t>h</w:t>
                                  </w:r>
                                </w:p>
                              </w:txbxContent>
                            </wps:txbx>
                            <wps:bodyPr rot="0" vert="horz" wrap="square" lIns="18000" tIns="10800" rIns="18000" bIns="10800" anchor="t" anchorCtr="0" upright="1">
                              <a:noAutofit/>
                            </wps:bodyPr>
                          </wps:wsp>
                          <wps:wsp>
                            <wps:cNvPr id="4662" name="Line 44"/>
                            <wps:cNvCnPr/>
                            <wps:spPr bwMode="auto">
                              <a:xfrm>
                                <a:off x="2280" y="15234"/>
                                <a:ext cx="6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63" name="Group 45"/>
                            <wpg:cNvGrpSpPr>
                              <a:grpSpLocks/>
                            </wpg:cNvGrpSpPr>
                            <wpg:grpSpPr bwMode="auto">
                              <a:xfrm>
                                <a:off x="2220" y="13612"/>
                                <a:ext cx="5325" cy="1607"/>
                                <a:chOff x="1890" y="4995"/>
                                <a:chExt cx="5325" cy="1607"/>
                              </a:xfrm>
                            </wpg:grpSpPr>
                            <wps:wsp>
                              <wps:cNvPr id="4664" name="Oval 46"/>
                              <wps:cNvSpPr>
                                <a:spLocks noChangeArrowheads="1"/>
                              </wps:cNvSpPr>
                              <wps:spPr bwMode="auto">
                                <a:xfrm>
                                  <a:off x="2145"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65" name="Oval 47"/>
                              <wps:cNvSpPr>
                                <a:spLocks noChangeArrowheads="1"/>
                              </wps:cNvSpPr>
                              <wps:spPr bwMode="auto">
                                <a:xfrm>
                                  <a:off x="2670"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66" name="Oval 48"/>
                              <wps:cNvSpPr>
                                <a:spLocks noChangeArrowheads="1"/>
                              </wps:cNvSpPr>
                              <wps:spPr bwMode="auto">
                                <a:xfrm>
                                  <a:off x="6075"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67" name="Oval 49"/>
                              <wps:cNvSpPr>
                                <a:spLocks noChangeArrowheads="1"/>
                              </wps:cNvSpPr>
                              <wps:spPr bwMode="auto">
                                <a:xfrm>
                                  <a:off x="6630"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68" name="Rectangle 50"/>
                              <wps:cNvSpPr>
                                <a:spLocks noChangeArrowheads="1"/>
                              </wps:cNvSpPr>
                              <wps:spPr bwMode="auto">
                                <a:xfrm>
                                  <a:off x="1890" y="4995"/>
                                  <a:ext cx="5325" cy="1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g:grpSp>
                          <wpg:grpSp>
                            <wpg:cNvPr id="4669" name="Group 51"/>
                            <wpg:cNvGrpSpPr>
                              <a:grpSpLocks/>
                            </wpg:cNvGrpSpPr>
                            <wpg:grpSpPr bwMode="auto">
                              <a:xfrm>
                                <a:off x="2910" y="13612"/>
                                <a:ext cx="5325" cy="1607"/>
                                <a:chOff x="2580" y="4980"/>
                                <a:chExt cx="5325" cy="1607"/>
                              </a:xfrm>
                            </wpg:grpSpPr>
                            <wps:wsp>
                              <wps:cNvPr id="4670" name="Oval 52"/>
                              <wps:cNvSpPr>
                                <a:spLocks noChangeArrowheads="1"/>
                              </wps:cNvSpPr>
                              <wps:spPr bwMode="auto">
                                <a:xfrm>
                                  <a:off x="2835"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671" name="Oval 53"/>
                              <wps:cNvSpPr>
                                <a:spLocks noChangeArrowheads="1"/>
                              </wps:cNvSpPr>
                              <wps:spPr bwMode="auto">
                                <a:xfrm>
                                  <a:off x="3360"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32" name="Oval 54"/>
                              <wps:cNvSpPr>
                                <a:spLocks noChangeArrowheads="1"/>
                              </wps:cNvSpPr>
                              <wps:spPr bwMode="auto">
                                <a:xfrm>
                                  <a:off x="6765"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33" name="Oval 55"/>
                              <wps:cNvSpPr>
                                <a:spLocks noChangeArrowheads="1"/>
                              </wps:cNvSpPr>
                              <wps:spPr bwMode="auto">
                                <a:xfrm>
                                  <a:off x="7320"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834" name="Rectangle 56"/>
                              <wps:cNvSpPr>
                                <a:spLocks noChangeArrowheads="1"/>
                              </wps:cNvSpPr>
                              <wps:spPr bwMode="auto">
                                <a:xfrm>
                                  <a:off x="2580" y="4980"/>
                                  <a:ext cx="5325" cy="1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g:grpSp>
                          <wps:wsp>
                            <wps:cNvPr id="4835" name="Line 57"/>
                            <wps:cNvCnPr/>
                            <wps:spPr bwMode="auto">
                              <a:xfrm flipV="1">
                                <a:off x="4815" y="14037"/>
                                <a:ext cx="715" cy="67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4836" name="Line 58"/>
                            <wps:cNvCnPr/>
                            <wps:spPr bwMode="auto">
                              <a:xfrm flipH="1" flipV="1">
                                <a:off x="5555" y="14017"/>
                                <a:ext cx="865" cy="6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cNvPr id="4837" name="Group 59"/>
                            <wpg:cNvGrpSpPr>
                              <a:grpSpLocks/>
                            </wpg:cNvGrpSpPr>
                            <wpg:grpSpPr bwMode="auto">
                              <a:xfrm>
                                <a:off x="3610" y="13604"/>
                                <a:ext cx="5325" cy="1615"/>
                                <a:chOff x="3270" y="4972"/>
                                <a:chExt cx="5325" cy="1615"/>
                              </a:xfrm>
                            </wpg:grpSpPr>
                            <wps:wsp>
                              <wps:cNvPr id="4838" name="Oval 60"/>
                              <wps:cNvSpPr>
                                <a:spLocks noChangeArrowheads="1"/>
                              </wps:cNvSpPr>
                              <wps:spPr bwMode="auto">
                                <a:xfrm>
                                  <a:off x="3525"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839" name="Oval 61"/>
                              <wps:cNvSpPr>
                                <a:spLocks noChangeArrowheads="1"/>
                              </wps:cNvSpPr>
                              <wps:spPr bwMode="auto">
                                <a:xfrm>
                                  <a:off x="4050"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840" name="Oval 62"/>
                              <wps:cNvSpPr>
                                <a:spLocks noChangeArrowheads="1"/>
                              </wps:cNvSpPr>
                              <wps:spPr bwMode="auto">
                                <a:xfrm>
                                  <a:off x="7455"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841" name="Oval 63"/>
                              <wps:cNvSpPr>
                                <a:spLocks noChangeArrowheads="1"/>
                              </wps:cNvSpPr>
                              <wps:spPr bwMode="auto">
                                <a:xfrm>
                                  <a:off x="8010"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842" name="Rectangle 64"/>
                              <wps:cNvSpPr>
                                <a:spLocks noChangeArrowheads="1"/>
                              </wps:cNvSpPr>
                              <wps:spPr bwMode="auto">
                                <a:xfrm>
                                  <a:off x="3270" y="4972"/>
                                  <a:ext cx="5325" cy="1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843" name="Line 65"/>
                            <wps:cNvCnPr/>
                            <wps:spPr bwMode="auto">
                              <a:xfrm>
                                <a:off x="7530" y="13267"/>
                                <a:ext cx="87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844" name="Text Box 66"/>
                            <wps:cNvSpPr txBox="1">
                              <a:spLocks noChangeArrowheads="1"/>
                            </wps:cNvSpPr>
                            <wps:spPr bwMode="auto">
                              <a:xfrm>
                                <a:off x="8442" y="13065"/>
                                <a:ext cx="558" cy="43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1B125B" w14:textId="77777777" w:rsidR="002A0BF6" w:rsidRPr="004A2414" w:rsidRDefault="002A0BF6" w:rsidP="002A0BF6">
                                  <w:pPr>
                                    <w:spacing w:before="0" w:after="0"/>
                                    <w:rPr>
                                      <w:i/>
                                      <w:iCs/>
                                      <w:color w:val="0000FF"/>
                                      <w:sz w:val="28"/>
                                      <w:szCs w:val="28"/>
                                    </w:rPr>
                                  </w:pPr>
                                  <w:r w:rsidRPr="004A2414">
                                    <w:rPr>
                                      <w:i/>
                                      <w:iCs/>
                                      <w:color w:val="0000FF"/>
                                      <w:sz w:val="28"/>
                                      <w:szCs w:val="28"/>
                                    </w:rPr>
                                    <w:t>v</w:t>
                                  </w:r>
                                </w:p>
                              </w:txbxContent>
                            </wps:txbx>
                            <wps:bodyPr rot="0" vert="horz" wrap="square" lIns="91440" tIns="45720" rIns="91440" bIns="45720" anchor="t" anchorCtr="0" upright="1">
                              <a:noAutofit/>
                            </wps:bodyPr>
                          </wps:wsp>
                          <wps:wsp>
                            <wps:cNvPr id="4845" name="Line 67"/>
                            <wps:cNvCnPr/>
                            <wps:spPr bwMode="auto">
                              <a:xfrm>
                                <a:off x="5550" y="14059"/>
                                <a:ext cx="0" cy="645"/>
                              </a:xfrm>
                              <a:prstGeom prst="line">
                                <a:avLst/>
                              </a:prstGeom>
                              <a:noFill/>
                              <a:ln w="12700" cap="rnd">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w14:anchorId="3DA648CA" id="Group 4637" o:spid="_x0000_s2596" style="width:455.55pt;height:222.45pt;mso-position-horizontal-relative:char;mso-position-vertical-relative:line" coordorigin="2070,12191" coordsize="9111,4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">
                <v:shape id="Text Box 31" o:spid="_x0000_s2597" type="#_x0000_t202" style="position:absolute;left:2280;top:15420;width:8901;height:12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" stroked="f">
                  <v:textbox inset=",.3mm,,.3mm">
                    <w:txbxContent>
                      <w:p w14:paraId="290245EC" w14:textId="77777777" w:rsidR="002A0BF6" w:rsidRPr="00FF799B" w:rsidRDefault="002A0BF6" w:rsidP="002A0BF6">
                        <w:r w:rsidRPr="00FF799B">
                          <w:t xml:space="preserve">Travellers in this different frame of reference observe the ‘event’ (eg out of the window of the train), which takes place in the platform frame of reference and measure a time </w:t>
                        </w:r>
                        <w:r w:rsidRPr="00FF799B">
                          <w:rPr>
                            <w:i/>
                            <w:iCs/>
                          </w:rPr>
                          <w:t>t’</w:t>
                        </w:r>
                        <w:r w:rsidRPr="00FF799B">
                          <w:t>.</w:t>
                        </w:r>
                      </w:p>
                    </w:txbxContent>
                  </v:textbox>
                </v:shape>
                <v:group id="Group 32" o:spid="_x0000_s2598" style="position:absolute;left:2070;top:12191;width:7170;height:3187" coordorigin="2070,12356" coordsize="7170,3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">
                  <v:line id="Line 33" o:spid="_x0000_s2599" style="position:absolute;visibility:visible;mso-wrap-style:square" from="5865,13173" to="7125,131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" strokeweight="2.25pt"/>
                  <v:line id="Line 34" o:spid="_x0000_s2600" style="position:absolute;flip:y;visibility:visible;mso-wrap-style:square" from="6265,12508" to="6815,12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" strokecolor="aqua" strokeweight="1pt"/>
                  <v:shape id="Text Box 35" o:spid="_x0000_s2601" type="#_x0000_t202" style="position:absolute;left:7002;top:12963;width:1440;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" stroked="f">
                    <v:textbox>
                      <w:txbxContent>
                        <w:p w14:paraId="7E2E0536" w14:textId="77777777" w:rsidR="002A0BF6" w:rsidRPr="004A2414" w:rsidRDefault="002A0BF6" w:rsidP="002A0BF6">
                          <w:pPr>
                            <w:spacing w:before="0" w:after="0"/>
                          </w:pPr>
                          <w:r w:rsidRPr="004A2414">
                            <w:t>platform</w:t>
                          </w:r>
                        </w:p>
                      </w:txbxContent>
                    </v:textbox>
                  </v:shape>
                  <v:shape id="Text Box 36" o:spid="_x0000_s2602" type="#_x0000_t202" style="position:absolute;left:6902;top:12356;width:794;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" stroked="f">
                    <v:textbox inset=".5mm,0,.5mm,.3mm">
                      <w:txbxContent>
                        <w:p w14:paraId="56C5780E" w14:textId="77777777" w:rsidR="002A0BF6" w:rsidRPr="004A2414" w:rsidRDefault="002A0BF6" w:rsidP="002A0BF6">
                          <w:pPr>
                            <w:spacing w:before="0" w:after="0"/>
                          </w:pPr>
                          <w:r w:rsidRPr="004A2414">
                            <w:t>mirror</w:t>
                          </w:r>
                        </w:p>
                      </w:txbxContent>
                    </v:textbox>
                  </v:shape>
                  <v:line id="Line 37" o:spid="_x0000_s2603" style="position:absolute;flip:y;visibility:visible;mso-wrap-style:square" from="6405,12501" to="6405,13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" strokecolor="red">
                    <v:stroke endarrow="block"/>
                  </v:line>
                  <v:line id="Line 38" o:spid="_x0000_s2604" style="position:absolute;flip:y;visibility:visible;mso-wrap-style:square" from="6495,12526" to="6495,13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" strokecolor="red">
                    <v:stroke startarrow="block"/>
                  </v:line>
                  <v:shape id="Text Box 39" o:spid="_x0000_s2605" type="#_x0000_t202" style="position:absolute;left:6045;top:12641;width:19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" stroked="f">
                    <v:textbox inset=".5mm,,.5mm">
                      <w:txbxContent>
                        <w:p w14:paraId="1E8025FB" w14:textId="77777777" w:rsidR="002A0BF6" w:rsidRDefault="002A0BF6" w:rsidP="002A0BF6">
                          <w:pPr>
                            <w:rPr>
                              <w:i/>
                              <w:iCs/>
                              <w:color w:val="FF0000"/>
                            </w:rPr>
                          </w:pPr>
                          <w:r>
                            <w:rPr>
                              <w:i/>
                              <w:iCs/>
                              <w:color w:val="FF0000"/>
                            </w:rPr>
                            <w:t>h</w:t>
                          </w:r>
                        </w:p>
                      </w:txbxContent>
                    </v:textbox>
                  </v:shape>
                  <v:shape id="Text Box 40" o:spid="_x0000_s2606" type="#_x0000_t202" style="position:absolute;left:2070;top:12367;width:3912;height:1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" stroked="f">
                    <v:textbox inset=".5mm,.3mm,.5mm,.3mm">
                      <w:txbxContent>
                        <w:p w14:paraId="20DE982B" w14:textId="77777777" w:rsidR="002A0BF6" w:rsidRDefault="002A0BF6" w:rsidP="002A0BF6">
                          <w:pPr>
                            <w:spacing w:before="0" w:after="0"/>
                          </w:pPr>
                          <w:r w:rsidRPr="00FF799B">
                            <w:t xml:space="preserve">Person in same frame as ‘event’ measures a time </w:t>
                          </w:r>
                          <w:r w:rsidRPr="00FF799B">
                            <w:rPr>
                              <w:i/>
                              <w:iCs/>
                            </w:rPr>
                            <w:t>t</w:t>
                          </w:r>
                          <w:r w:rsidRPr="00FF799B">
                            <w:t>.</w:t>
                          </w:r>
                        </w:p>
                        <w:p w14:paraId="16806425" w14:textId="77777777" w:rsidR="002A0BF6" w:rsidRPr="00FF799B" w:rsidRDefault="002A0BF6" w:rsidP="002A0BF6">
                          <w:pPr>
                            <w:spacing w:before="0" w:after="0"/>
                          </w:pPr>
                        </w:p>
                        <w:p w14:paraId="568E8D99" w14:textId="77777777" w:rsidR="002A0BF6" w:rsidRPr="00FF799B" w:rsidRDefault="002A0BF6" w:rsidP="002A0BF6">
                          <w:pPr>
                            <w:spacing w:before="0" w:after="0"/>
                          </w:pPr>
                          <w:r w:rsidRPr="00FF799B">
                            <w:t>Total distance travelled by pulse 2</w:t>
                          </w:r>
                          <w:r w:rsidRPr="00FF799B">
                            <w:rPr>
                              <w:i/>
                              <w:iCs/>
                            </w:rPr>
                            <w:t>h = ct</w:t>
                          </w:r>
                          <w:r w:rsidRPr="00FF799B">
                            <w:t>.</w:t>
                          </w:r>
                        </w:p>
                      </w:txbxContent>
                    </v:textbox>
                  </v:shape>
                  <v:line id="Line 41" o:spid="_x0000_s2607" style="position:absolute;visibility:visible;mso-wrap-style:square" from="6405,13163" to="6405,15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">
                    <v:stroke dashstyle="1 1"/>
                  </v:line>
                  <v:group id="Group 42" o:spid="_x0000_s2608" style="position:absolute;left:2220;top:13374;width:7020;height:2169" coordorigin="2220,13065" coordsize="7020,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">
                    <v:shape id="Text Box 43" o:spid="_x0000_s2609" type="#_x0000_t202" style="position:absolute;left:5319;top:14330;width:663;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" stroked="f">
                      <v:textbox inset=".5mm,.3mm,.5mm,.3mm">
                        <w:txbxContent>
                          <w:p w14:paraId="2D0B0826" w14:textId="77777777" w:rsidR="002A0BF6" w:rsidRDefault="002A0BF6" w:rsidP="002A0BF6">
                            <w:pPr>
                              <w:spacing w:before="0" w:after="0"/>
                              <w:rPr>
                                <w:i/>
                                <w:iCs/>
                                <w:color w:val="FF0000"/>
                              </w:rPr>
                            </w:pPr>
                            <w:r>
                              <w:rPr>
                                <w:i/>
                                <w:iCs/>
                                <w:color w:val="FF0000"/>
                              </w:rPr>
                              <w:t>h</w:t>
                            </w:r>
                          </w:p>
                        </w:txbxContent>
                      </v:textbox>
                    </v:shape>
                    <v:line id="Line 44" o:spid="_x0000_s2610" style="position:absolute;visibility:visible;mso-wrap-style:square" from="2280,15234" to="9240,15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"/>
                    <v:group id="Group 45" o:spid="_x0000_s2611" style="position:absolute;left:2220;top:13612;width:5325;height:1607" coordorigin="1890,4995" coordsize="5325,1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">
                      <v:oval id="Oval 46" o:spid="_x0000_s2612" style="position:absolute;left:2145;top:6107;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" fillcolor="silver"/>
                      <v:oval id="Oval 47" o:spid="_x0000_s2613" style="position:absolute;left:2670;top:6107;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" fillcolor="silver"/>
                      <v:oval id="Oval 48" o:spid="_x0000_s2614" style="position:absolute;left:6075;top:6107;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" fillcolor="silver"/>
                      <v:oval id="Oval 49" o:spid="_x0000_s2615" style="position:absolute;left:6630;top:6107;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" fillcolor="silver"/>
                      <v:rect id="Rectangle 50" o:spid="_x0000_s2616" style="position:absolute;left:1890;top:4995;width:5325;height:1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" filled="f" fillcolor="silver"/>
                    </v:group>
                    <v:group id="Group 51" o:spid="_x0000_s2617" style="position:absolute;left:2910;top:13612;width:5325;height:1607" coordorigin="2580,4980" coordsize="5325,1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">
                      <v:oval id="Oval 52" o:spid="_x0000_s2618" style="position:absolute;left:2835;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" fillcolor="silver"/>
                      <v:oval id="Oval 53" o:spid="_x0000_s2619" style="position:absolute;left:3360;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" fillcolor="silver"/>
                      <v:oval id="Oval 54" o:spid="_x0000_s2620" style="position:absolute;left:6765;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" fillcolor="silver"/>
                      <v:oval id="Oval 55" o:spid="_x0000_s2621" style="position:absolute;left:7320;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" fillcolor="silver"/>
                      <v:rect id="Rectangle 56" o:spid="_x0000_s2622" style="position:absolute;left:2580;top:4980;width:5325;height:1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" filled="f" fillcolor="silver"/>
                    </v:group>
                    <v:line id="Line 57" o:spid="_x0000_s2623" style="position:absolute;flip:y;visibility:visible;mso-wrap-style:square" from="4815,14037" to="5530,14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" strokecolor="red">
                      <v:stroke startarrow="block"/>
                    </v:line>
                    <v:line id="Line 58" o:spid="_x0000_s2624" style="position:absolute;flip:x y;visibility:visible;mso-wrap-style:square" from="5555,14017" to="6420,14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" strokecolor="red">
                      <v:stroke endarrow="block"/>
                    </v:line>
                    <v:group id="Group 59" o:spid="_x0000_s2625" style="position:absolute;left:3610;top:13604;width:5325;height:1615" coordorigin="3270,4972" coordsize="5325,1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">
                      <v:oval id="Oval 60" o:spid="_x0000_s2626" style="position:absolute;left:3525;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" fillcolor="gray"/>
                      <v:oval id="Oval 61" o:spid="_x0000_s2627" style="position:absolute;left:4050;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" fillcolor="gray"/>
                      <v:oval id="Oval 62" o:spid="_x0000_s2628" style="position:absolute;left:7455;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" fillcolor="gray"/>
                      <v:oval id="Oval 63" o:spid="_x0000_s2629" style="position:absolute;left:8010;top:6092;width:49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" fillcolor="gray"/>
                      <v:rect id="Rectangle 64" o:spid="_x0000_s2630" style="position:absolute;left:3270;top:4972;width:5325;height:1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" filled="f"/>
                    </v:group>
                    <v:line id="Line 65" o:spid="_x0000_s2631" style="position:absolute;visibility:visible;mso-wrap-style:square" from="7530,13267" to="8400,13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" strokecolor="blue">
                      <v:stroke endarrow="block"/>
                    </v:line>
                    <v:shape id="Text Box 66" o:spid="_x0000_s2632" type="#_x0000_t202" style="position:absolute;left:8442;top:13065;width:558;height: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" filled="f" stroked="f">
                      <v:textbox>
                        <w:txbxContent>
                          <w:p w14:paraId="2C1B125B" w14:textId="77777777" w:rsidR="002A0BF6" w:rsidRPr="004A2414" w:rsidRDefault="002A0BF6" w:rsidP="002A0BF6">
                            <w:pPr>
                              <w:spacing w:before="0" w:after="0"/>
                              <w:rPr>
                                <w:i/>
                                <w:iCs/>
                                <w:color w:val="0000FF"/>
                                <w:sz w:val="28"/>
                                <w:szCs w:val="28"/>
                              </w:rPr>
                            </w:pPr>
                            <w:r w:rsidRPr="004A2414">
                              <w:rPr>
                                <w:i/>
                                <w:iCs/>
                                <w:color w:val="0000FF"/>
                                <w:sz w:val="28"/>
                                <w:szCs w:val="28"/>
                              </w:rPr>
                              <w:t>v</w:t>
                            </w:r>
                          </w:p>
                        </w:txbxContent>
                      </v:textbox>
                    </v:shape>
                    <v:line id="Line 67" o:spid="_x0000_s2633" style="position:absolute;visibility:visible;mso-wrap-style:square" from="5550,14059" to="5550,14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" strokeweight="1pt">
                      <v:stroke dashstyle="1 1" startarrow="open" endarrow="open" endcap="round"/>
                    </v:line>
                  </v:group>
                </v:group>
                <w10:anchorlock/>
              </v:group>
            </w:pict>
          </mc:Fallback>
        </mc:AlternateContent>
      </w:r>
    </w:p>
    <w:p w14:paraId="41C45846" w14:textId="67B6CC7F" w:rsidR="002A0BF6" w:rsidRPr="00123062" w:rsidRDefault="007D28E9" w:rsidP="002A0BF6">
      <w:pPr>
        <w:pStyle w:val="Caption"/>
      </w:pPr>
      <w:fldSimple w:instr=" SEQ None \* ARABIC ">
        <w:r w:rsidR="002B1DD2">
          <w:rPr>
            <w:noProof/>
          </w:rPr>
          <w:t>2</w:t>
        </w:r>
      </w:fldSimple>
      <w:r w:rsidR="002A0BF6">
        <w:t>: Diagram B</w:t>
      </w:r>
    </w:p>
    <w:p w14:paraId="247B503F" w14:textId="77777777" w:rsidR="002A0BF6" w:rsidRPr="00123062" w:rsidRDefault="002A0BF6" w:rsidP="002A0BF6">
      <w:pPr>
        <w:spacing w:line="284" w:lineRule="atLeast"/>
      </w:pPr>
      <w:r w:rsidRPr="00123062">
        <w:t xml:space="preserve">The time taken for the light to travel up and back, as measured by travellers in this frame, is t’ (t </w:t>
      </w:r>
      <w:r>
        <w:t>dash or t priime</w:t>
      </w:r>
      <w:r w:rsidRPr="00123062">
        <w:t>).</w:t>
      </w:r>
    </w:p>
    <w:p w14:paraId="29C23A0F" w14:textId="77777777" w:rsidR="002A0BF6" w:rsidRPr="00123062" w:rsidRDefault="002A0BF6" w:rsidP="002A0BF6">
      <w:pPr>
        <w:spacing w:line="284" w:lineRule="atLeast"/>
      </w:pPr>
      <w:r w:rsidRPr="00123062">
        <w:t xml:space="preserve">In the time t’ that it takes for the light to travel up and back down the train in this frame, the train has travelled a distance d. </w:t>
      </w:r>
    </w:p>
    <w:p w14:paraId="1B3A1BA1" w14:textId="77777777" w:rsidR="002A0BF6" w:rsidRPr="00123062" w:rsidRDefault="002A0BF6" w:rsidP="002A0BF6">
      <w:pPr>
        <w:spacing w:line="284" w:lineRule="atLeast"/>
      </w:pPr>
      <w:r w:rsidRPr="00123062">
        <w:t xml:space="preserve">Both observers measure the </w:t>
      </w:r>
      <w:r w:rsidRPr="00123062">
        <w:rPr>
          <w:bCs/>
          <w:i/>
        </w:rPr>
        <w:t>same</w:t>
      </w:r>
      <w:r w:rsidRPr="00123062">
        <w:t xml:space="preserve"> speed for the speed of light.</w:t>
      </w:r>
    </w:p>
    <w:p w14:paraId="1F42C296" w14:textId="77777777" w:rsidR="002A0BF6" w:rsidRPr="00123062" w:rsidRDefault="002A0BF6" w:rsidP="002A0BF6">
      <w:pPr>
        <w:spacing w:line="284" w:lineRule="atLeast"/>
      </w:pPr>
      <w:r w:rsidRPr="00123062">
        <w:rPr>
          <w:noProof/>
          <w:lang w:eastAsia="en-GB"/>
        </w:rPr>
        <mc:AlternateContent>
          <mc:Choice Requires="wpg">
            <w:drawing>
              <wp:inline distT="0" distB="0" distL="0" distR="0" wp14:anchorId="4377A2B9" wp14:editId="4B8AAEA6">
                <wp:extent cx="5454650" cy="1322070"/>
                <wp:effectExtent l="0" t="0" r="12700" b="0"/>
                <wp:docPr id="4846" name="Group 4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54650" cy="1322070"/>
                          <a:chOff x="2650" y="3270"/>
                          <a:chExt cx="8590" cy="2082"/>
                        </a:xfrm>
                      </wpg:grpSpPr>
                      <wps:wsp>
                        <wps:cNvPr id="4847" name="Text Box 69"/>
                        <wps:cNvSpPr txBox="1">
                          <a:spLocks noChangeArrowheads="1"/>
                        </wps:cNvSpPr>
                        <wps:spPr bwMode="auto">
                          <a:xfrm>
                            <a:off x="2730" y="3270"/>
                            <a:ext cx="297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74063A" w14:textId="77777777" w:rsidR="002A0BF6" w:rsidRPr="0068048F" w:rsidRDefault="002A0BF6" w:rsidP="002A0BF6">
                              <w:pPr>
                                <w:spacing w:before="0" w:after="0"/>
                              </w:pPr>
                              <w:r>
                                <w:t>Train</w:t>
                              </w:r>
                              <w:r w:rsidRPr="0068048F">
                                <w:t xml:space="preserve"> frame of reference</w:t>
                              </w:r>
                            </w:p>
                          </w:txbxContent>
                        </wps:txbx>
                        <wps:bodyPr rot="0" vert="horz" wrap="square" lIns="91440" tIns="45720" rIns="91440" bIns="45720" anchor="t" anchorCtr="0" upright="1">
                          <a:noAutofit/>
                        </wps:bodyPr>
                      </wps:wsp>
                      <wps:wsp>
                        <wps:cNvPr id="4848" name="Text Box 70"/>
                        <wps:cNvSpPr txBox="1">
                          <a:spLocks noChangeArrowheads="1"/>
                        </wps:cNvSpPr>
                        <wps:spPr bwMode="auto">
                          <a:xfrm>
                            <a:off x="6525" y="3270"/>
                            <a:ext cx="4252"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9AB6A5" w14:textId="77777777" w:rsidR="002A0BF6" w:rsidRPr="0068048F" w:rsidRDefault="002A0BF6" w:rsidP="002A0BF6">
                              <w:pPr>
                                <w:spacing w:before="0" w:after="0"/>
                              </w:pPr>
                              <w:r>
                                <w:t>Platform</w:t>
                              </w:r>
                              <w:r w:rsidRPr="0068048F">
                                <w:t xml:space="preserve"> frame of reference</w:t>
                              </w:r>
                            </w:p>
                          </w:txbxContent>
                        </wps:txbx>
                        <wps:bodyPr rot="0" vert="horz" wrap="square" lIns="91440" tIns="45720" rIns="91440" bIns="45720" anchor="t" anchorCtr="0" upright="1">
                          <a:noAutofit/>
                        </wps:bodyPr>
                      </wps:wsp>
                      <wpg:grpSp>
                        <wpg:cNvPr id="4849" name="Group 71"/>
                        <wpg:cNvGrpSpPr>
                          <a:grpSpLocks/>
                        </wpg:cNvGrpSpPr>
                        <wpg:grpSpPr bwMode="auto">
                          <a:xfrm>
                            <a:off x="2650" y="3636"/>
                            <a:ext cx="1543" cy="1260"/>
                            <a:chOff x="2650" y="10720"/>
                            <a:chExt cx="1543" cy="1260"/>
                          </a:xfrm>
                        </wpg:grpSpPr>
                        <wps:wsp>
                          <wps:cNvPr id="4850" name="Line 72"/>
                          <wps:cNvCnPr/>
                          <wps:spPr bwMode="auto">
                            <a:xfrm flipV="1">
                              <a:off x="4193" y="10773"/>
                              <a:ext cx="0" cy="1207"/>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4851" name="Line 73"/>
                          <wps:cNvCnPr/>
                          <wps:spPr bwMode="auto">
                            <a:xfrm flipV="1">
                              <a:off x="4058" y="10720"/>
                              <a:ext cx="0" cy="125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852" name="Text Box 74"/>
                          <wps:cNvSpPr txBox="1">
                            <a:spLocks noChangeArrowheads="1"/>
                          </wps:cNvSpPr>
                          <wps:spPr bwMode="auto">
                            <a:xfrm>
                              <a:off x="2650" y="11117"/>
                              <a:ext cx="1425" cy="71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2358AD" w14:textId="77777777" w:rsidR="002A0BF6" w:rsidRPr="00F25759" w:rsidRDefault="002A0BF6" w:rsidP="002A0BF6">
                                <w:pPr>
                                  <w:rPr>
                                    <w:szCs w:val="24"/>
                                  </w:rPr>
                                </w:pPr>
                                <w:r w:rsidRPr="00F25759">
                                  <w:rPr>
                                    <w:i/>
                                    <w:iCs/>
                                    <w:szCs w:val="24"/>
                                  </w:rPr>
                                  <w:t>2 h</w:t>
                                </w:r>
                                <w:r w:rsidRPr="00F25759">
                                  <w:rPr>
                                    <w:szCs w:val="24"/>
                                  </w:rPr>
                                  <w:t xml:space="preserve"> = </w:t>
                                </w:r>
                                <w:r w:rsidRPr="00F25759">
                                  <w:rPr>
                                    <w:i/>
                                    <w:iCs/>
                                    <w:szCs w:val="24"/>
                                  </w:rPr>
                                  <w:t>c</w:t>
                                </w:r>
                                <w:r w:rsidRPr="00F25759">
                                  <w:rPr>
                                    <w:szCs w:val="24"/>
                                  </w:rPr>
                                  <w:t xml:space="preserve"> </w:t>
                                </w:r>
                                <w:r w:rsidRPr="00F25759">
                                  <w:rPr>
                                    <w:i/>
                                    <w:iCs/>
                                    <w:szCs w:val="24"/>
                                  </w:rPr>
                                  <w:t>t</w:t>
                                </w:r>
                              </w:p>
                            </w:txbxContent>
                          </wps:txbx>
                          <wps:bodyPr rot="0" vert="horz" wrap="square" lIns="91440" tIns="45720" rIns="91440" bIns="45720" anchor="t" anchorCtr="0" upright="1">
                            <a:noAutofit/>
                          </wps:bodyPr>
                        </wps:wsp>
                      </wpg:grpSp>
                      <wps:wsp>
                        <wps:cNvPr id="4853" name="Text Box 75"/>
                        <wps:cNvSpPr txBox="1">
                          <a:spLocks noChangeArrowheads="1"/>
                        </wps:cNvSpPr>
                        <wps:spPr bwMode="auto">
                          <a:xfrm>
                            <a:off x="6852" y="4851"/>
                            <a:ext cx="121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671481" w14:textId="77777777" w:rsidR="002A0BF6" w:rsidRPr="0068048F" w:rsidRDefault="002A0BF6" w:rsidP="002A0BF6">
                              <w:pPr>
                                <w:spacing w:before="0" w:after="0"/>
                                <w:rPr>
                                  <w:i/>
                                  <w:iCs/>
                                </w:rPr>
                              </w:pPr>
                              <w:r w:rsidRPr="0068048F">
                                <w:rPr>
                                  <w:i/>
                                  <w:iCs/>
                                </w:rPr>
                                <w:t>d = v t’</w:t>
                              </w:r>
                            </w:p>
                          </w:txbxContent>
                        </wps:txbx>
                        <wps:bodyPr rot="0" vert="horz" wrap="square" lIns="91440" tIns="45720" rIns="91440" bIns="45720" anchor="t" anchorCtr="0" upright="1">
                          <a:noAutofit/>
                        </wps:bodyPr>
                      </wps:wsp>
                      <wps:wsp>
                        <wps:cNvPr id="4854" name="Line 76"/>
                        <wps:cNvCnPr/>
                        <wps:spPr bwMode="auto">
                          <a:xfrm flipV="1">
                            <a:off x="6450" y="4919"/>
                            <a:ext cx="17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5" name="Line 77"/>
                        <wps:cNvCnPr/>
                        <wps:spPr bwMode="auto">
                          <a:xfrm flipV="1">
                            <a:off x="6450" y="3614"/>
                            <a:ext cx="885" cy="129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4856" name="Line 78"/>
                        <wps:cNvCnPr/>
                        <wps:spPr bwMode="auto">
                          <a:xfrm>
                            <a:off x="7317" y="3632"/>
                            <a:ext cx="888" cy="1285"/>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4857" name="Text Box 79"/>
                        <wps:cNvSpPr txBox="1">
                          <a:spLocks noChangeArrowheads="1"/>
                        </wps:cNvSpPr>
                        <wps:spPr bwMode="auto">
                          <a:xfrm>
                            <a:off x="7947" y="3707"/>
                            <a:ext cx="3293" cy="69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D71616" w14:textId="77777777" w:rsidR="002A0BF6" w:rsidRPr="0068048F" w:rsidRDefault="002A0BF6" w:rsidP="002A0BF6">
                              <w:pPr>
                                <w:spacing w:before="0" w:after="0"/>
                              </w:pPr>
                              <w:r w:rsidRPr="0068048F">
                                <w:t xml:space="preserve">Total distance travelled by pulse= </w:t>
                              </w:r>
                              <w:r w:rsidRPr="0068048F">
                                <w:rPr>
                                  <w:i/>
                                  <w:iCs/>
                                </w:rPr>
                                <w:t>ct’</w:t>
                              </w:r>
                            </w:p>
                          </w:txbxContent>
                        </wps:txbx>
                        <wps:bodyPr rot="0" vert="horz" wrap="square" lIns="18000" tIns="45720" rIns="0" bIns="45720" anchor="t" anchorCtr="0" upright="1">
                          <a:noAutofit/>
                        </wps:bodyPr>
                      </wps:wsp>
                      <wps:wsp>
                        <wps:cNvPr id="4858" name="Text Box 80"/>
                        <wps:cNvSpPr txBox="1">
                          <a:spLocks noChangeArrowheads="1"/>
                        </wps:cNvSpPr>
                        <wps:spPr bwMode="auto">
                          <a:xfrm>
                            <a:off x="8412" y="4514"/>
                            <a:ext cx="2365" cy="83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06ABDE" w14:textId="77777777" w:rsidR="002A0BF6" w:rsidRPr="0068048F" w:rsidRDefault="002A0BF6" w:rsidP="002A0BF6">
                              <w:pPr>
                                <w:spacing w:before="0" w:after="0"/>
                              </w:pPr>
                              <w:r w:rsidRPr="0068048F">
                                <w:t xml:space="preserve">Horizontal distance travelled by train = </w:t>
                              </w:r>
                              <w:r w:rsidRPr="0068048F">
                                <w:rPr>
                                  <w:i/>
                                  <w:iCs/>
                                </w:rPr>
                                <w:t>vt’</w:t>
                              </w:r>
                            </w:p>
                          </w:txbxContent>
                        </wps:txbx>
                        <wps:bodyPr rot="0" vert="horz" wrap="square" lIns="18000" tIns="45720" rIns="0" bIns="45720" anchor="t" anchorCtr="0" upright="1">
                          <a:noAutofit/>
                        </wps:bodyPr>
                      </wps:wsp>
                    </wpg:wgp>
                  </a:graphicData>
                </a:graphic>
              </wp:inline>
            </w:drawing>
          </mc:Choice>
          <mc:Fallback>
            <w:pict>
              <v:group w14:anchorId="4377A2B9" id="Group 4846" o:spid="_x0000_s2634" style="width:429.5pt;height:104.1pt;mso-position-horizontal-relative:char;mso-position-vertical-relative:line" coordorigin="2650,3270" coordsize="8590,20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">
                <v:shape id="Text Box 69" o:spid="_x0000_s2635" type="#_x0000_t202" style="position:absolute;left:2730;top:3270;width:297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" stroked="f">
                  <v:textbox>
                    <w:txbxContent>
                      <w:p w14:paraId="6C74063A" w14:textId="77777777" w:rsidR="002A0BF6" w:rsidRPr="0068048F" w:rsidRDefault="002A0BF6" w:rsidP="002A0BF6">
                        <w:pPr>
                          <w:spacing w:before="0" w:after="0"/>
                        </w:pPr>
                        <w:r>
                          <w:t>Train</w:t>
                        </w:r>
                        <w:r w:rsidRPr="0068048F">
                          <w:t xml:space="preserve"> frame of reference</w:t>
                        </w:r>
                      </w:p>
                    </w:txbxContent>
                  </v:textbox>
                </v:shape>
                <v:shape id="Text Box 70" o:spid="_x0000_s2636" type="#_x0000_t202" style="position:absolute;left:6525;top:3270;width:4252;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" stroked="f">
                  <v:textbox>
                    <w:txbxContent>
                      <w:p w14:paraId="709AB6A5" w14:textId="77777777" w:rsidR="002A0BF6" w:rsidRPr="0068048F" w:rsidRDefault="002A0BF6" w:rsidP="002A0BF6">
                        <w:pPr>
                          <w:spacing w:before="0" w:after="0"/>
                        </w:pPr>
                        <w:r>
                          <w:t>Platform</w:t>
                        </w:r>
                        <w:r w:rsidRPr="0068048F">
                          <w:t xml:space="preserve"> frame of reference</w:t>
                        </w:r>
                      </w:p>
                    </w:txbxContent>
                  </v:textbox>
                </v:shape>
                <v:group id="Group 71" o:spid="_x0000_s2637" style="position:absolute;left:2650;top:3636;width:1543;height:1260" coordorigin="2650,10720" coordsize="1543,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">
                  <v:line id="Line 72" o:spid="_x0000_s2638" style="position:absolute;flip:y;visibility:visible;mso-wrap-style:square" from="4193,10773" to="4193,1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" strokecolor="red">
                    <v:stroke startarrow="block"/>
                  </v:line>
                  <v:line id="Line 73" o:spid="_x0000_s2639" style="position:absolute;flip:y;visibility:visible;mso-wrap-style:square" from="4058,10720" to="4058,11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" strokecolor="red">
                    <v:stroke endarrow="block"/>
                  </v:line>
                  <v:shape id="Text Box 74" o:spid="_x0000_s2640" type="#_x0000_t202" style="position:absolute;left:2650;top:11117;width:1425;height: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" filled="f" stroked="f">
                    <v:textbox>
                      <w:txbxContent>
                        <w:p w14:paraId="7A2358AD" w14:textId="77777777" w:rsidR="002A0BF6" w:rsidRPr="00F25759" w:rsidRDefault="002A0BF6" w:rsidP="002A0BF6">
                          <w:pPr>
                            <w:rPr>
                              <w:szCs w:val="24"/>
                            </w:rPr>
                          </w:pPr>
                          <w:r w:rsidRPr="00F25759">
                            <w:rPr>
                              <w:i/>
                              <w:iCs/>
                              <w:szCs w:val="24"/>
                            </w:rPr>
                            <w:t>2 h</w:t>
                          </w:r>
                          <w:r w:rsidRPr="00F25759">
                            <w:rPr>
                              <w:szCs w:val="24"/>
                            </w:rPr>
                            <w:t xml:space="preserve"> = </w:t>
                          </w:r>
                          <w:r w:rsidRPr="00F25759">
                            <w:rPr>
                              <w:i/>
                              <w:iCs/>
                              <w:szCs w:val="24"/>
                            </w:rPr>
                            <w:t>c</w:t>
                          </w:r>
                          <w:r w:rsidRPr="00F25759">
                            <w:rPr>
                              <w:szCs w:val="24"/>
                            </w:rPr>
                            <w:t xml:space="preserve"> </w:t>
                          </w:r>
                          <w:r w:rsidRPr="00F25759">
                            <w:rPr>
                              <w:i/>
                              <w:iCs/>
                              <w:szCs w:val="24"/>
                            </w:rPr>
                            <w:t>t</w:t>
                          </w:r>
                        </w:p>
                      </w:txbxContent>
                    </v:textbox>
                  </v:shape>
                </v:group>
                <v:shape id="Text Box 75" o:spid="_x0000_s2641" type="#_x0000_t202" style="position:absolute;left:6852;top:4851;width:121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" stroked="f">
                  <v:textbox>
                    <w:txbxContent>
                      <w:p w14:paraId="62671481" w14:textId="77777777" w:rsidR="002A0BF6" w:rsidRPr="0068048F" w:rsidRDefault="002A0BF6" w:rsidP="002A0BF6">
                        <w:pPr>
                          <w:spacing w:before="0" w:after="0"/>
                          <w:rPr>
                            <w:i/>
                            <w:iCs/>
                          </w:rPr>
                        </w:pPr>
                        <w:r w:rsidRPr="0068048F">
                          <w:rPr>
                            <w:i/>
                            <w:iCs/>
                          </w:rPr>
                          <w:t>d = v t’</w:t>
                        </w:r>
                      </w:p>
                    </w:txbxContent>
                  </v:textbox>
                </v:shape>
                <v:line id="Line 76" o:spid="_x0000_s2642" style="position:absolute;flip:y;visibility:visible;mso-wrap-style:square" from="6450,4919" to="8190,4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">
                  <v:stroke endarrow="block"/>
                </v:line>
                <v:line id="Line 77" o:spid="_x0000_s2643" style="position:absolute;flip:y;visibility:visible;mso-wrap-style:square" from="6450,3614" to="7335,4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" strokecolor="red">
                  <v:stroke startarrow="block"/>
                </v:line>
                <v:line id="Line 78" o:spid="_x0000_s2644" style="position:absolute;visibility:visible;mso-wrap-style:square" from="7317,3632" to="8205,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" strokecolor="red">
                  <v:stroke startarrow="block"/>
                </v:line>
                <v:shape id="Text Box 79" o:spid="_x0000_s2645" type="#_x0000_t202" style="position:absolute;left:7947;top:3707;width:3293;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" filled="f" stroked="f">
                  <v:textbox inset=".5mm,,0">
                    <w:txbxContent>
                      <w:p w14:paraId="0AD71616" w14:textId="77777777" w:rsidR="002A0BF6" w:rsidRPr="0068048F" w:rsidRDefault="002A0BF6" w:rsidP="002A0BF6">
                        <w:pPr>
                          <w:spacing w:before="0" w:after="0"/>
                        </w:pPr>
                        <w:r w:rsidRPr="0068048F">
                          <w:t xml:space="preserve">Total distance travelled by pulse= </w:t>
                        </w:r>
                        <w:r w:rsidRPr="0068048F">
                          <w:rPr>
                            <w:i/>
                            <w:iCs/>
                          </w:rPr>
                          <w:t>ct’</w:t>
                        </w:r>
                      </w:p>
                    </w:txbxContent>
                  </v:textbox>
                </v:shape>
                <v:shape id="Text Box 80" o:spid="_x0000_s2646" type="#_x0000_t202" style="position:absolute;left:8412;top:4514;width:2365;height: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" filled="f" stroked="f">
                  <v:textbox inset=".5mm,,0">
                    <w:txbxContent>
                      <w:p w14:paraId="0606ABDE" w14:textId="77777777" w:rsidR="002A0BF6" w:rsidRPr="0068048F" w:rsidRDefault="002A0BF6" w:rsidP="002A0BF6">
                        <w:pPr>
                          <w:spacing w:before="0" w:after="0"/>
                        </w:pPr>
                        <w:r w:rsidRPr="0068048F">
                          <w:t xml:space="preserve">Horizontal distance travelled by train = </w:t>
                        </w:r>
                        <w:r w:rsidRPr="0068048F">
                          <w:rPr>
                            <w:i/>
                            <w:iCs/>
                          </w:rPr>
                          <w:t>vt’</w:t>
                        </w:r>
                      </w:p>
                    </w:txbxContent>
                  </v:textbox>
                </v:shape>
                <w10:anchorlock/>
              </v:group>
            </w:pict>
          </mc:Fallback>
        </mc:AlternateContent>
      </w:r>
    </w:p>
    <w:tbl>
      <w:tblPr>
        <w:tblW w:w="8471" w:type="dxa"/>
        <w:tblLook w:val="0000" w:firstRow="0" w:lastRow="0" w:firstColumn="0" w:lastColumn="0" w:noHBand="0" w:noVBand="0"/>
      </w:tblPr>
      <w:tblGrid>
        <w:gridCol w:w="5353"/>
        <w:gridCol w:w="3118"/>
      </w:tblGrid>
      <w:tr w:rsidR="002A0BF6" w:rsidRPr="00123062" w14:paraId="572C97FE" w14:textId="77777777" w:rsidTr="004E5C5A">
        <w:tc>
          <w:tcPr>
            <w:tcW w:w="5353" w:type="dxa"/>
          </w:tcPr>
          <w:p w14:paraId="5F2FB8D3" w14:textId="77777777" w:rsidR="002A0BF6" w:rsidRPr="00123062" w:rsidRDefault="002A0BF6" w:rsidP="004E5C5A">
            <w:pPr>
              <w:spacing w:line="284" w:lineRule="atLeast"/>
            </w:pPr>
            <w:r w:rsidRPr="00123062">
              <w:t xml:space="preserve">A right- angled triangle can be formed where the vertical side is the height, </w:t>
            </w:r>
            <w:r w:rsidRPr="00123062">
              <w:rPr>
                <w:i/>
                <w:iCs/>
              </w:rPr>
              <w:t>h</w:t>
            </w:r>
            <w:r w:rsidRPr="00123062">
              <w:t xml:space="preserve">, of the pulse (½ </w:t>
            </w:r>
            <w:r w:rsidRPr="00123062">
              <w:rPr>
                <w:i/>
              </w:rPr>
              <w:t>ct</w:t>
            </w:r>
            <w:r w:rsidRPr="00123062">
              <w:t xml:space="preserve">), the horizontal side is half of the distance, </w:t>
            </w:r>
            <w:r w:rsidRPr="00123062">
              <w:rPr>
                <w:i/>
                <w:iCs/>
              </w:rPr>
              <w:t>d</w:t>
            </w:r>
            <w:r w:rsidRPr="00123062">
              <w:t xml:space="preserve">, gone by the train ( ½ </w:t>
            </w:r>
            <w:r w:rsidRPr="00123062">
              <w:rPr>
                <w:i/>
              </w:rPr>
              <w:t>vt’</w:t>
            </w:r>
            <w:r w:rsidRPr="00123062">
              <w:t xml:space="preserve">) and the hypotenuse is half the distance gone by the pulse as seen by the travellers on the train </w:t>
            </w:r>
            <w:r>
              <w:t xml:space="preserve"> </w:t>
            </w:r>
            <w:r w:rsidRPr="00123062">
              <w:t>( ½</w:t>
            </w:r>
            <w:r w:rsidRPr="00123062">
              <w:rPr>
                <w:i/>
              </w:rPr>
              <w:t>ct’</w:t>
            </w:r>
            <w:r w:rsidRPr="00123062">
              <w:t xml:space="preserve">). </w:t>
            </w:r>
          </w:p>
        </w:tc>
        <w:tc>
          <w:tcPr>
            <w:tcW w:w="3118" w:type="dxa"/>
          </w:tcPr>
          <w:p w14:paraId="44D269AB" w14:textId="77777777" w:rsidR="002A0BF6" w:rsidRPr="00123062" w:rsidRDefault="002A0BF6" w:rsidP="004E5C5A">
            <w:pPr>
              <w:spacing w:line="284" w:lineRule="atLeast"/>
            </w:pPr>
            <w:r>
              <w:t xml:space="preserve">        </w:t>
            </w:r>
            <w:r w:rsidRPr="00123062">
              <w:rPr>
                <w:noProof/>
                <w:lang w:eastAsia="en-GB"/>
              </w:rPr>
              <mc:AlternateContent>
                <mc:Choice Requires="wpg">
                  <w:drawing>
                    <wp:inline distT="0" distB="0" distL="0" distR="0" wp14:anchorId="28D86F04" wp14:editId="225AE62E">
                      <wp:extent cx="1391555" cy="1275957"/>
                      <wp:effectExtent l="0" t="0" r="18415" b="635"/>
                      <wp:docPr id="4859" name="Group 48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555" cy="1275957"/>
                                <a:chOff x="7185" y="1566"/>
                                <a:chExt cx="1422" cy="1709"/>
                              </a:xfrm>
                            </wpg:grpSpPr>
                            <wps:wsp>
                              <wps:cNvPr id="4860" name="Text Box 82"/>
                              <wps:cNvSpPr txBox="1">
                                <a:spLocks noChangeArrowheads="1"/>
                              </wps:cNvSpPr>
                              <wps:spPr bwMode="auto">
                                <a:xfrm>
                                  <a:off x="7185" y="2110"/>
                                  <a:ext cx="364"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A87CF5" w14:textId="77777777" w:rsidR="002A0BF6" w:rsidRPr="0068048F" w:rsidRDefault="002A0BF6" w:rsidP="002A0BF6">
                                    <w:pPr>
                                      <w:spacing w:before="0" w:after="0"/>
                                    </w:pPr>
                                    <w:r>
                                      <w:t xml:space="preserve">½ </w:t>
                                    </w:r>
                                    <w:r w:rsidRPr="0068048F">
                                      <w:rPr>
                                        <w:i/>
                                      </w:rPr>
                                      <w:t>ct</w:t>
                                    </w:r>
                                  </w:p>
                                </w:txbxContent>
                              </wps:txbx>
                              <wps:bodyPr rot="0" vert="horz" wrap="square" lIns="18000" tIns="36000" rIns="18000" bIns="36000" anchor="t" anchorCtr="0" upright="1">
                                <a:noAutofit/>
                              </wps:bodyPr>
                            </wps:wsp>
                            <wps:wsp>
                              <wps:cNvPr id="4861" name="Text Box 83"/>
                              <wps:cNvSpPr txBox="1">
                                <a:spLocks noChangeArrowheads="1"/>
                              </wps:cNvSpPr>
                              <wps:spPr bwMode="auto">
                                <a:xfrm>
                                  <a:off x="8097" y="1984"/>
                                  <a:ext cx="51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CF67ED" w14:textId="77777777" w:rsidR="002A0BF6" w:rsidRPr="0068048F" w:rsidRDefault="002A0BF6" w:rsidP="002A0BF6">
                                    <w:pPr>
                                      <w:spacing w:before="0" w:after="0"/>
                                    </w:pPr>
                                    <w:r>
                                      <w:t xml:space="preserve">½ </w:t>
                                    </w:r>
                                    <w:r w:rsidRPr="0068048F">
                                      <w:rPr>
                                        <w:i/>
                                      </w:rPr>
                                      <w:t>c</w:t>
                                    </w:r>
                                    <w:r w:rsidRPr="0068048F">
                                      <w:rPr>
                                        <w:i/>
                                        <w:vertAlign w:val="superscript"/>
                                      </w:rPr>
                                      <w:t xml:space="preserve"> </w:t>
                                    </w:r>
                                    <w:r w:rsidRPr="0068048F">
                                      <w:rPr>
                                        <w:i/>
                                      </w:rPr>
                                      <w:t>t’</w:t>
                                    </w:r>
                                  </w:p>
                                </w:txbxContent>
                              </wps:txbx>
                              <wps:bodyPr rot="0" vert="horz" wrap="square" lIns="18000" tIns="36000" rIns="18000" bIns="36000" anchor="t" anchorCtr="0" upright="1">
                                <a:noAutofit/>
                              </wps:bodyPr>
                            </wps:wsp>
                            <wps:wsp>
                              <wps:cNvPr id="4862" name="Text Box 84"/>
                              <wps:cNvSpPr txBox="1">
                                <a:spLocks noChangeArrowheads="1"/>
                              </wps:cNvSpPr>
                              <wps:spPr bwMode="auto">
                                <a:xfrm>
                                  <a:off x="7768" y="2918"/>
                                  <a:ext cx="510" cy="3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177500" w14:textId="77777777" w:rsidR="002A0BF6" w:rsidRPr="0068048F" w:rsidRDefault="002A0BF6" w:rsidP="002A0BF6">
                                    <w:pPr>
                                      <w:spacing w:before="0" w:after="0" w:line="240" w:lineRule="auto"/>
                                    </w:pPr>
                                    <w:r>
                                      <w:t xml:space="preserve">½ </w:t>
                                    </w:r>
                                    <w:r w:rsidRPr="0068048F">
                                      <w:rPr>
                                        <w:i/>
                                      </w:rPr>
                                      <w:t>v</w:t>
                                    </w:r>
                                    <w:r w:rsidRPr="0068048F">
                                      <w:rPr>
                                        <w:i/>
                                        <w:vertAlign w:val="superscript"/>
                                      </w:rPr>
                                      <w:t xml:space="preserve"> </w:t>
                                    </w:r>
                                    <w:r w:rsidRPr="0068048F">
                                      <w:rPr>
                                        <w:i/>
                                      </w:rPr>
                                      <w:t>t’</w:t>
                                    </w:r>
                                  </w:p>
                                </w:txbxContent>
                              </wps:txbx>
                              <wps:bodyPr rot="0" vert="horz" wrap="square" lIns="18000" tIns="36000" rIns="18000" bIns="36000" anchor="t" anchorCtr="0" upright="1">
                                <a:noAutofit/>
                              </wps:bodyPr>
                            </wps:wsp>
                            <wpg:grpSp>
                              <wpg:cNvPr id="4863" name="Group 85"/>
                              <wpg:cNvGrpSpPr>
                                <a:grpSpLocks/>
                              </wpg:cNvGrpSpPr>
                              <wpg:grpSpPr bwMode="auto">
                                <a:xfrm>
                                  <a:off x="7549" y="1566"/>
                                  <a:ext cx="1049" cy="1380"/>
                                  <a:chOff x="2339" y="1866"/>
                                  <a:chExt cx="1049" cy="1380"/>
                                </a:xfrm>
                              </wpg:grpSpPr>
                              <wps:wsp>
                                <wps:cNvPr id="4928" name="Line 86"/>
                                <wps:cNvCnPr/>
                                <wps:spPr bwMode="auto">
                                  <a:xfrm>
                                    <a:off x="2348" y="1866"/>
                                    <a:ext cx="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9" name="Line 87"/>
                                <wps:cNvCnPr/>
                                <wps:spPr bwMode="auto">
                                  <a:xfrm>
                                    <a:off x="2348" y="3246"/>
                                    <a:ext cx="1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0" name="Line 88"/>
                                <wps:cNvCnPr/>
                                <wps:spPr bwMode="auto">
                                  <a:xfrm flipH="1" flipV="1">
                                    <a:off x="2339" y="1866"/>
                                    <a:ext cx="1042"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28D86F04" id="Group 4859" o:spid="_x0000_s2647" style="width:109.55pt;height:100.45pt;mso-position-horizontal-relative:char;mso-position-vertical-relative:line" coordorigin="7185,1566" coordsize="1422,1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">
                      <v:shape id="Text Box 82" o:spid="_x0000_s2648" type="#_x0000_t202" style="position:absolute;left:7185;top:2110;width:364;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" stroked="f">
                        <v:textbox inset=".5mm,1mm,.5mm,1mm">
                          <w:txbxContent>
                            <w:p w14:paraId="09A87CF5" w14:textId="77777777" w:rsidR="002A0BF6" w:rsidRPr="0068048F" w:rsidRDefault="002A0BF6" w:rsidP="002A0BF6">
                              <w:pPr>
                                <w:spacing w:before="0" w:after="0"/>
                              </w:pPr>
                              <w:r>
                                <w:t xml:space="preserve">½ </w:t>
                              </w:r>
                              <w:r w:rsidRPr="0068048F">
                                <w:rPr>
                                  <w:i/>
                                </w:rPr>
                                <w:t>ct</w:t>
                              </w:r>
                            </w:p>
                          </w:txbxContent>
                        </v:textbox>
                      </v:shape>
                      <v:shape id="Text Box 83" o:spid="_x0000_s2649" type="#_x0000_t202" style="position:absolute;left:8097;top:1984;width:51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" stroked="f">
                        <v:textbox inset=".5mm,1mm,.5mm,1mm">
                          <w:txbxContent>
                            <w:p w14:paraId="4DCF67ED" w14:textId="77777777" w:rsidR="002A0BF6" w:rsidRPr="0068048F" w:rsidRDefault="002A0BF6" w:rsidP="002A0BF6">
                              <w:pPr>
                                <w:spacing w:before="0" w:after="0"/>
                              </w:pPr>
                              <w:r>
                                <w:t xml:space="preserve">½ </w:t>
                              </w:r>
                              <w:r w:rsidRPr="0068048F">
                                <w:rPr>
                                  <w:i/>
                                </w:rPr>
                                <w:t>c</w:t>
                              </w:r>
                              <w:r w:rsidRPr="0068048F">
                                <w:rPr>
                                  <w:i/>
                                  <w:vertAlign w:val="superscript"/>
                                </w:rPr>
                                <w:t xml:space="preserve"> </w:t>
                              </w:r>
                              <w:r w:rsidRPr="0068048F">
                                <w:rPr>
                                  <w:i/>
                                </w:rPr>
                                <w:t>t’</w:t>
                              </w:r>
                            </w:p>
                          </w:txbxContent>
                        </v:textbox>
                      </v:shape>
                      <v:shape id="Text Box 84" o:spid="_x0000_s2650" type="#_x0000_t202" style="position:absolute;left:7768;top:2918;width:510;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" stroked="f">
                        <v:textbox inset=".5mm,1mm,.5mm,1mm">
                          <w:txbxContent>
                            <w:p w14:paraId="39177500" w14:textId="77777777" w:rsidR="002A0BF6" w:rsidRPr="0068048F" w:rsidRDefault="002A0BF6" w:rsidP="002A0BF6">
                              <w:pPr>
                                <w:spacing w:before="0" w:after="0" w:line="240" w:lineRule="auto"/>
                              </w:pPr>
                              <w:r>
                                <w:t xml:space="preserve">½ </w:t>
                              </w:r>
                              <w:r w:rsidRPr="0068048F">
                                <w:rPr>
                                  <w:i/>
                                </w:rPr>
                                <w:t>v</w:t>
                              </w:r>
                              <w:r w:rsidRPr="0068048F">
                                <w:rPr>
                                  <w:i/>
                                  <w:vertAlign w:val="superscript"/>
                                </w:rPr>
                                <w:t xml:space="preserve"> </w:t>
                              </w:r>
                              <w:r w:rsidRPr="0068048F">
                                <w:rPr>
                                  <w:i/>
                                </w:rPr>
                                <w:t>t’</w:t>
                              </w:r>
                            </w:p>
                          </w:txbxContent>
                        </v:textbox>
                      </v:shape>
                      <v:group id="Group 85" o:spid="_x0000_s2651" style="position:absolute;left:7549;top:1566;width:1049;height:1380" coordorigin="2339,1866" coordsize="1049,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">
                        <v:line id="Line 86" o:spid="_x0000_s2652" style="position:absolute;visibility:visible;mso-wrap-style:square" from="2348,1866" to="2348,3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"/>
                        <v:line id="Line 87" o:spid="_x0000_s2653" style="position:absolute;visibility:visible;mso-wrap-style:square" from="2348,3246" to="3388,3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"/>
                        <v:line id="Line 88" o:spid="_x0000_s2654" style="position:absolute;flip:x y;visibility:visible;mso-wrap-style:square" from="2339,1866" to="3381,3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"/>
                      </v:group>
                      <w10:anchorlock/>
                    </v:group>
                  </w:pict>
                </mc:Fallback>
              </mc:AlternateContent>
            </w:r>
          </w:p>
        </w:tc>
      </w:tr>
    </w:tbl>
    <w:p w14:paraId="64CFC110" w14:textId="77777777" w:rsidR="002A0BF6" w:rsidRPr="00123062" w:rsidRDefault="002A0BF6" w:rsidP="002A0BF6">
      <w:pPr>
        <w:pStyle w:val="BodyText"/>
        <w:spacing w:line="284" w:lineRule="atLeast"/>
        <w:jc w:val="center"/>
        <w:rPr>
          <w:rFonts w:ascii="Trebuchet MS" w:hAnsi="Trebuchet MS"/>
        </w:rPr>
      </w:pPr>
      <w:r w:rsidRPr="00123062">
        <w:rPr>
          <w:rFonts w:ascii="Trebuchet MS" w:hAnsi="Trebuchet MS"/>
        </w:rPr>
        <w:t>Applying Pythagoras to the triangle gives:</w:t>
      </w:r>
    </w:p>
    <w:p w14:paraId="112E8232" w14:textId="77777777" w:rsidR="002A0BF6" w:rsidRPr="00123062" w:rsidRDefault="002A0BF6" w:rsidP="002A0BF6">
      <w:pPr>
        <w:spacing w:line="284" w:lineRule="atLeast"/>
        <w:jc w:val="center"/>
      </w:pPr>
      <w:r w:rsidRPr="00123062">
        <w:t xml:space="preserve">( ½ </w:t>
      </w:r>
      <w:r w:rsidRPr="00123062">
        <w:rPr>
          <w:i/>
          <w:iCs/>
        </w:rPr>
        <w:t>ct’</w:t>
      </w:r>
      <w:r w:rsidRPr="00123062">
        <w:rPr>
          <w:i/>
          <w:iCs/>
          <w:vertAlign w:val="superscript"/>
        </w:rPr>
        <w:t xml:space="preserve"> </w:t>
      </w:r>
      <w:r w:rsidRPr="00123062">
        <w:t>)</w:t>
      </w:r>
      <w:r w:rsidRPr="00123062">
        <w:rPr>
          <w:vertAlign w:val="superscript"/>
        </w:rPr>
        <w:t xml:space="preserve">2 </w:t>
      </w:r>
      <w:r w:rsidRPr="00123062">
        <w:t xml:space="preserve">= ( ½ </w:t>
      </w:r>
      <w:r w:rsidRPr="00123062">
        <w:rPr>
          <w:i/>
          <w:iCs/>
        </w:rPr>
        <w:t>ct</w:t>
      </w:r>
      <w:r w:rsidRPr="00123062">
        <w:t>)</w:t>
      </w:r>
      <w:r w:rsidRPr="00123062">
        <w:rPr>
          <w:vertAlign w:val="superscript"/>
        </w:rPr>
        <w:t>2</w:t>
      </w:r>
      <w:r w:rsidRPr="00123062">
        <w:t xml:space="preserve"> + ( ½ </w:t>
      </w:r>
      <w:r w:rsidRPr="00123062">
        <w:rPr>
          <w:i/>
          <w:iCs/>
        </w:rPr>
        <w:t>vt’)</w:t>
      </w:r>
      <w:r w:rsidRPr="00123062">
        <w:rPr>
          <w:vertAlign w:val="superscript"/>
        </w:rPr>
        <w:t>2</w:t>
      </w:r>
    </w:p>
    <w:p w14:paraId="4045638C" w14:textId="77777777" w:rsidR="002A0BF6" w:rsidRPr="00123062" w:rsidRDefault="002A0BF6" w:rsidP="002A0BF6">
      <w:pPr>
        <w:spacing w:line="284" w:lineRule="atLeast"/>
        <w:jc w:val="center"/>
      </w:pPr>
      <w:r w:rsidRPr="00123062">
        <w:t>(</w:t>
      </w:r>
      <w:r w:rsidRPr="00123062">
        <w:rPr>
          <w:i/>
          <w:iCs/>
        </w:rPr>
        <w:t>ct’</w:t>
      </w:r>
      <w:r w:rsidRPr="00123062">
        <w:rPr>
          <w:i/>
          <w:iCs/>
          <w:vertAlign w:val="superscript"/>
        </w:rPr>
        <w:t xml:space="preserve"> </w:t>
      </w:r>
      <w:r w:rsidRPr="00123062">
        <w:t>)</w:t>
      </w:r>
      <w:r w:rsidRPr="00123062">
        <w:rPr>
          <w:vertAlign w:val="superscript"/>
        </w:rPr>
        <w:t xml:space="preserve">2 </w:t>
      </w:r>
      <w:r w:rsidRPr="00123062">
        <w:t>= (</w:t>
      </w:r>
      <w:r w:rsidRPr="00123062">
        <w:rPr>
          <w:i/>
          <w:iCs/>
        </w:rPr>
        <w:t>ct</w:t>
      </w:r>
      <w:r w:rsidRPr="00123062">
        <w:t>)</w:t>
      </w:r>
      <w:r w:rsidRPr="00123062">
        <w:rPr>
          <w:vertAlign w:val="superscript"/>
        </w:rPr>
        <w:t>2</w:t>
      </w:r>
      <w:r w:rsidRPr="00123062">
        <w:t xml:space="preserve"> + (</w:t>
      </w:r>
      <w:r w:rsidRPr="00123062">
        <w:rPr>
          <w:i/>
          <w:iCs/>
        </w:rPr>
        <w:t>vt’)</w:t>
      </w:r>
      <w:r w:rsidRPr="00123062">
        <w:rPr>
          <w:vertAlign w:val="superscript"/>
        </w:rPr>
        <w:t>2</w:t>
      </w:r>
    </w:p>
    <w:p w14:paraId="4108D238" w14:textId="77777777" w:rsidR="002A0BF6" w:rsidRPr="00576C62" w:rsidRDefault="002A0BF6" w:rsidP="002A0BF6">
      <w:pPr>
        <w:spacing w:line="284" w:lineRule="atLeast"/>
        <w:jc w:val="center"/>
        <w:rPr>
          <w:i/>
          <w:iCs/>
          <w:vertAlign w:val="superscript"/>
        </w:rPr>
      </w:pPr>
      <w:r w:rsidRPr="00576C62">
        <w:t>(</w:t>
      </w:r>
      <w:r w:rsidRPr="00576C62">
        <w:rPr>
          <w:i/>
          <w:iCs/>
        </w:rPr>
        <w:t>c</w:t>
      </w:r>
      <w:r w:rsidRPr="00576C62">
        <w:rPr>
          <w:vertAlign w:val="superscript"/>
        </w:rPr>
        <w:t>2</w:t>
      </w:r>
      <w:r w:rsidRPr="00576C62">
        <w:t xml:space="preserve"> – </w:t>
      </w:r>
      <w:r w:rsidRPr="00576C62">
        <w:rPr>
          <w:i/>
          <w:iCs/>
        </w:rPr>
        <w:t>v</w:t>
      </w:r>
      <w:r w:rsidRPr="00576C62">
        <w:rPr>
          <w:vertAlign w:val="superscript"/>
        </w:rPr>
        <w:t>2</w:t>
      </w:r>
      <w:r w:rsidRPr="00576C62">
        <w:rPr>
          <w:i/>
          <w:iCs/>
        </w:rPr>
        <w:t>) t’</w:t>
      </w:r>
      <w:r w:rsidRPr="00576C62">
        <w:rPr>
          <w:i/>
          <w:iCs/>
          <w:vertAlign w:val="superscript"/>
        </w:rPr>
        <w:t xml:space="preserve"> 2</w:t>
      </w:r>
      <w:r w:rsidRPr="00576C62">
        <w:t xml:space="preserve"> = </w:t>
      </w:r>
      <w:r w:rsidRPr="00576C62">
        <w:rPr>
          <w:i/>
          <w:iCs/>
        </w:rPr>
        <w:t>c</w:t>
      </w:r>
      <w:r w:rsidRPr="00576C62">
        <w:rPr>
          <w:vertAlign w:val="superscript"/>
        </w:rPr>
        <w:t>2</w:t>
      </w:r>
      <w:r w:rsidRPr="00576C62">
        <w:t xml:space="preserve"> </w:t>
      </w:r>
      <w:r w:rsidRPr="00576C62">
        <w:rPr>
          <w:i/>
          <w:iCs/>
        </w:rPr>
        <w:t>t</w:t>
      </w:r>
      <w:r w:rsidRPr="00576C62">
        <w:rPr>
          <w:vertAlign w:val="superscript"/>
        </w:rPr>
        <w:t>2</w:t>
      </w:r>
    </w:p>
    <w:p w14:paraId="0A757874" w14:textId="77777777" w:rsidR="002A0BF6" w:rsidRPr="00123062" w:rsidRDefault="002A0BF6" w:rsidP="002A0BF6">
      <w:pPr>
        <w:spacing w:line="284" w:lineRule="atLeast"/>
        <w:rPr>
          <w:i/>
          <w:iCs/>
        </w:rPr>
      </w:pPr>
      <w:r>
        <w:rPr>
          <w:i/>
          <w:iCs/>
        </w:rPr>
        <w:t xml:space="preserve">                                                  </w:t>
      </w:r>
      <w:r w:rsidRPr="00123062">
        <w:rPr>
          <w:i/>
          <w:iCs/>
          <w:position w:val="-32"/>
        </w:rPr>
        <w:object w:dxaOrig="859" w:dyaOrig="760" w14:anchorId="4E815B3A">
          <v:shape id="_x0000_i1114" type="#_x0000_t75" style="width:41.9pt;height:37.6pt" o:ole="">
            <v:imagedata r:id="rId396" o:title=""/>
          </v:shape>
          <o:OLEObject Type="Embed" ProgID="Equation.3" ShapeID="_x0000_i1114" DrawAspect="Content" ObjectID="_1717252297" r:id="rId397"/>
        </w:object>
      </w:r>
      <w:r w:rsidRPr="00123062">
        <w:rPr>
          <w:i/>
          <w:iCs/>
        </w:rPr>
        <w:t xml:space="preserve"> t’</w:t>
      </w:r>
      <w:r w:rsidRPr="00123062">
        <w:rPr>
          <w:vertAlign w:val="superscript"/>
        </w:rPr>
        <w:t xml:space="preserve"> 2</w:t>
      </w:r>
      <w:r w:rsidRPr="00123062">
        <w:t xml:space="preserve"> = </w:t>
      </w:r>
      <w:r w:rsidRPr="00123062">
        <w:rPr>
          <w:i/>
          <w:iCs/>
        </w:rPr>
        <w:t>t</w:t>
      </w:r>
      <w:r w:rsidRPr="00123062">
        <w:rPr>
          <w:vertAlign w:val="superscript"/>
        </w:rPr>
        <w:t>2</w:t>
      </w:r>
      <w:r w:rsidRPr="00123062">
        <w:rPr>
          <w:i/>
          <w:iCs/>
        </w:rPr>
        <w:t xml:space="preserve"> </w:t>
      </w:r>
    </w:p>
    <w:p w14:paraId="579A9FE7" w14:textId="77777777" w:rsidR="002A0BF6" w:rsidRPr="00123062" w:rsidRDefault="002A0BF6" w:rsidP="002A0BF6">
      <w:pPr>
        <w:tabs>
          <w:tab w:val="left" w:pos="2835"/>
          <w:tab w:val="right" w:pos="7647"/>
        </w:tabs>
        <w:spacing w:line="284" w:lineRule="atLeast"/>
      </w:pPr>
      <w:r>
        <w:t xml:space="preserve">                                             </w:t>
      </w:r>
      <w:r w:rsidRPr="00123062">
        <w:rPr>
          <w:position w:val="-12"/>
        </w:rPr>
        <w:object w:dxaOrig="1719" w:dyaOrig="440" w14:anchorId="53959796">
          <v:shape id="_x0000_i1115" type="#_x0000_t75" style="width:84.9pt;height:22.55pt" o:ole="">
            <v:imagedata r:id="rId398" o:title=""/>
          </v:shape>
          <o:OLEObject Type="Embed" ProgID="Equation.3" ShapeID="_x0000_i1115" DrawAspect="Content" ObjectID="_1717252298" r:id="rId399"/>
        </w:object>
      </w:r>
      <w:r w:rsidRPr="00123062">
        <w:tab/>
      </w:r>
      <w:r w:rsidRPr="00123062">
        <w:tab/>
      </w:r>
      <w:r>
        <w:t xml:space="preserve">  </w:t>
      </w:r>
      <w:r w:rsidRPr="00123062">
        <w:t>(1)</w:t>
      </w:r>
    </w:p>
    <w:p w14:paraId="61F54FBC" w14:textId="77777777" w:rsidR="002A0BF6" w:rsidRPr="00123062" w:rsidRDefault="002A0BF6" w:rsidP="002A0BF6">
      <w:pPr>
        <w:ind w:firstLine="720"/>
        <w:jc w:val="center"/>
      </w:pPr>
      <w:r>
        <w:t xml:space="preserve">                   </w:t>
      </w:r>
      <w:r w:rsidRPr="007B49F3">
        <w:rPr>
          <w:position w:val="-66"/>
          <w:highlight w:val="yellow"/>
        </w:rPr>
        <w:object w:dxaOrig="1200" w:dyaOrig="1040" w14:anchorId="2CE53554">
          <v:shape id="_x0000_i1116" type="#_x0000_t75" style="width:59.1pt;height:49.45pt" o:ole="">
            <v:imagedata r:id="rId364" o:title=""/>
          </v:shape>
          <o:OLEObject Type="Embed" ProgID="Equation.3" ShapeID="_x0000_i1116" DrawAspect="Content" ObjectID="_1717252299" r:id="rId400"/>
        </w:object>
      </w:r>
      <w:r w:rsidRPr="00123062">
        <w:tab/>
      </w:r>
      <w:r>
        <w:tab/>
      </w:r>
      <w:r w:rsidRPr="00123062">
        <w:tab/>
      </w:r>
      <w:r w:rsidRPr="00123062">
        <w:tab/>
      </w:r>
      <w:r w:rsidRPr="00123062">
        <w:tab/>
      </w:r>
      <w:r>
        <w:t xml:space="preserve">       </w:t>
      </w:r>
      <w:r w:rsidRPr="00123062">
        <w:t>(2)</w:t>
      </w:r>
    </w:p>
    <w:p w14:paraId="1B00D1F1" w14:textId="77777777" w:rsidR="002A0BF6" w:rsidRPr="00123062" w:rsidRDefault="002A0BF6" w:rsidP="002A0BF6">
      <w:pPr>
        <w:pStyle w:val="BodyText"/>
        <w:tabs>
          <w:tab w:val="left" w:pos="993"/>
        </w:tabs>
        <w:spacing w:after="120" w:line="284" w:lineRule="atLeast"/>
        <w:ind w:hanging="142"/>
        <w:rPr>
          <w:rFonts w:ascii="Trebuchet MS" w:hAnsi="Trebuchet MS"/>
        </w:rPr>
      </w:pPr>
      <w:r w:rsidRPr="00123062">
        <w:rPr>
          <w:rFonts w:ascii="Trebuchet MS" w:hAnsi="Trebuchet MS"/>
        </w:rPr>
        <w:t xml:space="preserve">Where </w:t>
      </w:r>
    </w:p>
    <w:p w14:paraId="0982BA95" w14:textId="77777777" w:rsidR="002A0BF6" w:rsidRPr="00123062" w:rsidRDefault="002A0BF6" w:rsidP="002A0BF6">
      <w:pPr>
        <w:pStyle w:val="BodyText"/>
        <w:tabs>
          <w:tab w:val="left" w:pos="993"/>
        </w:tabs>
        <w:spacing w:after="120" w:line="284" w:lineRule="atLeast"/>
        <w:ind w:hanging="426"/>
        <w:rPr>
          <w:rFonts w:ascii="Trebuchet MS" w:hAnsi="Trebuchet MS"/>
        </w:rPr>
      </w:pPr>
      <w:r w:rsidRPr="00123062">
        <w:rPr>
          <w:rFonts w:ascii="Trebuchet MS" w:hAnsi="Trebuchet MS"/>
          <w:i/>
          <w:iCs/>
        </w:rPr>
        <w:t>t</w:t>
      </w:r>
      <w:r w:rsidRPr="00123062">
        <w:rPr>
          <w:rFonts w:ascii="Trebuchet MS" w:hAnsi="Trebuchet MS"/>
        </w:rPr>
        <w:t xml:space="preserve"> </w:t>
      </w:r>
      <w:r w:rsidRPr="00123062">
        <w:rPr>
          <w:rFonts w:ascii="Trebuchet MS" w:hAnsi="Trebuchet MS"/>
        </w:rPr>
        <w:tab/>
        <w:t xml:space="preserve">time interval measured in the </w:t>
      </w:r>
      <w:r w:rsidRPr="00123062">
        <w:rPr>
          <w:rFonts w:ascii="Trebuchet MS" w:hAnsi="Trebuchet MS"/>
          <w:b/>
        </w:rPr>
        <w:t>same</w:t>
      </w:r>
      <w:r w:rsidRPr="00123062">
        <w:rPr>
          <w:rFonts w:ascii="Trebuchet MS" w:hAnsi="Trebuchet MS"/>
        </w:rPr>
        <w:t xml:space="preserve"> frame of reference as the event (e.g. the pulse of light, throwing up a ball, running a race).</w:t>
      </w:r>
    </w:p>
    <w:p w14:paraId="773CAA29" w14:textId="77777777" w:rsidR="002A0BF6" w:rsidRPr="00123062" w:rsidRDefault="002A0BF6" w:rsidP="002A0BF6">
      <w:pPr>
        <w:tabs>
          <w:tab w:val="left" w:pos="993"/>
        </w:tabs>
        <w:spacing w:after="120" w:line="284" w:lineRule="atLeast"/>
        <w:ind w:hanging="426"/>
      </w:pPr>
      <w:r w:rsidRPr="00123062">
        <w:rPr>
          <w:i/>
          <w:iCs/>
        </w:rPr>
        <w:t>t’</w:t>
      </w:r>
      <w:r w:rsidRPr="00123062">
        <w:t xml:space="preserve"> </w:t>
      </w:r>
      <w:r w:rsidRPr="00123062">
        <w:tab/>
        <w:t>time interval measured in a frame of reference moving relative to the one containing the event(e.g. on a train).</w:t>
      </w:r>
    </w:p>
    <w:p w14:paraId="6D58E466" w14:textId="77777777" w:rsidR="002A0BF6" w:rsidRDefault="002A0BF6" w:rsidP="002A0BF6">
      <w:pPr>
        <w:tabs>
          <w:tab w:val="left" w:pos="851"/>
          <w:tab w:val="left" w:pos="993"/>
        </w:tabs>
        <w:spacing w:after="120" w:line="284" w:lineRule="atLeast"/>
        <w:ind w:hanging="426"/>
      </w:pPr>
      <w:r w:rsidRPr="00123062">
        <w:rPr>
          <w:i/>
          <w:iCs/>
        </w:rPr>
        <w:t>v</w:t>
      </w:r>
      <w:r w:rsidRPr="00123062">
        <w:tab/>
        <w:t>relative velocity of the two frames of reference.</w:t>
      </w:r>
    </w:p>
    <w:p w14:paraId="063F007D" w14:textId="77777777" w:rsidR="002A0BF6" w:rsidRPr="00123062" w:rsidRDefault="002A0BF6" w:rsidP="002A0BF6">
      <w:pPr>
        <w:tabs>
          <w:tab w:val="left" w:pos="851"/>
          <w:tab w:val="left" w:pos="993"/>
        </w:tabs>
        <w:spacing w:after="120" w:line="284" w:lineRule="atLeast"/>
        <w:ind w:hanging="426"/>
      </w:pPr>
    </w:p>
    <w:p w14:paraId="3A027063" w14:textId="77777777" w:rsidR="002A0BF6" w:rsidRPr="00123062" w:rsidRDefault="002A0BF6" w:rsidP="002A0BF6">
      <w:pPr>
        <w:pStyle w:val="Heading4"/>
      </w:pPr>
      <w:r w:rsidRPr="00123062">
        <w:t>What assumptions have we made?</w:t>
      </w:r>
    </w:p>
    <w:p w14:paraId="0A9E498E" w14:textId="77777777" w:rsidR="002A0BF6" w:rsidRPr="00123062" w:rsidRDefault="002A0BF6" w:rsidP="002A0BF6">
      <w:pPr>
        <w:spacing w:line="284" w:lineRule="atLeast"/>
        <w:ind w:hanging="567"/>
      </w:pPr>
      <w:r w:rsidRPr="00123062">
        <w:t>(i)</w:t>
      </w:r>
      <w:r w:rsidRPr="00123062">
        <w:tab/>
        <w:t xml:space="preserve">The two frames are moving relative to each other along the </w:t>
      </w:r>
      <w:r w:rsidRPr="00123062">
        <w:rPr>
          <w:i/>
        </w:rPr>
        <w:t>x</w:t>
      </w:r>
      <w:r w:rsidRPr="00123062">
        <w:t>-axis, i.e. the train passes the platform. There is no bending or circular motion involved.</w:t>
      </w:r>
    </w:p>
    <w:p w14:paraId="757879EA" w14:textId="77777777" w:rsidR="002A0BF6" w:rsidRPr="00123062" w:rsidRDefault="002A0BF6" w:rsidP="002A0BF6">
      <w:pPr>
        <w:spacing w:line="284" w:lineRule="atLeast"/>
        <w:ind w:hanging="567"/>
      </w:pPr>
      <w:r w:rsidRPr="00123062">
        <w:t>(ii)</w:t>
      </w:r>
      <w:r w:rsidRPr="00123062">
        <w:tab/>
        <w:t xml:space="preserve">We require two travellers on the train since the start and finish places are separate. This is fine since two clocks can be synchronised in the same frame of reference. </w:t>
      </w:r>
    </w:p>
    <w:p w14:paraId="29EA0217" w14:textId="77777777" w:rsidR="002A0BF6" w:rsidRPr="00123062" w:rsidRDefault="002A0BF6" w:rsidP="002A0BF6">
      <w:pPr>
        <w:pStyle w:val="Heading2"/>
      </w:pPr>
      <w:bookmarkStart w:id="215" w:name="_Toc19365648"/>
      <w:bookmarkStart w:id="216" w:name="_Toc106127816"/>
      <w:r>
        <w:t>Additional Notes</w:t>
      </w:r>
      <w:bookmarkEnd w:id="215"/>
      <w:bookmarkEnd w:id="216"/>
    </w:p>
    <w:p w14:paraId="115EFE68" w14:textId="77777777" w:rsidR="002A0BF6" w:rsidRDefault="002A0BF6" w:rsidP="002A0BF6">
      <w:r w:rsidRPr="00123062">
        <w:rPr>
          <w:noProof/>
          <w:lang w:eastAsia="en-GB"/>
        </w:rPr>
        <w:drawing>
          <wp:anchor distT="0" distB="0" distL="114300" distR="114300" simplePos="0" relativeHeight="251658391" behindDoc="0" locked="0" layoutInCell="1" allowOverlap="1" wp14:anchorId="17122969" wp14:editId="143D3E51">
            <wp:simplePos x="0" y="0"/>
            <wp:positionH relativeFrom="column">
              <wp:posOffset>2593975</wp:posOffset>
            </wp:positionH>
            <wp:positionV relativeFrom="paragraph">
              <wp:posOffset>106045</wp:posOffset>
            </wp:positionV>
            <wp:extent cx="3485515" cy="1933575"/>
            <wp:effectExtent l="0" t="0" r="635" b="9525"/>
            <wp:wrapSquare wrapText="bothSides"/>
            <wp:docPr id="66" name="Picture 66" descr="http://startswithabang.com/wp-content/uploads/2009/02/twin-parado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startswithabang.com/wp-content/uploads/2009/02/twin-paradox.jpg"/>
                    <pic:cNvPicPr>
                      <a:picLocks noChangeAspect="1" noChangeArrowheads="1"/>
                    </pic:cNvPicPr>
                  </pic:nvPicPr>
                  <pic:blipFill>
                    <a:blip r:embed="rId401" r:link="rId402" cstate="print">
                      <a:extLst>
                        <a:ext uri="{28A0092B-C50C-407E-A947-70E740481C1C}">
                          <a14:useLocalDpi xmlns:a14="http://schemas.microsoft.com/office/drawing/2010/main" val="0"/>
                        </a:ext>
                      </a:extLst>
                    </a:blip>
                    <a:srcRect/>
                    <a:stretch>
                      <a:fillRect/>
                    </a:stretch>
                  </pic:blipFill>
                  <pic:spPr bwMode="auto">
                    <a:xfrm>
                      <a:off x="0" y="0"/>
                      <a:ext cx="3485515" cy="1933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t xml:space="preserve">One famous </w:t>
      </w:r>
      <w:r>
        <w:t xml:space="preserve">situation </w:t>
      </w:r>
      <w:r w:rsidRPr="00123062">
        <w:t xml:space="preserve">leading from this theory is the thought experiment regarding the twin paradox. (which is not currently possible): </w:t>
      </w:r>
    </w:p>
    <w:p w14:paraId="04528B4A" w14:textId="77777777" w:rsidR="002A0BF6" w:rsidRPr="00123062" w:rsidRDefault="002A0BF6" w:rsidP="002A0BF6">
      <w:r w:rsidRPr="00123062">
        <w:t xml:space="preserve">At the age of 25 you leave your twin behind on Earth to go on a space mission. You are in a spaceship travelling at 90% of the speed of light </w:t>
      </w:r>
      <w:r>
        <w:t xml:space="preserve">(this is why it is a thought experiment) </w:t>
      </w:r>
      <w:r w:rsidRPr="00123062">
        <w:t xml:space="preserve">and you go on a journey for 20 years as </w:t>
      </w:r>
      <w:r w:rsidRPr="00123062">
        <w:rPr>
          <w:i/>
        </w:rPr>
        <w:t>you</w:t>
      </w:r>
      <w:r w:rsidRPr="00123062">
        <w:t xml:space="preserve"> measure it. When you get back you will find that 46 years have elapsed on Earth. Your clock will have run slower than those on Earth, but both your clock </w:t>
      </w:r>
      <w:r w:rsidRPr="00123062">
        <w:rPr>
          <w:b/>
        </w:rPr>
        <w:t>and</w:t>
      </w:r>
      <w:r w:rsidRPr="00123062">
        <w:t xml:space="preserve"> the one on Earth are correct. You are 45, but your twin is 71, not just in terms of what the clock says but biologically as well. This is “real” time to both of you (even though it seems different). </w:t>
      </w:r>
    </w:p>
    <w:p w14:paraId="6DB64F80" w14:textId="77777777" w:rsidR="002A0BF6" w:rsidRPr="00123062" w:rsidRDefault="002A0BF6" w:rsidP="002A0BF6">
      <w:r>
        <w:t xml:space="preserve">You can read about </w:t>
      </w:r>
      <w:r w:rsidRPr="00123062">
        <w:t xml:space="preserve">this paradox in more detail </w:t>
      </w:r>
      <w:r>
        <w:t xml:space="preserve">by asking your Physics teacher for the additional note or reading it for yourself from </w:t>
      </w:r>
      <w:r w:rsidRPr="00123062">
        <w:t>Russell Stannard’s excellent book “Relativity- a very short introduction” Oxford. (2008)  ISBN 978–0–19–923622–0</w:t>
      </w:r>
    </w:p>
    <w:p w14:paraId="0614D57E" w14:textId="77777777" w:rsidR="002A0BF6" w:rsidRPr="00123062" w:rsidRDefault="002A0BF6" w:rsidP="002A0BF6">
      <w:r w:rsidRPr="00123062">
        <w:t>At velocities which we are more familiar with, a retired airline pilot who may have spent 35,000 hours travelling at, say, 180 m s</w:t>
      </w:r>
      <w:r w:rsidRPr="00123062">
        <w:rPr>
          <w:vertAlign w:val="superscript"/>
        </w:rPr>
        <w:t>-1</w:t>
      </w:r>
      <w:r w:rsidRPr="00123062">
        <w:t xml:space="preserve"> whilst in the air will be 23 </w:t>
      </w:r>
      <w:r w:rsidRPr="00123062">
        <w:sym w:font="Symbol" w:char="F06D"/>
      </w:r>
      <w:r w:rsidRPr="00123062">
        <w:t>s younger than if they had stayed on the ground. Scott Kelly, a twin, who used to be 6 minutes younger than his older twin is now 6 minutes and 5 milliseconds younger, due to his 520 days on the ISS orbiting at 28,160 kmh</w:t>
      </w:r>
      <w:r w:rsidRPr="00123062">
        <w:rPr>
          <w:vertAlign w:val="superscript"/>
        </w:rPr>
        <w:t>-1</w:t>
      </w:r>
      <w:r w:rsidRPr="00123062">
        <w:t xml:space="preserve"> (17,500 mph). Even your calculators are unable to show this and you’d need to prove it using something like Microsoft Excel.</w:t>
      </w:r>
    </w:p>
    <w:p w14:paraId="684EFD24" w14:textId="77777777" w:rsidR="002A0BF6" w:rsidRPr="00123062" w:rsidRDefault="002A0BF6" w:rsidP="002A0BF6">
      <w:pPr>
        <w:pStyle w:val="Heading2"/>
        <w:rPr>
          <w:lang w:val="en-US"/>
        </w:rPr>
      </w:pPr>
      <w:bookmarkStart w:id="217" w:name="_Toc19365649"/>
      <w:bookmarkStart w:id="218" w:name="_Toc106127817"/>
      <w:r w:rsidRPr="00123062">
        <w:rPr>
          <w:lang w:val="en-US"/>
        </w:rPr>
        <w:t>Time Dilation Formula and the Lorentz Transformation</w:t>
      </w:r>
      <w:bookmarkEnd w:id="217"/>
      <w:bookmarkEnd w:id="218"/>
    </w:p>
    <w:p w14:paraId="39523B06" w14:textId="77777777" w:rsidR="002A0BF6" w:rsidRPr="00123062" w:rsidRDefault="002A0BF6" w:rsidP="002A0BF6">
      <w:pPr>
        <w:spacing w:line="284" w:lineRule="atLeast"/>
        <w:rPr>
          <w:lang w:val="en-US"/>
        </w:rPr>
      </w:pPr>
      <w:r w:rsidRPr="00123062">
        <w:rPr>
          <w:lang w:val="en-US"/>
        </w:rPr>
        <w:t>The formula linking these can be shown to be:</w:t>
      </w:r>
    </w:p>
    <w:p w14:paraId="22AF3311" w14:textId="77777777" w:rsidR="002A0BF6" w:rsidRPr="00123062" w:rsidRDefault="002A0BF6" w:rsidP="002A0BF6">
      <w:pPr>
        <w:spacing w:line="284" w:lineRule="atLeast"/>
        <w:jc w:val="center"/>
        <w:rPr>
          <w:lang w:val="en-US"/>
        </w:rPr>
      </w:pPr>
      <w:r w:rsidRPr="00123062">
        <w:rPr>
          <w:position w:val="-66"/>
          <w:lang w:val="en-US"/>
        </w:rPr>
        <w:object w:dxaOrig="1200" w:dyaOrig="1040" w14:anchorId="703B9734">
          <v:shape id="_x0000_i1117" type="#_x0000_t75" style="width:59.1pt;height:49.45pt" o:ole="">
            <v:imagedata r:id="rId403" o:title=""/>
          </v:shape>
          <o:OLEObject Type="Embed" ProgID="Equation.3" ShapeID="_x0000_i1117" DrawAspect="Content" ObjectID="_1717252300" r:id="rId404"/>
        </w:object>
      </w:r>
    </w:p>
    <w:p w14:paraId="3646DD81" w14:textId="77777777" w:rsidR="002A0BF6" w:rsidRPr="00123062" w:rsidRDefault="002A0BF6" w:rsidP="002A0BF6">
      <w:pPr>
        <w:spacing w:line="284" w:lineRule="atLeast"/>
        <w:jc w:val="both"/>
        <w:rPr>
          <w:lang w:val="en-US"/>
        </w:rPr>
      </w:pPr>
      <w:r w:rsidRPr="00123062">
        <w:rPr>
          <w:lang w:val="en-US"/>
        </w:rPr>
        <w:t>Note this is often written as:</w:t>
      </w:r>
    </w:p>
    <w:p w14:paraId="57AC7EE5" w14:textId="77777777" w:rsidR="002A0BF6" w:rsidRPr="00123062" w:rsidRDefault="002A0BF6" w:rsidP="002A0BF6">
      <w:pPr>
        <w:spacing w:line="284" w:lineRule="atLeast"/>
        <w:jc w:val="center"/>
        <w:rPr>
          <w:lang w:val="en-US"/>
        </w:rPr>
      </w:pPr>
      <w:r w:rsidRPr="00123062">
        <w:rPr>
          <w:position w:val="-10"/>
          <w:lang w:val="en-US"/>
        </w:rPr>
        <w:object w:dxaOrig="620" w:dyaOrig="320" w14:anchorId="39248EDE">
          <v:shape id="_x0000_i1118" type="#_x0000_t75" style="width:41.9pt;height:22.55pt" o:ole="">
            <v:imagedata r:id="rId405" o:title=""/>
          </v:shape>
          <o:OLEObject Type="Embed" ProgID="Equation.3" ShapeID="_x0000_i1118" DrawAspect="Content" ObjectID="_1717252301" r:id="rId406"/>
        </w:object>
      </w:r>
    </w:p>
    <w:p w14:paraId="0F8CF9A7" w14:textId="77777777" w:rsidR="002A0BF6" w:rsidRPr="00123062" w:rsidRDefault="002A0BF6" w:rsidP="002A0BF6">
      <w:pPr>
        <w:spacing w:line="284" w:lineRule="atLeast"/>
        <w:jc w:val="both"/>
        <w:rPr>
          <w:lang w:val="en-US"/>
        </w:rPr>
      </w:pPr>
      <w:r w:rsidRPr="00123062">
        <w:rPr>
          <w:lang w:val="en-US"/>
        </w:rPr>
        <w:t>where γ is known as the Lorentz Factor. It is often used in the study of special relativity and is given by:</w:t>
      </w:r>
    </w:p>
    <w:p w14:paraId="2E5222B5" w14:textId="77777777" w:rsidR="002A0BF6" w:rsidRPr="00123062" w:rsidRDefault="002A0BF6" w:rsidP="002A0BF6">
      <w:pPr>
        <w:spacing w:line="284" w:lineRule="atLeast"/>
        <w:jc w:val="center"/>
        <w:rPr>
          <w:i/>
          <w:iCs/>
          <w:lang w:val="en-US"/>
        </w:rPr>
      </w:pPr>
      <w:r w:rsidRPr="00123062">
        <w:rPr>
          <w:position w:val="-66"/>
          <w:lang w:val="en-US"/>
        </w:rPr>
        <w:object w:dxaOrig="1219" w:dyaOrig="1040" w14:anchorId="4A89A08E">
          <v:shape id="_x0000_i1119" type="#_x0000_t75" style="width:49.45pt;height:41.9pt" o:ole="">
            <v:imagedata r:id="rId407" o:title=""/>
          </v:shape>
          <o:OLEObject Type="Embed" ProgID="Equation.3" ShapeID="_x0000_i1119" DrawAspect="Content" ObjectID="_1717252302" r:id="rId408"/>
        </w:object>
      </w:r>
    </w:p>
    <w:p w14:paraId="200A4595" w14:textId="77777777" w:rsidR="002A0BF6" w:rsidRPr="00123062" w:rsidRDefault="002A0BF6" w:rsidP="002A0BF6">
      <w:pPr>
        <w:spacing w:line="284" w:lineRule="atLeast"/>
        <w:ind w:hanging="284"/>
        <w:jc w:val="both"/>
        <w:rPr>
          <w:b/>
          <w:bCs/>
          <w:lang w:val="en-US"/>
        </w:rPr>
      </w:pPr>
      <w:r w:rsidRPr="00123062">
        <w:rPr>
          <w:b/>
          <w:bCs/>
          <w:lang w:val="en-US"/>
        </w:rPr>
        <w:t>Example:</w:t>
      </w:r>
      <w:r w:rsidRPr="00123062">
        <w:rPr>
          <w:b/>
          <w:bCs/>
          <w:lang w:val="en-US"/>
        </w:rPr>
        <w:tab/>
      </w:r>
    </w:p>
    <w:p w14:paraId="451C3813" w14:textId="77777777" w:rsidR="002A0BF6" w:rsidRPr="00123062" w:rsidRDefault="002A0BF6" w:rsidP="002A0BF6">
      <w:pPr>
        <w:spacing w:line="284" w:lineRule="atLeast"/>
        <w:jc w:val="both"/>
        <w:rPr>
          <w:lang w:val="en-US"/>
        </w:rPr>
      </w:pPr>
      <w:r w:rsidRPr="00123062">
        <w:rPr>
          <w:lang w:val="en-US"/>
        </w:rPr>
        <w:t>A rocket is travelling at a constant 2.7 × 10</w:t>
      </w:r>
      <w:r w:rsidRPr="00123062">
        <w:rPr>
          <w:vertAlign w:val="superscript"/>
          <w:lang w:val="en-US"/>
        </w:rPr>
        <w:t>8</w:t>
      </w:r>
      <w:r w:rsidRPr="00123062">
        <w:rPr>
          <w:lang w:val="en-US"/>
        </w:rPr>
        <w:t xml:space="preserve"> m s</w:t>
      </w:r>
      <w:r w:rsidRPr="00123062">
        <w:rPr>
          <w:vertAlign w:val="superscript"/>
          <w:lang w:val="en-US"/>
        </w:rPr>
        <w:t>–1</w:t>
      </w:r>
      <w:r w:rsidRPr="00123062">
        <w:rPr>
          <w:lang w:val="en-US"/>
        </w:rPr>
        <w:t xml:space="preserve"> compared to an observer on Earth. The pilot measures the journey as taking 240 minutes. </w:t>
      </w:r>
      <w:r>
        <w:rPr>
          <w:lang w:val="en-US"/>
        </w:rPr>
        <w:t>(</w:t>
      </w:r>
      <w:r w:rsidRPr="00CF6F87">
        <w:rPr>
          <w:i/>
          <w:lang w:val="en-US"/>
        </w:rPr>
        <w:t>Note this is an impossible scenario with current technology</w:t>
      </w:r>
      <w:r>
        <w:rPr>
          <w:lang w:val="en-US"/>
        </w:rPr>
        <w:t>)</w:t>
      </w:r>
    </w:p>
    <w:p w14:paraId="66A00DA9" w14:textId="77777777" w:rsidR="002A0BF6" w:rsidRPr="00123062" w:rsidRDefault="002A0BF6" w:rsidP="002A0BF6">
      <w:pPr>
        <w:spacing w:line="284" w:lineRule="atLeast"/>
        <w:jc w:val="both"/>
        <w:rPr>
          <w:lang w:val="en-US"/>
        </w:rPr>
      </w:pPr>
      <w:r w:rsidRPr="00123062">
        <w:rPr>
          <w:lang w:val="en-US"/>
        </w:rPr>
        <w:t>How long did the journey take when measured from Ear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0"/>
        <w:gridCol w:w="2436"/>
        <w:gridCol w:w="5353"/>
      </w:tblGrid>
      <w:tr w:rsidR="002A0BF6" w:rsidRPr="00CF6F87" w14:paraId="56905534" w14:textId="77777777" w:rsidTr="004E5C5A">
        <w:tc>
          <w:tcPr>
            <w:tcW w:w="1216" w:type="dxa"/>
          </w:tcPr>
          <w:p w14:paraId="253907A7" w14:textId="77777777" w:rsidR="002A0BF6" w:rsidRPr="00CF6F87" w:rsidRDefault="002A0BF6" w:rsidP="004E5C5A">
            <w:pPr>
              <w:spacing w:line="284" w:lineRule="atLeast"/>
              <w:rPr>
                <w:b/>
                <w:i/>
                <w:color w:val="FF0000"/>
                <w:lang w:val="fr-FR"/>
              </w:rPr>
            </w:pPr>
            <w:r w:rsidRPr="00CF6F87">
              <w:rPr>
                <w:b/>
                <w:color w:val="FF0000"/>
                <w:lang w:val="fr-FR"/>
              </w:rPr>
              <w:t>Solution:</w:t>
            </w:r>
            <w:r w:rsidRPr="00CF6F87">
              <w:rPr>
                <w:b/>
                <w:i/>
                <w:color w:val="FF0000"/>
                <w:lang w:val="fr-FR"/>
              </w:rPr>
              <w:t xml:space="preserve"> </w:t>
            </w:r>
          </w:p>
          <w:p w14:paraId="17E763CB" w14:textId="77777777" w:rsidR="002A0BF6" w:rsidRPr="00CF6F87" w:rsidRDefault="002A0BF6" w:rsidP="004E5C5A">
            <w:pPr>
              <w:spacing w:line="284" w:lineRule="atLeast"/>
              <w:rPr>
                <w:b/>
                <w:color w:val="FF0000"/>
                <w:lang w:val="fr-FR"/>
              </w:rPr>
            </w:pPr>
          </w:p>
        </w:tc>
        <w:tc>
          <w:tcPr>
            <w:tcW w:w="7789" w:type="dxa"/>
            <w:gridSpan w:val="2"/>
          </w:tcPr>
          <w:p w14:paraId="22EC1939" w14:textId="77777777" w:rsidR="002A0BF6" w:rsidRPr="00CF6F87" w:rsidRDefault="002A0BF6" w:rsidP="004E5C5A">
            <w:pPr>
              <w:spacing w:line="284" w:lineRule="atLeast"/>
              <w:rPr>
                <w:b/>
                <w:color w:val="FF0000"/>
              </w:rPr>
            </w:pPr>
            <w:r w:rsidRPr="00CF6F87">
              <w:rPr>
                <w:b/>
                <w:color w:val="FF0000"/>
              </w:rPr>
              <w:t>Note as time dilation is about relative times etc there is no requirement to change the units of time to seconds. Whatever unit you use will be the same unit for your unknown time.</w:t>
            </w:r>
          </w:p>
        </w:tc>
      </w:tr>
      <w:tr w:rsidR="002A0BF6" w:rsidRPr="00CF6F87" w14:paraId="09EBCE22" w14:textId="77777777" w:rsidTr="004E5C5A">
        <w:tc>
          <w:tcPr>
            <w:tcW w:w="1216" w:type="dxa"/>
          </w:tcPr>
          <w:p w14:paraId="7A21A040" w14:textId="77777777" w:rsidR="002A0BF6" w:rsidRPr="00576C62" w:rsidRDefault="002A0BF6" w:rsidP="004E5C5A">
            <w:pPr>
              <w:spacing w:line="284" w:lineRule="atLeast"/>
              <w:rPr>
                <w:b/>
                <w:color w:val="FF0000"/>
              </w:rPr>
            </w:pPr>
          </w:p>
        </w:tc>
        <w:tc>
          <w:tcPr>
            <w:tcW w:w="2436" w:type="dxa"/>
          </w:tcPr>
          <w:p w14:paraId="770DBAD2" w14:textId="77777777" w:rsidR="002A0BF6" w:rsidRPr="00CF6F87" w:rsidRDefault="002A0BF6" w:rsidP="004E5C5A">
            <w:pPr>
              <w:spacing w:line="284" w:lineRule="atLeast"/>
              <w:rPr>
                <w:b/>
                <w:color w:val="FF0000"/>
                <w:lang w:val="fr-FR"/>
              </w:rPr>
            </w:pPr>
            <w:r w:rsidRPr="00CF6F87">
              <w:rPr>
                <w:b/>
                <w:i/>
                <w:color w:val="FF0000"/>
                <w:lang w:val="fr-FR"/>
              </w:rPr>
              <w:t>t</w:t>
            </w:r>
            <w:r w:rsidRPr="00CF6F87">
              <w:rPr>
                <w:b/>
                <w:color w:val="FF0000"/>
                <w:lang w:val="fr-FR"/>
              </w:rPr>
              <w:t xml:space="preserve"> = 240 minutes</w:t>
            </w:r>
          </w:p>
          <w:p w14:paraId="64C508FE" w14:textId="77777777" w:rsidR="002A0BF6" w:rsidRPr="00CF6F87" w:rsidRDefault="002A0BF6" w:rsidP="004E5C5A">
            <w:pPr>
              <w:spacing w:line="284" w:lineRule="atLeast"/>
              <w:rPr>
                <w:b/>
                <w:color w:val="FF0000"/>
                <w:lang w:val="fr-FR"/>
              </w:rPr>
            </w:pPr>
            <w:r w:rsidRPr="00CF6F87">
              <w:rPr>
                <w:b/>
                <w:i/>
                <w:color w:val="FF0000"/>
                <w:lang w:val="fr-FR"/>
              </w:rPr>
              <w:t>v</w:t>
            </w:r>
            <w:r w:rsidRPr="00CF6F87">
              <w:rPr>
                <w:b/>
                <w:color w:val="FF0000"/>
                <w:lang w:val="fr-FR"/>
              </w:rPr>
              <w:t xml:space="preserve"> = 2.7 × 10</w:t>
            </w:r>
            <w:r w:rsidRPr="00CF6F87">
              <w:rPr>
                <w:b/>
                <w:color w:val="FF0000"/>
                <w:vertAlign w:val="superscript"/>
                <w:lang w:val="fr-FR"/>
              </w:rPr>
              <w:t>8</w:t>
            </w:r>
            <w:r w:rsidRPr="00CF6F87">
              <w:rPr>
                <w:b/>
                <w:color w:val="FF0000"/>
                <w:lang w:val="fr-FR"/>
              </w:rPr>
              <w:t xml:space="preserve"> m s</w:t>
            </w:r>
            <w:r w:rsidRPr="00CF6F87">
              <w:rPr>
                <w:b/>
                <w:color w:val="FF0000"/>
                <w:vertAlign w:val="superscript"/>
                <w:lang w:val="fr-FR"/>
              </w:rPr>
              <w:t>–1</w:t>
            </w:r>
          </w:p>
          <w:p w14:paraId="75F6D81B" w14:textId="77777777" w:rsidR="002A0BF6" w:rsidRPr="00CF6F87" w:rsidRDefault="002A0BF6" w:rsidP="004E5C5A">
            <w:pPr>
              <w:spacing w:line="284" w:lineRule="atLeast"/>
              <w:rPr>
                <w:b/>
                <w:color w:val="FF0000"/>
                <w:lang w:val="en-US"/>
              </w:rPr>
            </w:pPr>
            <w:r w:rsidRPr="00CF6F87">
              <w:rPr>
                <w:b/>
                <w:i/>
                <w:color w:val="FF0000"/>
                <w:lang w:val="en-US"/>
              </w:rPr>
              <w:t>c</w:t>
            </w:r>
            <w:r w:rsidRPr="00CF6F87">
              <w:rPr>
                <w:b/>
                <w:color w:val="FF0000"/>
                <w:lang w:val="en-US"/>
              </w:rPr>
              <w:t xml:space="preserve"> = 3 × 10</w:t>
            </w:r>
            <w:r w:rsidRPr="00CF6F87">
              <w:rPr>
                <w:b/>
                <w:color w:val="FF0000"/>
                <w:vertAlign w:val="superscript"/>
                <w:lang w:val="en-US"/>
              </w:rPr>
              <w:t>8</w:t>
            </w:r>
            <w:r w:rsidRPr="00CF6F87">
              <w:rPr>
                <w:b/>
                <w:color w:val="FF0000"/>
                <w:lang w:val="en-US"/>
              </w:rPr>
              <w:t xml:space="preserve"> m s</w:t>
            </w:r>
            <w:r w:rsidRPr="00CF6F87">
              <w:rPr>
                <w:b/>
                <w:color w:val="FF0000"/>
                <w:vertAlign w:val="superscript"/>
                <w:lang w:val="en-US"/>
              </w:rPr>
              <w:t>–1</w:t>
            </w:r>
          </w:p>
          <w:p w14:paraId="19CD69DD" w14:textId="77777777" w:rsidR="002A0BF6" w:rsidRPr="00CF6F87" w:rsidRDefault="002A0BF6" w:rsidP="004E5C5A">
            <w:pPr>
              <w:spacing w:line="284" w:lineRule="atLeast"/>
              <w:rPr>
                <w:b/>
                <w:color w:val="FF0000"/>
                <w:lang w:val="en-US"/>
              </w:rPr>
            </w:pPr>
            <w:r w:rsidRPr="00CF6F87">
              <w:rPr>
                <w:b/>
                <w:i/>
                <w:color w:val="FF0000"/>
                <w:lang w:val="en-US"/>
              </w:rPr>
              <w:t>t</w:t>
            </w:r>
            <w:r w:rsidRPr="00CF6F87">
              <w:rPr>
                <w:b/>
                <w:color w:val="FF0000"/>
                <w:lang w:val="en-US"/>
              </w:rPr>
              <w:t>' = ?</w:t>
            </w:r>
          </w:p>
        </w:tc>
        <w:tc>
          <w:tcPr>
            <w:tcW w:w="5353" w:type="dxa"/>
          </w:tcPr>
          <w:p w14:paraId="7863060B" w14:textId="77777777" w:rsidR="002A0BF6" w:rsidRPr="00CF6F87" w:rsidRDefault="002A0BF6" w:rsidP="004E5C5A">
            <w:pPr>
              <w:spacing w:line="284" w:lineRule="atLeast"/>
              <w:rPr>
                <w:b/>
                <w:color w:val="FF0000"/>
                <w:lang w:val="fr-FR"/>
              </w:rPr>
            </w:pPr>
            <w:r w:rsidRPr="00CF6F87">
              <w:rPr>
                <w:b/>
                <w:color w:val="FF0000"/>
                <w:position w:val="-100"/>
              </w:rPr>
              <w:object w:dxaOrig="3420" w:dyaOrig="2120" w14:anchorId="1CE1537C">
                <v:shape id="_x0000_i1120" type="#_x0000_t75" style="width:157.95pt;height:95.65pt" o:ole="" o:allowoverlap="f">
                  <v:imagedata r:id="rId409" o:title=""/>
                </v:shape>
                <o:OLEObject Type="Embed" ProgID="Equation.3" ShapeID="_x0000_i1120" DrawAspect="Content" ObjectID="_1717252303" r:id="rId410"/>
              </w:object>
            </w:r>
          </w:p>
        </w:tc>
      </w:tr>
    </w:tbl>
    <w:p w14:paraId="364FA4D3" w14:textId="77777777" w:rsidR="002A0BF6" w:rsidRDefault="002A0BF6" w:rsidP="002A0BF6">
      <w:pPr>
        <w:spacing w:line="284" w:lineRule="atLeast"/>
        <w:jc w:val="both"/>
        <w:rPr>
          <w:lang w:val="en-US"/>
        </w:rPr>
      </w:pPr>
      <w:r w:rsidRPr="00123062">
        <w:rPr>
          <w:lang w:val="en-US"/>
        </w:rPr>
        <w:t>An observer on Earth would measure the journey as taking 551 minutes, i.e. 551 minutes would have passed from their point of reference.</w:t>
      </w:r>
    </w:p>
    <w:p w14:paraId="71D18CD9" w14:textId="77777777" w:rsidR="002A0BF6" w:rsidRPr="00123062" w:rsidRDefault="002A0BF6" w:rsidP="002A0BF6">
      <w:pPr>
        <w:pStyle w:val="Heading2"/>
        <w:rPr>
          <w:lang w:val="en-US"/>
        </w:rPr>
      </w:pPr>
      <w:bookmarkStart w:id="219" w:name="_Toc19365650"/>
      <w:bookmarkStart w:id="220" w:name="_Toc106127818"/>
      <w:r w:rsidRPr="00123062">
        <w:rPr>
          <w:lang w:val="en-US"/>
        </w:rPr>
        <w:t>Answering Lorenz Factor Questions</w:t>
      </w:r>
      <w:bookmarkEnd w:id="219"/>
      <w:bookmarkEnd w:id="220"/>
    </w:p>
    <w:p w14:paraId="0F155F8A" w14:textId="77777777" w:rsidR="002A0BF6" w:rsidRPr="00123062" w:rsidRDefault="002A0BF6" w:rsidP="00F8074A">
      <w:pPr>
        <w:numPr>
          <w:ilvl w:val="0"/>
          <w:numId w:val="29"/>
        </w:numPr>
        <w:spacing w:after="0" w:line="284" w:lineRule="atLeast"/>
        <w:ind w:left="0" w:hanging="720"/>
        <w:rPr>
          <w:lang w:val="en-US"/>
        </w:rPr>
      </w:pPr>
      <w:r w:rsidRPr="00123062">
        <w:rPr>
          <w:lang w:val="en-US"/>
        </w:rPr>
        <w:t>Make sure you know what the terms mean.</w:t>
      </w:r>
    </w:p>
    <w:p w14:paraId="41FEEA9A" w14:textId="77777777" w:rsidR="002A0BF6" w:rsidRPr="00D279D7" w:rsidRDefault="002A0BF6" w:rsidP="002A0BF6">
      <w:pPr>
        <w:pStyle w:val="BodyText"/>
        <w:tabs>
          <w:tab w:val="left" w:pos="567"/>
        </w:tabs>
        <w:spacing w:after="120" w:line="284" w:lineRule="atLeast"/>
        <w:ind w:hanging="425"/>
        <w:rPr>
          <w:rFonts w:ascii="Trebuchet MS" w:hAnsi="Trebuchet MS"/>
          <w:i/>
        </w:rPr>
      </w:pPr>
      <w:r w:rsidRPr="00123062">
        <w:rPr>
          <w:rFonts w:ascii="Trebuchet MS" w:hAnsi="Trebuchet MS"/>
          <w:i/>
          <w:iCs/>
        </w:rPr>
        <w:t>t</w:t>
      </w:r>
      <w:r w:rsidRPr="00123062">
        <w:rPr>
          <w:rFonts w:ascii="Trebuchet MS" w:hAnsi="Trebuchet MS"/>
          <w:i/>
          <w:iCs/>
        </w:rPr>
        <w:tab/>
      </w:r>
      <w:r w:rsidRPr="00123062">
        <w:rPr>
          <w:rFonts w:ascii="Trebuchet MS" w:hAnsi="Trebuchet MS"/>
        </w:rPr>
        <w:t xml:space="preserve">time interval measured in the </w:t>
      </w:r>
      <w:r w:rsidRPr="00ED7DAB">
        <w:rPr>
          <w:rFonts w:ascii="Trebuchet MS" w:hAnsi="Trebuchet MS"/>
          <w:b/>
        </w:rPr>
        <w:t>same</w:t>
      </w:r>
      <w:r w:rsidRPr="00123062">
        <w:rPr>
          <w:rFonts w:ascii="Trebuchet MS" w:hAnsi="Trebuchet MS"/>
        </w:rPr>
        <w:t xml:space="preserve"> frame of reference as the event (e.g. the pulse of light, throwing up a ball, running a race).</w:t>
      </w:r>
      <w:r>
        <w:rPr>
          <w:rFonts w:ascii="Trebuchet MS" w:hAnsi="Trebuchet MS"/>
        </w:rPr>
        <w:t xml:space="preserve"> </w:t>
      </w:r>
      <w:r>
        <w:rPr>
          <w:rFonts w:ascii="Trebuchet MS" w:hAnsi="Trebuchet MS"/>
          <w:i/>
        </w:rPr>
        <w:t>Referred to in books as “proper time”</w:t>
      </w:r>
    </w:p>
    <w:p w14:paraId="6B7AFBFF" w14:textId="77777777" w:rsidR="002A0BF6" w:rsidRPr="00123062" w:rsidRDefault="002A0BF6" w:rsidP="002A0BF6">
      <w:pPr>
        <w:tabs>
          <w:tab w:val="left" w:pos="567"/>
        </w:tabs>
        <w:spacing w:after="120" w:line="284" w:lineRule="atLeast"/>
        <w:ind w:hanging="425"/>
      </w:pPr>
      <w:r w:rsidRPr="00123062">
        <w:rPr>
          <w:i/>
          <w:iCs/>
        </w:rPr>
        <w:t>t’</w:t>
      </w:r>
      <w:r w:rsidRPr="00123062">
        <w:tab/>
        <w:t>time interval measured in a frame of reference moving relative to the one containing the event</w:t>
      </w:r>
      <w:r>
        <w:t xml:space="preserve"> </w:t>
      </w:r>
      <w:r w:rsidRPr="00123062">
        <w:t>(e.g. on a train)</w:t>
      </w:r>
    </w:p>
    <w:p w14:paraId="68224E9C" w14:textId="77777777" w:rsidR="002A0BF6" w:rsidRPr="00123062" w:rsidRDefault="002A0BF6" w:rsidP="002A0BF6">
      <w:pPr>
        <w:pStyle w:val="BodyText"/>
        <w:tabs>
          <w:tab w:val="left" w:pos="567"/>
        </w:tabs>
        <w:spacing w:after="120" w:line="284" w:lineRule="atLeast"/>
        <w:ind w:hanging="425"/>
        <w:rPr>
          <w:rFonts w:ascii="Trebuchet MS" w:hAnsi="Trebuchet MS"/>
        </w:rPr>
      </w:pPr>
      <w:r w:rsidRPr="00123062">
        <w:rPr>
          <w:rFonts w:ascii="Trebuchet MS" w:hAnsi="Trebuchet MS"/>
          <w:i/>
          <w:iCs/>
        </w:rPr>
        <w:t>l</w:t>
      </w:r>
      <w:r w:rsidRPr="00123062">
        <w:rPr>
          <w:rFonts w:ascii="Trebuchet MS" w:hAnsi="Trebuchet MS"/>
        </w:rPr>
        <w:t xml:space="preserve"> </w:t>
      </w:r>
      <w:r w:rsidRPr="00123062">
        <w:rPr>
          <w:rFonts w:ascii="Trebuchet MS" w:hAnsi="Trebuchet MS"/>
        </w:rPr>
        <w:tab/>
        <w:t xml:space="preserve">length measured in the </w:t>
      </w:r>
      <w:r w:rsidRPr="00ED7DAB">
        <w:rPr>
          <w:rFonts w:ascii="Trebuchet MS" w:hAnsi="Trebuchet MS"/>
          <w:b/>
        </w:rPr>
        <w:t>same</w:t>
      </w:r>
      <w:r w:rsidRPr="00123062">
        <w:rPr>
          <w:rFonts w:ascii="Trebuchet MS" w:hAnsi="Trebuchet MS"/>
        </w:rPr>
        <w:t xml:space="preserve"> frame of reference as the object (e.g. rod)</w:t>
      </w:r>
      <w:r>
        <w:rPr>
          <w:rFonts w:ascii="Trebuchet MS" w:hAnsi="Trebuchet MS"/>
        </w:rPr>
        <w:t xml:space="preserve"> </w:t>
      </w:r>
      <w:r>
        <w:rPr>
          <w:rFonts w:ascii="Trebuchet MS" w:hAnsi="Trebuchet MS"/>
          <w:i/>
        </w:rPr>
        <w:t>Referred to in books as “proper length”</w:t>
      </w:r>
    </w:p>
    <w:p w14:paraId="072EA2F2" w14:textId="77777777" w:rsidR="002A0BF6" w:rsidRPr="00123062" w:rsidRDefault="002A0BF6" w:rsidP="002A0BF6">
      <w:pPr>
        <w:pStyle w:val="BodyText"/>
        <w:tabs>
          <w:tab w:val="left" w:pos="567"/>
        </w:tabs>
        <w:spacing w:after="120" w:line="284" w:lineRule="atLeast"/>
        <w:ind w:hanging="425"/>
        <w:rPr>
          <w:rFonts w:ascii="Trebuchet MS" w:hAnsi="Trebuchet MS"/>
        </w:rPr>
      </w:pPr>
      <w:r w:rsidRPr="00123062">
        <w:rPr>
          <w:rFonts w:ascii="Trebuchet MS" w:hAnsi="Trebuchet MS"/>
          <w:i/>
          <w:iCs/>
        </w:rPr>
        <w:t>l’</w:t>
      </w:r>
      <w:r w:rsidRPr="00123062">
        <w:rPr>
          <w:rFonts w:ascii="Trebuchet MS" w:hAnsi="Trebuchet MS"/>
        </w:rPr>
        <w:tab/>
        <w:t>length measured in a frame of reference moving relative to the one containing the object (e.g. rod).</w:t>
      </w:r>
    </w:p>
    <w:p w14:paraId="232DE373" w14:textId="77777777" w:rsidR="002A0BF6" w:rsidRPr="00123062" w:rsidRDefault="002A0BF6" w:rsidP="002A0BF6">
      <w:pPr>
        <w:tabs>
          <w:tab w:val="left" w:pos="567"/>
          <w:tab w:val="left" w:pos="851"/>
        </w:tabs>
        <w:spacing w:after="120" w:line="284" w:lineRule="atLeast"/>
        <w:ind w:hanging="425"/>
      </w:pPr>
      <w:r w:rsidRPr="00123062">
        <w:rPr>
          <w:i/>
          <w:iCs/>
        </w:rPr>
        <w:t>v</w:t>
      </w:r>
      <w:r w:rsidRPr="00123062">
        <w:tab/>
        <w:t>relative velocity of the two frames of reference.</w:t>
      </w:r>
    </w:p>
    <w:p w14:paraId="327B7BD5" w14:textId="77777777" w:rsidR="002A0BF6" w:rsidRPr="00123062" w:rsidRDefault="002A0BF6" w:rsidP="002A0BF6">
      <w:pPr>
        <w:pStyle w:val="BodyText"/>
        <w:tabs>
          <w:tab w:val="left" w:pos="567"/>
        </w:tabs>
        <w:spacing w:after="120" w:line="284" w:lineRule="atLeast"/>
        <w:rPr>
          <w:rFonts w:ascii="Trebuchet MS" w:hAnsi="Trebuchet MS"/>
        </w:rPr>
      </w:pPr>
      <w:r w:rsidRPr="00123062">
        <w:rPr>
          <w:rFonts w:ascii="Trebuchet MS" w:hAnsi="Trebuchet MS"/>
        </w:rPr>
        <w:t>(</w:t>
      </w:r>
      <w:r w:rsidRPr="00123062">
        <w:rPr>
          <w:rFonts w:ascii="Trebuchet MS" w:hAnsi="Trebuchet MS"/>
          <w:i/>
        </w:rPr>
        <w:t>Note</w:t>
      </w:r>
      <w:r w:rsidRPr="00123062">
        <w:rPr>
          <w:rFonts w:ascii="Trebuchet MS" w:hAnsi="Trebuchet MS"/>
        </w:rPr>
        <w:t xml:space="preserve">: Recall that no one frame of reference is any more ‘stationary’ or ‘moving’ than any other. There is no ‘absolute rest’. </w:t>
      </w:r>
    </w:p>
    <w:p w14:paraId="464A780A" w14:textId="77777777" w:rsidR="002A0BF6" w:rsidRPr="00123062" w:rsidRDefault="002A0BF6" w:rsidP="00F8074A">
      <w:pPr>
        <w:numPr>
          <w:ilvl w:val="0"/>
          <w:numId w:val="29"/>
        </w:numPr>
        <w:tabs>
          <w:tab w:val="left" w:pos="709"/>
        </w:tabs>
        <w:spacing w:after="0" w:line="284" w:lineRule="atLeast"/>
        <w:ind w:left="0" w:hanging="578"/>
        <w:jc w:val="both"/>
        <w:rPr>
          <w:lang w:val="en-US"/>
        </w:rPr>
      </w:pPr>
      <w:r w:rsidRPr="00123062">
        <w:rPr>
          <w:lang w:val="en-US"/>
        </w:rPr>
        <w:t>Think through the question and try to decide what you would expect to happen.</w:t>
      </w:r>
    </w:p>
    <w:p w14:paraId="31EBF36C" w14:textId="77777777" w:rsidR="002A0BF6" w:rsidRPr="00123062" w:rsidRDefault="002A0BF6" w:rsidP="00F8074A">
      <w:pPr>
        <w:numPr>
          <w:ilvl w:val="0"/>
          <w:numId w:val="29"/>
        </w:numPr>
        <w:tabs>
          <w:tab w:val="left" w:pos="709"/>
        </w:tabs>
        <w:spacing w:after="0" w:line="284" w:lineRule="atLeast"/>
        <w:ind w:left="0" w:hanging="578"/>
        <w:jc w:val="both"/>
        <w:rPr>
          <w:lang w:val="en-US"/>
        </w:rPr>
      </w:pPr>
      <w:r w:rsidRPr="00123062">
        <w:rPr>
          <w:b/>
          <w:bCs/>
          <w:lang w:val="en-US"/>
        </w:rPr>
        <w:t xml:space="preserve">Remember that </w:t>
      </w:r>
      <w:r w:rsidRPr="00123062">
        <w:rPr>
          <w:position w:val="-24"/>
        </w:rPr>
        <w:object w:dxaOrig="320" w:dyaOrig="660" w14:anchorId="0B4C851B">
          <v:shape id="_x0000_i1121" type="#_x0000_t75" style="width:12.9pt;height:23.65pt" o:ole="">
            <v:imagedata r:id="rId411" o:title=""/>
          </v:shape>
          <o:OLEObject Type="Embed" ProgID="Equation.DSMT4" ShapeID="_x0000_i1121" DrawAspect="Content" ObjectID="_1717252304" r:id="rId412"/>
        </w:object>
      </w:r>
      <w:r w:rsidRPr="00123062">
        <w:rPr>
          <w:b/>
          <w:bCs/>
          <w:lang w:val="en-US"/>
        </w:rPr>
        <w:t xml:space="preserve"> </w:t>
      </w:r>
      <w:r w:rsidRPr="00123062">
        <w:rPr>
          <w:lang w:val="en-US"/>
        </w:rPr>
        <w:t xml:space="preserve">is the same as </w:t>
      </w:r>
      <w:r w:rsidRPr="00123062">
        <w:rPr>
          <w:position w:val="-28"/>
          <w:lang w:val="en-US"/>
        </w:rPr>
        <w:object w:dxaOrig="540" w:dyaOrig="740" w14:anchorId="119B141C">
          <v:shape id="_x0000_i1122" type="#_x0000_t75" style="width:19.35pt;height:26.85pt" o:ole="">
            <v:imagedata r:id="rId413" o:title=""/>
          </v:shape>
          <o:OLEObject Type="Embed" ProgID="Equation.DSMT4" ShapeID="_x0000_i1122" DrawAspect="Content" ObjectID="_1717252305" r:id="rId414"/>
        </w:object>
      </w:r>
    </w:p>
    <w:p w14:paraId="43E63D44" w14:textId="77777777" w:rsidR="002A0BF6" w:rsidRPr="00123062" w:rsidRDefault="002A0BF6" w:rsidP="00F8074A">
      <w:pPr>
        <w:numPr>
          <w:ilvl w:val="0"/>
          <w:numId w:val="29"/>
        </w:numPr>
        <w:tabs>
          <w:tab w:val="left" w:pos="709"/>
        </w:tabs>
        <w:spacing w:after="0" w:line="284" w:lineRule="atLeast"/>
        <w:ind w:left="0" w:hanging="578"/>
        <w:rPr>
          <w:lang w:val="en-US"/>
        </w:rPr>
      </w:pPr>
      <w:r w:rsidRPr="00123062">
        <w:rPr>
          <w:bCs/>
          <w:lang w:val="en-US"/>
        </w:rPr>
        <w:t xml:space="preserve">Note that the question can give the value of </w:t>
      </w:r>
      <w:r w:rsidRPr="00ED7DAB">
        <w:rPr>
          <w:bCs/>
          <w:i/>
          <w:lang w:val="en-US"/>
        </w:rPr>
        <w:t>v</w:t>
      </w:r>
      <w:r w:rsidRPr="00123062">
        <w:rPr>
          <w:bCs/>
          <w:lang w:val="en-US"/>
        </w:rPr>
        <w:t xml:space="preserve"> in terms as a portion of </w:t>
      </w:r>
      <w:r w:rsidRPr="00123062">
        <w:rPr>
          <w:bCs/>
          <w:i/>
          <w:lang w:val="en-US"/>
        </w:rPr>
        <w:t>c.</w:t>
      </w:r>
      <w:r w:rsidRPr="00123062">
        <w:rPr>
          <w:bCs/>
          <w:lang w:val="en-US"/>
        </w:rPr>
        <w:t xml:space="preserve"> e.g. the speed in the above example could have been given as 90% </w:t>
      </w:r>
      <w:r w:rsidRPr="00123062">
        <w:rPr>
          <w:bCs/>
          <w:i/>
          <w:lang w:val="en-US"/>
        </w:rPr>
        <w:t>c</w:t>
      </w:r>
      <w:r w:rsidRPr="00123062">
        <w:rPr>
          <w:bCs/>
          <w:lang w:val="en-US"/>
        </w:rPr>
        <w:t xml:space="preserve"> or 0.9 times </w:t>
      </w:r>
      <w:r w:rsidRPr="00123062">
        <w:rPr>
          <w:bCs/>
          <w:i/>
          <w:lang w:val="en-US"/>
        </w:rPr>
        <w:t>c</w:t>
      </w:r>
      <w:r w:rsidRPr="00123062">
        <w:rPr>
          <w:bCs/>
          <w:lang w:val="en-US"/>
        </w:rPr>
        <w:t xml:space="preserve"> or 9/10 of the speed of light. So using the question previously given we would calculate it as shown.</w:t>
      </w:r>
    </w:p>
    <w:p w14:paraId="72C93B08" w14:textId="77777777" w:rsidR="002A0BF6" w:rsidRDefault="00FC0A7F" w:rsidP="002A0BF6">
      <w:pPr>
        <w:tabs>
          <w:tab w:val="left" w:pos="709"/>
        </w:tabs>
        <w:spacing w:line="284" w:lineRule="atLeast"/>
        <w:ind w:hanging="578"/>
        <w:rPr>
          <w:bCs/>
          <w:lang w:val="en-US"/>
        </w:rPr>
      </w:pPr>
      <w:r>
        <w:rPr>
          <w:noProof/>
          <w:lang w:eastAsia="en-GB"/>
        </w:rPr>
        <w:pict w14:anchorId="3355DA2F">
          <v:shape id="_x0000_s3641" type="#_x0000_t75" style="position:absolute;margin-left:132.55pt;margin-top:14.7pt;width:66.4pt;height:103.8pt;z-index:251658361">
            <v:imagedata r:id="rId415" o:title=""/>
            <w10:wrap type="square"/>
          </v:shape>
        </w:pict>
      </w:r>
    </w:p>
    <w:p w14:paraId="2CEAA03D" w14:textId="77777777" w:rsidR="002A0BF6" w:rsidRDefault="002A0BF6" w:rsidP="002A0BF6">
      <w:pPr>
        <w:tabs>
          <w:tab w:val="left" w:pos="709"/>
        </w:tabs>
        <w:spacing w:line="284" w:lineRule="atLeast"/>
        <w:ind w:hanging="578"/>
        <w:rPr>
          <w:bCs/>
          <w:lang w:val="en-US"/>
        </w:rPr>
      </w:pPr>
    </w:p>
    <w:p w14:paraId="4012013A" w14:textId="77777777" w:rsidR="002A0BF6" w:rsidRPr="00123062" w:rsidRDefault="002A0BF6" w:rsidP="002A0BF6">
      <w:pPr>
        <w:tabs>
          <w:tab w:val="left" w:pos="709"/>
        </w:tabs>
        <w:spacing w:line="284" w:lineRule="atLeast"/>
        <w:ind w:hanging="578"/>
        <w:rPr>
          <w:bCs/>
          <w:lang w:val="en-US"/>
        </w:rPr>
      </w:pPr>
    </w:p>
    <w:p w14:paraId="0DC5E956" w14:textId="77777777" w:rsidR="002A0BF6" w:rsidRPr="00123062" w:rsidRDefault="002A0BF6" w:rsidP="002A0BF6">
      <w:pPr>
        <w:tabs>
          <w:tab w:val="left" w:pos="709"/>
        </w:tabs>
        <w:spacing w:line="284" w:lineRule="atLeast"/>
        <w:ind w:hanging="578"/>
        <w:rPr>
          <w:bCs/>
          <w:lang w:val="en-US"/>
        </w:rPr>
      </w:pPr>
    </w:p>
    <w:p w14:paraId="7C9544DB" w14:textId="77777777" w:rsidR="002A0BF6" w:rsidRPr="00123062" w:rsidRDefault="002A0BF6" w:rsidP="002A0BF6">
      <w:pPr>
        <w:tabs>
          <w:tab w:val="left" w:pos="709"/>
        </w:tabs>
        <w:spacing w:line="284" w:lineRule="atLeast"/>
        <w:ind w:hanging="578"/>
        <w:rPr>
          <w:lang w:val="en-US"/>
        </w:rPr>
      </w:pPr>
    </w:p>
    <w:p w14:paraId="057F83BE" w14:textId="77777777" w:rsidR="002A0BF6" w:rsidRPr="00123062" w:rsidRDefault="002A0BF6" w:rsidP="002A0BF6">
      <w:pPr>
        <w:tabs>
          <w:tab w:val="left" w:pos="709"/>
        </w:tabs>
        <w:spacing w:line="284" w:lineRule="atLeast"/>
        <w:ind w:hanging="578"/>
        <w:rPr>
          <w:lang w:val="en-US"/>
        </w:rPr>
      </w:pPr>
    </w:p>
    <w:p w14:paraId="07EDBF02" w14:textId="77777777" w:rsidR="002A0BF6" w:rsidRPr="00123062" w:rsidRDefault="002A0BF6" w:rsidP="00F8074A">
      <w:pPr>
        <w:numPr>
          <w:ilvl w:val="0"/>
          <w:numId w:val="29"/>
        </w:numPr>
        <w:tabs>
          <w:tab w:val="left" w:pos="426"/>
        </w:tabs>
        <w:spacing w:after="0" w:line="284" w:lineRule="atLeast"/>
        <w:ind w:left="284" w:hanging="426"/>
        <w:jc w:val="center"/>
        <w:rPr>
          <w:lang w:val="en-US"/>
        </w:rPr>
      </w:pPr>
      <w:r w:rsidRPr="00123062">
        <w:rPr>
          <w:lang w:val="en-US"/>
        </w:rPr>
        <w:t xml:space="preserve">You might find it easier to square both sides which would give you the following equation  </w:t>
      </w:r>
      <w:r w:rsidRPr="00123062">
        <w:rPr>
          <w:position w:val="-56"/>
          <w:lang w:val="en-US"/>
        </w:rPr>
        <w:object w:dxaOrig="1300" w:dyaOrig="980" w14:anchorId="055F2B9A">
          <v:shape id="_x0000_i1123" type="#_x0000_t75" style="width:65.55pt;height:49.45pt" o:ole="">
            <v:imagedata r:id="rId416" o:title=""/>
          </v:shape>
          <o:OLEObject Type="Embed" ProgID="Equation.DSMT4" ShapeID="_x0000_i1123" DrawAspect="Content" ObjectID="_1717252306" r:id="rId417"/>
        </w:object>
      </w:r>
    </w:p>
    <w:p w14:paraId="46C55EEE" w14:textId="77777777" w:rsidR="002A0BF6" w:rsidRPr="00123062" w:rsidRDefault="002A0BF6" w:rsidP="00F8074A">
      <w:pPr>
        <w:numPr>
          <w:ilvl w:val="0"/>
          <w:numId w:val="29"/>
        </w:numPr>
        <w:tabs>
          <w:tab w:val="left" w:pos="709"/>
        </w:tabs>
        <w:spacing w:after="0" w:line="284" w:lineRule="atLeast"/>
        <w:ind w:left="284" w:hanging="426"/>
        <w:rPr>
          <w:lang w:val="en-US"/>
        </w:rPr>
      </w:pPr>
      <w:r>
        <w:rPr>
          <w:lang w:val="en-US"/>
        </w:rPr>
        <w:t>T</w:t>
      </w:r>
      <w:r w:rsidRPr="00123062">
        <w:rPr>
          <w:lang w:val="en-US"/>
        </w:rPr>
        <w:t xml:space="preserve">he ratio of </w:t>
      </w:r>
      <w:r w:rsidRPr="00ED7DAB">
        <w:rPr>
          <w:i/>
          <w:lang w:val="en-US"/>
        </w:rPr>
        <w:t>t</w:t>
      </w:r>
      <w:r w:rsidRPr="00123062">
        <w:rPr>
          <w:lang w:val="en-US"/>
        </w:rPr>
        <w:t xml:space="preserve"> to </w:t>
      </w:r>
      <w:r w:rsidRPr="00ED7DAB">
        <w:rPr>
          <w:i/>
          <w:lang w:val="en-US"/>
        </w:rPr>
        <w:t>t’</w:t>
      </w:r>
      <w:r w:rsidRPr="00123062">
        <w:rPr>
          <w:lang w:val="en-US"/>
        </w:rPr>
        <w:t xml:space="preserve"> can be given and again this would be calculated in the following way</w:t>
      </w:r>
    </w:p>
    <w:p w14:paraId="1CD7BAF0" w14:textId="77777777" w:rsidR="002A0BF6" w:rsidRPr="00123062" w:rsidRDefault="002A0BF6" w:rsidP="002A0BF6">
      <w:pPr>
        <w:tabs>
          <w:tab w:val="left" w:pos="709"/>
        </w:tabs>
        <w:spacing w:line="284" w:lineRule="atLeast"/>
        <w:ind w:left="284" w:hanging="426"/>
        <w:jc w:val="center"/>
        <w:rPr>
          <w:lang w:val="en-US"/>
        </w:rPr>
      </w:pPr>
      <w:r w:rsidRPr="00123062">
        <w:rPr>
          <w:position w:val="-64"/>
          <w:lang w:val="en-US"/>
        </w:rPr>
        <w:object w:dxaOrig="2160" w:dyaOrig="1400" w14:anchorId="2F18539E">
          <v:shape id="_x0000_i1124" type="#_x0000_t75" style="width:110.7pt;height:68.8pt" o:ole="">
            <v:imagedata r:id="rId418" o:title=""/>
          </v:shape>
          <o:OLEObject Type="Embed" ProgID="Equation.DSMT4" ShapeID="_x0000_i1124" DrawAspect="Content" ObjectID="_1717252307" r:id="rId419"/>
        </w:object>
      </w:r>
    </w:p>
    <w:p w14:paraId="1B2B40F0" w14:textId="77777777" w:rsidR="002A0BF6" w:rsidRPr="00123062" w:rsidRDefault="002A0BF6" w:rsidP="00F8074A">
      <w:pPr>
        <w:numPr>
          <w:ilvl w:val="0"/>
          <w:numId w:val="29"/>
        </w:numPr>
        <w:tabs>
          <w:tab w:val="left" w:pos="709"/>
        </w:tabs>
        <w:spacing w:after="0" w:line="284" w:lineRule="atLeast"/>
        <w:ind w:left="284" w:hanging="426"/>
        <w:rPr>
          <w:lang w:val="en-US"/>
        </w:rPr>
      </w:pPr>
      <w:r>
        <w:rPr>
          <w:lang w:val="en-US"/>
        </w:rPr>
        <w:t>T</w:t>
      </w:r>
      <w:r w:rsidRPr="00123062">
        <w:rPr>
          <w:lang w:val="en-US"/>
        </w:rPr>
        <w:t xml:space="preserve">he ratio of </w:t>
      </w:r>
      <w:r w:rsidRPr="00ED7DAB">
        <w:rPr>
          <w:i/>
          <w:lang w:val="en-US"/>
        </w:rPr>
        <w:t>t</w:t>
      </w:r>
      <w:r w:rsidRPr="00123062">
        <w:rPr>
          <w:lang w:val="en-US"/>
        </w:rPr>
        <w:t xml:space="preserve">’ to </w:t>
      </w:r>
      <w:r w:rsidRPr="00ED7DAB">
        <w:rPr>
          <w:i/>
          <w:lang w:val="en-US"/>
        </w:rPr>
        <w:t>t</w:t>
      </w:r>
      <w:r w:rsidRPr="00123062">
        <w:rPr>
          <w:lang w:val="en-US"/>
        </w:rPr>
        <w:t xml:space="preserve"> can be given and again this would be calculated in the following way</w:t>
      </w:r>
    </w:p>
    <w:p w14:paraId="6566F00E" w14:textId="77777777" w:rsidR="002A0BF6" w:rsidRPr="00123062" w:rsidRDefault="002A0BF6" w:rsidP="002A0BF6">
      <w:pPr>
        <w:tabs>
          <w:tab w:val="left" w:pos="709"/>
        </w:tabs>
        <w:spacing w:line="284" w:lineRule="atLeast"/>
        <w:ind w:hanging="578"/>
        <w:jc w:val="center"/>
        <w:rPr>
          <w:lang w:val="en-US"/>
        </w:rPr>
      </w:pPr>
      <w:r w:rsidRPr="00123062">
        <w:rPr>
          <w:position w:val="-94"/>
          <w:lang w:val="en-US"/>
        </w:rPr>
        <w:object w:dxaOrig="2200" w:dyaOrig="2000" w14:anchorId="534C8F5E">
          <v:shape id="_x0000_i1125" type="#_x0000_t75" style="width:94.55pt;height:84.9pt" o:ole="">
            <v:imagedata r:id="rId420" o:title=""/>
          </v:shape>
          <o:OLEObject Type="Embed" ProgID="Equation.DSMT4" ShapeID="_x0000_i1125" DrawAspect="Content" ObjectID="_1717252308" r:id="rId421"/>
        </w:object>
      </w:r>
    </w:p>
    <w:p w14:paraId="3914441E" w14:textId="77777777" w:rsidR="002A0BF6" w:rsidRPr="00123062" w:rsidRDefault="002A0BF6" w:rsidP="00F8074A">
      <w:pPr>
        <w:numPr>
          <w:ilvl w:val="0"/>
          <w:numId w:val="29"/>
        </w:numPr>
        <w:tabs>
          <w:tab w:val="left" w:pos="709"/>
        </w:tabs>
        <w:spacing w:after="0" w:line="284" w:lineRule="atLeast"/>
        <w:ind w:left="426" w:hanging="568"/>
        <w:rPr>
          <w:lang w:val="en-US"/>
        </w:rPr>
      </w:pPr>
      <w:r w:rsidRPr="00123062">
        <w:rPr>
          <w:lang w:val="en-US"/>
        </w:rPr>
        <w:t xml:space="preserve">Don’t separate </w:t>
      </w:r>
      <w:r w:rsidRPr="00ED7DAB">
        <w:rPr>
          <w:i/>
          <w:lang w:val="en-US"/>
        </w:rPr>
        <w:t>v</w:t>
      </w:r>
      <w:r w:rsidRPr="00ED7DAB">
        <w:rPr>
          <w:i/>
          <w:vertAlign w:val="superscript"/>
          <w:lang w:val="en-US"/>
        </w:rPr>
        <w:t>2</w:t>
      </w:r>
      <w:r w:rsidRPr="00123062">
        <w:rPr>
          <w:lang w:val="en-US"/>
        </w:rPr>
        <w:t xml:space="preserve"> from </w:t>
      </w:r>
      <w:r w:rsidRPr="00ED7DAB">
        <w:rPr>
          <w:i/>
          <w:lang w:val="en-US"/>
        </w:rPr>
        <w:t>c</w:t>
      </w:r>
      <w:r w:rsidRPr="00ED7DAB">
        <w:rPr>
          <w:i/>
          <w:vertAlign w:val="superscript"/>
          <w:lang w:val="en-US"/>
        </w:rPr>
        <w:t>2</w:t>
      </w:r>
      <w:r w:rsidRPr="00123062">
        <w:rPr>
          <w:lang w:val="en-US"/>
        </w:rPr>
        <w:t xml:space="preserve"> until after you have dealt with the 1.</w:t>
      </w:r>
    </w:p>
    <w:p w14:paraId="5986167A" w14:textId="77777777" w:rsidR="002A0BF6" w:rsidRPr="00123062" w:rsidRDefault="002A0BF6" w:rsidP="00F8074A">
      <w:pPr>
        <w:numPr>
          <w:ilvl w:val="0"/>
          <w:numId w:val="29"/>
        </w:numPr>
        <w:tabs>
          <w:tab w:val="left" w:pos="709"/>
        </w:tabs>
        <w:spacing w:after="0" w:line="284" w:lineRule="atLeast"/>
        <w:ind w:left="426" w:hanging="568"/>
        <w:rPr>
          <w:lang w:val="en-US"/>
        </w:rPr>
      </w:pPr>
      <w:r w:rsidRPr="00123062">
        <w:rPr>
          <w:lang w:val="en-US"/>
        </w:rPr>
        <w:t xml:space="preserve">Remember that it is </w:t>
      </w:r>
      <w:r w:rsidRPr="00123062">
        <w:rPr>
          <w:position w:val="-24"/>
          <w:lang w:val="en-US"/>
        </w:rPr>
        <w:object w:dxaOrig="620" w:dyaOrig="660" w14:anchorId="3B24E11D">
          <v:shape id="_x0000_i1126" type="#_x0000_t75" style="width:23.65pt;height:26.85pt" o:ole="">
            <v:imagedata r:id="rId422" o:title=""/>
          </v:shape>
          <o:OLEObject Type="Embed" ProgID="Equation.DSMT4" ShapeID="_x0000_i1126" DrawAspect="Content" ObjectID="_1717252309" r:id="rId423"/>
        </w:object>
      </w:r>
      <w:r w:rsidRPr="00123062">
        <w:rPr>
          <w:lang w:val="en-US"/>
        </w:rPr>
        <w:t xml:space="preserve"> so if </w:t>
      </w:r>
      <w:r w:rsidRPr="00123062">
        <w:rPr>
          <w:position w:val="-24"/>
          <w:lang w:val="en-US"/>
        </w:rPr>
        <w:object w:dxaOrig="340" w:dyaOrig="660" w14:anchorId="10DCF8D1">
          <v:shape id="_x0000_i1127" type="#_x0000_t75" style="width:15.05pt;height:32.25pt" o:ole="">
            <v:imagedata r:id="rId424" o:title=""/>
          </v:shape>
          <o:OLEObject Type="Embed" ProgID="Equation.DSMT4" ShapeID="_x0000_i1127" DrawAspect="Content" ObjectID="_1717252310" r:id="rId425"/>
        </w:object>
      </w:r>
      <w:r w:rsidRPr="00123062">
        <w:rPr>
          <w:lang w:val="en-US"/>
        </w:rPr>
        <w:t xml:space="preserve">is taken to the other side it becomes </w:t>
      </w:r>
      <w:r>
        <w:rPr>
          <w:lang w:val="en-US"/>
        </w:rPr>
        <w:t xml:space="preserve"> </w:t>
      </w:r>
      <w:r w:rsidRPr="00123062">
        <w:rPr>
          <w:lang w:val="en-US"/>
        </w:rPr>
        <w:t>+</w:t>
      </w:r>
      <w:r w:rsidRPr="00123062">
        <w:rPr>
          <w:position w:val="-24"/>
          <w:lang w:val="en-US"/>
        </w:rPr>
        <w:object w:dxaOrig="340" w:dyaOrig="660" w14:anchorId="08423741">
          <v:shape id="_x0000_i1128" type="#_x0000_t75" style="width:15.05pt;height:32.25pt" o:ole="">
            <v:imagedata r:id="rId424" o:title=""/>
          </v:shape>
          <o:OLEObject Type="Embed" ProgID="Equation.DSMT4" ShapeID="_x0000_i1128" DrawAspect="Content" ObjectID="_1717252311" r:id="rId426"/>
        </w:object>
      </w:r>
      <w:r w:rsidRPr="00123062">
        <w:rPr>
          <w:lang w:val="en-US"/>
        </w:rPr>
        <w:t>.</w:t>
      </w:r>
    </w:p>
    <w:p w14:paraId="08192F86" w14:textId="77777777" w:rsidR="002A0BF6" w:rsidRPr="00123062" w:rsidRDefault="002A0BF6" w:rsidP="00F8074A">
      <w:pPr>
        <w:numPr>
          <w:ilvl w:val="0"/>
          <w:numId w:val="29"/>
        </w:numPr>
        <w:tabs>
          <w:tab w:val="left" w:pos="709"/>
        </w:tabs>
        <w:spacing w:after="0" w:line="284" w:lineRule="atLeast"/>
        <w:ind w:left="426" w:hanging="568"/>
        <w:rPr>
          <w:lang w:val="en-US"/>
        </w:rPr>
      </w:pPr>
      <w:r w:rsidRPr="00123062">
        <w:rPr>
          <w:position w:val="-24"/>
          <w:lang w:val="en-US"/>
        </w:rPr>
        <w:object w:dxaOrig="620" w:dyaOrig="660" w14:anchorId="6F4E7D78">
          <v:shape id="_x0000_i1129" type="#_x0000_t75" style="width:31.15pt;height:32.25pt" o:ole="">
            <v:imagedata r:id="rId422" o:title=""/>
          </v:shape>
          <o:OLEObject Type="Embed" ProgID="Equation.DSMT4" ShapeID="_x0000_i1129" DrawAspect="Content" ObjectID="_1717252312" r:id="rId427"/>
        </w:object>
      </w:r>
      <w:r w:rsidRPr="00123062">
        <w:rPr>
          <w:lang w:val="en-US"/>
        </w:rPr>
        <w:t xml:space="preserve"> must give a value less than 1.</w:t>
      </w:r>
    </w:p>
    <w:p w14:paraId="4940DC0E" w14:textId="77777777" w:rsidR="002A0BF6" w:rsidRPr="00123062" w:rsidRDefault="002A0BF6" w:rsidP="00F8074A">
      <w:pPr>
        <w:numPr>
          <w:ilvl w:val="0"/>
          <w:numId w:val="29"/>
        </w:numPr>
        <w:tabs>
          <w:tab w:val="left" w:pos="709"/>
        </w:tabs>
        <w:spacing w:after="0" w:line="284" w:lineRule="atLeast"/>
        <w:ind w:left="426" w:hanging="568"/>
        <w:rPr>
          <w:lang w:val="en-US"/>
        </w:rPr>
      </w:pPr>
      <w:r w:rsidRPr="00123062">
        <w:rPr>
          <w:lang w:val="en-US"/>
        </w:rPr>
        <w:t>It is not necessary to put times into seconds, whatever the given units of time your calculated time quantity will have the same units as the equation works out ratios.</w:t>
      </w:r>
    </w:p>
    <w:p w14:paraId="5846DDA6" w14:textId="77777777" w:rsidR="002A0BF6" w:rsidRPr="00123062" w:rsidRDefault="002A0BF6" w:rsidP="00F8074A">
      <w:pPr>
        <w:numPr>
          <w:ilvl w:val="0"/>
          <w:numId w:val="29"/>
        </w:numPr>
        <w:tabs>
          <w:tab w:val="left" w:pos="709"/>
        </w:tabs>
        <w:spacing w:after="0" w:line="284" w:lineRule="atLeast"/>
        <w:ind w:left="426" w:hanging="568"/>
        <w:rPr>
          <w:lang w:val="en-US"/>
        </w:rPr>
      </w:pPr>
      <w:r w:rsidRPr="00123062">
        <w:rPr>
          <w:lang w:val="en-US"/>
        </w:rPr>
        <w:t xml:space="preserve"> As we will see later the length transformation equation looks similar but is written in terms of </w:t>
      </w:r>
      <w:r w:rsidRPr="00ED7DAB">
        <w:rPr>
          <w:szCs w:val="24"/>
          <w:lang w:val="en-US"/>
        </w:rPr>
        <w:t>t’=t</w:t>
      </w:r>
      <w:r w:rsidRPr="00ED7DAB">
        <w:rPr>
          <w:szCs w:val="24"/>
          <w:lang w:val="en-US"/>
        </w:rPr>
        <w:sym w:font="Symbol" w:char="F067"/>
      </w:r>
      <w:r w:rsidRPr="00123062">
        <w:rPr>
          <w:lang w:val="en-US"/>
        </w:rPr>
        <w:t xml:space="preserve"> compared with the time transformation written as </w:t>
      </w:r>
      <w:r w:rsidRPr="00ED7DAB">
        <w:rPr>
          <w:szCs w:val="24"/>
          <w:lang w:val="en-US"/>
        </w:rPr>
        <w:t>l’=l/</w:t>
      </w:r>
      <w:r w:rsidRPr="00ED7DAB">
        <w:rPr>
          <w:szCs w:val="24"/>
          <w:lang w:val="en-US"/>
        </w:rPr>
        <w:sym w:font="Symbol" w:char="F067"/>
      </w:r>
    </w:p>
    <w:p w14:paraId="31B21DF8" w14:textId="4D0EA3CB" w:rsidR="002A0BF6" w:rsidRDefault="002A0BF6" w:rsidP="00F8074A">
      <w:pPr>
        <w:numPr>
          <w:ilvl w:val="0"/>
          <w:numId w:val="29"/>
        </w:numPr>
        <w:tabs>
          <w:tab w:val="left" w:pos="709"/>
        </w:tabs>
        <w:spacing w:after="0" w:line="284" w:lineRule="atLeast"/>
        <w:ind w:left="426" w:hanging="568"/>
        <w:rPr>
          <w:lang w:val="en-US"/>
        </w:rPr>
      </w:pPr>
      <w:r w:rsidRPr="00123062">
        <w:rPr>
          <w:lang w:val="en-US"/>
        </w:rPr>
        <w:t xml:space="preserve">Some people recommend working out the </w:t>
      </w:r>
      <w:r w:rsidRPr="00123062">
        <w:rPr>
          <w:position w:val="-26"/>
          <w:lang w:val="en-US"/>
        </w:rPr>
        <w:object w:dxaOrig="800" w:dyaOrig="720" w14:anchorId="31306206">
          <v:shape id="_x0000_i1130" type="#_x0000_t75" style="width:32.25pt;height:26.85pt" o:ole="">
            <v:imagedata r:id="rId428" o:title=""/>
          </v:shape>
          <o:OLEObject Type="Embed" ProgID="Equation.DSMT4" ShapeID="_x0000_i1130" DrawAspect="Content" ObjectID="_1717252313" r:id="rId429"/>
        </w:object>
      </w:r>
      <w:r w:rsidRPr="00123062">
        <w:rPr>
          <w:lang w:val="en-US"/>
        </w:rPr>
        <w:t xml:space="preserve"> bit first and then using t’=t</w:t>
      </w:r>
      <w:r w:rsidRPr="00123062">
        <w:rPr>
          <w:lang w:val="en-US"/>
        </w:rPr>
        <w:sym w:font="Symbol" w:char="F067"/>
      </w:r>
      <w:r w:rsidRPr="00123062">
        <w:rPr>
          <w:lang w:val="en-US"/>
        </w:rPr>
        <w:t xml:space="preserve"> or l’=l/</w:t>
      </w:r>
      <w:r w:rsidRPr="00123062">
        <w:rPr>
          <w:lang w:val="en-US"/>
        </w:rPr>
        <w:sym w:font="Symbol" w:char="F067"/>
      </w:r>
      <w:r w:rsidRPr="00123062">
        <w:rPr>
          <w:lang w:val="en-US"/>
        </w:rPr>
        <w:t xml:space="preserve">, but remember that </w:t>
      </w:r>
      <w:r w:rsidRPr="00123062">
        <w:rPr>
          <w:position w:val="-66"/>
          <w:lang w:val="en-US"/>
        </w:rPr>
        <w:object w:dxaOrig="1219" w:dyaOrig="1040" w14:anchorId="282D5CB8">
          <v:shape id="_x0000_i1131" type="#_x0000_t75" style="width:52.65pt;height:45.15pt" o:ole="">
            <v:imagedata r:id="rId407" o:title=""/>
          </v:shape>
          <o:OLEObject Type="Embed" ProgID="Equation.3" ShapeID="_x0000_i1131" DrawAspect="Content" ObjectID="_1717252314" r:id="rId430"/>
        </w:object>
      </w:r>
    </w:p>
    <w:p w14:paraId="193485D1" w14:textId="0A27237D" w:rsidR="002A0BF6" w:rsidRPr="00123062" w:rsidRDefault="006779F1" w:rsidP="002A0BF6">
      <w:pPr>
        <w:tabs>
          <w:tab w:val="left" w:pos="709"/>
        </w:tabs>
        <w:spacing w:after="0" w:line="284" w:lineRule="atLeast"/>
        <w:rPr>
          <w:lang w:val="en-US"/>
        </w:rPr>
      </w:pPr>
      <w:r w:rsidRPr="00123062">
        <w:rPr>
          <w:noProof/>
          <w:lang w:eastAsia="en-GB"/>
        </w:rPr>
        <w:drawing>
          <wp:anchor distT="0" distB="0" distL="107950" distR="0" simplePos="0" relativeHeight="251658325" behindDoc="0" locked="0" layoutInCell="1" allowOverlap="0" wp14:anchorId="4923ED50" wp14:editId="0C8C6778">
            <wp:simplePos x="0" y="0"/>
            <wp:positionH relativeFrom="column">
              <wp:posOffset>4407478</wp:posOffset>
            </wp:positionH>
            <wp:positionV relativeFrom="line">
              <wp:posOffset>86900</wp:posOffset>
            </wp:positionV>
            <wp:extent cx="1517650" cy="2854960"/>
            <wp:effectExtent l="0" t="0" r="6350" b="2540"/>
            <wp:wrapSquare wrapText="bothSides"/>
            <wp:docPr id="65" name="Picture 6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1"/>
                    <pic:cNvPicPr>
                      <a:picLocks noChangeAspect="1" noChangeArrowheads="1"/>
                    </pic:cNvPicPr>
                  </pic:nvPicPr>
                  <pic:blipFill>
                    <a:blip r:embed="rId431">
                      <a:extLst>
                        <a:ext uri="{28A0092B-C50C-407E-A947-70E740481C1C}">
                          <a14:useLocalDpi xmlns:a14="http://schemas.microsoft.com/office/drawing/2010/main" val="0"/>
                        </a:ext>
                      </a:extLst>
                    </a:blip>
                    <a:srcRect t="4344" b="6607"/>
                    <a:stretch>
                      <a:fillRect/>
                    </a:stretch>
                  </pic:blipFill>
                  <pic:spPr bwMode="auto">
                    <a:xfrm>
                      <a:off x="0" y="0"/>
                      <a:ext cx="1517650" cy="28549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E6AC9" w14:textId="3B1AC5D1" w:rsidR="002A0BF6" w:rsidRPr="00123062" w:rsidRDefault="002A0BF6" w:rsidP="002A0BF6">
      <w:pPr>
        <w:pStyle w:val="Heading2"/>
        <w:rPr>
          <w:lang w:val="en-US"/>
        </w:rPr>
      </w:pPr>
      <w:bookmarkStart w:id="221" w:name="_Toc19365651"/>
      <w:bookmarkStart w:id="222" w:name="_Toc106127819"/>
      <w:r>
        <w:rPr>
          <w:lang w:val="en-US"/>
        </w:rPr>
        <w:t>R</w:t>
      </w:r>
      <w:r w:rsidRPr="00123062">
        <w:rPr>
          <w:lang w:val="en-US"/>
        </w:rPr>
        <w:t>elativistic time differences in everyday life?</w:t>
      </w:r>
      <w:bookmarkEnd w:id="221"/>
      <w:bookmarkEnd w:id="222"/>
    </w:p>
    <w:p w14:paraId="51535BEA" w14:textId="08F71682" w:rsidR="002A0BF6" w:rsidRPr="00123062" w:rsidRDefault="002A0BF6" w:rsidP="002A0BF6">
      <w:pPr>
        <w:jc w:val="both"/>
      </w:pPr>
      <w:r w:rsidRPr="00123062">
        <w:rPr>
          <w:lang w:val="en-US"/>
        </w:rPr>
        <w:t>A graph of the Lorentz factor versus speed (measured as a multiple of the speed of light) is shown below.</w:t>
      </w:r>
    </w:p>
    <w:p w14:paraId="05F9F102" w14:textId="77777777" w:rsidR="002A0BF6" w:rsidRPr="00123062" w:rsidRDefault="002A0BF6" w:rsidP="002A0BF6">
      <w:r w:rsidRPr="00123062">
        <w:rPr>
          <w:noProof/>
          <w:lang w:eastAsia="en-GB"/>
        </w:rPr>
        <w:drawing>
          <wp:inline distT="0" distB="0" distL="0" distR="0" wp14:anchorId="6A5DB49F" wp14:editId="016A295C">
            <wp:extent cx="3275208" cy="2541181"/>
            <wp:effectExtent l="0" t="0" r="1905" b="0"/>
            <wp:docPr id="48188" name="Picture 48188" descr="Lorentz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Lorentz Graph"/>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3275208" cy="2541181"/>
                    </a:xfrm>
                    <a:prstGeom prst="rect">
                      <a:avLst/>
                    </a:prstGeom>
                    <a:noFill/>
                    <a:ln>
                      <a:noFill/>
                    </a:ln>
                  </pic:spPr>
                </pic:pic>
              </a:graphicData>
            </a:graphic>
          </wp:inline>
        </w:drawing>
      </w:r>
    </w:p>
    <w:p w14:paraId="609F9AC3" w14:textId="77777777" w:rsidR="002A0BF6" w:rsidRPr="00123062" w:rsidRDefault="002A0BF6" w:rsidP="002A0BF6">
      <w:pPr>
        <w:jc w:val="both"/>
        <w:rPr>
          <w:lang w:val="en-US"/>
        </w:rPr>
      </w:pPr>
      <w:r w:rsidRPr="00123062">
        <w:rPr>
          <w:lang w:val="en-US"/>
        </w:rPr>
        <w:t>We can see that for small speeds (i.e. less than 0.1 times the speed of light) the Lorentz factor is approximately 1 and relativistic effects are negligibly small. Even 0.1 times the speed of light is 30,000,000 m s</w:t>
      </w:r>
      <w:r w:rsidRPr="00123062">
        <w:rPr>
          <w:vertAlign w:val="superscript"/>
          <w:lang w:val="en-US"/>
        </w:rPr>
        <w:t>–1</w:t>
      </w:r>
      <w:r w:rsidRPr="00123062">
        <w:rPr>
          <w:lang w:val="en-US"/>
        </w:rPr>
        <w:t xml:space="preserve"> or 108,000,000 km h</w:t>
      </w:r>
      <w:r w:rsidRPr="00123062">
        <w:rPr>
          <w:vertAlign w:val="superscript"/>
          <w:lang w:val="en-US"/>
        </w:rPr>
        <w:t>–1</w:t>
      </w:r>
      <w:r w:rsidRPr="00123062">
        <w:rPr>
          <w:lang w:val="en-US"/>
        </w:rPr>
        <w:t xml:space="preserve"> or about 67,500,000 mph – a tremendously fast speed compared to everyday life.</w:t>
      </w:r>
    </w:p>
    <w:p w14:paraId="66011E27" w14:textId="77777777" w:rsidR="002A0BF6" w:rsidRPr="00123062" w:rsidRDefault="002A0BF6" w:rsidP="002A0BF6">
      <w:pPr>
        <w:jc w:val="both"/>
        <w:rPr>
          <w:lang w:val="en-US"/>
        </w:rPr>
      </w:pPr>
      <w:r w:rsidRPr="00123062">
        <w:rPr>
          <w:lang w:val="en-US"/>
        </w:rPr>
        <w:t>However, the speed of satellites is fast enough that even these small changes will add up over time and seriously affect the synchronisation of global positioning systems (GPS) and television satellites with users on the Earth. They have to be specially programmed to allow for the effects of special relativity (and also general relativity, which is not covered here). Very precise measurements of these small changes in time have been performed on fast-flying aircraft and agree with predicted results within experimental error.</w:t>
      </w:r>
    </w:p>
    <w:p w14:paraId="53EEACE9" w14:textId="77777777" w:rsidR="002A0BF6" w:rsidRPr="00123062" w:rsidRDefault="002A0BF6" w:rsidP="002A0BF6">
      <w:pPr>
        <w:jc w:val="both"/>
      </w:pPr>
      <w:r w:rsidRPr="00123062">
        <w:rPr>
          <w:lang w:val="en-US"/>
        </w:rPr>
        <w:t>Further evidence in support of special relativity comes from the field of particle physics and the detection of particles called muons at the surface of the Earth. M</w:t>
      </w:r>
      <w:r w:rsidRPr="00123062">
        <w:t>uons are created in the upper atmosphere</w:t>
      </w:r>
      <w:r w:rsidRPr="00123062">
        <w:rPr>
          <w:lang w:val="en-US"/>
        </w:rPr>
        <w:t xml:space="preserve"> by cosmic rays (high-energy protons from space)</w:t>
      </w:r>
      <w:r w:rsidRPr="00123062">
        <w:t xml:space="preserve">. </w:t>
      </w:r>
    </w:p>
    <w:p w14:paraId="066C5252" w14:textId="77777777" w:rsidR="002A0BF6" w:rsidRPr="00123062" w:rsidRDefault="002A0BF6" w:rsidP="002A0BF6">
      <w:pPr>
        <w:spacing w:line="284" w:lineRule="atLeast"/>
      </w:pPr>
      <w:r w:rsidRPr="00123062">
        <w:t>The half-life of a muon is 2.2 µs and so moving at 0.994 c they would only expect to travel about 660</w:t>
      </w:r>
      <w:r>
        <w:t xml:space="preserve"> </w:t>
      </w:r>
      <w:r w:rsidRPr="00123062">
        <w:t>m before half of them decayed. Muons formed at, say 12000 m would take 40 µs or about 20 half-lives to reach the ground. This would mean that only 1/2</w:t>
      </w:r>
      <w:r w:rsidRPr="00123062">
        <w:rPr>
          <w:vertAlign w:val="superscript"/>
        </w:rPr>
        <w:t>20</w:t>
      </w:r>
      <w:r w:rsidRPr="00123062">
        <w:t xml:space="preserve"> of the original number would be detected. The fact that the proportion reaching the ground is much higher than this means that the muons are </w:t>
      </w:r>
      <w:r>
        <w:t>existing for</w:t>
      </w:r>
      <w:r w:rsidRPr="00123062">
        <w:t xml:space="preserve"> longer. </w:t>
      </w:r>
    </w:p>
    <w:p w14:paraId="049EC7F1" w14:textId="77777777" w:rsidR="002A0BF6" w:rsidRPr="00123062" w:rsidRDefault="002A0BF6" w:rsidP="002A0BF6">
      <w:r w:rsidRPr="00123062">
        <w:t>At 0.994c the formula for time dilation gives the half-life for the muons to be 20 µs. This means that at 0.994c the proportion reaching the ground should be 0.25, indicating the number of muons per second detected at the ground is much greater than expected. This is because the ‘muon clock’ runs slowly compared to the observer on Earth and the muon reaches the ground.</w:t>
      </w:r>
    </w:p>
    <w:p w14:paraId="5A692C36" w14:textId="77777777" w:rsidR="002A0BF6" w:rsidRPr="00123062" w:rsidRDefault="00FC0A7F" w:rsidP="002A0BF6">
      <w:pPr>
        <w:jc w:val="both"/>
      </w:pPr>
      <w:hyperlink r:id="rId433" w:history="1">
        <w:r w:rsidR="002A0BF6" w:rsidRPr="00123062">
          <w:rPr>
            <w:rStyle w:val="Hyperlink"/>
          </w:rPr>
          <w:t>http://www.scivee.tv/node/2415</w:t>
        </w:r>
      </w:hyperlink>
    </w:p>
    <w:p w14:paraId="0FD1EE49" w14:textId="77777777" w:rsidR="002A0BF6" w:rsidRPr="00123062" w:rsidRDefault="002A0BF6" w:rsidP="002A0BF6">
      <w:pPr>
        <w:jc w:val="both"/>
      </w:pPr>
      <w:r w:rsidRPr="00123062">
        <w:rPr>
          <w:b/>
          <w:bCs/>
          <w:lang w:val="en-US"/>
        </w:rPr>
        <w:t xml:space="preserve">Example: </w:t>
      </w:r>
      <w:r w:rsidRPr="00123062">
        <w:rPr>
          <w:lang w:val="en-US"/>
        </w:rPr>
        <w:t xml:space="preserve">Using the figures above, show, by calculation, why time dilation is necessary to explain the observation of muons at the surface of the Earth. </w:t>
      </w:r>
    </w:p>
    <w:p w14:paraId="03AF11C2" w14:textId="77777777" w:rsidR="002A0BF6" w:rsidRPr="00123062" w:rsidRDefault="00FC0A7F" w:rsidP="002A0BF6">
      <w:pPr>
        <w:jc w:val="both"/>
      </w:pPr>
      <w:r>
        <w:rPr>
          <w:noProof/>
          <w:lang w:eastAsia="en-GB"/>
        </w:rPr>
        <w:pict w14:anchorId="7FA00201">
          <v:shape id="_x0000_s3642" type="#_x0000_t75" style="position:absolute;left:0;text-align:left;margin-left:290pt;margin-top:19.05pt;width:88.3pt;height:109.55pt;z-index:251658358">
            <v:imagedata r:id="rId434" o:title=""/>
            <w10:wrap type="square"/>
          </v:shape>
        </w:pict>
      </w:r>
      <w:r w:rsidR="002A0BF6" w:rsidRPr="00123062">
        <w:t>Solution:</w:t>
      </w:r>
    </w:p>
    <w:p w14:paraId="6E48EB88" w14:textId="77777777" w:rsidR="002A0BF6" w:rsidRPr="00123062" w:rsidRDefault="002A0BF6" w:rsidP="002A0BF6">
      <w:pPr>
        <w:jc w:val="both"/>
      </w:pPr>
      <w:r w:rsidRPr="00123062">
        <w:rPr>
          <w:i/>
          <w:iCs/>
        </w:rPr>
        <w:t>t</w:t>
      </w:r>
      <w:r w:rsidRPr="00123062">
        <w:t xml:space="preserve">  =  2.2 </w:t>
      </w:r>
      <w:r w:rsidRPr="00123062">
        <w:rPr>
          <w:rFonts w:cs="Symbol"/>
        </w:rPr>
        <w:t>µ</w:t>
      </w:r>
      <w:r w:rsidRPr="00123062">
        <w:t>s = 2.2 × 10</w:t>
      </w:r>
      <w:r w:rsidRPr="00123062">
        <w:rPr>
          <w:vertAlign w:val="superscript"/>
        </w:rPr>
        <w:t>−6</w:t>
      </w:r>
      <w:r w:rsidRPr="00123062">
        <w:t xml:space="preserve"> s</w:t>
      </w:r>
    </w:p>
    <w:p w14:paraId="7E80B91D" w14:textId="77777777" w:rsidR="002A0BF6" w:rsidRPr="00123062" w:rsidRDefault="002A0BF6" w:rsidP="002A0BF6">
      <w:pPr>
        <w:jc w:val="both"/>
      </w:pPr>
      <w:r w:rsidRPr="00123062">
        <w:rPr>
          <w:i/>
          <w:iCs/>
        </w:rPr>
        <w:t>v</w:t>
      </w:r>
      <w:r w:rsidRPr="00123062">
        <w:t xml:space="preserve">  =  0.994 × 3.00 × 10</w:t>
      </w:r>
      <w:r w:rsidRPr="00123062">
        <w:rPr>
          <w:vertAlign w:val="superscript"/>
        </w:rPr>
        <w:t>8</w:t>
      </w:r>
      <w:r w:rsidRPr="00123062">
        <w:t xml:space="preserve">  =  2.982 × 10</w:t>
      </w:r>
      <w:r w:rsidRPr="00123062">
        <w:rPr>
          <w:vertAlign w:val="superscript"/>
        </w:rPr>
        <w:t>8</w:t>
      </w:r>
      <w:r w:rsidRPr="00123062">
        <w:t xml:space="preserve"> m s</w:t>
      </w:r>
      <w:r w:rsidRPr="00123062">
        <w:rPr>
          <w:vertAlign w:val="superscript"/>
        </w:rPr>
        <w:t>−1</w:t>
      </w:r>
    </w:p>
    <w:p w14:paraId="2B4A7F5A" w14:textId="77777777" w:rsidR="002A0BF6" w:rsidRPr="00123062" w:rsidRDefault="002A0BF6" w:rsidP="002A0BF6">
      <w:pPr>
        <w:jc w:val="both"/>
      </w:pPr>
      <w:r w:rsidRPr="00123062">
        <w:rPr>
          <w:i/>
          <w:iCs/>
        </w:rPr>
        <w:t>d</w:t>
      </w:r>
      <w:r w:rsidRPr="00123062">
        <w:t xml:space="preserve">  =  ?</w:t>
      </w:r>
    </w:p>
    <w:p w14:paraId="6404763C" w14:textId="77777777" w:rsidR="002A0BF6" w:rsidRPr="00123062" w:rsidRDefault="002A0BF6" w:rsidP="002A0BF6">
      <w:pPr>
        <w:jc w:val="both"/>
      </w:pPr>
    </w:p>
    <w:p w14:paraId="1A38D422" w14:textId="77777777" w:rsidR="002A0BF6" w:rsidRPr="00123062" w:rsidRDefault="002A0BF6" w:rsidP="002A0BF6">
      <w:pPr>
        <w:jc w:val="center"/>
      </w:pPr>
      <w:r w:rsidRPr="00123062">
        <w:rPr>
          <w:position w:val="-50"/>
        </w:rPr>
        <w:object w:dxaOrig="3019" w:dyaOrig="1140" w14:anchorId="6F4ABED4">
          <v:shape id="_x0000_i1132" type="#_x0000_t75" style="width:115pt;height:43pt" o:ole="">
            <v:imagedata r:id="rId435" o:title=""/>
          </v:shape>
          <o:OLEObject Type="Embed" ProgID="Equation.DSMT4" ShapeID="_x0000_i1132" DrawAspect="Content" ObjectID="_1717252315" r:id="rId436"/>
        </w:object>
      </w:r>
    </w:p>
    <w:p w14:paraId="112EEB41" w14:textId="77777777" w:rsidR="002A0BF6" w:rsidRPr="00123062" w:rsidRDefault="002A0BF6" w:rsidP="002A0BF6">
      <w:pPr>
        <w:jc w:val="center"/>
      </w:pPr>
      <w:r w:rsidRPr="00123062">
        <w:rPr>
          <w:position w:val="-54"/>
        </w:rPr>
        <w:object w:dxaOrig="3019" w:dyaOrig="1219" w14:anchorId="2187CFDE">
          <v:shape id="_x0000_i1133" type="#_x0000_t75" style="width:115pt;height:47.3pt" o:ole="">
            <v:imagedata r:id="rId437" o:title=""/>
          </v:shape>
          <o:OLEObject Type="Embed" ProgID="Equation.DSMT4" ShapeID="_x0000_i1133" DrawAspect="Content" ObjectID="_1717252316" r:id="rId438"/>
        </w:object>
      </w:r>
    </w:p>
    <w:p w14:paraId="5003DA5B" w14:textId="77777777" w:rsidR="002A0BF6" w:rsidRPr="00123062" w:rsidRDefault="002A0BF6" w:rsidP="002A0BF6">
      <w:pPr>
        <w:jc w:val="both"/>
      </w:pPr>
      <w:r w:rsidRPr="00123062">
        <w:rPr>
          <w:lang w:val="en-US"/>
        </w:rPr>
        <w:t>In the reference frame of an observer on Earth the half-life of the muon is recorded as 20 µs during which it travels 6000 m. From this perspective, a period of only two half-lives is needed for the muons to reach the earth from 12000 m altitude.</w:t>
      </w:r>
    </w:p>
    <w:p w14:paraId="3EDCA24F" w14:textId="77777777" w:rsidR="002A0BF6" w:rsidRPr="00123062" w:rsidRDefault="002A0BF6" w:rsidP="002A0BF6">
      <w:r w:rsidRPr="00123062">
        <w:t xml:space="preserve">It is useful to mention the significance of the term </w:t>
      </w:r>
      <w:r w:rsidRPr="00123062">
        <w:rPr>
          <w:position w:val="-12"/>
        </w:rPr>
        <w:object w:dxaOrig="1200" w:dyaOrig="440" w14:anchorId="723E2D12">
          <v:shape id="_x0000_i1134" type="#_x0000_t75" style="width:62.35pt;height:22.55pt" o:ole="">
            <v:imagedata r:id="rId439" o:title=""/>
          </v:shape>
          <o:OLEObject Type="Embed" ProgID="Equation.3" ShapeID="_x0000_i1134" DrawAspect="Content" ObjectID="_1717252317" r:id="rId440"/>
        </w:object>
      </w:r>
      <w:r w:rsidRPr="00123062">
        <w:t xml:space="preserve">. </w:t>
      </w:r>
    </w:p>
    <w:p w14:paraId="314B94F4" w14:textId="77777777" w:rsidR="002A0BF6" w:rsidRPr="00123062" w:rsidRDefault="002A0BF6" w:rsidP="002A0BF6">
      <w:r w:rsidRPr="00123062">
        <w:t xml:space="preserve">(The reciprocal </w:t>
      </w:r>
      <w:r w:rsidRPr="00123062">
        <w:rPr>
          <w:position w:val="-66"/>
          <w:lang w:val="en-US"/>
        </w:rPr>
        <w:object w:dxaOrig="1219" w:dyaOrig="1040" w14:anchorId="5653F8EF">
          <v:shape id="_x0000_i1135" type="#_x0000_t75" style="width:65.55pt;height:58.05pt" o:ole="">
            <v:imagedata r:id="rId407" o:title=""/>
          </v:shape>
          <o:OLEObject Type="Embed" ProgID="Equation.3" ShapeID="_x0000_i1135" DrawAspect="Content" ObjectID="_1717252318" r:id="rId441"/>
        </w:object>
      </w:r>
      <w:r w:rsidRPr="00123062">
        <w:t xml:space="preserve">is known as the gamma factor, or Lorenz Transformation.) </w:t>
      </w:r>
    </w:p>
    <w:p w14:paraId="3B9E2FD4" w14:textId="77777777" w:rsidR="002A0BF6" w:rsidRPr="00123062" w:rsidRDefault="002A0BF6" w:rsidP="002A0BF6">
      <w:r w:rsidRPr="00123062">
        <w:t xml:space="preserve">This term occurs in relativity equations and its size determines when relativity effects will be observed. At everyday speeds it is almost unity (one). </w:t>
      </w:r>
    </w:p>
    <w:p w14:paraId="3E9DB407" w14:textId="77777777" w:rsidR="002A0BF6" w:rsidRPr="00123062" w:rsidRDefault="002A0BF6" w:rsidP="002A0BF6">
      <w:r w:rsidRPr="00123062">
        <w:t xml:space="preserve">You should be able to </w:t>
      </w:r>
      <w:r w:rsidRPr="00123062">
        <w:rPr>
          <w:bCs/>
          <w:i/>
        </w:rPr>
        <w:t>interpret</w:t>
      </w:r>
      <w:r w:rsidRPr="00123062">
        <w:t xml:space="preserve"> the final equation, stating what each of the symbols represent, and what the equation means in terms of the time interval for each observer. </w:t>
      </w:r>
    </w:p>
    <w:p w14:paraId="43104C7B" w14:textId="77777777" w:rsidR="002A0BF6" w:rsidRPr="00123062" w:rsidRDefault="002A0BF6" w:rsidP="002A0BF6">
      <w:r w:rsidRPr="00123062">
        <w:rPr>
          <w:bCs/>
          <w:i/>
        </w:rPr>
        <w:t>Note</w:t>
      </w:r>
      <w:r w:rsidRPr="00123062">
        <w:t xml:space="preserve">: In our thought experiment above with the pulse emitted on the platform the laser pulse starts and finishes at the </w:t>
      </w:r>
      <w:r w:rsidRPr="00123062">
        <w:rPr>
          <w:bCs/>
          <w:i/>
        </w:rPr>
        <w:t>same</w:t>
      </w:r>
      <w:r w:rsidRPr="00123062">
        <w:t xml:space="preserve"> place on the platform. Thus equation (1) is used to calculate the time interval </w:t>
      </w:r>
      <w:r w:rsidRPr="00123062">
        <w:rPr>
          <w:i/>
          <w:iCs/>
        </w:rPr>
        <w:t>t’</w:t>
      </w:r>
      <w:r w:rsidRPr="00123062">
        <w:t xml:space="preserve"> registered in a frame of reference, e</w:t>
      </w:r>
      <w:r>
        <w:t>.</w:t>
      </w:r>
      <w:r w:rsidRPr="00123062">
        <w:t>g</w:t>
      </w:r>
      <w:r>
        <w:t>.</w:t>
      </w:r>
      <w:r w:rsidRPr="00123062">
        <w:t xml:space="preserve"> the train, for an event which take</w:t>
      </w:r>
      <w:r>
        <w:t>s</w:t>
      </w:r>
      <w:r w:rsidRPr="00123062">
        <w:t xml:space="preserve"> place in a </w:t>
      </w:r>
      <w:r w:rsidRPr="00123062">
        <w:rPr>
          <w:bCs/>
          <w:i/>
        </w:rPr>
        <w:t>different</w:t>
      </w:r>
      <w:r w:rsidRPr="00123062">
        <w:t xml:space="preserve"> frame of reference from the ‘event’. </w:t>
      </w:r>
    </w:p>
    <w:p w14:paraId="6352DFA7" w14:textId="77777777" w:rsidR="002A0BF6" w:rsidRPr="00123062" w:rsidRDefault="002A0BF6" w:rsidP="002A0BF6">
      <w:r w:rsidRPr="00123062">
        <w:t xml:space="preserve">For example if </w:t>
      </w:r>
      <w:r w:rsidRPr="00123062">
        <w:rPr>
          <w:i/>
          <w:iCs/>
        </w:rPr>
        <w:t>v</w:t>
      </w:r>
      <w:r w:rsidRPr="00123062">
        <w:t xml:space="preserve"> = 0.4</w:t>
      </w:r>
      <w:r w:rsidRPr="00123062">
        <w:rPr>
          <w:i/>
          <w:iCs/>
        </w:rPr>
        <w:t>c</w:t>
      </w:r>
      <w:r w:rsidRPr="00123062">
        <w:t xml:space="preserve"> then (</w:t>
      </w:r>
      <w:r w:rsidRPr="00123062">
        <w:rPr>
          <w:i/>
          <w:iCs/>
        </w:rPr>
        <w:t>v</w:t>
      </w:r>
      <w:r w:rsidRPr="00123062">
        <w:t>/c)</w:t>
      </w:r>
      <w:r w:rsidRPr="00123062">
        <w:rPr>
          <w:vertAlign w:val="superscript"/>
        </w:rPr>
        <w:t>2</w:t>
      </w:r>
      <w:r w:rsidRPr="00123062">
        <w:t xml:space="preserve"> = 0.16 and </w:t>
      </w:r>
      <w:r w:rsidRPr="00123062">
        <w:rPr>
          <w:position w:val="-12"/>
        </w:rPr>
        <w:object w:dxaOrig="1200" w:dyaOrig="440" w14:anchorId="6E81CA27">
          <v:shape id="_x0000_i1136" type="#_x0000_t75" style="width:49.45pt;height:19.35pt" o:ole="">
            <v:imagedata r:id="rId439" o:title=""/>
          </v:shape>
          <o:OLEObject Type="Embed" ProgID="Equation.3" ShapeID="_x0000_i1136" DrawAspect="Content" ObjectID="_1717252319" r:id="rId442"/>
        </w:object>
      </w:r>
      <w:r w:rsidRPr="00123062">
        <w:t xml:space="preserve"> = </w:t>
      </w:r>
      <w:r w:rsidRPr="00123062">
        <w:rPr>
          <w:position w:val="-8"/>
        </w:rPr>
        <w:object w:dxaOrig="980" w:dyaOrig="360" w14:anchorId="04353880">
          <v:shape id="_x0000_i1137" type="#_x0000_t75" style="width:45.15pt;height:15.05pt" o:ole="">
            <v:imagedata r:id="rId443" o:title=""/>
          </v:shape>
          <o:OLEObject Type="Embed" ProgID="Equation.3" ShapeID="_x0000_i1137" DrawAspect="Content" ObjectID="_1717252320" r:id="rId444"/>
        </w:object>
      </w:r>
      <w:r w:rsidRPr="00123062">
        <w:t xml:space="preserve"> = 0.917.</w:t>
      </w:r>
    </w:p>
    <w:p w14:paraId="7D5AE2C1" w14:textId="77777777" w:rsidR="002A0BF6" w:rsidRPr="00123062" w:rsidRDefault="002A0BF6" w:rsidP="002A0BF6">
      <w:pPr>
        <w:jc w:val="center"/>
      </w:pPr>
      <w:r w:rsidRPr="00123062">
        <w:rPr>
          <w:position w:val="-66"/>
          <w:lang w:val="en-US"/>
        </w:rPr>
        <w:object w:dxaOrig="2780" w:dyaOrig="1040" w14:anchorId="08C54392">
          <v:shape id="_x0000_i1138" type="#_x0000_t75" style="width:117.15pt;height:43pt" o:ole="">
            <v:imagedata r:id="rId445" o:title=""/>
          </v:shape>
          <o:OLEObject Type="Embed" ProgID="Equation.3" ShapeID="_x0000_i1138" DrawAspect="Content" ObjectID="_1717252321" r:id="rId446"/>
        </w:object>
      </w:r>
    </w:p>
    <w:p w14:paraId="22BA0532" w14:textId="77777777" w:rsidR="002A0BF6" w:rsidRPr="00123062" w:rsidRDefault="002A0BF6" w:rsidP="002A0BF6">
      <w:pPr>
        <w:ind w:right="-150"/>
      </w:pPr>
      <w:r w:rsidRPr="00123062">
        <w:t xml:space="preserve">Let us use this value of </w:t>
      </w:r>
      <w:r w:rsidRPr="00123062">
        <w:rPr>
          <w:i/>
          <w:iCs/>
        </w:rPr>
        <w:t>v</w:t>
      </w:r>
      <w:r w:rsidRPr="00123062">
        <w:t xml:space="preserve"> = 0.4</w:t>
      </w:r>
      <w:r w:rsidRPr="00123062">
        <w:rPr>
          <w:i/>
          <w:iCs/>
        </w:rPr>
        <w:t>c</w:t>
      </w:r>
      <w:r w:rsidRPr="00123062">
        <w:t xml:space="preserve"> in our thought experiment with a laser pulse time of 8.0 ns.</w:t>
      </w:r>
    </w:p>
    <w:p w14:paraId="55660509" w14:textId="77777777" w:rsidR="002A0BF6" w:rsidRPr="00123062" w:rsidRDefault="002A0BF6" w:rsidP="002A0BF6">
      <w:pPr>
        <w:jc w:val="center"/>
      </w:pPr>
      <w:r w:rsidRPr="00123062">
        <w:rPr>
          <w:position w:val="-42"/>
        </w:rPr>
        <w:object w:dxaOrig="1420" w:dyaOrig="999" w14:anchorId="12BDECF1">
          <v:shape id="_x0000_i1139" type="#_x0000_t75" style="width:70.95pt;height:49.45pt" o:ole="">
            <v:imagedata r:id="rId447" o:title=""/>
          </v:shape>
          <o:OLEObject Type="Embed" ProgID="Equation.DSMT4" ShapeID="_x0000_i1139" DrawAspect="Content" ObjectID="_1717252322" r:id="rId448"/>
        </w:object>
      </w:r>
    </w:p>
    <w:p w14:paraId="45DC1B1D" w14:textId="77777777" w:rsidR="002A0BF6" w:rsidRPr="00123062" w:rsidRDefault="002A0BF6" w:rsidP="002A0BF6">
      <w:r w:rsidRPr="00123062">
        <w:t xml:space="preserve">Thus, if </w:t>
      </w:r>
      <w:r w:rsidRPr="00123062">
        <w:rPr>
          <w:i/>
          <w:iCs/>
        </w:rPr>
        <w:t xml:space="preserve">t </w:t>
      </w:r>
      <w:r w:rsidRPr="00123062">
        <w:t xml:space="preserve">= 8.0 ns, we can calculate </w:t>
      </w:r>
      <w:r w:rsidRPr="00123062">
        <w:rPr>
          <w:i/>
          <w:iCs/>
        </w:rPr>
        <w:t>t’</w:t>
      </w:r>
      <w:r w:rsidRPr="00123062">
        <w:rPr>
          <w:iCs/>
        </w:rPr>
        <w:t xml:space="preserve">, </w:t>
      </w:r>
      <w:r w:rsidRPr="00123062">
        <w:t xml:space="preserve">giving </w:t>
      </w:r>
      <w:r w:rsidRPr="00123062">
        <w:rPr>
          <w:i/>
          <w:iCs/>
        </w:rPr>
        <w:t>t’</w:t>
      </w:r>
      <w:r w:rsidRPr="00123062">
        <w:t xml:space="preserve"> = 8.7 ns. A longer time interval is ‘measured’ by travellers on the train. This effect, known as </w:t>
      </w:r>
      <w:r w:rsidRPr="00123062">
        <w:rPr>
          <w:i/>
        </w:rPr>
        <w:t>time dilation</w:t>
      </w:r>
      <w:r w:rsidRPr="00123062">
        <w:t xml:space="preserve"> (dilation = expanding), is a direct result of the postulate that the speed of light is measured to be the same by all observers. </w:t>
      </w:r>
    </w:p>
    <w:p w14:paraId="2808F024" w14:textId="77777777" w:rsidR="002A0BF6" w:rsidRDefault="002A0BF6" w:rsidP="002A0BF6">
      <w:r w:rsidRPr="00123062">
        <w:t xml:space="preserve">Time dilation leads to observers being </w:t>
      </w:r>
      <w:r w:rsidRPr="00123062">
        <w:rPr>
          <w:bCs/>
        </w:rPr>
        <w:t>unable to agree about simultaneous events</w:t>
      </w:r>
      <w:r w:rsidRPr="00123062">
        <w:t xml:space="preserve">. Two events may appear to be simultaneous to one observer, but may </w:t>
      </w:r>
      <w:r w:rsidRPr="00123062">
        <w:rPr>
          <w:bCs/>
          <w:i/>
        </w:rPr>
        <w:t>not</w:t>
      </w:r>
      <w:r w:rsidRPr="00123062">
        <w:t xml:space="preserve"> be simultaneous for others. </w:t>
      </w:r>
    </w:p>
    <w:p w14:paraId="79F16F4A" w14:textId="77777777" w:rsidR="002A0BF6" w:rsidRDefault="002A0BF6" w:rsidP="002A0BF6"/>
    <w:p w14:paraId="52FD33EA" w14:textId="77777777" w:rsidR="002A0BF6" w:rsidRPr="00123062" w:rsidRDefault="002A0BF6" w:rsidP="002A0BF6">
      <w:pPr>
        <w:pStyle w:val="Heading3"/>
      </w:pPr>
      <w:bookmarkStart w:id="223" w:name="_Toc19365652"/>
      <w:bookmarkStart w:id="224" w:name="_Toc106127820"/>
      <w:r w:rsidRPr="00123062">
        <w:t>Another example and some effects</w:t>
      </w:r>
      <w:bookmarkEnd w:id="223"/>
      <w:bookmarkEnd w:id="224"/>
    </w:p>
    <w:p w14:paraId="56BD6F13" w14:textId="77777777" w:rsidR="002A0BF6" w:rsidRDefault="002A0BF6" w:rsidP="002A0BF6">
      <w:pPr>
        <w:spacing w:line="284" w:lineRule="atLeast"/>
      </w:pPr>
      <w:r w:rsidRPr="00123062">
        <w:t>Consider a space ship passing Earth at a velocity of 0.5</w:t>
      </w:r>
      <w:r w:rsidRPr="00123062">
        <w:rPr>
          <w:i/>
          <w:iCs/>
        </w:rPr>
        <w:t>c</w:t>
      </w:r>
      <w:r w:rsidRPr="00123062">
        <w:t>.</w:t>
      </w:r>
      <w:r w:rsidRPr="00123062">
        <w:rPr>
          <w:i/>
          <w:iCs/>
        </w:rPr>
        <w:t xml:space="preserve"> </w:t>
      </w:r>
      <w:r w:rsidRPr="00123062">
        <w:t>It emits a pulse (or on Earth we observe ‘ticks’ of their clock) of duration Δ</w:t>
      </w:r>
      <w:r w:rsidRPr="00123062">
        <w:rPr>
          <w:i/>
        </w:rPr>
        <w:t>T</w:t>
      </w:r>
      <w:r w:rsidRPr="00123062">
        <w:t xml:space="preserve"> = 2.0 ns. We on Earth can ‘measure’ the duration </w:t>
      </w:r>
      <w:r w:rsidRPr="00123062">
        <w:rPr>
          <w:i/>
          <w:iCs/>
        </w:rPr>
        <w:t xml:space="preserve">t’ </w:t>
      </w:r>
      <w:r w:rsidRPr="00123062">
        <w:t xml:space="preserve">we observe. Note that we are </w:t>
      </w:r>
      <w:r w:rsidRPr="00123062">
        <w:rPr>
          <w:bCs/>
          <w:i/>
        </w:rPr>
        <w:t>not</w:t>
      </w:r>
      <w:r w:rsidRPr="00123062">
        <w:t xml:space="preserve"> in the same frame of reference as the ‘event’ so our time interval is </w:t>
      </w:r>
      <w:r w:rsidRPr="00123062">
        <w:rPr>
          <w:i/>
          <w:iCs/>
        </w:rPr>
        <w:t>t’</w:t>
      </w:r>
      <w:r w:rsidRPr="00123062">
        <w:t xml:space="preserve"> not </w:t>
      </w:r>
      <w:r w:rsidRPr="00123062">
        <w:rPr>
          <w:i/>
          <w:iCs/>
        </w:rPr>
        <w:t>t</w:t>
      </w:r>
      <w:r w:rsidRPr="00123062">
        <w:t xml:space="preserve">. The duration of the event, in the frame of the event on the space ship, is </w:t>
      </w:r>
      <w:r w:rsidRPr="00123062">
        <w:rPr>
          <w:i/>
          <w:iCs/>
        </w:rPr>
        <w:t>t</w:t>
      </w:r>
      <w:r w:rsidRPr="00123062">
        <w:t>.</w:t>
      </w:r>
    </w:p>
    <w:p w14:paraId="3C5B084A" w14:textId="77777777" w:rsidR="002A0BF6" w:rsidRDefault="002A0BF6" w:rsidP="002A0BF6">
      <w:pPr>
        <w:pStyle w:val="BodyText"/>
        <w:spacing w:line="284" w:lineRule="atLeast"/>
        <w:rPr>
          <w:rFonts w:ascii="Trebuchet MS" w:hAnsi="Trebuchet MS"/>
        </w:rPr>
      </w:pPr>
      <w:r w:rsidRPr="00123062">
        <w:rPr>
          <w:rFonts w:ascii="Trebuchet MS" w:hAnsi="Trebuchet MS"/>
        </w:rPr>
        <w:t xml:space="preserve">Using equation </w:t>
      </w:r>
    </w:p>
    <w:p w14:paraId="0B59D74D" w14:textId="77777777" w:rsidR="002A0BF6" w:rsidRPr="00054202" w:rsidRDefault="00FC0A7F" w:rsidP="002A0BF6">
      <w:pPr>
        <w:pStyle w:val="BodyText"/>
        <w:spacing w:line="284" w:lineRule="atLeast"/>
        <w:rPr>
          <w:rFonts w:ascii="Trebuchet MS" w:hAnsi="Trebuchet MS"/>
          <w:b/>
          <w:color w:val="FF0000"/>
          <w:szCs w:val="28"/>
        </w:rPr>
      </w:pPr>
      <m:oMath>
        <m:r>
          <m:rPr>
            <m:sty m:val="p"/>
          </m:rPr>
          <w:rPr>
            <w:rFonts w:ascii="Cambria Math" w:hAnsi="Cambria Math"/>
            <w:noProof/>
            <w:color w:val="auto"/>
            <w:szCs w:val="28"/>
            <w:lang w:eastAsia="en-GB"/>
          </w:rPr>
          <w:pict w14:anchorId="3879E4C3">
            <v:shape id="_x0000_s3643" type="#_x0000_t75" style="position:absolute;margin-left:322.35pt;margin-top:-.15pt;width:58.65pt;height:76.25pt;z-index:251658363">
              <v:imagedata r:id="rId449" o:title=""/>
              <w10:wrap type="square"/>
            </v:shape>
          </w:pict>
        </m:r>
        <m:r>
          <m:rPr>
            <m:sty m:val="p"/>
          </m:rPr>
          <w:rPr>
            <w:rFonts w:ascii="Cambria Math" w:hAnsi="Cambria Math"/>
            <w:noProof/>
            <w:color w:val="auto"/>
            <w:szCs w:val="28"/>
            <w:lang w:eastAsia="en-GB"/>
          </w:rPr>
          <w:pict w14:anchorId="3749E52E">
            <v:shape id="_x0000_s3644" type="#_x0000_t75" style="position:absolute;margin-left:193.8pt;margin-top:-.15pt;width:57.35pt;height:76.25pt;z-index:251658362">
              <v:imagedata r:id="rId450" o:title=""/>
              <w10:wrap type="square"/>
            </v:shape>
          </w:pict>
        </m:r>
      </m:oMath>
      <w:r w:rsidR="002A0BF6">
        <w:rPr>
          <w:rFonts w:ascii="Trebuchet MS" w:hAnsi="Trebuchet MS"/>
          <w:b/>
          <w:color w:val="FF0000"/>
          <w:szCs w:val="28"/>
        </w:rPr>
        <w:t xml:space="preserve">               </w:t>
      </w:r>
      <m:oMath>
        <m:sSup>
          <m:sSupPr>
            <m:ctrlPr>
              <w:rPr>
                <w:rFonts w:ascii="Cambria Math" w:hAnsi="Cambria Math"/>
                <w:b/>
                <w:i/>
                <w:color w:val="FF0000"/>
                <w:szCs w:val="28"/>
              </w:rPr>
            </m:ctrlPr>
          </m:sSupPr>
          <m:e>
            <m:r>
              <m:rPr>
                <m:sty m:val="bi"/>
              </m:rPr>
              <w:rPr>
                <w:rFonts w:ascii="Cambria Math" w:hAnsi="Cambria Math"/>
                <w:color w:val="FF0000"/>
                <w:szCs w:val="28"/>
              </w:rPr>
              <m:t>t</m:t>
            </m:r>
          </m:e>
          <m:sup>
            <m:r>
              <m:rPr>
                <m:sty m:val="bi"/>
              </m:rPr>
              <w:rPr>
                <w:rFonts w:ascii="Cambria Math" w:hAnsi="Cambria Math"/>
                <w:color w:val="FF0000"/>
                <w:szCs w:val="28"/>
              </w:rPr>
              <m:t>'</m:t>
            </m:r>
          </m:sup>
        </m:sSup>
        <m:r>
          <m:rPr>
            <m:sty m:val="bi"/>
          </m:rPr>
          <w:rPr>
            <w:rFonts w:ascii="Cambria Math" w:hAnsi="Cambria Math"/>
            <w:color w:val="FF0000"/>
            <w:szCs w:val="28"/>
          </w:rPr>
          <m:t>=</m:t>
        </m:r>
        <m:f>
          <m:fPr>
            <m:ctrlPr>
              <w:rPr>
                <w:rFonts w:ascii="Cambria Math" w:hAnsi="Cambria Math"/>
                <w:b/>
                <w:i/>
                <w:color w:val="FF0000"/>
                <w:szCs w:val="28"/>
              </w:rPr>
            </m:ctrlPr>
          </m:fPr>
          <m:num>
            <m:r>
              <m:rPr>
                <m:sty m:val="bi"/>
              </m:rPr>
              <w:rPr>
                <w:rFonts w:ascii="Cambria Math" w:hAnsi="Cambria Math"/>
                <w:color w:val="FF0000"/>
                <w:szCs w:val="28"/>
              </w:rPr>
              <m:t>t</m:t>
            </m:r>
          </m:num>
          <m:den>
            <m:rad>
              <m:radPr>
                <m:degHide m:val="1"/>
                <m:ctrlPr>
                  <w:rPr>
                    <w:rFonts w:ascii="Cambria Math" w:hAnsi="Cambria Math"/>
                    <w:b/>
                    <w:i/>
                    <w:color w:val="FF0000"/>
                    <w:szCs w:val="28"/>
                  </w:rPr>
                </m:ctrlPr>
              </m:radPr>
              <m:deg/>
              <m:e>
                <m:r>
                  <m:rPr>
                    <m:sty m:val="bi"/>
                  </m:rPr>
                  <w:rPr>
                    <w:rFonts w:ascii="Cambria Math" w:hAnsi="Cambria Math"/>
                    <w:color w:val="FF0000"/>
                    <w:szCs w:val="28"/>
                  </w:rPr>
                  <m:t>1-</m:t>
                </m:r>
                <m:d>
                  <m:dPr>
                    <m:ctrlPr>
                      <w:rPr>
                        <w:rFonts w:ascii="Cambria Math" w:hAnsi="Cambria Math"/>
                        <w:b/>
                        <w:i/>
                        <w:color w:val="FF0000"/>
                        <w:szCs w:val="28"/>
                      </w:rPr>
                    </m:ctrlPr>
                  </m:dPr>
                  <m:e>
                    <m:f>
                      <m:fPr>
                        <m:ctrlPr>
                          <w:rPr>
                            <w:rFonts w:ascii="Cambria Math" w:hAnsi="Cambria Math"/>
                            <w:b/>
                            <w:i/>
                            <w:color w:val="FF0000"/>
                            <w:szCs w:val="28"/>
                          </w:rPr>
                        </m:ctrlPr>
                      </m:fPr>
                      <m:num>
                        <m:sSup>
                          <m:sSupPr>
                            <m:ctrlPr>
                              <w:rPr>
                                <w:rFonts w:ascii="Cambria Math" w:hAnsi="Cambria Math"/>
                                <w:b/>
                                <w:i/>
                                <w:color w:val="FF0000"/>
                                <w:szCs w:val="28"/>
                              </w:rPr>
                            </m:ctrlPr>
                          </m:sSupPr>
                          <m:e>
                            <m:r>
                              <m:rPr>
                                <m:sty m:val="bi"/>
                              </m:rPr>
                              <w:rPr>
                                <w:rFonts w:ascii="Cambria Math" w:hAnsi="Cambria Math"/>
                                <w:color w:val="FF0000"/>
                                <w:szCs w:val="28"/>
                              </w:rPr>
                              <m:t>v</m:t>
                            </m:r>
                          </m:e>
                          <m:sup>
                            <m:r>
                              <m:rPr>
                                <m:sty m:val="bi"/>
                              </m:rPr>
                              <w:rPr>
                                <w:rFonts w:ascii="Cambria Math" w:hAnsi="Cambria Math"/>
                                <w:color w:val="FF0000"/>
                                <w:szCs w:val="28"/>
                              </w:rPr>
                              <m:t>2</m:t>
                            </m:r>
                          </m:sup>
                        </m:sSup>
                      </m:num>
                      <m:den>
                        <m:sSup>
                          <m:sSupPr>
                            <m:ctrlPr>
                              <w:rPr>
                                <w:rFonts w:ascii="Cambria Math" w:hAnsi="Cambria Math"/>
                                <w:b/>
                                <w:i/>
                                <w:color w:val="FF0000"/>
                                <w:szCs w:val="28"/>
                              </w:rPr>
                            </m:ctrlPr>
                          </m:sSupPr>
                          <m:e>
                            <m:r>
                              <m:rPr>
                                <m:sty m:val="bi"/>
                              </m:rPr>
                              <w:rPr>
                                <w:rFonts w:ascii="Cambria Math" w:hAnsi="Cambria Math"/>
                                <w:color w:val="FF0000"/>
                                <w:szCs w:val="28"/>
                              </w:rPr>
                              <m:t>c</m:t>
                            </m:r>
                          </m:e>
                          <m:sup>
                            <m:r>
                              <m:rPr>
                                <m:sty m:val="bi"/>
                              </m:rPr>
                              <w:rPr>
                                <w:rFonts w:ascii="Cambria Math" w:hAnsi="Cambria Math"/>
                                <w:color w:val="FF0000"/>
                                <w:szCs w:val="28"/>
                              </w:rPr>
                              <m:t>2</m:t>
                            </m:r>
                          </m:sup>
                        </m:sSup>
                      </m:den>
                    </m:f>
                  </m:e>
                </m:d>
              </m:e>
            </m:rad>
          </m:den>
        </m:f>
      </m:oMath>
    </w:p>
    <w:p w14:paraId="10A56557" w14:textId="77777777" w:rsidR="002A0BF6" w:rsidRDefault="002A0BF6" w:rsidP="002A0BF6">
      <w:pPr>
        <w:pStyle w:val="BodyText"/>
        <w:spacing w:line="284" w:lineRule="atLeast"/>
        <w:rPr>
          <w:rFonts w:ascii="Trebuchet MS" w:hAnsi="Trebuchet MS"/>
        </w:rPr>
      </w:pPr>
    </w:p>
    <w:p w14:paraId="342D6F35" w14:textId="77777777" w:rsidR="002A0BF6" w:rsidRDefault="002A0BF6" w:rsidP="002A0BF6">
      <w:pPr>
        <w:pStyle w:val="BodyText"/>
        <w:spacing w:line="284" w:lineRule="atLeast"/>
        <w:rPr>
          <w:rFonts w:ascii="Trebuchet MS" w:hAnsi="Trebuchet MS"/>
        </w:rPr>
      </w:pPr>
    </w:p>
    <w:p w14:paraId="4E100B5C" w14:textId="77777777" w:rsidR="002A0BF6" w:rsidRDefault="002A0BF6" w:rsidP="002A0BF6">
      <w:pPr>
        <w:pStyle w:val="BodyText"/>
        <w:spacing w:line="284" w:lineRule="atLeast"/>
        <w:rPr>
          <w:rFonts w:ascii="Trebuchet MS" w:hAnsi="Trebuchet MS"/>
        </w:rPr>
      </w:pPr>
      <w:r w:rsidRPr="00123062">
        <w:rPr>
          <w:rFonts w:ascii="Trebuchet MS" w:hAnsi="Trebuchet MS"/>
        </w:rPr>
        <w:t xml:space="preserve">gives </w:t>
      </w:r>
      <w:r w:rsidRPr="00123062">
        <w:rPr>
          <w:rFonts w:ascii="Trebuchet MS" w:hAnsi="Trebuchet MS"/>
          <w:bCs/>
        </w:rPr>
        <w:t>us</w:t>
      </w:r>
      <w:r w:rsidRPr="00123062">
        <w:rPr>
          <w:rFonts w:ascii="Trebuchet MS" w:hAnsi="Trebuchet MS"/>
        </w:rPr>
        <w:t xml:space="preserve"> an observed time interval of t × 1 /0.87 = 2.3 ns.</w:t>
      </w:r>
    </w:p>
    <w:p w14:paraId="5890B0B9" w14:textId="77777777" w:rsidR="002A0BF6" w:rsidRPr="00123062" w:rsidRDefault="002A0BF6" w:rsidP="002A0BF6">
      <w:pPr>
        <w:pStyle w:val="BodyText"/>
        <w:spacing w:line="284" w:lineRule="atLeast"/>
        <w:rPr>
          <w:rFonts w:ascii="Trebuchet MS" w:hAnsi="Trebuchet MS"/>
        </w:rPr>
      </w:pPr>
      <w:r w:rsidRPr="00123062">
        <w:rPr>
          <w:rFonts w:ascii="Trebuchet MS" w:hAnsi="Trebuchet MS"/>
        </w:rPr>
        <w:t>We consider their clock is running slow, time is passing more quickly for us so they could end up ‘younger’! Although time dilation can give rise to interesting discussions on time travel (into the future), the explanation of the twin paradox requires more consideration since any acceleration may involve general relativity.</w:t>
      </w:r>
      <w:r>
        <w:rPr>
          <w:rFonts w:ascii="Trebuchet MS" w:hAnsi="Trebuchet MS"/>
        </w:rPr>
        <w:t xml:space="preserve"> and</w:t>
      </w:r>
      <w:r w:rsidRPr="00123062">
        <w:rPr>
          <w:rFonts w:ascii="Trebuchet MS" w:hAnsi="Trebuchet MS"/>
        </w:rPr>
        <w:t xml:space="preserve"> returning </w:t>
      </w:r>
      <w:r>
        <w:rPr>
          <w:rFonts w:ascii="Trebuchet MS" w:hAnsi="Trebuchet MS"/>
        </w:rPr>
        <w:t>from a long fast space trip</w:t>
      </w:r>
      <w:r w:rsidRPr="00123062">
        <w:rPr>
          <w:rFonts w:ascii="Trebuchet MS" w:hAnsi="Trebuchet MS"/>
        </w:rPr>
        <w:t xml:space="preserve"> would </w:t>
      </w:r>
      <w:r>
        <w:rPr>
          <w:rFonts w:ascii="Trebuchet MS" w:hAnsi="Trebuchet MS"/>
        </w:rPr>
        <w:t xml:space="preserve">require a </w:t>
      </w:r>
      <w:r w:rsidRPr="00123062">
        <w:rPr>
          <w:rFonts w:ascii="Trebuchet MS" w:hAnsi="Trebuchet MS"/>
        </w:rPr>
        <w:t xml:space="preserve"> ‘change’ frames of reference</w:t>
      </w:r>
      <w:r>
        <w:rPr>
          <w:rFonts w:ascii="Trebuchet MS" w:hAnsi="Trebuchet MS"/>
        </w:rPr>
        <w:t>, and hence a knowledge that the observer is moving</w:t>
      </w:r>
      <w:r w:rsidRPr="00123062">
        <w:rPr>
          <w:rFonts w:ascii="Trebuchet MS" w:hAnsi="Trebuchet MS"/>
        </w:rPr>
        <w:t>.</w:t>
      </w:r>
    </w:p>
    <w:p w14:paraId="41D87D0D" w14:textId="77777777" w:rsidR="002A0BF6" w:rsidRPr="00123062" w:rsidRDefault="002A0BF6" w:rsidP="002A0BF6">
      <w:pPr>
        <w:spacing w:line="284" w:lineRule="atLeast"/>
      </w:pPr>
      <w:r w:rsidRPr="00123062">
        <w:t xml:space="preserve">When </w:t>
      </w:r>
      <w:r w:rsidRPr="00123062">
        <w:rPr>
          <w:position w:val="-12"/>
        </w:rPr>
        <w:object w:dxaOrig="1200" w:dyaOrig="440" w14:anchorId="1B37962C">
          <v:shape id="_x0000_i1140" type="#_x0000_t75" style="width:62.35pt;height:22.55pt" o:ole="">
            <v:imagedata r:id="rId451" o:title=""/>
          </v:shape>
          <o:OLEObject Type="Embed" ProgID="Equation.3" ShapeID="_x0000_i1140" DrawAspect="Content" ObjectID="_1717252323" r:id="rId452"/>
        </w:object>
      </w:r>
      <w:r w:rsidRPr="00123062">
        <w:t>is almost unity no effect is noticeable. It is useful to calculate this term (or the reciprocal) for various speeds, for example:</w:t>
      </w:r>
    </w:p>
    <w:p w14:paraId="29423F61" w14:textId="77777777" w:rsidR="002A0BF6" w:rsidRPr="00123062" w:rsidRDefault="002A0BF6" w:rsidP="00F8074A">
      <w:pPr>
        <w:pStyle w:val="ListParagraph"/>
        <w:numPr>
          <w:ilvl w:val="0"/>
          <w:numId w:val="39"/>
        </w:numPr>
        <w:spacing w:line="284" w:lineRule="atLeast"/>
        <w:ind w:left="851" w:hanging="284"/>
      </w:pPr>
      <w:r w:rsidRPr="00123062">
        <w:t>a supersonic plane 422 m s</w:t>
      </w:r>
      <w:r w:rsidRPr="00123062">
        <w:rPr>
          <w:vertAlign w:val="superscript"/>
        </w:rPr>
        <w:t>–1</w:t>
      </w:r>
      <w:r w:rsidRPr="00123062">
        <w:t xml:space="preserve"> (900 mph);     </w:t>
      </w:r>
    </w:p>
    <w:p w14:paraId="6D86360A" w14:textId="77777777" w:rsidR="002A0BF6" w:rsidRPr="00123062" w:rsidRDefault="002A0BF6" w:rsidP="00F8074A">
      <w:pPr>
        <w:pStyle w:val="ListParagraph"/>
        <w:numPr>
          <w:ilvl w:val="0"/>
          <w:numId w:val="39"/>
        </w:numPr>
        <w:spacing w:line="284" w:lineRule="atLeast"/>
        <w:ind w:left="851" w:hanging="284"/>
      </w:pPr>
      <w:r w:rsidRPr="00123062">
        <w:t>× 10</w:t>
      </w:r>
      <w:r w:rsidRPr="00123062">
        <w:rPr>
          <w:vertAlign w:val="superscript"/>
        </w:rPr>
        <w:t>8</w:t>
      </w:r>
      <w:r w:rsidRPr="00123062">
        <w:t xml:space="preserve"> m s</w:t>
      </w:r>
      <w:r w:rsidRPr="00123062">
        <w:rPr>
          <w:vertAlign w:val="superscript"/>
        </w:rPr>
        <w:t>–1</w:t>
      </w:r>
      <w:r w:rsidRPr="00123062">
        <w:t xml:space="preserve">; </w:t>
      </w:r>
    </w:p>
    <w:p w14:paraId="50D41A9D" w14:textId="77777777" w:rsidR="002A0BF6" w:rsidRPr="00123062" w:rsidRDefault="002A0BF6" w:rsidP="00F8074A">
      <w:pPr>
        <w:pStyle w:val="ListParagraph"/>
        <w:numPr>
          <w:ilvl w:val="0"/>
          <w:numId w:val="39"/>
        </w:numPr>
        <w:spacing w:line="284" w:lineRule="atLeast"/>
        <w:ind w:left="851" w:hanging="284"/>
      </w:pPr>
      <w:r w:rsidRPr="00123062">
        <w:t>0.3 × 10</w:t>
      </w:r>
      <w:r w:rsidRPr="00123062">
        <w:rPr>
          <w:vertAlign w:val="superscript"/>
        </w:rPr>
        <w:t>8</w:t>
      </w:r>
      <w:r w:rsidRPr="00123062">
        <w:t xml:space="preserve"> m s</w:t>
      </w:r>
      <w:r w:rsidRPr="00123062">
        <w:rPr>
          <w:vertAlign w:val="superscript"/>
        </w:rPr>
        <w:t xml:space="preserve">–1 </w:t>
      </w:r>
      <w:r w:rsidRPr="00123062">
        <w:t>(10%</w:t>
      </w:r>
      <w:r w:rsidRPr="00123062">
        <w:rPr>
          <w:i/>
          <w:iCs/>
        </w:rPr>
        <w:t>c</w:t>
      </w:r>
      <w:r w:rsidRPr="00123062">
        <w:t>);</w:t>
      </w:r>
    </w:p>
    <w:p w14:paraId="740DD1F9" w14:textId="77777777" w:rsidR="002A0BF6" w:rsidRPr="00123062" w:rsidRDefault="002A0BF6" w:rsidP="00F8074A">
      <w:pPr>
        <w:pStyle w:val="ListParagraph"/>
        <w:numPr>
          <w:ilvl w:val="0"/>
          <w:numId w:val="39"/>
        </w:numPr>
        <w:spacing w:line="284" w:lineRule="atLeast"/>
        <w:ind w:left="851" w:hanging="284"/>
      </w:pPr>
      <w:r w:rsidRPr="00123062">
        <w:t>1.0 × 10</w:t>
      </w:r>
      <w:r w:rsidRPr="00123062">
        <w:rPr>
          <w:vertAlign w:val="superscript"/>
        </w:rPr>
        <w:t>8</w:t>
      </w:r>
      <w:r w:rsidRPr="00123062">
        <w:t xml:space="preserve"> m s</w:t>
      </w:r>
      <w:r w:rsidRPr="00123062">
        <w:rPr>
          <w:vertAlign w:val="superscript"/>
        </w:rPr>
        <w:t>–1</w:t>
      </w:r>
      <w:r w:rsidRPr="00123062">
        <w:t xml:space="preserve">; </w:t>
      </w:r>
    </w:p>
    <w:p w14:paraId="513D2E99" w14:textId="77777777" w:rsidR="002A0BF6" w:rsidRPr="00123062" w:rsidRDefault="002A0BF6" w:rsidP="00F8074A">
      <w:pPr>
        <w:pStyle w:val="ListParagraph"/>
        <w:numPr>
          <w:ilvl w:val="0"/>
          <w:numId w:val="39"/>
        </w:numPr>
        <w:spacing w:line="284" w:lineRule="atLeast"/>
        <w:ind w:left="851" w:hanging="284"/>
      </w:pPr>
      <w:r w:rsidRPr="00123062">
        <w:t>2.0 × 10</w:t>
      </w:r>
      <w:r w:rsidRPr="00123062">
        <w:rPr>
          <w:vertAlign w:val="superscript"/>
        </w:rPr>
        <w:t>8</w:t>
      </w:r>
      <w:r w:rsidRPr="00123062">
        <w:t xml:space="preserve"> m s</w:t>
      </w:r>
      <w:r w:rsidRPr="00123062">
        <w:rPr>
          <w:vertAlign w:val="superscript"/>
        </w:rPr>
        <w:t>–1</w:t>
      </w:r>
      <w:r w:rsidRPr="00123062">
        <w:t xml:space="preserve">, </w:t>
      </w:r>
    </w:p>
    <w:p w14:paraId="33318836" w14:textId="77777777" w:rsidR="002A0BF6" w:rsidRPr="00123062" w:rsidRDefault="002A0BF6" w:rsidP="00F8074A">
      <w:pPr>
        <w:pStyle w:val="ListParagraph"/>
        <w:numPr>
          <w:ilvl w:val="0"/>
          <w:numId w:val="39"/>
        </w:numPr>
        <w:spacing w:line="284" w:lineRule="atLeast"/>
        <w:ind w:left="851" w:hanging="284"/>
      </w:pPr>
      <w:r w:rsidRPr="00123062">
        <w:t>2.8 × 10</w:t>
      </w:r>
      <w:r w:rsidRPr="00123062">
        <w:rPr>
          <w:vertAlign w:val="superscript"/>
        </w:rPr>
        <w:t>8</w:t>
      </w:r>
      <w:r w:rsidRPr="00123062">
        <w:t xml:space="preserve"> m s</w:t>
      </w:r>
      <w:r w:rsidRPr="00123062">
        <w:rPr>
          <w:vertAlign w:val="superscript"/>
        </w:rPr>
        <w:t>–1</w:t>
      </w:r>
    </w:p>
    <w:p w14:paraId="0E435749" w14:textId="77777777" w:rsidR="002A0BF6" w:rsidRPr="00123062" w:rsidRDefault="002A0BF6" w:rsidP="00F8074A">
      <w:pPr>
        <w:pStyle w:val="ListParagraph"/>
        <w:numPr>
          <w:ilvl w:val="0"/>
          <w:numId w:val="39"/>
        </w:numPr>
        <w:spacing w:line="284" w:lineRule="atLeast"/>
        <w:ind w:left="851" w:hanging="284"/>
      </w:pPr>
      <w:r w:rsidRPr="00123062">
        <w:t xml:space="preserve">and     99% </w:t>
      </w:r>
      <w:r w:rsidRPr="00123062">
        <w:rPr>
          <w:i/>
          <w:iCs/>
        </w:rPr>
        <w:t>c</w:t>
      </w:r>
      <w:r w:rsidRPr="00123062">
        <w:t>.</w:t>
      </w:r>
    </w:p>
    <w:p w14:paraId="487852ED" w14:textId="77777777" w:rsidR="002A0BF6" w:rsidRDefault="002A0BF6" w:rsidP="002A0BF6">
      <w:pPr>
        <w:spacing w:line="284" w:lineRule="atLeast"/>
      </w:pPr>
      <w:r w:rsidRPr="00123062">
        <w:t xml:space="preserve">If you do these calculations you will clearly see that effects in everyday life are not noticeable. We need </w:t>
      </w:r>
      <w:r w:rsidRPr="00EC14EE">
        <w:rPr>
          <w:b/>
          <w:i/>
          <w:iCs/>
        </w:rPr>
        <w:t>v</w:t>
      </w:r>
      <w:r w:rsidRPr="00EC14EE">
        <w:rPr>
          <w:b/>
          <w:iCs/>
        </w:rPr>
        <w:t xml:space="preserve"> </w:t>
      </w:r>
      <w:r w:rsidRPr="00EC14EE">
        <w:rPr>
          <w:b/>
        </w:rPr>
        <w:t>&gt; 10%</w:t>
      </w:r>
      <w:r w:rsidRPr="00EC14EE">
        <w:rPr>
          <w:b/>
          <w:i/>
          <w:iCs/>
        </w:rPr>
        <w:t xml:space="preserve">c </w:t>
      </w:r>
      <w:r w:rsidRPr="00EC14EE">
        <w:rPr>
          <w:b/>
        </w:rPr>
        <w:t>for any noticeable effects</w:t>
      </w:r>
      <w:r w:rsidRPr="00123062">
        <w:t>.</w:t>
      </w:r>
    </w:p>
    <w:p w14:paraId="4E59C8DE" w14:textId="77777777" w:rsidR="002A0BF6" w:rsidRDefault="002A0BF6" w:rsidP="002A0BF6">
      <w:pPr>
        <w:pStyle w:val="Heading2"/>
        <w:rPr>
          <w:lang w:val="en-US"/>
        </w:rPr>
      </w:pPr>
      <w:bookmarkStart w:id="225" w:name="_Toc19365655"/>
      <w:bookmarkStart w:id="226" w:name="_Toc106127821"/>
      <w:r w:rsidRPr="00123062">
        <w:rPr>
          <w:lang w:val="en-US"/>
        </w:rPr>
        <w:t>Length contraction</w:t>
      </w:r>
      <w:bookmarkEnd w:id="225"/>
      <w:bookmarkEnd w:id="226"/>
    </w:p>
    <w:p w14:paraId="657BC6A3" w14:textId="77777777" w:rsidR="002A0BF6" w:rsidRPr="00D279D7" w:rsidRDefault="00FC0A7F" w:rsidP="002A0BF6">
      <w:pPr>
        <w:rPr>
          <w:lang w:val="en-US"/>
        </w:rPr>
      </w:pPr>
      <w:hyperlink r:id="rId453" w:history="1">
        <w:r w:rsidR="002A0BF6">
          <w:rPr>
            <w:rStyle w:val="Hyperlink"/>
          </w:rPr>
          <w:t>https://www.youtube.com/watch?v=FPzGAksFCbs</w:t>
        </w:r>
      </w:hyperlink>
    </w:p>
    <w:p w14:paraId="58803AD2" w14:textId="77777777" w:rsidR="002A0BF6" w:rsidRPr="00A4446E" w:rsidRDefault="002A0BF6" w:rsidP="002A0BF6">
      <w:pPr>
        <w:rPr>
          <w:b/>
          <w:lang w:val="en-US"/>
        </w:rPr>
      </w:pPr>
      <w:r>
        <w:rPr>
          <w:b/>
          <w:highlight w:val="yellow"/>
          <w:lang w:val="en-US"/>
        </w:rPr>
        <w:t xml:space="preserve">Length contraction </w:t>
      </w:r>
      <w:r w:rsidRPr="002C52A3">
        <w:rPr>
          <w:b/>
          <w:highlight w:val="yellow"/>
          <w:lang w:val="en-US"/>
        </w:rPr>
        <w:t>is the shortening of the measured length of an object moving relative to the observer’s frame.</w:t>
      </w:r>
    </w:p>
    <w:p w14:paraId="4A5D81CD" w14:textId="77777777" w:rsidR="002A0BF6" w:rsidRPr="00C748BC" w:rsidRDefault="002A0BF6" w:rsidP="002A0BF6">
      <w:pPr>
        <w:spacing w:line="284" w:lineRule="atLeast"/>
        <w:jc w:val="both"/>
        <w:rPr>
          <w:lang w:val="en-US"/>
        </w:rPr>
      </w:pPr>
      <w:r w:rsidRPr="00C748BC">
        <w:rPr>
          <w:lang w:val="en-US"/>
        </w:rPr>
        <w:t xml:space="preserve">Another implication of Einstein’s </w:t>
      </w:r>
      <w:r>
        <w:rPr>
          <w:lang w:val="en-US"/>
        </w:rPr>
        <w:t xml:space="preserve">Special </w:t>
      </w:r>
      <w:r w:rsidRPr="00C748BC">
        <w:rPr>
          <w:lang w:val="en-US"/>
        </w:rPr>
        <w:t xml:space="preserve">theory </w:t>
      </w:r>
      <w:r>
        <w:rPr>
          <w:lang w:val="en-US"/>
        </w:rPr>
        <w:t xml:space="preserve">of Relativity </w:t>
      </w:r>
      <w:r w:rsidRPr="00C748BC">
        <w:rPr>
          <w:lang w:val="en-US"/>
        </w:rPr>
        <w:t xml:space="preserve">is the shortening of length when an object is moving. Consider the muons discussed above. Their large speed means they experience a longer half-life due to time dilation. An equivalent way of thinking about this is that the muons experience the height of the atmosphere as smaller (or contracted) by the same </w:t>
      </w:r>
      <w:r>
        <w:rPr>
          <w:lang w:val="en-US"/>
        </w:rPr>
        <w:t>proportion</w:t>
      </w:r>
      <w:r w:rsidRPr="00C748BC">
        <w:rPr>
          <w:lang w:val="en-US"/>
        </w:rPr>
        <w:t xml:space="preserve"> as the time has increased (or dilated). A s</w:t>
      </w:r>
      <w:r>
        <w:rPr>
          <w:lang w:val="en-US"/>
        </w:rPr>
        <w:t>imilar</w:t>
      </w:r>
      <w:r w:rsidRPr="00C748BC">
        <w:rPr>
          <w:lang w:val="en-US"/>
        </w:rPr>
        <w:t xml:space="preserve"> formula for time dila</w:t>
      </w:r>
      <w:r>
        <w:rPr>
          <w:lang w:val="en-US"/>
        </w:rPr>
        <w:t xml:space="preserve">tion can be derived. Note that </w:t>
      </w:r>
      <w:r>
        <w:rPr>
          <w:b/>
          <w:i/>
          <w:lang w:val="en-US"/>
        </w:rPr>
        <w:t>th</w:t>
      </w:r>
      <w:r w:rsidRPr="00EC14EE">
        <w:rPr>
          <w:b/>
          <w:i/>
          <w:lang w:val="en-US"/>
        </w:rPr>
        <w:t>e contraction only takes place in the direction that the object is travelling</w:t>
      </w:r>
      <w:r w:rsidRPr="00C748BC">
        <w:rPr>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3368"/>
      </w:tblGrid>
      <w:tr w:rsidR="002A0BF6" w:rsidRPr="00123062" w14:paraId="3B1E91BA" w14:textId="77777777" w:rsidTr="004E5C5A">
        <w:tc>
          <w:tcPr>
            <w:tcW w:w="5637" w:type="dxa"/>
          </w:tcPr>
          <w:p w14:paraId="00496474" w14:textId="77777777" w:rsidR="002A0BF6" w:rsidRPr="00C748BC" w:rsidRDefault="002A0BF6" w:rsidP="004E5C5A">
            <w:pPr>
              <w:pStyle w:val="BodyText"/>
              <w:tabs>
                <w:tab w:val="left" w:pos="567"/>
              </w:tabs>
              <w:spacing w:after="120" w:line="284" w:lineRule="atLeast"/>
              <w:rPr>
                <w:rFonts w:ascii="Trebuchet MS" w:hAnsi="Trebuchet MS"/>
                <w:szCs w:val="22"/>
                <w:lang w:val="en-US"/>
              </w:rPr>
            </w:pPr>
            <w:r w:rsidRPr="00C748BC">
              <w:rPr>
                <w:rFonts w:ascii="Trebuchet MS" w:hAnsi="Trebuchet MS"/>
                <w:szCs w:val="22"/>
                <w:lang w:val="en-US"/>
              </w:rPr>
              <w:t xml:space="preserve">where </w:t>
            </w:r>
          </w:p>
          <w:p w14:paraId="1A9F547D" w14:textId="77777777" w:rsidR="002A0BF6" w:rsidRPr="00C748BC" w:rsidRDefault="002A0BF6" w:rsidP="004E5C5A">
            <w:pPr>
              <w:pStyle w:val="BodyText"/>
              <w:tabs>
                <w:tab w:val="left" w:pos="567"/>
              </w:tabs>
              <w:spacing w:after="120" w:line="284" w:lineRule="atLeast"/>
              <w:rPr>
                <w:rFonts w:ascii="Trebuchet MS" w:hAnsi="Trebuchet MS"/>
                <w:szCs w:val="22"/>
              </w:rPr>
            </w:pPr>
            <w:r w:rsidRPr="00C748BC">
              <w:rPr>
                <w:rFonts w:ascii="Trebuchet MS" w:hAnsi="Trebuchet MS"/>
                <w:i/>
                <w:iCs/>
                <w:szCs w:val="22"/>
              </w:rPr>
              <w:t>l</w:t>
            </w:r>
            <w:r w:rsidRPr="00C748BC">
              <w:rPr>
                <w:rFonts w:ascii="Trebuchet MS" w:hAnsi="Trebuchet MS"/>
                <w:szCs w:val="22"/>
              </w:rPr>
              <w:t xml:space="preserve"> </w:t>
            </w:r>
            <w:r w:rsidRPr="00C748BC">
              <w:rPr>
                <w:rFonts w:ascii="Trebuchet MS" w:hAnsi="Trebuchet MS"/>
                <w:szCs w:val="22"/>
              </w:rPr>
              <w:tab/>
            </w:r>
            <w:r>
              <w:rPr>
                <w:rFonts w:ascii="Trebuchet MS" w:hAnsi="Trebuchet MS"/>
                <w:szCs w:val="22"/>
              </w:rPr>
              <w:t>p</w:t>
            </w:r>
            <w:r w:rsidRPr="00E457D4">
              <w:rPr>
                <w:rFonts w:ascii="Trebuchet MS" w:hAnsi="Trebuchet MS"/>
                <w:szCs w:val="22"/>
              </w:rPr>
              <w:t>roper length or rest length refers to the length of an object in the object's rest frame.</w:t>
            </w:r>
            <w:r>
              <w:rPr>
                <w:rFonts w:ascii="Trebuchet MS" w:hAnsi="Trebuchet MS"/>
                <w:szCs w:val="22"/>
              </w:rPr>
              <w:t>so it is the</w:t>
            </w:r>
            <w:r w:rsidRPr="00E457D4">
              <w:rPr>
                <w:rFonts w:ascii="Trebuchet MS" w:hAnsi="Trebuchet MS"/>
                <w:szCs w:val="22"/>
              </w:rPr>
              <w:t>.</w:t>
            </w:r>
            <w:r w:rsidRPr="00C748BC">
              <w:rPr>
                <w:rFonts w:ascii="Trebuchet MS" w:hAnsi="Trebuchet MS"/>
                <w:szCs w:val="22"/>
              </w:rPr>
              <w:t xml:space="preserve">length measured in the </w:t>
            </w:r>
            <w:r w:rsidRPr="00C748BC">
              <w:rPr>
                <w:rFonts w:ascii="Trebuchet MS" w:hAnsi="Trebuchet MS"/>
                <w:b/>
                <w:szCs w:val="22"/>
                <w:u w:val="single"/>
              </w:rPr>
              <w:t>same</w:t>
            </w:r>
            <w:r w:rsidRPr="00C748BC">
              <w:rPr>
                <w:rFonts w:ascii="Trebuchet MS" w:hAnsi="Trebuchet MS"/>
                <w:szCs w:val="22"/>
              </w:rPr>
              <w:t xml:space="preserve"> frame of reference as the object </w:t>
            </w:r>
          </w:p>
          <w:p w14:paraId="6D79088A" w14:textId="77777777" w:rsidR="002A0BF6" w:rsidRPr="00A4446E" w:rsidRDefault="002A0BF6" w:rsidP="004E5C5A">
            <w:pPr>
              <w:tabs>
                <w:tab w:val="left" w:pos="567"/>
              </w:tabs>
              <w:spacing w:line="284" w:lineRule="atLeast"/>
              <w:jc w:val="both"/>
            </w:pPr>
            <w:r w:rsidRPr="00C748BC">
              <w:rPr>
                <w:i/>
                <w:iCs/>
                <w:szCs w:val="22"/>
              </w:rPr>
              <w:t>l’</w:t>
            </w:r>
            <w:r w:rsidRPr="00C748BC">
              <w:rPr>
                <w:szCs w:val="22"/>
              </w:rPr>
              <w:tab/>
              <w:t>length measured in a frame of reference moving relative to the one containing</w:t>
            </w:r>
            <w:r w:rsidRPr="00123062">
              <w:t xml:space="preserve"> the object.</w:t>
            </w:r>
          </w:p>
        </w:tc>
        <w:tc>
          <w:tcPr>
            <w:tcW w:w="3368" w:type="dxa"/>
          </w:tcPr>
          <w:p w14:paraId="57498921" w14:textId="77777777" w:rsidR="002A0BF6" w:rsidRPr="00123062" w:rsidRDefault="00FC0A7F" w:rsidP="004E5C5A">
            <w:pPr>
              <w:spacing w:line="284" w:lineRule="atLeast"/>
              <w:jc w:val="both"/>
              <w:rPr>
                <w:lang w:val="en-US"/>
              </w:rPr>
            </w:pPr>
            <w:r>
              <w:rPr>
                <w:noProof/>
                <w:lang w:eastAsia="en-GB"/>
              </w:rPr>
              <w:pict w14:anchorId="28E9F579">
                <v:shape id="_x0000_s3645" type="#_x0000_t75" style="position:absolute;left:0;text-align:left;margin-left:17.35pt;margin-top:41.1pt;width:85.15pt;height:50pt;z-index:251658360;mso-position-horizontal-relative:text;mso-position-vertical-relative:text">
                  <v:imagedata r:id="rId454" o:title=""/>
                  <w10:wrap type="square"/>
                </v:shape>
              </w:pict>
            </w:r>
          </w:p>
        </w:tc>
      </w:tr>
    </w:tbl>
    <w:p w14:paraId="1EC96523" w14:textId="77777777" w:rsidR="002A0BF6" w:rsidRDefault="002A0BF6" w:rsidP="002A0BF6">
      <w:pPr>
        <w:pStyle w:val="Heading3"/>
      </w:pPr>
      <w:bookmarkStart w:id="227" w:name="_Toc19365656"/>
      <w:bookmarkStart w:id="228" w:name="_Toc106127822"/>
      <w:r>
        <w:t>Thought Experiment 2</w:t>
      </w:r>
      <w:bookmarkEnd w:id="227"/>
      <w:bookmarkEnd w:id="228"/>
    </w:p>
    <w:tbl>
      <w:tblPr>
        <w:tblStyle w:val="TableGrid"/>
        <w:tblW w:w="897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4864"/>
      </w:tblGrid>
      <w:tr w:rsidR="002A0BF6" w14:paraId="6497F034" w14:textId="77777777" w:rsidTr="004E5C5A">
        <w:tc>
          <w:tcPr>
            <w:tcW w:w="4111" w:type="dxa"/>
            <w:tcBorders>
              <w:right w:val="single" w:sz="4" w:space="0" w:color="auto"/>
            </w:tcBorders>
          </w:tcPr>
          <w:p w14:paraId="2F39BE04" w14:textId="77777777" w:rsidR="002A0BF6" w:rsidRPr="00A71C55" w:rsidRDefault="002A0BF6" w:rsidP="004E5C5A">
            <w:r w:rsidRPr="00A71C55">
              <w:rPr>
                <w:noProof/>
                <w:lang w:eastAsia="en-GB"/>
              </w:rPr>
              <mc:AlternateContent>
                <mc:Choice Requires="wpg">
                  <w:drawing>
                    <wp:anchor distT="0" distB="0" distL="114300" distR="114300" simplePos="0" relativeHeight="251658399" behindDoc="0" locked="0" layoutInCell="1" allowOverlap="1" wp14:anchorId="68D45003" wp14:editId="60C15BD4">
                      <wp:simplePos x="0" y="0"/>
                      <wp:positionH relativeFrom="column">
                        <wp:posOffset>110490</wp:posOffset>
                      </wp:positionH>
                      <wp:positionV relativeFrom="paragraph">
                        <wp:posOffset>95250</wp:posOffset>
                      </wp:positionV>
                      <wp:extent cx="1371600" cy="1028700"/>
                      <wp:effectExtent l="38100" t="0" r="19050" b="19050"/>
                      <wp:wrapThrough wrapText="bothSides">
                        <wp:wrapPolygon edited="0">
                          <wp:start x="-600" y="0"/>
                          <wp:lineTo x="-600" y="19200"/>
                          <wp:lineTo x="900" y="21600"/>
                          <wp:lineTo x="19800" y="21600"/>
                          <wp:lineTo x="20400" y="19200"/>
                          <wp:lineTo x="21600" y="13200"/>
                          <wp:lineTo x="21600" y="0"/>
                          <wp:lineTo x="-600" y="0"/>
                        </wp:wrapPolygon>
                      </wp:wrapThrough>
                      <wp:docPr id="4771" name="Group 47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71600" cy="1028700"/>
                                <a:chOff x="0" y="0"/>
                                <a:chExt cx="1371600" cy="1028700"/>
                              </a:xfrm>
                            </wpg:grpSpPr>
                            <wpg:grpSp>
                              <wpg:cNvPr id="4772" name="Group 134"/>
                              <wpg:cNvGrpSpPr/>
                              <wpg:grpSpPr>
                                <a:xfrm>
                                  <a:off x="0" y="0"/>
                                  <a:ext cx="1371600" cy="1028700"/>
                                  <a:chOff x="0" y="0"/>
                                  <a:chExt cx="1828800" cy="1223645"/>
                                </a:xfrm>
                                <a:effectLst/>
                              </wpg:grpSpPr>
                              <wpg:grpSp>
                                <wpg:cNvPr id="4773" name="Group 4773"/>
                                <wpg:cNvGrpSpPr/>
                                <wpg:grpSpPr>
                                  <a:xfrm>
                                    <a:off x="0" y="0"/>
                                    <a:ext cx="1828800" cy="1219200"/>
                                    <a:chOff x="0" y="0"/>
                                    <a:chExt cx="3086100" cy="1440873"/>
                                  </a:xfrm>
                                </wpg:grpSpPr>
                                <wps:wsp>
                                  <wps:cNvPr id="4774" name="Rectangle 128"/>
                                  <wps:cNvSpPr/>
                                  <wps:spPr>
                                    <a:xfrm>
                                      <a:off x="0" y="0"/>
                                      <a:ext cx="3086100" cy="1143000"/>
                                    </a:xfrm>
                                    <a:prstGeom prst="rect">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75" name="Oval 130"/>
                                  <wps:cNvSpPr/>
                                  <wps:spPr>
                                    <a:xfrm>
                                      <a:off x="2400300" y="1143000"/>
                                      <a:ext cx="428625" cy="297873"/>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76" name="Oval 133"/>
                                <wps:cNvSpPr/>
                                <wps:spPr>
                                  <a:xfrm>
                                    <a:off x="82550" y="972185"/>
                                    <a:ext cx="254000" cy="251460"/>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777" name="Group 4777"/>
                              <wpg:cNvGrpSpPr/>
                              <wpg:grpSpPr>
                                <a:xfrm>
                                  <a:off x="0" y="359300"/>
                                  <a:ext cx="1362710" cy="114300"/>
                                  <a:chOff x="0" y="-97900"/>
                                  <a:chExt cx="1362710" cy="114300"/>
                                </a:xfrm>
                              </wpg:grpSpPr>
                              <wps:wsp>
                                <wps:cNvPr id="4778" name="Oval 29"/>
                                <wps:cNvSpPr/>
                                <wps:spPr>
                                  <a:xfrm>
                                    <a:off x="1248410" y="-97900"/>
                                    <a:ext cx="114300" cy="114300"/>
                                  </a:xfrm>
                                  <a:prstGeom prst="ellipse">
                                    <a:avLst/>
                                  </a:prstGeom>
                                  <a:solidFill>
                                    <a:schemeClr val="tx1"/>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79" name="Straight Arrow Connector 4779"/>
                                <wps:cNvCnPr/>
                                <wps:spPr>
                                  <a:xfrm flipH="1">
                                    <a:off x="0" y="-31898"/>
                                    <a:ext cx="1257300" cy="0"/>
                                  </a:xfrm>
                                  <a:prstGeom prst="straightConnector1">
                                    <a:avLst/>
                                  </a:prstGeom>
                                  <a:ln w="9525" cmpd="sng">
                                    <a:solidFill>
                                      <a:srgbClr val="000000"/>
                                    </a:solidFill>
                                    <a:tailEnd type="arrow"/>
                                  </a:ln>
                                  <a:effectLst/>
                                </wps:spPr>
                                <wps:style>
                                  <a:lnRef idx="2">
                                    <a:schemeClr val="accent1"/>
                                  </a:lnRef>
                                  <a:fillRef idx="0">
                                    <a:schemeClr val="accent1"/>
                                  </a:fillRef>
                                  <a:effectRef idx="1">
                                    <a:schemeClr val="accent1"/>
                                  </a:effectRef>
                                  <a:fontRef idx="minor">
                                    <a:schemeClr val="tx1"/>
                                  </a:fontRef>
                                </wps:style>
                                <wps:bodyPr/>
                              </wps:wsp>
                            </wpg:grpSp>
                          </wpg:wgp>
                        </a:graphicData>
                      </a:graphic>
                      <wp14:sizeRelH relativeFrom="page">
                        <wp14:pctWidth>0</wp14:pctWidth>
                      </wp14:sizeRelH>
                      <wp14:sizeRelV relativeFrom="page">
                        <wp14:pctHeight>0</wp14:pctHeight>
                      </wp14:sizeRelV>
                    </wp:anchor>
                  </w:drawing>
                </mc:Choice>
                <mc:Fallback>
                  <w:pict>
                    <v:group w14:anchorId="3F61564E" id="Group 4771" o:spid="_x0000_s1026" style="position:absolute;margin-left:8.7pt;margin-top:7.5pt;width:108pt;height:81pt;z-index:251844608" coordsize="13716,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">
                      <v:group id="Group 134" o:spid="_x0000_s1027" style="position:absolute;width:13716;height:10287" coordsize="18288,12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">
                        <v:group id="Group 4773" o:spid="_x0000_s1028" style="position:absolute;width:18288;height:12192" coordsize="30861,14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">
                          <v:rect id="Rectangle 128" o:spid="_x0000_s1029" style="position:absolute;width:30861;height:11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" filled="f" strokecolor="black [3213]"/>
                          <v:oval id="Oval 130" o:spid="_x0000_s1030" style="position:absolute;left:24003;top:11430;width:4286;height:29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" filled="f" strokecolor="black [3213]"/>
                        </v:group>
                        <v:oval id="Oval 133" o:spid="_x0000_s1031" style="position:absolute;left:825;top:9721;width:254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" filled="f" strokecolor="black [3213]"/>
                      </v:group>
                      <v:group id="Group 4777" o:spid="_x0000_s1032" style="position:absolute;top:3593;width:13627;height:1143" coordorigin=",-979" coordsize="13627,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">
                        <v:oval id="Oval 29" o:spid="_x0000_s1033" style="position:absolute;left:12484;top:-979;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" fillcolor="black [3213]"/>
                        <v:shape id="Straight Arrow Connector 4779" o:spid="_x0000_s1034" type="#_x0000_t32" style="position:absolute;top:-318;width:1257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">
                          <v:stroke endarrow="open"/>
                        </v:shape>
                      </v:group>
                      <w10:wrap type="through"/>
                    </v:group>
                  </w:pict>
                </mc:Fallback>
              </mc:AlternateContent>
            </w:r>
          </w:p>
        </w:tc>
        <w:tc>
          <w:tcPr>
            <w:tcW w:w="4864" w:type="dxa"/>
            <w:tcBorders>
              <w:left w:val="single" w:sz="4" w:space="0" w:color="auto"/>
            </w:tcBorders>
          </w:tcPr>
          <w:p w14:paraId="553B722C" w14:textId="77777777" w:rsidR="002A0BF6" w:rsidRPr="00A71C55" w:rsidRDefault="002A0BF6" w:rsidP="004E5C5A">
            <w:r>
              <w:rPr>
                <w:noProof/>
                <w:lang w:eastAsia="en-GB"/>
              </w:rPr>
              <mc:AlternateContent>
                <mc:Choice Requires="wps">
                  <w:drawing>
                    <wp:anchor distT="0" distB="0" distL="114300" distR="114300" simplePos="0" relativeHeight="251658401" behindDoc="0" locked="0" layoutInCell="1" allowOverlap="1" wp14:anchorId="28D5E831" wp14:editId="74ECB0B3">
                      <wp:simplePos x="0" y="0"/>
                      <wp:positionH relativeFrom="column">
                        <wp:posOffset>2372173</wp:posOffset>
                      </wp:positionH>
                      <wp:positionV relativeFrom="paragraph">
                        <wp:posOffset>203722</wp:posOffset>
                      </wp:positionV>
                      <wp:extent cx="228500" cy="342900"/>
                      <wp:effectExtent l="0" t="0" r="0" b="0"/>
                      <wp:wrapNone/>
                      <wp:docPr id="4780" name="Text Box 4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28500" cy="342900"/>
                              </a:xfrm>
                              <a:prstGeom prst="rect">
                                <a:avLst/>
                              </a:prstGeom>
                              <a:noFill/>
                              <a:ln>
                                <a:noFill/>
                              </a:ln>
                              <a:effectLst/>
                              <a:extLst>
                                <a:ext uri="{C572A759-6A51-4108-AA02-DFA0A04FC94B}">
                                  <ma14:wrappingTextBoxFlag xmlns="" xmlns:ma14="http://schemas.microsoft.com/office/mac/drawingml/2011/main"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438CA1CD" w14:textId="77777777" w:rsidR="002A0BF6" w:rsidRPr="00A71C55" w:rsidRDefault="002A0BF6" w:rsidP="002A0BF6">
                                  <w:pPr>
                                    <w:rPr>
                                      <w:i/>
                                    </w:rPr>
                                  </w:pPr>
                                  <w:r w:rsidRPr="00A71C55">
                                    <w:rPr>
                                      <w:i/>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8D5E831" id="Text Box 4780" o:spid="_x0000_s2655" type="#_x0000_t202" style="position:absolute;margin-left:186.8pt;margin-top:16.05pt;width:18pt;height:27pt;z-index:251658401;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" filled="f" stroked="f">
                      <v:textbox>
                        <w:txbxContent>
                          <w:p w14:paraId="438CA1CD" w14:textId="77777777" w:rsidR="002A0BF6" w:rsidRPr="00A71C55" w:rsidRDefault="002A0BF6" w:rsidP="002A0BF6">
                            <w:pPr>
                              <w:rPr>
                                <w:i/>
                              </w:rPr>
                            </w:pPr>
                            <w:r w:rsidRPr="00A71C55">
                              <w:rPr>
                                <w:i/>
                              </w:rPr>
                              <w:t>v</w:t>
                            </w:r>
                          </w:p>
                        </w:txbxContent>
                      </v:textbox>
                    </v:shape>
                  </w:pict>
                </mc:Fallback>
              </mc:AlternateContent>
            </w:r>
            <w:r>
              <w:rPr>
                <w:noProof/>
                <w:lang w:eastAsia="en-GB"/>
              </w:rPr>
              <mc:AlternateContent>
                <mc:Choice Requires="wpg">
                  <w:drawing>
                    <wp:anchor distT="0" distB="0" distL="114300" distR="114300" simplePos="0" relativeHeight="251658400" behindDoc="0" locked="0" layoutInCell="1" allowOverlap="1" wp14:anchorId="01DA5E56" wp14:editId="3743C2C8">
                      <wp:simplePos x="0" y="0"/>
                      <wp:positionH relativeFrom="column">
                        <wp:posOffset>276748</wp:posOffset>
                      </wp:positionH>
                      <wp:positionV relativeFrom="paragraph">
                        <wp:posOffset>95399</wp:posOffset>
                      </wp:positionV>
                      <wp:extent cx="2492188" cy="1028700"/>
                      <wp:effectExtent l="0" t="0" r="41910" b="19050"/>
                      <wp:wrapNone/>
                      <wp:docPr id="4781" name="Group 4781"/>
                      <wp:cNvGraphicFramePr/>
                      <a:graphic xmlns:a="http://schemas.openxmlformats.org/drawingml/2006/main">
                        <a:graphicData uri="http://schemas.microsoft.com/office/word/2010/wordprocessingGroup">
                          <wpg:wgp>
                            <wpg:cNvGrpSpPr/>
                            <wpg:grpSpPr>
                              <a:xfrm>
                                <a:off x="0" y="0"/>
                                <a:ext cx="2492188" cy="1028700"/>
                                <a:chOff x="0" y="0"/>
                                <a:chExt cx="2492188" cy="1028700"/>
                              </a:xfrm>
                            </wpg:grpSpPr>
                            <wpg:grpSp>
                              <wpg:cNvPr id="4782" name="Group 4782"/>
                              <wpg:cNvGrpSpPr/>
                              <wpg:grpSpPr>
                                <a:xfrm>
                                  <a:off x="0" y="0"/>
                                  <a:ext cx="1838960" cy="1028700"/>
                                  <a:chOff x="0" y="0"/>
                                  <a:chExt cx="1838960" cy="1028700"/>
                                </a:xfrm>
                              </wpg:grpSpPr>
                              <wpg:grpSp>
                                <wpg:cNvPr id="4783" name="Group 4783"/>
                                <wpg:cNvGrpSpPr/>
                                <wpg:grpSpPr>
                                  <a:xfrm>
                                    <a:off x="467832" y="361507"/>
                                    <a:ext cx="922020" cy="114300"/>
                                    <a:chOff x="0" y="0"/>
                                    <a:chExt cx="922374" cy="114300"/>
                                  </a:xfrm>
                                </wpg:grpSpPr>
                                <wps:wsp>
                                  <wps:cNvPr id="4784" name="Oval 4784"/>
                                  <wps:cNvSpPr>
                                    <a:spLocks/>
                                  </wps:cNvSpPr>
                                  <wps:spPr>
                                    <a:xfrm>
                                      <a:off x="808074" y="0"/>
                                      <a:ext cx="114300" cy="114300"/>
                                    </a:xfrm>
                                    <a:prstGeom prst="ellipse">
                                      <a:avLst/>
                                    </a:prstGeom>
                                    <a:solidFill>
                                      <a:schemeClr val="tx1"/>
                                    </a:solidFill>
                                    <a:ln>
                                      <a:solidFill>
                                        <a:srgbClr val="000000"/>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85" name="Straight Arrow Connector 4785"/>
                                  <wps:cNvCnPr>
                                    <a:cxnSpLocks/>
                                  </wps:cNvCnPr>
                                  <wps:spPr>
                                    <a:xfrm flipH="1">
                                      <a:off x="0" y="63795"/>
                                      <a:ext cx="800100" cy="0"/>
                                    </a:xfrm>
                                    <a:prstGeom prst="straightConnector1">
                                      <a:avLst/>
                                    </a:prstGeom>
                                    <a:ln w="9525" cmpd="sng">
                                      <a:solidFill>
                                        <a:srgbClr val="000000"/>
                                      </a:solidFill>
                                      <a:tailEnd type="arrow"/>
                                    </a:ln>
                                    <a:effectLst/>
                                  </wps:spPr>
                                  <wps:style>
                                    <a:lnRef idx="2">
                                      <a:schemeClr val="accent1"/>
                                    </a:lnRef>
                                    <a:fillRef idx="0">
                                      <a:schemeClr val="accent1"/>
                                    </a:fillRef>
                                    <a:effectRef idx="1">
                                      <a:schemeClr val="accent1"/>
                                    </a:effectRef>
                                    <a:fontRef idx="minor">
                                      <a:schemeClr val="tx1"/>
                                    </a:fontRef>
                                  </wps:style>
                                  <wps:bodyPr/>
                                </wps:wsp>
                              </wpg:grpSp>
                              <wpg:grpSp>
                                <wpg:cNvPr id="4786" name="Group 4786"/>
                                <wpg:cNvGrpSpPr/>
                                <wpg:grpSpPr>
                                  <a:xfrm>
                                    <a:off x="0" y="0"/>
                                    <a:ext cx="1838960" cy="1028700"/>
                                    <a:chOff x="0" y="0"/>
                                    <a:chExt cx="1839433" cy="1028700"/>
                                  </a:xfrm>
                                </wpg:grpSpPr>
                                <wpg:grpSp>
                                  <wpg:cNvPr id="4787" name="Group 4787"/>
                                  <wpg:cNvGrpSpPr>
                                    <a:grpSpLocks/>
                                  </wpg:cNvGrpSpPr>
                                  <wpg:grpSpPr>
                                    <a:xfrm>
                                      <a:off x="0" y="0"/>
                                      <a:ext cx="1371600" cy="1028700"/>
                                      <a:chOff x="0" y="0"/>
                                      <a:chExt cx="1828800" cy="1223645"/>
                                    </a:xfrm>
                                    <a:effectLst/>
                                  </wpg:grpSpPr>
                                  <wpg:grpSp>
                                    <wpg:cNvPr id="4788" name="Group 4788"/>
                                    <wpg:cNvGrpSpPr/>
                                    <wpg:grpSpPr>
                                      <a:xfrm>
                                        <a:off x="0" y="0"/>
                                        <a:ext cx="1828800" cy="1219200"/>
                                        <a:chOff x="0" y="0"/>
                                        <a:chExt cx="3086100" cy="1440873"/>
                                      </a:xfrm>
                                    </wpg:grpSpPr>
                                    <wps:wsp>
                                      <wps:cNvPr id="4789" name="Rectangle 4789"/>
                                      <wps:cNvSpPr/>
                                      <wps:spPr>
                                        <a:xfrm>
                                          <a:off x="0" y="0"/>
                                          <a:ext cx="3086100" cy="1142999"/>
                                        </a:xfrm>
                                        <a:prstGeom prst="rect">
                                          <a:avLst/>
                                        </a:prstGeom>
                                        <a:noFill/>
                                        <a:ln>
                                          <a:solidFill>
                                            <a:schemeClr val="tx1"/>
                                          </a:solidFill>
                                          <a:prstDash val="dash"/>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0" name="Oval 4790"/>
                                      <wps:cNvSpPr/>
                                      <wps:spPr>
                                        <a:xfrm>
                                          <a:off x="2400300" y="1143000"/>
                                          <a:ext cx="428625" cy="297873"/>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91" name="Oval 4791"/>
                                    <wps:cNvSpPr/>
                                    <wps:spPr>
                                      <a:xfrm>
                                        <a:off x="82550" y="972185"/>
                                        <a:ext cx="254000" cy="251460"/>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792" name="Group 4792"/>
                                  <wpg:cNvGrpSpPr>
                                    <a:grpSpLocks/>
                                  </wpg:cNvGrpSpPr>
                                  <wpg:grpSpPr>
                                    <a:xfrm>
                                      <a:off x="467833" y="0"/>
                                      <a:ext cx="1371600" cy="1028700"/>
                                      <a:chOff x="0" y="0"/>
                                      <a:chExt cx="1828800" cy="1223645"/>
                                    </a:xfrm>
                                  </wpg:grpSpPr>
                                  <wpg:grpSp>
                                    <wpg:cNvPr id="4793" name="Group 4793"/>
                                    <wpg:cNvGrpSpPr/>
                                    <wpg:grpSpPr>
                                      <a:xfrm>
                                        <a:off x="0" y="0"/>
                                        <a:ext cx="1828800" cy="1219200"/>
                                        <a:chOff x="0" y="0"/>
                                        <a:chExt cx="3086100" cy="1440873"/>
                                      </a:xfrm>
                                    </wpg:grpSpPr>
                                    <wps:wsp>
                                      <wps:cNvPr id="4794" name="Rectangle 4794"/>
                                      <wps:cNvSpPr/>
                                      <wps:spPr>
                                        <a:xfrm>
                                          <a:off x="0" y="0"/>
                                          <a:ext cx="3086100" cy="1142999"/>
                                        </a:xfrm>
                                        <a:prstGeom prst="rect">
                                          <a:avLst/>
                                        </a:prstGeom>
                                        <a:noFill/>
                                        <a:ln>
                                          <a:solidFill>
                                            <a:schemeClr val="tx1"/>
                                          </a:solidFill>
                                          <a:prstDash val="solid"/>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5" name="Oval 4795"/>
                                      <wps:cNvSpPr/>
                                      <wps:spPr>
                                        <a:xfrm>
                                          <a:off x="2400300" y="1143000"/>
                                          <a:ext cx="428625" cy="297873"/>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96" name="Oval 4796"/>
                                    <wps:cNvSpPr/>
                                    <wps:spPr>
                                      <a:xfrm>
                                        <a:off x="82550" y="972185"/>
                                        <a:ext cx="254000" cy="251460"/>
                                      </a:xfrm>
                                      <a:prstGeom prst="ellipse">
                                        <a:avLst/>
                                      </a:prstGeom>
                                      <a:no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99" name="Text Box 4799"/>
                                  <wps:cNvSpPr txBox="1">
                                    <a:spLocks/>
                                  </wps:cNvSpPr>
                                  <wps:spPr>
                                    <a:xfrm>
                                      <a:off x="0" y="0"/>
                                      <a:ext cx="228600" cy="342900"/>
                                    </a:xfrm>
                                    <a:prstGeom prst="rect">
                                      <a:avLst/>
                                    </a:prstGeom>
                                    <a:noFill/>
                                    <a:ln>
                                      <a:noFill/>
                                    </a:ln>
                                    <a:effectLst/>
                                    <a:extLst>
                                      <a:ext uri="{C572A759-6A51-4108-AA02-DFA0A04FC94B}">
                                        <ma14:wrappingTextBoxFlag xmlns="" xmlns:ma14="http://schemas.microsoft.com/office/mac/drawingml/2011/main"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6A67DE2F" w14:textId="77777777" w:rsidR="002A0BF6" w:rsidRDefault="002A0BF6" w:rsidP="002A0BF6">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01" name="Text Box 4801"/>
                                  <wps:cNvSpPr txBox="1">
                                    <a:spLocks/>
                                  </wps:cNvSpPr>
                                  <wps:spPr>
                                    <a:xfrm>
                                      <a:off x="467833" y="0"/>
                                      <a:ext cx="228600" cy="342900"/>
                                    </a:xfrm>
                                    <a:prstGeom prst="rect">
                                      <a:avLst/>
                                    </a:prstGeom>
                                    <a:noFill/>
                                    <a:ln>
                                      <a:noFill/>
                                    </a:ln>
                                    <a:effectLst/>
                                    <a:extLst>
                                      <a:ext uri="{C572A759-6A51-4108-AA02-DFA0A04FC94B}">
                                        <ma14:wrappingTextBoxFlag xmlns="" xmlns:ma14="http://schemas.microsoft.com/office/mac/drawingml/2011/main" xmlns:w="http://schemas.openxmlformats.org/wordprocessingml/2006/main" xmlns:w10="urn:schemas-microsoft-com:office:word" xmlns:v="urn:schemas-microsoft-com:vml" xmlns:o="urn:schemas-microsoft-com:office:office"/>
                                      </a:ext>
                                    </a:extLst>
                                  </wps:spPr>
                                  <wps:style>
                                    <a:lnRef idx="0">
                                      <a:schemeClr val="accent1"/>
                                    </a:lnRef>
                                    <a:fillRef idx="0">
                                      <a:schemeClr val="accent1"/>
                                    </a:fillRef>
                                    <a:effectRef idx="0">
                                      <a:schemeClr val="accent1"/>
                                    </a:effectRef>
                                    <a:fontRef idx="minor">
                                      <a:schemeClr val="dk1"/>
                                    </a:fontRef>
                                  </wps:style>
                                  <wps:txbx>
                                    <w:txbxContent>
                                      <w:p w14:paraId="45471B8E" w14:textId="77777777" w:rsidR="002A0BF6" w:rsidRDefault="002A0BF6" w:rsidP="002A0BF6">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4802" name="Right Arrow 4802"/>
                              <wps:cNvSpPr/>
                              <wps:spPr>
                                <a:xfrm>
                                  <a:off x="2008094" y="107577"/>
                                  <a:ext cx="484094"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1DA5E56" id="Group 4781" o:spid="_x0000_s2656" style="position:absolute;margin-left:21.8pt;margin-top:7.5pt;width:196.25pt;height:81pt;z-index:251658400;mso-position-horizontal-relative:text;mso-position-vertical-relative:text" coordsize="24921,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">
                      <v:group id="Group 4782" o:spid="_x0000_s2657" style="position:absolute;width:18389;height:10287" coordsize="18389,1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">
                        <v:group id="Group 4783" o:spid="_x0000_s2658" style="position:absolute;left:4678;top:3615;width:9220;height:1143" coordsize="9223,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">
                          <v:oval id="Oval 4784" o:spid="_x0000_s2659" style="position:absolute;left:8080;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" fillcolor="black [3213]">
                            <v:path arrowok="t"/>
                          </v:oval>
                          <v:shape id="Straight Arrow Connector 4785" o:spid="_x0000_s2660" type="#_x0000_t32" style="position:absolute;top:637;width:800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">
                            <v:stroke endarrow="open"/>
                            <o:lock v:ext="edit" shapetype="f"/>
                          </v:shape>
                        </v:group>
                        <v:group id="Group 4786" o:spid="_x0000_s2661" style="position:absolute;width:18389;height:10287" coordsize="18394,10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">
                          <v:group id="Group 4787" o:spid="_x0000_s2662" style="position:absolute;width:13716;height:10287" coordsize="18288,12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">
                            <v:group id="Group 4788" o:spid="_x0000_s2663" style="position:absolute;width:18288;height:12192" coordsize="30861,14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">
                              <v:rect id="Rectangle 4789" o:spid="_x0000_s2664" style="position:absolute;width:30861;height:11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" filled="f" strokecolor="black [3213]">
                                <v:stroke dashstyle="dash"/>
                              </v:rect>
                              <v:oval id="Oval 4790" o:spid="_x0000_s2665" style="position:absolute;left:24003;top:11430;width:4286;height:29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" filled="f" strokecolor="black [3213]"/>
                            </v:group>
                            <v:oval id="Oval 4791" o:spid="_x0000_s2666" style="position:absolute;left:825;top:9721;width:254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" filled="f" strokecolor="black [3213]"/>
                          </v:group>
                          <v:group id="Group 4792" o:spid="_x0000_s2667" style="position:absolute;left:4678;width:13716;height:10287" coordsize="18288,122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">
                            <v:group id="Group 4793" o:spid="_x0000_s2668" style="position:absolute;width:18288;height:12192" coordsize="30861,144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">
                              <v:rect id="Rectangle 4794" o:spid="_x0000_s2669" style="position:absolute;width:30861;height:11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" filled="f" strokecolor="black [3213]"/>
                              <v:oval id="Oval 4795" o:spid="_x0000_s2670" style="position:absolute;left:24003;top:11430;width:4286;height:29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" filled="f" strokecolor="black [3213]"/>
                            </v:group>
                            <v:oval id="Oval 4796" o:spid="_x0000_s2671" style="position:absolute;left:825;top:9721;width:2540;height:2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" filled="f" strokecolor="black [3213]"/>
                          </v:group>
                          <v:shape id="Text Box 4799" o:spid="_x0000_s2672" type="#_x0000_t202" style="position:absolute;width:2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" filled="f" stroked="f">
                            <v:textbox>
                              <w:txbxContent>
                                <w:p w14:paraId="6A67DE2F" w14:textId="77777777" w:rsidR="002A0BF6" w:rsidRDefault="002A0BF6" w:rsidP="002A0BF6">
                                  <w:r>
                                    <w:t>1</w:t>
                                  </w:r>
                                </w:p>
                              </w:txbxContent>
                            </v:textbox>
                          </v:shape>
                          <v:shape id="Text Box 4801" o:spid="_x0000_s2673" type="#_x0000_t202" style="position:absolute;left:4678;width:2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" filled="f" stroked="f">
                            <v:textbox>
                              <w:txbxContent>
                                <w:p w14:paraId="45471B8E" w14:textId="77777777" w:rsidR="002A0BF6" w:rsidRDefault="002A0BF6" w:rsidP="002A0BF6">
                                  <w:r>
                                    <w:t>2</w:t>
                                  </w:r>
                                </w:p>
                              </w:txbxContent>
                            </v:textbox>
                          </v:shape>
                        </v:group>
                      </v:group>
                      <v:shape id="Right Arrow 4802" o:spid="_x0000_s2674" type="#_x0000_t13" style="position:absolute;left:20080;top:1075;width:4841;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" adj="20580" fillcolor="#b83d68 [3204]" strokecolor="#5b1e33 [1604]" strokeweight="2pt"/>
                    </v:group>
                  </w:pict>
                </mc:Fallback>
              </mc:AlternateContent>
            </w:r>
          </w:p>
        </w:tc>
      </w:tr>
      <w:tr w:rsidR="002A0BF6" w14:paraId="04DF95E1" w14:textId="77777777" w:rsidTr="004E5C5A">
        <w:tc>
          <w:tcPr>
            <w:tcW w:w="4111" w:type="dxa"/>
            <w:tcBorders>
              <w:right w:val="single" w:sz="4" w:space="0" w:color="auto"/>
            </w:tcBorders>
          </w:tcPr>
          <w:p w14:paraId="33E6DC26" w14:textId="77777777" w:rsidR="002A0BF6" w:rsidRPr="00A71C55" w:rsidRDefault="002A0BF6" w:rsidP="004E5C5A">
            <w:r>
              <w:t xml:space="preserve">The observer </w:t>
            </w:r>
            <w:r w:rsidRPr="00A71C55">
              <w:t xml:space="preserve">on board the carriage and to them </w:t>
            </w:r>
            <w:r>
              <w:t xml:space="preserve">the carriage </w:t>
            </w:r>
            <w:r w:rsidRPr="00A71C55">
              <w:t>appears stationary</w:t>
            </w:r>
            <w:r>
              <w:t xml:space="preserve"> relative to them.</w:t>
            </w:r>
          </w:p>
        </w:tc>
        <w:tc>
          <w:tcPr>
            <w:tcW w:w="4864" w:type="dxa"/>
            <w:tcBorders>
              <w:left w:val="single" w:sz="4" w:space="0" w:color="auto"/>
            </w:tcBorders>
          </w:tcPr>
          <w:p w14:paraId="3A986ECE" w14:textId="77777777" w:rsidR="002A0BF6" w:rsidRPr="00A71C55" w:rsidRDefault="002A0BF6" w:rsidP="004E5C5A">
            <w:r w:rsidRPr="00A71C55">
              <w:t xml:space="preserve">The carriage is moving to the right with a velocity </w:t>
            </w:r>
            <w:r w:rsidRPr="00A71C55">
              <w:rPr>
                <w:i/>
              </w:rPr>
              <w:t>v</w:t>
            </w:r>
            <w:r>
              <w:rPr>
                <w:i/>
              </w:rPr>
              <w:t>.</w:t>
            </w:r>
            <w:r w:rsidRPr="00A71C55">
              <w:t xml:space="preserve"> </w:t>
            </w:r>
          </w:p>
        </w:tc>
      </w:tr>
      <w:tr w:rsidR="002A0BF6" w14:paraId="7FEE19DC" w14:textId="77777777" w:rsidTr="004E5C5A">
        <w:tc>
          <w:tcPr>
            <w:tcW w:w="4111" w:type="dxa"/>
            <w:tcBorders>
              <w:right w:val="single" w:sz="4" w:space="0" w:color="auto"/>
            </w:tcBorders>
          </w:tcPr>
          <w:p w14:paraId="10857F54" w14:textId="77777777" w:rsidR="002A0BF6" w:rsidRPr="00A71C55" w:rsidRDefault="002A0BF6" w:rsidP="004E5C5A">
            <w:r w:rsidRPr="00A71C55">
              <w:t>For the observer on the train the ball goes from one end of the train to the other and back</w:t>
            </w:r>
          </w:p>
        </w:tc>
        <w:tc>
          <w:tcPr>
            <w:tcW w:w="4864" w:type="dxa"/>
            <w:tcBorders>
              <w:left w:val="single" w:sz="4" w:space="0" w:color="auto"/>
            </w:tcBorders>
          </w:tcPr>
          <w:p w14:paraId="6C7281E5" w14:textId="77777777" w:rsidR="002A0BF6" w:rsidRPr="00A71C55" w:rsidRDefault="002A0BF6" w:rsidP="004E5C5A">
            <w:pPr>
              <w:spacing w:before="120"/>
            </w:pPr>
            <w:r w:rsidRPr="00A71C55">
              <w:t>To the observer on the platform the ball travels to the end of the carriage, but it has moved forwards, so the total distance travelled is less.</w:t>
            </w:r>
          </w:p>
        </w:tc>
      </w:tr>
      <w:tr w:rsidR="002A0BF6" w14:paraId="5C5E6044" w14:textId="77777777" w:rsidTr="004E5C5A">
        <w:tc>
          <w:tcPr>
            <w:tcW w:w="8975" w:type="dxa"/>
            <w:gridSpan w:val="2"/>
          </w:tcPr>
          <w:p w14:paraId="6C630DDF" w14:textId="77777777" w:rsidR="002A0BF6" w:rsidRDefault="002A0BF6" w:rsidP="004E5C5A">
            <w:r w:rsidRPr="00F85502">
              <w:t>Length contraction is only observed when objects travel at a speed close to the speed of light and in a direction parallel to the</w:t>
            </w:r>
            <w:r>
              <w:t xml:space="preserve"> </w:t>
            </w:r>
            <w:r w:rsidRPr="00F85502">
              <w:t>direction in which the observed body is travelling.</w:t>
            </w:r>
          </w:p>
          <w:p w14:paraId="2F181514" w14:textId="77777777" w:rsidR="002A0BF6" w:rsidRPr="00F85502" w:rsidRDefault="002A0BF6" w:rsidP="004E5C5A">
            <w:pPr>
              <w:ind w:firstLine="720"/>
              <w:rPr>
                <w:szCs w:val="22"/>
              </w:rPr>
            </w:pPr>
            <w:r w:rsidRPr="00F85502">
              <w:rPr>
                <w:szCs w:val="22"/>
              </w:rPr>
              <w:t xml:space="preserve">l   = </w:t>
            </w:r>
            <w:r w:rsidRPr="00F85502">
              <w:rPr>
                <w:szCs w:val="22"/>
              </w:rPr>
              <w:tab/>
              <w:t>length measured on the platform by the observer</w:t>
            </w:r>
          </w:p>
          <w:p w14:paraId="49ED7DDA" w14:textId="77777777" w:rsidR="002A0BF6" w:rsidRPr="00F85502" w:rsidRDefault="002A0BF6" w:rsidP="004E5C5A">
            <w:pPr>
              <w:ind w:firstLine="720"/>
              <w:rPr>
                <w:szCs w:val="22"/>
              </w:rPr>
            </w:pPr>
            <w:r w:rsidRPr="00F85502">
              <w:rPr>
                <w:szCs w:val="22"/>
              </w:rPr>
              <w:t xml:space="preserve">l’  = </w:t>
            </w:r>
            <w:r w:rsidRPr="00F85502">
              <w:rPr>
                <w:szCs w:val="22"/>
              </w:rPr>
              <w:tab/>
              <w:t>length measured on the train by the observer</w:t>
            </w:r>
          </w:p>
          <w:p w14:paraId="3701E904" w14:textId="77777777" w:rsidR="002A0BF6" w:rsidRPr="00F85502" w:rsidRDefault="002A0BF6" w:rsidP="004E5C5A">
            <w:pPr>
              <w:ind w:firstLine="720"/>
              <w:rPr>
                <w:szCs w:val="22"/>
              </w:rPr>
            </w:pPr>
            <w:r w:rsidRPr="00F85502">
              <w:rPr>
                <w:szCs w:val="22"/>
              </w:rPr>
              <w:t xml:space="preserve">v  = </w:t>
            </w:r>
            <w:r w:rsidRPr="00F85502">
              <w:rPr>
                <w:szCs w:val="22"/>
              </w:rPr>
              <w:tab/>
              <w:t>speed the object is moving at (ms</w:t>
            </w:r>
            <w:r w:rsidRPr="00F85502">
              <w:rPr>
                <w:szCs w:val="22"/>
                <w:vertAlign w:val="superscript"/>
              </w:rPr>
              <w:t>-1</w:t>
            </w:r>
            <w:r w:rsidRPr="00F85502">
              <w:rPr>
                <w:szCs w:val="22"/>
              </w:rPr>
              <w:t>)</w:t>
            </w:r>
          </w:p>
          <w:p w14:paraId="5F55099B" w14:textId="77777777" w:rsidR="002A0BF6" w:rsidRPr="00F85502" w:rsidRDefault="002A0BF6" w:rsidP="004E5C5A">
            <w:pPr>
              <w:ind w:firstLine="720"/>
              <w:rPr>
                <w:szCs w:val="22"/>
              </w:rPr>
            </w:pPr>
            <w:r w:rsidRPr="00F85502">
              <w:rPr>
                <w:szCs w:val="22"/>
              </w:rPr>
              <w:t xml:space="preserve">c  = </w:t>
            </w:r>
            <w:r w:rsidRPr="00F85502">
              <w:rPr>
                <w:szCs w:val="22"/>
              </w:rPr>
              <w:tab/>
              <w:t>speed of light (ms</w:t>
            </w:r>
            <w:r w:rsidRPr="00F85502">
              <w:rPr>
                <w:szCs w:val="22"/>
                <w:vertAlign w:val="superscript"/>
              </w:rPr>
              <w:t>-1</w:t>
            </w:r>
            <w:r w:rsidRPr="00F85502">
              <w:rPr>
                <w:szCs w:val="22"/>
              </w:rPr>
              <w:t>)</w:t>
            </w:r>
          </w:p>
        </w:tc>
      </w:tr>
    </w:tbl>
    <w:p w14:paraId="2B9FEC31" w14:textId="77777777" w:rsidR="002A0BF6" w:rsidRPr="00123062" w:rsidRDefault="002A0BF6" w:rsidP="002A0BF6">
      <w:pPr>
        <w:pStyle w:val="Heading3"/>
      </w:pPr>
      <w:bookmarkStart w:id="229" w:name="_Toc19365657"/>
      <w:bookmarkStart w:id="230" w:name="_Toc106127823"/>
      <w:r w:rsidRPr="00123062">
        <w:t>How do you measure a fish?</w:t>
      </w:r>
      <w:bookmarkEnd w:id="229"/>
      <w:bookmarkEnd w:id="230"/>
    </w:p>
    <w:p w14:paraId="3134E553" w14:textId="77777777" w:rsidR="002A0BF6" w:rsidRPr="00123062" w:rsidRDefault="002A0BF6" w:rsidP="002A0BF6">
      <w:pPr>
        <w:pStyle w:val="NormalWeb"/>
        <w:spacing w:before="0" w:beforeAutospacing="0" w:after="0" w:afterAutospacing="0"/>
      </w:pPr>
      <w:r w:rsidRPr="00123062">
        <w:t>Suppose an oceanographer wished to measure the length of a fish that swims by his metre stick</w:t>
      </w:r>
      <w:r>
        <w:t>. He would note,</w:t>
      </w:r>
      <w:r w:rsidRPr="00123062">
        <w:t xml:space="preserve"> where the head was and </w:t>
      </w:r>
      <w:r w:rsidRPr="00123062">
        <w:rPr>
          <w:i/>
          <w:iCs/>
        </w:rPr>
        <w:t xml:space="preserve">at the same moment </w:t>
      </w:r>
      <w:r w:rsidRPr="00123062">
        <w:t xml:space="preserve">he would notice where the tail was. The fish would then be said to be the same length as the distance between the two marks on the metre stick. If the oceanographer were to notice where the head was, wait a moment and then look where the tail was the fact that the fish was moving through the water would give a shorter measurement. Let's see that in pictures: </w:t>
      </w:r>
    </w:p>
    <w:p w14:paraId="554E6C9B" w14:textId="77777777" w:rsidR="002A0BF6" w:rsidRDefault="002A0BF6" w:rsidP="002A0BF6">
      <w:pPr>
        <w:pStyle w:val="NormalWeb"/>
        <w:spacing w:before="0" w:beforeAutospacing="0" w:after="0" w:afterAutospacing="0"/>
        <w:rPr>
          <w:u w:val="double"/>
        </w:rPr>
      </w:pPr>
    </w:p>
    <w:p w14:paraId="3CA94CC7" w14:textId="77777777" w:rsidR="002A0BF6" w:rsidRPr="00123062" w:rsidRDefault="002A0BF6" w:rsidP="002A0BF6">
      <w:pPr>
        <w:pStyle w:val="NormalWeb"/>
        <w:spacing w:before="0" w:beforeAutospacing="0" w:after="0" w:afterAutospacing="0"/>
      </w:pPr>
      <w:r w:rsidRPr="00E574EC">
        <w:rPr>
          <w:u w:val="double"/>
        </w:rPr>
        <w:t>Picture 1</w:t>
      </w:r>
      <w:r>
        <w:t>:</w:t>
      </w:r>
      <w:r w:rsidRPr="00123062">
        <w:t xml:space="preserve">Look at both ends simultaneously: </w:t>
      </w:r>
    </w:p>
    <w:p w14:paraId="45F3394C" w14:textId="77777777" w:rsidR="002A0BF6" w:rsidRPr="00123062" w:rsidRDefault="002A0BF6" w:rsidP="002A0BF6">
      <w:pPr>
        <w:pStyle w:val="NormalWeb"/>
        <w:spacing w:before="0" w:beforeAutospacing="0" w:after="0" w:afterAutospacing="0"/>
      </w:pPr>
      <w:r w:rsidRPr="00E574EC">
        <w:rPr>
          <w:noProof/>
          <w:u w:val="double"/>
        </w:rPr>
        <mc:AlternateContent>
          <mc:Choice Requires="wpg">
            <w:drawing>
              <wp:anchor distT="0" distB="0" distL="114300" distR="114300" simplePos="0" relativeHeight="251658326" behindDoc="1" locked="0" layoutInCell="1" allowOverlap="1" wp14:anchorId="0D55533D" wp14:editId="3D9440F5">
                <wp:simplePos x="0" y="0"/>
                <wp:positionH relativeFrom="column">
                  <wp:posOffset>2683510</wp:posOffset>
                </wp:positionH>
                <wp:positionV relativeFrom="paragraph">
                  <wp:posOffset>-29210</wp:posOffset>
                </wp:positionV>
                <wp:extent cx="3313430" cy="2520315"/>
                <wp:effectExtent l="0" t="0" r="1270" b="0"/>
                <wp:wrapSquare wrapText="bothSides"/>
                <wp:docPr id="4931" name="Group 4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3430" cy="2520315"/>
                          <a:chOff x="412" y="6607"/>
                          <a:chExt cx="6593" cy="4926"/>
                        </a:xfrm>
                      </wpg:grpSpPr>
                      <pic:pic xmlns:pic="http://schemas.openxmlformats.org/drawingml/2006/picture">
                        <pic:nvPicPr>
                          <pic:cNvPr id="4932" name="Picture 220" descr="http://conduit9sr.tripod.com/SR4fig1.gif"/>
                          <pic:cNvPicPr>
                            <a:picLocks noChangeAspect="1" noChangeArrowheads="1"/>
                          </pic:cNvPicPr>
                        </pic:nvPicPr>
                        <pic:blipFill rotWithShape="1">
                          <a:blip r:embed="rId455" r:link="rId456" cstate="print">
                            <a:extLst>
                              <a:ext uri="{28A0092B-C50C-407E-A947-70E740481C1C}">
                                <a14:useLocalDpi xmlns:a14="http://schemas.microsoft.com/office/drawing/2010/main" val="0"/>
                              </a:ext>
                            </a:extLst>
                          </a:blip>
                          <a:srcRect t="9553" b="-9553"/>
                          <a:stretch>
                            <a:fillRect/>
                          </a:stretch>
                        </pic:blipFill>
                        <pic:spPr bwMode="auto">
                          <a:xfrm>
                            <a:off x="450" y="6607"/>
                            <a:ext cx="6555"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933" name="Group 221"/>
                        <wpg:cNvGrpSpPr>
                          <a:grpSpLocks/>
                        </wpg:cNvGrpSpPr>
                        <wpg:grpSpPr bwMode="auto">
                          <a:xfrm>
                            <a:off x="412" y="8248"/>
                            <a:ext cx="6592" cy="3285"/>
                            <a:chOff x="434" y="8601"/>
                            <a:chExt cx="6592" cy="3285"/>
                          </a:xfrm>
                        </wpg:grpSpPr>
                        <pic:pic xmlns:pic="http://schemas.openxmlformats.org/drawingml/2006/picture">
                          <pic:nvPicPr>
                            <pic:cNvPr id="4934" name="Picture 222" descr="http://conduit9sr.tripod.com/SR4fig1.gif"/>
                            <pic:cNvPicPr>
                              <a:picLocks noChangeAspect="1" noChangeArrowheads="1"/>
                            </pic:cNvPicPr>
                          </pic:nvPicPr>
                          <pic:blipFill rotWithShape="1">
                            <a:blip r:embed="rId455" r:link="rId456">
                              <a:extLst>
                                <a:ext uri="{28A0092B-C50C-407E-A947-70E740481C1C}">
                                  <a14:useLocalDpi xmlns:a14="http://schemas.microsoft.com/office/drawing/2010/main" val="0"/>
                                </a:ext>
                              </a:extLst>
                            </a:blip>
                            <a:srcRect b="11187"/>
                            <a:stretch>
                              <a:fillRect/>
                            </a:stretch>
                          </pic:blipFill>
                          <pic:spPr bwMode="auto">
                            <a:xfrm>
                              <a:off x="471" y="8601"/>
                              <a:ext cx="6555" cy="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935" name="Picture 223" descr="http://conduit9sr.tripod.com/SR4fig2.gif"/>
                            <pic:cNvPicPr>
                              <a:picLocks noChangeAspect="1" noChangeArrowheads="1"/>
                            </pic:cNvPicPr>
                          </pic:nvPicPr>
                          <pic:blipFill rotWithShape="1">
                            <a:blip r:embed="rId457" r:link="rId458" cstate="print">
                              <a:extLst>
                                <a:ext uri="{28A0092B-C50C-407E-A947-70E740481C1C}">
                                  <a14:useLocalDpi xmlns:a14="http://schemas.microsoft.com/office/drawing/2010/main" val="0"/>
                                </a:ext>
                              </a:extLst>
                            </a:blip>
                            <a:srcRect l="-473" t="-15287" r="473" b="15287"/>
                            <a:stretch>
                              <a:fillRect/>
                            </a:stretch>
                          </pic:blipFill>
                          <pic:spPr bwMode="auto">
                            <a:xfrm>
                              <a:off x="434" y="10146"/>
                              <a:ext cx="6555"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5BEA2B7E" id="Group 4931" o:spid="_x0000_s1026" style="position:absolute;margin-left:211.3pt;margin-top:-2.3pt;width:260.9pt;height:198.45pt;z-index:-251574272" coordorigin="412,6607" coordsize="6593,492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">
                <v:shape id="Picture 220" o:spid="_x0000_s1027" type="#_x0000_t75" alt="http://conduit9sr.tripod.com/SR4fig1.gif" style="position:absolute;left:450;top:6607;width:6555;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">
                  <v:imagedata r:id="rId464" r:href="rId465" croptop="6261f" cropbottom="-6261f"/>
                </v:shape>
                <v:group id="Group 221" o:spid="_x0000_s1028" style="position:absolute;left:412;top:8248;width:6592;height:3285" coordorigin="434,8601" coordsize="6592,3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">
                  <v:shape id="Picture 222" o:spid="_x0000_s1029" type="#_x0000_t75" alt="http://conduit9sr.tripod.com/SR4fig1.gif" style="position:absolute;left:471;top:8601;width:6555;height:15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">
                    <v:imagedata r:id="rId464" r:href="rId466" cropbottom="7332f"/>
                  </v:shape>
                  <v:shape id="Picture 223" o:spid="_x0000_s1030" type="#_x0000_t75" alt="http://conduit9sr.tripod.com/SR4fig2.gif" style="position:absolute;left:434;top:10146;width:6555;height:17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">
                    <v:imagedata r:id="rId467" r:href="rId468" croptop="-10018f" cropbottom="10018f" cropleft="-310f" cropright="310f"/>
                  </v:shape>
                </v:group>
                <w10:wrap type="square"/>
              </v:group>
            </w:pict>
          </mc:Fallback>
        </mc:AlternateContent>
      </w:r>
      <w:r w:rsidRPr="00123062">
        <w:t xml:space="preserve">head point: 0.35 metres </w:t>
      </w:r>
      <w:r w:rsidRPr="00123062">
        <w:br/>
        <w:t xml:space="preserve">tail point: 0.1 metres </w:t>
      </w:r>
      <w:r w:rsidRPr="00123062">
        <w:br/>
        <w:t xml:space="preserve">Length = 0.35 metres - 0.1 metres </w:t>
      </w:r>
    </w:p>
    <w:p w14:paraId="1EE9EBA2" w14:textId="77777777" w:rsidR="002A0BF6" w:rsidRPr="00123062" w:rsidRDefault="002A0BF6" w:rsidP="002A0BF6">
      <w:pPr>
        <w:pStyle w:val="NormalWeb"/>
        <w:spacing w:before="0" w:beforeAutospacing="0" w:after="0" w:afterAutospacing="0"/>
      </w:pPr>
      <w:r w:rsidRPr="00123062">
        <w:t xml:space="preserve">=0.25 metres </w:t>
      </w:r>
    </w:p>
    <w:p w14:paraId="0F016339" w14:textId="77777777" w:rsidR="002A0BF6" w:rsidRPr="00123062" w:rsidRDefault="002A0BF6" w:rsidP="002A0BF6">
      <w:pPr>
        <w:pStyle w:val="NormalWeb"/>
        <w:spacing w:before="120" w:beforeAutospacing="0" w:after="0" w:afterAutospacing="0"/>
      </w:pPr>
      <w:r w:rsidRPr="00123062">
        <w:t xml:space="preserve">Now, the "wrong" way </w:t>
      </w:r>
    </w:p>
    <w:p w14:paraId="43482C1E" w14:textId="77777777" w:rsidR="002A0BF6" w:rsidRPr="00123062" w:rsidRDefault="002A0BF6" w:rsidP="002A0BF6">
      <w:pPr>
        <w:pStyle w:val="NormalWeb"/>
        <w:spacing w:before="120" w:beforeAutospacing="0" w:after="0" w:afterAutospacing="0"/>
      </w:pPr>
      <w:r w:rsidRPr="00E574EC">
        <w:rPr>
          <w:u w:val="double"/>
        </w:rPr>
        <w:t>Picutre 2</w:t>
      </w:r>
      <w:r>
        <w:t xml:space="preserve">:  </w:t>
      </w:r>
      <w:r w:rsidRPr="00123062">
        <w:t xml:space="preserve">Look at the head first: </w:t>
      </w:r>
    </w:p>
    <w:p w14:paraId="42D14D65" w14:textId="77777777" w:rsidR="002A0BF6" w:rsidRPr="00123062" w:rsidRDefault="002A0BF6" w:rsidP="002A0BF6">
      <w:pPr>
        <w:pStyle w:val="NormalWeb"/>
        <w:spacing w:before="120" w:beforeAutospacing="0" w:after="0" w:afterAutospacing="0"/>
      </w:pPr>
      <w:r w:rsidRPr="00123062">
        <w:t xml:space="preserve">head point: 0.35 metres. </w:t>
      </w:r>
    </w:p>
    <w:p w14:paraId="7292F501" w14:textId="77777777" w:rsidR="002A0BF6" w:rsidRPr="00123062" w:rsidRDefault="002A0BF6" w:rsidP="002A0BF6">
      <w:pPr>
        <w:pStyle w:val="NormalWeb"/>
        <w:spacing w:before="120" w:beforeAutospacing="0" w:after="0" w:afterAutospacing="0"/>
      </w:pPr>
      <w:r w:rsidRPr="00123062">
        <w:t xml:space="preserve">(wait a moment) </w:t>
      </w:r>
    </w:p>
    <w:p w14:paraId="0ACE14FD" w14:textId="77777777" w:rsidR="002A0BF6" w:rsidRPr="00123062" w:rsidRDefault="002A0BF6" w:rsidP="002A0BF6">
      <w:pPr>
        <w:pStyle w:val="NormalWeb"/>
        <w:spacing w:before="120" w:beforeAutospacing="0" w:after="0" w:afterAutospacing="0"/>
      </w:pPr>
      <w:r w:rsidRPr="00E574EC">
        <w:rPr>
          <w:u w:val="double"/>
        </w:rPr>
        <w:t>Picture 3</w:t>
      </w:r>
      <w:r>
        <w:t xml:space="preserve">: </w:t>
      </w:r>
      <w:r w:rsidRPr="00123062">
        <w:t xml:space="preserve">Now look at the tail: </w:t>
      </w:r>
    </w:p>
    <w:p w14:paraId="1F07D77F" w14:textId="77777777" w:rsidR="002A0BF6" w:rsidRPr="00123062" w:rsidRDefault="002A0BF6" w:rsidP="002A0BF6">
      <w:pPr>
        <w:pStyle w:val="NormalWeb"/>
        <w:spacing w:before="120" w:beforeAutospacing="0" w:after="0" w:afterAutospacing="0"/>
      </w:pPr>
      <w:r w:rsidRPr="00123062">
        <w:t xml:space="preserve">tail point: 0.25 metres. </w:t>
      </w:r>
    </w:p>
    <w:p w14:paraId="0AE2F5B6" w14:textId="77777777" w:rsidR="002A0BF6" w:rsidRPr="00123062" w:rsidRDefault="002A0BF6" w:rsidP="002A0BF6">
      <w:pPr>
        <w:pStyle w:val="NormalWeb"/>
        <w:spacing w:before="120" w:beforeAutospacing="0" w:after="0" w:afterAutospacing="0"/>
      </w:pPr>
      <w:r w:rsidRPr="00123062">
        <w:t>length = 0.35 metres - 0.25 metres</w:t>
      </w:r>
      <w:r>
        <w:t xml:space="preserve"> </w:t>
      </w:r>
      <w:r w:rsidRPr="00123062">
        <w:t xml:space="preserve">= 0.1 metres. </w:t>
      </w:r>
    </w:p>
    <w:p w14:paraId="3FF90109" w14:textId="77777777" w:rsidR="002A0BF6" w:rsidRDefault="002A0BF6" w:rsidP="002A0BF6">
      <w:pPr>
        <w:pStyle w:val="NormalWeb"/>
      </w:pPr>
      <w:r w:rsidRPr="00123062">
        <w:t xml:space="preserve">For two objects to be the same length their endpoints must coincide </w:t>
      </w:r>
      <w:r w:rsidRPr="00123062">
        <w:rPr>
          <w:b/>
          <w:bCs/>
        </w:rPr>
        <w:t>SIMULTANEOUSLY</w:t>
      </w:r>
      <w:r w:rsidRPr="00123062">
        <w:t xml:space="preserve">. The measuring process for a moving object includes the concept of simultaneity. But, as we will see events deemed simultaneous in one inertial frame are not always simultaneous in another inertial frame. Thus the length of an object will be different when measured in different inertial frames.  Since all these inertial frames are equally valid (postulate 1) each of their measurements are as correct as any other's. </w:t>
      </w:r>
    </w:p>
    <w:p w14:paraId="4EA99FC5" w14:textId="77777777" w:rsidR="002A0BF6" w:rsidRPr="00E574EC" w:rsidRDefault="002A0BF6" w:rsidP="002A0BF6">
      <w:pPr>
        <w:pStyle w:val="NormalWeb"/>
        <w:rPr>
          <w:i/>
        </w:rPr>
      </w:pPr>
      <w:r w:rsidRPr="00E574EC">
        <w:rPr>
          <w:i/>
        </w:rPr>
        <w:t>For more details on Length Contraction read the additional notes in Special Relativity Paradoxes.</w:t>
      </w:r>
    </w:p>
    <w:p w14:paraId="5C6318D0" w14:textId="77777777" w:rsidR="002A0BF6" w:rsidRPr="00123062" w:rsidRDefault="002A0BF6" w:rsidP="002A0BF6">
      <w:pPr>
        <w:pStyle w:val="Heading2"/>
      </w:pPr>
      <w:bookmarkStart w:id="231" w:name="_Toc19365658"/>
      <w:bookmarkStart w:id="232" w:name="_Toc106127824"/>
      <w:r w:rsidRPr="00123062">
        <w:t>Length Dilation / Tutorial 3</w:t>
      </w:r>
      <w:bookmarkEnd w:id="231"/>
      <w:bookmarkEnd w:id="232"/>
    </w:p>
    <w:p w14:paraId="60BBD201" w14:textId="77777777" w:rsidR="002A0BF6" w:rsidRPr="00123062" w:rsidRDefault="002A0BF6" w:rsidP="002A0BF6">
      <w:r w:rsidRPr="00123062">
        <w:t xml:space="preserve">1. Write down the relationship involving the proper length l and contracted length l’ of a moving object observed in two different frames of reference moving at a speed, v, relative to one another (where the proper length is the length measured by an observer at rest with respect to the object and the contracted length is the length measured by another observer moving at a speed, v, relative to the object). </w:t>
      </w:r>
    </w:p>
    <w:p w14:paraId="20746687" w14:textId="77777777" w:rsidR="002A0BF6" w:rsidRPr="00123062" w:rsidRDefault="002A0BF6" w:rsidP="002A0BF6">
      <w:r w:rsidRPr="00123062">
        <w:t xml:space="preserve">2. In the table shown, use the relativity equation for length contraction to calculate the value of each missing quantity (a) to (f) for an object moving at a constant speed relative to the Eart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7"/>
        <w:gridCol w:w="2328"/>
        <w:gridCol w:w="2977"/>
      </w:tblGrid>
      <w:tr w:rsidR="002A0BF6" w:rsidRPr="00123062" w14:paraId="731DD0A1" w14:textId="77777777" w:rsidTr="004E5C5A">
        <w:trPr>
          <w:trHeight w:val="309"/>
          <w:jc w:val="center"/>
        </w:trPr>
        <w:tc>
          <w:tcPr>
            <w:tcW w:w="0" w:type="auto"/>
            <w:vAlign w:val="center"/>
          </w:tcPr>
          <w:p w14:paraId="2C8E0DAE"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i/>
                <w:iCs/>
                <w:color w:val="auto"/>
                <w:sz w:val="20"/>
                <w:szCs w:val="20"/>
              </w:rPr>
              <w:t>Contracted length</w:t>
            </w:r>
          </w:p>
        </w:tc>
        <w:tc>
          <w:tcPr>
            <w:tcW w:w="2328" w:type="dxa"/>
            <w:vAlign w:val="center"/>
          </w:tcPr>
          <w:p w14:paraId="60AF8E5F"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i/>
                <w:iCs/>
                <w:color w:val="auto"/>
                <w:sz w:val="20"/>
                <w:szCs w:val="20"/>
              </w:rPr>
              <w:t>Proper length</w:t>
            </w:r>
          </w:p>
        </w:tc>
        <w:tc>
          <w:tcPr>
            <w:tcW w:w="2977" w:type="dxa"/>
            <w:vAlign w:val="center"/>
          </w:tcPr>
          <w:p w14:paraId="49F5BB43"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i/>
                <w:iCs/>
                <w:color w:val="auto"/>
                <w:sz w:val="20"/>
                <w:szCs w:val="20"/>
              </w:rPr>
              <w:t xml:space="preserve">Speed of object / </w:t>
            </w:r>
            <w:r w:rsidRPr="00123062">
              <w:rPr>
                <w:rFonts w:ascii="Trebuchet MS" w:hAnsi="Trebuchet MS"/>
                <w:color w:val="auto"/>
                <w:sz w:val="20"/>
                <w:szCs w:val="20"/>
              </w:rPr>
              <w:t>m s</w:t>
            </w:r>
            <w:r w:rsidRPr="00123062">
              <w:rPr>
                <w:rFonts w:ascii="Trebuchet MS" w:hAnsi="Trebuchet MS"/>
                <w:color w:val="auto"/>
                <w:sz w:val="20"/>
                <w:szCs w:val="20"/>
                <w:vertAlign w:val="superscript"/>
              </w:rPr>
              <w:t>-1</w:t>
            </w:r>
          </w:p>
        </w:tc>
      </w:tr>
      <w:tr w:rsidR="002A0BF6" w:rsidRPr="00123062" w14:paraId="07089EB6" w14:textId="77777777" w:rsidTr="004E5C5A">
        <w:trPr>
          <w:trHeight w:val="309"/>
          <w:jc w:val="center"/>
        </w:trPr>
        <w:tc>
          <w:tcPr>
            <w:tcW w:w="0" w:type="auto"/>
            <w:vAlign w:val="center"/>
          </w:tcPr>
          <w:p w14:paraId="59D9A1C7"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a)</w:t>
            </w:r>
          </w:p>
        </w:tc>
        <w:tc>
          <w:tcPr>
            <w:tcW w:w="2328" w:type="dxa"/>
            <w:vAlign w:val="center"/>
          </w:tcPr>
          <w:p w14:paraId="0D2041B6"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5·00 m</w:t>
            </w:r>
          </w:p>
        </w:tc>
        <w:tc>
          <w:tcPr>
            <w:tcW w:w="2977" w:type="dxa"/>
            <w:vAlign w:val="center"/>
          </w:tcPr>
          <w:p w14:paraId="2985A49B"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1·00 × 10</w:t>
            </w:r>
            <w:r w:rsidRPr="00123062">
              <w:rPr>
                <w:rFonts w:ascii="Trebuchet MS" w:hAnsi="Trebuchet MS"/>
                <w:color w:val="auto"/>
                <w:position w:val="8"/>
                <w:sz w:val="20"/>
                <w:szCs w:val="20"/>
                <w:vertAlign w:val="superscript"/>
              </w:rPr>
              <w:t>8</w:t>
            </w:r>
          </w:p>
        </w:tc>
      </w:tr>
      <w:tr w:rsidR="002A0BF6" w:rsidRPr="00123062" w14:paraId="3EA5BF19" w14:textId="77777777" w:rsidTr="004E5C5A">
        <w:trPr>
          <w:trHeight w:val="309"/>
          <w:jc w:val="center"/>
        </w:trPr>
        <w:tc>
          <w:tcPr>
            <w:tcW w:w="0" w:type="auto"/>
            <w:vAlign w:val="center"/>
          </w:tcPr>
          <w:p w14:paraId="70BD5BC5"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b)</w:t>
            </w:r>
          </w:p>
        </w:tc>
        <w:tc>
          <w:tcPr>
            <w:tcW w:w="2328" w:type="dxa"/>
            <w:vAlign w:val="center"/>
          </w:tcPr>
          <w:p w14:paraId="2B76827D"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15.0 m</w:t>
            </w:r>
          </w:p>
        </w:tc>
        <w:tc>
          <w:tcPr>
            <w:tcW w:w="2977" w:type="dxa"/>
            <w:vAlign w:val="center"/>
          </w:tcPr>
          <w:p w14:paraId="7C78BADE"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2·00 × 10</w:t>
            </w:r>
            <w:r w:rsidRPr="00123062">
              <w:rPr>
                <w:rFonts w:ascii="Trebuchet MS" w:hAnsi="Trebuchet MS"/>
                <w:color w:val="auto"/>
                <w:position w:val="8"/>
                <w:sz w:val="20"/>
                <w:szCs w:val="20"/>
                <w:vertAlign w:val="superscript"/>
              </w:rPr>
              <w:t>8</w:t>
            </w:r>
          </w:p>
        </w:tc>
      </w:tr>
      <w:tr w:rsidR="002A0BF6" w:rsidRPr="00123062" w14:paraId="08DE1CEE" w14:textId="77777777" w:rsidTr="004E5C5A">
        <w:trPr>
          <w:trHeight w:val="309"/>
          <w:jc w:val="center"/>
        </w:trPr>
        <w:tc>
          <w:tcPr>
            <w:tcW w:w="0" w:type="auto"/>
            <w:vAlign w:val="center"/>
          </w:tcPr>
          <w:p w14:paraId="77A10403"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0·15 km</w:t>
            </w:r>
          </w:p>
        </w:tc>
        <w:tc>
          <w:tcPr>
            <w:tcW w:w="2328" w:type="dxa"/>
            <w:vAlign w:val="center"/>
          </w:tcPr>
          <w:p w14:paraId="7723D070"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c)</w:t>
            </w:r>
          </w:p>
        </w:tc>
        <w:tc>
          <w:tcPr>
            <w:tcW w:w="2977" w:type="dxa"/>
            <w:vAlign w:val="center"/>
          </w:tcPr>
          <w:p w14:paraId="34004183"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2·25 × 10</w:t>
            </w:r>
            <w:r w:rsidRPr="00123062">
              <w:rPr>
                <w:rFonts w:ascii="Trebuchet MS" w:hAnsi="Trebuchet MS"/>
                <w:color w:val="auto"/>
                <w:position w:val="8"/>
                <w:sz w:val="20"/>
                <w:szCs w:val="20"/>
                <w:vertAlign w:val="superscript"/>
              </w:rPr>
              <w:t>8</w:t>
            </w:r>
          </w:p>
        </w:tc>
      </w:tr>
      <w:tr w:rsidR="002A0BF6" w:rsidRPr="00123062" w14:paraId="5BECFCA4" w14:textId="77777777" w:rsidTr="004E5C5A">
        <w:trPr>
          <w:trHeight w:val="309"/>
          <w:jc w:val="center"/>
        </w:trPr>
        <w:tc>
          <w:tcPr>
            <w:tcW w:w="0" w:type="auto"/>
            <w:vAlign w:val="center"/>
          </w:tcPr>
          <w:p w14:paraId="4C087DDF"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150 mm</w:t>
            </w:r>
          </w:p>
        </w:tc>
        <w:tc>
          <w:tcPr>
            <w:tcW w:w="2328" w:type="dxa"/>
            <w:vAlign w:val="center"/>
          </w:tcPr>
          <w:p w14:paraId="7CD1C2AD"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d)</w:t>
            </w:r>
          </w:p>
        </w:tc>
        <w:tc>
          <w:tcPr>
            <w:tcW w:w="2977" w:type="dxa"/>
            <w:vAlign w:val="center"/>
          </w:tcPr>
          <w:p w14:paraId="162671EB"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1·04 × 10</w:t>
            </w:r>
            <w:r w:rsidRPr="00123062">
              <w:rPr>
                <w:rFonts w:ascii="Trebuchet MS" w:hAnsi="Trebuchet MS"/>
                <w:color w:val="auto"/>
                <w:position w:val="8"/>
                <w:sz w:val="20"/>
                <w:szCs w:val="20"/>
                <w:vertAlign w:val="superscript"/>
              </w:rPr>
              <w:t>8</w:t>
            </w:r>
          </w:p>
        </w:tc>
      </w:tr>
      <w:tr w:rsidR="002A0BF6" w:rsidRPr="00123062" w14:paraId="6C58CD79" w14:textId="77777777" w:rsidTr="004E5C5A">
        <w:trPr>
          <w:trHeight w:val="290"/>
          <w:jc w:val="center"/>
        </w:trPr>
        <w:tc>
          <w:tcPr>
            <w:tcW w:w="0" w:type="auto"/>
            <w:vAlign w:val="center"/>
          </w:tcPr>
          <w:p w14:paraId="2DA5093A"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30 m</w:t>
            </w:r>
          </w:p>
        </w:tc>
        <w:tc>
          <w:tcPr>
            <w:tcW w:w="2328" w:type="dxa"/>
            <w:vAlign w:val="center"/>
          </w:tcPr>
          <w:p w14:paraId="2F5FD442"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35 m</w:t>
            </w:r>
          </w:p>
        </w:tc>
        <w:tc>
          <w:tcPr>
            <w:tcW w:w="2977" w:type="dxa"/>
            <w:vAlign w:val="center"/>
          </w:tcPr>
          <w:p w14:paraId="0A5EA7D2"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e)</w:t>
            </w:r>
          </w:p>
        </w:tc>
      </w:tr>
      <w:tr w:rsidR="002A0BF6" w:rsidRPr="00123062" w14:paraId="146902BE" w14:textId="77777777" w:rsidTr="004E5C5A">
        <w:trPr>
          <w:trHeight w:val="290"/>
          <w:jc w:val="center"/>
        </w:trPr>
        <w:tc>
          <w:tcPr>
            <w:tcW w:w="0" w:type="auto"/>
            <w:vAlign w:val="center"/>
          </w:tcPr>
          <w:p w14:paraId="25CF7EEA"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10 m</w:t>
            </w:r>
          </w:p>
        </w:tc>
        <w:tc>
          <w:tcPr>
            <w:tcW w:w="2328" w:type="dxa"/>
            <w:vAlign w:val="center"/>
          </w:tcPr>
          <w:p w14:paraId="24449679"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11 m</w:t>
            </w:r>
          </w:p>
        </w:tc>
        <w:tc>
          <w:tcPr>
            <w:tcW w:w="2977" w:type="dxa"/>
            <w:vAlign w:val="center"/>
          </w:tcPr>
          <w:p w14:paraId="764D7406" w14:textId="77777777" w:rsidR="002A0BF6" w:rsidRPr="00123062" w:rsidRDefault="002A0BF6" w:rsidP="004E5C5A">
            <w:pPr>
              <w:pStyle w:val="Default"/>
              <w:spacing w:before="0"/>
              <w:jc w:val="center"/>
              <w:rPr>
                <w:rFonts w:ascii="Trebuchet MS" w:hAnsi="Trebuchet MS"/>
                <w:color w:val="auto"/>
                <w:sz w:val="20"/>
                <w:szCs w:val="20"/>
              </w:rPr>
            </w:pPr>
            <w:r w:rsidRPr="00123062">
              <w:rPr>
                <w:rFonts w:ascii="Trebuchet MS" w:hAnsi="Trebuchet MS"/>
                <w:color w:val="auto"/>
                <w:sz w:val="20"/>
                <w:szCs w:val="20"/>
              </w:rPr>
              <w:t>(f)</w:t>
            </w:r>
          </w:p>
        </w:tc>
      </w:tr>
    </w:tbl>
    <w:p w14:paraId="1B9AF08B" w14:textId="77777777" w:rsidR="002A0BF6" w:rsidRPr="00123062" w:rsidRDefault="002A0BF6" w:rsidP="002A0BF6">
      <w:r w:rsidRPr="00123062">
        <w:t>3. A rocket has a length of 20 m when at rest on the Earth. An observer, at rest on the Earth, watches the rocket as it passes at a constant speed of 1</w:t>
      </w:r>
      <w:r w:rsidRPr="00123062">
        <w:sym w:font="Wingdings" w:char="F09E"/>
      </w:r>
      <w:r w:rsidRPr="00123062">
        <w:t>8 × 10</w:t>
      </w:r>
      <w:r w:rsidRPr="00123062">
        <w:rPr>
          <w:vertAlign w:val="superscript"/>
        </w:rPr>
        <w:t>8</w:t>
      </w:r>
      <w:r w:rsidRPr="00123062">
        <w:t xml:space="preserve"> ms</w:t>
      </w:r>
      <w:r w:rsidRPr="00123062">
        <w:rPr>
          <w:vertAlign w:val="superscript"/>
        </w:rPr>
        <w:t>−1</w:t>
      </w:r>
      <w:r w:rsidRPr="00123062">
        <w:t xml:space="preserve">. Calculate the length of the rocket as measured by the observer. </w:t>
      </w:r>
    </w:p>
    <w:p w14:paraId="220ABCD8" w14:textId="77777777" w:rsidR="002A0BF6" w:rsidRPr="00123062" w:rsidRDefault="002A0BF6" w:rsidP="002A0BF6">
      <w:r w:rsidRPr="00123062">
        <w:t>4. A pi meson is moving at 0</w:t>
      </w:r>
      <w:r w:rsidRPr="00123062">
        <w:sym w:font="Wingdings" w:char="F09E"/>
      </w:r>
      <w:r w:rsidRPr="00123062">
        <w:t>90 c relative to a magnet. The magnet has a length of 2</w:t>
      </w:r>
      <w:r w:rsidRPr="00123062">
        <w:sym w:font="Wingdings" w:char="F09E"/>
      </w:r>
      <w:r w:rsidRPr="00123062">
        <w:t xml:space="preserve">00 m when at rest to the Earth. Calculate the length of the magnet in the reference frame of the pi meson. </w:t>
      </w:r>
    </w:p>
    <w:p w14:paraId="10FB74BA" w14:textId="77777777" w:rsidR="002A0BF6" w:rsidRPr="00123062" w:rsidRDefault="002A0BF6" w:rsidP="002A0BF6">
      <w:r w:rsidRPr="00123062">
        <w:t>5. In the year 2050 a spacecraft flies over a base station on the Earth. The spacecraft has a speed of 0</w:t>
      </w:r>
      <w:r w:rsidRPr="00123062">
        <w:sym w:font="Wingdings" w:char="F09E"/>
      </w:r>
      <w:r w:rsidRPr="00123062">
        <w:t xml:space="preserve">8 c. The length of the moving spacecraft is measured as 160 m by a person on the Earth. The spacecraft later lands and the same person measures the length of the now stationary spacecraft. </w:t>
      </w:r>
    </w:p>
    <w:p w14:paraId="19B9B746" w14:textId="77777777" w:rsidR="002A0BF6" w:rsidRPr="00123062" w:rsidRDefault="002A0BF6" w:rsidP="002A0BF6">
      <w:r w:rsidRPr="00123062">
        <w:t xml:space="preserve">Calculate the length of the stationary spacecraft. </w:t>
      </w:r>
    </w:p>
    <w:p w14:paraId="04B8B8A6" w14:textId="77777777" w:rsidR="002A0BF6" w:rsidRPr="00123062" w:rsidRDefault="002A0BF6" w:rsidP="002A0BF6">
      <w:pPr>
        <w:spacing w:before="0" w:after="0"/>
      </w:pPr>
      <w:r w:rsidRPr="00123062">
        <w:t>6. A rocket is travelling at 0</w:t>
      </w:r>
      <w:r w:rsidRPr="00123062">
        <w:sym w:font="Wingdings" w:char="F09E"/>
      </w:r>
      <w:r w:rsidRPr="00123062">
        <w:t xml:space="preserve">50 c relative to a space station. </w:t>
      </w:r>
    </w:p>
    <w:p w14:paraId="3D905EF8" w14:textId="77777777" w:rsidR="002A0BF6" w:rsidRPr="00123062" w:rsidRDefault="002A0BF6" w:rsidP="002A0BF6">
      <w:pPr>
        <w:spacing w:before="0" w:after="0"/>
      </w:pPr>
      <w:r w:rsidRPr="00123062">
        <w:t>Astronauts on the rocket measure the length of the space station to be 0</w:t>
      </w:r>
      <w:r w:rsidRPr="00123062">
        <w:sym w:font="Wingdings" w:char="F09E"/>
      </w:r>
      <w:r w:rsidRPr="00123062">
        <w:t xml:space="preserve">80 km. </w:t>
      </w:r>
    </w:p>
    <w:p w14:paraId="66981F71" w14:textId="77777777" w:rsidR="002A0BF6" w:rsidRPr="00123062" w:rsidRDefault="002A0BF6" w:rsidP="002A0BF6">
      <w:pPr>
        <w:spacing w:before="0" w:after="0"/>
      </w:pPr>
      <w:r w:rsidRPr="00123062">
        <w:t xml:space="preserve">Calculate the length of the space station according to a technician on the space station. </w:t>
      </w:r>
    </w:p>
    <w:p w14:paraId="74FB1999" w14:textId="77777777" w:rsidR="002A0BF6" w:rsidRPr="00123062" w:rsidRDefault="002A0BF6" w:rsidP="002A0BF6">
      <w:r w:rsidRPr="00123062">
        <w:t>7. A metre stick has a length of 1</w:t>
      </w:r>
      <w:r w:rsidRPr="00123062">
        <w:sym w:font="Wingdings" w:char="F09E"/>
      </w:r>
      <w:r w:rsidRPr="00123062">
        <w:t>00 m when at rest on the Earth. When in motion relative to an observer on the Earth the same metre stick has a length of 0</w:t>
      </w:r>
      <w:r w:rsidRPr="00123062">
        <w:sym w:font="Wingdings" w:char="F09E"/>
      </w:r>
      <w:r w:rsidRPr="00123062">
        <w:t>50 m. Calculate the speed, in ms</w:t>
      </w:r>
      <w:r w:rsidRPr="00123062">
        <w:rPr>
          <w:vertAlign w:val="superscript"/>
        </w:rPr>
        <w:t>−1</w:t>
      </w:r>
      <w:r w:rsidRPr="00123062">
        <w:t xml:space="preserve">, of the metre stick. </w:t>
      </w:r>
    </w:p>
    <w:p w14:paraId="601203D5" w14:textId="77777777" w:rsidR="002A0BF6" w:rsidRPr="00123062" w:rsidRDefault="002A0BF6" w:rsidP="002A0BF6">
      <w:r w:rsidRPr="00123062">
        <w:t xml:space="preserve">8. A spaceship has a length of 220 m when measured at rest on the Earth. The spaceship moves away from the Earth at a constant speed and an observer, on the Earth, now measures its length to be 150 m. </w:t>
      </w:r>
    </w:p>
    <w:p w14:paraId="2E29E8F5" w14:textId="77777777" w:rsidR="002A0BF6" w:rsidRPr="00123062" w:rsidRDefault="002A0BF6" w:rsidP="002A0BF6">
      <w:r w:rsidRPr="00123062">
        <w:t>Calculate the speed of the spaceship in ms</w:t>
      </w:r>
      <w:r w:rsidRPr="00123062">
        <w:rPr>
          <w:vertAlign w:val="superscript"/>
        </w:rPr>
        <w:t>−1</w:t>
      </w:r>
      <w:r w:rsidRPr="00123062">
        <w:t xml:space="preserve">. </w:t>
      </w:r>
    </w:p>
    <w:p w14:paraId="18DACC08" w14:textId="77777777" w:rsidR="002A0BF6" w:rsidRPr="00123062" w:rsidRDefault="002A0BF6" w:rsidP="002A0BF6">
      <w:r w:rsidRPr="00123062">
        <w:t>9. The length of a rocket is measured when at rest and also when moving at a constant speed by an observer at rest relative to the rocket. The observed length is 99</w:t>
      </w:r>
      <w:r w:rsidRPr="00123062">
        <w:sym w:font="Wingdings" w:char="F09E"/>
      </w:r>
      <w:r w:rsidRPr="00123062">
        <w:t xml:space="preserve">0 % of its length when at rest. Calculate the speed of the rocket. </w:t>
      </w:r>
    </w:p>
    <w:p w14:paraId="1CD21E42" w14:textId="77777777" w:rsidR="002A0BF6" w:rsidRPr="00843544" w:rsidRDefault="002A0BF6" w:rsidP="002A0BF6">
      <w:pPr>
        <w:pStyle w:val="Heading2"/>
      </w:pPr>
      <w:bookmarkStart w:id="233" w:name="_Toc19365659"/>
      <w:bookmarkStart w:id="234" w:name="_Toc106127825"/>
      <w:r w:rsidRPr="00843544">
        <w:t>The Michelson-Morley Experiment</w:t>
      </w:r>
      <w:bookmarkEnd w:id="233"/>
      <w:bookmarkEnd w:id="234"/>
    </w:p>
    <w:p w14:paraId="43DF8B2A" w14:textId="77777777" w:rsidR="002A0BF6" w:rsidRPr="00123062" w:rsidRDefault="002A0BF6" w:rsidP="002A0BF6">
      <w:pPr>
        <w:spacing w:before="0" w:after="0"/>
      </w:pPr>
      <w:r w:rsidRPr="00123062">
        <w:t>The prevalent belief in the nin</w:t>
      </w:r>
      <w:r>
        <w:t>eteenth century was that light i</w:t>
      </w:r>
      <w:r w:rsidRPr="00123062">
        <w:t xml:space="preserve">s a wave, carried by a subtle medium, the </w:t>
      </w:r>
      <w:r w:rsidRPr="00BD27C2">
        <w:rPr>
          <w:i/>
        </w:rPr>
        <w:t>aether</w:t>
      </w:r>
      <w:r w:rsidRPr="00123062">
        <w:t>, which is at rest in the universe. The sun is at rest, in the centre of the universe, and the earth moves through the aether an</w:t>
      </w:r>
      <w:r>
        <w:t>d around the sun at about  30 km</w:t>
      </w:r>
      <w:r w:rsidRPr="00123062">
        <w:t>s</w:t>
      </w:r>
      <w:r>
        <w:rPr>
          <w:vertAlign w:val="superscript"/>
        </w:rPr>
        <w:t>-1</w:t>
      </w:r>
      <w:r w:rsidRPr="00123062">
        <w:t xml:space="preserve">. </w:t>
      </w:r>
    </w:p>
    <w:p w14:paraId="71EAA525" w14:textId="77777777" w:rsidR="002A0BF6" w:rsidRPr="00123062" w:rsidRDefault="002A0BF6" w:rsidP="002A0BF6">
      <w:pPr>
        <w:spacing w:before="0" w:after="0"/>
      </w:pPr>
    </w:p>
    <w:p w14:paraId="51CE62F1" w14:textId="77777777" w:rsidR="002A0BF6" w:rsidRDefault="002A0BF6" w:rsidP="002A0BF6">
      <w:pPr>
        <w:pStyle w:val="NormalWeb"/>
        <w:spacing w:before="0" w:beforeAutospacing="0" w:after="0" w:afterAutospacing="0"/>
      </w:pPr>
      <w:r w:rsidRPr="00123062">
        <w:t>The Michelson-Morley (M&amp;M) experiment was designed to verify this belief. If light is sent back and forth on earth, in the direction of the earth's movement, then the round trip should take longer than it would if there were no aether. It should also take a little longer, but not as much as in the parallel direction, for light moving back and forth in the direction perpendicular to the earth's movement. The M&amp;M experiment used two identical rods perpendicular to each other along which the light moved back and forth.</w:t>
      </w:r>
    </w:p>
    <w:p w14:paraId="75B6A3F8" w14:textId="77777777" w:rsidR="002A0BF6" w:rsidRDefault="002A0BF6" w:rsidP="002A0BF6">
      <w:pPr>
        <w:pStyle w:val="Heading3"/>
        <w:rPr>
          <w:shd w:val="clear" w:color="auto" w:fill="FFFFFF"/>
        </w:rPr>
      </w:pPr>
      <w:bookmarkStart w:id="235" w:name="A_Boat_Race_"/>
      <w:bookmarkStart w:id="236" w:name="_Toc19365660"/>
      <w:bookmarkStart w:id="237" w:name="_Toc106127826"/>
      <w:r w:rsidRPr="00417253">
        <w:rPr>
          <w:shd w:val="clear" w:color="auto" w:fill="FFFFFF"/>
        </w:rPr>
        <w:t>A Boat Race</w:t>
      </w:r>
      <w:bookmarkEnd w:id="235"/>
      <w:r>
        <w:rPr>
          <w:shd w:val="clear" w:color="auto" w:fill="FFFFFF"/>
        </w:rPr>
        <w:t xml:space="preserve">: </w:t>
      </w:r>
      <w:r w:rsidRPr="00417253">
        <w:rPr>
          <w:shd w:val="clear" w:color="auto" w:fill="FFFFFF"/>
        </w:rPr>
        <w:t>A Model for the Michelson Morely Experiment</w:t>
      </w:r>
      <w:bookmarkEnd w:id="236"/>
      <w:bookmarkEnd w:id="237"/>
    </w:p>
    <w:p w14:paraId="7ABD5AED" w14:textId="77777777" w:rsidR="002A0BF6" w:rsidRDefault="002A0BF6" w:rsidP="002A0BF6">
      <w:pPr>
        <w:pStyle w:val="NormalWeb"/>
        <w:spacing w:before="0" w:beforeAutospacing="0" w:after="0" w:afterAutospacing="0"/>
      </w:pPr>
      <w:r w:rsidRPr="00417253">
        <w:rPr>
          <w:noProof/>
        </w:rPr>
        <w:drawing>
          <wp:anchor distT="0" distB="0" distL="114300" distR="114300" simplePos="0" relativeHeight="251658402" behindDoc="1" locked="0" layoutInCell="1" allowOverlap="1" wp14:anchorId="125D8F3C" wp14:editId="7B8CC9B9">
            <wp:simplePos x="0" y="0"/>
            <wp:positionH relativeFrom="column">
              <wp:posOffset>2976245</wp:posOffset>
            </wp:positionH>
            <wp:positionV relativeFrom="paragraph">
              <wp:posOffset>63500</wp:posOffset>
            </wp:positionV>
            <wp:extent cx="3027045" cy="1393190"/>
            <wp:effectExtent l="0" t="0" r="1905" b="0"/>
            <wp:wrapSquare wrapText="left"/>
            <wp:docPr id="48189" name="Picture 48189"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89" name="Picture 48189" descr="A picture containing chart&#10;&#10;Description automatically generated"/>
                    <pic:cNvPicPr/>
                  </pic:nvPicPr>
                  <pic:blipFill>
                    <a:blip r:embed="rId469">
                      <a:extLst>
                        <a:ext uri="{28A0092B-C50C-407E-A947-70E740481C1C}">
                          <a14:useLocalDpi xmlns:a14="http://schemas.microsoft.com/office/drawing/2010/main" val="0"/>
                        </a:ext>
                      </a:extLst>
                    </a:blip>
                    <a:stretch>
                      <a:fillRect/>
                    </a:stretch>
                  </pic:blipFill>
                  <pic:spPr>
                    <a:xfrm>
                      <a:off x="0" y="0"/>
                      <a:ext cx="3027045" cy="1393190"/>
                    </a:xfrm>
                    <a:prstGeom prst="rect">
                      <a:avLst/>
                    </a:prstGeom>
                  </pic:spPr>
                </pic:pic>
              </a:graphicData>
            </a:graphic>
            <wp14:sizeRelH relativeFrom="page">
              <wp14:pctWidth>0</wp14:pctWidth>
            </wp14:sizeRelH>
            <wp14:sizeRelV relativeFrom="page">
              <wp14:pctHeight>0</wp14:pctHeight>
            </wp14:sizeRelV>
          </wp:anchor>
        </w:drawing>
      </w:r>
      <w:r>
        <w:t>This can be modelled by thinking about two boats travelling the same distance but one crossing a river (the ether) and one going parallel to the ether (the river)</w:t>
      </w:r>
    </w:p>
    <w:p w14:paraId="4D561D6C" w14:textId="77777777" w:rsidR="002A0BF6" w:rsidRPr="00995BD2" w:rsidRDefault="002A0BF6" w:rsidP="002A0BF6">
      <w:pPr>
        <w:rPr>
          <w:rFonts w:cs="Tahoma"/>
          <w:bCs/>
          <w:color w:val="000000"/>
          <w:szCs w:val="22"/>
          <w:shd w:val="clear" w:color="auto" w:fill="FFFFFF"/>
        </w:rPr>
      </w:pPr>
      <w:r w:rsidRPr="00995BD2">
        <w:rPr>
          <w:rFonts w:cs="Tahoma"/>
          <w:bCs/>
          <w:color w:val="000000"/>
          <w:szCs w:val="22"/>
          <w:shd w:val="clear" w:color="auto" w:fill="FFFFFF"/>
        </w:rPr>
        <w:t>Here the river represents the ether, and the boats represent the two beams of light going off perpendicular to each other. Boat Y has to move against the river tide on the way out, but is assisted by the tide on the return part of the journey. Boat X will always arrive first.</w:t>
      </w:r>
    </w:p>
    <w:p w14:paraId="7BB3A4A7" w14:textId="77777777" w:rsidR="002A0BF6" w:rsidRPr="00995BD2" w:rsidRDefault="002A0BF6" w:rsidP="002A0BF6">
      <w:pPr>
        <w:rPr>
          <w:szCs w:val="22"/>
        </w:rPr>
      </w:pPr>
      <w:r w:rsidRPr="00995BD2">
        <w:rPr>
          <w:rFonts w:cs="Tahoma"/>
          <w:color w:val="000000"/>
          <w:szCs w:val="22"/>
          <w:shd w:val="clear" w:color="auto" w:fill="FFFFFF"/>
        </w:rPr>
        <w:t>Both boats, X and Y have a speed of 5 ms</w:t>
      </w:r>
      <w:r w:rsidRPr="00995BD2">
        <w:rPr>
          <w:rFonts w:cs="Tahoma"/>
          <w:color w:val="000000"/>
          <w:szCs w:val="22"/>
          <w:shd w:val="clear" w:color="auto" w:fill="FFFFFF"/>
          <w:vertAlign w:val="superscript"/>
        </w:rPr>
        <w:t>-1</w:t>
      </w:r>
      <w:r w:rsidRPr="00995BD2">
        <w:rPr>
          <w:rFonts w:cs="Tahoma"/>
          <w:color w:val="000000"/>
          <w:szCs w:val="22"/>
          <w:shd w:val="clear" w:color="auto" w:fill="FFFFFF"/>
        </w:rPr>
        <w:t>.  Boat X has to cross the river from A to B and back to A, while Boat Y has to travel from A to C and back again.</w:t>
      </w:r>
    </w:p>
    <w:p w14:paraId="35C09481" w14:textId="77777777" w:rsidR="002A0BF6" w:rsidRPr="009B4070" w:rsidRDefault="002A0BF6" w:rsidP="002A0BF6">
      <w:pPr>
        <w:rPr>
          <w:b/>
          <w:szCs w:val="24"/>
        </w:rPr>
      </w:pPr>
      <w:r>
        <w:rPr>
          <w:b/>
          <w:szCs w:val="24"/>
        </w:rPr>
        <w:t>Questions</w:t>
      </w:r>
    </w:p>
    <w:p w14:paraId="380DD9D4" w14:textId="77777777" w:rsidR="002A0BF6" w:rsidRPr="00417253" w:rsidRDefault="002A0BF6" w:rsidP="002A0BF6">
      <w:pPr>
        <w:rPr>
          <w:szCs w:val="24"/>
        </w:rPr>
      </w:pPr>
      <w:r w:rsidRPr="00417253">
        <w:rPr>
          <w:szCs w:val="24"/>
        </w:rPr>
        <w:t xml:space="preserve"> (a) </w:t>
      </w:r>
      <w:r>
        <w:rPr>
          <w:szCs w:val="24"/>
        </w:rPr>
        <w:t>Calculate</w:t>
      </w:r>
      <w:r w:rsidRPr="00417253">
        <w:rPr>
          <w:szCs w:val="24"/>
        </w:rPr>
        <w:t xml:space="preserve"> the velocity of X relative to the r</w:t>
      </w:r>
      <w:r>
        <w:rPr>
          <w:szCs w:val="24"/>
        </w:rPr>
        <w:t>iver bed (Use a vector diagram).</w:t>
      </w:r>
    </w:p>
    <w:p w14:paraId="066A6001" w14:textId="77777777" w:rsidR="002A0BF6" w:rsidRPr="00417253" w:rsidRDefault="002A0BF6" w:rsidP="002A0BF6">
      <w:pPr>
        <w:rPr>
          <w:szCs w:val="24"/>
        </w:rPr>
      </w:pPr>
      <w:r w:rsidRPr="00417253">
        <w:rPr>
          <w:szCs w:val="24"/>
        </w:rPr>
        <w:t xml:space="preserve">(b) </w:t>
      </w:r>
      <w:r>
        <w:rPr>
          <w:szCs w:val="24"/>
        </w:rPr>
        <w:t>Calculate</w:t>
      </w:r>
      <w:r w:rsidRPr="00417253">
        <w:rPr>
          <w:szCs w:val="24"/>
        </w:rPr>
        <w:t xml:space="preserve"> the time f</w:t>
      </w:r>
      <w:r>
        <w:rPr>
          <w:szCs w:val="24"/>
        </w:rPr>
        <w:t>or X to travel from A to B to A.</w:t>
      </w:r>
    </w:p>
    <w:p w14:paraId="39F1AC81" w14:textId="77777777" w:rsidR="002A0BF6" w:rsidRPr="00417253" w:rsidRDefault="002A0BF6" w:rsidP="002A0BF6">
      <w:pPr>
        <w:rPr>
          <w:szCs w:val="24"/>
        </w:rPr>
      </w:pPr>
      <w:r w:rsidRPr="00417253">
        <w:rPr>
          <w:szCs w:val="24"/>
        </w:rPr>
        <w:t xml:space="preserve">(c) </w:t>
      </w:r>
      <w:r>
        <w:rPr>
          <w:szCs w:val="24"/>
        </w:rPr>
        <w:t>Calculate</w:t>
      </w:r>
      <w:r w:rsidRPr="00417253">
        <w:rPr>
          <w:szCs w:val="24"/>
        </w:rPr>
        <w:t xml:space="preserve"> the velocity of Y relative to the river bed</w:t>
      </w:r>
      <w:r>
        <w:rPr>
          <w:szCs w:val="24"/>
        </w:rPr>
        <w:t xml:space="preserve"> going from A to C and the time.</w:t>
      </w:r>
    </w:p>
    <w:p w14:paraId="077395CD" w14:textId="77777777" w:rsidR="002A0BF6" w:rsidRPr="00417253" w:rsidRDefault="002A0BF6" w:rsidP="002A0BF6">
      <w:pPr>
        <w:rPr>
          <w:szCs w:val="24"/>
        </w:rPr>
      </w:pPr>
      <w:r w:rsidRPr="00417253">
        <w:rPr>
          <w:szCs w:val="24"/>
        </w:rPr>
        <w:t xml:space="preserve">(d) </w:t>
      </w:r>
      <w:r>
        <w:rPr>
          <w:szCs w:val="24"/>
        </w:rPr>
        <w:t>Calculate</w:t>
      </w:r>
      <w:r w:rsidRPr="00417253">
        <w:rPr>
          <w:szCs w:val="24"/>
        </w:rPr>
        <w:t xml:space="preserve"> the velocity of the boat Y</w:t>
      </w:r>
      <w:r>
        <w:rPr>
          <w:szCs w:val="24"/>
        </w:rPr>
        <w:t xml:space="preserve"> going from C to A and its time.</w:t>
      </w:r>
    </w:p>
    <w:p w14:paraId="78469124" w14:textId="77777777" w:rsidR="002A0BF6" w:rsidRPr="00417253" w:rsidRDefault="002A0BF6" w:rsidP="002A0BF6">
      <w:pPr>
        <w:rPr>
          <w:szCs w:val="24"/>
        </w:rPr>
      </w:pPr>
      <w:r w:rsidRPr="00417253">
        <w:rPr>
          <w:szCs w:val="24"/>
        </w:rPr>
        <w:t xml:space="preserve">(e) </w:t>
      </w:r>
      <w:r>
        <w:rPr>
          <w:szCs w:val="24"/>
        </w:rPr>
        <w:t>State w</w:t>
      </w:r>
      <w:r w:rsidRPr="00417253">
        <w:rPr>
          <w:szCs w:val="24"/>
        </w:rPr>
        <w:t xml:space="preserve">hich boat wins and by </w:t>
      </w:r>
      <w:r>
        <w:rPr>
          <w:szCs w:val="24"/>
        </w:rPr>
        <w:t>what time interval.</w:t>
      </w:r>
    </w:p>
    <w:p w14:paraId="463B10B5" w14:textId="77777777" w:rsidR="002A0BF6" w:rsidRPr="009B4070" w:rsidRDefault="002A0BF6" w:rsidP="002A0BF6">
      <w:pPr>
        <w:rPr>
          <w:b/>
          <w:szCs w:val="24"/>
        </w:rPr>
      </w:pPr>
      <w:r w:rsidRPr="009B4070">
        <w:rPr>
          <w:b/>
          <w:szCs w:val="24"/>
        </w:rPr>
        <w:t>Answers</w:t>
      </w:r>
    </w:p>
    <w:p w14:paraId="62FCC8B1" w14:textId="77777777" w:rsidR="002A0BF6" w:rsidRPr="00417253" w:rsidRDefault="002A0BF6" w:rsidP="002A0BF6">
      <w:pPr>
        <w:rPr>
          <w:szCs w:val="24"/>
        </w:rPr>
      </w:pPr>
      <w:r w:rsidRPr="00417253">
        <w:rPr>
          <w:szCs w:val="24"/>
        </w:rPr>
        <w:t>(a) Velocity is 4 m s</w:t>
      </w:r>
      <w:r w:rsidRPr="00417253">
        <w:rPr>
          <w:szCs w:val="24"/>
          <w:vertAlign w:val="superscript"/>
        </w:rPr>
        <w:t>-1</w:t>
      </w:r>
      <w:r w:rsidRPr="00417253">
        <w:rPr>
          <w:szCs w:val="24"/>
        </w:rPr>
        <w:t xml:space="preserve"> (since it’s a 3, 4, 5 triangle).</w:t>
      </w:r>
    </w:p>
    <w:p w14:paraId="16AC1F72" w14:textId="77777777" w:rsidR="002A0BF6" w:rsidRPr="00417253" w:rsidRDefault="002A0BF6" w:rsidP="002A0BF6">
      <w:pPr>
        <w:rPr>
          <w:szCs w:val="24"/>
        </w:rPr>
      </w:pPr>
      <w:r w:rsidRPr="00417253">
        <w:rPr>
          <w:noProof/>
          <w:szCs w:val="24"/>
          <w:lang w:eastAsia="en-GB"/>
        </w:rPr>
        <mc:AlternateContent>
          <mc:Choice Requires="wpc">
            <w:drawing>
              <wp:inline distT="0" distB="0" distL="0" distR="0" wp14:anchorId="5C9F7C90" wp14:editId="6323AC6D">
                <wp:extent cx="4073236" cy="1475509"/>
                <wp:effectExtent l="0" t="0" r="0" b="0"/>
                <wp:docPr id="48190" name="Canvas 4819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936" name="Group 4936"/>
                        <wpg:cNvGrpSpPr/>
                        <wpg:grpSpPr>
                          <a:xfrm>
                            <a:off x="294275" y="36011"/>
                            <a:ext cx="3778790" cy="1275316"/>
                            <a:chOff x="294300" y="237149"/>
                            <a:chExt cx="3778790" cy="1330921"/>
                          </a:xfrm>
                        </wpg:grpSpPr>
                        <wpg:grpSp>
                          <wpg:cNvPr id="4937" name="Group 4937"/>
                          <wpg:cNvGrpSpPr/>
                          <wpg:grpSpPr>
                            <a:xfrm>
                              <a:off x="294300" y="237149"/>
                              <a:ext cx="3778790" cy="1228726"/>
                              <a:chOff x="1237275" y="1285875"/>
                              <a:chExt cx="3778790" cy="1228726"/>
                            </a:xfrm>
                          </wpg:grpSpPr>
                          <wps:wsp>
                            <wps:cNvPr id="4938" name="Straight Arrow Connector 4938"/>
                            <wps:cNvCnPr/>
                            <wps:spPr>
                              <a:xfrm flipH="1">
                                <a:off x="1571625" y="2514600"/>
                                <a:ext cx="1381126" cy="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4939" name="Straight Arrow Connector 4939"/>
                            <wps:cNvCnPr/>
                            <wps:spPr>
                              <a:xfrm flipV="1">
                                <a:off x="1571625" y="1285875"/>
                                <a:ext cx="1381126" cy="1228726"/>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4940" name="Straight Arrow Connector 4940"/>
                            <wps:cNvCnPr/>
                            <wps:spPr>
                              <a:xfrm flipH="1" flipV="1">
                                <a:off x="2952753" y="1315425"/>
                                <a:ext cx="1" cy="1199176"/>
                              </a:xfrm>
                              <a:prstGeom prst="straightConnector1">
                                <a:avLst/>
                              </a:prstGeom>
                              <a:ln w="28575">
                                <a:tailEnd type="arrow"/>
                              </a:ln>
                            </wps:spPr>
                            <wps:style>
                              <a:lnRef idx="1">
                                <a:schemeClr val="accent2"/>
                              </a:lnRef>
                              <a:fillRef idx="0">
                                <a:schemeClr val="accent2"/>
                              </a:fillRef>
                              <a:effectRef idx="0">
                                <a:schemeClr val="accent2"/>
                              </a:effectRef>
                              <a:fontRef idx="minor">
                                <a:schemeClr val="tx1"/>
                              </a:fontRef>
                            </wps:style>
                            <wps:bodyPr/>
                          </wps:wsp>
                          <wps:wsp>
                            <wps:cNvPr id="4941" name="Text Box 2"/>
                            <wps:cNvSpPr txBox="1">
                              <a:spLocks noChangeArrowheads="1"/>
                            </wps:cNvSpPr>
                            <wps:spPr bwMode="auto">
                              <a:xfrm>
                                <a:off x="1237275" y="1465875"/>
                                <a:ext cx="1133475" cy="572476"/>
                              </a:xfrm>
                              <a:prstGeom prst="rect">
                                <a:avLst/>
                              </a:prstGeom>
                              <a:noFill/>
                              <a:ln w="9525">
                                <a:noFill/>
                                <a:miter lim="800000"/>
                                <a:headEnd/>
                                <a:tailEnd/>
                              </a:ln>
                            </wps:spPr>
                            <wps:txbx>
                              <w:txbxContent>
                                <w:p w14:paraId="0F2F62A7" w14:textId="77777777" w:rsidR="002A0BF6" w:rsidRDefault="002A0BF6" w:rsidP="002A0BF6">
                                  <w:pPr>
                                    <w:pStyle w:val="NormalWeb"/>
                                    <w:spacing w:before="0" w:beforeAutospacing="0" w:after="0" w:afterAutospacing="0"/>
                                    <w:rPr>
                                      <w:rFonts w:eastAsia="Calibri"/>
                                      <w:b/>
                                      <w:bCs/>
                                    </w:rPr>
                                  </w:pPr>
                                  <w:r>
                                    <w:rPr>
                                      <w:rFonts w:eastAsia="Calibri"/>
                                      <w:b/>
                                      <w:bCs/>
                                    </w:rPr>
                                    <w:t>5ms</w:t>
                                  </w:r>
                                  <w:r>
                                    <w:rPr>
                                      <w:rFonts w:eastAsia="Calibri"/>
                                      <w:b/>
                                      <w:bCs/>
                                      <w:position w:val="7"/>
                                      <w:vertAlign w:val="superscript"/>
                                    </w:rPr>
                                    <w:t xml:space="preserve">-1 </w:t>
                                  </w:r>
                                  <w:r>
                                    <w:rPr>
                                      <w:rFonts w:eastAsia="Calibri"/>
                                      <w:b/>
                                      <w:bCs/>
                                    </w:rPr>
                                    <w:t xml:space="preserve"> Boat X</w:t>
                                  </w:r>
                                </w:p>
                                <w:p w14:paraId="27E86514" w14:textId="77777777" w:rsidR="002A0BF6" w:rsidRDefault="002A0BF6" w:rsidP="002A0BF6">
                                  <w:pPr>
                                    <w:pStyle w:val="NormalWeb"/>
                                    <w:spacing w:before="0" w:beforeAutospacing="0" w:after="0" w:afterAutospacing="0"/>
                                  </w:pPr>
                                  <w:r>
                                    <w:rPr>
                                      <w:rFonts w:eastAsia="Calibri"/>
                                      <w:b/>
                                      <w:bCs/>
                                    </w:rPr>
                                    <w:t>Engine</w:t>
                                  </w:r>
                                </w:p>
                              </w:txbxContent>
                            </wps:txbx>
                            <wps:bodyPr rot="0" vert="horz" wrap="square" lIns="91440" tIns="45720" rIns="91440" bIns="45720" anchor="t" anchorCtr="0">
                              <a:noAutofit/>
                            </wps:bodyPr>
                          </wps:wsp>
                          <wps:wsp>
                            <wps:cNvPr id="4942" name="Text Box 2"/>
                            <wps:cNvSpPr txBox="1">
                              <a:spLocks noChangeArrowheads="1"/>
                            </wps:cNvSpPr>
                            <wps:spPr bwMode="auto">
                              <a:xfrm>
                                <a:off x="2951873" y="1646650"/>
                                <a:ext cx="2064192" cy="577600"/>
                              </a:xfrm>
                              <a:prstGeom prst="rect">
                                <a:avLst/>
                              </a:prstGeom>
                              <a:noFill/>
                              <a:ln w="9525">
                                <a:noFill/>
                                <a:miter lim="800000"/>
                                <a:headEnd/>
                                <a:tailEnd/>
                              </a:ln>
                            </wps:spPr>
                            <wps:txbx>
                              <w:txbxContent>
                                <w:p w14:paraId="0C226A38" w14:textId="77777777" w:rsidR="002A0BF6" w:rsidRPr="002B3BA7" w:rsidRDefault="002A0BF6" w:rsidP="002A0BF6">
                                  <w:pPr>
                                    <w:pStyle w:val="NormalWeb"/>
                                    <w:spacing w:before="0" w:beforeAutospacing="0" w:after="200" w:afterAutospacing="0"/>
                                    <w:rPr>
                                      <w:color w:val="C00000"/>
                                    </w:rPr>
                                  </w:pPr>
                                  <w:r w:rsidRPr="002B3BA7">
                                    <w:rPr>
                                      <w:rFonts w:eastAsia="Calibri"/>
                                      <w:b/>
                                      <w:bCs/>
                                      <w:color w:val="C00000"/>
                                    </w:rPr>
                                    <w:t>4ms</w:t>
                                  </w:r>
                                  <w:r w:rsidRPr="002B3BA7">
                                    <w:rPr>
                                      <w:rFonts w:eastAsia="Calibri"/>
                                      <w:b/>
                                      <w:bCs/>
                                      <w:color w:val="C00000"/>
                                      <w:position w:val="7"/>
                                      <w:vertAlign w:val="superscript"/>
                                    </w:rPr>
                                    <w:t xml:space="preserve">-1 </w:t>
                                  </w:r>
                                  <w:r w:rsidRPr="002B3BA7">
                                    <w:rPr>
                                      <w:rFonts w:eastAsia="Calibri"/>
                                      <w:b/>
                                      <w:bCs/>
                                      <w:color w:val="C00000"/>
                                    </w:rPr>
                                    <w:t xml:space="preserve"> Boat X resultant across the river</w:t>
                                  </w:r>
                                </w:p>
                              </w:txbxContent>
                            </wps:txbx>
                            <wps:bodyPr rot="0" vert="horz" wrap="square" lIns="91440" tIns="45720" rIns="91440" bIns="45720" anchor="t" anchorCtr="0">
                              <a:noAutofit/>
                            </wps:bodyPr>
                          </wps:wsp>
                        </wpg:grpSp>
                        <wps:wsp>
                          <wps:cNvPr id="4944" name="Text Box 2"/>
                          <wps:cNvSpPr txBox="1">
                            <a:spLocks noChangeArrowheads="1"/>
                          </wps:cNvSpPr>
                          <wps:spPr bwMode="auto">
                            <a:xfrm>
                              <a:off x="876303" y="1175594"/>
                              <a:ext cx="1133475" cy="392476"/>
                            </a:xfrm>
                            <a:prstGeom prst="rect">
                              <a:avLst/>
                            </a:prstGeom>
                            <a:noFill/>
                            <a:ln w="9525">
                              <a:noFill/>
                              <a:miter lim="800000"/>
                              <a:headEnd/>
                              <a:tailEnd/>
                            </a:ln>
                          </wps:spPr>
                          <wps:txbx>
                            <w:txbxContent>
                              <w:p w14:paraId="17FA054D" w14:textId="77777777" w:rsidR="002A0BF6" w:rsidRDefault="002A0BF6" w:rsidP="002A0BF6">
                                <w:pPr>
                                  <w:pStyle w:val="NormalWeb"/>
                                  <w:spacing w:before="0" w:beforeAutospacing="0" w:after="0" w:afterAutospacing="0"/>
                                </w:pPr>
                                <w:r>
                                  <w:rPr>
                                    <w:rFonts w:eastAsia="Calibri"/>
                                    <w:b/>
                                    <w:bCs/>
                                  </w:rPr>
                                  <w:t>3ms</w:t>
                                </w:r>
                                <w:r>
                                  <w:rPr>
                                    <w:rFonts w:eastAsia="Calibri"/>
                                    <w:b/>
                                    <w:bCs/>
                                    <w:position w:val="7"/>
                                    <w:vertAlign w:val="superscript"/>
                                  </w:rPr>
                                  <w:t xml:space="preserve">-1 </w:t>
                                </w:r>
                                <w:r>
                                  <w:rPr>
                                    <w:rFonts w:eastAsia="Calibri"/>
                                    <w:b/>
                                    <w:bCs/>
                                  </w:rPr>
                                  <w:t xml:space="preserve"> river</w:t>
                                </w:r>
                              </w:p>
                            </w:txbxContent>
                          </wps:txbx>
                          <wps:bodyPr rot="0" vert="horz" wrap="square" lIns="91440" tIns="45720" rIns="91440" bIns="45720" anchor="t" anchorCtr="0">
                            <a:noAutofit/>
                          </wps:bodyPr>
                        </wps:wsp>
                      </wpg:wgp>
                    </wpc:wpc>
                  </a:graphicData>
                </a:graphic>
              </wp:inline>
            </w:drawing>
          </mc:Choice>
          <mc:Fallback>
            <w:pict>
              <v:group w14:anchorId="5C9F7C90" id="Canvas 48190" o:spid="_x0000_s2675" editas="canvas" style="width:320.75pt;height:116.2pt;mso-position-horizontal-relative:char;mso-position-vertical-relative:line" coordsize="40728,14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">
                <v:shape id="_x0000_s2676" type="#_x0000_t75" style="position:absolute;width:40728;height:14751;visibility:visible;mso-wrap-style:square">
                  <v:fill o:detectmouseclick="t"/>
                  <v:path o:connecttype="none"/>
                </v:shape>
                <v:group id="Group 4936" o:spid="_x0000_s2677" style="position:absolute;left:2942;top:360;width:37788;height:12753" coordorigin="2943,2371" coordsize="37787,13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">
                  <v:group id="Group 4937" o:spid="_x0000_s2678" style="position:absolute;left:2943;top:2371;width:37787;height:12287" coordorigin="12372,12858" coordsize="37787,12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">
                    <v:shape id="Straight Arrow Connector 4938" o:spid="_x0000_s2679" type="#_x0000_t32" style="position:absolute;left:15716;top:25146;width:1381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" strokecolor="black [3040]" strokeweight="2.25pt">
                      <v:stroke endarrow="open"/>
                    </v:shape>
                    <v:shape id="Straight Arrow Connector 4939" o:spid="_x0000_s2680" type="#_x0000_t32" style="position:absolute;left:15716;top:12858;width:13811;height:1228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" strokecolor="black [3040]" strokeweight="2.25pt">
                      <v:stroke endarrow="open"/>
                    </v:shape>
                    <v:shape id="Straight Arrow Connector 4940" o:spid="_x0000_s2681" type="#_x0000_t32" style="position:absolute;left:29527;top:13154;width:0;height:1199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" strokecolor="#a65bb6 [3045]" strokeweight="2.25pt">
                      <v:stroke endarrow="open"/>
                    </v:shape>
                    <v:shape id="_x0000_s2682" type="#_x0000_t202" style="position:absolute;left:12372;top:14658;width:11335;height:5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" filled="f" stroked="f">
                      <v:textbox>
                        <w:txbxContent>
                          <w:p w14:paraId="0F2F62A7" w14:textId="77777777" w:rsidR="002A0BF6" w:rsidRDefault="002A0BF6" w:rsidP="002A0BF6">
                            <w:pPr>
                              <w:pStyle w:val="NormalWeb"/>
                              <w:spacing w:before="0" w:beforeAutospacing="0" w:after="0" w:afterAutospacing="0"/>
                              <w:rPr>
                                <w:rFonts w:eastAsia="Calibri"/>
                                <w:b/>
                                <w:bCs/>
                              </w:rPr>
                            </w:pPr>
                            <w:r>
                              <w:rPr>
                                <w:rFonts w:eastAsia="Calibri"/>
                                <w:b/>
                                <w:bCs/>
                              </w:rPr>
                              <w:t>5ms</w:t>
                            </w:r>
                            <w:r>
                              <w:rPr>
                                <w:rFonts w:eastAsia="Calibri"/>
                                <w:b/>
                                <w:bCs/>
                                <w:position w:val="7"/>
                                <w:vertAlign w:val="superscript"/>
                              </w:rPr>
                              <w:t xml:space="preserve">-1 </w:t>
                            </w:r>
                            <w:r>
                              <w:rPr>
                                <w:rFonts w:eastAsia="Calibri"/>
                                <w:b/>
                                <w:bCs/>
                              </w:rPr>
                              <w:t xml:space="preserve"> Boat X</w:t>
                            </w:r>
                          </w:p>
                          <w:p w14:paraId="27E86514" w14:textId="77777777" w:rsidR="002A0BF6" w:rsidRDefault="002A0BF6" w:rsidP="002A0BF6">
                            <w:pPr>
                              <w:pStyle w:val="NormalWeb"/>
                              <w:spacing w:before="0" w:beforeAutospacing="0" w:after="0" w:afterAutospacing="0"/>
                            </w:pPr>
                            <w:r>
                              <w:rPr>
                                <w:rFonts w:eastAsia="Calibri"/>
                                <w:b/>
                                <w:bCs/>
                              </w:rPr>
                              <w:t>Engine</w:t>
                            </w:r>
                          </w:p>
                        </w:txbxContent>
                      </v:textbox>
                    </v:shape>
                    <v:shape id="_x0000_s2683" type="#_x0000_t202" style="position:absolute;left:29518;top:16466;width:20642;height:5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" filled="f" stroked="f">
                      <v:textbox>
                        <w:txbxContent>
                          <w:p w14:paraId="0C226A38" w14:textId="77777777" w:rsidR="002A0BF6" w:rsidRPr="002B3BA7" w:rsidRDefault="002A0BF6" w:rsidP="002A0BF6">
                            <w:pPr>
                              <w:pStyle w:val="NormalWeb"/>
                              <w:spacing w:before="0" w:beforeAutospacing="0" w:after="200" w:afterAutospacing="0"/>
                              <w:rPr>
                                <w:color w:val="C00000"/>
                              </w:rPr>
                            </w:pPr>
                            <w:r w:rsidRPr="002B3BA7">
                              <w:rPr>
                                <w:rFonts w:eastAsia="Calibri"/>
                                <w:b/>
                                <w:bCs/>
                                <w:color w:val="C00000"/>
                              </w:rPr>
                              <w:t>4ms</w:t>
                            </w:r>
                            <w:r w:rsidRPr="002B3BA7">
                              <w:rPr>
                                <w:rFonts w:eastAsia="Calibri"/>
                                <w:b/>
                                <w:bCs/>
                                <w:color w:val="C00000"/>
                                <w:position w:val="7"/>
                                <w:vertAlign w:val="superscript"/>
                              </w:rPr>
                              <w:t xml:space="preserve">-1 </w:t>
                            </w:r>
                            <w:r w:rsidRPr="002B3BA7">
                              <w:rPr>
                                <w:rFonts w:eastAsia="Calibri"/>
                                <w:b/>
                                <w:bCs/>
                                <w:color w:val="C00000"/>
                              </w:rPr>
                              <w:t xml:space="preserve"> Boat X resultant across the river</w:t>
                            </w:r>
                          </w:p>
                        </w:txbxContent>
                      </v:textbox>
                    </v:shape>
                  </v:group>
                  <v:shape id="_x0000_s2684" type="#_x0000_t202" style="position:absolute;left:8763;top:11755;width:11334;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" filled="f" stroked="f">
                    <v:textbox>
                      <w:txbxContent>
                        <w:p w14:paraId="17FA054D" w14:textId="77777777" w:rsidR="002A0BF6" w:rsidRDefault="002A0BF6" w:rsidP="002A0BF6">
                          <w:pPr>
                            <w:pStyle w:val="NormalWeb"/>
                            <w:spacing w:before="0" w:beforeAutospacing="0" w:after="0" w:afterAutospacing="0"/>
                          </w:pPr>
                          <w:r>
                            <w:rPr>
                              <w:rFonts w:eastAsia="Calibri"/>
                              <w:b/>
                              <w:bCs/>
                            </w:rPr>
                            <w:t>3ms</w:t>
                          </w:r>
                          <w:r>
                            <w:rPr>
                              <w:rFonts w:eastAsia="Calibri"/>
                              <w:b/>
                              <w:bCs/>
                              <w:position w:val="7"/>
                              <w:vertAlign w:val="superscript"/>
                            </w:rPr>
                            <w:t xml:space="preserve">-1 </w:t>
                          </w:r>
                          <w:r>
                            <w:rPr>
                              <w:rFonts w:eastAsia="Calibri"/>
                              <w:b/>
                              <w:bCs/>
                            </w:rPr>
                            <w:t xml:space="preserve"> river</w:t>
                          </w:r>
                        </w:p>
                      </w:txbxContent>
                    </v:textbox>
                  </v:shape>
                </v:group>
                <w10:anchorlock/>
              </v:group>
            </w:pict>
          </mc:Fallback>
        </mc:AlternateContent>
      </w:r>
    </w:p>
    <w:p w14:paraId="643F1687" w14:textId="77777777" w:rsidR="002A0BF6" w:rsidRPr="00417253" w:rsidRDefault="002A0BF6" w:rsidP="002A0BF6">
      <w:pPr>
        <w:rPr>
          <w:szCs w:val="24"/>
        </w:rPr>
      </w:pPr>
      <w:r w:rsidRPr="00417253">
        <w:rPr>
          <w:szCs w:val="24"/>
        </w:rPr>
        <w:t xml:space="preserve"> (b) What is the time for X to travel from A to B to A?                                             </w:t>
      </w:r>
    </w:p>
    <w:p w14:paraId="63502922" w14:textId="77777777" w:rsidR="002A0BF6" w:rsidRPr="00417253" w:rsidRDefault="002A0BF6" w:rsidP="002A0BF6">
      <w:pPr>
        <w:rPr>
          <w:rFonts w:ascii="Cambria Math" w:hAnsi="Cambria Math"/>
          <w:szCs w:val="24"/>
          <w:oMath/>
        </w:rPr>
      </w:pPr>
      <m:oMathPara>
        <m:oMath>
          <m:r>
            <w:rPr>
              <w:rFonts w:ascii="Cambria Math" w:hAnsi="Cambria Math"/>
              <w:szCs w:val="24"/>
            </w:rPr>
            <m:t>time =</m:t>
          </m:r>
          <m:f>
            <m:fPr>
              <m:ctrlPr>
                <w:rPr>
                  <w:rFonts w:ascii="Cambria Math" w:hAnsi="Cambria Math"/>
                  <w:i/>
                  <w:szCs w:val="24"/>
                </w:rPr>
              </m:ctrlPr>
            </m:fPr>
            <m:num>
              <m:r>
                <w:rPr>
                  <w:rFonts w:ascii="Cambria Math" w:hAnsi="Cambria Math"/>
                  <w:szCs w:val="24"/>
                </w:rPr>
                <m:t>distance</m:t>
              </m:r>
            </m:num>
            <m:den>
              <m:r>
                <w:rPr>
                  <w:rFonts w:ascii="Cambria Math" w:hAnsi="Cambria Math"/>
                  <w:szCs w:val="24"/>
                </w:rPr>
                <m:t>speed</m:t>
              </m:r>
            </m:den>
          </m:f>
          <m:r>
            <w:rPr>
              <w:rFonts w:ascii="Cambria Math" w:hAnsi="Cambria Math"/>
              <w:szCs w:val="24"/>
            </w:rPr>
            <m:t xml:space="preserve"> =  </m:t>
          </m:r>
          <m:f>
            <m:fPr>
              <m:ctrlPr>
                <w:rPr>
                  <w:rFonts w:ascii="Cambria Math" w:hAnsi="Cambria Math"/>
                  <w:i/>
                  <w:szCs w:val="24"/>
                </w:rPr>
              </m:ctrlPr>
            </m:fPr>
            <m:num>
              <m:r>
                <w:rPr>
                  <w:rFonts w:ascii="Cambria Math" w:hAnsi="Cambria Math"/>
                  <w:szCs w:val="24"/>
                </w:rPr>
                <m:t>400</m:t>
              </m:r>
            </m:num>
            <m:den>
              <m:r>
                <w:rPr>
                  <w:rFonts w:ascii="Cambria Math" w:hAnsi="Cambria Math"/>
                  <w:szCs w:val="24"/>
                </w:rPr>
                <m:t>4</m:t>
              </m:r>
            </m:den>
          </m:f>
          <m:r>
            <w:rPr>
              <w:rFonts w:ascii="Cambria Math" w:hAnsi="Cambria Math"/>
              <w:szCs w:val="24"/>
            </w:rPr>
            <m:t xml:space="preserve"> = 100 s</m:t>
          </m:r>
        </m:oMath>
      </m:oMathPara>
    </w:p>
    <w:p w14:paraId="1546F35E" w14:textId="77777777" w:rsidR="002A0BF6" w:rsidRPr="00417253" w:rsidRDefault="002A0BF6" w:rsidP="002A0BF6">
      <w:pPr>
        <w:rPr>
          <w:szCs w:val="24"/>
        </w:rPr>
      </w:pPr>
      <w:r w:rsidRPr="00417253">
        <w:rPr>
          <w:szCs w:val="24"/>
        </w:rPr>
        <w:t xml:space="preserve">(c) What is the velocity of Y relative to the river bed going from A to C and the time?   </w:t>
      </w:r>
    </w:p>
    <w:p w14:paraId="5DF313D8" w14:textId="77777777" w:rsidR="002A0BF6" w:rsidRPr="00417253" w:rsidRDefault="002A0BF6" w:rsidP="002A0BF6">
      <w:pPr>
        <w:rPr>
          <w:szCs w:val="24"/>
        </w:rPr>
      </w:pPr>
      <w:r w:rsidRPr="00417253">
        <w:rPr>
          <w:szCs w:val="24"/>
        </w:rPr>
        <w:t xml:space="preserve">                            </w:t>
      </w:r>
      <w:r w:rsidRPr="00417253">
        <w:rPr>
          <w:noProof/>
          <w:szCs w:val="24"/>
          <w:lang w:eastAsia="en-GB"/>
        </w:rPr>
        <mc:AlternateContent>
          <mc:Choice Requires="wpc">
            <w:drawing>
              <wp:inline distT="0" distB="0" distL="0" distR="0" wp14:anchorId="0E8A7D65" wp14:editId="6A9AB2ED">
                <wp:extent cx="3362325" cy="1107819"/>
                <wp:effectExtent l="0" t="0" r="0" b="0"/>
                <wp:docPr id="48191" name="Canvas 4819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945" name="Group 4945"/>
                        <wpg:cNvGrpSpPr/>
                        <wpg:grpSpPr>
                          <a:xfrm>
                            <a:off x="0" y="109416"/>
                            <a:ext cx="3228975" cy="998403"/>
                            <a:chOff x="541950" y="738066"/>
                            <a:chExt cx="3228975" cy="998403"/>
                          </a:xfrm>
                        </wpg:grpSpPr>
                        <wpg:grpSp>
                          <wpg:cNvPr id="4946" name="Group 4946"/>
                          <wpg:cNvGrpSpPr/>
                          <wpg:grpSpPr>
                            <a:xfrm>
                              <a:off x="628650" y="738066"/>
                              <a:ext cx="3142275" cy="853584"/>
                              <a:chOff x="1571625" y="1908667"/>
                              <a:chExt cx="3142275" cy="853584"/>
                            </a:xfrm>
                          </wpg:grpSpPr>
                          <wps:wsp>
                            <wps:cNvPr id="4947" name="Straight Arrow Connector 4947"/>
                            <wps:cNvCnPr/>
                            <wps:spPr>
                              <a:xfrm flipH="1">
                                <a:off x="1571625" y="2514599"/>
                                <a:ext cx="1228725" cy="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4948" name="Straight Arrow Connector 4948"/>
                            <wps:cNvCnPr/>
                            <wps:spPr>
                              <a:xfrm>
                                <a:off x="1571625" y="2551722"/>
                                <a:ext cx="2008800" cy="26627"/>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4949" name="Straight Arrow Connector 4949"/>
                            <wps:cNvCnPr/>
                            <wps:spPr>
                              <a:xfrm>
                                <a:off x="2789845" y="2525094"/>
                                <a:ext cx="790580" cy="1"/>
                              </a:xfrm>
                              <a:prstGeom prst="straightConnector1">
                                <a:avLst/>
                              </a:prstGeom>
                              <a:ln w="28575">
                                <a:tailEnd type="arrow"/>
                              </a:ln>
                            </wps:spPr>
                            <wps:style>
                              <a:lnRef idx="1">
                                <a:schemeClr val="accent2"/>
                              </a:lnRef>
                              <a:fillRef idx="0">
                                <a:schemeClr val="accent2"/>
                              </a:fillRef>
                              <a:effectRef idx="0">
                                <a:schemeClr val="accent2"/>
                              </a:effectRef>
                              <a:fontRef idx="minor">
                                <a:schemeClr val="tx1"/>
                              </a:fontRef>
                            </wps:style>
                            <wps:bodyPr/>
                          </wps:wsp>
                          <wps:wsp>
                            <wps:cNvPr id="4950" name="Text Box 2"/>
                            <wps:cNvSpPr txBox="1">
                              <a:spLocks noChangeArrowheads="1"/>
                            </wps:cNvSpPr>
                            <wps:spPr bwMode="auto">
                              <a:xfrm>
                                <a:off x="3580425" y="2189775"/>
                                <a:ext cx="1133475" cy="572476"/>
                              </a:xfrm>
                              <a:prstGeom prst="rect">
                                <a:avLst/>
                              </a:prstGeom>
                              <a:noFill/>
                              <a:ln w="9525">
                                <a:noFill/>
                                <a:miter lim="800000"/>
                                <a:headEnd/>
                                <a:tailEnd/>
                              </a:ln>
                            </wps:spPr>
                            <wps:txbx>
                              <w:txbxContent>
                                <w:p w14:paraId="316BF2C4" w14:textId="77777777" w:rsidR="002A0BF6" w:rsidRPr="00BE7EFA" w:rsidRDefault="002A0BF6" w:rsidP="002A0BF6">
                                  <w:pPr>
                                    <w:pStyle w:val="NormalWeb"/>
                                    <w:spacing w:before="0" w:beforeAutospacing="0" w:after="0" w:afterAutospacing="0"/>
                                    <w:rPr>
                                      <w:rFonts w:eastAsia="Calibri"/>
                                      <w:b/>
                                      <w:bCs/>
                                      <w:color w:val="B13F9A" w:themeColor="text2"/>
                                    </w:rPr>
                                  </w:pPr>
                                  <w:r w:rsidRPr="00BE7EFA">
                                    <w:rPr>
                                      <w:rFonts w:eastAsia="Calibri"/>
                                      <w:b/>
                                      <w:bCs/>
                                      <w:color w:val="B13F9A" w:themeColor="text2"/>
                                    </w:rPr>
                                    <w:t>5ms</w:t>
                                  </w:r>
                                  <w:r w:rsidRPr="00BE7EFA">
                                    <w:rPr>
                                      <w:rFonts w:eastAsia="Calibri"/>
                                      <w:b/>
                                      <w:bCs/>
                                      <w:color w:val="B13F9A" w:themeColor="text2"/>
                                      <w:position w:val="7"/>
                                      <w:vertAlign w:val="superscript"/>
                                    </w:rPr>
                                    <w:t xml:space="preserve">-1 </w:t>
                                  </w:r>
                                  <w:r w:rsidRPr="00BE7EFA">
                                    <w:rPr>
                                      <w:rFonts w:eastAsia="Calibri"/>
                                      <w:b/>
                                      <w:bCs/>
                                      <w:color w:val="B13F9A" w:themeColor="text2"/>
                                    </w:rPr>
                                    <w:t xml:space="preserve"> Boat Y</w:t>
                                  </w:r>
                                </w:p>
                                <w:p w14:paraId="154D2824" w14:textId="77777777" w:rsidR="002A0BF6" w:rsidRPr="00BE7EFA" w:rsidRDefault="002A0BF6" w:rsidP="002A0BF6">
                                  <w:pPr>
                                    <w:pStyle w:val="NormalWeb"/>
                                    <w:spacing w:before="0" w:beforeAutospacing="0" w:after="0" w:afterAutospacing="0"/>
                                    <w:rPr>
                                      <w:color w:val="B13F9A" w:themeColor="text2"/>
                                    </w:rPr>
                                  </w:pPr>
                                  <w:r w:rsidRPr="00BE7EFA">
                                    <w:rPr>
                                      <w:rFonts w:eastAsia="Calibri"/>
                                      <w:b/>
                                      <w:bCs/>
                                      <w:color w:val="B13F9A" w:themeColor="text2"/>
                                    </w:rPr>
                                    <w:t>Engine</w:t>
                                  </w:r>
                                </w:p>
                              </w:txbxContent>
                            </wps:txbx>
                            <wps:bodyPr rot="0" vert="horz" wrap="square" lIns="91440" tIns="45720" rIns="91440" bIns="45720" anchor="t" anchorCtr="0">
                              <a:noAutofit/>
                            </wps:bodyPr>
                          </wps:wsp>
                          <wps:wsp>
                            <wps:cNvPr id="4951" name="Text Box 2"/>
                            <wps:cNvSpPr txBox="1">
                              <a:spLocks noChangeArrowheads="1"/>
                            </wps:cNvSpPr>
                            <wps:spPr bwMode="auto">
                              <a:xfrm>
                                <a:off x="1724026" y="1908667"/>
                                <a:ext cx="1943100" cy="547809"/>
                              </a:xfrm>
                              <a:prstGeom prst="rect">
                                <a:avLst/>
                              </a:prstGeom>
                              <a:noFill/>
                              <a:ln w="9525">
                                <a:noFill/>
                                <a:miter lim="800000"/>
                                <a:headEnd/>
                                <a:tailEnd/>
                              </a:ln>
                            </wps:spPr>
                            <wps:txbx>
                              <w:txbxContent>
                                <w:p w14:paraId="292D5014" w14:textId="77777777" w:rsidR="002A0BF6" w:rsidRPr="002B3BA7" w:rsidRDefault="002A0BF6" w:rsidP="002A0BF6">
                                  <w:pPr>
                                    <w:pStyle w:val="NormalWeb"/>
                                    <w:spacing w:before="0" w:beforeAutospacing="0" w:after="0" w:afterAutospacing="0"/>
                                    <w:rPr>
                                      <w:color w:val="C00000"/>
                                    </w:rPr>
                                  </w:pPr>
                                  <w:r>
                                    <w:rPr>
                                      <w:rFonts w:eastAsia="Calibri"/>
                                      <w:b/>
                                      <w:bCs/>
                                      <w:color w:val="C00000"/>
                                    </w:rPr>
                                    <w:t>2</w:t>
                                  </w:r>
                                  <w:r w:rsidRPr="002B3BA7">
                                    <w:rPr>
                                      <w:rFonts w:eastAsia="Calibri"/>
                                      <w:b/>
                                      <w:bCs/>
                                      <w:color w:val="C00000"/>
                                    </w:rPr>
                                    <w:t>ms</w:t>
                                  </w:r>
                                  <w:r w:rsidRPr="002B3BA7">
                                    <w:rPr>
                                      <w:rFonts w:eastAsia="Calibri"/>
                                      <w:b/>
                                      <w:bCs/>
                                      <w:color w:val="C00000"/>
                                      <w:position w:val="7"/>
                                      <w:vertAlign w:val="superscript"/>
                                    </w:rPr>
                                    <w:t xml:space="preserve">-1 </w:t>
                                  </w:r>
                                  <w:r w:rsidRPr="002B3BA7">
                                    <w:rPr>
                                      <w:rFonts w:eastAsia="Calibri"/>
                                      <w:b/>
                                      <w:bCs/>
                                      <w:color w:val="C00000"/>
                                    </w:rPr>
                                    <w:t xml:space="preserve"> Boat </w:t>
                                  </w:r>
                                  <w:r>
                                    <w:rPr>
                                      <w:rFonts w:eastAsia="Calibri"/>
                                      <w:b/>
                                      <w:bCs/>
                                      <w:color w:val="C00000"/>
                                    </w:rPr>
                                    <w:t xml:space="preserve">Y </w:t>
                                  </w:r>
                                  <w:r w:rsidRPr="002B3BA7">
                                    <w:rPr>
                                      <w:rFonts w:eastAsia="Calibri"/>
                                      <w:b/>
                                      <w:bCs/>
                                      <w:color w:val="C00000"/>
                                    </w:rPr>
                                    <w:t xml:space="preserve">resultant </w:t>
                                  </w:r>
                                  <w:r>
                                    <w:rPr>
                                      <w:rFonts w:eastAsia="Calibri"/>
                                      <w:b/>
                                      <w:bCs/>
                                      <w:color w:val="C00000"/>
                                    </w:rPr>
                                    <w:t>up</w:t>
                                  </w:r>
                                  <w:r w:rsidRPr="002B3BA7">
                                    <w:rPr>
                                      <w:rFonts w:eastAsia="Calibri"/>
                                      <w:b/>
                                      <w:bCs/>
                                      <w:color w:val="C00000"/>
                                    </w:rPr>
                                    <w:t xml:space="preserve"> the river</w:t>
                                  </w:r>
                                </w:p>
                              </w:txbxContent>
                            </wps:txbx>
                            <wps:bodyPr rot="0" vert="horz" wrap="square" lIns="91440" tIns="45720" rIns="91440" bIns="45720" anchor="t" anchorCtr="0">
                              <a:noAutofit/>
                            </wps:bodyPr>
                          </wps:wsp>
                        </wpg:grpSp>
                        <wps:wsp>
                          <wps:cNvPr id="4952" name="Text Box 2"/>
                          <wps:cNvSpPr txBox="1">
                            <a:spLocks noChangeArrowheads="1"/>
                          </wps:cNvSpPr>
                          <wps:spPr bwMode="auto">
                            <a:xfrm>
                              <a:off x="541950" y="1343993"/>
                              <a:ext cx="1133475" cy="392476"/>
                            </a:xfrm>
                            <a:prstGeom prst="rect">
                              <a:avLst/>
                            </a:prstGeom>
                            <a:noFill/>
                            <a:ln w="9525">
                              <a:noFill/>
                              <a:miter lim="800000"/>
                              <a:headEnd/>
                              <a:tailEnd/>
                            </a:ln>
                          </wps:spPr>
                          <wps:txbx>
                            <w:txbxContent>
                              <w:p w14:paraId="3F008CC5" w14:textId="77777777" w:rsidR="002A0BF6" w:rsidRDefault="002A0BF6" w:rsidP="002A0BF6">
                                <w:pPr>
                                  <w:pStyle w:val="NormalWeb"/>
                                  <w:spacing w:before="0" w:beforeAutospacing="0" w:after="0" w:afterAutospacing="0"/>
                                </w:pPr>
                                <w:r>
                                  <w:rPr>
                                    <w:rFonts w:eastAsia="Calibri"/>
                                    <w:b/>
                                    <w:bCs/>
                                  </w:rPr>
                                  <w:t>3ms</w:t>
                                </w:r>
                                <w:r>
                                  <w:rPr>
                                    <w:rFonts w:eastAsia="Calibri"/>
                                    <w:b/>
                                    <w:bCs/>
                                    <w:position w:val="7"/>
                                    <w:vertAlign w:val="superscript"/>
                                  </w:rPr>
                                  <w:t xml:space="preserve">-1 </w:t>
                                </w:r>
                                <w:r>
                                  <w:rPr>
                                    <w:rFonts w:eastAsia="Calibri"/>
                                    <w:b/>
                                    <w:bCs/>
                                  </w:rPr>
                                  <w:t xml:space="preserve"> river</w:t>
                                </w:r>
                              </w:p>
                            </w:txbxContent>
                          </wps:txbx>
                          <wps:bodyPr rot="0" vert="horz" wrap="square" lIns="91440" tIns="45720" rIns="91440" bIns="45720" anchor="t" anchorCtr="0">
                            <a:noAutofit/>
                          </wps:bodyPr>
                        </wps:wsp>
                      </wpg:wgp>
                    </wpc:wpc>
                  </a:graphicData>
                </a:graphic>
              </wp:inline>
            </w:drawing>
          </mc:Choice>
          <mc:Fallback>
            <w:pict>
              <v:group w14:anchorId="0E8A7D65" id="Canvas 48191" o:spid="_x0000_s2685" editas="canvas" style="width:264.75pt;height:87.25pt;mso-position-horizontal-relative:char;mso-position-vertical-relative:line" coordsize="33623,11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">
                <v:shape id="_x0000_s2686" type="#_x0000_t75" style="position:absolute;width:33623;height:11074;visibility:visible;mso-wrap-style:square">
                  <v:fill o:detectmouseclick="t"/>
                  <v:path o:connecttype="none"/>
                </v:shape>
                <v:group id="Group 4945" o:spid="_x0000_s2687" style="position:absolute;top:1094;width:32289;height:9984" coordorigin="5419,7380" coordsize="32289,9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">
                  <v:group id="Group 4946" o:spid="_x0000_s2688" style="position:absolute;left:6286;top:7380;width:31423;height:8536" coordorigin="15716,19086" coordsize="31422,8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">
                    <v:shape id="Straight Arrow Connector 4947" o:spid="_x0000_s2689" type="#_x0000_t32" style="position:absolute;left:15716;top:25145;width:1228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" strokecolor="black [3040]" strokeweight="2.25pt">
                      <v:stroke endarrow="open"/>
                    </v:shape>
                    <v:shape id="Straight Arrow Connector 4948" o:spid="_x0000_s2690" type="#_x0000_t32" style="position:absolute;left:15716;top:25517;width:20088;height:2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" strokecolor="#b83d68 [3204]" strokeweight="2pt">
                      <v:stroke endarrow="open"/>
                      <v:shadow on="t" color="black" opacity="24903f" origin=",.5" offset="0,.55556mm"/>
                    </v:shape>
                    <v:shape id="Straight Arrow Connector 4949" o:spid="_x0000_s2691" type="#_x0000_t32" style="position:absolute;left:27898;top:25250;width:79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" strokecolor="#a65bb6 [3045]" strokeweight="2.25pt">
                      <v:stroke endarrow="open"/>
                    </v:shape>
                    <v:shape id="_x0000_s2692" type="#_x0000_t202" style="position:absolute;left:35804;top:21897;width:11335;height:5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" filled="f" stroked="f">
                      <v:textbox>
                        <w:txbxContent>
                          <w:p w14:paraId="316BF2C4" w14:textId="77777777" w:rsidR="002A0BF6" w:rsidRPr="00BE7EFA" w:rsidRDefault="002A0BF6" w:rsidP="002A0BF6">
                            <w:pPr>
                              <w:pStyle w:val="NormalWeb"/>
                              <w:spacing w:before="0" w:beforeAutospacing="0" w:after="0" w:afterAutospacing="0"/>
                              <w:rPr>
                                <w:rFonts w:eastAsia="Calibri"/>
                                <w:b/>
                                <w:bCs/>
                                <w:color w:val="B13F9A" w:themeColor="text2"/>
                              </w:rPr>
                            </w:pPr>
                            <w:r w:rsidRPr="00BE7EFA">
                              <w:rPr>
                                <w:rFonts w:eastAsia="Calibri"/>
                                <w:b/>
                                <w:bCs/>
                                <w:color w:val="B13F9A" w:themeColor="text2"/>
                              </w:rPr>
                              <w:t>5ms</w:t>
                            </w:r>
                            <w:r w:rsidRPr="00BE7EFA">
                              <w:rPr>
                                <w:rFonts w:eastAsia="Calibri"/>
                                <w:b/>
                                <w:bCs/>
                                <w:color w:val="B13F9A" w:themeColor="text2"/>
                                <w:position w:val="7"/>
                                <w:vertAlign w:val="superscript"/>
                              </w:rPr>
                              <w:t xml:space="preserve">-1 </w:t>
                            </w:r>
                            <w:r w:rsidRPr="00BE7EFA">
                              <w:rPr>
                                <w:rFonts w:eastAsia="Calibri"/>
                                <w:b/>
                                <w:bCs/>
                                <w:color w:val="B13F9A" w:themeColor="text2"/>
                              </w:rPr>
                              <w:t xml:space="preserve"> Boat Y</w:t>
                            </w:r>
                          </w:p>
                          <w:p w14:paraId="154D2824" w14:textId="77777777" w:rsidR="002A0BF6" w:rsidRPr="00BE7EFA" w:rsidRDefault="002A0BF6" w:rsidP="002A0BF6">
                            <w:pPr>
                              <w:pStyle w:val="NormalWeb"/>
                              <w:spacing w:before="0" w:beforeAutospacing="0" w:after="0" w:afterAutospacing="0"/>
                              <w:rPr>
                                <w:color w:val="B13F9A" w:themeColor="text2"/>
                              </w:rPr>
                            </w:pPr>
                            <w:r w:rsidRPr="00BE7EFA">
                              <w:rPr>
                                <w:rFonts w:eastAsia="Calibri"/>
                                <w:b/>
                                <w:bCs/>
                                <w:color w:val="B13F9A" w:themeColor="text2"/>
                              </w:rPr>
                              <w:t>Engine</w:t>
                            </w:r>
                          </w:p>
                        </w:txbxContent>
                      </v:textbox>
                    </v:shape>
                    <v:shape id="_x0000_s2693" type="#_x0000_t202" style="position:absolute;left:17240;top:19086;width:19431;height:5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" filled="f" stroked="f">
                      <v:textbox>
                        <w:txbxContent>
                          <w:p w14:paraId="292D5014" w14:textId="77777777" w:rsidR="002A0BF6" w:rsidRPr="002B3BA7" w:rsidRDefault="002A0BF6" w:rsidP="002A0BF6">
                            <w:pPr>
                              <w:pStyle w:val="NormalWeb"/>
                              <w:spacing w:before="0" w:beforeAutospacing="0" w:after="0" w:afterAutospacing="0"/>
                              <w:rPr>
                                <w:color w:val="C00000"/>
                              </w:rPr>
                            </w:pPr>
                            <w:r>
                              <w:rPr>
                                <w:rFonts w:eastAsia="Calibri"/>
                                <w:b/>
                                <w:bCs/>
                                <w:color w:val="C00000"/>
                              </w:rPr>
                              <w:t>2</w:t>
                            </w:r>
                            <w:r w:rsidRPr="002B3BA7">
                              <w:rPr>
                                <w:rFonts w:eastAsia="Calibri"/>
                                <w:b/>
                                <w:bCs/>
                                <w:color w:val="C00000"/>
                              </w:rPr>
                              <w:t>ms</w:t>
                            </w:r>
                            <w:r w:rsidRPr="002B3BA7">
                              <w:rPr>
                                <w:rFonts w:eastAsia="Calibri"/>
                                <w:b/>
                                <w:bCs/>
                                <w:color w:val="C00000"/>
                                <w:position w:val="7"/>
                                <w:vertAlign w:val="superscript"/>
                              </w:rPr>
                              <w:t xml:space="preserve">-1 </w:t>
                            </w:r>
                            <w:r w:rsidRPr="002B3BA7">
                              <w:rPr>
                                <w:rFonts w:eastAsia="Calibri"/>
                                <w:b/>
                                <w:bCs/>
                                <w:color w:val="C00000"/>
                              </w:rPr>
                              <w:t xml:space="preserve"> Boat </w:t>
                            </w:r>
                            <w:r>
                              <w:rPr>
                                <w:rFonts w:eastAsia="Calibri"/>
                                <w:b/>
                                <w:bCs/>
                                <w:color w:val="C00000"/>
                              </w:rPr>
                              <w:t xml:space="preserve">Y </w:t>
                            </w:r>
                            <w:r w:rsidRPr="002B3BA7">
                              <w:rPr>
                                <w:rFonts w:eastAsia="Calibri"/>
                                <w:b/>
                                <w:bCs/>
                                <w:color w:val="C00000"/>
                              </w:rPr>
                              <w:t xml:space="preserve">resultant </w:t>
                            </w:r>
                            <w:r>
                              <w:rPr>
                                <w:rFonts w:eastAsia="Calibri"/>
                                <w:b/>
                                <w:bCs/>
                                <w:color w:val="C00000"/>
                              </w:rPr>
                              <w:t>up</w:t>
                            </w:r>
                            <w:r w:rsidRPr="002B3BA7">
                              <w:rPr>
                                <w:rFonts w:eastAsia="Calibri"/>
                                <w:b/>
                                <w:bCs/>
                                <w:color w:val="C00000"/>
                              </w:rPr>
                              <w:t xml:space="preserve"> the river</w:t>
                            </w:r>
                          </w:p>
                        </w:txbxContent>
                      </v:textbox>
                    </v:shape>
                  </v:group>
                  <v:shape id="_x0000_s2694" type="#_x0000_t202" style="position:absolute;left:5419;top:13439;width:11335;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" filled="f" stroked="f">
                    <v:textbox>
                      <w:txbxContent>
                        <w:p w14:paraId="3F008CC5" w14:textId="77777777" w:rsidR="002A0BF6" w:rsidRDefault="002A0BF6" w:rsidP="002A0BF6">
                          <w:pPr>
                            <w:pStyle w:val="NormalWeb"/>
                            <w:spacing w:before="0" w:beforeAutospacing="0" w:after="0" w:afterAutospacing="0"/>
                          </w:pPr>
                          <w:r>
                            <w:rPr>
                              <w:rFonts w:eastAsia="Calibri"/>
                              <w:b/>
                              <w:bCs/>
                            </w:rPr>
                            <w:t>3ms</w:t>
                          </w:r>
                          <w:r>
                            <w:rPr>
                              <w:rFonts w:eastAsia="Calibri"/>
                              <w:b/>
                              <w:bCs/>
                              <w:position w:val="7"/>
                              <w:vertAlign w:val="superscript"/>
                            </w:rPr>
                            <w:t xml:space="preserve">-1 </w:t>
                          </w:r>
                          <w:r>
                            <w:rPr>
                              <w:rFonts w:eastAsia="Calibri"/>
                              <w:b/>
                              <w:bCs/>
                            </w:rPr>
                            <w:t xml:space="preserve"> river</w:t>
                          </w:r>
                        </w:p>
                      </w:txbxContent>
                    </v:textbox>
                  </v:shape>
                </v:group>
                <w10:anchorlock/>
              </v:group>
            </w:pict>
          </mc:Fallback>
        </mc:AlternateContent>
      </w:r>
    </w:p>
    <w:p w14:paraId="514D363C" w14:textId="77777777" w:rsidR="002A0BF6" w:rsidRPr="00417253" w:rsidRDefault="002A0BF6" w:rsidP="002A0BF6">
      <w:pPr>
        <w:rPr>
          <w:szCs w:val="24"/>
        </w:rPr>
      </w:pPr>
      <m:oMathPara>
        <m:oMath>
          <m:r>
            <w:rPr>
              <w:rFonts w:ascii="Cambria Math" w:hAnsi="Cambria Math"/>
              <w:szCs w:val="24"/>
            </w:rPr>
            <m:t xml:space="preserve">by vector addition         Velocity =  5- 3 = 2 </m:t>
          </m:r>
          <m:sSup>
            <m:sSupPr>
              <m:ctrlPr>
                <w:rPr>
                  <w:rFonts w:ascii="Cambria Math" w:eastAsiaTheme="minorHAnsi" w:hAnsi="Cambria Math"/>
                  <w:i/>
                  <w:szCs w:val="24"/>
                </w:rPr>
              </m:ctrlPr>
            </m:sSupPr>
            <m:e>
              <m:r>
                <w:rPr>
                  <w:rFonts w:ascii="Cambria Math" w:hAnsi="Cambria Math"/>
                  <w:szCs w:val="24"/>
                </w:rPr>
                <m:t>m s</m:t>
              </m:r>
            </m:e>
            <m:sup>
              <m:r>
                <w:rPr>
                  <w:rFonts w:ascii="Cambria Math" w:hAnsi="Cambria Math"/>
                  <w:szCs w:val="24"/>
                  <w:vertAlign w:val="superscript"/>
                </w:rPr>
                <m:t>-1</m:t>
              </m:r>
            </m:sup>
          </m:sSup>
        </m:oMath>
      </m:oMathPara>
    </w:p>
    <w:p w14:paraId="1A2683CD" w14:textId="77777777" w:rsidR="002A0BF6" w:rsidRPr="00417253" w:rsidRDefault="002A0BF6" w:rsidP="002A0BF6">
      <w:pPr>
        <w:rPr>
          <w:rFonts w:ascii="Cambria Math" w:hAnsi="Cambria Math"/>
          <w:szCs w:val="24"/>
          <w:oMath/>
        </w:rPr>
      </w:pPr>
      <m:oMathPara>
        <m:oMath>
          <m:r>
            <w:rPr>
              <w:rFonts w:ascii="Cambria Math" w:hAnsi="Cambria Math"/>
              <w:szCs w:val="24"/>
            </w:rPr>
            <m:t>time =</m:t>
          </m:r>
          <m:f>
            <m:fPr>
              <m:ctrlPr>
                <w:rPr>
                  <w:rFonts w:ascii="Cambria Math" w:hAnsi="Cambria Math"/>
                  <w:i/>
                  <w:szCs w:val="24"/>
                </w:rPr>
              </m:ctrlPr>
            </m:fPr>
            <m:num>
              <m:r>
                <w:rPr>
                  <w:rFonts w:ascii="Cambria Math" w:hAnsi="Cambria Math"/>
                  <w:szCs w:val="24"/>
                </w:rPr>
                <m:t>distance</m:t>
              </m:r>
            </m:num>
            <m:den>
              <m:r>
                <w:rPr>
                  <w:rFonts w:ascii="Cambria Math" w:hAnsi="Cambria Math"/>
                  <w:szCs w:val="24"/>
                </w:rPr>
                <m:t>speed</m:t>
              </m:r>
            </m:den>
          </m:f>
          <m:r>
            <w:rPr>
              <w:rFonts w:ascii="Cambria Math" w:hAnsi="Cambria Math"/>
              <w:szCs w:val="24"/>
            </w:rPr>
            <m:t xml:space="preserve"> =  </m:t>
          </m:r>
          <m:f>
            <m:fPr>
              <m:ctrlPr>
                <w:rPr>
                  <w:rFonts w:ascii="Cambria Math" w:hAnsi="Cambria Math"/>
                  <w:i/>
                  <w:szCs w:val="24"/>
                </w:rPr>
              </m:ctrlPr>
            </m:fPr>
            <m:num>
              <m:r>
                <w:rPr>
                  <w:rFonts w:ascii="Cambria Math" w:hAnsi="Cambria Math"/>
                  <w:szCs w:val="24"/>
                </w:rPr>
                <m:t>200</m:t>
              </m:r>
            </m:num>
            <m:den>
              <m:r>
                <w:rPr>
                  <w:rFonts w:ascii="Cambria Math" w:hAnsi="Cambria Math"/>
                  <w:szCs w:val="24"/>
                </w:rPr>
                <m:t>2</m:t>
              </m:r>
            </m:den>
          </m:f>
          <m:r>
            <w:rPr>
              <w:rFonts w:ascii="Cambria Math" w:hAnsi="Cambria Math"/>
              <w:szCs w:val="24"/>
            </w:rPr>
            <m:t xml:space="preserve"> = 100 s</m:t>
          </m:r>
        </m:oMath>
      </m:oMathPara>
    </w:p>
    <w:p w14:paraId="529B0771" w14:textId="77777777" w:rsidR="002A0BF6" w:rsidRPr="00417253" w:rsidRDefault="002A0BF6" w:rsidP="002A0BF6">
      <w:pPr>
        <w:rPr>
          <w:szCs w:val="24"/>
        </w:rPr>
      </w:pPr>
      <w:r w:rsidRPr="00417253">
        <w:rPr>
          <w:szCs w:val="24"/>
        </w:rPr>
        <w:t xml:space="preserve">(d) What is the velocity of the boat Y going from C to A and its time?    </w:t>
      </w:r>
    </w:p>
    <w:p w14:paraId="20796E31" w14:textId="77777777" w:rsidR="002A0BF6" w:rsidRPr="00417253" w:rsidRDefault="002A0BF6" w:rsidP="002A0BF6">
      <w:pPr>
        <w:rPr>
          <w:szCs w:val="24"/>
        </w:rPr>
      </w:pPr>
      <w:r w:rsidRPr="00417253">
        <w:rPr>
          <w:noProof/>
          <w:szCs w:val="24"/>
          <w:lang w:eastAsia="en-GB"/>
        </w:rPr>
        <mc:AlternateContent>
          <mc:Choice Requires="wpc">
            <w:drawing>
              <wp:inline distT="0" distB="0" distL="0" distR="0" wp14:anchorId="039713AD" wp14:editId="4BCF2C6D">
                <wp:extent cx="3762375" cy="1104900"/>
                <wp:effectExtent l="0" t="0" r="0" b="0"/>
                <wp:docPr id="48303" name="Canvas 4830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4953" name="Group 4953"/>
                        <wpg:cNvGrpSpPr/>
                        <wpg:grpSpPr>
                          <a:xfrm>
                            <a:off x="0" y="109416"/>
                            <a:ext cx="3705225" cy="998403"/>
                            <a:chOff x="0" y="109416"/>
                            <a:chExt cx="3705225" cy="998403"/>
                          </a:xfrm>
                        </wpg:grpSpPr>
                        <wps:wsp>
                          <wps:cNvPr id="4954" name="Straight Arrow Connector 4954"/>
                          <wps:cNvCnPr/>
                          <wps:spPr>
                            <a:xfrm flipH="1">
                              <a:off x="86700" y="715348"/>
                              <a:ext cx="1228725" cy="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g:grpSp>
                          <wpg:cNvPr id="4955" name="Group 4955"/>
                          <wpg:cNvGrpSpPr/>
                          <wpg:grpSpPr>
                            <a:xfrm>
                              <a:off x="0" y="109416"/>
                              <a:ext cx="3705225" cy="998403"/>
                              <a:chOff x="0" y="109416"/>
                              <a:chExt cx="3705225" cy="998403"/>
                            </a:xfrm>
                          </wpg:grpSpPr>
                          <wps:wsp>
                            <wps:cNvPr id="4956" name="Straight Arrow Connector 4956"/>
                            <wps:cNvCnPr/>
                            <wps:spPr>
                              <a:xfrm flipH="1">
                                <a:off x="1220175" y="714355"/>
                                <a:ext cx="20088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4957" name="Straight Arrow Connector 4957"/>
                            <wps:cNvCnPr/>
                            <wps:spPr>
                              <a:xfrm flipH="1" flipV="1">
                                <a:off x="85721" y="649644"/>
                                <a:ext cx="3143254" cy="7581"/>
                              </a:xfrm>
                              <a:prstGeom prst="straightConnector1">
                                <a:avLst/>
                              </a:prstGeom>
                              <a:ln w="28575">
                                <a:tailEnd type="arrow"/>
                              </a:ln>
                            </wps:spPr>
                            <wps:style>
                              <a:lnRef idx="1">
                                <a:schemeClr val="accent2"/>
                              </a:lnRef>
                              <a:fillRef idx="0">
                                <a:schemeClr val="accent2"/>
                              </a:fillRef>
                              <a:effectRef idx="0">
                                <a:schemeClr val="accent2"/>
                              </a:effectRef>
                              <a:fontRef idx="minor">
                                <a:schemeClr val="tx1"/>
                              </a:fontRef>
                            </wps:style>
                            <wps:bodyPr/>
                          </wps:wsp>
                          <wps:wsp>
                            <wps:cNvPr id="4958" name="Text Box 2"/>
                            <wps:cNvSpPr txBox="1">
                              <a:spLocks noChangeArrowheads="1"/>
                            </wps:cNvSpPr>
                            <wps:spPr bwMode="auto">
                              <a:xfrm>
                                <a:off x="1562100" y="685799"/>
                                <a:ext cx="2143125" cy="419101"/>
                              </a:xfrm>
                              <a:prstGeom prst="rect">
                                <a:avLst/>
                              </a:prstGeom>
                              <a:noFill/>
                              <a:ln w="9525">
                                <a:noFill/>
                                <a:miter lim="800000"/>
                                <a:headEnd/>
                                <a:tailEnd/>
                              </a:ln>
                            </wps:spPr>
                            <wps:txbx>
                              <w:txbxContent>
                                <w:p w14:paraId="170E6ED3" w14:textId="77777777" w:rsidR="002A0BF6" w:rsidRPr="00BE7EFA" w:rsidRDefault="002A0BF6" w:rsidP="002A0BF6">
                                  <w:pPr>
                                    <w:pStyle w:val="NormalWeb"/>
                                    <w:spacing w:before="0" w:beforeAutospacing="0" w:after="0" w:afterAutospacing="0"/>
                                    <w:rPr>
                                      <w:color w:val="B13F9A" w:themeColor="text2"/>
                                    </w:rPr>
                                  </w:pPr>
                                  <w:r w:rsidRPr="00BE7EFA">
                                    <w:rPr>
                                      <w:rFonts w:eastAsia="Calibri"/>
                                      <w:b/>
                                      <w:bCs/>
                                      <w:color w:val="B13F9A" w:themeColor="text2"/>
                                    </w:rPr>
                                    <w:t>5ms</w:t>
                                  </w:r>
                                  <w:r w:rsidRPr="00BE7EFA">
                                    <w:rPr>
                                      <w:rFonts w:eastAsia="Calibri"/>
                                      <w:b/>
                                      <w:bCs/>
                                      <w:color w:val="B13F9A" w:themeColor="text2"/>
                                      <w:position w:val="7"/>
                                      <w:vertAlign w:val="superscript"/>
                                    </w:rPr>
                                    <w:t xml:space="preserve">-1 </w:t>
                                  </w:r>
                                  <w:r w:rsidRPr="00BE7EFA">
                                    <w:rPr>
                                      <w:rFonts w:eastAsia="Calibri"/>
                                      <w:b/>
                                      <w:bCs/>
                                      <w:color w:val="B13F9A" w:themeColor="text2"/>
                                    </w:rPr>
                                    <w:t xml:space="preserve"> Boat Y</w:t>
                                  </w:r>
                                  <w:r>
                                    <w:rPr>
                                      <w:rFonts w:eastAsia="Calibri"/>
                                      <w:b/>
                                      <w:bCs/>
                                      <w:color w:val="B13F9A" w:themeColor="text2"/>
                                    </w:rPr>
                                    <w:t xml:space="preserve"> </w:t>
                                  </w:r>
                                  <w:r w:rsidRPr="00BE7EFA">
                                    <w:rPr>
                                      <w:rFonts w:eastAsia="Calibri"/>
                                      <w:b/>
                                      <w:bCs/>
                                      <w:color w:val="B13F9A" w:themeColor="text2"/>
                                    </w:rPr>
                                    <w:t>Engine</w:t>
                                  </w:r>
                                </w:p>
                              </w:txbxContent>
                            </wps:txbx>
                            <wps:bodyPr rot="0" vert="horz" wrap="square" lIns="91440" tIns="45720" rIns="91440" bIns="45720" anchor="t" anchorCtr="0">
                              <a:noAutofit/>
                            </wps:bodyPr>
                          </wps:wsp>
                          <wps:wsp>
                            <wps:cNvPr id="4959" name="Text Box 2"/>
                            <wps:cNvSpPr txBox="1">
                              <a:spLocks noChangeArrowheads="1"/>
                            </wps:cNvSpPr>
                            <wps:spPr bwMode="auto">
                              <a:xfrm>
                                <a:off x="239101" y="109416"/>
                                <a:ext cx="1943100" cy="547809"/>
                              </a:xfrm>
                              <a:prstGeom prst="rect">
                                <a:avLst/>
                              </a:prstGeom>
                              <a:noFill/>
                              <a:ln w="9525">
                                <a:noFill/>
                                <a:miter lim="800000"/>
                                <a:headEnd/>
                                <a:tailEnd/>
                              </a:ln>
                            </wps:spPr>
                            <wps:txbx>
                              <w:txbxContent>
                                <w:p w14:paraId="659F2098" w14:textId="77777777" w:rsidR="002A0BF6" w:rsidRPr="002B3BA7" w:rsidRDefault="002A0BF6" w:rsidP="002A0BF6">
                                  <w:pPr>
                                    <w:pStyle w:val="NormalWeb"/>
                                    <w:spacing w:before="0" w:beforeAutospacing="0" w:after="0" w:afterAutospacing="0"/>
                                    <w:rPr>
                                      <w:color w:val="C00000"/>
                                    </w:rPr>
                                  </w:pPr>
                                  <w:r>
                                    <w:rPr>
                                      <w:rFonts w:eastAsia="Calibri"/>
                                      <w:b/>
                                      <w:bCs/>
                                      <w:color w:val="C00000"/>
                                    </w:rPr>
                                    <w:t>8</w:t>
                                  </w:r>
                                  <w:r w:rsidRPr="002B3BA7">
                                    <w:rPr>
                                      <w:rFonts w:eastAsia="Calibri"/>
                                      <w:b/>
                                      <w:bCs/>
                                      <w:color w:val="C00000"/>
                                    </w:rPr>
                                    <w:t>ms</w:t>
                                  </w:r>
                                  <w:r w:rsidRPr="002B3BA7">
                                    <w:rPr>
                                      <w:rFonts w:eastAsia="Calibri"/>
                                      <w:b/>
                                      <w:bCs/>
                                      <w:color w:val="C00000"/>
                                      <w:position w:val="7"/>
                                      <w:vertAlign w:val="superscript"/>
                                    </w:rPr>
                                    <w:t xml:space="preserve">-1 </w:t>
                                  </w:r>
                                  <w:r w:rsidRPr="002B3BA7">
                                    <w:rPr>
                                      <w:rFonts w:eastAsia="Calibri"/>
                                      <w:b/>
                                      <w:bCs/>
                                      <w:color w:val="C00000"/>
                                    </w:rPr>
                                    <w:t xml:space="preserve"> Boat </w:t>
                                  </w:r>
                                  <w:r>
                                    <w:rPr>
                                      <w:rFonts w:eastAsia="Calibri"/>
                                      <w:b/>
                                      <w:bCs/>
                                      <w:color w:val="C00000"/>
                                    </w:rPr>
                                    <w:t xml:space="preserve">Y </w:t>
                                  </w:r>
                                  <w:r w:rsidRPr="002B3BA7">
                                    <w:rPr>
                                      <w:rFonts w:eastAsia="Calibri"/>
                                      <w:b/>
                                      <w:bCs/>
                                      <w:color w:val="C00000"/>
                                    </w:rPr>
                                    <w:t xml:space="preserve">resultant </w:t>
                                  </w:r>
                                  <w:r>
                                    <w:rPr>
                                      <w:rFonts w:eastAsia="Calibri"/>
                                      <w:b/>
                                      <w:bCs/>
                                      <w:color w:val="C00000"/>
                                    </w:rPr>
                                    <w:t>down</w:t>
                                  </w:r>
                                  <w:r w:rsidRPr="002B3BA7">
                                    <w:rPr>
                                      <w:rFonts w:eastAsia="Calibri"/>
                                      <w:b/>
                                      <w:bCs/>
                                      <w:color w:val="C00000"/>
                                    </w:rPr>
                                    <w:t xml:space="preserve"> river</w:t>
                                  </w:r>
                                </w:p>
                              </w:txbxContent>
                            </wps:txbx>
                            <wps:bodyPr rot="0" vert="horz" wrap="square" lIns="91440" tIns="45720" rIns="91440" bIns="45720" anchor="t" anchorCtr="0">
                              <a:noAutofit/>
                            </wps:bodyPr>
                          </wps:wsp>
                          <wps:wsp>
                            <wps:cNvPr id="4960" name="Text Box 2"/>
                            <wps:cNvSpPr txBox="1">
                              <a:spLocks noChangeArrowheads="1"/>
                            </wps:cNvSpPr>
                            <wps:spPr bwMode="auto">
                              <a:xfrm>
                                <a:off x="0" y="715343"/>
                                <a:ext cx="1133475" cy="392476"/>
                              </a:xfrm>
                              <a:prstGeom prst="rect">
                                <a:avLst/>
                              </a:prstGeom>
                              <a:noFill/>
                              <a:ln w="9525">
                                <a:noFill/>
                                <a:miter lim="800000"/>
                                <a:headEnd/>
                                <a:tailEnd/>
                              </a:ln>
                            </wps:spPr>
                            <wps:txbx>
                              <w:txbxContent>
                                <w:p w14:paraId="66B5BFC4" w14:textId="77777777" w:rsidR="002A0BF6" w:rsidRDefault="002A0BF6" w:rsidP="002A0BF6">
                                  <w:pPr>
                                    <w:pStyle w:val="NormalWeb"/>
                                    <w:spacing w:before="0" w:beforeAutospacing="0" w:after="0" w:afterAutospacing="0"/>
                                  </w:pPr>
                                  <w:r>
                                    <w:rPr>
                                      <w:rFonts w:eastAsia="Calibri"/>
                                      <w:b/>
                                      <w:bCs/>
                                    </w:rPr>
                                    <w:t>3ms</w:t>
                                  </w:r>
                                  <w:r>
                                    <w:rPr>
                                      <w:rFonts w:eastAsia="Calibri"/>
                                      <w:b/>
                                      <w:bCs/>
                                      <w:position w:val="7"/>
                                      <w:vertAlign w:val="superscript"/>
                                    </w:rPr>
                                    <w:t xml:space="preserve">-1 </w:t>
                                  </w:r>
                                  <w:r>
                                    <w:rPr>
                                      <w:rFonts w:eastAsia="Calibri"/>
                                      <w:b/>
                                      <w:bCs/>
                                    </w:rPr>
                                    <w:t xml:space="preserve"> river</w:t>
                                  </w:r>
                                </w:p>
                              </w:txbxContent>
                            </wps:txbx>
                            <wps:bodyPr rot="0" vert="horz" wrap="square" lIns="91440" tIns="45720" rIns="91440" bIns="45720" anchor="t" anchorCtr="0">
                              <a:noAutofit/>
                            </wps:bodyPr>
                          </wps:wsp>
                        </wpg:grpSp>
                      </wpg:wgp>
                    </wpc:wpc>
                  </a:graphicData>
                </a:graphic>
              </wp:inline>
            </w:drawing>
          </mc:Choice>
          <mc:Fallback>
            <w:pict>
              <v:group w14:anchorId="039713AD" id="Canvas 48303" o:spid="_x0000_s2695" editas="canvas" style="width:296.25pt;height:87pt;mso-position-horizontal-relative:char;mso-position-vertical-relative:line" coordsize="37623,11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">
                <v:shape id="_x0000_s2696" type="#_x0000_t75" style="position:absolute;width:37623;height:11049;visibility:visible;mso-wrap-style:square">
                  <v:fill o:detectmouseclick="t"/>
                  <v:path o:connecttype="none"/>
                </v:shape>
                <v:group id="Group 4953" o:spid="_x0000_s2697" style="position:absolute;top:1094;width:37052;height:9984" coordorigin=",1094" coordsize="37052,9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">
                  <v:shape id="Straight Arrow Connector 4954" o:spid="_x0000_s2698" type="#_x0000_t32" style="position:absolute;left:867;top:7153;width:1228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" strokecolor="black [3040]" strokeweight="2.25pt">
                    <v:stroke endarrow="open"/>
                  </v:shape>
                  <v:group id="Group 4955" o:spid="_x0000_s2699" style="position:absolute;top:1094;width:37052;height:9984" coordorigin=",1094" coordsize="37052,9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">
                    <v:shape id="Straight Arrow Connector 4956" o:spid="_x0000_s2700" type="#_x0000_t32" style="position:absolute;left:12201;top:7143;width:2008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" strokecolor="#b83d68 [3204]" strokeweight="2pt">
                      <v:stroke endarrow="open"/>
                      <v:shadow on="t" color="black" opacity="24903f" origin=",.5" offset="0,.55556mm"/>
                    </v:shape>
                    <v:shape id="Straight Arrow Connector 4957" o:spid="_x0000_s2701" type="#_x0000_t32" style="position:absolute;left:857;top:6496;width:31432;height: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" strokecolor="#a65bb6 [3045]" strokeweight="2.25pt">
                      <v:stroke endarrow="open"/>
                    </v:shape>
                    <v:shape id="_x0000_s2702" type="#_x0000_t202" style="position:absolute;left:15621;top:6857;width:21431;height:4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" filled="f" stroked="f">
                      <v:textbox>
                        <w:txbxContent>
                          <w:p w14:paraId="170E6ED3" w14:textId="77777777" w:rsidR="002A0BF6" w:rsidRPr="00BE7EFA" w:rsidRDefault="002A0BF6" w:rsidP="002A0BF6">
                            <w:pPr>
                              <w:pStyle w:val="NormalWeb"/>
                              <w:spacing w:before="0" w:beforeAutospacing="0" w:after="0" w:afterAutospacing="0"/>
                              <w:rPr>
                                <w:color w:val="B13F9A" w:themeColor="text2"/>
                              </w:rPr>
                            </w:pPr>
                            <w:r w:rsidRPr="00BE7EFA">
                              <w:rPr>
                                <w:rFonts w:eastAsia="Calibri"/>
                                <w:b/>
                                <w:bCs/>
                                <w:color w:val="B13F9A" w:themeColor="text2"/>
                              </w:rPr>
                              <w:t>5ms</w:t>
                            </w:r>
                            <w:r w:rsidRPr="00BE7EFA">
                              <w:rPr>
                                <w:rFonts w:eastAsia="Calibri"/>
                                <w:b/>
                                <w:bCs/>
                                <w:color w:val="B13F9A" w:themeColor="text2"/>
                                <w:position w:val="7"/>
                                <w:vertAlign w:val="superscript"/>
                              </w:rPr>
                              <w:t xml:space="preserve">-1 </w:t>
                            </w:r>
                            <w:r w:rsidRPr="00BE7EFA">
                              <w:rPr>
                                <w:rFonts w:eastAsia="Calibri"/>
                                <w:b/>
                                <w:bCs/>
                                <w:color w:val="B13F9A" w:themeColor="text2"/>
                              </w:rPr>
                              <w:t xml:space="preserve"> Boat Y</w:t>
                            </w:r>
                            <w:r>
                              <w:rPr>
                                <w:rFonts w:eastAsia="Calibri"/>
                                <w:b/>
                                <w:bCs/>
                                <w:color w:val="B13F9A" w:themeColor="text2"/>
                              </w:rPr>
                              <w:t xml:space="preserve"> </w:t>
                            </w:r>
                            <w:r w:rsidRPr="00BE7EFA">
                              <w:rPr>
                                <w:rFonts w:eastAsia="Calibri"/>
                                <w:b/>
                                <w:bCs/>
                                <w:color w:val="B13F9A" w:themeColor="text2"/>
                              </w:rPr>
                              <w:t>Engine</w:t>
                            </w:r>
                          </w:p>
                        </w:txbxContent>
                      </v:textbox>
                    </v:shape>
                    <v:shape id="_x0000_s2703" type="#_x0000_t202" style="position:absolute;left:2391;top:1094;width:19431;height:5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" filled="f" stroked="f">
                      <v:textbox>
                        <w:txbxContent>
                          <w:p w14:paraId="659F2098" w14:textId="77777777" w:rsidR="002A0BF6" w:rsidRPr="002B3BA7" w:rsidRDefault="002A0BF6" w:rsidP="002A0BF6">
                            <w:pPr>
                              <w:pStyle w:val="NormalWeb"/>
                              <w:spacing w:before="0" w:beforeAutospacing="0" w:after="0" w:afterAutospacing="0"/>
                              <w:rPr>
                                <w:color w:val="C00000"/>
                              </w:rPr>
                            </w:pPr>
                            <w:r>
                              <w:rPr>
                                <w:rFonts w:eastAsia="Calibri"/>
                                <w:b/>
                                <w:bCs/>
                                <w:color w:val="C00000"/>
                              </w:rPr>
                              <w:t>8</w:t>
                            </w:r>
                            <w:r w:rsidRPr="002B3BA7">
                              <w:rPr>
                                <w:rFonts w:eastAsia="Calibri"/>
                                <w:b/>
                                <w:bCs/>
                                <w:color w:val="C00000"/>
                              </w:rPr>
                              <w:t>ms</w:t>
                            </w:r>
                            <w:r w:rsidRPr="002B3BA7">
                              <w:rPr>
                                <w:rFonts w:eastAsia="Calibri"/>
                                <w:b/>
                                <w:bCs/>
                                <w:color w:val="C00000"/>
                                <w:position w:val="7"/>
                                <w:vertAlign w:val="superscript"/>
                              </w:rPr>
                              <w:t xml:space="preserve">-1 </w:t>
                            </w:r>
                            <w:r w:rsidRPr="002B3BA7">
                              <w:rPr>
                                <w:rFonts w:eastAsia="Calibri"/>
                                <w:b/>
                                <w:bCs/>
                                <w:color w:val="C00000"/>
                              </w:rPr>
                              <w:t xml:space="preserve"> Boat </w:t>
                            </w:r>
                            <w:r>
                              <w:rPr>
                                <w:rFonts w:eastAsia="Calibri"/>
                                <w:b/>
                                <w:bCs/>
                                <w:color w:val="C00000"/>
                              </w:rPr>
                              <w:t xml:space="preserve">Y </w:t>
                            </w:r>
                            <w:r w:rsidRPr="002B3BA7">
                              <w:rPr>
                                <w:rFonts w:eastAsia="Calibri"/>
                                <w:b/>
                                <w:bCs/>
                                <w:color w:val="C00000"/>
                              </w:rPr>
                              <w:t xml:space="preserve">resultant </w:t>
                            </w:r>
                            <w:r>
                              <w:rPr>
                                <w:rFonts w:eastAsia="Calibri"/>
                                <w:b/>
                                <w:bCs/>
                                <w:color w:val="C00000"/>
                              </w:rPr>
                              <w:t>down</w:t>
                            </w:r>
                            <w:r w:rsidRPr="002B3BA7">
                              <w:rPr>
                                <w:rFonts w:eastAsia="Calibri"/>
                                <w:b/>
                                <w:bCs/>
                                <w:color w:val="C00000"/>
                              </w:rPr>
                              <w:t xml:space="preserve"> river</w:t>
                            </w:r>
                          </w:p>
                        </w:txbxContent>
                      </v:textbox>
                    </v:shape>
                    <v:shape id="_x0000_s2704" type="#_x0000_t202" style="position:absolute;top:7153;width:11334;height:39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" filled="f" stroked="f">
                      <v:textbox>
                        <w:txbxContent>
                          <w:p w14:paraId="66B5BFC4" w14:textId="77777777" w:rsidR="002A0BF6" w:rsidRDefault="002A0BF6" w:rsidP="002A0BF6">
                            <w:pPr>
                              <w:pStyle w:val="NormalWeb"/>
                              <w:spacing w:before="0" w:beforeAutospacing="0" w:after="0" w:afterAutospacing="0"/>
                            </w:pPr>
                            <w:r>
                              <w:rPr>
                                <w:rFonts w:eastAsia="Calibri"/>
                                <w:b/>
                                <w:bCs/>
                              </w:rPr>
                              <w:t>3ms</w:t>
                            </w:r>
                            <w:r>
                              <w:rPr>
                                <w:rFonts w:eastAsia="Calibri"/>
                                <w:b/>
                                <w:bCs/>
                                <w:position w:val="7"/>
                                <w:vertAlign w:val="superscript"/>
                              </w:rPr>
                              <w:t xml:space="preserve">-1 </w:t>
                            </w:r>
                            <w:r>
                              <w:rPr>
                                <w:rFonts w:eastAsia="Calibri"/>
                                <w:b/>
                                <w:bCs/>
                              </w:rPr>
                              <w:t xml:space="preserve"> river</w:t>
                            </w:r>
                          </w:p>
                        </w:txbxContent>
                      </v:textbox>
                    </v:shape>
                  </v:group>
                </v:group>
                <w10:anchorlock/>
              </v:group>
            </w:pict>
          </mc:Fallback>
        </mc:AlternateContent>
      </w:r>
      <w:r w:rsidRPr="00417253">
        <w:rPr>
          <w:szCs w:val="24"/>
        </w:rPr>
        <w:t xml:space="preserve">                </w:t>
      </w:r>
    </w:p>
    <w:p w14:paraId="6D85161B" w14:textId="77777777" w:rsidR="002A0BF6" w:rsidRPr="00417253" w:rsidRDefault="002A0BF6" w:rsidP="002A0BF6">
      <w:pPr>
        <w:rPr>
          <w:szCs w:val="24"/>
        </w:rPr>
      </w:pPr>
      <m:oMathPara>
        <m:oMath>
          <m:r>
            <w:rPr>
              <w:rFonts w:ascii="Cambria Math" w:hAnsi="Cambria Math"/>
              <w:szCs w:val="24"/>
            </w:rPr>
            <m:t xml:space="preserve">by vector addition         Velocity =  5+ 3 = 8 </m:t>
          </m:r>
          <m:sSup>
            <m:sSupPr>
              <m:ctrlPr>
                <w:rPr>
                  <w:rFonts w:ascii="Cambria Math" w:eastAsiaTheme="minorHAnsi" w:hAnsi="Cambria Math"/>
                  <w:i/>
                  <w:szCs w:val="24"/>
                </w:rPr>
              </m:ctrlPr>
            </m:sSupPr>
            <m:e>
              <m:r>
                <w:rPr>
                  <w:rFonts w:ascii="Cambria Math" w:hAnsi="Cambria Math"/>
                  <w:szCs w:val="24"/>
                </w:rPr>
                <m:t>m s</m:t>
              </m:r>
            </m:e>
            <m:sup>
              <m:r>
                <w:rPr>
                  <w:rFonts w:ascii="Cambria Math" w:hAnsi="Cambria Math"/>
                  <w:szCs w:val="24"/>
                  <w:vertAlign w:val="superscript"/>
                </w:rPr>
                <m:t>-1</m:t>
              </m:r>
            </m:sup>
          </m:sSup>
        </m:oMath>
      </m:oMathPara>
    </w:p>
    <w:p w14:paraId="25ADEE84" w14:textId="77777777" w:rsidR="002A0BF6" w:rsidRPr="00417253" w:rsidRDefault="002A0BF6" w:rsidP="002A0BF6">
      <w:pPr>
        <w:rPr>
          <w:szCs w:val="24"/>
        </w:rPr>
      </w:pPr>
    </w:p>
    <w:p w14:paraId="1CA3F63A" w14:textId="77777777" w:rsidR="002A0BF6" w:rsidRPr="00417253" w:rsidRDefault="002A0BF6" w:rsidP="002A0BF6">
      <w:pPr>
        <w:tabs>
          <w:tab w:val="left" w:pos="5070"/>
        </w:tabs>
        <w:rPr>
          <w:szCs w:val="24"/>
        </w:rPr>
      </w:pPr>
      <m:oMathPara>
        <m:oMath>
          <m:r>
            <w:rPr>
              <w:rFonts w:ascii="Cambria Math" w:hAnsi="Cambria Math"/>
              <w:szCs w:val="24"/>
            </w:rPr>
            <m:t>time =</m:t>
          </m:r>
          <m:f>
            <m:fPr>
              <m:ctrlPr>
                <w:rPr>
                  <w:rFonts w:ascii="Cambria Math" w:hAnsi="Cambria Math"/>
                  <w:i/>
                  <w:szCs w:val="24"/>
                </w:rPr>
              </m:ctrlPr>
            </m:fPr>
            <m:num>
              <m:r>
                <w:rPr>
                  <w:rFonts w:ascii="Cambria Math" w:hAnsi="Cambria Math"/>
                  <w:szCs w:val="24"/>
                </w:rPr>
                <m:t>distance</m:t>
              </m:r>
            </m:num>
            <m:den>
              <m:r>
                <w:rPr>
                  <w:rFonts w:ascii="Cambria Math" w:hAnsi="Cambria Math"/>
                  <w:szCs w:val="24"/>
                </w:rPr>
                <m:t>speed</m:t>
              </m:r>
            </m:den>
          </m:f>
          <m:r>
            <w:rPr>
              <w:rFonts w:ascii="Cambria Math" w:hAnsi="Cambria Math"/>
              <w:szCs w:val="24"/>
            </w:rPr>
            <m:t xml:space="preserve"> =  </m:t>
          </m:r>
          <m:f>
            <m:fPr>
              <m:ctrlPr>
                <w:rPr>
                  <w:rFonts w:ascii="Cambria Math" w:hAnsi="Cambria Math"/>
                  <w:i/>
                  <w:szCs w:val="24"/>
                </w:rPr>
              </m:ctrlPr>
            </m:fPr>
            <m:num>
              <m:r>
                <w:rPr>
                  <w:rFonts w:ascii="Cambria Math" w:hAnsi="Cambria Math"/>
                  <w:szCs w:val="24"/>
                </w:rPr>
                <m:t>200</m:t>
              </m:r>
            </m:num>
            <m:den>
              <m:r>
                <w:rPr>
                  <w:rFonts w:ascii="Cambria Math" w:hAnsi="Cambria Math"/>
                  <w:szCs w:val="24"/>
                </w:rPr>
                <m:t>8</m:t>
              </m:r>
            </m:den>
          </m:f>
          <m:r>
            <w:rPr>
              <w:rFonts w:ascii="Cambria Math" w:hAnsi="Cambria Math"/>
              <w:szCs w:val="24"/>
            </w:rPr>
            <m:t xml:space="preserve"> = 25 s</m:t>
          </m:r>
        </m:oMath>
      </m:oMathPara>
    </w:p>
    <w:p w14:paraId="5929D25B" w14:textId="77777777" w:rsidR="002A0BF6" w:rsidRPr="0051596D" w:rsidRDefault="002A0BF6" w:rsidP="00F8074A">
      <w:pPr>
        <w:pStyle w:val="ListParagraph"/>
        <w:numPr>
          <w:ilvl w:val="1"/>
          <w:numId w:val="38"/>
        </w:numPr>
        <w:rPr>
          <w:szCs w:val="24"/>
        </w:rPr>
      </w:pPr>
      <w:r w:rsidRPr="0051596D">
        <w:rPr>
          <w:szCs w:val="24"/>
        </w:rPr>
        <w:t>Which boat wins and by how much? Boat X wins by 25 s</w:t>
      </w:r>
    </w:p>
    <w:p w14:paraId="3477CB3F" w14:textId="77777777" w:rsidR="002A0BF6" w:rsidRDefault="002A0BF6" w:rsidP="002A0BF6">
      <w:pPr>
        <w:rPr>
          <w:rFonts w:eastAsia="Times New Roman"/>
          <w:lang w:eastAsia="en-GB"/>
        </w:rPr>
      </w:pPr>
      <w:r>
        <w:rPr>
          <w:rFonts w:eastAsia="Times New Roman"/>
          <w:lang w:eastAsia="en-GB"/>
        </w:rPr>
        <w:t xml:space="preserve">To see how this fits with the Michelson Morely Experiment check out the link below. </w:t>
      </w:r>
      <w:hyperlink r:id="rId470" w:history="1">
        <w:r w:rsidRPr="007256AE">
          <w:rPr>
            <w:rStyle w:val="Hyperlink"/>
            <w:rFonts w:eastAsia="Times New Roman"/>
            <w:lang w:eastAsia="en-GB"/>
          </w:rPr>
          <w:t>https://tinyurl.com/MichelsonMorely</w:t>
        </w:r>
      </w:hyperlink>
    </w:p>
    <w:p w14:paraId="72BCEFB9" w14:textId="77777777" w:rsidR="002A0BF6" w:rsidRDefault="002A0BF6" w:rsidP="002A0BF6">
      <w:pPr>
        <w:pStyle w:val="Heading3"/>
      </w:pPr>
      <w:bookmarkStart w:id="238" w:name="_Toc19365661"/>
      <w:bookmarkStart w:id="239" w:name="_Toc106127827"/>
      <w:r>
        <w:t>Back to the Michelson Morely experiment</w:t>
      </w:r>
      <w:bookmarkEnd w:id="238"/>
      <w:bookmarkEnd w:id="239"/>
    </w:p>
    <w:p w14:paraId="5545831E" w14:textId="77777777" w:rsidR="002A0BF6" w:rsidRPr="00123062" w:rsidRDefault="002A0BF6" w:rsidP="002A0BF6">
      <w:pPr>
        <w:spacing w:before="0" w:after="0"/>
      </w:pPr>
      <w:r w:rsidRPr="00123062">
        <w:t>The apparatus consists of a light source, a beam splitter (a half-silvered glass plate) and two mirrors, M</w:t>
      </w:r>
      <w:r w:rsidRPr="00123062">
        <w:rPr>
          <w:vertAlign w:val="subscript"/>
        </w:rPr>
        <w:t>1</w:t>
      </w:r>
      <w:r w:rsidRPr="00123062">
        <w:t xml:space="preserve"> and M</w:t>
      </w:r>
      <w:r w:rsidRPr="00123062">
        <w:rPr>
          <w:vertAlign w:val="subscript"/>
        </w:rPr>
        <w:t>2</w:t>
      </w:r>
      <w:r w:rsidRPr="00123062">
        <w:t>, each of which is equidistant from the beam splitter. The beam splitter is at 45</w:t>
      </w:r>
      <w:r w:rsidRPr="00123062">
        <w:rPr>
          <w:vertAlign w:val="superscript"/>
        </w:rPr>
        <w:t>o</w:t>
      </w:r>
      <w:r w:rsidRPr="00123062">
        <w:t xml:space="preserve"> to the incident beam and the return beams pass to the detector, a telescope. </w:t>
      </w:r>
    </w:p>
    <w:p w14:paraId="66C3F9ED" w14:textId="77777777" w:rsidR="002A0BF6" w:rsidRPr="00123062" w:rsidRDefault="002A0BF6" w:rsidP="002A0BF6">
      <w:r w:rsidRPr="00123062">
        <w:rPr>
          <w:noProof/>
          <w:lang w:eastAsia="en-GB"/>
        </w:rPr>
        <mc:AlternateContent>
          <mc:Choice Requires="wpg">
            <w:drawing>
              <wp:inline distT="0" distB="0" distL="0" distR="0" wp14:anchorId="38C8EC61" wp14:editId="65E834E0">
                <wp:extent cx="4112895" cy="2940050"/>
                <wp:effectExtent l="0" t="0" r="1905" b="0"/>
                <wp:docPr id="4961" name="Group 49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2895" cy="2940050"/>
                          <a:chOff x="2861" y="4894"/>
                          <a:chExt cx="6477" cy="4630"/>
                        </a:xfrm>
                      </wpg:grpSpPr>
                      <wps:wsp>
                        <wps:cNvPr id="4962" name="Text Box 5"/>
                        <wps:cNvSpPr txBox="1">
                          <a:spLocks noChangeArrowheads="1"/>
                        </wps:cNvSpPr>
                        <wps:spPr bwMode="auto">
                          <a:xfrm>
                            <a:off x="2861" y="7592"/>
                            <a:ext cx="997" cy="7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EFFF67" w14:textId="77777777" w:rsidR="002A0BF6" w:rsidRPr="00BC44A0" w:rsidRDefault="002A0BF6" w:rsidP="002A0BF6">
                              <w:pPr>
                                <w:spacing w:before="0" w:after="0"/>
                                <w:rPr>
                                  <w:szCs w:val="24"/>
                                </w:rPr>
                              </w:pPr>
                              <w:r w:rsidRPr="00BC44A0">
                                <w:rPr>
                                  <w:szCs w:val="24"/>
                                </w:rPr>
                                <w:t>light source</w:t>
                              </w:r>
                            </w:p>
                          </w:txbxContent>
                        </wps:txbx>
                        <wps:bodyPr rot="0" vert="horz" wrap="square" lIns="91440" tIns="45720" rIns="91440" bIns="45720" anchor="t" anchorCtr="0" upright="1">
                          <a:noAutofit/>
                        </wps:bodyPr>
                      </wps:wsp>
                      <wps:wsp>
                        <wps:cNvPr id="4963" name="Text Box 6"/>
                        <wps:cNvSpPr txBox="1">
                          <a:spLocks noChangeArrowheads="1"/>
                        </wps:cNvSpPr>
                        <wps:spPr bwMode="auto">
                          <a:xfrm rot="16200000">
                            <a:off x="8261" y="7541"/>
                            <a:ext cx="1304" cy="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B23682" w14:textId="77777777" w:rsidR="002A0BF6" w:rsidRPr="00BC44A0" w:rsidRDefault="002A0BF6" w:rsidP="002A0BF6">
                              <w:pPr>
                                <w:spacing w:before="0" w:after="0"/>
                                <w:jc w:val="center"/>
                                <w:rPr>
                                  <w:szCs w:val="24"/>
                                </w:rPr>
                              </w:pPr>
                              <w:r w:rsidRPr="00BC44A0">
                                <w:rPr>
                                  <w:szCs w:val="24"/>
                                </w:rPr>
                                <w:t>mirror</w:t>
                              </w:r>
                            </w:p>
                            <w:p w14:paraId="34E1E3DB" w14:textId="77777777" w:rsidR="002A0BF6" w:rsidRPr="00244B1E" w:rsidRDefault="002A0BF6" w:rsidP="002A0BF6">
                              <w:pPr>
                                <w:spacing w:before="0" w:after="0"/>
                                <w:jc w:val="center"/>
                                <w:rPr>
                                  <w:sz w:val="28"/>
                                  <w:szCs w:val="28"/>
                                </w:rPr>
                              </w:pPr>
                              <w:r w:rsidRPr="00244B1E">
                                <w:rPr>
                                  <w:sz w:val="28"/>
                                  <w:szCs w:val="28"/>
                                </w:rPr>
                                <w:t>M</w:t>
                              </w:r>
                              <w:r w:rsidRPr="00244B1E">
                                <w:rPr>
                                  <w:sz w:val="28"/>
                                  <w:szCs w:val="28"/>
                                  <w:vertAlign w:val="subscript"/>
                                </w:rPr>
                                <w:t>1</w:t>
                              </w:r>
                            </w:p>
                          </w:txbxContent>
                        </wps:txbx>
                        <wps:bodyPr rot="0" vert="horz" wrap="square" lIns="91440" tIns="45720" rIns="91440" bIns="45720" anchor="t" anchorCtr="0" upright="1">
                          <a:noAutofit/>
                        </wps:bodyPr>
                      </wps:wsp>
                      <wps:wsp>
                        <wps:cNvPr id="4964" name="Text Box 7"/>
                        <wps:cNvSpPr txBox="1">
                          <a:spLocks noChangeArrowheads="1"/>
                        </wps:cNvSpPr>
                        <wps:spPr bwMode="auto">
                          <a:xfrm>
                            <a:off x="4878" y="4894"/>
                            <a:ext cx="1531" cy="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88FA6A" w14:textId="77777777" w:rsidR="002A0BF6" w:rsidRPr="00BC44A0" w:rsidRDefault="002A0BF6" w:rsidP="002A0BF6">
                              <w:pPr>
                                <w:spacing w:before="0" w:after="0"/>
                                <w:rPr>
                                  <w:szCs w:val="24"/>
                                  <w:vertAlign w:val="subscript"/>
                                </w:rPr>
                              </w:pPr>
                              <w:r w:rsidRPr="00BC44A0">
                                <w:rPr>
                                  <w:szCs w:val="24"/>
                                </w:rPr>
                                <w:t>mirror, M</w:t>
                              </w:r>
                              <w:r w:rsidRPr="00BC44A0">
                                <w:rPr>
                                  <w:szCs w:val="24"/>
                                  <w:vertAlign w:val="subscript"/>
                                </w:rPr>
                                <w:t>2</w:t>
                              </w:r>
                            </w:p>
                          </w:txbxContent>
                        </wps:txbx>
                        <wps:bodyPr rot="0" vert="horz" wrap="square" lIns="91440" tIns="45720" rIns="91440" bIns="45720" anchor="t" anchorCtr="0" upright="1">
                          <a:noAutofit/>
                        </wps:bodyPr>
                      </wps:wsp>
                      <wps:wsp>
                        <wps:cNvPr id="4965" name="Text Box 8"/>
                        <wps:cNvSpPr txBox="1">
                          <a:spLocks noChangeArrowheads="1"/>
                        </wps:cNvSpPr>
                        <wps:spPr bwMode="auto">
                          <a:xfrm>
                            <a:off x="5688" y="7037"/>
                            <a:ext cx="1814"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ACCEAB" w14:textId="77777777" w:rsidR="002A0BF6" w:rsidRPr="00BC44A0" w:rsidRDefault="002A0BF6" w:rsidP="002A0BF6">
                              <w:pPr>
                                <w:spacing w:before="0" w:after="0"/>
                                <w:rPr>
                                  <w:szCs w:val="24"/>
                                </w:rPr>
                              </w:pPr>
                              <w:r w:rsidRPr="00BC44A0">
                                <w:rPr>
                                  <w:szCs w:val="24"/>
                                </w:rPr>
                                <w:t>beam splitter</w:t>
                              </w:r>
                            </w:p>
                          </w:txbxContent>
                        </wps:txbx>
                        <wps:bodyPr rot="0" vert="horz" wrap="square" lIns="91440" tIns="45720" rIns="91440" bIns="45720" anchor="t" anchorCtr="0" upright="1">
                          <a:noAutofit/>
                        </wps:bodyPr>
                      </wps:wsp>
                      <wps:wsp>
                        <wps:cNvPr id="4966" name="Text Box 9"/>
                        <wps:cNvSpPr txBox="1">
                          <a:spLocks noChangeArrowheads="1"/>
                        </wps:cNvSpPr>
                        <wps:spPr bwMode="auto">
                          <a:xfrm>
                            <a:off x="6618" y="8237"/>
                            <a:ext cx="660" cy="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C235A1" w14:textId="77777777" w:rsidR="002A0BF6" w:rsidRPr="00244B1E" w:rsidRDefault="002A0BF6" w:rsidP="002A0BF6">
                              <w:pPr>
                                <w:spacing w:before="0" w:after="0"/>
                                <w:rPr>
                                  <w:sz w:val="28"/>
                                  <w:szCs w:val="28"/>
                                </w:rPr>
                              </w:pPr>
                              <w:r w:rsidRPr="00244B1E">
                                <w:rPr>
                                  <w:sz w:val="28"/>
                                  <w:szCs w:val="28"/>
                                </w:rPr>
                                <w:t>L</w:t>
                              </w:r>
                            </w:p>
                          </w:txbxContent>
                        </wps:txbx>
                        <wps:bodyPr rot="0" vert="horz" wrap="square" lIns="91440" tIns="45720" rIns="91440" bIns="45720" anchor="t" anchorCtr="0" upright="1">
                          <a:noAutofit/>
                        </wps:bodyPr>
                      </wps:wsp>
                      <wps:wsp>
                        <wps:cNvPr id="4967" name="Text Box 10"/>
                        <wps:cNvSpPr txBox="1">
                          <a:spLocks noChangeArrowheads="1"/>
                        </wps:cNvSpPr>
                        <wps:spPr bwMode="auto">
                          <a:xfrm>
                            <a:off x="4548" y="6422"/>
                            <a:ext cx="660" cy="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C02B0D" w14:textId="77777777" w:rsidR="002A0BF6" w:rsidRPr="00244B1E" w:rsidRDefault="002A0BF6" w:rsidP="002A0BF6">
                              <w:pPr>
                                <w:rPr>
                                  <w:sz w:val="28"/>
                                  <w:szCs w:val="28"/>
                                </w:rPr>
                              </w:pPr>
                              <w:r w:rsidRPr="00244B1E">
                                <w:rPr>
                                  <w:sz w:val="28"/>
                                  <w:szCs w:val="28"/>
                                </w:rPr>
                                <w:t>L</w:t>
                              </w:r>
                            </w:p>
                          </w:txbxContent>
                        </wps:txbx>
                        <wps:bodyPr rot="0" vert="horz" wrap="square" lIns="91440" tIns="45720" rIns="91440" bIns="45720" anchor="t" anchorCtr="0" upright="1">
                          <a:noAutofit/>
                        </wps:bodyPr>
                      </wps:wsp>
                      <wpg:grpSp>
                        <wpg:cNvPr id="4968" name="Group 11"/>
                        <wpg:cNvGrpSpPr>
                          <a:grpSpLocks/>
                        </wpg:cNvGrpSpPr>
                        <wpg:grpSpPr bwMode="auto">
                          <a:xfrm>
                            <a:off x="4833" y="5324"/>
                            <a:ext cx="855" cy="195"/>
                            <a:chOff x="4605" y="6990"/>
                            <a:chExt cx="855" cy="195"/>
                          </a:xfrm>
                        </wpg:grpSpPr>
                        <wps:wsp>
                          <wps:cNvPr id="4969" name="Rectangle 12"/>
                          <wps:cNvSpPr>
                            <a:spLocks noChangeArrowheads="1"/>
                          </wps:cNvSpPr>
                          <wps:spPr bwMode="auto">
                            <a:xfrm>
                              <a:off x="4605" y="6990"/>
                              <a:ext cx="855" cy="195"/>
                            </a:xfrm>
                            <a:prstGeom prst="rect">
                              <a:avLst/>
                            </a:prstGeom>
                            <a:solidFill>
                              <a:srgbClr val="969696"/>
                            </a:solidFill>
                            <a:ln w="9525">
                              <a:solidFill>
                                <a:srgbClr val="808080"/>
                              </a:solidFill>
                              <a:miter lim="800000"/>
                              <a:headEnd/>
                              <a:tailEnd/>
                            </a:ln>
                          </wps:spPr>
                          <wps:bodyPr rot="0" vert="horz" wrap="square" lIns="91440" tIns="45720" rIns="91440" bIns="45720" anchor="t" anchorCtr="0" upright="1">
                            <a:noAutofit/>
                          </wps:bodyPr>
                        </wps:wsp>
                        <wps:wsp>
                          <wps:cNvPr id="4970" name="Line 13"/>
                          <wps:cNvCnPr/>
                          <wps:spPr bwMode="auto">
                            <a:xfrm>
                              <a:off x="4605" y="699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71" name="Line 14"/>
                        <wps:cNvCnPr/>
                        <wps:spPr bwMode="auto">
                          <a:xfrm>
                            <a:off x="4968" y="5549"/>
                            <a:ext cx="0" cy="2235"/>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4972" name="Line 15"/>
                        <wps:cNvCnPr/>
                        <wps:spPr bwMode="auto">
                          <a:xfrm>
                            <a:off x="5253" y="5504"/>
                            <a:ext cx="0" cy="2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3" name="Line 16"/>
                        <wps:cNvCnPr/>
                        <wps:spPr bwMode="auto">
                          <a:xfrm>
                            <a:off x="5253" y="5864"/>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4" name="Line 17"/>
                        <wps:cNvCnPr/>
                        <wps:spPr bwMode="auto">
                          <a:xfrm>
                            <a:off x="5256" y="7064"/>
                            <a:ext cx="0" cy="2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4975" name="Group 18"/>
                        <wpg:cNvGrpSpPr>
                          <a:grpSpLocks/>
                        </wpg:cNvGrpSpPr>
                        <wpg:grpSpPr bwMode="auto">
                          <a:xfrm>
                            <a:off x="3663" y="7784"/>
                            <a:ext cx="4695" cy="3"/>
                            <a:chOff x="4350" y="6090"/>
                            <a:chExt cx="4695" cy="3"/>
                          </a:xfrm>
                        </wpg:grpSpPr>
                        <wps:wsp>
                          <wps:cNvPr id="4976" name="Line 19"/>
                          <wps:cNvCnPr/>
                          <wps:spPr bwMode="auto">
                            <a:xfrm>
                              <a:off x="4350" y="6090"/>
                              <a:ext cx="4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7" name="Line 20"/>
                          <wps:cNvCnPr/>
                          <wps:spPr bwMode="auto">
                            <a:xfrm rot="-5400000">
                              <a:off x="4680" y="5973"/>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8" name="Line 21"/>
                          <wps:cNvCnPr/>
                          <wps:spPr bwMode="auto">
                            <a:xfrm rot="-5400000">
                              <a:off x="7260" y="5970"/>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9" name="Line 22"/>
                          <wps:cNvCnPr/>
                          <wps:spPr bwMode="auto">
                            <a:xfrm rot="-5400000">
                              <a:off x="8580" y="5973"/>
                              <a:ext cx="0" cy="2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4980" name="Group 23"/>
                        <wpg:cNvGrpSpPr>
                          <a:grpSpLocks/>
                        </wpg:cNvGrpSpPr>
                        <wpg:grpSpPr bwMode="auto">
                          <a:xfrm rot="5400000">
                            <a:off x="7903" y="7679"/>
                            <a:ext cx="975" cy="195"/>
                            <a:chOff x="4605" y="6990"/>
                            <a:chExt cx="855" cy="195"/>
                          </a:xfrm>
                        </wpg:grpSpPr>
                        <wps:wsp>
                          <wps:cNvPr id="4981" name="Rectangle 24"/>
                          <wps:cNvSpPr>
                            <a:spLocks noChangeArrowheads="1"/>
                          </wps:cNvSpPr>
                          <wps:spPr bwMode="auto">
                            <a:xfrm>
                              <a:off x="4605" y="6990"/>
                              <a:ext cx="855" cy="195"/>
                            </a:xfrm>
                            <a:prstGeom prst="rect">
                              <a:avLst/>
                            </a:prstGeom>
                            <a:solidFill>
                              <a:srgbClr val="969696"/>
                            </a:solidFill>
                            <a:ln w="9525">
                              <a:solidFill>
                                <a:srgbClr val="808080"/>
                              </a:solidFill>
                              <a:miter lim="800000"/>
                              <a:headEnd/>
                              <a:tailEnd/>
                            </a:ln>
                          </wps:spPr>
                          <wps:bodyPr rot="0" vert="horz" wrap="square" lIns="91440" tIns="45720" rIns="91440" bIns="45720" anchor="t" anchorCtr="0" upright="1">
                            <a:noAutofit/>
                          </wps:bodyPr>
                        </wps:wsp>
                        <wps:wsp>
                          <wps:cNvPr id="4982" name="Line 25"/>
                          <wps:cNvCnPr/>
                          <wps:spPr bwMode="auto">
                            <a:xfrm>
                              <a:off x="4605" y="699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83" name="Line 26"/>
                        <wps:cNvCnPr/>
                        <wps:spPr bwMode="auto">
                          <a:xfrm>
                            <a:off x="5253" y="7784"/>
                            <a:ext cx="0" cy="1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84" name="Rectangle 27"/>
                        <wps:cNvSpPr>
                          <a:spLocks noChangeArrowheads="1"/>
                        </wps:cNvSpPr>
                        <wps:spPr bwMode="auto">
                          <a:xfrm rot="-2855309">
                            <a:off x="4643" y="7745"/>
                            <a:ext cx="1230" cy="143"/>
                          </a:xfrm>
                          <a:prstGeom prst="rect">
                            <a:avLst/>
                          </a:prstGeom>
                          <a:solidFill>
                            <a:srgbClr val="00FFFF"/>
                          </a:solidFill>
                          <a:ln w="9525">
                            <a:solidFill>
                              <a:srgbClr val="00FFFF"/>
                            </a:solidFill>
                            <a:miter lim="800000"/>
                            <a:headEnd/>
                            <a:tailEnd/>
                          </a:ln>
                        </wps:spPr>
                        <wps:bodyPr rot="0" vert="horz" wrap="square" lIns="91440" tIns="45720" rIns="91440" bIns="45720" anchor="t" anchorCtr="0" upright="1">
                          <a:noAutofit/>
                        </wps:bodyPr>
                      </wps:wsp>
                      <wps:wsp>
                        <wps:cNvPr id="4985" name="Line 28"/>
                        <wps:cNvCnPr/>
                        <wps:spPr bwMode="auto">
                          <a:xfrm rot="5400000">
                            <a:off x="6776" y="6726"/>
                            <a:ext cx="0" cy="3015"/>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4986" name="Text Box 29"/>
                        <wps:cNvSpPr txBox="1">
                          <a:spLocks noChangeArrowheads="1"/>
                        </wps:cNvSpPr>
                        <wps:spPr bwMode="auto">
                          <a:xfrm>
                            <a:off x="4807" y="9059"/>
                            <a:ext cx="1417"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0A62EE" w14:textId="77777777" w:rsidR="002A0BF6" w:rsidRPr="00BC44A0" w:rsidRDefault="002A0BF6" w:rsidP="002A0BF6">
                              <w:pPr>
                                <w:spacing w:before="0" w:after="0"/>
                                <w:rPr>
                                  <w:szCs w:val="24"/>
                                </w:rPr>
                              </w:pPr>
                              <w:r w:rsidRPr="00BC44A0">
                                <w:rPr>
                                  <w:szCs w:val="24"/>
                                </w:rPr>
                                <w:t>detector</w:t>
                              </w:r>
                            </w:p>
                          </w:txbxContent>
                        </wps:txbx>
                        <wps:bodyPr rot="0" vert="horz" wrap="square" lIns="91440" tIns="45720" rIns="91440" bIns="45720" anchor="t" anchorCtr="0" upright="1">
                          <a:noAutofit/>
                        </wps:bodyPr>
                      </wps:wsp>
                    </wpg:wgp>
                  </a:graphicData>
                </a:graphic>
              </wp:inline>
            </w:drawing>
          </mc:Choice>
          <mc:Fallback>
            <w:pict>
              <v:group w14:anchorId="38C8EC61" id="Group 4961" o:spid="_x0000_s2705" style="width:323.85pt;height:231.5pt;mso-position-horizontal-relative:char;mso-position-vertical-relative:line" coordorigin="2861,4894" coordsize="6477,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">
                <v:shape id="Text Box 5" o:spid="_x0000_s2706" type="#_x0000_t202" style="position:absolute;left:2861;top:7592;width:997;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" stroked="f">
                  <v:textbox>
                    <w:txbxContent>
                      <w:p w14:paraId="11EFFF67" w14:textId="77777777" w:rsidR="002A0BF6" w:rsidRPr="00BC44A0" w:rsidRDefault="002A0BF6" w:rsidP="002A0BF6">
                        <w:pPr>
                          <w:spacing w:before="0" w:after="0"/>
                          <w:rPr>
                            <w:szCs w:val="24"/>
                          </w:rPr>
                        </w:pPr>
                        <w:r w:rsidRPr="00BC44A0">
                          <w:rPr>
                            <w:szCs w:val="24"/>
                          </w:rPr>
                          <w:t>light source</w:t>
                        </w:r>
                      </w:p>
                    </w:txbxContent>
                  </v:textbox>
                </v:shape>
                <v:shape id="Text Box 6" o:spid="_x0000_s2707" type="#_x0000_t202" style="position:absolute;left:8261;top:7541;width:1304;height:85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" stroked="f">
                  <v:textbox>
                    <w:txbxContent>
                      <w:p w14:paraId="29B23682" w14:textId="77777777" w:rsidR="002A0BF6" w:rsidRPr="00BC44A0" w:rsidRDefault="002A0BF6" w:rsidP="002A0BF6">
                        <w:pPr>
                          <w:spacing w:before="0" w:after="0"/>
                          <w:jc w:val="center"/>
                          <w:rPr>
                            <w:szCs w:val="24"/>
                          </w:rPr>
                        </w:pPr>
                        <w:r w:rsidRPr="00BC44A0">
                          <w:rPr>
                            <w:szCs w:val="24"/>
                          </w:rPr>
                          <w:t>mirror</w:t>
                        </w:r>
                      </w:p>
                      <w:p w14:paraId="34E1E3DB" w14:textId="77777777" w:rsidR="002A0BF6" w:rsidRPr="00244B1E" w:rsidRDefault="002A0BF6" w:rsidP="002A0BF6">
                        <w:pPr>
                          <w:spacing w:before="0" w:after="0"/>
                          <w:jc w:val="center"/>
                          <w:rPr>
                            <w:sz w:val="28"/>
                            <w:szCs w:val="28"/>
                          </w:rPr>
                        </w:pPr>
                        <w:r w:rsidRPr="00244B1E">
                          <w:rPr>
                            <w:sz w:val="28"/>
                            <w:szCs w:val="28"/>
                          </w:rPr>
                          <w:t>M</w:t>
                        </w:r>
                        <w:r w:rsidRPr="00244B1E">
                          <w:rPr>
                            <w:sz w:val="28"/>
                            <w:szCs w:val="28"/>
                            <w:vertAlign w:val="subscript"/>
                          </w:rPr>
                          <w:t>1</w:t>
                        </w:r>
                      </w:p>
                    </w:txbxContent>
                  </v:textbox>
                </v:shape>
                <v:shape id="Text Box 7" o:spid="_x0000_s2708" type="#_x0000_t202" style="position:absolute;left:4878;top:4894;width:1531;height: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" stroked="f">
                  <v:textbox>
                    <w:txbxContent>
                      <w:p w14:paraId="6888FA6A" w14:textId="77777777" w:rsidR="002A0BF6" w:rsidRPr="00BC44A0" w:rsidRDefault="002A0BF6" w:rsidP="002A0BF6">
                        <w:pPr>
                          <w:spacing w:before="0" w:after="0"/>
                          <w:rPr>
                            <w:szCs w:val="24"/>
                            <w:vertAlign w:val="subscript"/>
                          </w:rPr>
                        </w:pPr>
                        <w:r w:rsidRPr="00BC44A0">
                          <w:rPr>
                            <w:szCs w:val="24"/>
                          </w:rPr>
                          <w:t>mirror, M</w:t>
                        </w:r>
                        <w:r w:rsidRPr="00BC44A0">
                          <w:rPr>
                            <w:szCs w:val="24"/>
                            <w:vertAlign w:val="subscript"/>
                          </w:rPr>
                          <w:t>2</w:t>
                        </w:r>
                      </w:p>
                    </w:txbxContent>
                  </v:textbox>
                </v:shape>
                <v:shape id="Text Box 8" o:spid="_x0000_s2709" type="#_x0000_t202" style="position:absolute;left:5688;top:7037;width:1814;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" stroked="f">
                  <v:textbox>
                    <w:txbxContent>
                      <w:p w14:paraId="76ACCEAB" w14:textId="77777777" w:rsidR="002A0BF6" w:rsidRPr="00BC44A0" w:rsidRDefault="002A0BF6" w:rsidP="002A0BF6">
                        <w:pPr>
                          <w:spacing w:before="0" w:after="0"/>
                          <w:rPr>
                            <w:szCs w:val="24"/>
                          </w:rPr>
                        </w:pPr>
                        <w:r w:rsidRPr="00BC44A0">
                          <w:rPr>
                            <w:szCs w:val="24"/>
                          </w:rPr>
                          <w:t>beam splitter</w:t>
                        </w:r>
                      </w:p>
                    </w:txbxContent>
                  </v:textbox>
                </v:shape>
                <v:shape id="Text Box 9" o:spid="_x0000_s2710" type="#_x0000_t202" style="position:absolute;left:6618;top:8237;width:66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" stroked="f">
                  <v:textbox>
                    <w:txbxContent>
                      <w:p w14:paraId="25C235A1" w14:textId="77777777" w:rsidR="002A0BF6" w:rsidRPr="00244B1E" w:rsidRDefault="002A0BF6" w:rsidP="002A0BF6">
                        <w:pPr>
                          <w:spacing w:before="0" w:after="0"/>
                          <w:rPr>
                            <w:sz w:val="28"/>
                            <w:szCs w:val="28"/>
                          </w:rPr>
                        </w:pPr>
                        <w:r w:rsidRPr="00244B1E">
                          <w:rPr>
                            <w:sz w:val="28"/>
                            <w:szCs w:val="28"/>
                          </w:rPr>
                          <w:t>L</w:t>
                        </w:r>
                      </w:p>
                    </w:txbxContent>
                  </v:textbox>
                </v:shape>
                <v:shape id="Text Box 10" o:spid="_x0000_s2711" type="#_x0000_t202" style="position:absolute;left:4548;top:6422;width:66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" stroked="f">
                  <v:textbox>
                    <w:txbxContent>
                      <w:p w14:paraId="01C02B0D" w14:textId="77777777" w:rsidR="002A0BF6" w:rsidRPr="00244B1E" w:rsidRDefault="002A0BF6" w:rsidP="002A0BF6">
                        <w:pPr>
                          <w:rPr>
                            <w:sz w:val="28"/>
                            <w:szCs w:val="28"/>
                          </w:rPr>
                        </w:pPr>
                        <w:r w:rsidRPr="00244B1E">
                          <w:rPr>
                            <w:sz w:val="28"/>
                            <w:szCs w:val="28"/>
                          </w:rPr>
                          <w:t>L</w:t>
                        </w:r>
                      </w:p>
                    </w:txbxContent>
                  </v:textbox>
                </v:shape>
                <v:group id="Group 11" o:spid="_x0000_s2712" style="position:absolute;left:4833;top:5324;width:855;height:195" coordorigin="4605,6990" coordsize="85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">
                  <v:rect id="Rectangle 12" o:spid="_x0000_s2713" style="position:absolute;left:4605;top:6990;width:855;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" fillcolor="#969696" strokecolor="gray"/>
                  <v:line id="Line 13" o:spid="_x0000_s2714" style="position:absolute;visibility:visible;mso-wrap-style:square" from="4605,6990" to="5445,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"/>
                </v:group>
                <v:line id="Line 14" o:spid="_x0000_s2715" style="position:absolute;visibility:visible;mso-wrap-style:square" from="4968,5549" to="4968,7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">
                  <v:stroke dashstyle="dash" startarrow="open" endarrow="open"/>
                </v:line>
                <v:line id="Line 15" o:spid="_x0000_s2716" style="position:absolute;visibility:visible;mso-wrap-style:square" from="5253,5504" to="5253,7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"/>
                <v:line id="Line 16" o:spid="_x0000_s2717" style="position:absolute;visibility:visible;mso-wrap-style:square" from="5253,5864" to="5253,6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">
                  <v:stroke endarrow="block"/>
                </v:line>
                <v:line id="Line 17" o:spid="_x0000_s2718" style="position:absolute;visibility:visible;mso-wrap-style:square" from="5256,7064" to="5256,7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">
                  <v:stroke startarrow="block"/>
                </v:line>
                <v:group id="Group 18" o:spid="_x0000_s2719" style="position:absolute;left:3663;top:7784;width:4695;height:3" coordorigin="4350,6090" coordsize="4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">
                  <v:line id="Line 19" o:spid="_x0000_s2720" style="position:absolute;visibility:visible;mso-wrap-style:square" from="4350,6090" to="9045,60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"/>
                  <v:line id="Line 20" o:spid="_x0000_s2721" style="position:absolute;rotation:-90;visibility:visible;mso-wrap-style:square" from="4680,5973" to="4680,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">
                    <v:stroke endarrow="block"/>
                  </v:line>
                  <v:line id="Line 21" o:spid="_x0000_s2722" style="position:absolute;rotation:-90;visibility:visible;mso-wrap-style:square" from="7260,5970" to="7260,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">
                    <v:stroke endarrow="block"/>
                  </v:line>
                  <v:line id="Line 22" o:spid="_x0000_s2723" style="position:absolute;rotation:-90;visibility:visible;mso-wrap-style:square" from="8580,5973" to="8580,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">
                    <v:stroke startarrow="block"/>
                  </v:line>
                </v:group>
                <v:group id="Group 23" o:spid="_x0000_s2724" style="position:absolute;left:7903;top:7679;width:975;height:195;rotation:90" coordorigin="4605,6990" coordsize="855,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">
                  <v:rect id="Rectangle 24" o:spid="_x0000_s2725" style="position:absolute;left:4605;top:6990;width:855;height: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" fillcolor="#969696" strokecolor="gray"/>
                  <v:line id="Line 25" o:spid="_x0000_s2726" style="position:absolute;visibility:visible;mso-wrap-style:square" from="4605,6990" to="5445,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"/>
                </v:group>
                <v:line id="Line 26" o:spid="_x0000_s2727" style="position:absolute;visibility:visible;mso-wrap-style:square" from="5253,7784" to="5253,9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">
                  <v:stroke endarrow="block"/>
                </v:line>
                <v:rect id="Rectangle 27" o:spid="_x0000_s2728" style="position:absolute;left:4643;top:7745;width:1230;height:143;rotation:-311875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" fillcolor="aqua" strokecolor="aqua"/>
                <v:line id="Line 28" o:spid="_x0000_s2729" style="position:absolute;rotation:90;visibility:visible;mso-wrap-style:square" from="6776,6726" to="6776,9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">
                  <v:stroke dashstyle="dash" startarrow="open" endarrow="open"/>
                </v:line>
                <v:shape id="Text Box 29" o:spid="_x0000_s2730" type="#_x0000_t202" style="position:absolute;left:4807;top:9059;width:1417;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" stroked="f">
                  <v:textbox>
                    <w:txbxContent>
                      <w:p w14:paraId="710A62EE" w14:textId="77777777" w:rsidR="002A0BF6" w:rsidRPr="00BC44A0" w:rsidRDefault="002A0BF6" w:rsidP="002A0BF6">
                        <w:pPr>
                          <w:spacing w:before="0" w:after="0"/>
                          <w:rPr>
                            <w:szCs w:val="24"/>
                          </w:rPr>
                        </w:pPr>
                        <w:r w:rsidRPr="00BC44A0">
                          <w:rPr>
                            <w:szCs w:val="24"/>
                          </w:rPr>
                          <w:t>detector</w:t>
                        </w:r>
                      </w:p>
                    </w:txbxContent>
                  </v:textbox>
                </v:shape>
                <w10:anchorlock/>
              </v:group>
            </w:pict>
          </mc:Fallback>
        </mc:AlternateContent>
      </w:r>
      <w:r w:rsidRPr="00123062">
        <w:t xml:space="preserve"> </w:t>
      </w:r>
    </w:p>
    <w:p w14:paraId="0757E5BF" w14:textId="77777777" w:rsidR="002A0BF6" w:rsidRPr="00123062" w:rsidRDefault="002A0BF6" w:rsidP="002A0BF6">
      <w:pPr>
        <w:spacing w:line="284" w:lineRule="atLeast"/>
      </w:pPr>
      <w:r w:rsidRPr="00123062">
        <w:t>Sometimes one light beam may be travelling in the same direction as the a</w:t>
      </w:r>
      <w:r w:rsidRPr="00123062">
        <w:rPr>
          <w:iCs/>
        </w:rPr>
        <w:t>ether</w:t>
      </w:r>
      <w:r w:rsidRPr="00123062">
        <w:rPr>
          <w:i/>
          <w:iCs/>
        </w:rPr>
        <w:t xml:space="preserve"> </w:t>
      </w:r>
      <w:r w:rsidRPr="00123062">
        <w:t>and the other beam at right angles to the aether. They will have slightly different speeds. The detector should show interference between the two beams travelling perpendicular to each other. The aim was to measure the speed of the Earth relative to the a</w:t>
      </w:r>
      <w:r w:rsidRPr="00123062">
        <w:rPr>
          <w:iCs/>
        </w:rPr>
        <w:t>ether</w:t>
      </w:r>
      <w:r w:rsidRPr="00123062">
        <w:t xml:space="preserve">. </w:t>
      </w:r>
    </w:p>
    <w:p w14:paraId="52159266" w14:textId="77777777" w:rsidR="002A0BF6" w:rsidRPr="00123062" w:rsidRDefault="002A0BF6" w:rsidP="002A0BF6">
      <w:pPr>
        <w:pStyle w:val="NormalWeb"/>
      </w:pPr>
      <w:r w:rsidRPr="00123062">
        <w:t>No discernible interference fringes were found, despite repeating the experiment at different times in the Earth’s orbit and with different orientation. The world's physicists used these results to add on a few qualities to the ether. They assumed that the movement through the ether "compressed" the apparatus in the direction of the motion so that the "no movement" reading always resulted. On the prevailing theory and experimental accuracy, the small destructive interference should have been observed.</w:t>
      </w:r>
    </w:p>
    <w:p w14:paraId="209E2DDF" w14:textId="77777777" w:rsidR="002A0BF6" w:rsidRPr="00123062" w:rsidRDefault="002A0BF6" w:rsidP="002A0BF6">
      <w:pPr>
        <w:pStyle w:val="NormalWeb"/>
      </w:pPr>
      <w:r w:rsidRPr="00123062">
        <w:t>This experiment, first performed in 1881, repeated in 1887, and often thereafter, could find no indication of a difference. But the belief could not be shaken, and Hendrik Lorentz, in 1895 and again in 1904, thought the explanation could possibly be that the rod placed in the direction of the earth's movement might contract due to the earth's movement, just enough to make the round trip time equal to the case when there is no movement. The equation he developed is known as the Lorentz transformation (LT).</w:t>
      </w:r>
    </w:p>
    <w:p w14:paraId="6F527D2E" w14:textId="77777777" w:rsidR="002A0BF6" w:rsidRPr="00123062" w:rsidRDefault="002A0BF6" w:rsidP="002A0BF6">
      <w:pPr>
        <w:spacing w:line="284" w:lineRule="atLeast"/>
      </w:pPr>
      <w:r w:rsidRPr="00123062">
        <w:t>This null result had great importance since it could not be explained.</w:t>
      </w:r>
    </w:p>
    <w:p w14:paraId="4A993E41" w14:textId="77777777" w:rsidR="002A0BF6" w:rsidRPr="00123062" w:rsidRDefault="002A0BF6" w:rsidP="002A0BF6">
      <w:pPr>
        <w:pStyle w:val="NormalWeb"/>
      </w:pPr>
      <w:r w:rsidRPr="00123062">
        <w:t xml:space="preserve">It was against this background of theories that were fundamentally untestable that Einstein and others stated that any experimental science such as physics must have its fundamental entities defined in terms of some experiment. To avoid this was to invent ghosts. This is the basis of Operational Definition.  An operational definition is simply a way of defining a physical quantity or quality in terms of an operation performed. Instead of saying length is "the amount of distance between two points" a modern physicist would give a procedure (an </w:t>
      </w:r>
      <w:r w:rsidRPr="00123062">
        <w:rPr>
          <w:i/>
          <w:iCs/>
        </w:rPr>
        <w:t>operation</w:t>
      </w:r>
      <w:r w:rsidRPr="00123062">
        <w:t xml:space="preserve">) for measuring the distance between two points. ("lay metre sticks end to end and count how many" or "send a light signal from point A to point B and reflect it back to A again; then multiply the elapsed time for the signal by ½ c.") The result of such a measurement would be the </w:t>
      </w:r>
      <w:r w:rsidRPr="00123062">
        <w:rPr>
          <w:b/>
          <w:bCs/>
        </w:rPr>
        <w:t>definition</w:t>
      </w:r>
      <w:r w:rsidRPr="00123062">
        <w:t xml:space="preserve"> of the length. Physics is a way of predicting and explaining observations encountered under certain circumstances. All Physics should be based on observation and experiment.  Any concept that could not, in principle, be connected with experiment was declared to be not physics but metaphysics. </w:t>
      </w:r>
    </w:p>
    <w:p w14:paraId="73F616DB" w14:textId="77777777" w:rsidR="002A0BF6" w:rsidRPr="00772F8B" w:rsidRDefault="00FC0A7F" w:rsidP="00772F8B">
      <w:pPr>
        <w:pStyle w:val="NormalWeb"/>
        <w:spacing w:before="0" w:beforeAutospacing="0" w:after="0" w:afterAutospacing="0"/>
        <w:rPr>
          <w:color w:val="002060"/>
        </w:rPr>
      </w:pPr>
      <w:hyperlink r:id="rId471" w:history="1">
        <w:r w:rsidR="002A0BF6" w:rsidRPr="00772F8B">
          <w:rPr>
            <w:rStyle w:val="Hyperlink"/>
            <w:color w:val="002060"/>
          </w:rPr>
          <w:t>http://www.youtube.com/watch?v=AKhvqO5UBsA</w:t>
        </w:r>
      </w:hyperlink>
    </w:p>
    <w:p w14:paraId="42D7C831" w14:textId="77777777" w:rsidR="002A0BF6" w:rsidRPr="00772F8B" w:rsidRDefault="00FC0A7F" w:rsidP="00772F8B">
      <w:pPr>
        <w:spacing w:before="0" w:after="0"/>
        <w:rPr>
          <w:b/>
          <w:bCs/>
          <w:color w:val="002060"/>
        </w:rPr>
      </w:pPr>
      <w:hyperlink r:id="rId472" w:history="1">
        <w:r w:rsidR="002A0BF6" w:rsidRPr="00772F8B">
          <w:rPr>
            <w:rStyle w:val="Hyperlink"/>
            <w:b/>
            <w:bCs/>
            <w:color w:val="002060"/>
          </w:rPr>
          <w:t>http://www.youtube.com/watch?v=SUf8zA-LwUk&amp;feature=related</w:t>
        </w:r>
      </w:hyperlink>
    </w:p>
    <w:p w14:paraId="6B27EAB9" w14:textId="77777777" w:rsidR="002A0BF6" w:rsidRPr="00123062" w:rsidRDefault="002A0BF6" w:rsidP="002A0BF6">
      <w:pPr>
        <w:rPr>
          <w:iCs/>
          <w:spacing w:val="10"/>
        </w:rPr>
      </w:pPr>
      <w:r w:rsidRPr="00123062">
        <w:rPr>
          <w:iCs/>
          <w:spacing w:val="10"/>
        </w:rPr>
        <w:t>To summarise</w:t>
      </w:r>
    </w:p>
    <w:p w14:paraId="75649CC3" w14:textId="77777777" w:rsidR="002A0BF6" w:rsidRPr="00123062" w:rsidRDefault="002A0BF6" w:rsidP="002A0BF6">
      <w:r w:rsidRPr="00123062">
        <w:t>1.</w:t>
      </w:r>
      <w:r w:rsidRPr="00123062">
        <w:tab/>
        <w:t xml:space="preserve">Defining </w:t>
      </w:r>
      <w:r w:rsidRPr="00123062">
        <w:rPr>
          <w:i/>
          <w:iCs/>
        </w:rPr>
        <w:t>t</w:t>
      </w:r>
      <w:r w:rsidRPr="00123062">
        <w:rPr>
          <w:iCs/>
        </w:rPr>
        <w:t xml:space="preserve">, </w:t>
      </w:r>
      <w:r w:rsidRPr="00123062">
        <w:rPr>
          <w:i/>
          <w:iCs/>
        </w:rPr>
        <w:t>t</w:t>
      </w:r>
      <w:r w:rsidRPr="00123062">
        <w:t>’,</w:t>
      </w:r>
      <w:r w:rsidRPr="00123062">
        <w:rPr>
          <w:i/>
          <w:iCs/>
        </w:rPr>
        <w:t xml:space="preserve"> l</w:t>
      </w:r>
      <w:r w:rsidRPr="00123062">
        <w:t xml:space="preserve"> and </w:t>
      </w:r>
      <w:r w:rsidRPr="00123062">
        <w:rPr>
          <w:i/>
          <w:iCs/>
        </w:rPr>
        <w:t>l’</w:t>
      </w:r>
      <w:r w:rsidRPr="00123062">
        <w:t xml:space="preserve"> as shown below, equations for time dilation and length contraction can be derived. The equations (1) and (2) are provided on the SQA data sheet.</w:t>
      </w:r>
    </w:p>
    <w:p w14:paraId="2FDED1DD" w14:textId="77777777" w:rsidR="002A0BF6" w:rsidRPr="00123062" w:rsidRDefault="002A0BF6" w:rsidP="002A0BF6">
      <w:r w:rsidRPr="00123062">
        <w:rPr>
          <w:i/>
          <w:iCs/>
        </w:rPr>
        <w:t>t</w:t>
      </w:r>
      <w:r w:rsidRPr="00123062">
        <w:t xml:space="preserve"> and </w:t>
      </w:r>
      <w:r w:rsidRPr="00123062">
        <w:rPr>
          <w:i/>
          <w:iCs/>
        </w:rPr>
        <w:t>l</w:t>
      </w:r>
      <w:r w:rsidRPr="00123062">
        <w:tab/>
        <w:t xml:space="preserve">time interval (‘event’) or length of object under discussion in a frame of reference. </w:t>
      </w:r>
    </w:p>
    <w:p w14:paraId="1225C9DA" w14:textId="77777777" w:rsidR="002A0BF6" w:rsidRPr="00123062" w:rsidRDefault="002A0BF6" w:rsidP="002A0BF6">
      <w:r w:rsidRPr="00123062">
        <w:rPr>
          <w:i/>
          <w:iCs/>
        </w:rPr>
        <w:t>t’</w:t>
      </w:r>
      <w:r w:rsidRPr="00123062">
        <w:t xml:space="preserve"> and </w:t>
      </w:r>
      <w:r w:rsidRPr="00123062">
        <w:rPr>
          <w:i/>
          <w:iCs/>
        </w:rPr>
        <w:t>l’</w:t>
      </w:r>
      <w:r w:rsidRPr="00123062">
        <w:tab/>
        <w:t xml:space="preserve">time interval or length of object ‘measured’ by travellers in a </w:t>
      </w:r>
      <w:r w:rsidRPr="00123062">
        <w:rPr>
          <w:i/>
        </w:rPr>
        <w:t>different</w:t>
      </w:r>
      <w:r w:rsidRPr="00123062">
        <w:t xml:space="preserve"> frame of reference. </w:t>
      </w:r>
    </w:p>
    <w:p w14:paraId="4EBD7D5F" w14:textId="77777777" w:rsidR="002A0BF6" w:rsidRPr="00123062" w:rsidRDefault="002A0BF6" w:rsidP="002A0BF6">
      <w:r w:rsidRPr="00123062">
        <w:rPr>
          <w:i/>
          <w:iCs/>
        </w:rPr>
        <w:t>v</w:t>
      </w:r>
      <w:r w:rsidRPr="00123062">
        <w:tab/>
        <w:t>relative velocity of the two frames of reference.</w:t>
      </w:r>
    </w:p>
    <w:p w14:paraId="567F82CC" w14:textId="77777777" w:rsidR="002A0BF6" w:rsidRPr="00123062" w:rsidRDefault="002A0BF6" w:rsidP="002A0BF6">
      <w:r w:rsidRPr="00123062">
        <w:tab/>
      </w:r>
      <w:r w:rsidRPr="00123062">
        <w:tab/>
      </w:r>
      <w:r w:rsidRPr="00123062">
        <w:rPr>
          <w:position w:val="-36"/>
        </w:rPr>
        <w:object w:dxaOrig="1579" w:dyaOrig="740" w14:anchorId="3E88C770">
          <v:shape id="_x0000_i1141" type="#_x0000_t75" style="width:78.45pt;height:37.6pt" o:ole="">
            <v:imagedata r:id="rId473" o:title=""/>
          </v:shape>
          <o:OLEObject Type="Embed" ProgID="Equation.3" ShapeID="_x0000_i1141" DrawAspect="Content" ObjectID="_1717252324" r:id="rId474"/>
        </w:object>
      </w:r>
      <w:r w:rsidRPr="00123062">
        <w:tab/>
        <w:t>(1)</w:t>
      </w:r>
    </w:p>
    <w:p w14:paraId="74C9AB6A" w14:textId="77777777" w:rsidR="002A0BF6" w:rsidRPr="00123062" w:rsidRDefault="002A0BF6" w:rsidP="002A0BF6">
      <w:r w:rsidRPr="00123062">
        <w:tab/>
      </w:r>
      <w:r w:rsidRPr="00123062">
        <w:rPr>
          <w:position w:val="-12"/>
        </w:rPr>
        <w:object w:dxaOrig="1620" w:dyaOrig="440" w14:anchorId="2057E908">
          <v:shape id="_x0000_i1142" type="#_x0000_t75" style="width:80.6pt;height:22.55pt" o:ole="">
            <v:imagedata r:id="rId475" o:title=""/>
          </v:shape>
          <o:OLEObject Type="Embed" ProgID="Equation.3" ShapeID="_x0000_i1142" DrawAspect="Content" ObjectID="_1717252325" r:id="rId476"/>
        </w:object>
      </w:r>
      <w:r w:rsidRPr="00123062">
        <w:tab/>
        <w:t>(2)</w:t>
      </w:r>
    </w:p>
    <w:p w14:paraId="77C20381" w14:textId="77777777" w:rsidR="002A0BF6" w:rsidRPr="00123062" w:rsidRDefault="002A0BF6" w:rsidP="002A0BF6">
      <w:r w:rsidRPr="00123062">
        <w:t>2.</w:t>
      </w:r>
      <w:r w:rsidRPr="00123062">
        <w:tab/>
        <w:t>No object can travel faster than the speed of light.</w:t>
      </w:r>
    </w:p>
    <w:p w14:paraId="690D71C2" w14:textId="77777777" w:rsidR="002A0BF6" w:rsidRPr="00123062" w:rsidRDefault="002A0BF6" w:rsidP="002A0BF6">
      <w:pPr>
        <w:ind w:left="709" w:hanging="709"/>
      </w:pPr>
      <w:r w:rsidRPr="00123062">
        <w:t>3.</w:t>
      </w:r>
      <w:r w:rsidRPr="00123062">
        <w:tab/>
        <w:t>Relativistic effects are negligible when relative velocity is less than10% of the speed of light.</w:t>
      </w:r>
    </w:p>
    <w:p w14:paraId="43D21018" w14:textId="77777777" w:rsidR="002A0BF6" w:rsidRPr="00123062" w:rsidRDefault="002A0BF6" w:rsidP="002A0BF6">
      <w:r w:rsidRPr="00123062">
        <w:t>4.</w:t>
      </w:r>
      <w:r w:rsidRPr="00123062">
        <w:tab/>
        <w:t xml:space="preserve">Experimental verification is provided by observing the life time of fast-moving muons. </w:t>
      </w:r>
    </w:p>
    <w:p w14:paraId="6CC042C8" w14:textId="77777777" w:rsidR="002A0BF6" w:rsidRPr="00123062" w:rsidRDefault="002A0BF6" w:rsidP="002A0BF6">
      <w:pPr>
        <w:ind w:left="709" w:hanging="709"/>
      </w:pPr>
      <w:r w:rsidRPr="00123062">
        <w:t>5</w:t>
      </w:r>
      <w:r>
        <w:t>.</w:t>
      </w:r>
      <w:r w:rsidRPr="00123062">
        <w:tab/>
        <w:t>There is not a separate conservation of mass, but a combined conservation of mass and energy. A greater energy than expected is required to increase the speed of an object as its speed approaches the speed of light.</w:t>
      </w:r>
    </w:p>
    <w:p w14:paraId="26CED93C" w14:textId="77777777" w:rsidR="002A0BF6" w:rsidRPr="00BD388B" w:rsidRDefault="00FC0A7F" w:rsidP="002A0BF6">
      <w:pPr>
        <w:jc w:val="both"/>
        <w:rPr>
          <w:u w:val="single"/>
        </w:rPr>
      </w:pPr>
      <w:hyperlink r:id="rId477" w:history="1">
        <w:r w:rsidR="002A0BF6" w:rsidRPr="00123062">
          <w:rPr>
            <w:rStyle w:val="Hyperlink"/>
          </w:rPr>
          <w:t>http://www.scivee.tv/node/2415</w:t>
        </w:r>
      </w:hyperlink>
      <w:r w:rsidR="002A0BF6" w:rsidRPr="00123062">
        <w:tab/>
      </w:r>
      <w:r w:rsidR="002A0BF6" w:rsidRPr="00123062">
        <w:tab/>
      </w:r>
      <w:hyperlink r:id="rId478" w:history="1">
        <w:r w:rsidR="002A0BF6" w:rsidRPr="007952EC">
          <w:rPr>
            <w:rStyle w:val="Hyperlink"/>
            <w:rFonts w:cs="Helvetica"/>
            <w:b/>
          </w:rPr>
          <w:t>http://hyperphysics.phy-astr.gsu.edu</w:t>
        </w:r>
      </w:hyperlink>
    </w:p>
    <w:p w14:paraId="48B93820" w14:textId="77777777" w:rsidR="002A0BF6" w:rsidRDefault="002A0BF6" w:rsidP="002A0BF6">
      <w:pPr>
        <w:pStyle w:val="Heading1"/>
      </w:pPr>
      <w:bookmarkStart w:id="240" w:name="_Toc425099020"/>
      <w:bookmarkStart w:id="241" w:name="_Toc19365670"/>
      <w:bookmarkStart w:id="242" w:name="_Toc106127828"/>
      <w:r w:rsidRPr="00123062">
        <w:t xml:space="preserve">Chapter </w:t>
      </w:r>
      <w:r>
        <w:t>7</w:t>
      </w:r>
      <w:r w:rsidRPr="00123062">
        <w:t>: THE EXPANDING UNIVERSE</w:t>
      </w:r>
      <w:bookmarkEnd w:id="240"/>
      <w:bookmarkEnd w:id="241"/>
      <w:bookmarkEnd w:id="242"/>
    </w:p>
    <w:p w14:paraId="04AAFCF2" w14:textId="77777777" w:rsidR="002A0BF6" w:rsidRDefault="002A0BF6" w:rsidP="002A0BF6">
      <w:pPr>
        <w:pStyle w:val="Heading2"/>
      </w:pPr>
      <w:bookmarkStart w:id="243" w:name="_Toc19365671"/>
      <w:bookmarkStart w:id="244" w:name="_Toc106127829"/>
      <w:r>
        <w:t>Summary of Content</w:t>
      </w:r>
      <w:bookmarkEnd w:id="243"/>
      <w:bookmarkEnd w:id="244"/>
    </w:p>
    <w:p w14:paraId="2EB670CF" w14:textId="21671A1A" w:rsidR="002A0BF6" w:rsidRPr="00520169" w:rsidRDefault="002A0BF6" w:rsidP="002A0BF6"/>
    <w:tbl>
      <w:tblPr>
        <w:tblStyle w:val="MediumShading1-Accent1"/>
        <w:tblW w:w="9782" w:type="dxa"/>
        <w:tblLayout w:type="fixed"/>
        <w:tblLook w:val="04A0" w:firstRow="1" w:lastRow="0" w:firstColumn="1" w:lastColumn="0" w:noHBand="0" w:noVBand="1"/>
      </w:tblPr>
      <w:tblGrid>
        <w:gridCol w:w="720"/>
        <w:gridCol w:w="720"/>
        <w:gridCol w:w="8342"/>
      </w:tblGrid>
      <w:tr w:rsidR="002A0BF6" w:rsidRPr="00EE06E1" w14:paraId="1FE23A45" w14:textId="77777777" w:rsidTr="004E5C5A">
        <w:trPr>
          <w:cnfStyle w:val="100000000000" w:firstRow="1" w:lastRow="0" w:firstColumn="0" w:lastColumn="0" w:oddVBand="0" w:evenVBand="0" w:oddHBand="0"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1440" w:type="dxa"/>
            <w:gridSpan w:val="2"/>
          </w:tcPr>
          <w:p w14:paraId="28128513" w14:textId="77777777" w:rsidR="002A0BF6" w:rsidRPr="00EE06E1" w:rsidRDefault="002A0BF6" w:rsidP="004E5C5A">
            <w:pPr>
              <w:spacing w:before="120"/>
              <w:rPr>
                <w:u w:color="FFFF00"/>
              </w:rPr>
            </w:pPr>
            <w:r>
              <w:rPr>
                <w:b w:val="0"/>
                <w:sz w:val="28"/>
                <w:szCs w:val="28"/>
                <w:u w:color="FFFF00"/>
              </w:rPr>
              <w:t>8.</w:t>
            </w:r>
          </w:p>
        </w:tc>
        <w:tc>
          <w:tcPr>
            <w:tcW w:w="8342" w:type="dxa"/>
          </w:tcPr>
          <w:p w14:paraId="6987F581" w14:textId="77777777" w:rsidR="002A0BF6" w:rsidRPr="00EE06E1" w:rsidRDefault="002A0BF6" w:rsidP="004E5C5A">
            <w:pPr>
              <w:spacing w:before="120"/>
              <w:cnfStyle w:val="100000000000" w:firstRow="1" w:lastRow="0" w:firstColumn="0" w:lastColumn="0" w:oddVBand="0" w:evenVBand="0" w:oddHBand="0" w:evenHBand="0" w:firstRowFirstColumn="0" w:firstRowLastColumn="0" w:lastRowFirstColumn="0" w:lastRowLastColumn="0"/>
              <w:rPr>
                <w:u w:color="FFFF00"/>
              </w:rPr>
            </w:pPr>
            <w:r w:rsidRPr="00D16EBE">
              <w:rPr>
                <w:b w:val="0"/>
                <w:sz w:val="28"/>
                <w:szCs w:val="28"/>
                <w:u w:color="FFFF00"/>
              </w:rPr>
              <w:t xml:space="preserve">The expanding Universe </w:t>
            </w:r>
          </w:p>
        </w:tc>
      </w:tr>
      <w:tr w:rsidR="002A0BF6" w:rsidRPr="00D16EBE" w14:paraId="7D752873"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44E22BD4" w14:textId="77777777" w:rsidR="002A0BF6" w:rsidRDefault="002A0BF6" w:rsidP="004E5C5A">
            <w:r w:rsidRPr="00851C0D">
              <w:rPr>
                <w:rFonts w:eastAsia="Times New Roman" w:cs="Lucida Grande"/>
                <w:sz w:val="40"/>
                <w:szCs w:val="40"/>
              </w:rPr>
              <w:sym w:font="Webdings" w:char="F025"/>
            </w:r>
          </w:p>
        </w:tc>
        <w:tc>
          <w:tcPr>
            <w:tcW w:w="720" w:type="dxa"/>
          </w:tcPr>
          <w:p w14:paraId="33B837C9" w14:textId="77777777" w:rsidR="002A0BF6" w:rsidRPr="00D16EBE" w:rsidRDefault="002A0BF6" w:rsidP="004E5C5A">
            <w:pPr>
              <w:cnfStyle w:val="000000100000" w:firstRow="0" w:lastRow="0" w:firstColumn="0" w:lastColumn="0" w:oddVBand="0" w:evenVBand="0" w:oddHBand="1" w:evenHBand="0" w:firstRowFirstColumn="0" w:firstRowLastColumn="0" w:lastRowFirstColumn="0" w:lastRowLastColumn="0"/>
              <w:rPr>
                <w:b/>
                <w:sz w:val="28"/>
                <w:szCs w:val="28"/>
                <w:u w:color="FFFF00"/>
              </w:rPr>
            </w:pPr>
            <w:r>
              <w:rPr>
                <w:rFonts w:ascii="Cambria Math" w:hAnsi="Cambria Math"/>
                <w:iCs/>
              </w:rPr>
              <w:t>e</w:t>
            </w:r>
            <w:r w:rsidRPr="00435B21">
              <w:rPr>
                <w:rFonts w:ascii="Cambria Math" w:hAnsi="Cambria Math"/>
                <w:iCs/>
              </w:rPr>
              <w:t>q</w:t>
            </w:r>
          </w:p>
        </w:tc>
        <w:tc>
          <w:tcPr>
            <w:tcW w:w="8342" w:type="dxa"/>
          </w:tcPr>
          <w:p w14:paraId="3D40F6B5" w14:textId="77777777" w:rsidR="002A0BF6" w:rsidRDefault="002A0BF6" w:rsidP="004E5C5A">
            <w:pPr>
              <w:cnfStyle w:val="000000100000" w:firstRow="0" w:lastRow="0" w:firstColumn="0" w:lastColumn="0" w:oddVBand="0" w:evenVBand="0" w:oddHBand="1" w:evenHBand="0" w:firstRowFirstColumn="0" w:firstRowLastColumn="0" w:lastRowFirstColumn="0" w:lastRowLastColumn="0"/>
              <w:rPr>
                <w:sz w:val="36"/>
              </w:rPr>
            </w:pPr>
            <w:r>
              <w:rPr>
                <w:position w:val="-30"/>
                <w:sz w:val="36"/>
              </w:rPr>
              <w:object w:dxaOrig="1460" w:dyaOrig="720" w14:anchorId="7DD88B11">
                <v:shape id="_x0000_i1143" type="#_x0000_t75" style="width:74.15pt;height:37.6pt" o:ole="">
                  <v:imagedata r:id="rId479" o:title=""/>
                </v:shape>
                <o:OLEObject Type="Embed" ProgID="Equation.DSMT4" ShapeID="_x0000_i1143" DrawAspect="Content" ObjectID="_1717252326" r:id="rId480"/>
              </w:object>
            </w:r>
            <w:r w:rsidRPr="005634A2">
              <w:rPr>
                <w:rFonts w:ascii="Comic Sans MS" w:hAnsi="Comic Sans MS"/>
                <w:szCs w:val="26"/>
              </w:rPr>
              <w:tab/>
            </w:r>
            <w:r w:rsidRPr="005634A2">
              <w:rPr>
                <w:rFonts w:ascii="Comic Sans MS" w:hAnsi="Comic Sans MS"/>
                <w:position w:val="-32"/>
                <w:sz w:val="22"/>
                <w:szCs w:val="26"/>
              </w:rPr>
              <w:object w:dxaOrig="2520" w:dyaOrig="700" w14:anchorId="775C10C5">
                <v:shape id="_x0000_i1144" type="#_x0000_t75" style="width:118.2pt;height:32.25pt" o:ole="">
                  <v:imagedata r:id="rId481" o:title=""/>
                </v:shape>
                <o:OLEObject Type="Embed" ProgID="Equation.DSMT4" ShapeID="_x0000_i1144" DrawAspect="Content" ObjectID="_1717252327" r:id="rId482"/>
              </w:object>
            </w:r>
            <w:r w:rsidRPr="005634A2">
              <w:rPr>
                <w:rFonts w:ascii="Comic Sans MS" w:hAnsi="Comic Sans MS"/>
                <w:szCs w:val="26"/>
              </w:rPr>
              <w:tab/>
            </w:r>
            <m:oMath>
              <m:r>
                <w:rPr>
                  <w:rFonts w:ascii="Cambria Math" w:hAnsi="Cambria Math"/>
                  <w:szCs w:val="26"/>
                </w:rPr>
                <m:t xml:space="preserve">v = </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o</m:t>
                  </m:r>
                </m:sub>
              </m:sSub>
              <m:r>
                <w:rPr>
                  <w:rFonts w:ascii="Cambria Math" w:hAnsi="Cambria Math"/>
                  <w:szCs w:val="26"/>
                </w:rPr>
                <m:t>d</m:t>
              </m:r>
            </m:oMath>
            <w:r>
              <w:rPr>
                <w:rFonts w:ascii="Comic Sans MS" w:hAnsi="Comic Sans MS"/>
                <w:i/>
                <w:szCs w:val="26"/>
              </w:rPr>
              <w:t xml:space="preserve">       </w:t>
            </w:r>
            <w:r>
              <w:rPr>
                <w:position w:val="-20"/>
                <w:sz w:val="36"/>
              </w:rPr>
              <w:object w:dxaOrig="560" w:dyaOrig="560" w14:anchorId="21FC50AD">
                <v:shape id="_x0000_i1145" type="#_x0000_t75" style="width:26.85pt;height:30.1pt" o:ole="">
                  <v:imagedata r:id="rId483" o:title=""/>
                </v:shape>
                <o:OLEObject Type="Embed" ProgID="Equation.DSMT4" ShapeID="_x0000_i1145" DrawAspect="Content" ObjectID="_1717252328" r:id="rId484"/>
              </w:object>
            </w:r>
          </w:p>
          <w:p w14:paraId="00454BAF" w14:textId="77777777" w:rsidR="002A0BF6" w:rsidRPr="00D16EBE" w:rsidRDefault="002A0BF6" w:rsidP="004E5C5A">
            <w:pPr>
              <w:cnfStyle w:val="000000100000" w:firstRow="0" w:lastRow="0" w:firstColumn="0" w:lastColumn="0" w:oddVBand="0" w:evenVBand="0" w:oddHBand="1" w:evenHBand="0" w:firstRowFirstColumn="0" w:firstRowLastColumn="0" w:lastRowFirstColumn="0" w:lastRowLastColumn="0"/>
              <w:rPr>
                <w:b/>
                <w:sz w:val="28"/>
                <w:szCs w:val="28"/>
                <w:u w:color="FFFF00"/>
              </w:rPr>
            </w:pPr>
            <w:r>
              <w:rPr>
                <w:position w:val="-26"/>
                <w:sz w:val="36"/>
              </w:rPr>
              <w:object w:dxaOrig="1740" w:dyaOrig="620" w14:anchorId="67AFC11B">
                <v:shape id="_x0000_i1146" type="#_x0000_t75" style="width:87.05pt;height:30.1pt" o:ole="">
                  <v:imagedata r:id="rId485" o:title=""/>
                </v:shape>
                <o:OLEObject Type="Embed" ProgID="Equation.DSMT4" ShapeID="_x0000_i1146" DrawAspect="Content" ObjectID="_1717252329" r:id="rId486"/>
              </w:object>
            </w:r>
          </w:p>
        </w:tc>
      </w:tr>
      <w:tr w:rsidR="002A0BF6" w:rsidRPr="00CC60FF" w14:paraId="687D899B"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129DC69B" w14:textId="77777777" w:rsidR="002A0BF6" w:rsidRDefault="002A0BF6" w:rsidP="004E5C5A">
            <w:r w:rsidRPr="00851C0D">
              <w:rPr>
                <w:rFonts w:eastAsia="Times New Roman" w:cs="Lucida Grande"/>
                <w:sz w:val="40"/>
                <w:szCs w:val="40"/>
              </w:rPr>
              <w:sym w:font="Webdings" w:char="F025"/>
            </w:r>
          </w:p>
        </w:tc>
        <w:tc>
          <w:tcPr>
            <w:tcW w:w="720" w:type="dxa"/>
          </w:tcPr>
          <w:p w14:paraId="49D8EFB7" w14:textId="77777777" w:rsidR="002A0BF6" w:rsidRPr="00AA5379" w:rsidRDefault="002A0BF6" w:rsidP="00F8074A">
            <w:pPr>
              <w:pStyle w:val="ListParagraph"/>
              <w:numPr>
                <w:ilvl w:val="0"/>
                <w:numId w:val="42"/>
              </w:numPr>
              <w:tabs>
                <w:tab w:val="left" w:pos="69"/>
              </w:tabs>
              <w:ind w:left="57" w:firstLine="0"/>
              <w:cnfStyle w:val="000000010000" w:firstRow="0" w:lastRow="0" w:firstColumn="0" w:lastColumn="0" w:oddVBand="0" w:evenVBand="0" w:oddHBand="0" w:evenHBand="1" w:firstRowFirstColumn="0" w:firstRowLastColumn="0" w:lastRowFirstColumn="0" w:lastRowLastColumn="0"/>
              <w:rPr>
                <w:szCs w:val="24"/>
              </w:rPr>
            </w:pPr>
            <w:r w:rsidRPr="00AA5379">
              <w:rPr>
                <w:szCs w:val="24"/>
              </w:rPr>
              <w:t>b</w:t>
            </w:r>
          </w:p>
        </w:tc>
        <w:tc>
          <w:tcPr>
            <w:tcW w:w="8342" w:type="dxa"/>
          </w:tcPr>
          <w:p w14:paraId="22711D4B"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the Doppler effect causes shifts in wavelengths of sound and light.</w:t>
            </w:r>
          </w:p>
        </w:tc>
      </w:tr>
      <w:tr w:rsidR="002A0BF6" w:rsidRPr="00CC60FF" w14:paraId="539077F6"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3314E477" w14:textId="77777777" w:rsidR="002A0BF6" w:rsidRDefault="002A0BF6" w:rsidP="004E5C5A">
            <w:r w:rsidRPr="00851C0D">
              <w:rPr>
                <w:rFonts w:eastAsia="Times New Roman" w:cs="Lucida Grande"/>
                <w:sz w:val="40"/>
                <w:szCs w:val="40"/>
              </w:rPr>
              <w:sym w:font="Webdings" w:char="F025"/>
            </w:r>
          </w:p>
        </w:tc>
        <w:tc>
          <w:tcPr>
            <w:tcW w:w="720" w:type="dxa"/>
          </w:tcPr>
          <w:p w14:paraId="438D64F3" w14:textId="77777777" w:rsidR="002A0BF6" w:rsidRPr="00AA5379" w:rsidRDefault="002A0BF6" w:rsidP="00F8074A">
            <w:pPr>
              <w:pStyle w:val="ListParagraph"/>
              <w:numPr>
                <w:ilvl w:val="0"/>
                <w:numId w:val="42"/>
              </w:numPr>
              <w:tabs>
                <w:tab w:val="left" w:pos="69"/>
              </w:tabs>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22668F34"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can use appropriate relationship to solve problems involving the observed frequency, source frequency, source speed and wave speed.</w:t>
            </w:r>
          </w:p>
        </w:tc>
      </w:tr>
      <w:tr w:rsidR="002A0BF6" w:rsidRPr="00CC60FF" w14:paraId="68E7B6E9"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6856E970" w14:textId="77777777" w:rsidR="002A0BF6" w:rsidRDefault="002A0BF6" w:rsidP="004E5C5A">
            <w:r w:rsidRPr="00851C0D">
              <w:rPr>
                <w:rFonts w:eastAsia="Times New Roman" w:cs="Lucida Grande"/>
                <w:sz w:val="40"/>
                <w:szCs w:val="40"/>
              </w:rPr>
              <w:sym w:font="Webdings" w:char="F025"/>
            </w:r>
          </w:p>
        </w:tc>
        <w:tc>
          <w:tcPr>
            <w:tcW w:w="720" w:type="dxa"/>
          </w:tcPr>
          <w:p w14:paraId="69465C0E" w14:textId="77777777" w:rsidR="002A0BF6" w:rsidRPr="00AA5379" w:rsidRDefault="002A0BF6" w:rsidP="00F8074A">
            <w:pPr>
              <w:pStyle w:val="ListParagraph"/>
              <w:numPr>
                <w:ilvl w:val="0"/>
                <w:numId w:val="42"/>
              </w:numPr>
              <w:tabs>
                <w:tab w:val="left" w:pos="69"/>
              </w:tabs>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4B467447"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the light from objects moving away from us is shifted to longer wavelengths (redshift).</w:t>
            </w:r>
          </w:p>
        </w:tc>
      </w:tr>
      <w:tr w:rsidR="002A0BF6" w:rsidRPr="00CC60FF" w14:paraId="07265EC1"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1C60F0CC" w14:textId="77777777" w:rsidR="002A0BF6" w:rsidRDefault="002A0BF6" w:rsidP="004E5C5A">
            <w:r w:rsidRPr="00851C0D">
              <w:rPr>
                <w:rFonts w:eastAsia="Times New Roman" w:cs="Lucida Grande"/>
                <w:sz w:val="40"/>
                <w:szCs w:val="40"/>
              </w:rPr>
              <w:sym w:font="Webdings" w:char="F025"/>
            </w:r>
          </w:p>
        </w:tc>
        <w:tc>
          <w:tcPr>
            <w:tcW w:w="720" w:type="dxa"/>
          </w:tcPr>
          <w:p w14:paraId="4E028804" w14:textId="77777777" w:rsidR="002A0BF6" w:rsidRPr="00AA5379" w:rsidRDefault="002A0BF6" w:rsidP="00F8074A">
            <w:pPr>
              <w:pStyle w:val="ListParagraph"/>
              <w:numPr>
                <w:ilvl w:val="0"/>
                <w:numId w:val="42"/>
              </w:numPr>
              <w:tabs>
                <w:tab w:val="left" w:pos="69"/>
              </w:tabs>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5228ED59"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know that the redshift of a galaxy is the change in wavelength divided by the emitted wavelength. For slowly moving galaxies, redshift is the ratio of the recessional velocity of the galaxy to the velocity of light..</w:t>
            </w:r>
          </w:p>
        </w:tc>
      </w:tr>
      <w:tr w:rsidR="002A0BF6" w:rsidRPr="00CC60FF" w14:paraId="2E7909E4"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660DC969" w14:textId="77777777" w:rsidR="002A0BF6" w:rsidRDefault="002A0BF6" w:rsidP="004E5C5A">
            <w:r w:rsidRPr="00851C0D">
              <w:rPr>
                <w:rFonts w:eastAsia="Times New Roman" w:cs="Lucida Grande"/>
                <w:sz w:val="40"/>
                <w:szCs w:val="40"/>
              </w:rPr>
              <w:sym w:font="Webdings" w:char="F025"/>
            </w:r>
          </w:p>
        </w:tc>
        <w:tc>
          <w:tcPr>
            <w:tcW w:w="720" w:type="dxa"/>
          </w:tcPr>
          <w:p w14:paraId="39F49CEF" w14:textId="77777777" w:rsidR="002A0BF6" w:rsidRPr="00AA5379" w:rsidRDefault="002A0BF6" w:rsidP="00F8074A">
            <w:pPr>
              <w:pStyle w:val="ListParagraph"/>
              <w:numPr>
                <w:ilvl w:val="0"/>
                <w:numId w:val="42"/>
              </w:numPr>
              <w:tabs>
                <w:tab w:val="left" w:pos="69"/>
              </w:tabs>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783543DA"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pacing w:val="-1"/>
                <w:szCs w:val="24"/>
              </w:rPr>
              <w:t>I can use</w:t>
            </w:r>
            <w:r w:rsidRPr="00520169">
              <w:rPr>
                <w:szCs w:val="24"/>
              </w:rPr>
              <w:t xml:space="preserve"> </w:t>
            </w:r>
            <w:r w:rsidRPr="00520169">
              <w:rPr>
                <w:spacing w:val="-1"/>
                <w:szCs w:val="24"/>
              </w:rPr>
              <w:t>appropriate relationships</w:t>
            </w:r>
            <w:r w:rsidRPr="00520169">
              <w:rPr>
                <w:szCs w:val="24"/>
              </w:rPr>
              <w:t xml:space="preserve"> to</w:t>
            </w:r>
            <w:r w:rsidRPr="00520169">
              <w:rPr>
                <w:spacing w:val="-2"/>
                <w:szCs w:val="24"/>
              </w:rPr>
              <w:t xml:space="preserve"> </w:t>
            </w:r>
            <w:r w:rsidRPr="00520169">
              <w:rPr>
                <w:spacing w:val="-1"/>
                <w:szCs w:val="24"/>
              </w:rPr>
              <w:t>solve</w:t>
            </w:r>
            <w:r w:rsidRPr="00520169">
              <w:rPr>
                <w:szCs w:val="24"/>
              </w:rPr>
              <w:t xml:space="preserve"> </w:t>
            </w:r>
            <w:r w:rsidRPr="00520169">
              <w:rPr>
                <w:spacing w:val="-1"/>
                <w:szCs w:val="24"/>
              </w:rPr>
              <w:t>problems</w:t>
            </w:r>
            <w:r w:rsidRPr="00520169">
              <w:rPr>
                <w:spacing w:val="1"/>
                <w:szCs w:val="24"/>
              </w:rPr>
              <w:t xml:space="preserve"> </w:t>
            </w:r>
            <w:r w:rsidRPr="00520169">
              <w:rPr>
                <w:spacing w:val="-2"/>
                <w:szCs w:val="24"/>
              </w:rPr>
              <w:t>involving</w:t>
            </w:r>
            <w:r w:rsidRPr="00520169">
              <w:rPr>
                <w:spacing w:val="2"/>
                <w:szCs w:val="24"/>
              </w:rPr>
              <w:t xml:space="preserve"> </w:t>
            </w:r>
            <w:r w:rsidRPr="00520169">
              <w:rPr>
                <w:spacing w:val="-1"/>
                <w:szCs w:val="24"/>
              </w:rPr>
              <w:t>redshift, observed</w:t>
            </w:r>
            <w:r w:rsidRPr="00520169">
              <w:rPr>
                <w:spacing w:val="59"/>
                <w:szCs w:val="24"/>
              </w:rPr>
              <w:t xml:space="preserve"> </w:t>
            </w:r>
            <w:r w:rsidRPr="00520169">
              <w:rPr>
                <w:spacing w:val="-1"/>
                <w:szCs w:val="24"/>
              </w:rPr>
              <w:t>wavelength,</w:t>
            </w:r>
            <w:r w:rsidRPr="00520169">
              <w:rPr>
                <w:spacing w:val="2"/>
                <w:szCs w:val="24"/>
              </w:rPr>
              <w:t xml:space="preserve"> </w:t>
            </w:r>
            <w:r w:rsidRPr="00520169">
              <w:rPr>
                <w:spacing w:val="-1"/>
                <w:szCs w:val="24"/>
              </w:rPr>
              <w:t>emitted</w:t>
            </w:r>
            <w:r w:rsidRPr="00520169">
              <w:rPr>
                <w:szCs w:val="24"/>
              </w:rPr>
              <w:t xml:space="preserve"> </w:t>
            </w:r>
            <w:r w:rsidRPr="00520169">
              <w:rPr>
                <w:spacing w:val="-1"/>
                <w:szCs w:val="24"/>
              </w:rPr>
              <w:t>wavelength,</w:t>
            </w:r>
            <w:r w:rsidRPr="00520169">
              <w:rPr>
                <w:spacing w:val="2"/>
                <w:szCs w:val="24"/>
              </w:rPr>
              <w:t xml:space="preserve"> </w:t>
            </w:r>
            <w:r w:rsidRPr="00520169">
              <w:rPr>
                <w:spacing w:val="-1"/>
                <w:szCs w:val="24"/>
              </w:rPr>
              <w:t>and</w:t>
            </w:r>
            <w:r w:rsidRPr="00520169">
              <w:rPr>
                <w:spacing w:val="-2"/>
                <w:szCs w:val="24"/>
              </w:rPr>
              <w:t xml:space="preserve"> </w:t>
            </w:r>
            <w:r w:rsidRPr="00520169">
              <w:rPr>
                <w:spacing w:val="-1"/>
                <w:szCs w:val="24"/>
              </w:rPr>
              <w:t>recessional</w:t>
            </w:r>
            <w:r w:rsidRPr="00520169">
              <w:rPr>
                <w:spacing w:val="-3"/>
                <w:szCs w:val="24"/>
              </w:rPr>
              <w:t xml:space="preserve"> </w:t>
            </w:r>
            <w:r w:rsidRPr="00520169">
              <w:rPr>
                <w:spacing w:val="-1"/>
                <w:szCs w:val="24"/>
              </w:rPr>
              <w:t>velocity</w:t>
            </w:r>
          </w:p>
        </w:tc>
      </w:tr>
      <w:tr w:rsidR="002A0BF6" w:rsidRPr="00CC60FF" w14:paraId="6AFC7ED0"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747D47DE" w14:textId="77777777" w:rsidR="002A0BF6" w:rsidRDefault="002A0BF6" w:rsidP="004E5C5A">
            <w:r w:rsidRPr="00851C0D">
              <w:rPr>
                <w:rFonts w:eastAsia="Times New Roman" w:cs="Lucida Grande"/>
                <w:sz w:val="40"/>
                <w:szCs w:val="40"/>
              </w:rPr>
              <w:sym w:font="Webdings" w:char="F025"/>
            </w:r>
          </w:p>
        </w:tc>
        <w:tc>
          <w:tcPr>
            <w:tcW w:w="720" w:type="dxa"/>
          </w:tcPr>
          <w:p w14:paraId="053AF9E7" w14:textId="77777777" w:rsidR="002A0BF6" w:rsidRPr="00AA5379" w:rsidRDefault="002A0BF6" w:rsidP="00F8074A">
            <w:pPr>
              <w:pStyle w:val="ListParagraph"/>
              <w:numPr>
                <w:ilvl w:val="0"/>
                <w:numId w:val="42"/>
              </w:numPr>
              <w:tabs>
                <w:tab w:val="left" w:pos="69"/>
              </w:tabs>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4291B5E9"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can use appropriate relationship to solve problems involving the Hubble constant, the recessional velocity of a galaxy and its distance from us.</w:t>
            </w:r>
          </w:p>
        </w:tc>
      </w:tr>
      <w:tr w:rsidR="002A0BF6" w:rsidRPr="00CC60FF" w14:paraId="401096EE"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7399E33A" w14:textId="77777777" w:rsidR="002A0BF6" w:rsidRDefault="002A0BF6" w:rsidP="004E5C5A">
            <w:r w:rsidRPr="00851C0D">
              <w:rPr>
                <w:rFonts w:eastAsia="Times New Roman" w:cs="Lucida Grande"/>
                <w:sz w:val="40"/>
                <w:szCs w:val="40"/>
              </w:rPr>
              <w:sym w:font="Webdings" w:char="F025"/>
            </w:r>
          </w:p>
        </w:tc>
        <w:tc>
          <w:tcPr>
            <w:tcW w:w="720" w:type="dxa"/>
          </w:tcPr>
          <w:p w14:paraId="71AF1709" w14:textId="77777777" w:rsidR="002A0BF6" w:rsidRPr="00AA5379" w:rsidRDefault="002A0BF6" w:rsidP="00F8074A">
            <w:pPr>
              <w:pStyle w:val="ListParagraph"/>
              <w:numPr>
                <w:ilvl w:val="0"/>
                <w:numId w:val="42"/>
              </w:numPr>
              <w:tabs>
                <w:tab w:val="left" w:pos="69"/>
              </w:tabs>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6513B4EB"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Hubble’s law allows us to estimate the age of the Universe.</w:t>
            </w:r>
          </w:p>
        </w:tc>
      </w:tr>
      <w:tr w:rsidR="002A0BF6" w:rsidRPr="00CC60FF" w14:paraId="05674DD6"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577AF017" w14:textId="77777777" w:rsidR="002A0BF6" w:rsidRDefault="002A0BF6" w:rsidP="004E5C5A">
            <w:r w:rsidRPr="00851C0D">
              <w:rPr>
                <w:rFonts w:eastAsia="Times New Roman" w:cs="Lucida Grande"/>
                <w:sz w:val="40"/>
                <w:szCs w:val="40"/>
              </w:rPr>
              <w:sym w:font="Webdings" w:char="F025"/>
            </w:r>
          </w:p>
        </w:tc>
        <w:tc>
          <w:tcPr>
            <w:tcW w:w="720" w:type="dxa"/>
          </w:tcPr>
          <w:p w14:paraId="22599513" w14:textId="77777777" w:rsidR="002A0BF6" w:rsidRPr="00AA5379" w:rsidRDefault="002A0BF6" w:rsidP="00F8074A">
            <w:pPr>
              <w:pStyle w:val="ListParagraph"/>
              <w:numPr>
                <w:ilvl w:val="0"/>
                <w:numId w:val="42"/>
              </w:numPr>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61B8B0E6"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know that measurements of the velocities of galaxies and their distance from us lead to the theory of the expanding Universe.</w:t>
            </w:r>
          </w:p>
        </w:tc>
      </w:tr>
      <w:tr w:rsidR="002A0BF6" w:rsidRPr="00CC60FF" w14:paraId="385BFC69"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6721BBE5" w14:textId="77777777" w:rsidR="002A0BF6" w:rsidRDefault="002A0BF6" w:rsidP="004E5C5A">
            <w:r w:rsidRPr="00851C0D">
              <w:rPr>
                <w:rFonts w:eastAsia="Times New Roman" w:cs="Lucida Grande"/>
                <w:sz w:val="40"/>
                <w:szCs w:val="40"/>
              </w:rPr>
              <w:sym w:font="Webdings" w:char="F025"/>
            </w:r>
          </w:p>
        </w:tc>
        <w:tc>
          <w:tcPr>
            <w:tcW w:w="720" w:type="dxa"/>
          </w:tcPr>
          <w:p w14:paraId="14322007" w14:textId="77777777" w:rsidR="002A0BF6" w:rsidRPr="00AA5379" w:rsidRDefault="002A0BF6" w:rsidP="00F8074A">
            <w:pPr>
              <w:pStyle w:val="ListParagraph"/>
              <w:numPr>
                <w:ilvl w:val="0"/>
                <w:numId w:val="42"/>
              </w:numPr>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62036C3B"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the mass of a galaxy can be estimated by the orbital speed of stars within it.</w:t>
            </w:r>
          </w:p>
        </w:tc>
      </w:tr>
      <w:tr w:rsidR="002A0BF6" w:rsidRPr="00CC60FF" w14:paraId="36821F62"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3BEF0DFA" w14:textId="77777777" w:rsidR="002A0BF6" w:rsidRDefault="002A0BF6" w:rsidP="004E5C5A">
            <w:r w:rsidRPr="00851C0D">
              <w:rPr>
                <w:rFonts w:eastAsia="Times New Roman" w:cs="Lucida Grande"/>
                <w:sz w:val="40"/>
                <w:szCs w:val="40"/>
              </w:rPr>
              <w:sym w:font="Webdings" w:char="F025"/>
            </w:r>
          </w:p>
        </w:tc>
        <w:tc>
          <w:tcPr>
            <w:tcW w:w="720" w:type="dxa"/>
          </w:tcPr>
          <w:p w14:paraId="5CF814BF" w14:textId="77777777" w:rsidR="002A0BF6" w:rsidRPr="00AA5379" w:rsidRDefault="002A0BF6" w:rsidP="00F8074A">
            <w:pPr>
              <w:pStyle w:val="ListParagraph"/>
              <w:numPr>
                <w:ilvl w:val="0"/>
                <w:numId w:val="42"/>
              </w:numPr>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3440D6ED"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know that evidence supporting the existence of dark matter comes from estimations of the mass of galaxies.</w:t>
            </w:r>
          </w:p>
        </w:tc>
      </w:tr>
      <w:tr w:rsidR="002A0BF6" w:rsidRPr="00CC60FF" w14:paraId="20B1609D"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38FAD1E9" w14:textId="77777777" w:rsidR="002A0BF6" w:rsidRDefault="002A0BF6" w:rsidP="004E5C5A">
            <w:r w:rsidRPr="00851C0D">
              <w:rPr>
                <w:rFonts w:eastAsia="Times New Roman" w:cs="Lucida Grande"/>
                <w:sz w:val="40"/>
                <w:szCs w:val="40"/>
              </w:rPr>
              <w:sym w:font="Webdings" w:char="F025"/>
            </w:r>
          </w:p>
        </w:tc>
        <w:tc>
          <w:tcPr>
            <w:tcW w:w="720" w:type="dxa"/>
          </w:tcPr>
          <w:p w14:paraId="0953B349" w14:textId="77777777" w:rsidR="002A0BF6" w:rsidRPr="00AA5379" w:rsidRDefault="002A0BF6" w:rsidP="00F8074A">
            <w:pPr>
              <w:pStyle w:val="ListParagraph"/>
              <w:numPr>
                <w:ilvl w:val="0"/>
                <w:numId w:val="42"/>
              </w:numPr>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6B11B09D"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evidence supporting the existence of dark energy comes from the accelerating rate of expansion of the Universe.</w:t>
            </w:r>
          </w:p>
        </w:tc>
      </w:tr>
      <w:tr w:rsidR="002A0BF6" w:rsidRPr="00CC60FF" w14:paraId="27DE7144"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4FD417F6" w14:textId="77777777" w:rsidR="002A0BF6" w:rsidRDefault="002A0BF6" w:rsidP="004E5C5A">
            <w:r w:rsidRPr="00851C0D">
              <w:rPr>
                <w:rFonts w:eastAsia="Times New Roman" w:cs="Lucida Grande"/>
                <w:sz w:val="40"/>
                <w:szCs w:val="40"/>
              </w:rPr>
              <w:sym w:font="Webdings" w:char="F025"/>
            </w:r>
          </w:p>
        </w:tc>
        <w:tc>
          <w:tcPr>
            <w:tcW w:w="720" w:type="dxa"/>
          </w:tcPr>
          <w:p w14:paraId="16A829A9" w14:textId="77777777" w:rsidR="002A0BF6" w:rsidRPr="00AA5379" w:rsidRDefault="002A0BF6" w:rsidP="00F8074A">
            <w:pPr>
              <w:pStyle w:val="ListParagraph"/>
              <w:numPr>
                <w:ilvl w:val="0"/>
                <w:numId w:val="42"/>
              </w:numPr>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4C530472"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 xml:space="preserve">I know that the temperature of stellar objects is related to the distribution of emitted radiation over a wide range of wavelengths. </w:t>
            </w:r>
          </w:p>
        </w:tc>
      </w:tr>
      <w:tr w:rsidR="002A0BF6" w:rsidRPr="00CC60FF" w14:paraId="1EEFCFC5"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1BAC0E1B" w14:textId="77777777" w:rsidR="002A0BF6" w:rsidRDefault="002A0BF6" w:rsidP="004E5C5A">
            <w:r w:rsidRPr="00851C0D">
              <w:rPr>
                <w:rFonts w:eastAsia="Times New Roman" w:cs="Lucida Grande"/>
                <w:sz w:val="40"/>
                <w:szCs w:val="40"/>
              </w:rPr>
              <w:sym w:font="Webdings" w:char="F025"/>
            </w:r>
          </w:p>
        </w:tc>
        <w:tc>
          <w:tcPr>
            <w:tcW w:w="720" w:type="dxa"/>
          </w:tcPr>
          <w:p w14:paraId="32A5D177" w14:textId="77777777" w:rsidR="002A0BF6" w:rsidRPr="00AA5379" w:rsidRDefault="002A0BF6" w:rsidP="00F8074A">
            <w:pPr>
              <w:pStyle w:val="ListParagraph"/>
              <w:numPr>
                <w:ilvl w:val="0"/>
                <w:numId w:val="42"/>
              </w:numPr>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1E6189CA"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that the peak wavelength of this distribution is shorter for hotter objects than for cooler objects.</w:t>
            </w:r>
          </w:p>
        </w:tc>
      </w:tr>
      <w:tr w:rsidR="002A0BF6" w:rsidRPr="00CC60FF" w14:paraId="511AE47F" w14:textId="77777777" w:rsidTr="004E5C5A">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710273AF" w14:textId="77777777" w:rsidR="002A0BF6" w:rsidRDefault="002A0BF6" w:rsidP="004E5C5A">
            <w:r w:rsidRPr="00851C0D">
              <w:rPr>
                <w:rFonts w:eastAsia="Times New Roman" w:cs="Lucida Grande"/>
                <w:sz w:val="40"/>
                <w:szCs w:val="40"/>
              </w:rPr>
              <w:sym w:font="Webdings" w:char="F025"/>
            </w:r>
          </w:p>
        </w:tc>
        <w:tc>
          <w:tcPr>
            <w:tcW w:w="720" w:type="dxa"/>
          </w:tcPr>
          <w:p w14:paraId="061CE67B" w14:textId="77777777" w:rsidR="002A0BF6" w:rsidRPr="00AA5379" w:rsidRDefault="002A0BF6" w:rsidP="00F8074A">
            <w:pPr>
              <w:pStyle w:val="ListParagraph"/>
              <w:numPr>
                <w:ilvl w:val="0"/>
                <w:numId w:val="42"/>
              </w:numPr>
              <w:ind w:left="57" w:firstLine="0"/>
              <w:cnfStyle w:val="000000100000" w:firstRow="0" w:lastRow="0" w:firstColumn="0" w:lastColumn="0" w:oddVBand="0" w:evenVBand="0" w:oddHBand="1" w:evenHBand="0" w:firstRowFirstColumn="0" w:firstRowLastColumn="0" w:lastRowFirstColumn="0" w:lastRowLastColumn="0"/>
              <w:rPr>
                <w:szCs w:val="24"/>
              </w:rPr>
            </w:pPr>
          </w:p>
        </w:tc>
        <w:tc>
          <w:tcPr>
            <w:tcW w:w="8342" w:type="dxa"/>
          </w:tcPr>
          <w:p w14:paraId="1DC2B15C" w14:textId="77777777" w:rsidR="002A0BF6" w:rsidRPr="00520169" w:rsidRDefault="002A0BF6" w:rsidP="004E5C5A">
            <w:pPr>
              <w:cnfStyle w:val="000000100000" w:firstRow="0" w:lastRow="0" w:firstColumn="0" w:lastColumn="0" w:oddVBand="0" w:evenVBand="0" w:oddHBand="1" w:evenHBand="0" w:firstRowFirstColumn="0" w:firstRowLastColumn="0" w:lastRowFirstColumn="0" w:lastRowLastColumn="0"/>
              <w:rPr>
                <w:szCs w:val="24"/>
              </w:rPr>
            </w:pPr>
            <w:r w:rsidRPr="00520169">
              <w:rPr>
                <w:szCs w:val="24"/>
              </w:rPr>
              <w:t>I know that hotter objects emit more radiation per unit surface area per unit time than cooler objects.</w:t>
            </w:r>
          </w:p>
        </w:tc>
      </w:tr>
      <w:tr w:rsidR="002A0BF6" w:rsidRPr="00CC60FF" w14:paraId="0F395578" w14:textId="77777777" w:rsidTr="004E5C5A">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720" w:type="dxa"/>
          </w:tcPr>
          <w:p w14:paraId="0FBCC052" w14:textId="77777777" w:rsidR="002A0BF6" w:rsidRDefault="002A0BF6" w:rsidP="004E5C5A">
            <w:r w:rsidRPr="00851C0D">
              <w:rPr>
                <w:rFonts w:eastAsia="Times New Roman" w:cs="Lucida Grande"/>
                <w:sz w:val="40"/>
                <w:szCs w:val="40"/>
              </w:rPr>
              <w:sym w:font="Webdings" w:char="F025"/>
            </w:r>
          </w:p>
        </w:tc>
        <w:tc>
          <w:tcPr>
            <w:tcW w:w="720" w:type="dxa"/>
          </w:tcPr>
          <w:p w14:paraId="572AB7A5" w14:textId="77777777" w:rsidR="002A0BF6" w:rsidRPr="00AA5379" w:rsidRDefault="002A0BF6" w:rsidP="00F8074A">
            <w:pPr>
              <w:pStyle w:val="ListParagraph"/>
              <w:numPr>
                <w:ilvl w:val="0"/>
                <w:numId w:val="42"/>
              </w:numPr>
              <w:ind w:left="57" w:firstLine="0"/>
              <w:cnfStyle w:val="000000010000" w:firstRow="0" w:lastRow="0" w:firstColumn="0" w:lastColumn="0" w:oddVBand="0" w:evenVBand="0" w:oddHBand="0" w:evenHBand="1" w:firstRowFirstColumn="0" w:firstRowLastColumn="0" w:lastRowFirstColumn="0" w:lastRowLastColumn="0"/>
              <w:rPr>
                <w:szCs w:val="24"/>
              </w:rPr>
            </w:pPr>
          </w:p>
        </w:tc>
        <w:tc>
          <w:tcPr>
            <w:tcW w:w="8342" w:type="dxa"/>
          </w:tcPr>
          <w:p w14:paraId="1CD41514" w14:textId="77777777" w:rsidR="002A0BF6" w:rsidRPr="00520169" w:rsidRDefault="002A0BF6" w:rsidP="004E5C5A">
            <w:pPr>
              <w:cnfStyle w:val="000000010000" w:firstRow="0" w:lastRow="0" w:firstColumn="0" w:lastColumn="0" w:oddVBand="0" w:evenVBand="0" w:oddHBand="0" w:evenHBand="1" w:firstRowFirstColumn="0" w:firstRowLastColumn="0" w:lastRowFirstColumn="0" w:lastRowLastColumn="0"/>
              <w:rPr>
                <w:szCs w:val="24"/>
              </w:rPr>
            </w:pPr>
            <w:r w:rsidRPr="00520169">
              <w:rPr>
                <w:szCs w:val="24"/>
              </w:rPr>
              <w:t>I know of evidence supporting the big bang theory and subsequent expansion of the Universe: cosmic microwave background radiation, the abundance of the elements hydrogen and helium, the darkness of the sky (Olbers’ paradox) and the large number of galaxies showing redshift rather than blueshift.</w:t>
            </w:r>
          </w:p>
        </w:tc>
      </w:tr>
    </w:tbl>
    <w:p w14:paraId="25908EB9" w14:textId="77777777" w:rsidR="002A0BF6" w:rsidRDefault="002A0BF6" w:rsidP="002A0BF6">
      <w:pPr>
        <w:pStyle w:val="Heading2"/>
      </w:pPr>
      <w:bookmarkStart w:id="245" w:name="_Toc19365672"/>
      <w:bookmarkStart w:id="246" w:name="_Toc106127830"/>
      <w:r>
        <w:t>Distances in Space</w:t>
      </w:r>
      <w:bookmarkEnd w:id="245"/>
      <w:bookmarkEnd w:id="246"/>
    </w:p>
    <w:p w14:paraId="35C0168A" w14:textId="77777777" w:rsidR="002A0BF6" w:rsidRDefault="002A0BF6" w:rsidP="002A0BF6">
      <w:r>
        <w:t xml:space="preserve">When dealing with Space we know that very large distances are involved. On Earth we assume the light arrives instantly as the speed is so great and we don’t have massive distances: even if we consider a light beam reflecting off a geostationary satellite this would only take about 0.24 s to do the round trip from earth to the satellite and back. When dealing with astronomical distances we must take account of the vastness of space. Light, even travelling at the universal speed limit of 3 x 10 </w:t>
      </w:r>
      <w:r w:rsidRPr="005F7C7D">
        <w:rPr>
          <w:vertAlign w:val="superscript"/>
        </w:rPr>
        <w:t>8</w:t>
      </w:r>
      <w:r>
        <w:t xml:space="preserve"> ms</w:t>
      </w:r>
      <w:r w:rsidRPr="005F7C7D">
        <w:rPr>
          <w:vertAlign w:val="superscript"/>
        </w:rPr>
        <w:t>-1</w:t>
      </w:r>
      <w:r>
        <w:t xml:space="preserve"> takes 8 mins to reach us from the sun and the light from the next nearest star takes 4.3 years to reach us.</w:t>
      </w:r>
    </w:p>
    <w:p w14:paraId="252D82FA" w14:textId="77777777" w:rsidR="002A0BF6" w:rsidRDefault="002A0BF6" w:rsidP="002A0BF6">
      <w:r>
        <w:t>Astronomers use many different units to describe distances in space. You met the light year- the distance light travels in one year at National 5. Astronomers also use the Astronomical Unit  (AU) and the parsec (pc).</w:t>
      </w:r>
    </w:p>
    <w:p w14:paraId="5E06784D" w14:textId="77777777" w:rsidR="002A0BF6" w:rsidRDefault="002A0BF6" w:rsidP="002A0BF6">
      <w:pPr>
        <w:pStyle w:val="Heading4"/>
      </w:pPr>
      <w:r>
        <w:t xml:space="preserve">Astronomical Unit  </w:t>
      </w:r>
    </w:p>
    <w:p w14:paraId="394206C0" w14:textId="77777777" w:rsidR="002A0BF6" w:rsidRDefault="002A0BF6" w:rsidP="002A0BF6">
      <w:r w:rsidRPr="005F7C7D">
        <w:rPr>
          <w:b/>
          <w:highlight w:val="yellow"/>
        </w:rPr>
        <w:t>Astronomical Unit: a unit of measurement equal to 149.6 million kilometres, the mean distance from the centre of the earth to the centre of the sun</w:t>
      </w:r>
      <w:r w:rsidRPr="005F7C7D">
        <w:t>.</w:t>
      </w:r>
    </w:p>
    <w:p w14:paraId="14ECE062" w14:textId="77777777" w:rsidR="00772F8B" w:rsidRDefault="002A0BF6" w:rsidP="00772F8B">
      <w:pPr>
        <w:pStyle w:val="Heading3"/>
      </w:pPr>
      <w:bookmarkStart w:id="247" w:name="_Toc106127831"/>
      <w:r>
        <w:t>Parsec</w:t>
      </w:r>
      <w:bookmarkEnd w:id="247"/>
      <w:r w:rsidR="00772F8B" w:rsidRPr="00772F8B">
        <w:t xml:space="preserve"> </w:t>
      </w:r>
    </w:p>
    <w:p w14:paraId="60139E5C" w14:textId="27F59F4C" w:rsidR="00772F8B" w:rsidRDefault="00772F8B" w:rsidP="00772F8B">
      <w:r>
        <w:t xml:space="preserve">The parsec is derived from two words, parallax and arcseconds. When you’ve measured angles you’ve probably measured in degrees and know there are 360 degrees in a circle. This can be broken down into degrees minutes and seconds of arc, and one second of arc is 1/3600 degrees. </w:t>
      </w:r>
      <w:r w:rsidRPr="00A53285">
        <w:t>Parallax is the apparent change in location of any nearby star when the star is viewed against the background of more distant stars.</w:t>
      </w:r>
      <w:r>
        <w:t xml:space="preserve"> So in the diagram below we can look at the position of the same star at six month intervals and note its change in position compared to more distant stars.</w:t>
      </w:r>
    </w:p>
    <w:p w14:paraId="3509D95B" w14:textId="6BAF29A1" w:rsidR="002A0BF6" w:rsidRDefault="002A0BF6" w:rsidP="002A0BF6">
      <w:pPr>
        <w:pStyle w:val="Heading4"/>
      </w:pPr>
    </w:p>
    <w:p w14:paraId="55E43739" w14:textId="77777777" w:rsidR="002A0BF6" w:rsidRDefault="002A0BF6" w:rsidP="002A0BF6">
      <w:r>
        <w:rPr>
          <w:noProof/>
          <w:lang w:eastAsia="en-GB"/>
        </w:rPr>
        <w:drawing>
          <wp:inline distT="0" distB="0" distL="0" distR="0" wp14:anchorId="1E2DDA03" wp14:editId="18416911">
            <wp:extent cx="4095750" cy="3104690"/>
            <wp:effectExtent l="0" t="0" r="0" b="635"/>
            <wp:docPr id="48595" name="Picture 48595" descr="http://hyperphysics.phy-astr.gsu.edu/hbase/Astro/imgast/stelp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hyperphysics.phy-astr.gsu.edu/hbase/Astro/imgast/stelpar.gif"/>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4096250" cy="3105069"/>
                    </a:xfrm>
                    <a:prstGeom prst="rect">
                      <a:avLst/>
                    </a:prstGeom>
                    <a:noFill/>
                    <a:ln>
                      <a:noFill/>
                    </a:ln>
                  </pic:spPr>
                </pic:pic>
              </a:graphicData>
            </a:graphic>
          </wp:inline>
        </w:drawing>
      </w:r>
    </w:p>
    <w:p w14:paraId="2F276445" w14:textId="77777777" w:rsidR="002A0BF6" w:rsidRPr="00772F8B" w:rsidRDefault="00FC0A7F" w:rsidP="002A0BF6">
      <w:pPr>
        <w:rPr>
          <w:color w:val="002060"/>
        </w:rPr>
      </w:pPr>
      <w:hyperlink r:id="rId488" w:history="1">
        <w:r w:rsidR="002A0BF6" w:rsidRPr="00772F8B">
          <w:rPr>
            <w:rStyle w:val="Hyperlink"/>
            <w:color w:val="002060"/>
          </w:rPr>
          <w:t>http://hyperphysics.phy-astr.gsu.edu/hbase/Astro/para.html</w:t>
        </w:r>
      </w:hyperlink>
    </w:p>
    <w:p w14:paraId="24C3361C" w14:textId="77777777" w:rsidR="002A0BF6" w:rsidRPr="00123062" w:rsidRDefault="002A0BF6" w:rsidP="002A0BF6">
      <w:pPr>
        <w:pStyle w:val="Heading2"/>
      </w:pPr>
      <w:bookmarkStart w:id="248" w:name="_Toc19365673"/>
      <w:bookmarkStart w:id="249" w:name="_Toc106127832"/>
      <w:r w:rsidRPr="00123062">
        <w:t>The Doppler effect</w:t>
      </w:r>
      <w:bookmarkEnd w:id="248"/>
      <w:bookmarkEnd w:id="249"/>
      <w:r w:rsidRPr="00123062">
        <w:t xml:space="preserve"> </w:t>
      </w:r>
    </w:p>
    <w:p w14:paraId="6FFFA43D" w14:textId="77777777" w:rsidR="002A0BF6" w:rsidRPr="00123062" w:rsidRDefault="002A0BF6" w:rsidP="002A0BF6">
      <w:pPr>
        <w:pStyle w:val="BodyText2"/>
        <w:spacing w:before="120" w:after="0" w:line="240" w:lineRule="auto"/>
        <w:rPr>
          <w:b/>
        </w:rPr>
      </w:pPr>
      <w:r w:rsidRPr="00123062">
        <w:rPr>
          <w:b/>
        </w:rPr>
        <w:t>Definition:</w:t>
      </w:r>
    </w:p>
    <w:p w14:paraId="3D4CB0B8" w14:textId="77777777" w:rsidR="002A0BF6" w:rsidRPr="00123062" w:rsidRDefault="002A0BF6" w:rsidP="002A0BF6">
      <w:pPr>
        <w:pStyle w:val="BodyText2"/>
        <w:spacing w:before="120" w:after="0" w:line="240" w:lineRule="auto"/>
        <w:rPr>
          <w:b/>
        </w:rPr>
      </w:pPr>
      <w:r w:rsidRPr="00506961">
        <w:rPr>
          <w:b/>
          <w:highlight w:val="yellow"/>
        </w:rPr>
        <w:t>The Doppler Effect is the apparent change in frequency of a wave when the source and observer are moving relative to each other.</w:t>
      </w:r>
      <w:r w:rsidRPr="00123062">
        <w:rPr>
          <w:b/>
        </w:rPr>
        <w:t xml:space="preserve"> </w:t>
      </w:r>
    </w:p>
    <w:p w14:paraId="422466B9" w14:textId="77777777" w:rsidR="002A0BF6" w:rsidRDefault="002A0BF6" w:rsidP="002A0BF6">
      <w:pPr>
        <w:pStyle w:val="BodyText2"/>
        <w:spacing w:before="120" w:after="0" w:line="240" w:lineRule="auto"/>
        <w:rPr>
          <w:b/>
        </w:rPr>
      </w:pPr>
      <w:r>
        <w:rPr>
          <w:b/>
        </w:rPr>
        <w:t xml:space="preserve">The </w:t>
      </w:r>
      <w:r w:rsidRPr="00123062">
        <w:rPr>
          <w:b/>
        </w:rPr>
        <w:t>Doppler Effect is produced with all wave motions, including electromagnetic waves.</w:t>
      </w:r>
      <w:r>
        <w:rPr>
          <w:b/>
        </w:rPr>
        <w:t xml:space="preserve"> </w:t>
      </w:r>
    </w:p>
    <w:p w14:paraId="0985A5EC" w14:textId="77777777" w:rsidR="002A0BF6" w:rsidRPr="005F1D0A" w:rsidRDefault="002A0BF6" w:rsidP="002A0BF6">
      <w:pPr>
        <w:pStyle w:val="BodyText2"/>
        <w:spacing w:before="120" w:after="0" w:line="240" w:lineRule="auto"/>
        <w:rPr>
          <w:b/>
        </w:rPr>
      </w:pPr>
      <w:r w:rsidRPr="00123062">
        <w:t xml:space="preserve">The Doppler Effect is applied in many different disciplines: </w:t>
      </w:r>
    </w:p>
    <w:p w14:paraId="673AF29F" w14:textId="77777777" w:rsidR="002A0BF6" w:rsidRDefault="002A0BF6" w:rsidP="00F8074A">
      <w:pPr>
        <w:pStyle w:val="BodyText2"/>
        <w:numPr>
          <w:ilvl w:val="0"/>
          <w:numId w:val="46"/>
        </w:numPr>
        <w:spacing w:before="120" w:after="0" w:line="240" w:lineRule="auto"/>
      </w:pPr>
      <w:r>
        <w:t>T</w:t>
      </w:r>
      <w:r w:rsidRPr="00475709">
        <w:t xml:space="preserve">he Doppler </w:t>
      </w:r>
      <w:r>
        <w:t>E</w:t>
      </w:r>
      <w:r w:rsidRPr="00475709">
        <w:t>ffect is used by meteorologists to track storms</w:t>
      </w:r>
      <w:r>
        <w:t>.</w:t>
      </w:r>
    </w:p>
    <w:p w14:paraId="5B7ABE30" w14:textId="77777777" w:rsidR="002A0BF6" w:rsidRDefault="002A0BF6" w:rsidP="00F8074A">
      <w:pPr>
        <w:pStyle w:val="BodyText2"/>
        <w:numPr>
          <w:ilvl w:val="0"/>
          <w:numId w:val="46"/>
        </w:numPr>
        <w:spacing w:before="120" w:after="0" w:line="240" w:lineRule="auto"/>
      </w:pPr>
      <w:r>
        <w:t>T</w:t>
      </w:r>
      <w:r w:rsidRPr="00475709">
        <w:t>he military uses Doppl</w:t>
      </w:r>
      <w:r>
        <w:t>er E</w:t>
      </w:r>
      <w:r w:rsidRPr="00475709">
        <w:t>ffect to be able to determine the speed of their submarines.</w:t>
      </w:r>
    </w:p>
    <w:p w14:paraId="0EDF1E05" w14:textId="77777777" w:rsidR="002A0BF6" w:rsidRPr="00123062" w:rsidRDefault="002A0BF6" w:rsidP="00F8074A">
      <w:pPr>
        <w:pStyle w:val="BodyText2"/>
        <w:numPr>
          <w:ilvl w:val="0"/>
          <w:numId w:val="46"/>
        </w:numPr>
        <w:spacing w:before="120" w:after="0" w:line="240" w:lineRule="auto"/>
      </w:pPr>
      <w:r w:rsidRPr="00123062">
        <w:t>An echocardiogram uses the Doppler Effect to measure the velocity of blood flow and cardiac tissue and is one of the most widely used diagnostic tests in cardiology.</w:t>
      </w:r>
      <w:r w:rsidRPr="00506961">
        <w:t xml:space="preserve"> </w:t>
      </w:r>
      <w:r>
        <w:t>For example it is</w:t>
      </w:r>
      <w:r w:rsidRPr="00123062">
        <w:t xml:space="preserve"> used to measure the speed of blood flow in veins to check for deep v</w:t>
      </w:r>
      <w:r>
        <w:t>ein thrombosis [DVT]</w:t>
      </w:r>
      <w:r w:rsidRPr="00123062">
        <w:t>.</w:t>
      </w:r>
    </w:p>
    <w:p w14:paraId="208F4C7B" w14:textId="77777777" w:rsidR="002A0BF6" w:rsidRPr="00123062" w:rsidRDefault="002A0BF6" w:rsidP="002A0BF6">
      <w:pPr>
        <w:pStyle w:val="BodyText2"/>
        <w:spacing w:before="120" w:after="0" w:line="240" w:lineRule="auto"/>
        <w:rPr>
          <w:b/>
        </w:rPr>
      </w:pPr>
      <w:r w:rsidRPr="00123062">
        <w:rPr>
          <w:b/>
        </w:rPr>
        <w:t xml:space="preserve">In this course we will concentrate on a wave source moving at </w:t>
      </w:r>
      <w:r w:rsidRPr="00123062">
        <w:rPr>
          <w:b/>
          <w:bCs/>
        </w:rPr>
        <w:t>constant speed</w:t>
      </w:r>
      <w:r w:rsidRPr="00123062">
        <w:rPr>
          <w:b/>
        </w:rPr>
        <w:t xml:space="preserve"> relative to a stationary observer.</w:t>
      </w:r>
    </w:p>
    <w:p w14:paraId="3475DA09" w14:textId="7F91512D" w:rsidR="002A0BF6" w:rsidRPr="00123062" w:rsidRDefault="002A0BF6" w:rsidP="002A0BF6">
      <w:pPr>
        <w:pStyle w:val="BodyText2"/>
        <w:spacing w:before="120" w:after="0" w:line="240" w:lineRule="auto"/>
      </w:pPr>
      <w:r w:rsidRPr="00123062">
        <w:rPr>
          <w:noProof/>
          <w:lang w:eastAsia="en-GB"/>
        </w:rPr>
        <w:drawing>
          <wp:anchor distT="0" distB="0" distL="360045" distR="114300" simplePos="0" relativeHeight="251658382" behindDoc="1" locked="0" layoutInCell="1" allowOverlap="1" wp14:anchorId="3E04D92E" wp14:editId="2068760A">
            <wp:simplePos x="0" y="0"/>
            <wp:positionH relativeFrom="column">
              <wp:posOffset>3794125</wp:posOffset>
            </wp:positionH>
            <wp:positionV relativeFrom="paragraph">
              <wp:posOffset>74930</wp:posOffset>
            </wp:positionV>
            <wp:extent cx="1666875" cy="1350645"/>
            <wp:effectExtent l="0" t="0" r="0" b="0"/>
            <wp:wrapSquare wrapText="bothSides"/>
            <wp:docPr id="4543" name="Picture 4543" descr="http://www.cora.nwra.com/%7Ewerne/eos/images/doppl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www.cora.nwra.com/%7Ewerne/eos/images/doppler.gif"/>
                    <pic:cNvPicPr>
                      <a:picLocks noChangeAspect="1" noChangeArrowheads="1"/>
                    </pic:cNvPicPr>
                  </pic:nvPicPr>
                  <pic:blipFill rotWithShape="1">
                    <a:blip r:embed="rId489">
                      <a:extLst>
                        <a:ext uri="{28A0092B-C50C-407E-A947-70E740481C1C}">
                          <a14:useLocalDpi xmlns:a14="http://schemas.microsoft.com/office/drawing/2010/main" val="0"/>
                        </a:ext>
                      </a:extLst>
                    </a:blip>
                    <a:srcRect l="16971" r="11150" b="5274"/>
                    <a:stretch/>
                  </pic:blipFill>
                  <pic:spPr bwMode="auto">
                    <a:xfrm>
                      <a:off x="0" y="0"/>
                      <a:ext cx="1666875" cy="13506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23062">
        <w:t xml:space="preserve">You have already experienced the Doppler Effect many times. You may have noticed a change in pitch as a car comes first towards you then passes and goes away from you. The most noticeable is when a police car, ambulance or fire engine passes you. You hear the pitch </w:t>
      </w:r>
      <w:r>
        <w:t xml:space="preserve">of their siren increase as it moves </w:t>
      </w:r>
      <w:r w:rsidRPr="00123062">
        <w:t xml:space="preserve">towards you and then decrease as </w:t>
      </w:r>
      <w:r>
        <w:t>it</w:t>
      </w:r>
      <w:r w:rsidRPr="00123062">
        <w:t xml:space="preserve"> move</w:t>
      </w:r>
      <w:r>
        <w:t>s</w:t>
      </w:r>
      <w:r w:rsidRPr="00123062">
        <w:t xml:space="preserve"> away. Another memorable example is the sound of a very fast moving vehicle, such as a </w:t>
      </w:r>
      <w:r>
        <w:t>motorbike</w:t>
      </w:r>
      <w:r w:rsidRPr="00123062">
        <w:t xml:space="preserve"> passing you (or passing a microphone on the television), the sound of the engine rises in frequency as it approaches and falls in frequency as it moves away.</w:t>
      </w:r>
    </w:p>
    <w:p w14:paraId="283A4C75" w14:textId="04E42868" w:rsidR="002A0BF6" w:rsidRPr="00123062" w:rsidRDefault="006D2840" w:rsidP="002A0BF6">
      <w:pPr>
        <w:pStyle w:val="BodyText2"/>
        <w:spacing w:before="120" w:after="0" w:line="240" w:lineRule="auto"/>
        <w:rPr>
          <w:b/>
        </w:rPr>
      </w:pPr>
      <w:r w:rsidRPr="00123062">
        <w:rPr>
          <w:noProof/>
          <w:lang w:eastAsia="en-GB"/>
        </w:rPr>
        <w:drawing>
          <wp:anchor distT="0" distB="0" distL="114300" distR="114300" simplePos="0" relativeHeight="251658381" behindDoc="1" locked="0" layoutInCell="1" allowOverlap="1" wp14:anchorId="1517DD7F" wp14:editId="62850E56">
            <wp:simplePos x="0" y="0"/>
            <wp:positionH relativeFrom="column">
              <wp:posOffset>4585335</wp:posOffset>
            </wp:positionH>
            <wp:positionV relativeFrom="paragraph">
              <wp:posOffset>-107059</wp:posOffset>
            </wp:positionV>
            <wp:extent cx="1047750" cy="1047750"/>
            <wp:effectExtent l="0" t="0" r="0" b="0"/>
            <wp:wrapTight wrapText="bothSides">
              <wp:wrapPolygon edited="0">
                <wp:start x="0" y="0"/>
                <wp:lineTo x="0" y="21207"/>
                <wp:lineTo x="21207" y="21207"/>
                <wp:lineTo x="21207" y="0"/>
                <wp:lineTo x="0" y="0"/>
              </wp:wrapPolygon>
            </wp:wrapTight>
            <wp:docPr id="48613" name="Picture 48613" descr="http://www.drphysics.com/syllabus/doppler/doppl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www.drphysics.com/syllabus/doppler/doppler.GIF"/>
                    <pic:cNvPicPr>
                      <a:picLocks noChangeAspect="1" noChangeArrowheads="1"/>
                    </pic:cNvPicPr>
                  </pic:nvPicPr>
                  <pic:blipFill>
                    <a:blip r:embed="rId490">
                      <a:extLst>
                        <a:ext uri="{28A0092B-C50C-407E-A947-70E740481C1C}">
                          <a14:useLocalDpi xmlns:a14="http://schemas.microsoft.com/office/drawing/2010/main" val="0"/>
                        </a:ext>
                      </a:extLst>
                    </a:blip>
                    <a:srcRect t="18056" r="53413" b="15741"/>
                    <a:stretch>
                      <a:fillRect/>
                    </a:stretch>
                  </pic:blipFill>
                  <pic:spPr bwMode="auto">
                    <a:xfrm>
                      <a:off x="0" y="0"/>
                      <a:ext cx="1047750" cy="1047750"/>
                    </a:xfrm>
                    <a:prstGeom prst="rect">
                      <a:avLst/>
                    </a:prstGeom>
                    <a:noFill/>
                  </pic:spPr>
                </pic:pic>
              </a:graphicData>
            </a:graphic>
            <wp14:sizeRelH relativeFrom="page">
              <wp14:pctWidth>0</wp14:pctWidth>
            </wp14:sizeRelH>
            <wp14:sizeRelV relativeFrom="page">
              <wp14:pctHeight>0</wp14:pctHeight>
            </wp14:sizeRelV>
          </wp:anchor>
        </w:drawing>
      </w:r>
      <w:r w:rsidR="002A0BF6" w:rsidRPr="00123062">
        <w:rPr>
          <w:b/>
        </w:rPr>
        <w:t>When the source moves towards you, more waves reach you per second and the frequency heard is increased.  If the source moves away from you, fewer waves reach you each second and the frequency heard decreases.</w:t>
      </w:r>
    </w:p>
    <w:p w14:paraId="5F93FF64" w14:textId="77777777" w:rsidR="002A0BF6" w:rsidRPr="00123062" w:rsidRDefault="002A0BF6" w:rsidP="002A0BF6">
      <w:pPr>
        <w:pStyle w:val="BodyText2"/>
        <w:spacing w:before="120" w:after="0" w:line="240" w:lineRule="auto"/>
        <w:rPr>
          <w:b/>
          <w:bCs/>
        </w:rPr>
      </w:pPr>
      <w:r w:rsidRPr="00123062">
        <w:rPr>
          <w:b/>
          <w:bCs/>
        </w:rPr>
        <w:t>Why do we hear a change of frequency?</w:t>
      </w:r>
    </w:p>
    <w:p w14:paraId="4BB985D4" w14:textId="3020033E" w:rsidR="002A0BF6" w:rsidRPr="00123062" w:rsidRDefault="002A0BF6" w:rsidP="002A0BF6">
      <w:pPr>
        <w:pStyle w:val="BodyText2"/>
        <w:spacing w:before="120" w:after="0" w:line="240" w:lineRule="auto"/>
      </w:pPr>
      <w:r w:rsidRPr="00123062">
        <w:t xml:space="preserve">A stationary sound source produces sound waves at a constant frequency </w:t>
      </w:r>
      <w:r w:rsidRPr="00123062">
        <w:rPr>
          <w:i/>
          <w:iCs/>
        </w:rPr>
        <w:t>f</w:t>
      </w:r>
      <w:r w:rsidRPr="00123062">
        <w:t xml:space="preserve">, and the wavefronts propagate symmetrically out from the source at a constant speed, which is the speed of sound in the medium. The distance between wave-fronts is the wavelength. All observers will hear the same frequency, which will be equal to the actual frequency of the source: </w:t>
      </w:r>
    </w:p>
    <w:p w14:paraId="27500270" w14:textId="77777777" w:rsidR="002A0BF6" w:rsidRPr="00123062" w:rsidRDefault="002A0BF6" w:rsidP="002A0BF6">
      <w:pPr>
        <w:pStyle w:val="BodyText2"/>
        <w:spacing w:before="120" w:after="0" w:line="240" w:lineRule="auto"/>
        <w:jc w:val="center"/>
      </w:pPr>
      <w:r w:rsidRPr="00123062">
        <w:rPr>
          <w:i/>
          <w:iCs/>
        </w:rPr>
        <w:t>f</w:t>
      </w:r>
      <w:r w:rsidRPr="00123062">
        <w:rPr>
          <w:i/>
          <w:iCs/>
          <w:vertAlign w:val="subscript"/>
        </w:rPr>
        <w:t>source</w:t>
      </w:r>
      <w:r w:rsidRPr="00123062">
        <w:rPr>
          <w:i/>
          <w:iCs/>
        </w:rPr>
        <w:t xml:space="preserve"> </w:t>
      </w:r>
      <w:r w:rsidRPr="00123062">
        <w:t xml:space="preserve">= </w:t>
      </w:r>
      <w:r w:rsidRPr="00123062">
        <w:rPr>
          <w:i/>
          <w:iCs/>
        </w:rPr>
        <w:t>f</w:t>
      </w:r>
      <w:r w:rsidRPr="00123062">
        <w:rPr>
          <w:vertAlign w:val="subscript"/>
        </w:rPr>
        <w:t>0bserved</w:t>
      </w:r>
    </w:p>
    <w:p w14:paraId="437A5628" w14:textId="6B71C968" w:rsidR="002A0BF6" w:rsidRDefault="002A0BF6" w:rsidP="002A0BF6">
      <w:pPr>
        <w:pStyle w:val="BodyText2"/>
        <w:spacing w:before="120" w:after="0" w:line="240" w:lineRule="auto"/>
      </w:pPr>
      <w:r w:rsidRPr="00123062">
        <w:rPr>
          <w:noProof/>
          <w:lang w:eastAsia="en-GB"/>
        </w:rPr>
        <w:drawing>
          <wp:anchor distT="0" distB="0" distL="114300" distR="114300" simplePos="0" relativeHeight="251658380" behindDoc="1" locked="0" layoutInCell="1" allowOverlap="1" wp14:anchorId="0B2F494A" wp14:editId="2583D5A1">
            <wp:simplePos x="0" y="0"/>
            <wp:positionH relativeFrom="column">
              <wp:posOffset>-165735</wp:posOffset>
            </wp:positionH>
            <wp:positionV relativeFrom="paragraph">
              <wp:posOffset>71755</wp:posOffset>
            </wp:positionV>
            <wp:extent cx="2946400" cy="1481455"/>
            <wp:effectExtent l="0" t="0" r="6350" b="4445"/>
            <wp:wrapTight wrapText="bothSides">
              <wp:wrapPolygon edited="0">
                <wp:start x="0" y="0"/>
                <wp:lineTo x="0" y="21387"/>
                <wp:lineTo x="21507" y="21387"/>
                <wp:lineTo x="21507" y="0"/>
                <wp:lineTo x="0" y="0"/>
              </wp:wrapPolygon>
            </wp:wrapTight>
            <wp:docPr id="48736" name="Picture 48736" descr="http://www.school-for-champions.com/science/images/waves_doppl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www.school-for-champions.com/science/images/waves_doppler.gif"/>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2946400" cy="1481455"/>
                    </a:xfrm>
                    <a:prstGeom prst="rect">
                      <a:avLst/>
                    </a:prstGeom>
                    <a:noFill/>
                  </pic:spPr>
                </pic:pic>
              </a:graphicData>
            </a:graphic>
            <wp14:sizeRelH relativeFrom="page">
              <wp14:pctWidth>0</wp14:pctWidth>
            </wp14:sizeRelH>
            <wp14:sizeRelV relativeFrom="page">
              <wp14:pctHeight>0</wp14:pctHeight>
            </wp14:sizeRelV>
          </wp:anchor>
        </w:drawing>
      </w:r>
      <w:r w:rsidRPr="00123062">
        <w:t>where f</w:t>
      </w:r>
      <w:r w:rsidRPr="00123062">
        <w:rPr>
          <w:vertAlign w:val="subscript"/>
        </w:rPr>
        <w:t>source</w:t>
      </w:r>
      <w:r w:rsidRPr="00123062">
        <w:t xml:space="preserve"> is the frequency produced by the source and f</w:t>
      </w:r>
      <w:r w:rsidRPr="00123062">
        <w:rPr>
          <w:vertAlign w:val="subscript"/>
        </w:rPr>
        <w:t>observed</w:t>
      </w:r>
      <w:r w:rsidRPr="00123062">
        <w:t xml:space="preserve"> is the observed frequency.</w:t>
      </w:r>
    </w:p>
    <w:p w14:paraId="474823B5" w14:textId="6669FDB5" w:rsidR="002A0BF6" w:rsidRPr="00123062" w:rsidRDefault="002A0BF6" w:rsidP="002A0BF6">
      <w:pPr>
        <w:pStyle w:val="BodyText2"/>
        <w:spacing w:before="120" w:after="0" w:line="240" w:lineRule="auto"/>
      </w:pPr>
      <w:r w:rsidRPr="00123062">
        <w:t xml:space="preserve">The sound source now moves to the right with a speed </w:t>
      </w:r>
      <w:r w:rsidRPr="00123062">
        <w:rPr>
          <w:i/>
          <w:iCs/>
        </w:rPr>
        <w:t>v</w:t>
      </w:r>
      <w:r w:rsidRPr="00123062">
        <w:rPr>
          <w:i/>
          <w:iCs/>
          <w:vertAlign w:val="subscript"/>
        </w:rPr>
        <w:t>s</w:t>
      </w:r>
      <w:r w:rsidRPr="00123062">
        <w:rPr>
          <w:iCs/>
        </w:rPr>
        <w:t xml:space="preserve">. </w:t>
      </w:r>
      <w:r w:rsidRPr="00123062">
        <w:rPr>
          <w:i/>
          <w:iCs/>
          <w:vertAlign w:val="subscript"/>
        </w:rPr>
        <w:t xml:space="preserve"> </w:t>
      </w:r>
      <w:r w:rsidRPr="00123062">
        <w:t xml:space="preserve">The wavefronts are produced with the same frequency as before. </w:t>
      </w:r>
      <w:r w:rsidRPr="00123062">
        <w:rPr>
          <w:b/>
        </w:rPr>
        <w:t xml:space="preserve">Therefore the period of each wave is the same as before. </w:t>
      </w:r>
      <w:r w:rsidRPr="00123062">
        <w:t xml:space="preserve">However, in the time taken for the production of each new wave the source has moved some distance to the right. This means that the wavefronts on the left </w:t>
      </w:r>
      <w:r>
        <w:t>arrive</w:t>
      </w:r>
      <w:r w:rsidRPr="00123062">
        <w:t xml:space="preserve"> further apart and the wavefronts on the right </w:t>
      </w:r>
      <w:r>
        <w:t>arrive</w:t>
      </w:r>
      <w:r w:rsidRPr="00123062">
        <w:t xml:space="preserve"> closer together. This leads to the spreading out and bunching up of waves you can see above and hence the change in frequency.</w:t>
      </w:r>
      <w:r w:rsidRPr="00640318">
        <w:rPr>
          <w:noProof/>
          <w:lang w:eastAsia="en-GB"/>
        </w:rPr>
        <w:t xml:space="preserve"> </w:t>
      </w:r>
      <w:r>
        <w:rPr>
          <w:noProof/>
          <w:lang w:eastAsia="en-GB"/>
        </w:rPr>
        <w:drawing>
          <wp:inline distT="0" distB="0" distL="0" distR="0" wp14:anchorId="216FFD3A" wp14:editId="4DA759E7">
            <wp:extent cx="5731510" cy="1238289"/>
            <wp:effectExtent l="0" t="0" r="2540" b="0"/>
            <wp:docPr id="48737" name="Picture 48737" descr="The Doppler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The Doppler effect."/>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flipH="1">
                      <a:off x="0" y="0"/>
                      <a:ext cx="5731510" cy="1238289"/>
                    </a:xfrm>
                    <a:prstGeom prst="rect">
                      <a:avLst/>
                    </a:prstGeom>
                    <a:noFill/>
                    <a:ln>
                      <a:noFill/>
                    </a:ln>
                  </pic:spPr>
                </pic:pic>
              </a:graphicData>
            </a:graphic>
          </wp:inline>
        </w:drawing>
      </w:r>
    </w:p>
    <w:p w14:paraId="358EB52A" w14:textId="77777777" w:rsidR="002A0BF6" w:rsidRDefault="00FC0A7F" w:rsidP="002A0BF6">
      <w:pPr>
        <w:pStyle w:val="BodyText2"/>
        <w:spacing w:before="120" w:after="0" w:line="240" w:lineRule="auto"/>
        <w:rPr>
          <w:rStyle w:val="Hyperlink"/>
        </w:rPr>
      </w:pPr>
      <w:hyperlink r:id="rId493" w:history="1">
        <w:r w:rsidR="002A0BF6" w:rsidRPr="00123062">
          <w:rPr>
            <w:rStyle w:val="Hyperlink"/>
          </w:rPr>
          <w:t>https://www.youtube.com/watch?v=h4OnBYrbCjY</w:t>
        </w:r>
      </w:hyperlink>
    </w:p>
    <w:p w14:paraId="3EC8E101" w14:textId="77777777" w:rsidR="002A0BF6" w:rsidRPr="00123062" w:rsidRDefault="002A0BF6" w:rsidP="002A0BF6">
      <w:pPr>
        <w:pStyle w:val="Heading3"/>
      </w:pPr>
      <w:bookmarkStart w:id="250" w:name="_Toc19365674"/>
      <w:bookmarkStart w:id="251" w:name="_Toc106127833"/>
      <w:r w:rsidRPr="00123062">
        <w:t>Analogy: Sweets on a conveyor belt</w:t>
      </w:r>
      <w:bookmarkEnd w:id="250"/>
      <w:bookmarkEnd w:id="251"/>
    </w:p>
    <w:p w14:paraId="3B6CA78C" w14:textId="77777777" w:rsidR="002A0BF6" w:rsidRPr="00123062" w:rsidRDefault="002A0BF6" w:rsidP="002A0BF6">
      <w:pPr>
        <w:pStyle w:val="BodyText2"/>
        <w:spacing w:before="120" w:after="0" w:line="240" w:lineRule="auto"/>
      </w:pPr>
      <w:r w:rsidRPr="00123062">
        <w:t>Imagine a long conveyor belt running at a steady speed. An adult standing about halfway along deposits sweets onto the belt at a regular rate, say one sweet per second (frequency).</w:t>
      </w:r>
    </w:p>
    <w:p w14:paraId="52648AF0" w14:textId="0F2EA686" w:rsidR="002A0BF6" w:rsidRPr="00123062" w:rsidRDefault="002A0BF6" w:rsidP="002A0BF6">
      <w:pPr>
        <w:pStyle w:val="BodyText2"/>
        <w:spacing w:before="120" w:after="0" w:line="240" w:lineRule="auto"/>
      </w:pPr>
      <w:r w:rsidRPr="00123062">
        <w:rPr>
          <w:noProof/>
          <w:color w:val="76923C"/>
          <w:lang w:eastAsia="en-GB"/>
        </w:rPr>
        <mc:AlternateContent>
          <mc:Choice Requires="wpc">
            <w:drawing>
              <wp:anchor distT="0" distB="0" distL="114300" distR="114300" simplePos="0" relativeHeight="251658388" behindDoc="0" locked="0" layoutInCell="1" allowOverlap="1" wp14:anchorId="53A900AC" wp14:editId="2830D9A5">
                <wp:simplePos x="0" y="0"/>
                <wp:positionH relativeFrom="column">
                  <wp:posOffset>1905</wp:posOffset>
                </wp:positionH>
                <wp:positionV relativeFrom="paragraph">
                  <wp:posOffset>128270</wp:posOffset>
                </wp:positionV>
                <wp:extent cx="5629275" cy="2267585"/>
                <wp:effectExtent l="0" t="0" r="9525" b="0"/>
                <wp:wrapNone/>
                <wp:docPr id="48738" name="Canvas 487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987" name="Group 599"/>
                        <wpg:cNvGrpSpPr>
                          <a:grpSpLocks/>
                        </wpg:cNvGrpSpPr>
                        <wpg:grpSpPr bwMode="auto">
                          <a:xfrm>
                            <a:off x="983615" y="866775"/>
                            <a:ext cx="4305935" cy="311150"/>
                            <a:chOff x="3030" y="4170"/>
                            <a:chExt cx="6781" cy="490"/>
                          </a:xfrm>
                        </wpg:grpSpPr>
                        <wps:wsp>
                          <wps:cNvPr id="4988" name="Oval 600"/>
                          <wps:cNvSpPr>
                            <a:spLocks noChangeArrowheads="1"/>
                          </wps:cNvSpPr>
                          <wps:spPr bwMode="auto">
                            <a:xfrm>
                              <a:off x="3030" y="4170"/>
                              <a:ext cx="395" cy="489"/>
                            </a:xfrm>
                            <a:prstGeom prst="ellipse">
                              <a:avLst/>
                            </a:prstGeom>
                            <a:noFill/>
                            <a:ln w="9525">
                              <a:solidFill>
                                <a:srgbClr val="002060"/>
                              </a:solidFill>
                              <a:round/>
                              <a:headEnd/>
                              <a:tailEnd/>
                            </a:ln>
                            <a:extLst>
                              <a:ext uri="{909E8E84-426E-40DD-AFC4-6F175D3DCCD1}">
                                <a14:hiddenFill xmlns:a14="http://schemas.microsoft.com/office/drawing/2010/main">
                                  <a:gradFill rotWithShape="0">
                                    <a:gsLst>
                                      <a:gs pos="0">
                                        <a:srgbClr val="938953"/>
                                      </a:gs>
                                      <a:gs pos="100000">
                                        <a:srgbClr val="938953">
                                          <a:gamma/>
                                          <a:shade val="60000"/>
                                          <a:invGamma/>
                                        </a:srgbClr>
                                      </a:gs>
                                    </a:gsLst>
                                    <a:path path="shape">
                                      <a:fillToRect l="50000" t="50000" r="50000" b="50000"/>
                                    </a:path>
                                  </a:gradFill>
                                </a14:hiddenFill>
                              </a:ext>
                            </a:extLst>
                          </wps:spPr>
                          <wps:bodyPr rot="0" vert="horz" wrap="square" lIns="91440" tIns="45720" rIns="91440" bIns="45720" anchor="t" anchorCtr="0" upright="1">
                            <a:noAutofit/>
                          </wps:bodyPr>
                        </wps:wsp>
                        <wps:wsp>
                          <wps:cNvPr id="4989" name="Oval 601"/>
                          <wps:cNvSpPr>
                            <a:spLocks noChangeArrowheads="1"/>
                          </wps:cNvSpPr>
                          <wps:spPr bwMode="auto">
                            <a:xfrm>
                              <a:off x="9416" y="4170"/>
                              <a:ext cx="395" cy="4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90" name="AutoShape 602"/>
                          <wps:cNvCnPr>
                            <a:cxnSpLocks noChangeShapeType="1"/>
                          </wps:cNvCnPr>
                          <wps:spPr bwMode="auto">
                            <a:xfrm>
                              <a:off x="3228" y="4170"/>
                              <a:ext cx="63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1" name="AutoShape 603"/>
                          <wps:cNvCnPr>
                            <a:cxnSpLocks noChangeShapeType="1"/>
                          </wps:cNvCnPr>
                          <wps:spPr bwMode="auto">
                            <a:xfrm>
                              <a:off x="3228" y="4659"/>
                              <a:ext cx="63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4736" name="Group 604"/>
                        <wpg:cNvGrpSpPr>
                          <a:grpSpLocks/>
                        </wpg:cNvGrpSpPr>
                        <wpg:grpSpPr bwMode="auto">
                          <a:xfrm>
                            <a:off x="304165" y="866775"/>
                            <a:ext cx="561975" cy="755650"/>
                            <a:chOff x="1875" y="4000"/>
                            <a:chExt cx="934" cy="1940"/>
                          </a:xfrm>
                        </wpg:grpSpPr>
                        <wps:wsp>
                          <wps:cNvPr id="4737" name="AutoShape 605"/>
                          <wps:cNvCnPr>
                            <a:cxnSpLocks noChangeShapeType="1"/>
                          </wps:cNvCnPr>
                          <wps:spPr bwMode="auto">
                            <a:xfrm flipH="1">
                              <a:off x="2220" y="4395"/>
                              <a:ext cx="75" cy="795"/>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wps:wsp>
                          <wps:cNvPr id="4738" name="AutoShape 606"/>
                          <wps:cNvCnPr>
                            <a:cxnSpLocks noChangeShapeType="1"/>
                          </wps:cNvCnPr>
                          <wps:spPr bwMode="auto">
                            <a:xfrm>
                              <a:off x="2220" y="5190"/>
                              <a:ext cx="285" cy="7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39" name="AutoShape 607"/>
                          <wps:cNvCnPr>
                            <a:cxnSpLocks noChangeShapeType="1"/>
                          </wps:cNvCnPr>
                          <wps:spPr bwMode="auto">
                            <a:xfrm flipH="1">
                              <a:off x="1875" y="5190"/>
                              <a:ext cx="345" cy="7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40" name="AutoShape 608"/>
                          <wps:cNvCnPr>
                            <a:cxnSpLocks noChangeShapeType="1"/>
                          </wps:cNvCnPr>
                          <wps:spPr bwMode="auto">
                            <a:xfrm>
                              <a:off x="2295" y="4500"/>
                              <a:ext cx="514" cy="470"/>
                            </a:xfrm>
                            <a:prstGeom prst="bentConnector3">
                              <a:avLst>
                                <a:gd name="adj1" fmla="val 45134"/>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4741" name="AutoShape 609"/>
                          <wps:cNvCnPr>
                            <a:cxnSpLocks noChangeShapeType="1"/>
                          </wps:cNvCnPr>
                          <wps:spPr bwMode="auto">
                            <a:xfrm flipH="1">
                              <a:off x="1980" y="4500"/>
                              <a:ext cx="315" cy="2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42" name="AutoShape 610"/>
                          <wps:cNvCnPr>
                            <a:cxnSpLocks noChangeShapeType="1"/>
                          </wps:cNvCnPr>
                          <wps:spPr bwMode="auto">
                            <a:xfrm>
                              <a:off x="1980" y="4750"/>
                              <a:ext cx="75" cy="22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43" name="Oval 611"/>
                          <wps:cNvSpPr>
                            <a:spLocks noChangeArrowheads="1"/>
                          </wps:cNvSpPr>
                          <wps:spPr bwMode="auto">
                            <a:xfrm rot="1138740">
                              <a:off x="2220" y="4000"/>
                              <a:ext cx="285" cy="420"/>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g:wgp>
                      <wps:wsp>
                        <wps:cNvPr id="4744" name="AutoShape 612"/>
                        <wps:cNvSpPr>
                          <a:spLocks noChangeArrowheads="1"/>
                        </wps:cNvSpPr>
                        <wps:spPr bwMode="auto">
                          <a:xfrm>
                            <a:off x="1891665" y="77406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745" name="AutoShape 613"/>
                        <wps:cNvSpPr>
                          <a:spLocks noChangeArrowheads="1"/>
                        </wps:cNvSpPr>
                        <wps:spPr bwMode="auto">
                          <a:xfrm>
                            <a:off x="1402715" y="777240"/>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746" name="AutoShape 614"/>
                        <wps:cNvSpPr>
                          <a:spLocks noChangeArrowheads="1"/>
                        </wps:cNvSpPr>
                        <wps:spPr bwMode="auto">
                          <a:xfrm rot="19840936">
                            <a:off x="983615" y="79311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747" name="AutoShape 615"/>
                        <wps:cNvSpPr>
                          <a:spLocks noChangeArrowheads="1"/>
                        </wps:cNvSpPr>
                        <wps:spPr bwMode="auto">
                          <a:xfrm rot="16646627">
                            <a:off x="872490" y="115506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748" name="AutoShape 616"/>
                        <wps:cNvSpPr>
                          <a:spLocks noChangeArrowheads="1"/>
                        </wps:cNvSpPr>
                        <wps:spPr bwMode="auto">
                          <a:xfrm>
                            <a:off x="812165" y="1235075"/>
                            <a:ext cx="306705" cy="279400"/>
                          </a:xfrm>
                          <a:prstGeom prst="flowChartManualOperation">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4749" name="AutoShape 617"/>
                        <wps:cNvCnPr>
                          <a:cxnSpLocks noChangeShapeType="1"/>
                        </wps:cNvCnPr>
                        <wps:spPr bwMode="auto">
                          <a:xfrm>
                            <a:off x="0" y="1645285"/>
                            <a:ext cx="5629275" cy="635"/>
                          </a:xfrm>
                          <a:prstGeom prst="straightConnector1">
                            <a:avLst/>
                          </a:prstGeom>
                          <a:noFill/>
                          <a:ln w="76200">
                            <a:solidFill>
                              <a:srgbClr val="A5A5A5"/>
                            </a:solidFill>
                            <a:round/>
                            <a:headEnd/>
                            <a:tailEnd/>
                          </a:ln>
                          <a:extLst>
                            <a:ext uri="{909E8E84-426E-40DD-AFC4-6F175D3DCCD1}">
                              <a14:hiddenFill xmlns:a14="http://schemas.microsoft.com/office/drawing/2010/main">
                                <a:noFill/>
                              </a14:hiddenFill>
                            </a:ext>
                          </a:extLst>
                        </wps:spPr>
                        <wps:bodyPr/>
                      </wps:wsp>
                      <wpg:wgp>
                        <wpg:cNvPr id="4750" name="Group 618"/>
                        <wpg:cNvGrpSpPr>
                          <a:grpSpLocks/>
                        </wpg:cNvGrpSpPr>
                        <wpg:grpSpPr bwMode="auto">
                          <a:xfrm>
                            <a:off x="2518410" y="266065"/>
                            <a:ext cx="424180" cy="1356360"/>
                            <a:chOff x="5867" y="3224"/>
                            <a:chExt cx="668" cy="2136"/>
                          </a:xfrm>
                        </wpg:grpSpPr>
                        <wps:wsp>
                          <wps:cNvPr id="4751" name="Oval 619"/>
                          <wps:cNvSpPr>
                            <a:spLocks noChangeArrowheads="1"/>
                          </wps:cNvSpPr>
                          <wps:spPr bwMode="auto">
                            <a:xfrm>
                              <a:off x="6162" y="3224"/>
                              <a:ext cx="301" cy="419"/>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s:wsp>
                          <wps:cNvPr id="4752" name="AutoShape 620"/>
                          <wps:cNvCnPr>
                            <a:cxnSpLocks noChangeShapeType="1"/>
                          </wps:cNvCnPr>
                          <wps:spPr bwMode="auto">
                            <a:xfrm>
                              <a:off x="6313" y="3643"/>
                              <a:ext cx="0" cy="834"/>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753" name="AutoShape 621"/>
                          <wps:cNvCnPr>
                            <a:cxnSpLocks noChangeShapeType="1"/>
                          </wps:cNvCnPr>
                          <wps:spPr bwMode="auto">
                            <a:xfrm flipH="1">
                              <a:off x="6036" y="4477"/>
                              <a:ext cx="277" cy="423"/>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54" name="AutoShape 622"/>
                          <wps:cNvCnPr>
                            <a:cxnSpLocks noChangeShapeType="1"/>
                          </wps:cNvCnPr>
                          <wps:spPr bwMode="auto">
                            <a:xfrm flipH="1">
                              <a:off x="5944" y="4900"/>
                              <a:ext cx="92" cy="4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55" name="AutoShape 623"/>
                          <wps:cNvCnPr>
                            <a:cxnSpLocks noChangeShapeType="1"/>
                          </wps:cNvCnPr>
                          <wps:spPr bwMode="auto">
                            <a:xfrm>
                              <a:off x="6313" y="4477"/>
                              <a:ext cx="150" cy="423"/>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56" name="AutoShape 624"/>
                          <wps:cNvCnPr>
                            <a:cxnSpLocks noChangeShapeType="1"/>
                          </wps:cNvCnPr>
                          <wps:spPr bwMode="auto">
                            <a:xfrm>
                              <a:off x="6463" y="4900"/>
                              <a:ext cx="72" cy="4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57" name="AutoShape 625"/>
                          <wps:cNvCnPr>
                            <a:cxnSpLocks noChangeShapeType="1"/>
                          </wps:cNvCnPr>
                          <wps:spPr bwMode="auto">
                            <a:xfrm flipH="1" flipV="1">
                              <a:off x="5944" y="3850"/>
                              <a:ext cx="369" cy="57"/>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58" name="AutoShape 626"/>
                          <wps:cNvCnPr>
                            <a:cxnSpLocks noChangeShapeType="1"/>
                          </wps:cNvCnPr>
                          <wps:spPr bwMode="auto">
                            <a:xfrm flipH="1">
                              <a:off x="5867" y="3850"/>
                              <a:ext cx="77" cy="1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59" name="AutoShape 627"/>
                          <wps:cNvCnPr>
                            <a:cxnSpLocks noChangeShapeType="1"/>
                          </wps:cNvCnPr>
                          <wps:spPr bwMode="auto">
                            <a:xfrm>
                              <a:off x="6313" y="3907"/>
                              <a:ext cx="222" cy="43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s:wsp>
                        <wps:cNvPr id="4760" name="AutoShape 628"/>
                        <wps:cNvSpPr>
                          <a:spLocks noChangeArrowheads="1"/>
                        </wps:cNvSpPr>
                        <wps:spPr bwMode="auto">
                          <a:xfrm>
                            <a:off x="2455545" y="77406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761" name="Text Box 629"/>
                        <wps:cNvSpPr txBox="1">
                          <a:spLocks noChangeArrowheads="1"/>
                        </wps:cNvSpPr>
                        <wps:spPr bwMode="auto">
                          <a:xfrm>
                            <a:off x="3984625" y="266065"/>
                            <a:ext cx="1259840"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D03CA9" w14:textId="77777777" w:rsidR="002A0BF6" w:rsidRPr="00AC5074" w:rsidRDefault="002A0BF6" w:rsidP="002A0BF6">
                              <w:pPr>
                                <w:spacing w:before="0" w:after="0"/>
                              </w:pPr>
                              <w:r w:rsidRPr="00AC5074">
                                <w:t>Conveyor belt</w:t>
                              </w:r>
                            </w:p>
                          </w:txbxContent>
                        </wps:txbx>
                        <wps:bodyPr rot="0" vert="horz" wrap="square" lIns="91440" tIns="45720" rIns="91440" bIns="45720" anchor="t" anchorCtr="0" upright="1">
                          <a:noAutofit/>
                        </wps:bodyPr>
                      </wps:wsp>
                      <wps:wsp>
                        <wps:cNvPr id="4762" name="Text Box 630"/>
                        <wps:cNvSpPr txBox="1">
                          <a:spLocks noChangeArrowheads="1"/>
                        </wps:cNvSpPr>
                        <wps:spPr bwMode="auto">
                          <a:xfrm>
                            <a:off x="3091815" y="172085"/>
                            <a:ext cx="68389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50B145" w14:textId="77777777" w:rsidR="002A0BF6" w:rsidRPr="00AC5074" w:rsidRDefault="002A0BF6" w:rsidP="002A0BF6">
                              <w:pPr>
                                <w:spacing w:before="0" w:after="0"/>
                              </w:pPr>
                              <w:r w:rsidRPr="00AC5074">
                                <w:t>Adult</w:t>
                              </w:r>
                            </w:p>
                          </w:txbxContent>
                        </wps:txbx>
                        <wps:bodyPr rot="0" vert="horz" wrap="square" lIns="91440" tIns="45720" rIns="91440" bIns="45720" anchor="t" anchorCtr="0" upright="1">
                          <a:noAutofit/>
                        </wps:bodyPr>
                      </wps:wsp>
                      <wps:wsp>
                        <wps:cNvPr id="4763" name="Text Box 631"/>
                        <wps:cNvSpPr txBox="1">
                          <a:spLocks noChangeArrowheads="1"/>
                        </wps:cNvSpPr>
                        <wps:spPr bwMode="auto">
                          <a:xfrm>
                            <a:off x="116205" y="508000"/>
                            <a:ext cx="57594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58F5DA" w14:textId="77777777" w:rsidR="002A0BF6" w:rsidRPr="00953EF5" w:rsidRDefault="002A0BF6" w:rsidP="002A0BF6">
                              <w:pPr>
                                <w:spacing w:before="0" w:after="0"/>
                              </w:pPr>
                              <w:r w:rsidRPr="00953EF5">
                                <w:t>Child</w:t>
                              </w:r>
                            </w:p>
                          </w:txbxContent>
                        </wps:txbx>
                        <wps:bodyPr rot="0" vert="horz" wrap="square" lIns="91440" tIns="45720" rIns="91440" bIns="45720" anchor="t" anchorCtr="0" upright="1">
                          <a:noAutofit/>
                        </wps:bodyPr>
                      </wps:wsp>
                      <wps:wsp>
                        <wps:cNvPr id="4764" name="Text Box 632"/>
                        <wps:cNvSpPr txBox="1">
                          <a:spLocks noChangeArrowheads="1"/>
                        </wps:cNvSpPr>
                        <wps:spPr bwMode="auto">
                          <a:xfrm>
                            <a:off x="1507490" y="0"/>
                            <a:ext cx="828040"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CD9577" w14:textId="77777777" w:rsidR="002A0BF6" w:rsidRPr="00AC5074" w:rsidRDefault="002A0BF6" w:rsidP="002A0BF6">
                              <w:pPr>
                                <w:spacing w:before="0" w:after="0"/>
                              </w:pPr>
                              <w:r w:rsidRPr="00AC5074">
                                <w:t>Chocolate</w:t>
                              </w:r>
                            </w:p>
                          </w:txbxContent>
                        </wps:txbx>
                        <wps:bodyPr rot="0" vert="horz" wrap="square" lIns="91440" tIns="45720" rIns="91440" bIns="45720" anchor="t" anchorCtr="0" upright="1">
                          <a:noAutofit/>
                        </wps:bodyPr>
                      </wps:wsp>
                      <wps:wsp>
                        <wps:cNvPr id="4765" name="AutoShape 633"/>
                        <wps:cNvCnPr>
                          <a:cxnSpLocks noChangeShapeType="1"/>
                        </wps:cNvCnPr>
                        <wps:spPr bwMode="auto">
                          <a:xfrm flipH="1">
                            <a:off x="1563370" y="266065"/>
                            <a:ext cx="358140" cy="433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6" name="AutoShape 634"/>
                        <wps:cNvCnPr>
                          <a:cxnSpLocks noChangeShapeType="1"/>
                        </wps:cNvCnPr>
                        <wps:spPr bwMode="auto">
                          <a:xfrm>
                            <a:off x="404495" y="774065"/>
                            <a:ext cx="111760" cy="146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7" name="AutoShape 635"/>
                        <wps:cNvCnPr>
                          <a:cxnSpLocks noChangeShapeType="1"/>
                        </wps:cNvCnPr>
                        <wps:spPr bwMode="auto">
                          <a:xfrm flipH="1">
                            <a:off x="2896870" y="305435"/>
                            <a:ext cx="194945" cy="939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8" name="AutoShape 636"/>
                        <wps:cNvCnPr>
                          <a:cxnSpLocks noChangeShapeType="1"/>
                        </wps:cNvCnPr>
                        <wps:spPr bwMode="auto">
                          <a:xfrm flipH="1">
                            <a:off x="3662680" y="399415"/>
                            <a:ext cx="321945" cy="461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9" name="Text Box 637"/>
                        <wps:cNvSpPr txBox="1">
                          <a:spLocks noChangeArrowheads="1"/>
                        </wps:cNvSpPr>
                        <wps:spPr bwMode="auto">
                          <a:xfrm>
                            <a:off x="304165" y="1778635"/>
                            <a:ext cx="3585845" cy="169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1B42E2" w14:textId="77777777" w:rsidR="002A0BF6" w:rsidRPr="006B33E1" w:rsidRDefault="002A0BF6" w:rsidP="002A0BF6">
                              <w:pPr>
                                <w:pStyle w:val="Caption"/>
                                <w:spacing w:before="0" w:after="0"/>
                                <w:rPr>
                                  <w:color w:val="000000"/>
                                  <w:spacing w:val="10"/>
                                  <w:sz w:val="20"/>
                                  <w:szCs w:val="20"/>
                                </w:rPr>
                              </w:pPr>
                              <w:r w:rsidRPr="006B33E1">
                                <w:rPr>
                                  <w:color w:val="000000"/>
                                  <w:spacing w:val="10"/>
                                  <w:sz w:val="20"/>
                                  <w:szCs w:val="20"/>
                                </w:rPr>
                                <w:t>Chocolates on conveyor belt</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53A900AC" id="Canvas 48738" o:spid="_x0000_s2731" editas="canvas" style="position:absolute;margin-left:.15pt;margin-top:10.1pt;width:443.25pt;height:178.55pt;z-index:251658388;mso-position-horizontal-relative:text;mso-position-vertical-relative:text" coordsize="56292,22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">
                <v:shape id="_x0000_s2732" type="#_x0000_t75" style="position:absolute;width:56292;height:22675;visibility:visible;mso-wrap-style:square">
                  <v:fill o:detectmouseclick="t"/>
                  <v:path o:connecttype="none"/>
                </v:shape>
                <v:group id="Group 599" o:spid="_x0000_s2733" style="position:absolute;left:9836;top:8667;width:43059;height:3112" coordorigin="3030,4170" coordsize="678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">
                  <v:oval id="Oval 600" o:spid="_x0000_s2734" style="position:absolute;left:3030;top:4170;width:395;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" filled="f" fillcolor="#938953" strokecolor="#002060">
                    <v:fill color2="#585232" focusposition=".5,.5" focussize="" focus="100%" type="gradientRadial"/>
                  </v:oval>
                  <v:oval id="Oval 601" o:spid="_x0000_s2735" style="position:absolute;left:9416;top:4170;width:395;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"/>
                  <v:shape id="AutoShape 602" o:spid="_x0000_s2736" type="#_x0000_t32" style="position:absolute;left:3228;top:4170;width:638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"/>
                  <v:shape id="AutoShape 603" o:spid="_x0000_s2737" type="#_x0000_t32" style="position:absolute;left:3228;top:4659;width:6386;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"/>
                </v:group>
                <v:group id="Group 604" o:spid="_x0000_s2738" style="position:absolute;left:3041;top:8667;width:5620;height:7557" coordorigin="1875,4000" coordsize="934,1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">
                  <v:shape id="AutoShape 605" o:spid="_x0000_s2739" type="#_x0000_t32" style="position:absolute;left:2220;top:4395;width:75;height:7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" strokeweight="4pt"/>
                  <v:shape id="AutoShape 606" o:spid="_x0000_s2740" type="#_x0000_t32" style="position:absolute;left:2220;top:5190;width:285;height:7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" strokeweight="1.5pt"/>
                  <v:shape id="AutoShape 607" o:spid="_x0000_s2741" type="#_x0000_t32" style="position:absolute;left:1875;top:5190;width:345;height:7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" strokeweight="1.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608" o:spid="_x0000_s2742" type="#_x0000_t34" style="position:absolute;left:2295;top:4500;width:514;height:47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" adj="9749" strokeweight="1.5pt"/>
                  <v:shape id="AutoShape 609" o:spid="_x0000_s2743" type="#_x0000_t32" style="position:absolute;left:1980;top:4500;width:315;height:2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" strokeweight="1.5pt"/>
                  <v:shape id="AutoShape 610" o:spid="_x0000_s2744" type="#_x0000_t32" style="position:absolute;left:1980;top:4750;width:75;height: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" strokeweight="1.5pt"/>
                  <v:oval id="Oval 611" o:spid="_x0000_s2745" style="position:absolute;left:2220;top:4000;width:285;height:420;rotation:124380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" fillcolor="#fbd4b4"/>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12" o:spid="_x0000_s2746" type="#_x0000_t5" style="position:absolute;left:18916;top:7740;width:1048;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" fillcolor="#ffc000" strokeweight=".25pt"/>
                <v:shape id="AutoShape 613" o:spid="_x0000_s2747" type="#_x0000_t5" style="position:absolute;left:14027;top:7772;width:1047;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" fillcolor="#ffc000" strokeweight=".25pt"/>
                <v:shape id="AutoShape 614" o:spid="_x0000_s2748" type="#_x0000_t5" style="position:absolute;left:9836;top:7931;width:1047;height:870;rotation:-192136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" fillcolor="#ffc000" strokeweight=".25pt"/>
                <v:shape id="AutoShape 615" o:spid="_x0000_s2749" type="#_x0000_t5" style="position:absolute;left:8724;top:11550;width:1048;height:870;rotation:-541040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" fillcolor="#ffc000" strokeweight=".25pt"/>
                <v:shapetype id="_x0000_t119" coordsize="21600,21600" o:spt="119" path="m,l21600,,17240,21600r-12880,xe">
                  <v:stroke joinstyle="miter"/>
                  <v:path gradientshapeok="t" o:connecttype="custom" o:connectlocs="10800,0;2180,10800;10800,21600;19420,10800" textboxrect="4321,0,17204,21600"/>
                </v:shapetype>
                <v:shape id="AutoShape 616" o:spid="_x0000_s2750" type="#_x0000_t119" style="position:absolute;left:8121;top:12350;width:3067;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" fillcolor="#0070c0"/>
                <v:shape id="AutoShape 617" o:spid="_x0000_s2751" type="#_x0000_t32" style="position:absolute;top:16452;width:56292;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" strokecolor="#a5a5a5" strokeweight="6pt"/>
                <v:group id="Group 618" o:spid="_x0000_s2752" style="position:absolute;left:25184;top:2660;width:4241;height:13564" coordorigin="5867,3224" coordsize="668,2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">
                  <v:oval id="Oval 619" o:spid="_x0000_s2753" style="position:absolute;left:6162;top:3224;width:301;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" fillcolor="#fbd4b4"/>
                  <v:shape id="AutoShape 620" o:spid="_x0000_s2754" type="#_x0000_t32" style="position:absolute;left:6313;top:3643;width:0;height:8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" strokeweight="3pt"/>
                  <v:shape id="AutoShape 621" o:spid="_x0000_s2755" type="#_x0000_t32" style="position:absolute;left:6036;top:4477;width:277;height:4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" strokeweight="2.25pt"/>
                  <v:shape id="AutoShape 622" o:spid="_x0000_s2756" type="#_x0000_t32" style="position:absolute;left:5944;top:4900;width:92;height:4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" strokeweight="2.25pt"/>
                  <v:shape id="AutoShape 623" o:spid="_x0000_s2757" type="#_x0000_t32" style="position:absolute;left:6313;top:4477;width:150;height:4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" strokeweight="2.25pt"/>
                  <v:shape id="AutoShape 624" o:spid="_x0000_s2758" type="#_x0000_t32" style="position:absolute;left:6463;top:4900;width:72;height:4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" strokeweight="2.25pt"/>
                  <v:shape id="AutoShape 625" o:spid="_x0000_s2759" type="#_x0000_t32" style="position:absolute;left:5944;top:3850;width:369;height: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" strokeweight="2.25pt"/>
                  <v:shape id="AutoShape 626" o:spid="_x0000_s2760" type="#_x0000_t32" style="position:absolute;left:5867;top:3850;width:77;height:1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" strokeweight="2.25pt"/>
                  <v:shape id="AutoShape 627" o:spid="_x0000_s2761" type="#_x0000_t32" style="position:absolute;left:6313;top:3907;width:222;height: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" strokeweight="2.25pt"/>
                </v:group>
                <v:shape id="AutoShape 628" o:spid="_x0000_s2762" type="#_x0000_t5" style="position:absolute;left:24555;top:7740;width:1048;height: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" fillcolor="#ffc000" strokeweight=".25pt"/>
                <v:shape id="Text Box 629" o:spid="_x0000_s2763" type="#_x0000_t202" style="position:absolute;left:39846;top:2660;width:12598;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" stroked="f">
                  <v:textbox>
                    <w:txbxContent>
                      <w:p w14:paraId="3ED03CA9" w14:textId="77777777" w:rsidR="002A0BF6" w:rsidRPr="00AC5074" w:rsidRDefault="002A0BF6" w:rsidP="002A0BF6">
                        <w:pPr>
                          <w:spacing w:before="0" w:after="0"/>
                        </w:pPr>
                        <w:r w:rsidRPr="00AC5074">
                          <w:t>Conveyor belt</w:t>
                        </w:r>
                      </w:p>
                    </w:txbxContent>
                  </v:textbox>
                </v:shape>
                <v:shape id="Text Box 630" o:spid="_x0000_s2764" type="#_x0000_t202" style="position:absolute;left:30918;top:1720;width:6839;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" stroked="f">
                  <v:textbox>
                    <w:txbxContent>
                      <w:p w14:paraId="7350B145" w14:textId="77777777" w:rsidR="002A0BF6" w:rsidRPr="00AC5074" w:rsidRDefault="002A0BF6" w:rsidP="002A0BF6">
                        <w:pPr>
                          <w:spacing w:before="0" w:after="0"/>
                        </w:pPr>
                        <w:r w:rsidRPr="00AC5074">
                          <w:t>Adult</w:t>
                        </w:r>
                      </w:p>
                    </w:txbxContent>
                  </v:textbox>
                </v:shape>
                <v:shape id="Text Box 631" o:spid="_x0000_s2765" type="#_x0000_t202" style="position:absolute;left:1162;top:5080;width:5759;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" stroked="f">
                  <v:textbox>
                    <w:txbxContent>
                      <w:p w14:paraId="1358F5DA" w14:textId="77777777" w:rsidR="002A0BF6" w:rsidRPr="00953EF5" w:rsidRDefault="002A0BF6" w:rsidP="002A0BF6">
                        <w:pPr>
                          <w:spacing w:before="0" w:after="0"/>
                        </w:pPr>
                        <w:r w:rsidRPr="00953EF5">
                          <w:t>Child</w:t>
                        </w:r>
                      </w:p>
                    </w:txbxContent>
                  </v:textbox>
                </v:shape>
                <v:shape id="Text Box 632" o:spid="_x0000_s2766" type="#_x0000_t202" style="position:absolute;left:15074;width:8281;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" stroked="f">
                  <v:textbox>
                    <w:txbxContent>
                      <w:p w14:paraId="5FCD9577" w14:textId="77777777" w:rsidR="002A0BF6" w:rsidRPr="00AC5074" w:rsidRDefault="002A0BF6" w:rsidP="002A0BF6">
                        <w:pPr>
                          <w:spacing w:before="0" w:after="0"/>
                        </w:pPr>
                        <w:r w:rsidRPr="00AC5074">
                          <w:t>Chocolate</w:t>
                        </w:r>
                      </w:p>
                    </w:txbxContent>
                  </v:textbox>
                </v:shape>
                <v:shape id="AutoShape 633" o:spid="_x0000_s2767" type="#_x0000_t32" style="position:absolute;left:15633;top:2660;width:3582;height:433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">
                  <v:stroke endarrow="block"/>
                </v:shape>
                <v:shape id="AutoShape 634" o:spid="_x0000_s2768" type="#_x0000_t32" style="position:absolute;left:4044;top:7740;width:1118;height:14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">
                  <v:stroke endarrow="block"/>
                </v:shape>
                <v:shape id="AutoShape 635" o:spid="_x0000_s2769" type="#_x0000_t32" style="position:absolute;left:28968;top:3054;width:1950;height:9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">
                  <v:stroke endarrow="block"/>
                </v:shape>
                <v:shape id="AutoShape 636" o:spid="_x0000_s2770" type="#_x0000_t32" style="position:absolute;left:36626;top:3994;width:3220;height:46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">
                  <v:stroke endarrow="block"/>
                </v:shape>
                <v:shape id="Text Box 637" o:spid="_x0000_s2771" type="#_x0000_t202" style="position:absolute;left:3041;top:17786;width:358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" stroked="f">
                  <v:textbox style="mso-fit-shape-to-text:t" inset="0,0,0,0">
                    <w:txbxContent>
                      <w:p w14:paraId="2F1B42E2" w14:textId="77777777" w:rsidR="002A0BF6" w:rsidRPr="006B33E1" w:rsidRDefault="002A0BF6" w:rsidP="002A0BF6">
                        <w:pPr>
                          <w:pStyle w:val="Caption"/>
                          <w:spacing w:before="0" w:after="0"/>
                          <w:rPr>
                            <w:color w:val="000000"/>
                            <w:spacing w:val="10"/>
                            <w:sz w:val="20"/>
                            <w:szCs w:val="20"/>
                          </w:rPr>
                        </w:pPr>
                        <w:r w:rsidRPr="006B33E1">
                          <w:rPr>
                            <w:color w:val="000000"/>
                            <w:spacing w:val="10"/>
                            <w:sz w:val="20"/>
                            <w:szCs w:val="20"/>
                          </w:rPr>
                          <w:t>Chocolates on conveyor belt</w:t>
                        </w:r>
                      </w:p>
                    </w:txbxContent>
                  </v:textbox>
                </v:shape>
              </v:group>
            </w:pict>
          </mc:Fallback>
        </mc:AlternateContent>
      </w:r>
    </w:p>
    <w:p w14:paraId="7632F44C" w14:textId="77777777" w:rsidR="002A0BF6" w:rsidRPr="00123062" w:rsidRDefault="002A0BF6" w:rsidP="002A0BF6">
      <w:pPr>
        <w:pStyle w:val="BodyText2"/>
        <w:spacing w:before="120" w:after="0" w:line="240" w:lineRule="auto"/>
      </w:pPr>
    </w:p>
    <w:p w14:paraId="1BD30305" w14:textId="77777777" w:rsidR="002A0BF6" w:rsidRPr="00123062" w:rsidRDefault="002A0BF6" w:rsidP="002A0BF6">
      <w:pPr>
        <w:pStyle w:val="BodyText2"/>
        <w:spacing w:before="120" w:after="0" w:line="240" w:lineRule="auto"/>
      </w:pPr>
    </w:p>
    <w:p w14:paraId="09279097" w14:textId="77777777" w:rsidR="002A0BF6" w:rsidRPr="00123062" w:rsidRDefault="002A0BF6" w:rsidP="002A0BF6">
      <w:pPr>
        <w:pStyle w:val="BodyText2"/>
        <w:spacing w:before="120" w:after="0" w:line="240" w:lineRule="auto"/>
      </w:pPr>
    </w:p>
    <w:p w14:paraId="4DE2A60E" w14:textId="77777777" w:rsidR="002A0BF6" w:rsidRPr="00123062" w:rsidRDefault="002A0BF6" w:rsidP="002A0BF6">
      <w:pPr>
        <w:pStyle w:val="BodyText2"/>
        <w:spacing w:before="120" w:after="0" w:line="240" w:lineRule="auto"/>
      </w:pPr>
    </w:p>
    <w:p w14:paraId="0B093F94" w14:textId="77777777" w:rsidR="002A0BF6" w:rsidRPr="00123062" w:rsidRDefault="002A0BF6" w:rsidP="002A0BF6">
      <w:pPr>
        <w:pStyle w:val="BodyText2"/>
        <w:spacing w:before="120" w:after="0" w:line="240" w:lineRule="auto"/>
      </w:pPr>
    </w:p>
    <w:p w14:paraId="7CD8D818" w14:textId="77777777" w:rsidR="002A0BF6" w:rsidRPr="00123062" w:rsidRDefault="002A0BF6" w:rsidP="002A0BF6">
      <w:pPr>
        <w:pStyle w:val="BodyText2"/>
        <w:spacing w:before="120" w:after="0" w:line="240" w:lineRule="auto"/>
      </w:pPr>
    </w:p>
    <w:p w14:paraId="25E70DED" w14:textId="77777777" w:rsidR="002A0BF6" w:rsidRPr="00123062" w:rsidRDefault="002A0BF6" w:rsidP="002A0BF6">
      <w:pPr>
        <w:pStyle w:val="BodyText2"/>
        <w:spacing w:before="120" w:after="0" w:line="240" w:lineRule="auto"/>
      </w:pPr>
    </w:p>
    <w:p w14:paraId="2C0E04A8" w14:textId="77777777" w:rsidR="002A0BF6" w:rsidRPr="00123062" w:rsidRDefault="002A0BF6" w:rsidP="002A0BF6">
      <w:pPr>
        <w:pStyle w:val="BodyText2"/>
        <w:spacing w:before="120" w:after="0" w:line="240" w:lineRule="auto"/>
      </w:pPr>
    </w:p>
    <w:p w14:paraId="30D5666B" w14:textId="77777777" w:rsidR="002A0BF6" w:rsidRPr="00123062" w:rsidRDefault="002A0BF6" w:rsidP="002A0BF6">
      <w:pPr>
        <w:pStyle w:val="BodyText2"/>
        <w:spacing w:before="120" w:after="0" w:line="240" w:lineRule="auto"/>
      </w:pPr>
      <w:r w:rsidRPr="00123062">
        <w:t>A child standing at the end of the conveyor belt collects the sweets in a bucket as they fall off the end. As long as they are both standing still, the child will be collecting the sweets at the same rate (frequency) as they are being deposited by the adult.</w:t>
      </w:r>
    </w:p>
    <w:p w14:paraId="05C6D1FE" w14:textId="77777777" w:rsidR="002A0BF6" w:rsidRPr="00123062" w:rsidRDefault="002A0BF6" w:rsidP="002A0BF6">
      <w:pPr>
        <w:pStyle w:val="BodyText2"/>
        <w:spacing w:before="120" w:after="0" w:line="240" w:lineRule="auto"/>
      </w:pPr>
      <w:r w:rsidRPr="00123062">
        <w:t>If the adult walks steadily away from the child, still depositing the sweets at the same rate, the child now receives the sweets at a lower rate (frequency). The sweets will be further spaced out on the conveyor belt (longer ‘wavelength’).</w:t>
      </w:r>
    </w:p>
    <w:p w14:paraId="3772BCD0" w14:textId="77777777" w:rsidR="002A0BF6" w:rsidRDefault="002A0BF6" w:rsidP="002A0BF6">
      <w:pPr>
        <w:pStyle w:val="BodyText2"/>
        <w:spacing w:before="120" w:after="0" w:line="240" w:lineRule="auto"/>
      </w:pPr>
      <w:r w:rsidRPr="00123062">
        <w:t>Conversely if the adult walks towards the child, the child will receive the sweets at a higher rate (frequency) and they will be spaced closer together (shorter ‘wavelength’).</w:t>
      </w:r>
    </w:p>
    <w:p w14:paraId="47C2529A" w14:textId="77777777" w:rsidR="002A0BF6" w:rsidRDefault="002A0BF6" w:rsidP="002A0BF6">
      <w:pPr>
        <w:pStyle w:val="BodyText2"/>
        <w:spacing w:before="120" w:after="0" w:line="240" w:lineRule="auto"/>
      </w:pPr>
    </w:p>
    <w:p w14:paraId="04E7AC06" w14:textId="77777777" w:rsidR="002A0BF6" w:rsidRPr="00123062" w:rsidRDefault="002A0BF6" w:rsidP="002A0BF6">
      <w:pPr>
        <w:pStyle w:val="BodyText2"/>
        <w:spacing w:before="120" w:after="0" w:line="240" w:lineRule="auto"/>
      </w:pPr>
    </w:p>
    <w:p w14:paraId="46BF1FFF" w14:textId="77777777" w:rsidR="002A0BF6" w:rsidRPr="00123062" w:rsidRDefault="002A0BF6" w:rsidP="002A0BF6">
      <w:pPr>
        <w:pStyle w:val="Heading3"/>
      </w:pPr>
      <w:bookmarkStart w:id="252" w:name="_Toc19365675"/>
      <w:bookmarkStart w:id="253" w:name="_Toc106127834"/>
      <w:r w:rsidRPr="00123062">
        <w:t>Equations</w:t>
      </w:r>
      <w:bookmarkEnd w:id="252"/>
      <w:bookmarkEnd w:id="253"/>
    </w:p>
    <w:p w14:paraId="2D3B4DDC" w14:textId="77777777" w:rsidR="002A0BF6" w:rsidRPr="00123062" w:rsidRDefault="002A0BF6" w:rsidP="002A0BF6">
      <w:pPr>
        <w:pStyle w:val="BodyText2"/>
        <w:spacing w:before="120" w:after="0" w:line="240" w:lineRule="auto"/>
      </w:pPr>
      <w:r w:rsidRPr="00123062">
        <w:t xml:space="preserve">There are equations that we can use to calculate the apparent change in frequency and we can derive these equations for the Doppler effect. For a </w:t>
      </w:r>
      <w:r w:rsidRPr="00123062">
        <w:rPr>
          <w:i/>
        </w:rPr>
        <w:t>moving source</w:t>
      </w:r>
      <w:r w:rsidRPr="00123062">
        <w:t xml:space="preserve"> there is an equation for the source moving towards the observer and another for the source moving away from the observer. </w:t>
      </w:r>
    </w:p>
    <w:p w14:paraId="5726AAB1" w14:textId="77777777" w:rsidR="002A0BF6" w:rsidRPr="00123062" w:rsidRDefault="002A0BF6" w:rsidP="002A0BF6">
      <w:pPr>
        <w:pStyle w:val="BodyText2"/>
        <w:spacing w:before="120" w:after="0" w:line="240" w:lineRule="auto"/>
      </w:pPr>
      <w:r w:rsidRPr="00123062">
        <w:rPr>
          <w:i/>
        </w:rPr>
        <w:t>Similarly for a moving observer there are two equations, one for moving away from and one for moving towards the source</w:t>
      </w:r>
      <w:r w:rsidRPr="00123062">
        <w:t xml:space="preserve">, </w:t>
      </w:r>
      <w:r w:rsidRPr="00123062">
        <w:rPr>
          <w:i/>
        </w:rPr>
        <w:t>but these last two are not covered in this course.</w:t>
      </w:r>
    </w:p>
    <w:p w14:paraId="016F23DE" w14:textId="77777777" w:rsidR="002A0BF6" w:rsidRPr="00123062" w:rsidRDefault="002A0BF6" w:rsidP="002A0BF6">
      <w:pPr>
        <w:pStyle w:val="BodyText2"/>
        <w:spacing w:before="120" w:after="0" w:line="240" w:lineRule="auto"/>
        <w:rPr>
          <w:b/>
        </w:rPr>
      </w:pPr>
      <w:r w:rsidRPr="00123062">
        <w:rPr>
          <w:b/>
        </w:rPr>
        <w:t>For this course, the only equations required are for a stationary observer with the source moving away and moving towards the observer.</w:t>
      </w:r>
    </w:p>
    <w:p w14:paraId="1FBFADC7" w14:textId="77777777" w:rsidR="002A0BF6" w:rsidRPr="00123062" w:rsidRDefault="002A0BF6" w:rsidP="002A0BF6">
      <w:pPr>
        <w:pStyle w:val="BodyText2"/>
        <w:spacing w:before="120" w:after="0" w:line="240" w:lineRule="auto"/>
      </w:pPr>
    </w:p>
    <w:p w14:paraId="177A72A1" w14:textId="77777777" w:rsidR="002A0BF6" w:rsidRPr="003A7DCD" w:rsidRDefault="002A0BF6" w:rsidP="002A0BF6">
      <w:pPr>
        <w:pStyle w:val="Heading3"/>
      </w:pPr>
      <w:bookmarkStart w:id="254" w:name="_Toc19365676"/>
      <w:bookmarkStart w:id="255" w:name="_Toc106127835"/>
      <w:r w:rsidRPr="003A7DCD">
        <w:rPr>
          <w:rStyle w:val="Heading1Char"/>
          <w:b w:val="0"/>
          <w:bCs w:val="0"/>
          <w:caps/>
          <w:color w:val="auto"/>
          <w:shd w:val="clear" w:color="auto" w:fill="auto"/>
        </w:rPr>
        <w:t>Deriving the Doppler Equation</w:t>
      </w:r>
      <w:bookmarkEnd w:id="254"/>
      <w:bookmarkEnd w:id="255"/>
    </w:p>
    <w:p w14:paraId="4F8C4678" w14:textId="77777777" w:rsidR="002A0BF6" w:rsidRPr="00123062" w:rsidRDefault="002A0BF6" w:rsidP="002A0BF6">
      <w:pPr>
        <w:pStyle w:val="BodyText2"/>
        <w:spacing w:before="120" w:after="0" w:line="240" w:lineRule="auto"/>
        <w:rPr>
          <w:b/>
          <w:u w:val="single"/>
        </w:rPr>
      </w:pPr>
      <w:r w:rsidRPr="00123062">
        <w:rPr>
          <w:b/>
        </w:rPr>
        <w:t xml:space="preserve">Derivation: </w:t>
      </w:r>
      <w:r w:rsidRPr="00123062">
        <w:rPr>
          <w:b/>
          <w:u w:val="single"/>
        </w:rPr>
        <w:t>Stationary observer and source moving away</w:t>
      </w:r>
    </w:p>
    <w:p w14:paraId="53783FB9" w14:textId="77777777" w:rsidR="002A0BF6" w:rsidRPr="00FA3350" w:rsidRDefault="002A0BF6" w:rsidP="002A0BF6">
      <w:pPr>
        <w:pStyle w:val="BodyText2"/>
        <w:spacing w:before="120" w:after="0" w:line="240" w:lineRule="auto"/>
      </w:pPr>
      <w:r w:rsidRPr="00FA3350">
        <w:t>Beware in these derivations the frequency of the source is the actual frequency generated by the object producing the sound waves. The speed of sound would have a value of 340</w:t>
      </w:r>
      <w:r>
        <w:t> m</w:t>
      </w:r>
      <w:r w:rsidRPr="00FA3350">
        <w:t>s</w:t>
      </w:r>
      <w:r>
        <w:rPr>
          <w:vertAlign w:val="superscript"/>
        </w:rPr>
        <w:t>-1</w:t>
      </w:r>
      <w:r w:rsidRPr="00FA3350">
        <w:t>. The sound is generated from a moving object which is moving with speed v</w:t>
      </w:r>
      <w:r w:rsidRPr="00FA3350">
        <w:rPr>
          <w:vertAlign w:val="subscript"/>
        </w:rPr>
        <w:t>source</w:t>
      </w:r>
      <w:r w:rsidRPr="00FA3350">
        <w:t xml:space="preserve"> The speed of the source is the speed at which the vehicle is moving, not the speed of the sound. This generates an observed frequency and wavelength in a stationary observer. Other derivations use different symbols, you must define your terms.</w:t>
      </w:r>
    </w:p>
    <w:p w14:paraId="4731815C" w14:textId="77777777" w:rsidR="002A0BF6" w:rsidRDefault="002A0BF6" w:rsidP="002A0BF6">
      <w:pPr>
        <w:pStyle w:val="BodyText2"/>
        <w:spacing w:before="120" w:after="0" w:line="240" w:lineRule="auto"/>
      </w:pPr>
      <w:r>
        <w:t xml:space="preserve">These are the symbols that the SQA use to define the terms. Most other books use the same symbols but use them to represent different terms so the equation can look different. </w:t>
      </w:r>
    </w:p>
    <w:p w14:paraId="513C8881" w14:textId="77777777" w:rsidR="002A0BF6" w:rsidRPr="00FA3350" w:rsidRDefault="002A0BF6" w:rsidP="002A0BF6">
      <w:pPr>
        <w:pStyle w:val="BodyText2"/>
        <w:spacing w:before="120" w:after="0" w:line="240" w:lineRule="auto"/>
        <w:jc w:val="center"/>
        <w:rPr>
          <w:b/>
          <w:i/>
          <w:vertAlign w:val="subscript"/>
        </w:rPr>
      </w:pPr>
      <w:r w:rsidRPr="00FA3350">
        <w:rPr>
          <w:b/>
          <w:i/>
        </w:rPr>
        <w:t>speed of sound = v</w:t>
      </w:r>
      <w:r w:rsidRPr="00FA3350">
        <w:rPr>
          <w:b/>
          <w:i/>
        </w:rPr>
        <w:tab/>
      </w:r>
      <w:r w:rsidRPr="00FA3350">
        <w:rPr>
          <w:b/>
          <w:i/>
        </w:rPr>
        <w:tab/>
        <w:t>speed of source = v</w:t>
      </w:r>
      <w:r w:rsidRPr="00FA3350">
        <w:rPr>
          <w:b/>
          <w:i/>
          <w:vertAlign w:val="subscript"/>
        </w:rPr>
        <w:t>s</w:t>
      </w:r>
    </w:p>
    <w:p w14:paraId="1A4D8DCA" w14:textId="77777777" w:rsidR="002A0BF6" w:rsidRPr="00FA3350" w:rsidRDefault="002A0BF6" w:rsidP="002A0BF6">
      <w:pPr>
        <w:pStyle w:val="BodyText2"/>
        <w:spacing w:before="120" w:after="0" w:line="240" w:lineRule="auto"/>
        <w:jc w:val="center"/>
        <w:rPr>
          <w:b/>
          <w:i/>
        </w:rPr>
      </w:pPr>
      <w:r w:rsidRPr="00FA3350">
        <w:rPr>
          <w:b/>
          <w:i/>
        </w:rPr>
        <w:t>frequency source = f</w:t>
      </w:r>
      <w:r w:rsidRPr="00FA3350">
        <w:rPr>
          <w:b/>
          <w:i/>
          <w:vertAlign w:val="subscript"/>
        </w:rPr>
        <w:t>s</w:t>
      </w:r>
      <w:r w:rsidRPr="00FA3350">
        <w:rPr>
          <w:b/>
          <w:i/>
        </w:rPr>
        <w:tab/>
      </w:r>
      <w:r w:rsidRPr="00FA3350">
        <w:rPr>
          <w:b/>
          <w:i/>
        </w:rPr>
        <w:tab/>
        <w:t>observed frequency = f</w:t>
      </w:r>
      <w:r w:rsidRPr="00FA3350">
        <w:rPr>
          <w:b/>
          <w:i/>
          <w:vertAlign w:val="subscript"/>
        </w:rPr>
        <w:t>o</w:t>
      </w:r>
    </w:p>
    <w:p w14:paraId="2C453874" w14:textId="77777777" w:rsidR="002A0BF6" w:rsidRDefault="002A0BF6" w:rsidP="002A0BF6">
      <w:pPr>
        <w:pStyle w:val="BodyText2"/>
        <w:spacing w:before="120" w:after="0" w:line="240" w:lineRule="auto"/>
      </w:pPr>
    </w:p>
    <w:p w14:paraId="76938B36" w14:textId="77777777" w:rsidR="002A0BF6" w:rsidRPr="00123062" w:rsidRDefault="002A0BF6" w:rsidP="002A0BF6">
      <w:pPr>
        <w:pStyle w:val="BodyText2"/>
        <w:spacing w:before="120" w:after="0" w:line="240" w:lineRule="auto"/>
      </w:pPr>
      <w:r w:rsidRPr="00123062">
        <w:t xml:space="preserve">We can consider how this effect occurs. A source produces a sound of frequency </w:t>
      </w:r>
      <w:r w:rsidRPr="00FA3350">
        <w:rPr>
          <w:i/>
        </w:rPr>
        <w:t>f</w:t>
      </w:r>
      <w:r w:rsidRPr="00FA3350">
        <w:rPr>
          <w:i/>
          <w:vertAlign w:val="subscript"/>
        </w:rPr>
        <w:t>s</w:t>
      </w:r>
      <w:r w:rsidRPr="00123062">
        <w:t>.</w:t>
      </w:r>
    </w:p>
    <w:p w14:paraId="155084FD" w14:textId="77777777" w:rsidR="002A0BF6" w:rsidRPr="00123062" w:rsidRDefault="002A0BF6" w:rsidP="002A0BF6">
      <w:pPr>
        <w:pStyle w:val="BodyText2"/>
        <w:spacing w:before="120" w:after="0" w:line="240" w:lineRule="auto"/>
      </w:pPr>
      <w:r w:rsidRPr="00123062">
        <w:t>The frequency of the source will remain constant, it is the observed frequency that changes.</w:t>
      </w:r>
    </w:p>
    <w:p w14:paraId="4D0AA6D1" w14:textId="77777777" w:rsidR="002A0BF6" w:rsidRPr="00123062" w:rsidRDefault="002A0BF6" w:rsidP="002A0BF6">
      <w:pPr>
        <w:pStyle w:val="BodyText2"/>
        <w:spacing w:before="120" w:after="0" w:line="240" w:lineRule="auto"/>
      </w:pPr>
      <w:r w:rsidRPr="00123062">
        <w:t xml:space="preserve"> Movement towards observer: The waves will '</w:t>
      </w:r>
      <w:r>
        <w:t>bunch</w:t>
      </w:r>
      <w:r w:rsidRPr="00123062">
        <w:t xml:space="preserve"> up'</w:t>
      </w:r>
    </w:p>
    <w:p w14:paraId="2CAE6FA7" w14:textId="77777777" w:rsidR="002A0BF6" w:rsidRPr="00123062" w:rsidRDefault="002A0BF6" w:rsidP="002A0BF6">
      <w:pPr>
        <w:pStyle w:val="BodyText2"/>
        <w:spacing w:before="120" w:after="0" w:line="240" w:lineRule="auto"/>
      </w:pPr>
      <w:r w:rsidRPr="00123062">
        <w:rPr>
          <w:rFonts w:cs="Comic Sans MS"/>
          <w:noProof/>
          <w:sz w:val="26"/>
          <w:szCs w:val="26"/>
          <w:lang w:eastAsia="en-GB"/>
        </w:rPr>
        <mc:AlternateContent>
          <mc:Choice Requires="wpg">
            <w:drawing>
              <wp:inline distT="0" distB="0" distL="0" distR="0" wp14:anchorId="2AB76920" wp14:editId="751A69E7">
                <wp:extent cx="5580380" cy="1001478"/>
                <wp:effectExtent l="0" t="0" r="1270" b="84455"/>
                <wp:docPr id="4770" name="Group 4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0380" cy="1001478"/>
                          <a:chOff x="1178" y="8424"/>
                          <a:chExt cx="8921" cy="1601"/>
                        </a:xfrm>
                      </wpg:grpSpPr>
                      <pic:pic xmlns:pic="http://schemas.openxmlformats.org/drawingml/2006/picture">
                        <pic:nvPicPr>
                          <pic:cNvPr id="4797" name="Picture 470" descr="j023903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1178" y="8424"/>
                            <a:ext cx="218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798" name="Group 471"/>
                        <wpg:cNvGrpSpPr>
                          <a:grpSpLocks/>
                        </wpg:cNvGrpSpPr>
                        <wpg:grpSpPr bwMode="auto">
                          <a:xfrm>
                            <a:off x="4220" y="8702"/>
                            <a:ext cx="4280" cy="1040"/>
                            <a:chOff x="4200" y="7700"/>
                            <a:chExt cx="4280" cy="1040"/>
                          </a:xfrm>
                        </wpg:grpSpPr>
                        <wps:wsp>
                          <wps:cNvPr id="1480" name="Line 472"/>
                          <wps:cNvCnPr/>
                          <wps:spPr bwMode="auto">
                            <a:xfrm>
                              <a:off x="420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5" name="Line 473"/>
                          <wps:cNvCnPr/>
                          <wps:spPr bwMode="auto">
                            <a:xfrm>
                              <a:off x="4675"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Line 474"/>
                          <wps:cNvCnPr/>
                          <wps:spPr bwMode="auto">
                            <a:xfrm>
                              <a:off x="5151"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7" name="Line 475"/>
                          <wps:cNvCnPr/>
                          <wps:spPr bwMode="auto">
                            <a:xfrm>
                              <a:off x="5626"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8" name="Line 476"/>
                          <wps:cNvCnPr/>
                          <wps:spPr bwMode="auto">
                            <a:xfrm>
                              <a:off x="6102"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9" name="Line 477"/>
                          <wps:cNvCnPr/>
                          <wps:spPr bwMode="auto">
                            <a:xfrm>
                              <a:off x="6577"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3" name="Line 478"/>
                          <wps:cNvCnPr/>
                          <wps:spPr bwMode="auto">
                            <a:xfrm>
                              <a:off x="7053"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4" name="Line 479"/>
                          <wps:cNvCnPr/>
                          <wps:spPr bwMode="auto">
                            <a:xfrm>
                              <a:off x="7528"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480"/>
                          <wps:cNvCnPr/>
                          <wps:spPr bwMode="auto">
                            <a:xfrm>
                              <a:off x="8004"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481"/>
                          <wps:cNvCnPr/>
                          <wps:spPr bwMode="auto">
                            <a:xfrm>
                              <a:off x="848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98" name="Line 482"/>
                        <wps:cNvCnPr/>
                        <wps:spPr bwMode="auto">
                          <a:xfrm>
                            <a:off x="4220" y="9983"/>
                            <a:ext cx="4300" cy="0"/>
                          </a:xfrm>
                          <a:prstGeom prst="line">
                            <a:avLst/>
                          </a:prstGeom>
                          <a:noFill/>
                          <a:ln w="12700">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1499" name="Text Box 483"/>
                        <wps:cNvSpPr txBox="1">
                          <a:spLocks noChangeArrowheads="1"/>
                        </wps:cNvSpPr>
                        <wps:spPr bwMode="auto">
                          <a:xfrm>
                            <a:off x="5767" y="9645"/>
                            <a:ext cx="1700" cy="3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1E571F" w14:textId="77777777" w:rsidR="002A0BF6" w:rsidRPr="00232A1B" w:rsidRDefault="002A0BF6" w:rsidP="002A0BF6">
                              <w:pPr>
                                <w:spacing w:before="100" w:beforeAutospacing="1" w:after="0"/>
                                <w:jc w:val="center"/>
                                <w:rPr>
                                  <w:szCs w:val="24"/>
                                </w:rPr>
                              </w:pPr>
                              <w:r w:rsidRPr="00232A1B">
                                <w:rPr>
                                  <w:szCs w:val="24"/>
                                </w:rPr>
                                <w:t>v metres</w:t>
                              </w:r>
                            </w:p>
                          </w:txbxContent>
                        </wps:txbx>
                        <wps:bodyPr rot="0" vert="horz" wrap="square" lIns="54000" tIns="0" rIns="54000" bIns="0" anchor="t" anchorCtr="0" upright="1">
                          <a:noAutofit/>
                        </wps:bodyPr>
                      </wps:wsp>
                      <pic:pic xmlns:pic="http://schemas.openxmlformats.org/drawingml/2006/picture">
                        <pic:nvPicPr>
                          <pic:cNvPr id="1500" name="Picture 484" descr="MC900078738[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8778" y="8623"/>
                            <a:ext cx="1321"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2AB76920" id="Group 4770" o:spid="_x0000_s2772" style="width:439.4pt;height:78.85pt;mso-position-horizontal-relative:char;mso-position-vertical-relative:line" coordorigin="1178,8424" coordsize="8921,1601"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">
                <v:shape id="Picture 470" o:spid="_x0000_s2773" type="#_x0000_t75" alt="j0239039" style="position:absolute;left:1178;top:8424;width:2180;height:1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">
                  <v:imagedata r:id="rId496" o:title="j0239039"/>
                </v:shape>
                <v:group id="Group 471" o:spid="_x0000_s2774" style="position:absolute;left:4220;top:8702;width:4280;height:1040" coordorigin="4200,7700" coordsize="4280,1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">
                  <v:line id="Line 472" o:spid="_x0000_s2775" style="position:absolute;visibility:visible;mso-wrap-style:square" from="4200,7700" to="4200,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"/>
                  <v:line id="Line 473" o:spid="_x0000_s2776" style="position:absolute;visibility:visible;mso-wrap-style:square" from="4675,7700" to="4675,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"/>
                  <v:line id="Line 474" o:spid="_x0000_s2777" style="position:absolute;visibility:visible;mso-wrap-style:square" from="5151,7700" to="5151,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"/>
                  <v:line id="Line 475" o:spid="_x0000_s2778" style="position:absolute;visibility:visible;mso-wrap-style:square" from="5626,7700" to="5626,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"/>
                  <v:line id="Line 476" o:spid="_x0000_s2779" style="position:absolute;visibility:visible;mso-wrap-style:square" from="6102,7700" to="6102,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"/>
                  <v:line id="Line 477" o:spid="_x0000_s2780" style="position:absolute;visibility:visible;mso-wrap-style:square" from="6577,7700" to="6577,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"/>
                  <v:line id="Line 478" o:spid="_x0000_s2781" style="position:absolute;visibility:visible;mso-wrap-style:square" from="7053,7700" to="7053,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"/>
                  <v:line id="Line 479" o:spid="_x0000_s2782" style="position:absolute;visibility:visible;mso-wrap-style:square" from="7528,7700" to="7528,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"/>
                  <v:line id="Line 480" o:spid="_x0000_s2783" style="position:absolute;visibility:visible;mso-wrap-style:square" from="8004,7700" to="8004,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"/>
                  <v:line id="Line 481" o:spid="_x0000_s2784" style="position:absolute;visibility:visible;mso-wrap-style:square" from="8480,7700" to="8480,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"/>
                </v:group>
                <v:line id="Line 482" o:spid="_x0000_s2785" style="position:absolute;visibility:visible;mso-wrap-style:square" from="4220,9983" to="8520,9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" strokeweight="1pt">
                  <v:stroke startarrow="classic" startarrowwidth="wide" startarrowlength="long" endarrow="classic" endarrowwidth="wide" endarrowlength="long"/>
                </v:line>
                <v:shape id="Text Box 483" o:spid="_x0000_s2786" type="#_x0000_t202" style="position:absolute;left:5767;top:9645;width:170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" filled="f" stroked="f">
                  <v:textbox inset="1.5mm,0,1.5mm,0">
                    <w:txbxContent>
                      <w:p w14:paraId="421E571F" w14:textId="77777777" w:rsidR="002A0BF6" w:rsidRPr="00232A1B" w:rsidRDefault="002A0BF6" w:rsidP="002A0BF6">
                        <w:pPr>
                          <w:spacing w:before="100" w:beforeAutospacing="1" w:after="0"/>
                          <w:jc w:val="center"/>
                          <w:rPr>
                            <w:szCs w:val="24"/>
                          </w:rPr>
                        </w:pPr>
                        <w:r w:rsidRPr="00232A1B">
                          <w:rPr>
                            <w:szCs w:val="24"/>
                          </w:rPr>
                          <w:t>v metres</w:t>
                        </w:r>
                      </w:p>
                    </w:txbxContent>
                  </v:textbox>
                </v:shape>
                <v:shape id="Picture 484" o:spid="_x0000_s2787" type="#_x0000_t75" alt="MC900078738[1]" style="position:absolute;left:8778;top:8623;width:1321;height:14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">
                  <v:imagedata r:id="rId497" o:title="MC900078738[1]"/>
                </v:shape>
                <w10:anchorlock/>
              </v:group>
            </w:pict>
          </mc:Fallback>
        </mc:AlternateContent>
      </w:r>
    </w:p>
    <w:p w14:paraId="3AFE1756" w14:textId="77777777" w:rsidR="002A0BF6" w:rsidRPr="00123062" w:rsidRDefault="002A0BF6" w:rsidP="002A0BF6">
      <w:pPr>
        <w:pStyle w:val="BodyText2"/>
        <w:spacing w:before="120" w:after="0" w:line="240" w:lineRule="auto"/>
      </w:pPr>
      <w:r w:rsidRPr="00123062">
        <w:t xml:space="preserve">Stationary: in 1 second there will be </w:t>
      </w:r>
      <w:r w:rsidRPr="00FA3350">
        <w:rPr>
          <w:i/>
        </w:rPr>
        <w:t>f</w:t>
      </w:r>
      <w:r w:rsidRPr="00FA3350">
        <w:rPr>
          <w:i/>
          <w:vertAlign w:val="subscript"/>
        </w:rPr>
        <w:t>s</w:t>
      </w:r>
      <w:r w:rsidRPr="00123062">
        <w:t xml:space="preserve"> waves produced. The sound will travel a distance of </w:t>
      </w:r>
      <w:r w:rsidRPr="00FA3350">
        <w:rPr>
          <w:i/>
        </w:rPr>
        <w:t>v</w:t>
      </w:r>
      <w:r w:rsidRPr="00123062">
        <w:t xml:space="preserve"> metres in </w:t>
      </w:r>
      <w:r w:rsidRPr="00FA3350">
        <w:rPr>
          <w:i/>
        </w:rPr>
        <w:t>1 second</w:t>
      </w:r>
      <w:r w:rsidRPr="00123062">
        <w:t xml:space="preserve">. This means there are </w:t>
      </w:r>
      <w:r w:rsidRPr="00FA3350">
        <w:rPr>
          <w:i/>
        </w:rPr>
        <w:t>f</w:t>
      </w:r>
      <w:r w:rsidRPr="00FA3350">
        <w:rPr>
          <w:i/>
          <w:vertAlign w:val="subscript"/>
        </w:rPr>
        <w:t>s</w:t>
      </w:r>
      <w:r w:rsidRPr="00123062">
        <w:t xml:space="preserve"> waves in a distance of </w:t>
      </w:r>
      <w:r w:rsidRPr="00FA3350">
        <w:rPr>
          <w:i/>
        </w:rPr>
        <w:t>v</w:t>
      </w:r>
      <w:r w:rsidRPr="00123062">
        <w:t xml:space="preserve"> metres.</w:t>
      </w:r>
    </w:p>
    <w:p w14:paraId="40D20486" w14:textId="77777777" w:rsidR="002A0BF6" w:rsidRPr="00123062" w:rsidRDefault="002A0BF6" w:rsidP="002A0BF6">
      <w:pPr>
        <w:pStyle w:val="BodyText2"/>
        <w:spacing w:before="120" w:after="0" w:line="240" w:lineRule="auto"/>
      </w:pPr>
      <w:r w:rsidRPr="00123062">
        <w:t>Moving at speed v</w:t>
      </w:r>
      <w:r w:rsidRPr="00123062">
        <w:rPr>
          <w:vertAlign w:val="subscript"/>
        </w:rPr>
        <w:t>s</w:t>
      </w:r>
      <w:r w:rsidRPr="00123062">
        <w:t xml:space="preserve">: In the same way as above, in 1 second </w:t>
      </w:r>
      <w:r w:rsidRPr="00FA3350">
        <w:rPr>
          <w:i/>
        </w:rPr>
        <w:t>f</w:t>
      </w:r>
      <w:r w:rsidRPr="00FA3350">
        <w:rPr>
          <w:i/>
          <w:vertAlign w:val="subscript"/>
        </w:rPr>
        <w:t>s</w:t>
      </w:r>
      <w:r w:rsidRPr="00123062">
        <w:t xml:space="preserve"> waves will cover a </w:t>
      </w:r>
      <w:r w:rsidRPr="00123062">
        <w:rPr>
          <w:b/>
        </w:rPr>
        <w:t>distance</w:t>
      </w:r>
      <w:r w:rsidRPr="00123062">
        <w:t xml:space="preserve"> of </w:t>
      </w:r>
      <w:r w:rsidRPr="00123062">
        <w:rPr>
          <w:b/>
        </w:rPr>
        <w:t>(</w:t>
      </w:r>
      <w:r w:rsidRPr="00FA3350">
        <w:rPr>
          <w:b/>
          <w:i/>
        </w:rPr>
        <w:t>v - v</w:t>
      </w:r>
      <w:r w:rsidRPr="00FA3350">
        <w:rPr>
          <w:b/>
          <w:i/>
          <w:vertAlign w:val="subscript"/>
        </w:rPr>
        <w:t>s</w:t>
      </w:r>
      <w:r w:rsidRPr="00123062">
        <w:rPr>
          <w:b/>
        </w:rPr>
        <w:t>)</w:t>
      </w:r>
      <w:r w:rsidRPr="00123062">
        <w:t xml:space="preserve"> metres.</w:t>
      </w:r>
    </w:p>
    <w:p w14:paraId="5404710E" w14:textId="77777777" w:rsidR="002A0BF6" w:rsidRPr="00FA3350" w:rsidRDefault="002A0BF6" w:rsidP="002A0BF6">
      <w:pPr>
        <w:pStyle w:val="BodyText2"/>
        <w:spacing w:before="120" w:after="0" w:line="240" w:lineRule="auto"/>
        <w:rPr>
          <w:i/>
        </w:rPr>
      </w:pPr>
      <w:r w:rsidRPr="00123062">
        <w:t xml:space="preserve">As </w:t>
      </w:r>
      <w:r w:rsidRPr="00123062">
        <w:object w:dxaOrig="600" w:dyaOrig="620" w14:anchorId="5C9014DB">
          <v:shape id="_x0000_i1147" type="#_x0000_t75" style="width:30pt;height:31.2pt" o:ole="">
            <v:imagedata r:id="rId498" o:title=""/>
          </v:shape>
          <o:OLEObject Type="Embed" ProgID="Equation.DSMT4" ShapeID="_x0000_i1147" DrawAspect="Content" ObjectID="_1717252330" r:id="rId499"/>
        </w:object>
      </w:r>
      <w:r w:rsidRPr="00123062">
        <w:t xml:space="preserve"> then numerically in one second the value of </w:t>
      </w:r>
      <w:r w:rsidRPr="00FA3350">
        <w:rPr>
          <w:i/>
        </w:rPr>
        <w:t>v</w:t>
      </w:r>
      <w:r w:rsidRPr="00123062">
        <w:t xml:space="preserve"> is equal to the value of </w:t>
      </w:r>
      <w:r w:rsidRPr="00FA3350">
        <w:rPr>
          <w:i/>
        </w:rPr>
        <w:t>d</w:t>
      </w:r>
    </w:p>
    <w:p w14:paraId="497200E6" w14:textId="77777777" w:rsidR="002A0BF6" w:rsidRPr="00123062" w:rsidRDefault="002A0BF6" w:rsidP="002A0BF6">
      <w:pPr>
        <w:pStyle w:val="BodyText2"/>
        <w:spacing w:before="120" w:after="0" w:line="240" w:lineRule="auto"/>
      </w:pPr>
      <w:r w:rsidRPr="00123062">
        <w:rPr>
          <w:noProof/>
          <w:sz w:val="26"/>
          <w:szCs w:val="26"/>
          <w:lang w:eastAsia="en-GB"/>
        </w:rPr>
        <mc:AlternateContent>
          <mc:Choice Requires="wpg">
            <w:drawing>
              <wp:inline distT="0" distB="0" distL="0" distR="0" wp14:anchorId="55810BF3" wp14:editId="115DB064">
                <wp:extent cx="5182235" cy="1271270"/>
                <wp:effectExtent l="0" t="0" r="0" b="5080"/>
                <wp:docPr id="1501" name="Group 1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2235" cy="1271270"/>
                          <a:chOff x="2098" y="12277"/>
                          <a:chExt cx="8161" cy="2002"/>
                        </a:xfrm>
                      </wpg:grpSpPr>
                      <wpg:grpSp>
                        <wpg:cNvPr id="1502" name="Group 486"/>
                        <wpg:cNvGrpSpPr>
                          <a:grpSpLocks/>
                        </wpg:cNvGrpSpPr>
                        <wpg:grpSpPr bwMode="auto">
                          <a:xfrm>
                            <a:off x="5360" y="12575"/>
                            <a:ext cx="3300" cy="1040"/>
                            <a:chOff x="4200" y="7700"/>
                            <a:chExt cx="4280" cy="1040"/>
                          </a:xfrm>
                        </wpg:grpSpPr>
                        <wps:wsp>
                          <wps:cNvPr id="1503" name="Line 487"/>
                          <wps:cNvCnPr/>
                          <wps:spPr bwMode="auto">
                            <a:xfrm>
                              <a:off x="420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488"/>
                          <wps:cNvCnPr/>
                          <wps:spPr bwMode="auto">
                            <a:xfrm>
                              <a:off x="4675"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5" name="Line 489"/>
                          <wps:cNvCnPr/>
                          <wps:spPr bwMode="auto">
                            <a:xfrm>
                              <a:off x="5151"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6" name="Line 490"/>
                          <wps:cNvCnPr/>
                          <wps:spPr bwMode="auto">
                            <a:xfrm>
                              <a:off x="5626"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7" name="Line 491"/>
                          <wps:cNvCnPr/>
                          <wps:spPr bwMode="auto">
                            <a:xfrm>
                              <a:off x="6102"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8" name="Line 492"/>
                          <wps:cNvCnPr/>
                          <wps:spPr bwMode="auto">
                            <a:xfrm>
                              <a:off x="6577"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9" name="Line 493"/>
                          <wps:cNvCnPr/>
                          <wps:spPr bwMode="auto">
                            <a:xfrm>
                              <a:off x="7053"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Line 494"/>
                          <wps:cNvCnPr/>
                          <wps:spPr bwMode="auto">
                            <a:xfrm>
                              <a:off x="7528"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 name="Line 495"/>
                          <wps:cNvCnPr/>
                          <wps:spPr bwMode="auto">
                            <a:xfrm>
                              <a:off x="8004"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2" name="Line 496"/>
                          <wps:cNvCnPr/>
                          <wps:spPr bwMode="auto">
                            <a:xfrm>
                              <a:off x="848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13" name="Line 497"/>
                        <wps:cNvCnPr/>
                        <wps:spPr bwMode="auto">
                          <a:xfrm>
                            <a:off x="5360" y="13856"/>
                            <a:ext cx="3340" cy="0"/>
                          </a:xfrm>
                          <a:prstGeom prst="line">
                            <a:avLst/>
                          </a:prstGeom>
                          <a:noFill/>
                          <a:ln w="12700">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1566" name="Text Box 498"/>
                        <wps:cNvSpPr txBox="1">
                          <a:spLocks noChangeArrowheads="1"/>
                        </wps:cNvSpPr>
                        <wps:spPr bwMode="auto">
                          <a:xfrm>
                            <a:off x="6017" y="13839"/>
                            <a:ext cx="2140" cy="44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3BD322" w14:textId="77777777" w:rsidR="002A0BF6" w:rsidRPr="00822049" w:rsidRDefault="002A0BF6" w:rsidP="002A0BF6">
                              <w:pPr>
                                <w:spacing w:before="0" w:after="0"/>
                                <w:jc w:val="center"/>
                                <w:rPr>
                                  <w:szCs w:val="24"/>
                                </w:rPr>
                              </w:pPr>
                              <w:r w:rsidRPr="00822049">
                                <w:rPr>
                                  <w:szCs w:val="24"/>
                                </w:rPr>
                                <w:t>(</w:t>
                              </w:r>
                              <w:r w:rsidRPr="00FA3350">
                                <w:rPr>
                                  <w:i/>
                                  <w:szCs w:val="24"/>
                                </w:rPr>
                                <w:t>v-v</w:t>
                              </w:r>
                              <w:r w:rsidRPr="00FA3350">
                                <w:rPr>
                                  <w:i/>
                                  <w:szCs w:val="24"/>
                                  <w:vertAlign w:val="subscript"/>
                                </w:rPr>
                                <w:t>s</w:t>
                              </w:r>
                              <w:r w:rsidRPr="00822049">
                                <w:rPr>
                                  <w:szCs w:val="24"/>
                                </w:rPr>
                                <w:t>) metres</w:t>
                              </w:r>
                            </w:p>
                          </w:txbxContent>
                        </wps:txbx>
                        <wps:bodyPr rot="0" vert="horz" wrap="square" lIns="54000" tIns="0" rIns="54000" bIns="0" anchor="t" anchorCtr="0" upright="1">
                          <a:noAutofit/>
                        </wps:bodyPr>
                      </wps:wsp>
                      <pic:pic xmlns:pic="http://schemas.openxmlformats.org/drawingml/2006/picture">
                        <pic:nvPicPr>
                          <pic:cNvPr id="1567" name="Picture 499" descr="MC900078738[1]"/>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8938" y="12496"/>
                            <a:ext cx="1321"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568" name="Group 500"/>
                        <wpg:cNvGrpSpPr>
                          <a:grpSpLocks/>
                        </wpg:cNvGrpSpPr>
                        <wpg:grpSpPr bwMode="auto">
                          <a:xfrm>
                            <a:off x="2098" y="12277"/>
                            <a:ext cx="3705" cy="1433"/>
                            <a:chOff x="1338" y="12297"/>
                            <a:chExt cx="3705" cy="1433"/>
                          </a:xfrm>
                        </wpg:grpSpPr>
                        <wps:wsp>
                          <wps:cNvPr id="1569" name="Line 501"/>
                          <wps:cNvCnPr/>
                          <wps:spPr bwMode="auto">
                            <a:xfrm>
                              <a:off x="3300" y="13273"/>
                              <a:ext cx="8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pic:pic xmlns:pic="http://schemas.openxmlformats.org/drawingml/2006/picture">
                          <pic:nvPicPr>
                            <pic:cNvPr id="1570" name="Picture 502" descr="j023903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1338" y="12297"/>
                              <a:ext cx="218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71" name="Text Box 503"/>
                          <wps:cNvSpPr txBox="1">
                            <a:spLocks noChangeArrowheads="1"/>
                          </wps:cNvSpPr>
                          <wps:spPr bwMode="auto">
                            <a:xfrm>
                              <a:off x="3609" y="12775"/>
                              <a:ext cx="143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25094" w14:textId="77777777" w:rsidR="002A0BF6" w:rsidRPr="00232A1B" w:rsidRDefault="002A0BF6" w:rsidP="002A0BF6">
                                <w:pPr>
                                  <w:spacing w:before="0" w:after="0"/>
                                  <w:rPr>
                                    <w:szCs w:val="24"/>
                                  </w:rPr>
                                </w:pPr>
                                <w:r w:rsidRPr="00232A1B">
                                  <w:rPr>
                                    <w:szCs w:val="24"/>
                                  </w:rPr>
                                  <w:t>v</w:t>
                                </w:r>
                                <w:r w:rsidRPr="00232A1B">
                                  <w:rPr>
                                    <w:szCs w:val="24"/>
                                    <w:vertAlign w:val="subscript"/>
                                  </w:rPr>
                                  <w:t>s</w:t>
                                </w:r>
                                <w:r w:rsidRPr="00232A1B">
                                  <w:rPr>
                                    <w:szCs w:val="24"/>
                                  </w:rPr>
                                  <w:t xml:space="preserve"> ms</w:t>
                                </w:r>
                                <w:r w:rsidRPr="00232A1B">
                                  <w:rPr>
                                    <w:szCs w:val="24"/>
                                    <w:vertAlign w:val="superscript"/>
                                  </w:rPr>
                                  <w:t>-1</w:t>
                                </w:r>
                              </w:p>
                            </w:txbxContent>
                          </wps:txbx>
                          <wps:bodyPr rot="0" vert="horz" wrap="square" lIns="91440" tIns="45720" rIns="91440" bIns="45720" anchor="t" anchorCtr="0" upright="1">
                            <a:noAutofit/>
                          </wps:bodyPr>
                        </wps:wsp>
                      </wpg:grpSp>
                    </wpg:wgp>
                  </a:graphicData>
                </a:graphic>
              </wp:inline>
            </w:drawing>
          </mc:Choice>
          <mc:Fallback>
            <w:pict>
              <v:group w14:anchorId="55810BF3" id="Group 1501" o:spid="_x0000_s2788" style="width:408.05pt;height:100.1pt;mso-position-horizontal-relative:char;mso-position-vertical-relative:line" coordorigin="2098,12277" coordsize="8161,200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">
                <v:group id="Group 486" o:spid="_x0000_s2789" style="position:absolute;left:5360;top:12575;width:3300;height:1040" coordorigin="4200,7700" coordsize="4280,1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">
                  <v:line id="Line 487" o:spid="_x0000_s2790" style="position:absolute;visibility:visible;mso-wrap-style:square" from="4200,7700" to="4200,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"/>
                  <v:line id="Line 488" o:spid="_x0000_s2791" style="position:absolute;visibility:visible;mso-wrap-style:square" from="4675,7700" to="4675,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"/>
                  <v:line id="Line 489" o:spid="_x0000_s2792" style="position:absolute;visibility:visible;mso-wrap-style:square" from="5151,7700" to="5151,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"/>
                  <v:line id="Line 490" o:spid="_x0000_s2793" style="position:absolute;visibility:visible;mso-wrap-style:square" from="5626,7700" to="5626,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"/>
                  <v:line id="Line 491" o:spid="_x0000_s2794" style="position:absolute;visibility:visible;mso-wrap-style:square" from="6102,7700" to="6102,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"/>
                  <v:line id="Line 492" o:spid="_x0000_s2795" style="position:absolute;visibility:visible;mso-wrap-style:square" from="6577,7700" to="6577,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"/>
                  <v:line id="Line 493" o:spid="_x0000_s2796" style="position:absolute;visibility:visible;mso-wrap-style:square" from="7053,7700" to="7053,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"/>
                  <v:line id="Line 494" o:spid="_x0000_s2797" style="position:absolute;visibility:visible;mso-wrap-style:square" from="7528,7700" to="7528,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"/>
                  <v:line id="Line 495" o:spid="_x0000_s2798" style="position:absolute;visibility:visible;mso-wrap-style:square" from="8004,7700" to="8004,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"/>
                  <v:line id="Line 496" o:spid="_x0000_s2799" style="position:absolute;visibility:visible;mso-wrap-style:square" from="8480,7700" to="8480,8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"/>
                </v:group>
                <v:line id="Line 497" o:spid="_x0000_s2800" style="position:absolute;visibility:visible;mso-wrap-style:square" from="5360,13856" to="8700,13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" strokeweight="1pt">
                  <v:stroke startarrow="classic" startarrowwidth="wide" startarrowlength="long" endarrow="classic" endarrowwidth="wide" endarrowlength="long"/>
                </v:line>
                <v:shape id="Text Box 498" o:spid="_x0000_s2801" type="#_x0000_t202" style="position:absolute;left:6017;top:13839;width:214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" filled="f" stroked="f">
                  <v:textbox inset="1.5mm,0,1.5mm,0">
                    <w:txbxContent>
                      <w:p w14:paraId="443BD322" w14:textId="77777777" w:rsidR="002A0BF6" w:rsidRPr="00822049" w:rsidRDefault="002A0BF6" w:rsidP="002A0BF6">
                        <w:pPr>
                          <w:spacing w:before="0" w:after="0"/>
                          <w:jc w:val="center"/>
                          <w:rPr>
                            <w:szCs w:val="24"/>
                          </w:rPr>
                        </w:pPr>
                        <w:r w:rsidRPr="00822049">
                          <w:rPr>
                            <w:szCs w:val="24"/>
                          </w:rPr>
                          <w:t>(</w:t>
                        </w:r>
                        <w:r w:rsidRPr="00FA3350">
                          <w:rPr>
                            <w:i/>
                            <w:szCs w:val="24"/>
                          </w:rPr>
                          <w:t>v-v</w:t>
                        </w:r>
                        <w:r w:rsidRPr="00FA3350">
                          <w:rPr>
                            <w:i/>
                            <w:szCs w:val="24"/>
                            <w:vertAlign w:val="subscript"/>
                          </w:rPr>
                          <w:t>s</w:t>
                        </w:r>
                        <w:r w:rsidRPr="00822049">
                          <w:rPr>
                            <w:szCs w:val="24"/>
                          </w:rPr>
                          <w:t>) metres</w:t>
                        </w:r>
                      </w:p>
                    </w:txbxContent>
                  </v:textbox>
                </v:shape>
                <v:shape id="Picture 499" o:spid="_x0000_s2802" type="#_x0000_t75" alt="MC900078738[1]" style="position:absolute;left:8938;top:12496;width:1321;height:14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">
                  <v:imagedata r:id="rId497" o:title="MC900078738[1]"/>
                </v:shape>
                <v:group id="Group 500" o:spid="_x0000_s2803" style="position:absolute;left:2098;top:12277;width:3705;height:1433" coordorigin="1338,12297" coordsize="3705,1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">
                  <v:line id="Line 501" o:spid="_x0000_s2804" style="position:absolute;visibility:visible;mso-wrap-style:square" from="3300,13273" to="4140,13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" strokeweight="2pt">
                    <v:stroke endarrow="classic" endarrowwidth="wide" endarrowlength="long"/>
                  </v:line>
                  <v:shape id="Picture 502" o:spid="_x0000_s2805" type="#_x0000_t75" alt="j0239039" style="position:absolute;left:1338;top:12297;width:2180;height:14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">
                    <v:imagedata r:id="rId496" o:title="j0239039"/>
                  </v:shape>
                  <v:shape id="Text Box 503" o:spid="_x0000_s2806" type="#_x0000_t202" style="position:absolute;left:3609;top:12775;width:1434;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" filled="f" stroked="f">
                    <v:textbox>
                      <w:txbxContent>
                        <w:p w14:paraId="43B25094" w14:textId="77777777" w:rsidR="002A0BF6" w:rsidRPr="00232A1B" w:rsidRDefault="002A0BF6" w:rsidP="002A0BF6">
                          <w:pPr>
                            <w:spacing w:before="0" w:after="0"/>
                            <w:rPr>
                              <w:szCs w:val="24"/>
                            </w:rPr>
                          </w:pPr>
                          <w:r w:rsidRPr="00232A1B">
                            <w:rPr>
                              <w:szCs w:val="24"/>
                            </w:rPr>
                            <w:t>v</w:t>
                          </w:r>
                          <w:r w:rsidRPr="00232A1B">
                            <w:rPr>
                              <w:szCs w:val="24"/>
                              <w:vertAlign w:val="subscript"/>
                            </w:rPr>
                            <w:t>s</w:t>
                          </w:r>
                          <w:r w:rsidRPr="00232A1B">
                            <w:rPr>
                              <w:szCs w:val="24"/>
                            </w:rPr>
                            <w:t xml:space="preserve"> ms</w:t>
                          </w:r>
                          <w:r w:rsidRPr="00232A1B">
                            <w:rPr>
                              <w:szCs w:val="24"/>
                              <w:vertAlign w:val="superscript"/>
                            </w:rPr>
                            <w:t>-1</w:t>
                          </w:r>
                        </w:p>
                      </w:txbxContent>
                    </v:textbox>
                  </v:shape>
                </v:group>
                <w10:anchorlock/>
              </v:group>
            </w:pict>
          </mc:Fallback>
        </mc:AlternateContent>
      </w:r>
    </w:p>
    <w:p w14:paraId="35995717" w14:textId="77777777" w:rsidR="002A0BF6" w:rsidRDefault="002A0BF6" w:rsidP="002A0BF6">
      <w:pPr>
        <w:pStyle w:val="BodyText2"/>
        <w:spacing w:before="120" w:after="0" w:line="240" w:lineRule="auto"/>
      </w:pPr>
    </w:p>
    <w:p w14:paraId="56AED789" w14:textId="77777777" w:rsidR="002A0BF6" w:rsidRPr="00123062" w:rsidRDefault="002A0BF6" w:rsidP="002A0BF6">
      <w:pPr>
        <w:pStyle w:val="BodyText2"/>
        <w:spacing w:before="120" w:after="0" w:line="240" w:lineRule="auto"/>
      </w:pPr>
      <w:r w:rsidRPr="00123062">
        <w:t xml:space="preserve">The observed wavelength of the waves will be </w:t>
      </w:r>
    </w:p>
    <w:p w14:paraId="0C8F75DE" w14:textId="77777777" w:rsidR="002A0BF6" w:rsidRPr="00123062" w:rsidRDefault="002A0BF6" w:rsidP="002A0BF6">
      <w:pPr>
        <w:pStyle w:val="BodyText2"/>
        <w:spacing w:before="120" w:after="0" w:line="240" w:lineRule="auto"/>
        <w:jc w:val="center"/>
      </w:pPr>
      <w:r w:rsidRPr="00123062">
        <w:object w:dxaOrig="1280" w:dyaOrig="720" w14:anchorId="1E7CEC8D">
          <v:shape id="_x0000_i1148" type="#_x0000_t75" style="width:63pt;height:33pt" o:ole="">
            <v:imagedata r:id="rId500" o:title=""/>
          </v:shape>
          <o:OLEObject Type="Embed" ProgID="Equation.3" ShapeID="_x0000_i1148" DrawAspect="Content" ObjectID="_1717252331" r:id="rId501"/>
        </w:object>
      </w:r>
    </w:p>
    <w:p w14:paraId="76A989FB" w14:textId="77777777" w:rsidR="002A0BF6" w:rsidRPr="00123062" w:rsidRDefault="002A0BF6" w:rsidP="002A0BF6">
      <w:pPr>
        <w:pStyle w:val="BodyText2"/>
        <w:spacing w:before="120" w:after="0" w:line="240" w:lineRule="auto"/>
        <w:jc w:val="center"/>
      </w:pPr>
      <w:r w:rsidRPr="00123062">
        <w:object w:dxaOrig="1740" w:dyaOrig="700" w14:anchorId="398BB2A4">
          <v:shape id="_x0000_i1149" type="#_x0000_t75" style="width:87pt;height:33pt" o:ole="">
            <v:imagedata r:id="rId502" o:title=""/>
          </v:shape>
          <o:OLEObject Type="Embed" ProgID="Equation.3" ShapeID="_x0000_i1149" DrawAspect="Content" ObjectID="_1717252332" r:id="rId503"/>
        </w:object>
      </w:r>
    </w:p>
    <w:p w14:paraId="611F5532" w14:textId="77777777" w:rsidR="002A0BF6" w:rsidRPr="00123062" w:rsidRDefault="002A0BF6" w:rsidP="002A0BF6">
      <w:pPr>
        <w:pStyle w:val="BodyText2"/>
        <w:spacing w:before="120" w:after="0" w:line="240" w:lineRule="auto"/>
        <w:jc w:val="center"/>
      </w:pPr>
      <w:r w:rsidRPr="00123062">
        <w:object w:dxaOrig="1420" w:dyaOrig="680" w14:anchorId="3F511A1D">
          <v:shape id="_x0000_i1150" type="#_x0000_t75" style="width:75pt;height:37.8pt" o:ole="">
            <v:imagedata r:id="rId504" o:title=""/>
          </v:shape>
          <o:OLEObject Type="Embed" ProgID="Equation.3" ShapeID="_x0000_i1150" DrawAspect="Content" ObjectID="_1717252333" r:id="rId505"/>
        </w:object>
      </w:r>
    </w:p>
    <w:p w14:paraId="0A14587A" w14:textId="77777777" w:rsidR="002A0BF6" w:rsidRPr="00123062" w:rsidRDefault="002A0BF6" w:rsidP="002A0BF6">
      <w:pPr>
        <w:pStyle w:val="BodyText2"/>
        <w:spacing w:before="120" w:after="0" w:line="240" w:lineRule="auto"/>
        <w:jc w:val="center"/>
      </w:pPr>
      <w:r w:rsidRPr="00123062">
        <w:object w:dxaOrig="1240" w:dyaOrig="999" w14:anchorId="2563B0E4">
          <v:shape id="_x0000_i1151" type="#_x0000_t75" style="width:63pt;height:49.8pt" o:ole="">
            <v:imagedata r:id="rId506" o:title=""/>
          </v:shape>
          <o:OLEObject Type="Embed" ProgID="Equation.3" ShapeID="_x0000_i1151" DrawAspect="Content" ObjectID="_1717252334" r:id="rId507"/>
        </w:object>
      </w:r>
    </w:p>
    <w:p w14:paraId="4992F6B8" w14:textId="77777777" w:rsidR="002A0BF6" w:rsidRPr="00123062" w:rsidRDefault="002A0BF6" w:rsidP="002A0BF6">
      <w:pPr>
        <w:pStyle w:val="BodyText2"/>
        <w:spacing w:before="120" w:after="0" w:line="240" w:lineRule="auto"/>
        <w:jc w:val="center"/>
      </w:pPr>
      <w:r w:rsidRPr="00123062">
        <w:object w:dxaOrig="1480" w:dyaOrig="680" w14:anchorId="7C85D2F2">
          <v:shape id="_x0000_i1152" type="#_x0000_t75" style="width:75pt;height:33pt" o:ole="">
            <v:imagedata r:id="rId508" o:title=""/>
          </v:shape>
          <o:OLEObject Type="Embed" ProgID="Equation.3" ShapeID="_x0000_i1152" DrawAspect="Content" ObjectID="_1717252335" r:id="rId509"/>
        </w:object>
      </w:r>
    </w:p>
    <w:p w14:paraId="260FC5BD" w14:textId="77777777" w:rsidR="002A0BF6" w:rsidRPr="00123062" w:rsidRDefault="002A0BF6" w:rsidP="002A0BF6">
      <w:pPr>
        <w:pStyle w:val="BodyText2"/>
        <w:spacing w:before="120" w:after="0" w:line="240" w:lineRule="auto"/>
      </w:pPr>
      <w:r w:rsidRPr="00123062">
        <w:t xml:space="preserve">This gives an </w:t>
      </w:r>
      <w:r w:rsidRPr="00123062">
        <w:rPr>
          <w:u w:val="single"/>
        </w:rPr>
        <w:t>observed</w:t>
      </w:r>
      <w:r w:rsidRPr="00123062">
        <w:t xml:space="preserve"> frequency that is </w:t>
      </w:r>
      <w:r w:rsidRPr="00123062">
        <w:rPr>
          <w:b/>
        </w:rPr>
        <w:t>higher/greater</w:t>
      </w:r>
      <w:r w:rsidRPr="00123062">
        <w:t xml:space="preserve"> than that of the source. </w:t>
      </w:r>
    </w:p>
    <w:p w14:paraId="4621B5C8" w14:textId="77777777" w:rsidR="002A0BF6" w:rsidRPr="00123062" w:rsidRDefault="002A0BF6" w:rsidP="002A0BF6">
      <w:pPr>
        <w:pStyle w:val="BodyText2"/>
        <w:spacing w:before="120" w:after="0" w:line="240" w:lineRule="auto"/>
      </w:pPr>
      <w:r w:rsidRPr="00123062">
        <w:t xml:space="preserve">If the source is moving away from the observer then the frequency observed will be </w:t>
      </w:r>
      <w:r w:rsidRPr="00123062">
        <w:rPr>
          <w:b/>
        </w:rPr>
        <w:t>lower/smaller</w:t>
      </w:r>
      <w:r w:rsidRPr="00123062">
        <w:t xml:space="preserve"> than that of the source.</w:t>
      </w:r>
    </w:p>
    <w:p w14:paraId="1647967F" w14:textId="77777777" w:rsidR="002A0BF6" w:rsidRDefault="002A0BF6" w:rsidP="002A0BF6">
      <w:pPr>
        <w:pStyle w:val="BodyText2"/>
        <w:spacing w:before="120" w:after="0" w:line="240" w:lineRule="auto"/>
        <w:jc w:val="center"/>
      </w:pPr>
      <w:r w:rsidRPr="00123062">
        <w:object w:dxaOrig="1680" w:dyaOrig="680" w14:anchorId="34FA8FFE">
          <v:shape id="_x0000_i1153" type="#_x0000_t75" style="width:91.2pt;height:39pt" o:ole="">
            <v:imagedata r:id="rId510" o:title=""/>
          </v:shape>
          <o:OLEObject Type="Embed" ProgID="Equation.3" ShapeID="_x0000_i1153" DrawAspect="Content" ObjectID="_1717252336" r:id="rId511"/>
        </w:object>
      </w:r>
    </w:p>
    <w:p w14:paraId="53653BA2" w14:textId="77777777" w:rsidR="002A0BF6" w:rsidRDefault="002A0BF6" w:rsidP="002A0BF6">
      <w:pPr>
        <w:pStyle w:val="BodyText2"/>
        <w:spacing w:before="120" w:after="0" w:line="240" w:lineRule="auto"/>
        <w:jc w:val="center"/>
      </w:pPr>
    </w:p>
    <w:p w14:paraId="6DADAA36" w14:textId="77777777" w:rsidR="002A0BF6" w:rsidRPr="00123062" w:rsidRDefault="002A0BF6" w:rsidP="002A0BF6">
      <w:pPr>
        <w:pStyle w:val="BodyText2"/>
        <w:spacing w:before="120" w:after="0" w:line="240" w:lineRule="auto"/>
      </w:pPr>
      <w:r w:rsidRPr="00123062">
        <w:t>Frequency increases as they come towards you and frequency decreases as they move away.</w:t>
      </w:r>
    </w:p>
    <w:p w14:paraId="3A67DD31" w14:textId="77777777" w:rsidR="002A0BF6" w:rsidRDefault="002A0BF6" w:rsidP="002A0BF6">
      <w:pPr>
        <w:pStyle w:val="BodyText2"/>
        <w:spacing w:before="120" w:after="0" w:line="240" w:lineRule="auto"/>
        <w:jc w:val="center"/>
        <w:rPr>
          <w:b/>
        </w:rPr>
      </w:pPr>
      <w:r>
        <w:rPr>
          <w:b/>
        </w:rPr>
        <w:t xml:space="preserve">Remember the correct formula from </w:t>
      </w:r>
      <w:r w:rsidRPr="00503900">
        <w:rPr>
          <w:b/>
          <w:highlight w:val="yellow"/>
        </w:rPr>
        <w:t>A</w:t>
      </w:r>
      <w:r>
        <w:rPr>
          <w:b/>
        </w:rPr>
        <w:t xml:space="preserve">DD when the object moves </w:t>
      </w:r>
      <w:r w:rsidRPr="00503900">
        <w:rPr>
          <w:b/>
          <w:highlight w:val="yellow"/>
        </w:rPr>
        <w:t>A</w:t>
      </w:r>
      <w:r>
        <w:rPr>
          <w:b/>
        </w:rPr>
        <w:t xml:space="preserve">WAY </w:t>
      </w:r>
    </w:p>
    <w:p w14:paraId="3D9D7924" w14:textId="77777777" w:rsidR="002A0BF6" w:rsidRPr="00FA3350" w:rsidRDefault="002A0BF6" w:rsidP="002A0BF6">
      <w:pPr>
        <w:pStyle w:val="BodyText2"/>
        <w:spacing w:before="120" w:after="0" w:line="240" w:lineRule="auto"/>
        <w:jc w:val="center"/>
        <w:rPr>
          <w:b/>
        </w:rPr>
      </w:pPr>
      <w:r>
        <w:rPr>
          <w:b/>
        </w:rPr>
        <w:t xml:space="preserve">and </w:t>
      </w:r>
      <w:r w:rsidRPr="00503900">
        <w:rPr>
          <w:b/>
          <w:highlight w:val="yellow"/>
        </w:rPr>
        <w:t>T</w:t>
      </w:r>
      <w:r>
        <w:rPr>
          <w:b/>
        </w:rPr>
        <w:t xml:space="preserve">AKE AWAY (subtract) when the object comes </w:t>
      </w:r>
      <w:r w:rsidRPr="00503900">
        <w:rPr>
          <w:b/>
          <w:highlight w:val="yellow"/>
        </w:rPr>
        <w:t>T</w:t>
      </w:r>
      <w:r>
        <w:rPr>
          <w:b/>
        </w:rPr>
        <w:t xml:space="preserve">OWARDS </w:t>
      </w:r>
    </w:p>
    <w:p w14:paraId="5D3D39D6" w14:textId="77777777" w:rsidR="002A0BF6" w:rsidRDefault="002A0BF6" w:rsidP="002A0BF6">
      <w:pPr>
        <w:pStyle w:val="BodyText2"/>
        <w:spacing w:before="120" w:after="0" w:line="240" w:lineRule="auto"/>
        <w:jc w:val="center"/>
      </w:pPr>
    </w:p>
    <w:p w14:paraId="10E0A5D4" w14:textId="77777777" w:rsidR="002A0BF6" w:rsidRPr="00DE7BC9" w:rsidRDefault="002A0BF6" w:rsidP="002A0BF6">
      <w:pPr>
        <w:pStyle w:val="BodyText2"/>
        <w:spacing w:before="120" w:after="0" w:line="240" w:lineRule="auto"/>
        <w:rPr>
          <w:i/>
        </w:rPr>
      </w:pPr>
      <w:r w:rsidRPr="00123062">
        <w:rPr>
          <w:i/>
        </w:rPr>
        <w:t>We can also see from these equations that if the magnitude of v</w:t>
      </w:r>
      <w:r w:rsidRPr="00123062">
        <w:rPr>
          <w:i/>
          <w:vertAlign w:val="subscript"/>
        </w:rPr>
        <w:t>source</w:t>
      </w:r>
      <w:r w:rsidRPr="00123062">
        <w:rPr>
          <w:i/>
        </w:rPr>
        <w:t xml:space="preserve"> is very small compared to v there is little effect on f</w:t>
      </w:r>
      <w:r w:rsidRPr="00123062">
        <w:rPr>
          <w:i/>
          <w:vertAlign w:val="subscript"/>
        </w:rPr>
        <w:t>observed</w:t>
      </w:r>
      <w:r w:rsidRPr="00123062">
        <w:rPr>
          <w:i/>
        </w:rPr>
        <w:t>. This is why for the effect to be noticeable, v</w:t>
      </w:r>
      <w:r w:rsidRPr="00123062">
        <w:rPr>
          <w:i/>
          <w:vertAlign w:val="subscript"/>
        </w:rPr>
        <w:t>source</w:t>
      </w:r>
      <w:r w:rsidRPr="00123062">
        <w:rPr>
          <w:i/>
        </w:rPr>
        <w:t xml:space="preserve"> should be reasonably large in comparison w</w:t>
      </w:r>
      <w:r>
        <w:rPr>
          <w:i/>
        </w:rPr>
        <w:t>ith the speed of the waves (v).</w:t>
      </w:r>
    </w:p>
    <w:p w14:paraId="15467CC0" w14:textId="77777777" w:rsidR="002A0BF6" w:rsidRDefault="002A0BF6" w:rsidP="002A0BF6">
      <w:pPr>
        <w:pStyle w:val="BodyText2"/>
        <w:spacing w:before="120" w:after="0" w:line="240" w:lineRule="auto"/>
      </w:pPr>
    </w:p>
    <w:p w14:paraId="4C2C9735" w14:textId="77777777" w:rsidR="002A0BF6" w:rsidRDefault="00FC0A7F" w:rsidP="002A0BF6">
      <w:hyperlink r:id="rId512" w:history="1">
        <w:r w:rsidR="002A0BF6" w:rsidRPr="00916AB3">
          <w:rPr>
            <w:rStyle w:val="Hyperlink"/>
            <w:color w:val="002060"/>
          </w:rPr>
          <w:t>https://www.youtube.com/watch?v=h4OnBYrbCjY</w:t>
        </w:r>
      </w:hyperlink>
      <w:r w:rsidR="002A0BF6" w:rsidRPr="00916AB3">
        <w:rPr>
          <w:rStyle w:val="Hyperlink"/>
          <w:color w:val="002060"/>
        </w:rPr>
        <w:t xml:space="preserve"> </w:t>
      </w:r>
      <w:r w:rsidR="002A0BF6">
        <w:t>(What does Motion do to waves?)</w:t>
      </w:r>
    </w:p>
    <w:p w14:paraId="65B1B4B4" w14:textId="77777777" w:rsidR="002A0BF6" w:rsidRPr="00916AB3" w:rsidRDefault="00FC0A7F" w:rsidP="002A0BF6">
      <w:pPr>
        <w:pStyle w:val="BodyText2"/>
        <w:spacing w:before="120" w:after="0" w:line="240" w:lineRule="auto"/>
        <w:rPr>
          <w:color w:val="002060"/>
          <w:u w:val="single"/>
        </w:rPr>
      </w:pPr>
      <w:hyperlink r:id="rId513" w:history="1">
        <w:r w:rsidR="002A0BF6" w:rsidRPr="00916AB3">
          <w:rPr>
            <w:rStyle w:val="Hyperlink"/>
            <w:color w:val="002060"/>
          </w:rPr>
          <w:t>https://www.youtube.com/watch?v=LIvVzJ6KZpk</w:t>
        </w:r>
      </w:hyperlink>
      <w:r w:rsidR="002A0BF6" w:rsidRPr="00916AB3">
        <w:rPr>
          <w:rStyle w:val="Hyperlink"/>
          <w:color w:val="002060"/>
        </w:rPr>
        <w:t xml:space="preserve">   (Fun Science- a bit silly but he does film along a canal!)</w:t>
      </w:r>
    </w:p>
    <w:p w14:paraId="6D6E3F2B" w14:textId="77777777" w:rsidR="002A0BF6" w:rsidRDefault="002A0BF6" w:rsidP="002A0BF6">
      <w:pPr>
        <w:pStyle w:val="BodyText2"/>
        <w:spacing w:before="120" w:after="0" w:line="240" w:lineRule="auto"/>
        <w:rPr>
          <w:b/>
        </w:rPr>
      </w:pPr>
    </w:p>
    <w:p w14:paraId="397A5666" w14:textId="77777777" w:rsidR="002A0BF6" w:rsidRPr="00123062" w:rsidRDefault="002A0BF6" w:rsidP="002A0BF6">
      <w:pPr>
        <w:pStyle w:val="BodyText2"/>
        <w:spacing w:before="120" w:after="0" w:line="240" w:lineRule="auto"/>
        <w:rPr>
          <w:b/>
        </w:rPr>
      </w:pPr>
      <w:r w:rsidRPr="00123062">
        <w:rPr>
          <w:b/>
        </w:rPr>
        <w:t>Providing objects emitting or reflecting light are travelling at speeds less than 10%c then we can use this Doppler equation to find out fast objects are moving.</w:t>
      </w:r>
    </w:p>
    <w:p w14:paraId="2551519C" w14:textId="77777777" w:rsidR="002A0BF6" w:rsidRPr="00123062" w:rsidRDefault="002A0BF6" w:rsidP="002A0BF6">
      <w:pPr>
        <w:pStyle w:val="BodyText2"/>
        <w:spacing w:before="120" w:after="0" w:line="240" w:lineRule="auto"/>
      </w:pPr>
      <w:r w:rsidRPr="00123062">
        <w:t xml:space="preserve">For a stationary observer with a light source moving </w:t>
      </w:r>
      <w:r w:rsidRPr="00123062">
        <w:rPr>
          <w:b/>
          <w:bCs/>
        </w:rPr>
        <w:t>towards</w:t>
      </w:r>
      <w:r w:rsidRPr="00123062">
        <w:t xml:space="preserve"> them, the relationship between the original frequency, </w:t>
      </w:r>
      <w:r w:rsidRPr="00123062">
        <w:rPr>
          <w:i/>
          <w:iCs/>
        </w:rPr>
        <w:t>f</w:t>
      </w:r>
      <w:r w:rsidRPr="00123062">
        <w:rPr>
          <w:i/>
          <w:iCs/>
          <w:vertAlign w:val="subscript"/>
        </w:rPr>
        <w:t>s</w:t>
      </w:r>
      <w:r w:rsidRPr="00123062">
        <w:t>, of the source and the observed frequency is:</w:t>
      </w:r>
    </w:p>
    <w:p w14:paraId="3BB49D3F" w14:textId="77777777" w:rsidR="002A0BF6" w:rsidRPr="00123062" w:rsidRDefault="002A0BF6" w:rsidP="002A0BF6">
      <w:pPr>
        <w:pStyle w:val="BodyText2"/>
        <w:spacing w:before="120" w:after="0" w:line="240" w:lineRule="auto"/>
        <w:jc w:val="center"/>
      </w:pPr>
      <w:r w:rsidRPr="00123062">
        <w:object w:dxaOrig="1560" w:dyaOrig="760" w14:anchorId="0B72C357">
          <v:shape id="_x0000_i1154" type="#_x0000_t75" style="width:1in;height:34.8pt" o:ole="">
            <v:imagedata r:id="rId514" o:title=""/>
          </v:shape>
          <o:OLEObject Type="Embed" ProgID="Equation.DSMT4" ShapeID="_x0000_i1154" DrawAspect="Content" ObjectID="_1717252337" r:id="rId515"/>
        </w:object>
      </w:r>
    </w:p>
    <w:p w14:paraId="1B014FFB" w14:textId="77777777" w:rsidR="002A0BF6" w:rsidRPr="00123062" w:rsidRDefault="002A0BF6" w:rsidP="002A0BF6">
      <w:pPr>
        <w:pStyle w:val="BodyText2"/>
        <w:spacing w:before="120" w:after="0" w:line="240" w:lineRule="auto"/>
      </w:pPr>
      <w:r w:rsidRPr="00123062">
        <w:t xml:space="preserve">For a stationary observer with a light source moving </w:t>
      </w:r>
      <w:r w:rsidRPr="00123062">
        <w:rPr>
          <w:b/>
          <w:bCs/>
        </w:rPr>
        <w:t>away</w:t>
      </w:r>
      <w:r w:rsidRPr="00123062">
        <w:t xml:space="preserve"> from them, the relationship between the original frequency, </w:t>
      </w:r>
      <w:r w:rsidRPr="00123062">
        <w:rPr>
          <w:i/>
          <w:iCs/>
        </w:rPr>
        <w:t>f</w:t>
      </w:r>
      <w:r w:rsidRPr="00123062">
        <w:rPr>
          <w:i/>
          <w:iCs/>
          <w:vertAlign w:val="subscript"/>
        </w:rPr>
        <w:t>s</w:t>
      </w:r>
      <w:r w:rsidRPr="00123062">
        <w:t>, of the source and the observed frequency is:</w:t>
      </w:r>
    </w:p>
    <w:p w14:paraId="1C661EB6" w14:textId="77777777" w:rsidR="002A0BF6" w:rsidRPr="00123062" w:rsidRDefault="002A0BF6" w:rsidP="002A0BF6">
      <w:pPr>
        <w:pStyle w:val="BodyText2"/>
        <w:spacing w:before="120" w:after="0" w:line="240" w:lineRule="auto"/>
        <w:jc w:val="center"/>
      </w:pPr>
      <w:r w:rsidRPr="00123062">
        <w:object w:dxaOrig="1560" w:dyaOrig="760" w14:anchorId="4CBC9FB2">
          <v:shape id="_x0000_i1155" type="#_x0000_t75" style="width:1in;height:34.8pt" o:ole="">
            <v:imagedata r:id="rId516" o:title=""/>
          </v:shape>
          <o:OLEObject Type="Embed" ProgID="Equation.DSMT4" ShapeID="_x0000_i1155" DrawAspect="Content" ObjectID="_1717252338" r:id="rId517"/>
        </w:object>
      </w:r>
    </w:p>
    <w:p w14:paraId="14B4ED62" w14:textId="77777777" w:rsidR="002A0BF6" w:rsidRPr="00123062" w:rsidRDefault="002A0BF6" w:rsidP="002A0BF6">
      <w:pPr>
        <w:pStyle w:val="BodyText2"/>
        <w:spacing w:before="120" w:after="0" w:line="240" w:lineRule="auto"/>
      </w:pPr>
      <w:r w:rsidRPr="00123062">
        <w:t>This second scenario is exactly what is observed when we look at the light from distant stars, galaxies and supernovae. These relationships also allow us to calculate the speed at which an exoplanet is orbiting its parent star, or the velocity of stars orbiting a galactic core</w:t>
      </w:r>
      <w:r>
        <w:t xml:space="preserve"> (called the recessional velocity, </w:t>
      </w:r>
      <w:r w:rsidRPr="00503900">
        <w:rPr>
          <w:i/>
        </w:rPr>
        <w:t>v</w:t>
      </w:r>
      <w:r>
        <w:t>)</w:t>
      </w:r>
      <w:r w:rsidRPr="00123062">
        <w:t>, which has lead us to theorise the existence of dark matter.</w:t>
      </w:r>
      <w:r>
        <w:t xml:space="preserve"> We will deal with this further later in the chapter.</w:t>
      </w:r>
    </w:p>
    <w:p w14:paraId="7C038417" w14:textId="77777777" w:rsidR="002A0BF6" w:rsidRDefault="00FC0A7F" w:rsidP="002A0BF6">
      <w:pPr>
        <w:pStyle w:val="BodyText2"/>
        <w:spacing w:before="120" w:after="0" w:line="240" w:lineRule="auto"/>
      </w:pPr>
      <w:hyperlink r:id="rId518" w:history="1">
        <w:r w:rsidR="002A0BF6" w:rsidRPr="00916AB3">
          <w:rPr>
            <w:rStyle w:val="Hyperlink"/>
            <w:color w:val="002060"/>
          </w:rPr>
          <w:t>http://www.youtube.com/watch?v=Y5KaeCZ_AaY</w:t>
        </w:r>
      </w:hyperlink>
      <w:r w:rsidR="002A0BF6" w:rsidRPr="00916AB3">
        <w:rPr>
          <w:color w:val="002060"/>
        </w:rPr>
        <w:t xml:space="preserve">  (as </w:t>
      </w:r>
      <w:r w:rsidR="002A0BF6">
        <w:t>stated by Sheldon Cooper)</w:t>
      </w:r>
    </w:p>
    <w:p w14:paraId="2DEF6F1A" w14:textId="77777777" w:rsidR="002A0BF6" w:rsidRDefault="002A0BF6" w:rsidP="002A0BF6">
      <w:pPr>
        <w:pStyle w:val="Heading2"/>
      </w:pPr>
      <w:bookmarkStart w:id="256" w:name="_Toc19365677"/>
      <w:bookmarkStart w:id="257" w:name="_Toc106127836"/>
      <w:r>
        <w:t>Recessional Velocity</w:t>
      </w:r>
      <w:bookmarkEnd w:id="256"/>
      <w:bookmarkEnd w:id="257"/>
    </w:p>
    <w:p w14:paraId="5585FEF4" w14:textId="77777777" w:rsidR="002A0BF6" w:rsidRPr="00503900" w:rsidRDefault="002A0BF6" w:rsidP="002A0BF6">
      <w:r w:rsidRPr="00503900">
        <w:rPr>
          <w:highlight w:val="yellow"/>
        </w:rPr>
        <w:t>Recessional velocity is the rate at which an astronomical object is moving away, typically from Earth. It can be measured by shifts in spectral lines or estimated by general reddening of a galactic spectra.</w:t>
      </w:r>
    </w:p>
    <w:p w14:paraId="32C7508C" w14:textId="77777777" w:rsidR="00916AB3" w:rsidRDefault="00916AB3">
      <w:pPr>
        <w:rPr>
          <w:caps/>
          <w:spacing w:val="15"/>
          <w:sz w:val="22"/>
          <w:szCs w:val="22"/>
        </w:rPr>
      </w:pPr>
      <w:bookmarkStart w:id="258" w:name="_Toc19365681"/>
      <w:r>
        <w:br w:type="page"/>
      </w:r>
    </w:p>
    <w:p w14:paraId="6E2B3D9B" w14:textId="242ECEFC" w:rsidR="002A0BF6" w:rsidRPr="00123062" w:rsidRDefault="002A0BF6" w:rsidP="002A0BF6">
      <w:pPr>
        <w:pStyle w:val="Heading2"/>
      </w:pPr>
      <w:bookmarkStart w:id="259" w:name="_Toc106127837"/>
      <w:r w:rsidRPr="00123062">
        <w:t>Big Bang Theory</w:t>
      </w:r>
      <w:bookmarkEnd w:id="258"/>
      <w:bookmarkEnd w:id="259"/>
    </w:p>
    <w:p w14:paraId="0BE7531B" w14:textId="77777777" w:rsidR="002A0BF6" w:rsidRPr="00123062" w:rsidRDefault="002A0BF6" w:rsidP="002A0BF6">
      <w:pPr>
        <w:pStyle w:val="Heading3"/>
      </w:pPr>
      <w:bookmarkStart w:id="260" w:name="_Toc19365682"/>
      <w:bookmarkStart w:id="261" w:name="_Toc106127838"/>
      <w:r w:rsidRPr="00123062">
        <w:t>Line spectra</w:t>
      </w:r>
      <w:bookmarkEnd w:id="260"/>
      <w:bookmarkEnd w:id="261"/>
    </w:p>
    <w:p w14:paraId="446BE696" w14:textId="77777777" w:rsidR="002A0BF6" w:rsidRDefault="002A0BF6" w:rsidP="002A0BF6">
      <w:r>
        <w:rPr>
          <w:noProof/>
          <w:lang w:eastAsia="en-GB"/>
        </w:rPr>
        <w:drawing>
          <wp:anchor distT="0" distB="0" distL="114300" distR="114300" simplePos="0" relativeHeight="251658403" behindDoc="0" locked="0" layoutInCell="1" allowOverlap="1" wp14:anchorId="5A40333D" wp14:editId="5244AE57">
            <wp:simplePos x="0" y="0"/>
            <wp:positionH relativeFrom="column">
              <wp:posOffset>0</wp:posOffset>
            </wp:positionH>
            <wp:positionV relativeFrom="paragraph">
              <wp:posOffset>157480</wp:posOffset>
            </wp:positionV>
            <wp:extent cx="2642235" cy="1281430"/>
            <wp:effectExtent l="0" t="0" r="0" b="0"/>
            <wp:wrapSquare wrapText="right"/>
            <wp:docPr id="17" name="Picture 17" descr="Dispersion through a Pri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Dispersion through a Prism"/>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642235" cy="12814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194B">
        <w:t>Light coming from the sun appears white to us, but passing this light through a prism spreads the light into its constituent colo</w:t>
      </w:r>
      <w:r>
        <w:t>u</w:t>
      </w:r>
      <w:r w:rsidRPr="0004194B">
        <w:t>rs, the colo</w:t>
      </w:r>
      <w:r>
        <w:t>u</w:t>
      </w:r>
      <w:r w:rsidRPr="0004194B">
        <w:t>rs of the rainbow</w:t>
      </w:r>
      <w:r>
        <w:t xml:space="preserve"> or a spectrum</w:t>
      </w:r>
      <w:r w:rsidRPr="0004194B">
        <w:t>.  The prism simply refracts the light; short wavelengths are refracted by a greater amount than longer wavelengths.</w:t>
      </w:r>
    </w:p>
    <w:p w14:paraId="7A79CFAC" w14:textId="77777777" w:rsidR="002A0BF6" w:rsidRDefault="002A0BF6" w:rsidP="002A0BF6">
      <w:r w:rsidRPr="0004194B">
        <w:t xml:space="preserve">Astronomers during the nineteenth century discovered that when sunlight is passed through a prism dark lines appear at specific wavelengths.  The dark lines were determined to be caused by the absorption of certain wavelengths of light by atoms lying between the </w:t>
      </w:r>
      <w:r>
        <w:t xml:space="preserve">light source and the observer. </w:t>
      </w:r>
      <w:r w:rsidRPr="0004194B">
        <w:t>There is a unique "fingerprint" of absorption lines for each element.   Similarly, the spectrum of light from a heated, glowing gas of a given element gives off bright emission lines of the same wavelengths as the abs</w:t>
      </w:r>
      <w:r>
        <w:t>orption lines for that element.</w:t>
      </w:r>
      <w:r w:rsidRPr="0004194B">
        <w:t xml:space="preserve">  Spectral analysis, identification of absorption and emission spectra, of sunlight, starlight, and light reflected from planet, asteroid, and comet surfaces can be used to identify elements found in the atmospheres and on the surfaces of those bodies.  </w:t>
      </w:r>
      <w:r w:rsidRPr="00123062">
        <w:t>The light emitted by a star is made up of the line spectra emitted by the different elements present in that star. Each of these line spectra is an identifying signature for an element and these spectra are constant throughout the universe. You will learn a lot more about spectra in the Particles and Waves unit of this course.</w:t>
      </w:r>
    </w:p>
    <w:p w14:paraId="2E20E8C1" w14:textId="77777777" w:rsidR="002A0BF6" w:rsidRPr="00123062" w:rsidRDefault="002A0BF6" w:rsidP="002A0BF6">
      <w:pPr>
        <w:pStyle w:val="BodyText2"/>
        <w:spacing w:before="120" w:after="0" w:line="240" w:lineRule="auto"/>
      </w:pPr>
      <w:r w:rsidRPr="00123062">
        <w:rPr>
          <w:noProof/>
          <w:lang w:eastAsia="en-GB"/>
        </w:rPr>
        <w:drawing>
          <wp:anchor distT="0" distB="0" distL="114300" distR="114300" simplePos="0" relativeHeight="251658404" behindDoc="0" locked="0" layoutInCell="1" allowOverlap="1" wp14:anchorId="044EA85E" wp14:editId="2FE11A6B">
            <wp:simplePos x="0" y="0"/>
            <wp:positionH relativeFrom="column">
              <wp:posOffset>-123190</wp:posOffset>
            </wp:positionH>
            <wp:positionV relativeFrom="paragraph">
              <wp:posOffset>43815</wp:posOffset>
            </wp:positionV>
            <wp:extent cx="3473450" cy="1353185"/>
            <wp:effectExtent l="0" t="0" r="0" b="0"/>
            <wp:wrapSquare wrapText="right"/>
            <wp:docPr id="3720" name="Picture 3720" descr="spect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spectra"/>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3473450" cy="13531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23062">
        <w:t xml:space="preserve">Each element has its own characteristic line emission spectrum and the corresponding absorption spectrum. </w:t>
      </w:r>
    </w:p>
    <w:p w14:paraId="3F8E03EA" w14:textId="77777777" w:rsidR="002A0BF6" w:rsidRPr="00123062" w:rsidRDefault="002A0BF6" w:rsidP="002A0BF6">
      <w:pPr>
        <w:pStyle w:val="BodyText2"/>
        <w:spacing w:before="120" w:after="0" w:line="240" w:lineRule="auto"/>
      </w:pPr>
      <w:r w:rsidRPr="00123062">
        <w:t>These can be indicated on a diagram as a coloured strip or as intensity versus wavelength graph.</w:t>
      </w:r>
    </w:p>
    <w:p w14:paraId="4638ECA4" w14:textId="77777777" w:rsidR="002A0BF6" w:rsidRPr="00123062" w:rsidRDefault="002A0BF6" w:rsidP="002A0BF6">
      <w:pPr>
        <w:pStyle w:val="BodyText2"/>
        <w:spacing w:before="120" w:after="0" w:line="240" w:lineRule="auto"/>
      </w:pPr>
    </w:p>
    <w:p w14:paraId="10DB381B" w14:textId="77777777" w:rsidR="002A0BF6" w:rsidRPr="00123062" w:rsidRDefault="002A0BF6" w:rsidP="002A0BF6">
      <w:pPr>
        <w:pStyle w:val="BodyText2"/>
        <w:spacing w:before="120" w:after="0" w:line="240" w:lineRule="auto"/>
      </w:pPr>
      <w:r w:rsidRPr="00123062">
        <w:t xml:space="preserve">Scientists have used line spectra to discover new elements. The element </w:t>
      </w:r>
      <w:r w:rsidRPr="00123062">
        <w:rPr>
          <w:bCs/>
        </w:rPr>
        <w:t>helium</w:t>
      </w:r>
      <w:r w:rsidRPr="00123062">
        <w:t xml:space="preserve"> was discovered by studying line spectra emitted by the Sun. </w:t>
      </w:r>
    </w:p>
    <w:p w14:paraId="45042632" w14:textId="77777777" w:rsidR="002A0BF6" w:rsidRDefault="002A0BF6" w:rsidP="002A0BF6">
      <w:pPr>
        <w:pStyle w:val="BodyText2"/>
        <w:spacing w:before="120" w:after="0" w:line="240" w:lineRule="auto"/>
      </w:pPr>
      <w:r w:rsidRPr="00123062">
        <w:rPr>
          <w:noProof/>
          <w:lang w:eastAsia="en-GB"/>
        </w:rPr>
        <w:drawing>
          <wp:anchor distT="6103" distB="0" distL="126492" distR="119888" simplePos="0" relativeHeight="251658386" behindDoc="0" locked="0" layoutInCell="1" allowOverlap="1" wp14:anchorId="37E1CB6C" wp14:editId="69BF5A67">
            <wp:simplePos x="0" y="0"/>
            <wp:positionH relativeFrom="column">
              <wp:posOffset>3668395</wp:posOffset>
            </wp:positionH>
            <wp:positionV relativeFrom="paragraph">
              <wp:posOffset>34290</wp:posOffset>
            </wp:positionV>
            <wp:extent cx="2019300" cy="1619250"/>
            <wp:effectExtent l="0" t="0" r="19050" b="19050"/>
            <wp:wrapSquare wrapText="bothSides"/>
            <wp:docPr id="48742" name="Chart 4874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21"/>
              </a:graphicData>
            </a:graphic>
            <wp14:sizeRelH relativeFrom="page">
              <wp14:pctWidth>0</wp14:pctWidth>
            </wp14:sizeRelH>
            <wp14:sizeRelV relativeFrom="page">
              <wp14:pctHeight>0</wp14:pctHeight>
            </wp14:sizeRelV>
          </wp:anchor>
        </w:drawing>
      </w:r>
    </w:p>
    <w:p w14:paraId="4B3A2375" w14:textId="77777777" w:rsidR="002A0BF6" w:rsidRPr="00123062" w:rsidRDefault="002A0BF6" w:rsidP="002A0BF6">
      <w:pPr>
        <w:pStyle w:val="BodyText2"/>
        <w:spacing w:before="120" w:after="0" w:line="240" w:lineRule="auto"/>
      </w:pPr>
      <w:r>
        <w:t>Sodium emission spectrum, produced when Sodium is heated.</w:t>
      </w:r>
    </w:p>
    <w:p w14:paraId="106F0A6F" w14:textId="77777777" w:rsidR="002A0BF6" w:rsidRPr="00123062" w:rsidRDefault="002A0BF6" w:rsidP="002A0BF6">
      <w:pPr>
        <w:pStyle w:val="BodyText2"/>
        <w:spacing w:before="120" w:after="0" w:line="240" w:lineRule="auto"/>
      </w:pPr>
      <w:r w:rsidRPr="00123062">
        <w:rPr>
          <w:noProof/>
          <w:lang w:eastAsia="en-GB"/>
        </w:rPr>
        <mc:AlternateContent>
          <mc:Choice Requires="wpg">
            <w:drawing>
              <wp:anchor distT="0" distB="0" distL="114300" distR="114300" simplePos="0" relativeHeight="251658383" behindDoc="0" locked="0" layoutInCell="1" allowOverlap="1" wp14:anchorId="48FA3687" wp14:editId="6CFC11F5">
                <wp:simplePos x="0" y="0"/>
                <wp:positionH relativeFrom="column">
                  <wp:posOffset>5080</wp:posOffset>
                </wp:positionH>
                <wp:positionV relativeFrom="paragraph">
                  <wp:posOffset>193040</wp:posOffset>
                </wp:positionV>
                <wp:extent cx="3025140" cy="628015"/>
                <wp:effectExtent l="0" t="0" r="22860" b="19685"/>
                <wp:wrapSquare wrapText="bothSides"/>
                <wp:docPr id="3879" name="Group 3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5140" cy="628015"/>
                          <a:chOff x="3481" y="5502"/>
                          <a:chExt cx="5784" cy="1308"/>
                        </a:xfrm>
                      </wpg:grpSpPr>
                      <wps:wsp>
                        <wps:cNvPr id="3880" name="Rectangle 736"/>
                        <wps:cNvSpPr>
                          <a:spLocks noChangeArrowheads="1"/>
                        </wps:cNvSpPr>
                        <wps:spPr bwMode="auto">
                          <a:xfrm>
                            <a:off x="3481" y="5502"/>
                            <a:ext cx="5784" cy="130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881" name="AutoShape 737"/>
                        <wps:cNvCnPr>
                          <a:cxnSpLocks noChangeShapeType="1"/>
                        </wps:cNvCnPr>
                        <wps:spPr bwMode="auto">
                          <a:xfrm>
                            <a:off x="7043" y="5619"/>
                            <a:ext cx="1" cy="1134"/>
                          </a:xfrm>
                          <a:prstGeom prst="straightConnector1">
                            <a:avLst/>
                          </a:prstGeom>
                          <a:noFill/>
                          <a:ln w="28575">
                            <a:solidFill>
                              <a:srgbClr val="FFFF00"/>
                            </a:solidFill>
                            <a:round/>
                            <a:headEnd/>
                            <a:tailEnd/>
                          </a:ln>
                          <a:extLst>
                            <a:ext uri="{909E8E84-426E-40DD-AFC4-6F175D3DCCD1}">
                              <a14:hiddenFill xmlns:a14="http://schemas.microsoft.com/office/drawing/2010/main">
                                <a:noFill/>
                              </a14:hiddenFill>
                            </a:ext>
                          </a:extLst>
                        </wps:spPr>
                        <wps:bodyPr/>
                      </wps:wsp>
                      <wps:wsp>
                        <wps:cNvPr id="3882" name="AutoShape 738"/>
                        <wps:cNvCnPr>
                          <a:cxnSpLocks noChangeShapeType="1"/>
                        </wps:cNvCnPr>
                        <wps:spPr bwMode="auto">
                          <a:xfrm>
                            <a:off x="7118" y="5619"/>
                            <a:ext cx="1" cy="1134"/>
                          </a:xfrm>
                          <a:prstGeom prst="straightConnector1">
                            <a:avLst/>
                          </a:prstGeom>
                          <a:noFill/>
                          <a:ln w="28575">
                            <a:solidFill>
                              <a:srgbClr val="FFFF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DEE4BD9" id="Group 3879" o:spid="_x0000_s1026" style="position:absolute;margin-left:.4pt;margin-top:15.2pt;width:238.2pt;height:49.45pt;z-index:251807744" coordorigin="3481,5502" coordsize="5784,1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">
                <v:rect id="Rectangle 736" o:spid="_x0000_s1027" style="position:absolute;left:3481;top:5502;width:5784;height:1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" fillcolor="black"/>
                <v:shape id="AutoShape 737" o:spid="_x0000_s1028" type="#_x0000_t32" style="position:absolute;left:7043;top:5619;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" strokecolor="yellow" strokeweight="2.25pt"/>
                <v:shape id="AutoShape 738" o:spid="_x0000_s1029" type="#_x0000_t32" style="position:absolute;left:7118;top:5619;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" strokecolor="yellow" strokeweight="2.25pt"/>
                <w10:wrap type="square"/>
              </v:group>
            </w:pict>
          </mc:Fallback>
        </mc:AlternateContent>
      </w:r>
      <w:r w:rsidRPr="00123062">
        <w:t xml:space="preserve">                                                           </w:t>
      </w:r>
    </w:p>
    <w:p w14:paraId="0EF01061" w14:textId="77777777" w:rsidR="002A0BF6" w:rsidRPr="00123062" w:rsidRDefault="002A0BF6" w:rsidP="002A0BF6">
      <w:pPr>
        <w:pStyle w:val="BodyText2"/>
        <w:spacing w:before="120" w:after="0" w:line="240" w:lineRule="auto"/>
      </w:pPr>
    </w:p>
    <w:p w14:paraId="2AB11ABA" w14:textId="77777777" w:rsidR="002A0BF6" w:rsidRPr="00123062" w:rsidRDefault="002A0BF6" w:rsidP="002A0BF6">
      <w:pPr>
        <w:pStyle w:val="BodyText2"/>
        <w:spacing w:before="120" w:after="0" w:line="240" w:lineRule="auto"/>
      </w:pPr>
    </w:p>
    <w:p w14:paraId="675B21F7" w14:textId="77777777" w:rsidR="002A0BF6" w:rsidRDefault="002A0BF6" w:rsidP="002A0BF6"/>
    <w:p w14:paraId="2E32FD1D" w14:textId="77777777" w:rsidR="002A0BF6" w:rsidRDefault="002A0BF6" w:rsidP="002A0BF6">
      <w:r w:rsidRPr="00123062">
        <w:rPr>
          <w:noProof/>
          <w:lang w:eastAsia="en-GB"/>
        </w:rPr>
        <w:drawing>
          <wp:anchor distT="6096" distB="0" distL="126492" distR="120396" simplePos="0" relativeHeight="251658387" behindDoc="0" locked="0" layoutInCell="1" allowOverlap="0" wp14:anchorId="2EA2E39B" wp14:editId="1D49DD77">
            <wp:simplePos x="0" y="0"/>
            <wp:positionH relativeFrom="column">
              <wp:posOffset>3175000</wp:posOffset>
            </wp:positionH>
            <wp:positionV relativeFrom="paragraph">
              <wp:posOffset>309880</wp:posOffset>
            </wp:positionV>
            <wp:extent cx="2647950" cy="1171575"/>
            <wp:effectExtent l="0" t="0" r="19050" b="9525"/>
            <wp:wrapSquare wrapText="bothSides"/>
            <wp:docPr id="48743" name="Chart 4874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22"/>
              </a:graphicData>
            </a:graphic>
            <wp14:sizeRelH relativeFrom="page">
              <wp14:pctWidth>0</wp14:pctWidth>
            </wp14:sizeRelH>
            <wp14:sizeRelV relativeFrom="page">
              <wp14:pctHeight>0</wp14:pctHeight>
            </wp14:sizeRelV>
          </wp:anchor>
        </w:drawing>
      </w:r>
      <w:r w:rsidRPr="00123062">
        <w:t>Sodium absorption spectrum</w:t>
      </w:r>
      <w:r>
        <w:t>, produced when white light is passed through sodium gas.</w:t>
      </w:r>
    </w:p>
    <w:p w14:paraId="75250917" w14:textId="77777777" w:rsidR="002A0BF6" w:rsidRDefault="002A0BF6" w:rsidP="002A0BF6">
      <w:r w:rsidRPr="00123062">
        <w:rPr>
          <w:noProof/>
          <w:lang w:eastAsia="en-GB"/>
        </w:rPr>
        <mc:AlternateContent>
          <mc:Choice Requires="wpg">
            <w:drawing>
              <wp:inline distT="0" distB="0" distL="0" distR="0" wp14:anchorId="09C17A9C" wp14:editId="35C1E2A4">
                <wp:extent cx="3799490" cy="552450"/>
                <wp:effectExtent l="0" t="0" r="10795" b="19050"/>
                <wp:docPr id="3871" name="Group 38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9490" cy="552450"/>
                          <a:chOff x="2590" y="5430"/>
                          <a:chExt cx="7226" cy="1308"/>
                        </a:xfrm>
                      </wpg:grpSpPr>
                      <wpg:grpSp>
                        <wpg:cNvPr id="3872" name="Group 502"/>
                        <wpg:cNvGrpSpPr>
                          <a:grpSpLocks/>
                        </wpg:cNvGrpSpPr>
                        <wpg:grpSpPr bwMode="auto">
                          <a:xfrm>
                            <a:off x="2590" y="5430"/>
                            <a:ext cx="7226" cy="1308"/>
                            <a:chOff x="2590" y="5430"/>
                            <a:chExt cx="7226" cy="1308"/>
                          </a:xfrm>
                        </wpg:grpSpPr>
                        <pic:pic xmlns:pic="http://schemas.openxmlformats.org/drawingml/2006/picture">
                          <pic:nvPicPr>
                            <pic:cNvPr id="3873" name="Picture 503" descr="spectrum"/>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2590" y="5430"/>
                              <a:ext cx="7226" cy="1308"/>
                            </a:xfrm>
                            <a:prstGeom prst="rect">
                              <a:avLst/>
                            </a:prstGeom>
                            <a:noFill/>
                            <a:extLst>
                              <a:ext uri="{909E8E84-426E-40DD-AFC4-6F175D3DCCD1}">
                                <a14:hiddenFill xmlns:a14="http://schemas.microsoft.com/office/drawing/2010/main">
                                  <a:solidFill>
                                    <a:srgbClr val="FFFFFF"/>
                                  </a:solidFill>
                                </a14:hiddenFill>
                              </a:ext>
                            </a:extLst>
                          </pic:spPr>
                        </pic:pic>
                        <wpg:grpSp>
                          <wpg:cNvPr id="3874" name="Group 504"/>
                          <wpg:cNvGrpSpPr>
                            <a:grpSpLocks/>
                          </wpg:cNvGrpSpPr>
                          <wpg:grpSpPr bwMode="auto">
                            <a:xfrm>
                              <a:off x="6202" y="5505"/>
                              <a:ext cx="49" cy="1134"/>
                              <a:chOff x="6337" y="8642"/>
                              <a:chExt cx="49" cy="1134"/>
                            </a:xfrm>
                          </wpg:grpSpPr>
                          <wps:wsp>
                            <wps:cNvPr id="3875" name="AutoShape 505"/>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3876" name="AutoShape 506"/>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877" name="Rectangle 507"/>
                        <wps:cNvSpPr>
                          <a:spLocks noChangeArrowheads="1"/>
                        </wps:cNvSpPr>
                        <wps:spPr bwMode="auto">
                          <a:xfrm>
                            <a:off x="8325" y="5430"/>
                            <a:ext cx="1491" cy="13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73A4F38B" id="Group 3871" o:spid="_x0000_s1026" style="width:299.15pt;height:43.5pt;mso-position-horizontal-relative:char;mso-position-vertical-relative:line" coordorigin="2590,5430" coordsize="7226,13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">
                <v:group id="Group 502" o:spid="_x0000_s1027" style="position:absolute;left:2590;top:5430;width:7226;height:1308" coordorigin="2590,5430" coordsize="7226,1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">
                  <v:shape id="Picture 503" o:spid="_x0000_s1028" type="#_x0000_t75" alt="spectrum" style="position:absolute;left:2590;top:5430;width:7226;height:13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">
                    <v:imagedata r:id="rId524" o:title="spectrum"/>
                  </v:shape>
                  <v:group id="Group 504" o:spid="_x0000_s1029" style="position:absolute;left:6202;top:5505;width:49;height:1134" coordorigin="6337,8642" coordsize="49,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">
                    <v:shape id="AutoShape 505" o:spid="_x0000_s1030" type="#_x0000_t32" style="position:absolute;left:6337;top:8642;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" strokecolor="#0d0d0d" strokeweight="1.5pt"/>
                    <v:shape id="AutoShape 506" o:spid="_x0000_s1031" type="#_x0000_t32" style="position:absolute;left:6385;top:8642;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" strokeweight="1.5pt"/>
                  </v:group>
                </v:group>
                <v:rect id="Rectangle 507" o:spid="_x0000_s1032" style="position:absolute;left:8325;top:5430;width:1491;height:1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" strokecolor="white"/>
                <w10:anchorlock/>
              </v:group>
            </w:pict>
          </mc:Fallback>
        </mc:AlternateContent>
      </w:r>
    </w:p>
    <w:p w14:paraId="28DAA31B" w14:textId="77777777" w:rsidR="002A0BF6" w:rsidRPr="00123062" w:rsidRDefault="002A0BF6" w:rsidP="002A0BF6">
      <w:r>
        <w:t xml:space="preserve">Notice that the same frequencies are seen as the coloured lines in the top diagram and the black lines in the bottom diagram.  </w:t>
      </w:r>
      <w:r w:rsidRPr="00ED6129">
        <w:t>Changes in the frequency is also observed as a change in the wavelength (remember that v = fλ) This can be observed in both stars and galaxies.</w:t>
      </w:r>
    </w:p>
    <w:p w14:paraId="66AFFE13" w14:textId="77777777" w:rsidR="002A0BF6" w:rsidRDefault="002A0BF6" w:rsidP="002A0BF6">
      <w:pPr>
        <w:pStyle w:val="Heading2"/>
      </w:pPr>
      <w:bookmarkStart w:id="262" w:name="_Toc19365683"/>
      <w:bookmarkStart w:id="263" w:name="_Toc106127839"/>
      <w:r w:rsidRPr="006D65AA">
        <w:rPr>
          <w:rStyle w:val="Heading2Char"/>
          <w:caps/>
          <w:shd w:val="clear" w:color="auto" w:fill="auto"/>
        </w:rPr>
        <w:t>Redshift,</w:t>
      </w:r>
      <w:r w:rsidRPr="006D65AA">
        <w:t xml:space="preserve"> z</w:t>
      </w:r>
      <w:bookmarkEnd w:id="262"/>
      <w:bookmarkEnd w:id="263"/>
    </w:p>
    <w:p w14:paraId="08B312BF" w14:textId="77777777" w:rsidR="002A0BF6" w:rsidRPr="00123062" w:rsidRDefault="002A0BF6" w:rsidP="002A0BF6">
      <w:pPr>
        <w:pStyle w:val="BodyText2"/>
        <w:spacing w:before="120" w:after="0" w:line="240" w:lineRule="auto"/>
      </w:pPr>
      <w:r w:rsidRPr="00123062">
        <w:rPr>
          <w:noProof/>
          <w:lang w:eastAsia="en-GB"/>
        </w:rPr>
        <w:drawing>
          <wp:anchor distT="0" distB="0" distL="360045" distR="114300" simplePos="0" relativeHeight="251658406" behindDoc="1" locked="0" layoutInCell="1" allowOverlap="1" wp14:anchorId="55E1AB57" wp14:editId="6A208132">
            <wp:simplePos x="0" y="0"/>
            <wp:positionH relativeFrom="column">
              <wp:posOffset>4410075</wp:posOffset>
            </wp:positionH>
            <wp:positionV relativeFrom="paragraph">
              <wp:posOffset>52070</wp:posOffset>
            </wp:positionV>
            <wp:extent cx="1278255" cy="1714500"/>
            <wp:effectExtent l="0" t="0" r="0" b="0"/>
            <wp:wrapTight wrapText="bothSides">
              <wp:wrapPolygon edited="0">
                <wp:start x="0" y="0"/>
                <wp:lineTo x="0" y="21360"/>
                <wp:lineTo x="21246" y="21360"/>
                <wp:lineTo x="21246" y="0"/>
                <wp:lineTo x="0" y="0"/>
              </wp:wrapPolygon>
            </wp:wrapTight>
            <wp:docPr id="48744" name="Picture 48744" descr="http://www.fi.edu/learn/case-files/hubble/medium/undated_hubble_portra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http://www.fi.edu/learn/case-files/hubble/medium/undated_hubble_portrait.jpg"/>
                    <pic:cNvPicPr>
                      <a:picLocks noChangeAspect="1" noChangeArrowheads="1"/>
                    </pic:cNvPicPr>
                  </pic:nvPicPr>
                  <pic:blipFill>
                    <a:blip r:embed="rId525" r:link="rId526" cstate="print">
                      <a:extLst>
                        <a:ext uri="{28A0092B-C50C-407E-A947-70E740481C1C}">
                          <a14:useLocalDpi xmlns:a14="http://schemas.microsoft.com/office/drawing/2010/main" val="0"/>
                        </a:ext>
                      </a:extLst>
                    </a:blip>
                    <a:srcRect/>
                    <a:stretch>
                      <a:fillRect/>
                    </a:stretch>
                  </pic:blipFill>
                  <pic:spPr bwMode="auto">
                    <a:xfrm>
                      <a:off x="0" y="0"/>
                      <a:ext cx="1278255"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t>The astronomer Edwin Hubble noticed in the 1920’s that the light from some distant galaxies was shifted towards the red end of the spectrum.</w:t>
      </w:r>
    </w:p>
    <w:p w14:paraId="58E2D5D1" w14:textId="77777777" w:rsidR="002A0BF6" w:rsidRPr="00123062" w:rsidRDefault="002A0BF6" w:rsidP="002A0BF6">
      <w:pPr>
        <w:pStyle w:val="BodyText2"/>
        <w:spacing w:before="120" w:after="0" w:line="240" w:lineRule="auto"/>
        <w:rPr>
          <w:lang w:val="en-US"/>
        </w:rPr>
      </w:pPr>
      <w:r w:rsidRPr="00123062">
        <w:rPr>
          <w:lang w:val="en-US"/>
        </w:rPr>
        <w:t xml:space="preserve">Hubble examined the spectral lines from various elements and found that each galaxy was shifted towards the red by a specific amount. </w:t>
      </w:r>
      <w:r>
        <w:rPr>
          <w:lang w:val="en-US"/>
        </w:rPr>
        <w:t xml:space="preserve">He </w:t>
      </w:r>
      <w:r w:rsidRPr="004D67E3">
        <w:t>interpreted the frequency shift of extra-galactic starlight to mean that distant galaxies are moving away from us</w:t>
      </w:r>
      <w:r w:rsidRPr="00123062">
        <w:rPr>
          <w:lang w:val="en-US"/>
        </w:rPr>
        <w:t>, causing the Doppler Effect to be observed. The bigger the magnitude of the shift the faster the galaxy was moving.</w:t>
      </w:r>
    </w:p>
    <w:p w14:paraId="1131A81E" w14:textId="77777777" w:rsidR="002A0BF6" w:rsidRPr="00123062" w:rsidRDefault="002A0BF6" w:rsidP="002A0BF6">
      <w:pPr>
        <w:pStyle w:val="BodyText2"/>
        <w:spacing w:before="120" w:after="0" w:line="240" w:lineRule="auto"/>
      </w:pPr>
      <w:r w:rsidRPr="00123062">
        <w:rPr>
          <w:noProof/>
          <w:lang w:eastAsia="en-GB"/>
        </w:rPr>
        <mc:AlternateContent>
          <mc:Choice Requires="wpg">
            <w:drawing>
              <wp:anchor distT="0" distB="0" distL="114300" distR="114300" simplePos="0" relativeHeight="251658405" behindDoc="0" locked="0" layoutInCell="1" allowOverlap="1" wp14:anchorId="6C5D41C9" wp14:editId="7C095046">
                <wp:simplePos x="0" y="0"/>
                <wp:positionH relativeFrom="column">
                  <wp:posOffset>-13648</wp:posOffset>
                </wp:positionH>
                <wp:positionV relativeFrom="paragraph">
                  <wp:posOffset>68400</wp:posOffset>
                </wp:positionV>
                <wp:extent cx="5950585" cy="1390650"/>
                <wp:effectExtent l="0" t="0" r="0" b="19050"/>
                <wp:wrapNone/>
                <wp:docPr id="1573" name="Group 1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50585" cy="1390650"/>
                          <a:chOff x="1545" y="4395"/>
                          <a:chExt cx="9371" cy="2190"/>
                        </a:xfrm>
                      </wpg:grpSpPr>
                      <wpg:grpSp>
                        <wpg:cNvPr id="1574" name="Group 710"/>
                        <wpg:cNvGrpSpPr>
                          <a:grpSpLocks/>
                        </wpg:cNvGrpSpPr>
                        <wpg:grpSpPr bwMode="auto">
                          <a:xfrm>
                            <a:off x="1830" y="4695"/>
                            <a:ext cx="5190" cy="1890"/>
                            <a:chOff x="2820" y="10470"/>
                            <a:chExt cx="5190" cy="1890"/>
                          </a:xfrm>
                        </wpg:grpSpPr>
                        <wpg:grpSp>
                          <wpg:cNvPr id="1575" name="Group 711"/>
                          <wpg:cNvGrpSpPr>
                            <a:grpSpLocks/>
                          </wpg:cNvGrpSpPr>
                          <wpg:grpSpPr bwMode="auto">
                            <a:xfrm>
                              <a:off x="2820" y="10470"/>
                              <a:ext cx="5190" cy="765"/>
                              <a:chOff x="2865" y="10470"/>
                              <a:chExt cx="5190" cy="765"/>
                            </a:xfrm>
                          </wpg:grpSpPr>
                          <wps:wsp>
                            <wps:cNvPr id="1576" name="Rectangle 712"/>
                            <wps:cNvSpPr>
                              <a:spLocks noChangeArrowheads="1"/>
                            </wps:cNvSpPr>
                            <wps:spPr bwMode="auto">
                              <a:xfrm>
                                <a:off x="2865" y="10470"/>
                                <a:ext cx="5190" cy="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77" name="Group 713"/>
                            <wpg:cNvGrpSpPr>
                              <a:grpSpLocks/>
                            </wpg:cNvGrpSpPr>
                            <wpg:grpSpPr bwMode="auto">
                              <a:xfrm>
                                <a:off x="3960" y="10470"/>
                                <a:ext cx="2610" cy="765"/>
                                <a:chOff x="3960" y="10470"/>
                                <a:chExt cx="2610" cy="765"/>
                              </a:xfrm>
                            </wpg:grpSpPr>
                            <wps:wsp>
                              <wps:cNvPr id="1578" name="Line 714"/>
                              <wps:cNvCnPr/>
                              <wps:spPr bwMode="auto">
                                <a:xfrm>
                                  <a:off x="396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9" name="Line 715"/>
                              <wps:cNvCnPr/>
                              <wps:spPr bwMode="auto">
                                <a:xfrm>
                                  <a:off x="492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 name="Line 716"/>
                              <wps:cNvCnPr/>
                              <wps:spPr bwMode="auto">
                                <a:xfrm>
                                  <a:off x="5055"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Line 717"/>
                              <wps:cNvCnPr/>
                              <wps:spPr bwMode="auto">
                                <a:xfrm>
                                  <a:off x="6570" y="10470"/>
                                  <a:ext cx="0" cy="765"/>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82" name="Group 718"/>
                          <wpg:cNvGrpSpPr>
                            <a:grpSpLocks/>
                          </wpg:cNvGrpSpPr>
                          <wpg:grpSpPr bwMode="auto">
                            <a:xfrm>
                              <a:off x="2820" y="11595"/>
                              <a:ext cx="5190" cy="765"/>
                              <a:chOff x="2820" y="11595"/>
                              <a:chExt cx="5190" cy="765"/>
                            </a:xfrm>
                          </wpg:grpSpPr>
                          <wps:wsp>
                            <wps:cNvPr id="1583" name="Rectangle 719"/>
                            <wps:cNvSpPr>
                              <a:spLocks noChangeArrowheads="1"/>
                            </wps:cNvSpPr>
                            <wps:spPr bwMode="auto">
                              <a:xfrm>
                                <a:off x="2820" y="11595"/>
                                <a:ext cx="5190" cy="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84" name="Group 720"/>
                            <wpg:cNvGrpSpPr>
                              <a:grpSpLocks/>
                            </wpg:cNvGrpSpPr>
                            <wpg:grpSpPr bwMode="auto">
                              <a:xfrm>
                                <a:off x="3330" y="11595"/>
                                <a:ext cx="2610" cy="765"/>
                                <a:chOff x="3960" y="10470"/>
                                <a:chExt cx="2610" cy="765"/>
                              </a:xfrm>
                            </wpg:grpSpPr>
                            <wps:wsp>
                              <wps:cNvPr id="1585" name="Line 721"/>
                              <wps:cNvCnPr/>
                              <wps:spPr bwMode="auto">
                                <a:xfrm>
                                  <a:off x="396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6" name="Line 722"/>
                              <wps:cNvCnPr/>
                              <wps:spPr bwMode="auto">
                                <a:xfrm>
                                  <a:off x="492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7" name="Line 723"/>
                              <wps:cNvCnPr/>
                              <wps:spPr bwMode="auto">
                                <a:xfrm>
                                  <a:off x="5055"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8" name="Line 724"/>
                              <wps:cNvCnPr/>
                              <wps:spPr bwMode="auto">
                                <a:xfrm>
                                  <a:off x="6570" y="10470"/>
                                  <a:ext cx="0" cy="765"/>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1589" name="Text Box 725"/>
                        <wps:cNvSpPr txBox="1">
                          <a:spLocks noChangeArrowheads="1"/>
                        </wps:cNvSpPr>
                        <wps:spPr bwMode="auto">
                          <a:xfrm>
                            <a:off x="7200" y="4860"/>
                            <a:ext cx="3544"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20A52C" w14:textId="77777777" w:rsidR="002A0BF6" w:rsidRPr="008C757F" w:rsidRDefault="002A0BF6" w:rsidP="002A0BF6">
                              <w:pPr>
                                <w:spacing w:before="0" w:after="0" w:line="240" w:lineRule="auto"/>
                                <w:contextualSpacing/>
                              </w:pPr>
                              <w:r>
                                <w:t xml:space="preserve">spectrum of element on </w:t>
                              </w:r>
                              <w:r w:rsidRPr="008C757F">
                                <w:t>Earth</w:t>
                              </w:r>
                            </w:p>
                          </w:txbxContent>
                        </wps:txbx>
                        <wps:bodyPr rot="0" vert="horz" wrap="square" lIns="91440" tIns="45720" rIns="91440" bIns="45720" anchor="t" anchorCtr="0" upright="1">
                          <a:noAutofit/>
                        </wps:bodyPr>
                      </wps:wsp>
                      <wps:wsp>
                        <wps:cNvPr id="1590" name="Text Box 726"/>
                        <wps:cNvSpPr txBox="1">
                          <a:spLocks noChangeArrowheads="1"/>
                        </wps:cNvSpPr>
                        <wps:spPr bwMode="auto">
                          <a:xfrm>
                            <a:off x="7155" y="5625"/>
                            <a:ext cx="3761"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E2C77" w14:textId="77777777" w:rsidR="002A0BF6" w:rsidRDefault="002A0BF6" w:rsidP="002A0BF6">
                              <w:r>
                                <w:t>spectrum of element from galaxy</w:t>
                              </w:r>
                            </w:p>
                          </w:txbxContent>
                        </wps:txbx>
                        <wps:bodyPr rot="0" vert="horz" wrap="square" lIns="91440" tIns="45720" rIns="91440" bIns="45720" anchor="t" anchorCtr="0" upright="1">
                          <a:noAutofit/>
                        </wps:bodyPr>
                      </wps:wsp>
                      <wps:wsp>
                        <wps:cNvPr id="1591" name="Text Box 727"/>
                        <wps:cNvSpPr txBox="1">
                          <a:spLocks noChangeArrowheads="1"/>
                        </wps:cNvSpPr>
                        <wps:spPr bwMode="auto">
                          <a:xfrm>
                            <a:off x="1545" y="4395"/>
                            <a:ext cx="103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B4C44" w14:textId="77777777" w:rsidR="002A0BF6" w:rsidRPr="00341562" w:rsidRDefault="002A0BF6" w:rsidP="002A0BF6">
                              <w:pPr>
                                <w:spacing w:before="0" w:after="0"/>
                                <w:rPr>
                                  <w:b/>
                                  <w:color w:val="FF0000"/>
                                  <w:szCs w:val="24"/>
                                </w:rPr>
                              </w:pPr>
                              <w:r w:rsidRPr="00341562">
                                <w:rPr>
                                  <w:b/>
                                  <w:color w:val="FF0000"/>
                                  <w:szCs w:val="24"/>
                                </w:rPr>
                                <w:t>Red</w:t>
                              </w:r>
                            </w:p>
                          </w:txbxContent>
                        </wps:txbx>
                        <wps:bodyPr rot="0" vert="horz" wrap="square" lIns="91440" tIns="45720" rIns="91440" bIns="45720" anchor="t" anchorCtr="0" upright="1">
                          <a:noAutofit/>
                        </wps:bodyPr>
                      </wps:wsp>
                      <wps:wsp>
                        <wps:cNvPr id="1592" name="Text Box 728"/>
                        <wps:cNvSpPr txBox="1">
                          <a:spLocks noChangeArrowheads="1"/>
                        </wps:cNvSpPr>
                        <wps:spPr bwMode="auto">
                          <a:xfrm>
                            <a:off x="6570" y="4395"/>
                            <a:ext cx="1123"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ED0EF" w14:textId="77777777" w:rsidR="002A0BF6" w:rsidRPr="005744F7" w:rsidRDefault="002A0BF6" w:rsidP="002A0BF6">
                              <w:pPr>
                                <w:spacing w:before="0" w:after="0"/>
                                <w:rPr>
                                  <w:b/>
                                  <w:color w:val="0070C0"/>
                                  <w:szCs w:val="24"/>
                                </w:rPr>
                              </w:pPr>
                              <w:r w:rsidRPr="005744F7">
                                <w:rPr>
                                  <w:b/>
                                  <w:color w:val="0070C0"/>
                                  <w:szCs w:val="24"/>
                                </w:rPr>
                                <w:t>Blue</w:t>
                              </w:r>
                            </w:p>
                          </w:txbxContent>
                        </wps:txbx>
                        <wps:bodyPr rot="0" vert="horz" wrap="square" lIns="91440" tIns="45720" rIns="91440" bIns="45720" anchor="t" anchorCtr="0" upright="1">
                          <a:noAutofit/>
                        </wps:bodyPr>
                      </wps:wsp>
                      <wps:wsp>
                        <wps:cNvPr id="1593" name="Line 729"/>
                        <wps:cNvCnPr/>
                        <wps:spPr bwMode="auto">
                          <a:xfrm flipH="1">
                            <a:off x="5010" y="6210"/>
                            <a:ext cx="52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4" name="Line 730"/>
                        <wps:cNvCnPr/>
                        <wps:spPr bwMode="auto">
                          <a:xfrm>
                            <a:off x="5535" y="5445"/>
                            <a:ext cx="0" cy="114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95" name="Text Box 731"/>
                        <wps:cNvSpPr txBox="1">
                          <a:spLocks noChangeArrowheads="1"/>
                        </wps:cNvSpPr>
                        <wps:spPr bwMode="auto">
                          <a:xfrm>
                            <a:off x="4734" y="5460"/>
                            <a:ext cx="120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EE962" w14:textId="77777777" w:rsidR="002A0BF6" w:rsidRPr="008270EF" w:rsidRDefault="002A0BF6" w:rsidP="002A0BF6">
                              <w:pPr>
                                <w:spacing w:before="0" w:after="0"/>
                                <w:rPr>
                                  <w:szCs w:val="24"/>
                                </w:rPr>
                              </w:pPr>
                              <w:r w:rsidRPr="008270EF">
                                <w:rPr>
                                  <w:szCs w:val="24"/>
                                </w:rPr>
                                <w:t>shif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5D41C9" id="Group 1573" o:spid="_x0000_s2807" style="position:absolute;margin-left:-1.05pt;margin-top:5.4pt;width:468.55pt;height:109.5pt;z-index:251658405;mso-position-horizontal-relative:text;mso-position-vertical-relative:text" coordorigin="1545,4395" coordsize="9371,2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">
                <v:group id="Group 710" o:spid="_x0000_s2808" style="position:absolute;left:1830;top:4695;width:5190;height:1890" coordorigin="2820,10470" coordsize="5190,1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">
                  <v:group id="Group 711" o:spid="_x0000_s2809" style="position:absolute;left:2820;top:10470;width:5190;height:765" coordorigin="2865,10470" coordsize="519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">
                    <v:rect id="Rectangle 712" o:spid="_x0000_s2810" style="position:absolute;left:2865;top:10470;width:5190;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"/>
                    <v:group id="Group 713" o:spid="_x0000_s2811" style="position:absolute;left:3960;top:10470;width:2610;height:765" coordorigin="3960,10470" coordsize="261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">
                      <v:line id="Line 714" o:spid="_x0000_s2812" style="position:absolute;visibility:visible;mso-wrap-style:square" from="3960,10470" to="3960,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"/>
                      <v:line id="Line 715" o:spid="_x0000_s2813" style="position:absolute;visibility:visible;mso-wrap-style:square" from="4920,10470" to="4920,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"/>
                      <v:line id="Line 716" o:spid="_x0000_s2814" style="position:absolute;visibility:visible;mso-wrap-style:square" from="5055,10470" to="5055,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"/>
                      <v:line id="Line 717" o:spid="_x0000_s2815" style="position:absolute;visibility:visible;mso-wrap-style:square" from="6570,10470" to="6570,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" strokeweight="3.25pt"/>
                    </v:group>
                  </v:group>
                  <v:group id="Group 718" o:spid="_x0000_s2816" style="position:absolute;left:2820;top:11595;width:5190;height:765" coordorigin="2820,11595" coordsize="519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">
                    <v:rect id="Rectangle 719" o:spid="_x0000_s2817" style="position:absolute;left:2820;top:11595;width:5190;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"/>
                    <v:group id="Group 720" o:spid="_x0000_s2818" style="position:absolute;left:3330;top:11595;width:2610;height:765" coordorigin="3960,10470" coordsize="2610,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">
                      <v:line id="Line 721" o:spid="_x0000_s2819" style="position:absolute;visibility:visible;mso-wrap-style:square" from="3960,10470" to="3960,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"/>
                      <v:line id="Line 722" o:spid="_x0000_s2820" style="position:absolute;visibility:visible;mso-wrap-style:square" from="4920,10470" to="4920,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"/>
                      <v:line id="Line 723" o:spid="_x0000_s2821" style="position:absolute;visibility:visible;mso-wrap-style:square" from="5055,10470" to="5055,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"/>
                      <v:line id="Line 724" o:spid="_x0000_s2822" style="position:absolute;visibility:visible;mso-wrap-style:square" from="6570,10470" to="6570,11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" strokeweight="3.25pt"/>
                    </v:group>
                  </v:group>
                </v:group>
                <v:shape id="Text Box 725" o:spid="_x0000_s2823" type="#_x0000_t202" style="position:absolute;left:7200;top:4860;width:3544;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" filled="f" stroked="f">
                  <v:textbox>
                    <w:txbxContent>
                      <w:p w14:paraId="2620A52C" w14:textId="77777777" w:rsidR="002A0BF6" w:rsidRPr="008C757F" w:rsidRDefault="002A0BF6" w:rsidP="002A0BF6">
                        <w:pPr>
                          <w:spacing w:before="0" w:after="0" w:line="240" w:lineRule="auto"/>
                          <w:contextualSpacing/>
                        </w:pPr>
                        <w:r>
                          <w:t xml:space="preserve">spectrum of element on </w:t>
                        </w:r>
                        <w:r w:rsidRPr="008C757F">
                          <w:t>Earth</w:t>
                        </w:r>
                      </w:p>
                    </w:txbxContent>
                  </v:textbox>
                </v:shape>
                <v:shape id="Text Box 726" o:spid="_x0000_s2824" type="#_x0000_t202" style="position:absolute;left:7155;top:5625;width:3761;height: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" filled="f" stroked="f">
                  <v:textbox>
                    <w:txbxContent>
                      <w:p w14:paraId="757E2C77" w14:textId="77777777" w:rsidR="002A0BF6" w:rsidRDefault="002A0BF6" w:rsidP="002A0BF6">
                        <w:r>
                          <w:t>spectrum of element from galaxy</w:t>
                        </w:r>
                      </w:p>
                    </w:txbxContent>
                  </v:textbox>
                </v:shape>
                <v:shape id="Text Box 727" o:spid="_x0000_s2825" type="#_x0000_t202" style="position:absolute;left:1545;top:4395;width:103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" filled="f" stroked="f">
                  <v:textbox>
                    <w:txbxContent>
                      <w:p w14:paraId="3FBB4C44" w14:textId="77777777" w:rsidR="002A0BF6" w:rsidRPr="00341562" w:rsidRDefault="002A0BF6" w:rsidP="002A0BF6">
                        <w:pPr>
                          <w:spacing w:before="0" w:after="0"/>
                          <w:rPr>
                            <w:b/>
                            <w:color w:val="FF0000"/>
                            <w:szCs w:val="24"/>
                          </w:rPr>
                        </w:pPr>
                        <w:r w:rsidRPr="00341562">
                          <w:rPr>
                            <w:b/>
                            <w:color w:val="FF0000"/>
                            <w:szCs w:val="24"/>
                          </w:rPr>
                          <w:t>Red</w:t>
                        </w:r>
                      </w:p>
                    </w:txbxContent>
                  </v:textbox>
                </v:shape>
                <v:shape id="Text Box 728" o:spid="_x0000_s2826" type="#_x0000_t202" style="position:absolute;left:6570;top:4395;width:1123;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" filled="f" stroked="f">
                  <v:textbox>
                    <w:txbxContent>
                      <w:p w14:paraId="636ED0EF" w14:textId="77777777" w:rsidR="002A0BF6" w:rsidRPr="005744F7" w:rsidRDefault="002A0BF6" w:rsidP="002A0BF6">
                        <w:pPr>
                          <w:spacing w:before="0" w:after="0"/>
                          <w:rPr>
                            <w:b/>
                            <w:color w:val="0070C0"/>
                            <w:szCs w:val="24"/>
                          </w:rPr>
                        </w:pPr>
                        <w:r w:rsidRPr="005744F7">
                          <w:rPr>
                            <w:b/>
                            <w:color w:val="0070C0"/>
                            <w:szCs w:val="24"/>
                          </w:rPr>
                          <w:t>Blue</w:t>
                        </w:r>
                      </w:p>
                    </w:txbxContent>
                  </v:textbox>
                </v:shape>
                <v:line id="Line 729" o:spid="_x0000_s2827" style="position:absolute;flip:x;visibility:visible;mso-wrap-style:square" from="5010,6210" to="5535,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" strokeweight="1.5pt">
                  <v:stroke endarrow="block"/>
                </v:line>
                <v:line id="Line 730" o:spid="_x0000_s2828" style="position:absolute;visibility:visible;mso-wrap-style:square" from="5535,5445" to="5535,65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" strokeweight="1pt">
                  <v:stroke dashstyle="longDash"/>
                </v:line>
                <v:shape id="Text Box 731" o:spid="_x0000_s2829" type="#_x0000_t202" style="position:absolute;left:4734;top:5460;width:120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" filled="f" stroked="f">
                  <v:textbox>
                    <w:txbxContent>
                      <w:p w14:paraId="485EE962" w14:textId="77777777" w:rsidR="002A0BF6" w:rsidRPr="008270EF" w:rsidRDefault="002A0BF6" w:rsidP="002A0BF6">
                        <w:pPr>
                          <w:spacing w:before="0" w:after="0"/>
                          <w:rPr>
                            <w:szCs w:val="24"/>
                          </w:rPr>
                        </w:pPr>
                        <w:r w:rsidRPr="008270EF">
                          <w:rPr>
                            <w:szCs w:val="24"/>
                          </w:rPr>
                          <w:t>shift</w:t>
                        </w:r>
                      </w:p>
                    </w:txbxContent>
                  </v:textbox>
                </v:shape>
              </v:group>
            </w:pict>
          </mc:Fallback>
        </mc:AlternateContent>
      </w:r>
    </w:p>
    <w:p w14:paraId="390B3DAC" w14:textId="77777777" w:rsidR="002A0BF6" w:rsidRPr="00123062" w:rsidRDefault="002A0BF6" w:rsidP="002A0BF6">
      <w:pPr>
        <w:pStyle w:val="BodyText2"/>
        <w:spacing w:before="120" w:after="0" w:line="240" w:lineRule="auto"/>
      </w:pPr>
    </w:p>
    <w:p w14:paraId="7F49C0DA" w14:textId="77777777" w:rsidR="002A0BF6" w:rsidRPr="00123062" w:rsidRDefault="002A0BF6" w:rsidP="002A0BF6">
      <w:pPr>
        <w:pStyle w:val="BodyText2"/>
        <w:spacing w:before="120" w:after="0" w:line="240" w:lineRule="auto"/>
      </w:pPr>
    </w:p>
    <w:p w14:paraId="4B787570" w14:textId="77777777" w:rsidR="002A0BF6" w:rsidRPr="00123062" w:rsidRDefault="002A0BF6" w:rsidP="002A0BF6">
      <w:pPr>
        <w:pStyle w:val="BodyText2"/>
        <w:spacing w:before="120" w:after="0" w:line="240" w:lineRule="auto"/>
      </w:pPr>
    </w:p>
    <w:p w14:paraId="673E2878" w14:textId="77777777" w:rsidR="002A0BF6" w:rsidRPr="00123062" w:rsidRDefault="002A0BF6" w:rsidP="002A0BF6">
      <w:pPr>
        <w:pStyle w:val="BodyText2"/>
        <w:spacing w:before="120" w:after="0" w:line="240" w:lineRule="auto"/>
      </w:pPr>
    </w:p>
    <w:p w14:paraId="56A37B2E" w14:textId="77777777" w:rsidR="002A0BF6" w:rsidRPr="00123062" w:rsidRDefault="002A0BF6" w:rsidP="002A0BF6">
      <w:pPr>
        <w:pStyle w:val="BodyText2"/>
        <w:spacing w:before="120" w:after="0" w:line="240" w:lineRule="auto"/>
      </w:pPr>
    </w:p>
    <w:p w14:paraId="58B969A7" w14:textId="77777777" w:rsidR="002A0BF6" w:rsidRDefault="002A0BF6" w:rsidP="002A0BF6">
      <w:pPr>
        <w:pStyle w:val="BodyText2"/>
        <w:spacing w:before="120" w:after="0" w:line="240" w:lineRule="auto"/>
      </w:pPr>
    </w:p>
    <w:p w14:paraId="5C17129E" w14:textId="77777777" w:rsidR="002A0BF6" w:rsidRPr="00F17309" w:rsidRDefault="002A0BF6" w:rsidP="002A0BF6">
      <w:pPr>
        <w:pStyle w:val="BodyText2"/>
        <w:spacing w:before="120" w:after="0" w:line="240" w:lineRule="auto"/>
        <w:rPr>
          <w:b/>
        </w:rPr>
      </w:pPr>
      <w:r w:rsidRPr="00123062">
        <w:t xml:space="preserve">Redshift is an example of the Doppler Effect. </w:t>
      </w:r>
      <w:r w:rsidRPr="00F17309">
        <w:rPr>
          <w:b/>
          <w:highlight w:val="yellow"/>
        </w:rPr>
        <w:t>Redshift is the term given to the change in frequency of the light emitted by stars, as observed from Earth, due to the stars moving away from us.</w:t>
      </w:r>
    </w:p>
    <w:p w14:paraId="7C322743" w14:textId="77777777" w:rsidR="002A0BF6" w:rsidRPr="00123062" w:rsidRDefault="002A0BF6" w:rsidP="002A0BF6">
      <w:pPr>
        <w:pStyle w:val="BodyText2"/>
        <w:spacing w:before="120" w:after="0" w:line="240" w:lineRule="auto"/>
        <w:rPr>
          <w:noProof/>
          <w:lang w:eastAsia="en-GB"/>
        </w:rPr>
      </w:pPr>
      <w:r w:rsidRPr="00123062">
        <w:rPr>
          <w:noProof/>
          <w:lang w:eastAsia="en-GB"/>
        </w:rPr>
        <mc:AlternateContent>
          <mc:Choice Requires="wpc">
            <w:drawing>
              <wp:inline distT="0" distB="0" distL="0" distR="0" wp14:anchorId="4D8328F8" wp14:editId="0C5989F7">
                <wp:extent cx="5581403" cy="1092530"/>
                <wp:effectExtent l="0" t="0" r="19685" b="0"/>
                <wp:docPr id="3869" name="Canvas 38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55" name="Text Box 515"/>
                        <wps:cNvSpPr txBox="1">
                          <a:spLocks noChangeArrowheads="1"/>
                        </wps:cNvSpPr>
                        <wps:spPr bwMode="auto">
                          <a:xfrm>
                            <a:off x="228624" y="105971"/>
                            <a:ext cx="695960" cy="334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EFC059" w14:textId="77777777" w:rsidR="002A0BF6" w:rsidRDefault="002A0BF6" w:rsidP="002A0BF6">
                              <w:pPr>
                                <w:spacing w:before="0" w:after="0"/>
                              </w:pPr>
                              <w:r>
                                <w:t>Normal</w:t>
                              </w:r>
                            </w:p>
                          </w:txbxContent>
                        </wps:txbx>
                        <wps:bodyPr rot="0" vert="horz" wrap="square" lIns="91440" tIns="45720" rIns="91440" bIns="45720" anchor="t" anchorCtr="0" upright="1">
                          <a:noAutofit/>
                        </wps:bodyPr>
                      </wps:wsp>
                      <wps:wsp>
                        <wps:cNvPr id="3856" name="Text Box 516"/>
                        <wps:cNvSpPr txBox="1">
                          <a:spLocks noChangeArrowheads="1"/>
                        </wps:cNvSpPr>
                        <wps:spPr bwMode="auto">
                          <a:xfrm>
                            <a:off x="12748" y="491518"/>
                            <a:ext cx="911860" cy="302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0A7EC2" w14:textId="77777777" w:rsidR="002A0BF6" w:rsidRDefault="002A0BF6" w:rsidP="002A0BF6">
                              <w:pPr>
                                <w:spacing w:before="0" w:after="0"/>
                              </w:pPr>
                              <w:r>
                                <w:t>Redshifted</w:t>
                              </w:r>
                            </w:p>
                          </w:txbxContent>
                        </wps:txbx>
                        <wps:bodyPr rot="0" vert="horz" wrap="square" lIns="91440" tIns="45720" rIns="91440" bIns="45720" anchor="t" anchorCtr="0" upright="1">
                          <a:noAutofit/>
                        </wps:bodyPr>
                      </wps:wsp>
                      <wpg:wgp>
                        <wpg:cNvPr id="3857" name="Group 517"/>
                        <wpg:cNvGrpSpPr>
                          <a:grpSpLocks/>
                        </wpg:cNvGrpSpPr>
                        <wpg:grpSpPr bwMode="auto">
                          <a:xfrm>
                            <a:off x="926749" y="84143"/>
                            <a:ext cx="4655185" cy="799465"/>
                            <a:chOff x="3468" y="2334"/>
                            <a:chExt cx="7622" cy="1308"/>
                          </a:xfrm>
                        </wpg:grpSpPr>
                        <wpg:grpSp>
                          <wpg:cNvPr id="3858" name="Group 518"/>
                          <wpg:cNvGrpSpPr>
                            <a:grpSpLocks/>
                          </wpg:cNvGrpSpPr>
                          <wpg:grpSpPr bwMode="auto">
                            <a:xfrm>
                              <a:off x="3468" y="2334"/>
                              <a:ext cx="7226" cy="1308"/>
                              <a:chOff x="1853" y="2305"/>
                              <a:chExt cx="7226" cy="1308"/>
                            </a:xfrm>
                          </wpg:grpSpPr>
                          <pic:pic xmlns:pic="http://schemas.openxmlformats.org/drawingml/2006/picture">
                            <pic:nvPicPr>
                              <pic:cNvPr id="3859" name="Picture 519" descr="spectrum"/>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1853" y="2305"/>
                                <a:ext cx="7226" cy="1308"/>
                              </a:xfrm>
                              <a:prstGeom prst="rect">
                                <a:avLst/>
                              </a:prstGeom>
                              <a:noFill/>
                              <a:extLst>
                                <a:ext uri="{909E8E84-426E-40DD-AFC4-6F175D3DCCD1}">
                                  <a14:hiddenFill xmlns:a14="http://schemas.microsoft.com/office/drawing/2010/main">
                                    <a:solidFill>
                                      <a:srgbClr val="FFFFFF"/>
                                    </a:solidFill>
                                  </a14:hiddenFill>
                                </a:ext>
                              </a:extLst>
                            </pic:spPr>
                          </pic:pic>
                          <wpg:grpSp>
                            <wpg:cNvPr id="3860" name="Group 520"/>
                            <wpg:cNvGrpSpPr>
                              <a:grpSpLocks/>
                            </wpg:cNvGrpSpPr>
                            <wpg:grpSpPr bwMode="auto">
                              <a:xfrm>
                                <a:off x="5476" y="2369"/>
                                <a:ext cx="49" cy="567"/>
                                <a:chOff x="6337" y="8642"/>
                                <a:chExt cx="49" cy="1134"/>
                              </a:xfrm>
                            </wpg:grpSpPr>
                            <wps:wsp>
                              <wps:cNvPr id="3861" name="AutoShape 521"/>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3862" name="AutoShape 522"/>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3863" name="Group 523"/>
                            <wpg:cNvGrpSpPr>
                              <a:grpSpLocks/>
                            </wpg:cNvGrpSpPr>
                            <wpg:grpSpPr bwMode="auto">
                              <a:xfrm>
                                <a:off x="5595" y="2917"/>
                                <a:ext cx="49" cy="567"/>
                                <a:chOff x="6337" y="8642"/>
                                <a:chExt cx="49" cy="1134"/>
                              </a:xfrm>
                            </wpg:grpSpPr>
                            <wps:wsp>
                              <wps:cNvPr id="3864" name="AutoShape 524"/>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3865" name="AutoShape 525"/>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866" name="AutoShape 526"/>
                            <wps:cNvCnPr>
                              <a:cxnSpLocks noChangeShapeType="1"/>
                            </wps:cNvCnPr>
                            <wps:spPr bwMode="auto">
                              <a:xfrm>
                                <a:off x="1853" y="2917"/>
                                <a:ext cx="7226"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3867" name="Rectangle 527"/>
                          <wps:cNvSpPr>
                            <a:spLocks noChangeArrowheads="1"/>
                          </wps:cNvSpPr>
                          <wps:spPr bwMode="auto">
                            <a:xfrm>
                              <a:off x="9599" y="2334"/>
                              <a:ext cx="1491" cy="13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wps:wsp>
                        <wps:cNvPr id="3868" name="Text Box 528"/>
                        <wps:cNvSpPr txBox="1">
                          <a:spLocks noChangeArrowheads="1"/>
                        </wps:cNvSpPr>
                        <wps:spPr bwMode="auto">
                          <a:xfrm>
                            <a:off x="201930" y="794417"/>
                            <a:ext cx="2764155" cy="186055"/>
                          </a:xfrm>
                          <a:prstGeom prst="rect">
                            <a:avLst/>
                          </a:prstGeom>
                          <a:noFill/>
                          <a:ln>
                            <a:noFill/>
                          </a:ln>
                        </wps:spPr>
                        <wps:txbx>
                          <w:txbxContent>
                            <w:p w14:paraId="769376A2" w14:textId="77777777" w:rsidR="002A0BF6" w:rsidRPr="00436291" w:rsidRDefault="002A0BF6" w:rsidP="002A0BF6">
                              <w:pPr>
                                <w:pStyle w:val="Figures"/>
                                <w:rPr>
                                  <w:rFonts w:asciiTheme="minorHAnsi" w:hAnsiTheme="minorHAnsi"/>
                                  <w:sz w:val="24"/>
                                  <w:szCs w:val="24"/>
                                </w:rPr>
                              </w:pPr>
                              <w:r w:rsidRPr="00436291">
                                <w:rPr>
                                  <w:rFonts w:asciiTheme="minorHAnsi" w:hAnsiTheme="minorHAnsi"/>
                                  <w:sz w:val="24"/>
                                  <w:szCs w:val="24"/>
                                </w:rPr>
                                <w:t>Redshift</w:t>
                              </w:r>
                            </w:p>
                          </w:txbxContent>
                        </wps:txbx>
                        <wps:bodyPr rot="0" vert="horz" wrap="square" lIns="0" tIns="0" rIns="0" bIns="0" anchor="t" anchorCtr="0" upright="1">
                          <a:spAutoFit/>
                        </wps:bodyPr>
                      </wps:wsp>
                    </wpc:wpc>
                  </a:graphicData>
                </a:graphic>
              </wp:inline>
            </w:drawing>
          </mc:Choice>
          <mc:Fallback>
            <w:pict>
              <v:group w14:anchorId="4D8328F8" id="Canvas 3869" o:spid="_x0000_s2830" editas="canvas" style="width:439.5pt;height:86.05pt;mso-position-horizontal-relative:char;mso-position-vertical-relative:line" coordsize="55810,109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">
                <v:shape id="_x0000_s2831" type="#_x0000_t75" style="position:absolute;width:55810;height:10922;visibility:visible;mso-wrap-style:square">
                  <v:fill o:detectmouseclick="t"/>
                  <v:path o:connecttype="none"/>
                </v:shape>
                <v:shape id="Text Box 515" o:spid="_x0000_s2832" type="#_x0000_t202" style="position:absolute;left:2286;top:1059;width:6959;height:3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" stroked="f">
                  <v:textbox>
                    <w:txbxContent>
                      <w:p w14:paraId="47EFC059" w14:textId="77777777" w:rsidR="002A0BF6" w:rsidRDefault="002A0BF6" w:rsidP="002A0BF6">
                        <w:pPr>
                          <w:spacing w:before="0" w:after="0"/>
                        </w:pPr>
                        <w:r>
                          <w:t>Normal</w:t>
                        </w:r>
                      </w:p>
                    </w:txbxContent>
                  </v:textbox>
                </v:shape>
                <v:shape id="Text Box 516" o:spid="_x0000_s2833" type="#_x0000_t202" style="position:absolute;left:127;top:4915;width:9119;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" stroked="f">
                  <v:textbox>
                    <w:txbxContent>
                      <w:p w14:paraId="150A7EC2" w14:textId="77777777" w:rsidR="002A0BF6" w:rsidRDefault="002A0BF6" w:rsidP="002A0BF6">
                        <w:pPr>
                          <w:spacing w:before="0" w:after="0"/>
                        </w:pPr>
                        <w:r>
                          <w:t>Redshifted</w:t>
                        </w:r>
                      </w:p>
                    </w:txbxContent>
                  </v:textbox>
                </v:shape>
                <v:group id="Group 517" o:spid="_x0000_s2834" style="position:absolute;left:9267;top:841;width:46552;height:7995" coordorigin="3468,2334" coordsize="7622,1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">
                  <v:group id="Group 518" o:spid="_x0000_s2835" style="position:absolute;left:3468;top:2334;width:7226;height:1308" coordorigin="1853,2305" coordsize="7226,13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">
                    <v:shape id="Picture 519" o:spid="_x0000_s2836" type="#_x0000_t75" alt="spectrum" style="position:absolute;left:1853;top:2305;width:7226;height:13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">
                      <v:imagedata r:id="rId527" o:title="spectrum"/>
                    </v:shape>
                    <v:group id="Group 520" o:spid="_x0000_s2837" style="position:absolute;left:5476;top:2369;width:49;height:567" coordorigin="6337,8642" coordsize="49,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">
                      <v:shape id="AutoShape 521" o:spid="_x0000_s2838" type="#_x0000_t32" style="position:absolute;left:6337;top:8642;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" strokecolor="#0d0d0d" strokeweight="1.5pt"/>
                      <v:shape id="AutoShape 522" o:spid="_x0000_s2839" type="#_x0000_t32" style="position:absolute;left:6385;top:8642;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" strokeweight="1.5pt"/>
                    </v:group>
                    <v:group id="Group 523" o:spid="_x0000_s2840" style="position:absolute;left:5595;top:2917;width:49;height:567" coordorigin="6337,8642" coordsize="49,1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">
                      <v:shape id="AutoShape 524" o:spid="_x0000_s2841" type="#_x0000_t32" style="position:absolute;left:6337;top:8642;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" strokecolor="#0d0d0d" strokeweight="1.5pt"/>
                      <v:shape id="AutoShape 525" o:spid="_x0000_s2842" type="#_x0000_t32" style="position:absolute;left:6385;top:8642;width:1;height:11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" strokeweight="1.5pt"/>
                    </v:group>
                    <v:shape id="AutoShape 526" o:spid="_x0000_s2843" type="#_x0000_t32" style="position:absolute;left:1853;top:2917;width:7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" strokeweight="2.25pt"/>
                  </v:group>
                  <v:rect id="Rectangle 527" o:spid="_x0000_s2844" style="position:absolute;left:9599;top:2334;width:1491;height:13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" strokecolor="white"/>
                </v:group>
                <v:shape id="Text Box 528" o:spid="_x0000_s2845" type="#_x0000_t202" style="position:absolute;left:2019;top:7944;width:27641;height:1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" filled="f" stroked="f">
                  <v:textbox style="mso-fit-shape-to-text:t" inset="0,0,0,0">
                    <w:txbxContent>
                      <w:p w14:paraId="769376A2" w14:textId="77777777" w:rsidR="002A0BF6" w:rsidRPr="00436291" w:rsidRDefault="002A0BF6" w:rsidP="002A0BF6">
                        <w:pPr>
                          <w:pStyle w:val="Figures"/>
                          <w:rPr>
                            <w:rFonts w:asciiTheme="minorHAnsi" w:hAnsiTheme="minorHAnsi"/>
                            <w:sz w:val="24"/>
                            <w:szCs w:val="24"/>
                          </w:rPr>
                        </w:pPr>
                        <w:r w:rsidRPr="00436291">
                          <w:rPr>
                            <w:rFonts w:asciiTheme="minorHAnsi" w:hAnsiTheme="minorHAnsi"/>
                            <w:sz w:val="24"/>
                            <w:szCs w:val="24"/>
                          </w:rPr>
                          <w:t>Redshift</w:t>
                        </w:r>
                      </w:p>
                    </w:txbxContent>
                  </v:textbox>
                </v:shape>
                <w10:anchorlock/>
              </v:group>
            </w:pict>
          </mc:Fallback>
        </mc:AlternateContent>
      </w:r>
    </w:p>
    <w:p w14:paraId="2B193CD0" w14:textId="77777777" w:rsidR="002A0BF6" w:rsidRDefault="002A0BF6" w:rsidP="002A0BF6">
      <w:pPr>
        <w:pStyle w:val="BodyText2"/>
        <w:spacing w:before="120" w:after="0" w:line="240" w:lineRule="auto"/>
        <w:rPr>
          <w:b/>
          <w:highlight w:val="yellow"/>
          <w:lang w:val="en-US"/>
        </w:rPr>
      </w:pPr>
    </w:p>
    <w:p w14:paraId="023EBAA1" w14:textId="77777777" w:rsidR="002A0BF6" w:rsidRPr="00123062" w:rsidRDefault="002A0BF6" w:rsidP="002A0BF6">
      <w:pPr>
        <w:pStyle w:val="BodyText2"/>
        <w:spacing w:before="120" w:after="0" w:line="240" w:lineRule="auto"/>
        <w:rPr>
          <w:b/>
        </w:rPr>
      </w:pPr>
      <w:r w:rsidRPr="005744F7">
        <w:rPr>
          <w:b/>
          <w:highlight w:val="yellow"/>
          <w:lang w:val="en-US"/>
        </w:rPr>
        <w:t xml:space="preserve">Redshift, </w:t>
      </w:r>
      <w:r w:rsidRPr="005744F7">
        <w:rPr>
          <w:b/>
          <w:i/>
          <w:iCs/>
          <w:highlight w:val="yellow"/>
          <w:lang w:val="en-US"/>
        </w:rPr>
        <w:t>z</w:t>
      </w:r>
      <w:r w:rsidRPr="005744F7">
        <w:rPr>
          <w:b/>
          <w:highlight w:val="yellow"/>
          <w:lang w:val="en-US"/>
        </w:rPr>
        <w:t xml:space="preserve">, of a galaxy is </w:t>
      </w:r>
      <w:r w:rsidRPr="005744F7">
        <w:rPr>
          <w:b/>
          <w:highlight w:val="yellow"/>
        </w:rPr>
        <w:t xml:space="preserve">defined as the change in wavelength divided by the original wavelength, and given the symbol </w:t>
      </w:r>
      <w:r w:rsidRPr="005744F7">
        <w:rPr>
          <w:b/>
          <w:i/>
          <w:highlight w:val="yellow"/>
        </w:rPr>
        <w:t>z</w:t>
      </w:r>
      <w:r w:rsidRPr="005744F7">
        <w:rPr>
          <w:b/>
          <w:highlight w:val="yellow"/>
        </w:rPr>
        <w:t>.</w:t>
      </w:r>
    </w:p>
    <w:p w14:paraId="3B8A5568" w14:textId="77777777" w:rsidR="002A0BF6" w:rsidRPr="00123062" w:rsidRDefault="002A0BF6" w:rsidP="002A0BF6">
      <w:pPr>
        <w:pStyle w:val="BodyText2"/>
        <w:spacing w:before="120" w:after="0" w:line="240" w:lineRule="auto"/>
        <w:rPr>
          <w:b/>
        </w:rPr>
      </w:pPr>
      <w:r w:rsidRPr="00123062">
        <w:t xml:space="preserve">So, redshift </w:t>
      </w:r>
      <w:r w:rsidRPr="00123062">
        <w:fldChar w:fldCharType="begin"/>
      </w:r>
      <w:r w:rsidRPr="00123062">
        <w:instrText xml:space="preserve"> QUOTE </w:instrText>
      </w:r>
      <m:oMath>
        <m:r>
          <m:rPr>
            <m:sty m:val="p"/>
          </m:rPr>
          <w:rPr>
            <w:rFonts w:ascii="Cambria Math" w:hAnsi="Cambria Math"/>
          </w:rPr>
          <m:t xml:space="preserve">z= </m:t>
        </m:r>
        <m:f>
          <m:fPr>
            <m:ctrlPr>
              <w:rPr>
                <w:rFonts w:ascii="Cambria Math" w:hAnsi="Cambria Math"/>
                <w:i/>
              </w:rPr>
            </m:ctrlPr>
          </m:fPr>
          <m:num>
            <m:r>
              <m:rPr>
                <m:sty m:val="p"/>
              </m:rPr>
              <w:rPr>
                <w:rFonts w:ascii="Cambria Math" w:hAnsi="Cambria Math"/>
              </w:rPr>
              <m:t>Δλ</m:t>
            </m:r>
          </m:num>
          <m:den>
            <m:r>
              <m:rPr>
                <m:sty m:val="p"/>
              </m:rPr>
              <w:rPr>
                <w:rFonts w:ascii="Cambria Math" w:hAnsi="Cambria Math"/>
              </w:rPr>
              <m:t>λ</m:t>
            </m:r>
          </m:den>
        </m:f>
        <m:r>
          <m:rPr>
            <m:sty m:val="p"/>
          </m:rP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observed</m:t>
                </m:r>
              </m:sub>
            </m:sSub>
            <m:r>
              <m:rPr>
                <m:sty m:val="p"/>
              </m:rPr>
              <w:rPr>
                <w:rFonts w:ascii="Cambria Math" w:hAnsi="Cambria Math"/>
              </w:rPr>
              <m:t xml:space="preserve">- </m:t>
            </m:r>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source</m:t>
                </m:r>
              </m:sub>
            </m:sSub>
          </m:num>
          <m:den>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source</m:t>
                </m:r>
              </m:sub>
            </m:sSub>
          </m:den>
        </m:f>
      </m:oMath>
      <w:r w:rsidRPr="00123062">
        <w:instrText xml:space="preserve"> </w:instrText>
      </w:r>
      <w:r w:rsidRPr="00123062">
        <w:fldChar w:fldCharType="end"/>
      </w:r>
    </w:p>
    <w:p w14:paraId="44FB42FC" w14:textId="0B2D6F37" w:rsidR="002A0BF6" w:rsidRDefault="002A0BF6" w:rsidP="002A0BF6">
      <w:pPr>
        <w:pStyle w:val="BodyText2"/>
        <w:spacing w:before="120" w:after="0" w:line="240" w:lineRule="auto"/>
      </w:pPr>
      <w:r>
        <w:rPr>
          <w:noProof/>
        </w:rPr>
        <w:drawing>
          <wp:anchor distT="0" distB="0" distL="114300" distR="114300" simplePos="0" relativeHeight="251658385" behindDoc="0" locked="0" layoutInCell="1" allowOverlap="1" wp14:anchorId="327ADBAE" wp14:editId="620E7802">
            <wp:simplePos x="0" y="0"/>
            <wp:positionH relativeFrom="column">
              <wp:posOffset>804545</wp:posOffset>
            </wp:positionH>
            <wp:positionV relativeFrom="paragraph">
              <wp:posOffset>127635</wp:posOffset>
            </wp:positionV>
            <wp:extent cx="1781175" cy="528320"/>
            <wp:effectExtent l="0" t="0" r="9525" b="5080"/>
            <wp:wrapSquare wrapText="bothSides"/>
            <wp:docPr id="48752" name="Picture 48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781175" cy="528320"/>
                    </a:xfrm>
                    <a:prstGeom prst="rect">
                      <a:avLst/>
                    </a:prstGeom>
                    <a:noFill/>
                  </pic:spPr>
                </pic:pic>
              </a:graphicData>
            </a:graphic>
            <wp14:sizeRelH relativeFrom="page">
              <wp14:pctWidth>0</wp14:pctWidth>
            </wp14:sizeRelH>
            <wp14:sizeRelV relativeFrom="page">
              <wp14:pctHeight>0</wp14:pctHeight>
            </wp14:sizeRelV>
          </wp:anchor>
        </w:drawing>
      </w:r>
    </w:p>
    <w:p w14:paraId="7645A3F9" w14:textId="77777777" w:rsidR="002A0BF6" w:rsidRDefault="002A0BF6" w:rsidP="002A0BF6">
      <w:pPr>
        <w:pStyle w:val="BodyText2"/>
        <w:spacing w:before="120" w:after="0" w:line="240" w:lineRule="auto"/>
      </w:pPr>
    </w:p>
    <w:p w14:paraId="68B06CE8" w14:textId="77777777" w:rsidR="002A0BF6" w:rsidRDefault="002A0BF6" w:rsidP="002A0BF6">
      <w:pPr>
        <w:pStyle w:val="BodyText2"/>
        <w:spacing w:before="120" w:after="0" w:line="240" w:lineRule="auto"/>
      </w:pPr>
    </w:p>
    <w:p w14:paraId="534EFE62" w14:textId="77777777" w:rsidR="002A0BF6" w:rsidRPr="00123062" w:rsidRDefault="002A0BF6" w:rsidP="002A0BF6">
      <w:pPr>
        <w:pStyle w:val="BodyText2"/>
        <w:spacing w:before="120" w:after="0" w:line="240" w:lineRule="auto"/>
        <w:rPr>
          <w:i/>
        </w:rPr>
      </w:pPr>
      <w:r w:rsidRPr="00123062">
        <w:t>W</w:t>
      </w:r>
      <w:r w:rsidRPr="00123062">
        <w:rPr>
          <w:i/>
        </w:rPr>
        <w:t xml:space="preserve">here </w:t>
      </w:r>
      <w:r w:rsidRPr="00123062">
        <w:rPr>
          <w:i/>
        </w:rPr>
        <w:tab/>
        <w:t xml:space="preserve"> z = redshift, </w:t>
      </w:r>
      <w:r w:rsidRPr="00123062">
        <w:rPr>
          <w:i/>
        </w:rPr>
        <w:tab/>
      </w:r>
      <w:r w:rsidRPr="00123062">
        <w:rPr>
          <w:i/>
        </w:rPr>
        <w:sym w:font="Symbol" w:char="F06C"/>
      </w:r>
      <w:r w:rsidRPr="00123062">
        <w:rPr>
          <w:i/>
          <w:vertAlign w:val="subscript"/>
        </w:rPr>
        <w:t>obs</w:t>
      </w:r>
      <w:r w:rsidRPr="00123062">
        <w:rPr>
          <w:i/>
        </w:rPr>
        <w:t xml:space="preserve"> = observed wavelength</w:t>
      </w:r>
    </w:p>
    <w:p w14:paraId="1881EA58" w14:textId="77777777" w:rsidR="002A0BF6" w:rsidRPr="00123062" w:rsidRDefault="002A0BF6" w:rsidP="002A0BF6">
      <w:pPr>
        <w:pStyle w:val="BodyText2"/>
        <w:spacing w:before="120" w:after="0" w:line="240" w:lineRule="auto"/>
        <w:rPr>
          <w:i/>
          <w:lang w:val="en-US"/>
        </w:rPr>
      </w:pPr>
      <w:r w:rsidRPr="00123062">
        <w:rPr>
          <w:i/>
        </w:rPr>
        <w:tab/>
      </w:r>
      <w:r w:rsidRPr="00123062">
        <w:rPr>
          <w:i/>
        </w:rPr>
        <w:tab/>
      </w:r>
      <w:r w:rsidRPr="00123062">
        <w:rPr>
          <w:i/>
        </w:rPr>
        <w:tab/>
      </w:r>
      <w:r w:rsidRPr="00123062">
        <w:rPr>
          <w:i/>
        </w:rPr>
        <w:sym w:font="Symbol" w:char="F06C"/>
      </w:r>
      <w:r w:rsidRPr="00123062">
        <w:rPr>
          <w:i/>
          <w:vertAlign w:val="subscript"/>
        </w:rPr>
        <w:t>rest</w:t>
      </w:r>
      <w:r w:rsidRPr="00123062">
        <w:rPr>
          <w:i/>
        </w:rPr>
        <w:t xml:space="preserve"> = wavelength of the source</w:t>
      </w:r>
    </w:p>
    <w:p w14:paraId="4B07E54B" w14:textId="77777777" w:rsidR="002A0BF6" w:rsidRPr="00123062" w:rsidRDefault="002A0BF6" w:rsidP="002A0BF6">
      <w:pPr>
        <w:pStyle w:val="BodyText2"/>
        <w:spacing w:before="120" w:after="0" w:line="240" w:lineRule="auto"/>
        <w:rPr>
          <w:b/>
          <w:lang w:val="en-US"/>
        </w:rPr>
      </w:pPr>
      <w:r w:rsidRPr="00123062">
        <w:rPr>
          <w:b/>
          <w:lang w:val="en-US"/>
        </w:rPr>
        <w:t xml:space="preserve">Note: Redshift </w:t>
      </w:r>
      <w:r w:rsidRPr="00123062">
        <w:rPr>
          <w:b/>
        </w:rPr>
        <w:t xml:space="preserve">is a </w:t>
      </w:r>
      <w:r w:rsidRPr="000E133E">
        <w:rPr>
          <w:b/>
          <w:u w:val="single"/>
        </w:rPr>
        <w:t>dimensionless</w:t>
      </w:r>
      <w:r w:rsidRPr="00123062">
        <w:rPr>
          <w:b/>
        </w:rPr>
        <w:t xml:space="preserve"> quantity since it is a ratio of two lengths</w:t>
      </w:r>
      <w:r w:rsidRPr="00123062">
        <w:rPr>
          <w:b/>
          <w:lang w:val="en-US"/>
        </w:rPr>
        <w:t>.</w:t>
      </w:r>
    </w:p>
    <w:p w14:paraId="08F45859" w14:textId="77777777" w:rsidR="002A0BF6" w:rsidRPr="00CB5FAA" w:rsidRDefault="002A0BF6" w:rsidP="002A0BF6">
      <w:pPr>
        <w:pStyle w:val="BodyText2"/>
        <w:spacing w:before="120" w:after="0" w:line="240" w:lineRule="auto"/>
        <w:rPr>
          <w:i/>
          <w:color w:val="FF0000"/>
          <w:lang w:val="en-US"/>
        </w:rPr>
      </w:pPr>
      <w:r w:rsidRPr="00CB5FAA">
        <w:rPr>
          <w:i/>
          <w:color w:val="FF0000"/>
          <w:lang w:val="en-US"/>
        </w:rPr>
        <w:t xml:space="preserve">Example </w:t>
      </w:r>
    </w:p>
    <w:p w14:paraId="20EE099A" w14:textId="77777777" w:rsidR="002A0BF6" w:rsidRPr="00CB5FAA" w:rsidRDefault="002A0BF6" w:rsidP="002A0BF6">
      <w:pPr>
        <w:pStyle w:val="BodyText2"/>
        <w:spacing w:before="120" w:after="0" w:line="240" w:lineRule="auto"/>
        <w:rPr>
          <w:i/>
          <w:color w:val="FF0000"/>
          <w:lang w:val="en-US"/>
        </w:rPr>
      </w:pPr>
      <w:r w:rsidRPr="00CB5FAA">
        <w:rPr>
          <w:i/>
          <w:color w:val="FF0000"/>
          <w:lang w:val="en-US"/>
        </w:rPr>
        <w:t>An astronomer observes the spectrum of light from a star. The spectrum contains the emission lines for hydrogen. The astronomer compares this spectrum with the spectrum from a hydrogen lamp. The line, which has a wavelength of 656 nm, from the lamp is found to be shifted to 663 nm in the spectrum from the star. Calculate the redshift for this light.</w:t>
      </w:r>
    </w:p>
    <w:tbl>
      <w:tblPr>
        <w:tblStyle w:val="TableGrid"/>
        <w:tblW w:w="0" w:type="auto"/>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7"/>
        <w:gridCol w:w="3260"/>
      </w:tblGrid>
      <w:tr w:rsidR="002A0BF6" w:rsidRPr="00CB5FAA" w14:paraId="00159013" w14:textId="77777777" w:rsidTr="004E5C5A">
        <w:trPr>
          <w:trHeight w:val="1035"/>
        </w:trPr>
        <w:tc>
          <w:tcPr>
            <w:tcW w:w="3827" w:type="dxa"/>
          </w:tcPr>
          <w:p w14:paraId="66F3266B" w14:textId="77777777" w:rsidR="002A0BF6" w:rsidRPr="00CB5FAA" w:rsidRDefault="002A0BF6" w:rsidP="004E5C5A">
            <w:pPr>
              <w:pStyle w:val="BodyText2"/>
              <w:spacing w:before="120" w:after="0" w:line="240" w:lineRule="auto"/>
              <w:rPr>
                <w:b/>
                <w:color w:val="FF0000"/>
                <w:lang w:val="en-US"/>
              </w:rPr>
            </w:pPr>
            <w:r w:rsidRPr="00CB5FAA">
              <w:rPr>
                <w:b/>
                <w:color w:val="FF0000"/>
                <w:lang w:val="en-US"/>
              </w:rPr>
              <w:t>z = redshift (NB it is a ratio so has no units)</w:t>
            </w:r>
            <m:oMath>
              <m:r>
                <m:rPr>
                  <m:sty m:val="p"/>
                </m:rPr>
                <w:rPr>
                  <w:rFonts w:ascii="Cambria Math" w:hAnsi="Cambria Math"/>
                  <w:color w:val="FF0000"/>
                  <w:lang w:val="en-US"/>
                </w:rPr>
                <w:br/>
              </m:r>
            </m:oMath>
            <m:oMathPara>
              <m:oMathParaPr>
                <m:jc m:val="left"/>
              </m:oMathParaPr>
              <m:oMath>
                <m:sSub>
                  <m:sSubPr>
                    <m:ctrlPr>
                      <w:rPr>
                        <w:rFonts w:ascii="Cambria Math" w:hAnsi="Cambria Math"/>
                        <w:b/>
                        <w:i/>
                        <w:color w:val="FF0000"/>
                        <w:lang w:val="en-US"/>
                      </w:rPr>
                    </m:ctrlPr>
                  </m:sSubPr>
                  <m:e>
                    <m:r>
                      <m:rPr>
                        <m:sty m:val="bi"/>
                      </m:rPr>
                      <w:rPr>
                        <w:rFonts w:ascii="Cambria Math" w:hAnsi="Cambria Math"/>
                        <w:color w:val="FF0000"/>
                        <w:lang w:val="en-US"/>
                      </w:rPr>
                      <m:t>λ</m:t>
                    </m:r>
                  </m:e>
                  <m:sub>
                    <m:r>
                      <m:rPr>
                        <m:sty m:val="bi"/>
                      </m:rPr>
                      <w:rPr>
                        <w:rFonts w:ascii="Cambria Math" w:hAnsi="Cambria Math"/>
                        <w:color w:val="FF0000"/>
                        <w:lang w:val="en-US"/>
                      </w:rPr>
                      <m:t>o</m:t>
                    </m:r>
                  </m:sub>
                </m:sSub>
                <m:r>
                  <m:rPr>
                    <m:sty m:val="bi"/>
                  </m:rPr>
                  <w:rPr>
                    <w:rFonts w:ascii="Cambria Math" w:hAnsi="Cambria Math"/>
                    <w:color w:val="FF0000"/>
                    <w:lang w:val="en-US"/>
                  </w:rPr>
                  <m:t>=663 nm</m:t>
                </m:r>
              </m:oMath>
            </m:oMathPara>
          </w:p>
          <w:p w14:paraId="1915D008" w14:textId="77777777" w:rsidR="002A0BF6" w:rsidRPr="00CB5FAA" w:rsidRDefault="002A0BF6" w:rsidP="004E5C5A">
            <w:pPr>
              <w:pStyle w:val="BodyText2"/>
              <w:spacing w:before="120" w:after="0" w:line="240" w:lineRule="auto"/>
              <w:rPr>
                <w:b/>
                <w:color w:val="FF0000"/>
                <w:lang w:val="en-US"/>
              </w:rPr>
            </w:pPr>
            <m:oMathPara>
              <m:oMathParaPr>
                <m:jc m:val="left"/>
              </m:oMathParaPr>
              <m:oMath>
                <m:r>
                  <m:rPr>
                    <m:sty m:val="bi"/>
                  </m:rPr>
                  <w:rPr>
                    <w:rFonts w:ascii="Cambria Math" w:hAnsi="Cambria Math"/>
                    <w:color w:val="FF0000"/>
                    <w:lang w:val="en-US"/>
                  </w:rPr>
                  <m:t>λ=656 nm</m:t>
                </m:r>
              </m:oMath>
            </m:oMathPara>
          </w:p>
        </w:tc>
        <w:tc>
          <w:tcPr>
            <w:tcW w:w="3260" w:type="dxa"/>
          </w:tcPr>
          <w:p w14:paraId="74DA91BA" w14:textId="77777777" w:rsidR="002A0BF6" w:rsidRPr="00CB5FAA" w:rsidRDefault="002A0BF6" w:rsidP="004E5C5A">
            <w:pPr>
              <w:pStyle w:val="BodyText2"/>
              <w:spacing w:before="0" w:after="0" w:line="240" w:lineRule="auto"/>
              <w:jc w:val="center"/>
              <w:rPr>
                <w:b/>
                <w:color w:val="FF0000"/>
                <w:lang w:val="en-US"/>
              </w:rPr>
            </w:pPr>
            <w:r w:rsidRPr="00CB5FAA">
              <w:rPr>
                <w:b/>
                <w:noProof/>
                <w:color w:val="FF0000"/>
                <w:lang w:eastAsia="en-GB"/>
              </w:rPr>
              <w:drawing>
                <wp:anchor distT="0" distB="0" distL="114300" distR="114300" simplePos="0" relativeHeight="251658407" behindDoc="0" locked="0" layoutInCell="1" allowOverlap="1" wp14:anchorId="74C299CA" wp14:editId="601ED62B">
                  <wp:simplePos x="0" y="0"/>
                  <wp:positionH relativeFrom="column">
                    <wp:posOffset>172720</wp:posOffset>
                  </wp:positionH>
                  <wp:positionV relativeFrom="paragraph">
                    <wp:posOffset>153035</wp:posOffset>
                  </wp:positionV>
                  <wp:extent cx="1781175" cy="528320"/>
                  <wp:effectExtent l="0" t="0" r="9525" b="508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781175" cy="528320"/>
                          </a:xfrm>
                          <a:prstGeom prst="rect">
                            <a:avLst/>
                          </a:prstGeom>
                          <a:noFill/>
                        </pic:spPr>
                      </pic:pic>
                    </a:graphicData>
                  </a:graphic>
                  <wp14:sizeRelH relativeFrom="page">
                    <wp14:pctWidth>0</wp14:pctWidth>
                  </wp14:sizeRelH>
                  <wp14:sizeRelV relativeFrom="page">
                    <wp14:pctHeight>0</wp14:pctHeight>
                  </wp14:sizeRelV>
                </wp:anchor>
              </w:drawing>
            </w:r>
          </w:p>
        </w:tc>
      </w:tr>
      <w:tr w:rsidR="002A0BF6" w:rsidRPr="00CB5FAA" w14:paraId="7B29EBEA" w14:textId="77777777" w:rsidTr="004E5C5A">
        <w:tc>
          <w:tcPr>
            <w:tcW w:w="3827" w:type="dxa"/>
          </w:tcPr>
          <w:p w14:paraId="5644D3FC" w14:textId="77777777" w:rsidR="002A0BF6" w:rsidRPr="00CB5FAA" w:rsidRDefault="002A0BF6" w:rsidP="004E5C5A">
            <w:pPr>
              <w:pStyle w:val="BodyText2"/>
              <w:spacing w:before="120" w:after="0" w:line="240" w:lineRule="auto"/>
              <w:jc w:val="center"/>
              <w:rPr>
                <w:b/>
                <w:color w:val="FF0000"/>
                <w:lang w:val="en-US"/>
              </w:rPr>
            </w:pPr>
            <m:oMathPara>
              <m:oMath>
                <m:r>
                  <m:rPr>
                    <m:sty m:val="bi"/>
                  </m:rPr>
                  <w:rPr>
                    <w:rFonts w:ascii="Cambria Math" w:hAnsi="Cambria Math"/>
                    <w:color w:val="FF0000"/>
                    <w:lang w:val="en-US"/>
                  </w:rPr>
                  <m:t>z=</m:t>
                </m:r>
                <m:f>
                  <m:fPr>
                    <m:ctrlPr>
                      <w:rPr>
                        <w:rFonts w:ascii="Cambria Math" w:hAnsi="Cambria Math"/>
                        <w:b/>
                        <w:i/>
                        <w:color w:val="FF0000"/>
                        <w:lang w:val="en-US"/>
                      </w:rPr>
                    </m:ctrlPr>
                  </m:fPr>
                  <m:num>
                    <m:sSub>
                      <m:sSubPr>
                        <m:ctrlPr>
                          <w:rPr>
                            <w:rFonts w:ascii="Cambria Math" w:hAnsi="Cambria Math"/>
                            <w:b/>
                            <w:i/>
                            <w:color w:val="FF0000"/>
                            <w:lang w:val="en-US"/>
                          </w:rPr>
                        </m:ctrlPr>
                      </m:sSubPr>
                      <m:e>
                        <m:r>
                          <m:rPr>
                            <m:sty m:val="bi"/>
                          </m:rPr>
                          <w:rPr>
                            <w:rFonts w:ascii="Cambria Math" w:hAnsi="Cambria Math"/>
                            <w:color w:val="FF0000"/>
                            <w:lang w:val="en-US"/>
                          </w:rPr>
                          <m:t>λ</m:t>
                        </m:r>
                      </m:e>
                      <m:sub>
                        <m:r>
                          <m:rPr>
                            <m:sty m:val="bi"/>
                          </m:rPr>
                          <w:rPr>
                            <w:rFonts w:ascii="Cambria Math" w:hAnsi="Cambria Math"/>
                            <w:color w:val="FF0000"/>
                            <w:lang w:val="en-US"/>
                          </w:rPr>
                          <m:t>o</m:t>
                        </m:r>
                      </m:sub>
                    </m:sSub>
                    <m:r>
                      <m:rPr>
                        <m:sty m:val="bi"/>
                      </m:rPr>
                      <w:rPr>
                        <w:rFonts w:ascii="Cambria Math" w:hAnsi="Cambria Math"/>
                        <w:color w:val="FF0000"/>
                        <w:lang w:val="en-US"/>
                      </w:rPr>
                      <m:t>-λ</m:t>
                    </m:r>
                  </m:num>
                  <m:den>
                    <m:r>
                      <m:rPr>
                        <m:sty m:val="bi"/>
                      </m:rPr>
                      <w:rPr>
                        <w:rFonts w:ascii="Cambria Math" w:hAnsi="Cambria Math"/>
                        <w:color w:val="FF0000"/>
                        <w:lang w:val="en-US"/>
                      </w:rPr>
                      <m:t>λ</m:t>
                    </m:r>
                  </m:den>
                </m:f>
              </m:oMath>
            </m:oMathPara>
          </w:p>
        </w:tc>
        <w:tc>
          <w:tcPr>
            <w:tcW w:w="3260" w:type="dxa"/>
          </w:tcPr>
          <w:p w14:paraId="29855566" w14:textId="77777777" w:rsidR="002A0BF6" w:rsidRPr="00CB5FAA" w:rsidRDefault="002A0BF6" w:rsidP="004E5C5A">
            <w:pPr>
              <w:pStyle w:val="BodyText2"/>
              <w:spacing w:before="120" w:after="0" w:line="240" w:lineRule="auto"/>
              <w:jc w:val="center"/>
              <w:rPr>
                <w:b/>
                <w:color w:val="FF0000"/>
                <w:lang w:val="en-US"/>
              </w:rPr>
            </w:pPr>
          </w:p>
        </w:tc>
      </w:tr>
      <w:tr w:rsidR="002A0BF6" w:rsidRPr="00CB5FAA" w14:paraId="0FD23D5C" w14:textId="77777777" w:rsidTr="004E5C5A">
        <w:trPr>
          <w:trHeight w:val="750"/>
        </w:trPr>
        <w:tc>
          <w:tcPr>
            <w:tcW w:w="3827" w:type="dxa"/>
          </w:tcPr>
          <w:p w14:paraId="124C6340" w14:textId="77777777" w:rsidR="002A0BF6" w:rsidRPr="00CB5FAA" w:rsidRDefault="002A0BF6" w:rsidP="004E5C5A">
            <w:pPr>
              <w:pStyle w:val="BodyText2"/>
              <w:spacing w:before="120" w:after="0" w:line="240" w:lineRule="auto"/>
              <w:jc w:val="center"/>
              <w:rPr>
                <w:b/>
                <w:color w:val="FF0000"/>
                <w:lang w:val="en-US"/>
              </w:rPr>
            </w:pPr>
            <m:oMathPara>
              <m:oMath>
                <m:r>
                  <m:rPr>
                    <m:sty m:val="bi"/>
                  </m:rPr>
                  <w:rPr>
                    <w:rFonts w:ascii="Cambria Math" w:hAnsi="Cambria Math"/>
                    <w:color w:val="FF0000"/>
                    <w:lang w:val="en-US"/>
                  </w:rPr>
                  <m:t>z=</m:t>
                </m:r>
                <m:f>
                  <m:fPr>
                    <m:ctrlPr>
                      <w:rPr>
                        <w:rFonts w:ascii="Cambria Math" w:hAnsi="Cambria Math"/>
                        <w:b/>
                        <w:i/>
                        <w:color w:val="FF0000"/>
                        <w:lang w:val="en-US"/>
                      </w:rPr>
                    </m:ctrlPr>
                  </m:fPr>
                  <m:num>
                    <m:r>
                      <m:rPr>
                        <m:sty m:val="bi"/>
                      </m:rPr>
                      <w:rPr>
                        <w:rFonts w:ascii="Cambria Math" w:hAnsi="Cambria Math"/>
                        <w:color w:val="FF0000"/>
                        <w:lang w:val="en-US"/>
                      </w:rPr>
                      <m:t>663</m:t>
                    </m:r>
                    <m:r>
                      <m:rPr>
                        <m:sty m:val="bi"/>
                      </m:rPr>
                      <w:rPr>
                        <w:rFonts w:ascii="Cambria Math" w:hAnsi="Cambria Math"/>
                        <w:color w:val="FF0000"/>
                        <w:lang w:val="en-US"/>
                      </w:rPr>
                      <m:t>n-656</m:t>
                    </m:r>
                    <m:r>
                      <m:rPr>
                        <m:sty m:val="bi"/>
                      </m:rPr>
                      <w:rPr>
                        <w:rFonts w:ascii="Cambria Math" w:hAnsi="Cambria Math"/>
                        <w:color w:val="FF0000"/>
                        <w:lang w:val="en-US"/>
                      </w:rPr>
                      <m:t>n</m:t>
                    </m:r>
                  </m:num>
                  <m:den>
                    <m:r>
                      <m:rPr>
                        <m:sty m:val="bi"/>
                      </m:rPr>
                      <w:rPr>
                        <w:rFonts w:ascii="Cambria Math" w:hAnsi="Cambria Math"/>
                        <w:color w:val="FF0000"/>
                        <w:lang w:val="en-US"/>
                      </w:rPr>
                      <m:t>656</m:t>
                    </m:r>
                    <m:r>
                      <m:rPr>
                        <m:sty m:val="bi"/>
                      </m:rPr>
                      <w:rPr>
                        <w:rFonts w:ascii="Cambria Math" w:hAnsi="Cambria Math"/>
                        <w:color w:val="FF0000"/>
                        <w:lang w:val="en-US"/>
                      </w:rPr>
                      <m:t>n</m:t>
                    </m:r>
                  </m:den>
                </m:f>
              </m:oMath>
            </m:oMathPara>
          </w:p>
        </w:tc>
        <w:tc>
          <w:tcPr>
            <w:tcW w:w="3260" w:type="dxa"/>
          </w:tcPr>
          <w:p w14:paraId="17884FD1" w14:textId="77777777" w:rsidR="002A0BF6" w:rsidRPr="00CB5FAA" w:rsidRDefault="002A0BF6" w:rsidP="004E5C5A">
            <w:pPr>
              <w:pStyle w:val="BodyText2"/>
              <w:spacing w:before="120" w:after="0" w:line="240" w:lineRule="auto"/>
              <w:jc w:val="center"/>
              <w:rPr>
                <w:b/>
                <w:color w:val="FF0000"/>
                <w:u w:val="double"/>
                <w:lang w:val="en-US"/>
              </w:rPr>
            </w:pPr>
            <w:r w:rsidRPr="00CB5FAA">
              <w:rPr>
                <w:b/>
                <w:color w:val="FF0000"/>
                <w:u w:val="double"/>
                <w:lang w:val="en-US"/>
              </w:rPr>
              <w:t>z=0.0107</w:t>
            </w:r>
          </w:p>
          <w:p w14:paraId="636AB5ED" w14:textId="77777777" w:rsidR="002A0BF6" w:rsidRPr="00CB5FAA" w:rsidRDefault="002A0BF6" w:rsidP="004E5C5A">
            <w:pPr>
              <w:pStyle w:val="BodyText2"/>
              <w:spacing w:before="120" w:after="0" w:line="240" w:lineRule="auto"/>
              <w:jc w:val="center"/>
              <w:rPr>
                <w:b/>
                <w:color w:val="FF0000"/>
                <w:lang w:val="en-US"/>
              </w:rPr>
            </w:pPr>
            <w:r w:rsidRPr="00CB5FAA">
              <w:rPr>
                <w:b/>
                <w:color w:val="FF0000"/>
                <w:lang w:val="en-US"/>
              </w:rPr>
              <w:t>NB Make sure you quote to the correct sig fig</w:t>
            </w:r>
          </w:p>
        </w:tc>
      </w:tr>
    </w:tbl>
    <w:p w14:paraId="0F88BA5B" w14:textId="77777777" w:rsidR="002A0BF6" w:rsidRPr="00123062" w:rsidRDefault="002A0BF6" w:rsidP="002A0BF6">
      <w:pPr>
        <w:pStyle w:val="Heading2"/>
      </w:pPr>
      <w:bookmarkStart w:id="264" w:name="_Toc19365684"/>
      <w:bookmarkStart w:id="265" w:name="_Toc106127840"/>
      <w:r w:rsidRPr="00123062">
        <w:t>Hubble’s Law</w:t>
      </w:r>
      <w:bookmarkEnd w:id="264"/>
      <w:bookmarkEnd w:id="265"/>
    </w:p>
    <w:p w14:paraId="0B61F6ED" w14:textId="77777777" w:rsidR="002A0BF6" w:rsidRDefault="002A0BF6" w:rsidP="002A0BF6">
      <w:pPr>
        <w:pStyle w:val="BodyText2"/>
        <w:spacing w:before="120" w:after="0" w:line="240" w:lineRule="auto"/>
      </w:pPr>
      <w:r w:rsidRPr="00442345">
        <w:rPr>
          <w:noProof/>
          <w:color w:val="FF0000"/>
          <w:lang w:eastAsia="en-GB"/>
        </w:rPr>
        <w:drawing>
          <wp:anchor distT="0" distB="0" distL="114300" distR="114300" simplePos="0" relativeHeight="251658408" behindDoc="1" locked="0" layoutInCell="1" allowOverlap="1" wp14:anchorId="64E6DD84" wp14:editId="1A0B099D">
            <wp:simplePos x="0" y="0"/>
            <wp:positionH relativeFrom="column">
              <wp:posOffset>3192780</wp:posOffset>
            </wp:positionH>
            <wp:positionV relativeFrom="paragraph">
              <wp:posOffset>89535</wp:posOffset>
            </wp:positionV>
            <wp:extent cx="2593975" cy="1666875"/>
            <wp:effectExtent l="0" t="0" r="0" b="9525"/>
            <wp:wrapSquare wrapText="bothSides"/>
            <wp:docPr id="3828" name="Picture 3828" descr="http://www.gcsescience.com/Line-Spectra-Red-Shif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www.gcsescience.com/Line-Spectra-Red-Shift.gif"/>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2593975" cy="1666875"/>
                    </a:xfrm>
                    <a:prstGeom prst="rect">
                      <a:avLst/>
                    </a:prstGeom>
                    <a:noFill/>
                  </pic:spPr>
                </pic:pic>
              </a:graphicData>
            </a:graphic>
            <wp14:sizeRelH relativeFrom="page">
              <wp14:pctWidth>0</wp14:pctWidth>
            </wp14:sizeRelH>
            <wp14:sizeRelV relativeFrom="page">
              <wp14:pctHeight>0</wp14:pctHeight>
            </wp14:sizeRelV>
          </wp:anchor>
        </w:drawing>
      </w:r>
      <w:r w:rsidRPr="00442345">
        <w:t>Galaxies are moving away from the Earth and each other in all directions, which suggest that the</w:t>
      </w:r>
      <w:r>
        <w:t xml:space="preserve"> universe is expanding; so in the past </w:t>
      </w:r>
      <w:r w:rsidRPr="00442345">
        <w:t>galaxies were closer to each other. By working back in time it is possible to calculate a time where all the galaxies were in fact at the same point in space. This allows the age of the universe to be calculated.</w:t>
      </w:r>
    </w:p>
    <w:p w14:paraId="484A889C" w14:textId="77777777" w:rsidR="002A0BF6" w:rsidRPr="006F62E3" w:rsidRDefault="002A0BF6" w:rsidP="002A0BF6">
      <w:pPr>
        <w:pStyle w:val="BodyText2"/>
        <w:spacing w:before="120" w:after="0" w:line="240" w:lineRule="auto"/>
      </w:pPr>
      <w:r>
        <w:rPr>
          <w:noProof/>
          <w:lang w:eastAsia="en-GB"/>
        </w:rPr>
        <w:drawing>
          <wp:anchor distT="0" distB="0" distL="114300" distR="114300" simplePos="0" relativeHeight="251658409" behindDoc="0" locked="0" layoutInCell="1" allowOverlap="1" wp14:anchorId="5DF0418B" wp14:editId="347C8548">
            <wp:simplePos x="0" y="0"/>
            <wp:positionH relativeFrom="column">
              <wp:posOffset>-396240</wp:posOffset>
            </wp:positionH>
            <wp:positionV relativeFrom="paragraph">
              <wp:posOffset>-53340</wp:posOffset>
            </wp:positionV>
            <wp:extent cx="2674620" cy="1953895"/>
            <wp:effectExtent l="0" t="0" r="0" b="8255"/>
            <wp:wrapSquare wrapText="left"/>
            <wp:docPr id="48745" name="Picture 48745" descr="Hubble's data from 1929 &#10;publ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descr="Hubble's data from 1929 &#10;publication"/>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674620" cy="19538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F62E3">
        <w:rPr>
          <w:lang w:val="en-US"/>
        </w:rPr>
        <w:t xml:space="preserve">The </w:t>
      </w:r>
      <w:r>
        <w:rPr>
          <w:lang w:val="en-US"/>
        </w:rPr>
        <w:t>graph plots the data collected by</w:t>
      </w:r>
      <w:r w:rsidRPr="006F62E3">
        <w:rPr>
          <w:lang w:val="en-US"/>
        </w:rPr>
        <w:t xml:space="preserve"> Hubble</w:t>
      </w:r>
      <w:r>
        <w:rPr>
          <w:lang w:val="en-US"/>
        </w:rPr>
        <w:t xml:space="preserve"> giving the</w:t>
      </w:r>
      <w:r w:rsidRPr="006F62E3">
        <w:rPr>
          <w:lang w:val="en-US"/>
        </w:rPr>
        <w:t xml:space="preserve"> relationship between the velocity of a galaxy</w:t>
      </w:r>
      <w:r>
        <w:rPr>
          <w:lang w:val="en-US"/>
        </w:rPr>
        <w:t xml:space="preserve"> (recessional velocity)</w:t>
      </w:r>
      <w:r w:rsidRPr="006F62E3">
        <w:rPr>
          <w:lang w:val="en-US"/>
        </w:rPr>
        <w:t xml:space="preserve"> and its distance from us.</w:t>
      </w: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6"/>
        <w:gridCol w:w="5198"/>
      </w:tblGrid>
      <w:tr w:rsidR="002A0BF6" w:rsidRPr="00442345" w14:paraId="1E599D26" w14:textId="77777777" w:rsidTr="004E5C5A">
        <w:tc>
          <w:tcPr>
            <w:tcW w:w="4266" w:type="dxa"/>
          </w:tcPr>
          <w:p w14:paraId="6E67B072" w14:textId="77777777" w:rsidR="002A0BF6" w:rsidRPr="00442345" w:rsidRDefault="002A0BF6" w:rsidP="004E5C5A">
            <w:pPr>
              <w:pStyle w:val="BodyText2"/>
              <w:spacing w:before="120" w:after="0" w:line="240" w:lineRule="auto"/>
              <w:rPr>
                <w:color w:val="FF0000"/>
              </w:rPr>
            </w:pPr>
            <w:r w:rsidRPr="00442345">
              <w:rPr>
                <w:noProof/>
                <w:color w:val="FF0000"/>
                <w:lang w:eastAsia="en-GB"/>
              </w:rPr>
              <mc:AlternateContent>
                <mc:Choice Requires="wpc">
                  <w:drawing>
                    <wp:inline distT="0" distB="0" distL="0" distR="0" wp14:anchorId="17C9C868" wp14:editId="2811EC4E">
                      <wp:extent cx="2388235" cy="2085391"/>
                      <wp:effectExtent l="0" t="0" r="0" b="0"/>
                      <wp:docPr id="48746" name="Canvas 4874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596" name="Text Box 2"/>
                              <wps:cNvSpPr txBox="1">
                                <a:spLocks noChangeArrowheads="1"/>
                              </wps:cNvSpPr>
                              <wps:spPr bwMode="auto">
                                <a:xfrm>
                                  <a:off x="582520" y="1369934"/>
                                  <a:ext cx="450215" cy="417923"/>
                                </a:xfrm>
                                <a:prstGeom prst="rect">
                                  <a:avLst/>
                                </a:prstGeom>
                                <a:noFill/>
                                <a:ln w="9525">
                                  <a:noFill/>
                                  <a:miter lim="800000"/>
                                  <a:headEnd/>
                                  <a:tailEnd/>
                                </a:ln>
                              </wps:spPr>
                              <wps:txbx>
                                <w:txbxContent>
                                  <w:p w14:paraId="7F62FA5A" w14:textId="77777777" w:rsidR="002A0BF6" w:rsidRPr="001E18B2" w:rsidRDefault="002A0BF6" w:rsidP="002A0BF6">
                                    <w:pPr>
                                      <w:pStyle w:val="NormalWeb"/>
                                      <w:spacing w:before="200" w:beforeAutospacing="0" w:after="200" w:afterAutospacing="0"/>
                                      <w:rPr>
                                        <w:sz w:val="28"/>
                                        <w:szCs w:val="28"/>
                                      </w:rPr>
                                    </w:pPr>
                                    <w:r w:rsidRPr="001E18B2">
                                      <w:rPr>
                                        <w:sz w:val="28"/>
                                        <w:szCs w:val="28"/>
                                      </w:rPr>
                                      <w:t>0</w:t>
                                    </w:r>
                                  </w:p>
                                </w:txbxContent>
                              </wps:txbx>
                              <wps:bodyPr rot="0" vert="horz" wrap="square" lIns="91440" tIns="45720" rIns="91440" bIns="45720" anchor="t" anchorCtr="0">
                                <a:noAutofit/>
                              </wps:bodyPr>
                            </wps:wsp>
                            <wpg:wgp>
                              <wpg:cNvPr id="1597" name="Group 1597"/>
                              <wpg:cNvGrpSpPr/>
                              <wpg:grpSpPr>
                                <a:xfrm>
                                  <a:off x="245660" y="218365"/>
                                  <a:ext cx="1838267" cy="1595135"/>
                                  <a:chOff x="245660" y="218365"/>
                                  <a:chExt cx="1838267" cy="1595135"/>
                                </a:xfrm>
                              </wpg:grpSpPr>
                              <wpg:grpSp>
                                <wpg:cNvPr id="1598" name="Group 1598"/>
                                <wpg:cNvGrpSpPr/>
                                <wpg:grpSpPr>
                                  <a:xfrm>
                                    <a:off x="245660" y="218365"/>
                                    <a:ext cx="1838267" cy="1595135"/>
                                    <a:chOff x="245660" y="218365"/>
                                    <a:chExt cx="1838267" cy="1595135"/>
                                  </a:xfrm>
                                </wpg:grpSpPr>
                                <wps:wsp>
                                  <wps:cNvPr id="1599" name="Text Box 2"/>
                                  <wps:cNvSpPr txBox="1">
                                    <a:spLocks noChangeArrowheads="1"/>
                                  </wps:cNvSpPr>
                                  <wps:spPr bwMode="auto">
                                    <a:xfrm>
                                      <a:off x="245660" y="368506"/>
                                      <a:ext cx="873456" cy="464008"/>
                                    </a:xfrm>
                                    <a:prstGeom prst="rect">
                                      <a:avLst/>
                                    </a:prstGeom>
                                    <a:noFill/>
                                    <a:ln w="9525">
                                      <a:noFill/>
                                      <a:miter lim="800000"/>
                                      <a:headEnd/>
                                      <a:tailEnd/>
                                    </a:ln>
                                  </wps:spPr>
                                  <wps:txbx>
                                    <w:txbxContent>
                                      <w:p w14:paraId="7CBE5F0F" w14:textId="77777777" w:rsidR="002A0BF6" w:rsidRPr="00483E98" w:rsidRDefault="002A0BF6" w:rsidP="002A0BF6">
                                        <w:pPr>
                                          <w:pStyle w:val="NormalWeb"/>
                                          <w:spacing w:before="0" w:beforeAutospacing="0" w:after="0" w:afterAutospacing="0"/>
                                          <w:rPr>
                                            <w:b/>
                                            <w:i/>
                                          </w:rPr>
                                        </w:pPr>
                                        <w:r w:rsidRPr="00483E98">
                                          <w:rPr>
                                            <w:b/>
                                            <w:i/>
                                          </w:rPr>
                                          <w:t>v/ms</w:t>
                                        </w:r>
                                        <w:r w:rsidRPr="00483E98">
                                          <w:rPr>
                                            <w:b/>
                                            <w:i/>
                                            <w:vertAlign w:val="superscript"/>
                                          </w:rPr>
                                          <w:t>-1</w:t>
                                        </w:r>
                                      </w:p>
                                    </w:txbxContent>
                                  </wps:txbx>
                                  <wps:bodyPr rot="0" vert="horz" wrap="square" lIns="91440" tIns="45720" rIns="91440" bIns="45720" anchor="t" anchorCtr="0">
                                    <a:noAutofit/>
                                  </wps:bodyPr>
                                </wps:wsp>
                                <wpg:grpSp>
                                  <wpg:cNvPr id="48160" name="Group 48160"/>
                                  <wpg:cNvGrpSpPr/>
                                  <wpg:grpSpPr>
                                    <a:xfrm>
                                      <a:off x="637111" y="218365"/>
                                      <a:ext cx="1446816" cy="1595135"/>
                                      <a:chOff x="637111" y="218365"/>
                                      <a:chExt cx="1446816" cy="1595135"/>
                                    </a:xfrm>
                                  </wpg:grpSpPr>
                                  <wpg:grpSp>
                                    <wpg:cNvPr id="48161" name="Group 48161"/>
                                    <wpg:cNvGrpSpPr/>
                                    <wpg:grpSpPr>
                                      <a:xfrm>
                                        <a:off x="637111" y="218365"/>
                                        <a:ext cx="1446532" cy="1446662"/>
                                        <a:chOff x="637111" y="218365"/>
                                        <a:chExt cx="1446532" cy="1446662"/>
                                      </a:xfrm>
                                    </wpg:grpSpPr>
                                    <wps:wsp>
                                      <wps:cNvPr id="48162" name="Straight Arrow Connector 48162"/>
                                      <wps:cNvCnPr/>
                                      <wps:spPr>
                                        <a:xfrm flipV="1">
                                          <a:off x="818866" y="218365"/>
                                          <a:ext cx="0" cy="1446662"/>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s:wsp>
                                      <wps:cNvPr id="48163" name="Straight Arrow Connector 48163"/>
                                      <wps:cNvCnPr/>
                                      <wps:spPr>
                                        <a:xfrm>
                                          <a:off x="637111" y="1510435"/>
                                          <a:ext cx="1446532" cy="0"/>
                                        </a:xfrm>
                                        <a:prstGeom prst="straightConnector1">
                                          <a:avLst/>
                                        </a:prstGeom>
                                        <a:ln w="28575">
                                          <a:tailEnd type="arrow"/>
                                        </a:ln>
                                      </wps:spPr>
                                      <wps:style>
                                        <a:lnRef idx="1">
                                          <a:schemeClr val="dk1"/>
                                        </a:lnRef>
                                        <a:fillRef idx="0">
                                          <a:schemeClr val="dk1"/>
                                        </a:fillRef>
                                        <a:effectRef idx="0">
                                          <a:schemeClr val="dk1"/>
                                        </a:effectRef>
                                        <a:fontRef idx="minor">
                                          <a:schemeClr val="tx1"/>
                                        </a:fontRef>
                                      </wps:style>
                                      <wps:bodyPr/>
                                    </wps:wsp>
                                  </wpg:grpSp>
                                  <wps:wsp>
                                    <wps:cNvPr id="48164" name="Text Box 2"/>
                                    <wps:cNvSpPr txBox="1">
                                      <a:spLocks noChangeArrowheads="1"/>
                                    </wps:cNvSpPr>
                                    <wps:spPr bwMode="auto">
                                      <a:xfrm>
                                        <a:off x="1323833" y="1509336"/>
                                        <a:ext cx="760094" cy="304164"/>
                                      </a:xfrm>
                                      <a:prstGeom prst="rect">
                                        <a:avLst/>
                                      </a:prstGeom>
                                      <a:noFill/>
                                      <a:ln w="9525">
                                        <a:noFill/>
                                        <a:miter lim="800000"/>
                                        <a:headEnd/>
                                        <a:tailEnd/>
                                      </a:ln>
                                    </wps:spPr>
                                    <wps:txbx>
                                      <w:txbxContent>
                                        <w:p w14:paraId="0FBF8859" w14:textId="77777777" w:rsidR="002A0BF6" w:rsidRPr="00483E98" w:rsidRDefault="002A0BF6" w:rsidP="002A0BF6">
                                          <w:pPr>
                                            <w:pStyle w:val="NormalWeb"/>
                                            <w:spacing w:before="0" w:beforeAutospacing="0" w:after="0" w:afterAutospacing="0"/>
                                            <w:rPr>
                                              <w:b/>
                                              <w:i/>
                                            </w:rPr>
                                          </w:pPr>
                                          <w:r w:rsidRPr="00483E98">
                                            <w:rPr>
                                              <w:b/>
                                              <w:i/>
                                            </w:rPr>
                                            <w:t>d/ m</w:t>
                                          </w:r>
                                        </w:p>
                                      </w:txbxContent>
                                    </wps:txbx>
                                    <wps:bodyPr rot="0" vert="horz" wrap="square" lIns="91440" tIns="45720" rIns="91440" bIns="45720" anchor="t" anchorCtr="0">
                                      <a:spAutoFit/>
                                    </wps:bodyPr>
                                  </wps:wsp>
                                </wpg:grpSp>
                              </wpg:grpSp>
                              <wps:wsp>
                                <wps:cNvPr id="48165" name="Straight Connector 48165"/>
                                <wps:cNvCnPr/>
                                <wps:spPr>
                                  <a:xfrm flipV="1">
                                    <a:off x="818833" y="505854"/>
                                    <a:ext cx="1119149" cy="1004087"/>
                                  </a:xfrm>
                                  <a:prstGeom prst="line">
                                    <a:avLst/>
                                  </a:prstGeom>
                                  <a:ln w="28575">
                                    <a:solidFill>
                                      <a:schemeClr val="accent1"/>
                                    </a:solidFill>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17C9C868" id="Canvas 48746" o:spid="_x0000_s2846" editas="canvas" style="width:188.05pt;height:164.2pt;mso-position-horizontal-relative:char;mso-position-vertical-relative:line" coordsize="23882,20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">
                      <v:shape id="_x0000_s2847" type="#_x0000_t75" style="position:absolute;width:23882;height:20853;visibility:visible;mso-wrap-style:square">
                        <v:fill o:detectmouseclick="t"/>
                        <v:path o:connecttype="none"/>
                      </v:shape>
                      <v:shape id="_x0000_s2848" type="#_x0000_t202" style="position:absolute;left:5825;top:13699;width:4502;height:4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" filled="f" stroked="f">
                        <v:textbox>
                          <w:txbxContent>
                            <w:p w14:paraId="7F62FA5A" w14:textId="77777777" w:rsidR="002A0BF6" w:rsidRPr="001E18B2" w:rsidRDefault="002A0BF6" w:rsidP="002A0BF6">
                              <w:pPr>
                                <w:pStyle w:val="NormalWeb"/>
                                <w:spacing w:before="200" w:beforeAutospacing="0" w:after="200" w:afterAutospacing="0"/>
                                <w:rPr>
                                  <w:sz w:val="28"/>
                                  <w:szCs w:val="28"/>
                                </w:rPr>
                              </w:pPr>
                              <w:r w:rsidRPr="001E18B2">
                                <w:rPr>
                                  <w:sz w:val="28"/>
                                  <w:szCs w:val="28"/>
                                </w:rPr>
                                <w:t>0</w:t>
                              </w:r>
                            </w:p>
                          </w:txbxContent>
                        </v:textbox>
                      </v:shape>
                      <v:group id="Group 1597" o:spid="_x0000_s2849" style="position:absolute;left:2456;top:2183;width:18383;height:15952" coordorigin="2456,2183" coordsize="18382,15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">
                        <v:group id="Group 1598" o:spid="_x0000_s2850" style="position:absolute;left:2456;top:2183;width:18383;height:15952" coordorigin="2456,2183" coordsize="18382,15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">
                          <v:shape id="_x0000_s2851" type="#_x0000_t202" style="position:absolute;left:2456;top:3685;width:8735;height:46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" filled="f" stroked="f">
                            <v:textbox>
                              <w:txbxContent>
                                <w:p w14:paraId="7CBE5F0F" w14:textId="77777777" w:rsidR="002A0BF6" w:rsidRPr="00483E98" w:rsidRDefault="002A0BF6" w:rsidP="002A0BF6">
                                  <w:pPr>
                                    <w:pStyle w:val="NormalWeb"/>
                                    <w:spacing w:before="0" w:beforeAutospacing="0" w:after="0" w:afterAutospacing="0"/>
                                    <w:rPr>
                                      <w:b/>
                                      <w:i/>
                                    </w:rPr>
                                  </w:pPr>
                                  <w:r w:rsidRPr="00483E98">
                                    <w:rPr>
                                      <w:b/>
                                      <w:i/>
                                    </w:rPr>
                                    <w:t>v/ms</w:t>
                                  </w:r>
                                  <w:r w:rsidRPr="00483E98">
                                    <w:rPr>
                                      <w:b/>
                                      <w:i/>
                                      <w:vertAlign w:val="superscript"/>
                                    </w:rPr>
                                    <w:t>-1</w:t>
                                  </w:r>
                                </w:p>
                              </w:txbxContent>
                            </v:textbox>
                          </v:shape>
                          <v:group id="Group 48160" o:spid="_x0000_s2852" style="position:absolute;left:6371;top:2183;width:14468;height:15952" coordorigin="6371,2183" coordsize="14468,15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">
                            <v:group id="Group 48161" o:spid="_x0000_s2853" style="position:absolute;left:6371;top:2183;width:14465;height:14467" coordorigin="6371,2183" coordsize="14465,14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">
                              <v:shape id="Straight Arrow Connector 48162" o:spid="_x0000_s2854" type="#_x0000_t32" style="position:absolute;left:8188;top:2183;width:0;height:144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" strokecolor="black [3040]" strokeweight="2.25pt">
                                <v:stroke endarrow="open"/>
                              </v:shape>
                              <v:shape id="Straight Arrow Connector 48163" o:spid="_x0000_s2855" type="#_x0000_t32" style="position:absolute;left:6371;top:15104;width:144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" strokecolor="black [3040]" strokeweight="2.25pt">
                                <v:stroke endarrow="open"/>
                              </v:shape>
                            </v:group>
                            <v:shape id="_x0000_s2856" type="#_x0000_t202" style="position:absolute;left:13238;top:15093;width:7601;height:3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" filled="f" stroked="f">
                              <v:textbox style="mso-fit-shape-to-text:t">
                                <w:txbxContent>
                                  <w:p w14:paraId="0FBF8859" w14:textId="77777777" w:rsidR="002A0BF6" w:rsidRPr="00483E98" w:rsidRDefault="002A0BF6" w:rsidP="002A0BF6">
                                    <w:pPr>
                                      <w:pStyle w:val="NormalWeb"/>
                                      <w:spacing w:before="0" w:beforeAutospacing="0" w:after="0" w:afterAutospacing="0"/>
                                      <w:rPr>
                                        <w:b/>
                                        <w:i/>
                                      </w:rPr>
                                    </w:pPr>
                                    <w:r w:rsidRPr="00483E98">
                                      <w:rPr>
                                        <w:b/>
                                        <w:i/>
                                      </w:rPr>
                                      <w:t>d/ m</w:t>
                                    </w:r>
                                  </w:p>
                                </w:txbxContent>
                              </v:textbox>
                            </v:shape>
                          </v:group>
                        </v:group>
                        <v:line id="Straight Connector 48165" o:spid="_x0000_s2857" style="position:absolute;flip:y;visibility:visible;mso-wrap-style:square" from="8188,5058" to="19379,15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" strokecolor="#b83d68 [3204]" strokeweight="2.25pt"/>
                      </v:group>
                      <w10:anchorlock/>
                    </v:group>
                  </w:pict>
                </mc:Fallback>
              </mc:AlternateContent>
            </w:r>
          </w:p>
        </w:tc>
        <w:tc>
          <w:tcPr>
            <w:tcW w:w="5198" w:type="dxa"/>
          </w:tcPr>
          <w:p w14:paraId="1AE8F536" w14:textId="77777777" w:rsidR="002A0BF6" w:rsidRPr="00F752D0" w:rsidRDefault="002A0BF6" w:rsidP="004E5C5A">
            <w:pPr>
              <w:pStyle w:val="BodyText2"/>
              <w:spacing w:before="120" w:after="0" w:line="240" w:lineRule="auto"/>
              <w:rPr>
                <w:b/>
              </w:rPr>
            </w:pPr>
            <m:oMathPara>
              <m:oMath>
                <m:r>
                  <m:rPr>
                    <m:sty m:val="bi"/>
                  </m:rPr>
                  <w:rPr>
                    <w:rFonts w:ascii="Cambria Math" w:hAnsi="Cambria Math"/>
                  </w:rPr>
                  <m:t>gradient=</m:t>
                </m:r>
                <m:f>
                  <m:fPr>
                    <m:ctrlPr>
                      <w:rPr>
                        <w:rFonts w:ascii="Cambria Math" w:hAnsi="Cambria Math"/>
                        <w:b/>
                        <w:i/>
                      </w:rPr>
                    </m:ctrlPr>
                  </m:fPr>
                  <m:num>
                    <m:r>
                      <m:rPr>
                        <m:sty m:val="bi"/>
                      </m:rPr>
                      <w:rPr>
                        <w:rFonts w:ascii="Cambria Math" w:hAnsi="Cambria Math"/>
                      </w:rPr>
                      <m:t>v</m:t>
                    </m:r>
                  </m:num>
                  <m:den>
                    <m:r>
                      <m:rPr>
                        <m:sty m:val="bi"/>
                      </m:rPr>
                      <w:rPr>
                        <w:rFonts w:ascii="Cambria Math" w:hAnsi="Cambria Math"/>
                      </w:rPr>
                      <m:t>d</m:t>
                    </m:r>
                  </m:den>
                </m:f>
                <m:r>
                  <m:rPr>
                    <m:sty m:val="bi"/>
                  </m:rPr>
                  <w:rPr>
                    <w:rFonts w:ascii="Cambria Math" w:hAnsi="Cambria Math"/>
                  </w:rPr>
                  <m:t>=Hubble contant</m:t>
                </m:r>
              </m:oMath>
            </m:oMathPara>
          </w:p>
          <w:p w14:paraId="7613CC64" w14:textId="77777777" w:rsidR="002A0BF6" w:rsidRPr="00F960CB" w:rsidRDefault="002A0BF6" w:rsidP="004E5C5A">
            <w:pPr>
              <w:pStyle w:val="BodyText2"/>
              <w:spacing w:before="120" w:after="0" w:line="240" w:lineRule="auto"/>
            </w:pPr>
            <w:r w:rsidRPr="00F752D0">
              <w:t xml:space="preserve">From the equation for </w:t>
            </w:r>
            <m:oMath>
              <m:r>
                <m:rPr>
                  <m:sty m:val="p"/>
                </m:rPr>
                <w:rPr>
                  <w:rFonts w:ascii="Cambria Math" w:hAnsi="Cambria Math"/>
                </w:rPr>
                <w:br/>
              </m:r>
            </m:oMath>
            <m:oMathPara>
              <m:oMath>
                <m:r>
                  <w:rPr>
                    <w:rFonts w:ascii="Cambria Math" w:hAnsi="Cambria Math"/>
                  </w:rPr>
                  <m:t>v=</m:t>
                </m:r>
                <m:f>
                  <m:fPr>
                    <m:ctrlPr>
                      <w:rPr>
                        <w:rFonts w:ascii="Cambria Math" w:hAnsi="Cambria Math"/>
                        <w:i/>
                      </w:rPr>
                    </m:ctrlPr>
                  </m:fPr>
                  <m:num>
                    <m:r>
                      <w:rPr>
                        <w:rFonts w:ascii="Cambria Math" w:hAnsi="Cambria Math"/>
                      </w:rPr>
                      <m:t>d</m:t>
                    </m:r>
                  </m:num>
                  <m:den>
                    <m:r>
                      <w:rPr>
                        <w:rFonts w:ascii="Cambria Math" w:hAnsi="Cambria Math"/>
                      </w:rPr>
                      <m:t>t</m:t>
                    </m:r>
                  </m:den>
                </m:f>
                <m:r>
                  <w:rPr>
                    <w:rFonts w:ascii="Cambria Math" w:hAnsi="Cambria Math"/>
                  </w:rPr>
                  <m:t xml:space="preserve"> </m:t>
                </m:r>
              </m:oMath>
            </m:oMathPara>
          </w:p>
          <w:p w14:paraId="709505DF" w14:textId="77777777" w:rsidR="002A0BF6" w:rsidRPr="00F752D0" w:rsidRDefault="002A0BF6" w:rsidP="004E5C5A">
            <w:pPr>
              <w:pStyle w:val="BodyText2"/>
              <w:spacing w:before="120" w:after="0" w:line="240" w:lineRule="auto"/>
            </w:pPr>
            <m:oMathPara>
              <m:oMath>
                <m:r>
                  <w:rPr>
                    <w:rFonts w:ascii="Cambria Math" w:hAnsi="Cambria Math"/>
                  </w:rPr>
                  <m:t>rearranging⇒</m:t>
                </m:r>
                <m:f>
                  <m:fPr>
                    <m:ctrlPr>
                      <w:rPr>
                        <w:rFonts w:ascii="Cambria Math" w:hAnsi="Cambria Math"/>
                        <w:i/>
                      </w:rPr>
                    </m:ctrlPr>
                  </m:fPr>
                  <m:num>
                    <m:r>
                      <w:rPr>
                        <w:rFonts w:ascii="Cambria Math" w:hAnsi="Cambria Math"/>
                      </w:rPr>
                      <m:t>v</m:t>
                    </m:r>
                  </m:num>
                  <m:den>
                    <m:r>
                      <w:rPr>
                        <w:rFonts w:ascii="Cambria Math" w:hAnsi="Cambria Math"/>
                      </w:rPr>
                      <m:t>d</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oMath>
            </m:oMathPara>
          </w:p>
          <w:p w14:paraId="200F2B6F" w14:textId="77777777" w:rsidR="002A0BF6" w:rsidRPr="00F17309" w:rsidRDefault="002A0BF6" w:rsidP="004E5C5A">
            <w:pPr>
              <w:pStyle w:val="BodyText2"/>
              <w:spacing w:before="120" w:after="0" w:line="240" w:lineRule="auto"/>
            </w:pPr>
            <w:r w:rsidRPr="00F752D0">
              <w:t xml:space="preserve">The gradient </w:t>
            </w:r>
            <w:r>
              <w:t xml:space="preserve">of this graphs </w:t>
            </w:r>
            <w:r w:rsidRPr="00F752D0">
              <w:t xml:space="preserve">is called the Hubble Constant </w:t>
            </w:r>
            <w:r>
              <w:t>and has units of s</w:t>
            </w:r>
            <w:r>
              <w:rPr>
                <w:vertAlign w:val="superscript"/>
              </w:rPr>
              <w:t>-1</w:t>
            </w:r>
            <w:r>
              <w:t>.</w:t>
            </w:r>
          </w:p>
          <w:p w14:paraId="0101F8B3" w14:textId="77777777" w:rsidR="002A0BF6" w:rsidRPr="00F752D0" w:rsidRDefault="002A0BF6" w:rsidP="004E5C5A">
            <w:pPr>
              <w:pStyle w:val="BodyText2"/>
              <w:spacing w:before="120" w:after="0" w:line="240" w:lineRule="auto"/>
              <w:rPr>
                <w:b/>
              </w:rPr>
            </w:pPr>
            <w:r w:rsidRPr="00F752D0">
              <w:rPr>
                <w:b/>
              </w:rPr>
              <w:t>If we take the inverse of the Hubble constant we should be able to predict the age of the Universe</w:t>
            </w:r>
            <w:r>
              <w:rPr>
                <w:b/>
              </w:rPr>
              <w:t>.</w:t>
            </w:r>
            <w:r w:rsidRPr="00F752D0">
              <w:rPr>
                <w:b/>
              </w:rPr>
              <w:t xml:space="preserve"> </w:t>
            </w:r>
          </w:p>
          <w:p w14:paraId="43AEA76B" w14:textId="77777777" w:rsidR="002A0BF6" w:rsidRPr="00442345" w:rsidRDefault="002A0BF6" w:rsidP="004E5C5A">
            <w:pPr>
              <w:pStyle w:val="BodyText2"/>
              <w:spacing w:before="120" w:after="0" w:line="240" w:lineRule="auto"/>
              <w:rPr>
                <w:color w:val="FF0000"/>
              </w:rPr>
            </w:pPr>
          </w:p>
        </w:tc>
      </w:tr>
    </w:tbl>
    <w:p w14:paraId="6EEE819C" w14:textId="77777777" w:rsidR="002A0BF6" w:rsidRPr="00F752D0" w:rsidRDefault="002A0BF6" w:rsidP="002A0BF6">
      <w:pPr>
        <w:pStyle w:val="Heading3"/>
      </w:pPr>
      <w:bookmarkStart w:id="266" w:name="_Toc19365685"/>
      <w:bookmarkStart w:id="267" w:name="_Toc106127841"/>
      <w:r w:rsidRPr="00F752D0">
        <w:t>Hubble’s Constant</w:t>
      </w:r>
      <w:bookmarkEnd w:id="266"/>
      <w:bookmarkEnd w:id="267"/>
    </w:p>
    <w:p w14:paraId="4EEF3076" w14:textId="77777777" w:rsidR="002A0BF6" w:rsidRPr="00A53285" w:rsidRDefault="002A0BF6" w:rsidP="002A0BF6">
      <w:pPr>
        <w:pStyle w:val="BodyText2"/>
        <w:spacing w:before="120" w:after="0" w:line="240" w:lineRule="auto"/>
        <w:rPr>
          <w:lang w:val="en-US"/>
        </w:rPr>
      </w:pPr>
      <w:r w:rsidRPr="00A53285">
        <w:rPr>
          <w:lang w:val="en-US"/>
        </w:rPr>
        <w:t xml:space="preserve">The value of the Hubble constant is not known </w:t>
      </w:r>
      <w:r>
        <w:rPr>
          <w:lang w:val="en-US"/>
        </w:rPr>
        <w:t>accurately</w:t>
      </w:r>
      <w:r w:rsidRPr="00A53285">
        <w:rPr>
          <w:lang w:val="en-US"/>
        </w:rPr>
        <w:t>, as the exact gradient of the line of best fit is subject to much debate. However, as more accurate measurements are made, the range of possible values has reduced. It is curre</w:t>
      </w:r>
      <w:r>
        <w:rPr>
          <w:lang w:val="en-US"/>
        </w:rPr>
        <w:t>ntly thought to lie between 50 - </w:t>
      </w:r>
      <w:r w:rsidRPr="00A53285">
        <w:rPr>
          <w:lang w:val="en-US"/>
        </w:rPr>
        <w:t>80</w:t>
      </w:r>
      <w:r>
        <w:rPr>
          <w:lang w:val="en-US"/>
        </w:rPr>
        <w:t> </w:t>
      </w:r>
      <w:r w:rsidRPr="00A53285">
        <w:rPr>
          <w:lang w:val="en-US"/>
        </w:rPr>
        <w:t>kms</w:t>
      </w:r>
      <w:r w:rsidRPr="00A53285">
        <w:rPr>
          <w:vertAlign w:val="superscript"/>
          <w:lang w:val="en-US"/>
        </w:rPr>
        <w:t>−1</w:t>
      </w:r>
      <w:r w:rsidRPr="00A53285">
        <w:rPr>
          <w:lang w:val="en-US"/>
        </w:rPr>
        <w:t xml:space="preserve"> Mpc</w:t>
      </w:r>
      <w:r w:rsidRPr="00A53285">
        <w:rPr>
          <w:vertAlign w:val="superscript"/>
          <w:lang w:val="en-US"/>
        </w:rPr>
        <w:t>−1</w:t>
      </w:r>
      <w:r w:rsidRPr="00A53285">
        <w:rPr>
          <w:lang w:val="en-US"/>
        </w:rPr>
        <w:t>, with the most recent data putting it at 70.4 ± 1.4 kms</w:t>
      </w:r>
      <w:r w:rsidRPr="00A53285">
        <w:rPr>
          <w:vertAlign w:val="superscript"/>
          <w:lang w:val="en-US"/>
        </w:rPr>
        <w:t>−1</w:t>
      </w:r>
      <w:r w:rsidRPr="00A53285">
        <w:rPr>
          <w:lang w:val="en-US"/>
        </w:rPr>
        <w:t xml:space="preserve"> Mpc</w:t>
      </w:r>
      <w:r w:rsidRPr="00A53285">
        <w:rPr>
          <w:vertAlign w:val="superscript"/>
          <w:lang w:val="en-US"/>
        </w:rPr>
        <w:t>−1</w:t>
      </w:r>
      <w:r w:rsidRPr="00A53285">
        <w:rPr>
          <w:lang w:val="en-US"/>
        </w:rPr>
        <w:t>. The units for the Hubble const</w:t>
      </w:r>
      <w:r>
        <w:rPr>
          <w:lang w:val="en-US"/>
        </w:rPr>
        <w:t>ant are always in units of time</w:t>
      </w:r>
      <w:r w:rsidRPr="00F17309">
        <w:rPr>
          <w:vertAlign w:val="superscript"/>
          <w:lang w:val="en-US"/>
        </w:rPr>
        <w:t>-1</w:t>
      </w:r>
    </w:p>
    <w:p w14:paraId="49230332" w14:textId="77777777" w:rsidR="002A0BF6" w:rsidRPr="00A53285" w:rsidRDefault="002A0BF6" w:rsidP="002A0BF6">
      <w:pPr>
        <w:pStyle w:val="BodyText2"/>
        <w:spacing w:before="120" w:after="0" w:line="240" w:lineRule="auto"/>
        <w:rPr>
          <w:b/>
          <w:bCs/>
          <w:lang w:val="en-US"/>
        </w:rPr>
      </w:pPr>
      <w:r w:rsidRPr="00A53285">
        <w:rPr>
          <w:lang w:val="en-US"/>
        </w:rPr>
        <w:t>1Mpc = 3·26 x 10</w:t>
      </w:r>
      <w:r w:rsidRPr="00A53285">
        <w:rPr>
          <w:vertAlign w:val="superscript"/>
          <w:lang w:val="en-US"/>
        </w:rPr>
        <w:t>6</w:t>
      </w:r>
      <w:r w:rsidRPr="00A53285">
        <w:rPr>
          <w:lang w:val="en-US"/>
        </w:rPr>
        <w:t xml:space="preserve"> light years = 3·1 x 10</w:t>
      </w:r>
      <w:r w:rsidRPr="00A53285">
        <w:rPr>
          <w:vertAlign w:val="superscript"/>
          <w:lang w:val="en-US"/>
        </w:rPr>
        <w:t>22</w:t>
      </w:r>
      <w:r w:rsidRPr="00A53285">
        <w:rPr>
          <w:lang w:val="en-US"/>
        </w:rPr>
        <w:t>m</w:t>
      </w:r>
      <w:r w:rsidRPr="00A53285">
        <w:rPr>
          <w:b/>
          <w:bCs/>
          <w:lang w:val="en-US"/>
        </w:rPr>
        <w:t xml:space="preserve"> </w:t>
      </w:r>
    </w:p>
    <w:p w14:paraId="5F3E7752" w14:textId="77777777" w:rsidR="002A0BF6" w:rsidRPr="00F17309" w:rsidRDefault="002A0BF6" w:rsidP="002A0BF6">
      <w:pPr>
        <w:pStyle w:val="BodyText2"/>
        <w:spacing w:before="120" w:after="0" w:line="240" w:lineRule="auto"/>
        <w:rPr>
          <w:b/>
          <w:bCs/>
          <w:lang w:val="en-US"/>
        </w:rPr>
      </w:pPr>
      <w:r w:rsidRPr="00F17309">
        <w:rPr>
          <w:b/>
          <w:bCs/>
          <w:lang w:val="en-US"/>
        </w:rPr>
        <w:t>Question</w:t>
      </w:r>
    </w:p>
    <w:p w14:paraId="7A745CAD" w14:textId="77777777" w:rsidR="002A0BF6" w:rsidRPr="00F17309" w:rsidRDefault="002A0BF6" w:rsidP="002A0BF6">
      <w:pPr>
        <w:pStyle w:val="BodyText2"/>
        <w:spacing w:before="120" w:after="0" w:line="240" w:lineRule="auto"/>
        <w:rPr>
          <w:b/>
          <w:lang w:val="en-US"/>
        </w:rPr>
      </w:pPr>
      <w:r w:rsidRPr="00F17309">
        <w:rPr>
          <w:b/>
          <w:bCs/>
          <w:lang w:val="en-US"/>
        </w:rPr>
        <w:t xml:space="preserve">Calculate </w:t>
      </w:r>
      <w:r w:rsidRPr="00F17309">
        <w:rPr>
          <w:b/>
          <w:lang w:val="en-US"/>
        </w:rPr>
        <w:t>70.4 kms</w:t>
      </w:r>
      <w:r w:rsidRPr="00F17309">
        <w:rPr>
          <w:b/>
          <w:vertAlign w:val="superscript"/>
          <w:lang w:val="en-US"/>
        </w:rPr>
        <w:t>−1</w:t>
      </w:r>
      <w:r w:rsidRPr="00F17309">
        <w:rPr>
          <w:b/>
          <w:lang w:val="en-US"/>
        </w:rPr>
        <w:t xml:space="preserve"> Mpc</w:t>
      </w:r>
      <w:r w:rsidRPr="00F17309">
        <w:rPr>
          <w:b/>
          <w:vertAlign w:val="superscript"/>
          <w:lang w:val="en-US"/>
        </w:rPr>
        <w:t>−1</w:t>
      </w:r>
      <w:r w:rsidRPr="00F17309">
        <w:rPr>
          <w:b/>
          <w:lang w:val="en-US"/>
        </w:rPr>
        <w:t xml:space="preserve"> in terms of SI units and state what these units would be.</w:t>
      </w:r>
    </w:p>
    <w:p w14:paraId="5D145B85" w14:textId="77777777" w:rsidR="002A0BF6" w:rsidRDefault="002A0BF6" w:rsidP="002A0BF6">
      <w:pPr>
        <w:pStyle w:val="BodyText2"/>
        <w:spacing w:before="120" w:after="0" w:line="240" w:lineRule="auto"/>
        <w:rPr>
          <w:b/>
          <w:color w:val="FF0000"/>
          <w:highlight w:val="yellow"/>
        </w:rPr>
      </w:pPr>
    </w:p>
    <w:p w14:paraId="7107F520" w14:textId="77777777" w:rsidR="002A0BF6" w:rsidRPr="00442345" w:rsidRDefault="002A0BF6" w:rsidP="002A0BF6">
      <w:pPr>
        <w:pStyle w:val="BodyText2"/>
        <w:spacing w:before="120" w:after="0" w:line="240" w:lineRule="auto"/>
        <w:rPr>
          <w:b/>
          <w:color w:val="FF0000"/>
          <w:highlight w:val="yellow"/>
        </w:rPr>
      </w:pPr>
      <w:r w:rsidRPr="00442345">
        <w:rPr>
          <w:b/>
          <w:color w:val="FF0000"/>
          <w:highlight w:val="yellow"/>
        </w:rPr>
        <w:t xml:space="preserve">For this course the Hubble Constant is given as </w:t>
      </w:r>
    </w:p>
    <w:tbl>
      <w:tblPr>
        <w:tblW w:w="0" w:type="auto"/>
        <w:tblBorders>
          <w:top w:val="nil"/>
          <w:left w:val="nil"/>
          <w:bottom w:val="nil"/>
          <w:right w:val="nil"/>
        </w:tblBorders>
        <w:tblLayout w:type="fixed"/>
        <w:tblLook w:val="0000" w:firstRow="0" w:lastRow="0" w:firstColumn="0" w:lastColumn="0" w:noHBand="0" w:noVBand="0"/>
      </w:tblPr>
      <w:tblGrid>
        <w:gridCol w:w="2959"/>
        <w:gridCol w:w="3812"/>
      </w:tblGrid>
      <w:tr w:rsidR="002A0BF6" w:rsidRPr="00442345" w14:paraId="08A6C03C" w14:textId="77777777" w:rsidTr="004E5C5A">
        <w:trPr>
          <w:trHeight w:val="144"/>
        </w:trPr>
        <w:tc>
          <w:tcPr>
            <w:tcW w:w="2959" w:type="dxa"/>
          </w:tcPr>
          <w:p w14:paraId="5953B779" w14:textId="77777777" w:rsidR="002A0BF6" w:rsidRPr="00442345" w:rsidRDefault="002A0BF6" w:rsidP="004E5C5A">
            <w:pPr>
              <w:pStyle w:val="BodyText2"/>
              <w:spacing w:before="120" w:after="0" w:line="240" w:lineRule="auto"/>
              <w:rPr>
                <w:b/>
                <w:color w:val="FF0000"/>
                <w:highlight w:val="yellow"/>
              </w:rPr>
            </w:pPr>
            <w:r w:rsidRPr="00442345">
              <w:rPr>
                <w:b/>
                <w:color w:val="FF0000"/>
                <w:highlight w:val="yellow"/>
              </w:rPr>
              <w:t xml:space="preserve">Hubble’s Constant Ho </w:t>
            </w:r>
          </w:p>
        </w:tc>
        <w:tc>
          <w:tcPr>
            <w:tcW w:w="3812" w:type="dxa"/>
          </w:tcPr>
          <w:p w14:paraId="7BB277B1" w14:textId="77777777" w:rsidR="002A0BF6" w:rsidRPr="00442345" w:rsidRDefault="002A0BF6" w:rsidP="004E5C5A">
            <w:pPr>
              <w:pStyle w:val="BodyText2"/>
              <w:spacing w:before="120" w:after="0" w:line="240" w:lineRule="auto"/>
              <w:rPr>
                <w:b/>
                <w:color w:val="FF0000"/>
              </w:rPr>
            </w:pPr>
            <w:r w:rsidRPr="00442345">
              <w:rPr>
                <w:b/>
                <w:color w:val="FF0000"/>
                <w:highlight w:val="yellow"/>
              </w:rPr>
              <w:t>2·3 x 10</w:t>
            </w:r>
            <w:r w:rsidRPr="00442345">
              <w:rPr>
                <w:b/>
                <w:color w:val="FF0000"/>
                <w:highlight w:val="yellow"/>
                <w:vertAlign w:val="superscript"/>
              </w:rPr>
              <w:t>-18</w:t>
            </w:r>
            <w:r w:rsidRPr="00442345">
              <w:rPr>
                <w:b/>
                <w:color w:val="FF0000"/>
                <w:highlight w:val="yellow"/>
              </w:rPr>
              <w:t xml:space="preserve"> s</w:t>
            </w:r>
            <w:r w:rsidRPr="00442345">
              <w:rPr>
                <w:b/>
                <w:color w:val="FF0000"/>
                <w:highlight w:val="yellow"/>
                <w:vertAlign w:val="superscript"/>
              </w:rPr>
              <w:t>-1</w:t>
            </w:r>
          </w:p>
        </w:tc>
      </w:tr>
    </w:tbl>
    <w:p w14:paraId="002965E3" w14:textId="77777777" w:rsidR="002A0BF6" w:rsidRDefault="002A0BF6" w:rsidP="002A0BF6">
      <w:pPr>
        <w:pStyle w:val="BodyText2"/>
        <w:spacing w:before="120" w:after="0" w:line="240" w:lineRule="auto"/>
        <w:rPr>
          <w:lang w:val="en-US"/>
        </w:rPr>
      </w:pPr>
    </w:p>
    <w:p w14:paraId="4F366FC2" w14:textId="77777777" w:rsidR="002A0BF6" w:rsidRDefault="002A0BF6" w:rsidP="002A0BF6">
      <w:pPr>
        <w:pStyle w:val="BodyText2"/>
        <w:spacing w:before="120" w:after="0" w:line="240" w:lineRule="auto"/>
        <w:rPr>
          <w:lang w:val="en-US"/>
        </w:rPr>
      </w:pPr>
      <w:r>
        <w:rPr>
          <w:lang w:val="en-US"/>
        </w:rPr>
        <w:t>This would give a predicted age of the universe as:</w:t>
      </w:r>
    </w:p>
    <w:p w14:paraId="766A4B74" w14:textId="77777777" w:rsidR="002A0BF6" w:rsidRDefault="002A0BF6" w:rsidP="002A0BF6">
      <w:pPr>
        <w:pStyle w:val="BodyText2"/>
        <w:spacing w:before="120" w:after="0" w:line="240" w:lineRule="auto"/>
        <w:jc w:val="center"/>
        <w:rPr>
          <w:color w:val="FF0000"/>
        </w:rPr>
      </w:pPr>
      <w:r w:rsidRPr="00442345">
        <w:rPr>
          <w:color w:val="FF0000"/>
        </w:rPr>
        <w:object w:dxaOrig="2720" w:dyaOrig="1700" w14:anchorId="7B474740">
          <v:shape id="_x0000_i1156" type="#_x0000_t75" style="width:116.4pt;height:73.2pt" o:ole="">
            <v:imagedata r:id="rId531" o:title=""/>
          </v:shape>
          <o:OLEObject Type="Embed" ProgID="Equation.DSMT4" ShapeID="_x0000_i1156" DrawAspect="Content" ObjectID="_1717252339" r:id="rId532"/>
        </w:object>
      </w:r>
    </w:p>
    <w:p w14:paraId="66DD9188" w14:textId="77777777" w:rsidR="002A0BF6" w:rsidRDefault="002A0BF6" w:rsidP="00F8074A">
      <w:pPr>
        <w:pStyle w:val="BodyText2"/>
        <w:numPr>
          <w:ilvl w:val="1"/>
          <w:numId w:val="43"/>
        </w:numPr>
        <w:spacing w:before="120" w:after="0" w:line="240" w:lineRule="auto"/>
        <w:jc w:val="center"/>
        <w:rPr>
          <w:u w:val="double"/>
        </w:rPr>
      </w:pPr>
      <w:r w:rsidRPr="003232FF">
        <w:rPr>
          <w:u w:val="double"/>
        </w:rPr>
        <w:t>billion years old</w:t>
      </w:r>
    </w:p>
    <w:p w14:paraId="5D24F9ED" w14:textId="77777777" w:rsidR="002A0BF6" w:rsidRDefault="002A0BF6" w:rsidP="002A0BF6">
      <w:pPr>
        <w:pStyle w:val="BodyText2"/>
        <w:spacing w:before="120" w:after="0" w:line="240" w:lineRule="auto"/>
        <w:ind w:left="885"/>
        <w:rPr>
          <w:u w:val="double"/>
        </w:rPr>
      </w:pPr>
    </w:p>
    <w:p w14:paraId="6E94EC09" w14:textId="77777777" w:rsidR="002A0BF6" w:rsidRDefault="002A0BF6" w:rsidP="002A0BF6">
      <w:pPr>
        <w:pStyle w:val="Heading3"/>
        <w:rPr>
          <w:lang w:val="en-US"/>
        </w:rPr>
      </w:pPr>
      <w:bookmarkStart w:id="268" w:name="_Toc19365686"/>
      <w:bookmarkStart w:id="269" w:name="_Toc106127842"/>
      <w:r>
        <w:rPr>
          <w:lang w:val="en-US"/>
        </w:rPr>
        <w:t>Moe on REDSHIFT</w:t>
      </w:r>
      <w:bookmarkEnd w:id="268"/>
      <w:bookmarkEnd w:id="269"/>
    </w:p>
    <w:p w14:paraId="62300789" w14:textId="77777777" w:rsidR="002A0BF6" w:rsidRPr="00383F69" w:rsidRDefault="002A0BF6" w:rsidP="002A0BF6">
      <w:pPr>
        <w:pStyle w:val="BodyText2"/>
        <w:spacing w:before="120" w:after="0" w:line="240" w:lineRule="auto"/>
        <w:rPr>
          <w:lang w:val="en-US"/>
        </w:rPr>
      </w:pPr>
      <w:r w:rsidRPr="00383F69">
        <w:rPr>
          <w:lang w:val="en-US"/>
        </w:rPr>
        <w:t>Hubble noticed that further g</w:t>
      </w:r>
      <w:r>
        <w:rPr>
          <w:lang w:val="en-US"/>
        </w:rPr>
        <w:t>alaxies are redshifted more than</w:t>
      </w:r>
      <w:r w:rsidRPr="00383F69">
        <w:rPr>
          <w:lang w:val="en-US"/>
        </w:rPr>
        <w:t xml:space="preserve"> closer galaxies indicating </w:t>
      </w:r>
      <w:r>
        <w:rPr>
          <w:highlight w:val="yellow"/>
        </w:rPr>
        <w:t>the further away a galaxy is the faster it i</w:t>
      </w:r>
      <w:r w:rsidRPr="00CB5FAA">
        <w:rPr>
          <w:highlight w:val="yellow"/>
        </w:rPr>
        <w:t>s travelling</w:t>
      </w:r>
      <w:r w:rsidRPr="00383F69">
        <w:rPr>
          <w:lang w:val="en-US"/>
        </w:rPr>
        <w:t xml:space="preserve"> we can calculate the value for the recessional velocity of galaxies from this data.</w:t>
      </w:r>
    </w:p>
    <w:p w14:paraId="679DECC2" w14:textId="77777777" w:rsidR="002A0BF6" w:rsidRPr="00383F69" w:rsidRDefault="002A0BF6" w:rsidP="002A0BF6">
      <w:pPr>
        <w:pStyle w:val="BodyText2"/>
        <w:spacing w:before="120" w:after="0" w:line="240" w:lineRule="auto"/>
        <w:rPr>
          <w:lang w:val="en-US"/>
        </w:rPr>
      </w:pPr>
      <w:r w:rsidRPr="00383F69">
        <w:rPr>
          <w:lang w:val="en-US"/>
        </w:rPr>
        <w:t>For small velocities (less than 1/10</w:t>
      </w:r>
      <w:r w:rsidRPr="00383F69">
        <w:rPr>
          <w:vertAlign w:val="superscript"/>
          <w:lang w:val="en-US"/>
        </w:rPr>
        <w:t>th</w:t>
      </w:r>
      <w:r w:rsidRPr="00383F69">
        <w:rPr>
          <w:lang w:val="en-US"/>
        </w:rPr>
        <w:t xml:space="preserve"> c, the speed of light), cosmological redshift is related to recession velocity (</w:t>
      </w:r>
      <w:r w:rsidRPr="00383F69">
        <w:rPr>
          <w:i/>
          <w:lang w:val="en-US"/>
        </w:rPr>
        <w:t>v</w:t>
      </w:r>
      <w:r w:rsidRPr="00383F69">
        <w:rPr>
          <w:lang w:val="en-US"/>
        </w:rPr>
        <w:t>) through:</w:t>
      </w:r>
    </w:p>
    <w:p w14:paraId="3090AE16" w14:textId="77777777" w:rsidR="002A0BF6" w:rsidRPr="00383F69" w:rsidRDefault="002A0BF6" w:rsidP="002A0BF6">
      <w:pPr>
        <w:pStyle w:val="BodyText2"/>
        <w:spacing w:before="120" w:after="0" w:line="240" w:lineRule="auto"/>
        <w:jc w:val="center"/>
        <w:rPr>
          <w:lang w:val="en-US"/>
        </w:rPr>
      </w:pPr>
      <w:r w:rsidRPr="00383F69">
        <w:object w:dxaOrig="980" w:dyaOrig="660" w14:anchorId="78856F69">
          <v:shape id="_x0000_i1157" type="#_x0000_t75" style="width:57pt;height:40.8pt" o:ole="">
            <v:imagedata r:id="rId533" o:title=""/>
          </v:shape>
          <o:OLEObject Type="Embed" ProgID="Equation.DSMT4" ShapeID="_x0000_i1157" DrawAspect="Content" ObjectID="_1717252340" r:id="rId534"/>
        </w:objec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0"/>
        <w:gridCol w:w="2835"/>
      </w:tblGrid>
      <w:tr w:rsidR="002A0BF6" w:rsidRPr="00383F69" w14:paraId="4DB363CA" w14:textId="77777777" w:rsidTr="004E5C5A">
        <w:tc>
          <w:tcPr>
            <w:tcW w:w="1040" w:type="dxa"/>
          </w:tcPr>
          <w:p w14:paraId="39735324" w14:textId="77777777" w:rsidR="002A0BF6" w:rsidRPr="00383F69" w:rsidRDefault="002A0BF6" w:rsidP="004E5C5A">
            <w:pPr>
              <w:pStyle w:val="BodyText2"/>
              <w:spacing w:before="120" w:after="0" w:line="240" w:lineRule="auto"/>
            </w:pPr>
            <w:r w:rsidRPr="00383F69">
              <w:t>Where</w:t>
            </w:r>
          </w:p>
        </w:tc>
        <w:tc>
          <w:tcPr>
            <w:tcW w:w="2835" w:type="dxa"/>
          </w:tcPr>
          <w:p w14:paraId="18495B0E" w14:textId="77777777" w:rsidR="002A0BF6" w:rsidRPr="00383F69" w:rsidRDefault="002A0BF6" w:rsidP="004E5C5A">
            <w:pPr>
              <w:pStyle w:val="BodyText2"/>
              <w:spacing w:before="120" w:after="0" w:line="240" w:lineRule="auto"/>
            </w:pPr>
            <w:r w:rsidRPr="00383F69">
              <w:rPr>
                <w:i/>
              </w:rPr>
              <w:t>z</w:t>
            </w:r>
            <w:r w:rsidRPr="00383F69">
              <w:t>= redshift</w:t>
            </w:r>
          </w:p>
          <w:p w14:paraId="5136ECCB" w14:textId="77777777" w:rsidR="002A0BF6" w:rsidRPr="00383F69" w:rsidRDefault="002A0BF6" w:rsidP="004E5C5A">
            <w:pPr>
              <w:pStyle w:val="BodyText2"/>
              <w:spacing w:before="120" w:after="0" w:line="240" w:lineRule="auto"/>
            </w:pPr>
            <w:r w:rsidRPr="00383F69">
              <w:rPr>
                <w:i/>
              </w:rPr>
              <w:t>v</w:t>
            </w:r>
            <w:r w:rsidRPr="00383F69">
              <w:t>= recessional velocity</w:t>
            </w:r>
          </w:p>
          <w:p w14:paraId="4327173D" w14:textId="77777777" w:rsidR="002A0BF6" w:rsidRPr="00383F69" w:rsidRDefault="002A0BF6" w:rsidP="004E5C5A">
            <w:pPr>
              <w:pStyle w:val="BodyText2"/>
              <w:spacing w:before="120" w:after="0" w:line="240" w:lineRule="auto"/>
            </w:pPr>
            <w:r w:rsidRPr="00383F69">
              <w:rPr>
                <w:i/>
              </w:rPr>
              <w:t>c</w:t>
            </w:r>
            <w:r w:rsidRPr="00383F69">
              <w:t>= speed of light</w:t>
            </w:r>
          </w:p>
        </w:tc>
      </w:tr>
    </w:tbl>
    <w:p w14:paraId="7608140C" w14:textId="77777777" w:rsidR="002A0BF6" w:rsidRPr="00383F69" w:rsidRDefault="002A0BF6" w:rsidP="002A0BF6">
      <w:pPr>
        <w:pStyle w:val="BodyText2"/>
        <w:spacing w:before="120" w:after="0" w:line="240" w:lineRule="auto"/>
        <w:rPr>
          <w:lang w:val="en-US"/>
        </w:rPr>
      </w:pPr>
    </w:p>
    <w:p w14:paraId="2EF5FE21" w14:textId="77777777" w:rsidR="002A0BF6" w:rsidRDefault="002A0BF6" w:rsidP="002A0BF6">
      <w:pPr>
        <w:pStyle w:val="BodyText2"/>
        <w:spacing w:before="120" w:after="0" w:line="240" w:lineRule="auto"/>
        <w:rPr>
          <w:lang w:val="en-US"/>
        </w:rPr>
      </w:pPr>
      <w:r w:rsidRPr="00383F69">
        <w:rPr>
          <w:lang w:val="en-US"/>
        </w:rPr>
        <w:t>So for the previous example on page 76</w:t>
      </w:r>
      <w:r>
        <w:rPr>
          <w:lang w:val="en-US"/>
        </w:rPr>
        <w:t xml:space="preserve">, with a redshift of </w:t>
      </w:r>
      <w:r w:rsidRPr="00E71021">
        <w:rPr>
          <w:lang w:val="en-US"/>
        </w:rPr>
        <w:t>0.0107</w:t>
      </w:r>
      <w:r>
        <w:rPr>
          <w:lang w:val="en-US"/>
        </w:rPr>
        <w:t xml:space="preserve">, </w:t>
      </w:r>
      <w:r w:rsidRPr="00383F69">
        <w:rPr>
          <w:lang w:val="en-US"/>
        </w:rPr>
        <w:t xml:space="preserve">we can </w:t>
      </w:r>
      <w:r>
        <w:rPr>
          <w:lang w:val="en-US"/>
        </w:rPr>
        <w:t>calculate</w:t>
      </w:r>
      <w:r w:rsidRPr="00383F69">
        <w:rPr>
          <w:lang w:val="en-US"/>
        </w:rPr>
        <w:t xml:space="preserve"> the recessional velocity of the galaxy from which the star light was observed</w:t>
      </w:r>
      <w:r>
        <w:rPr>
          <w:lang w:val="en-US"/>
        </w:rPr>
        <w:t>.</w:t>
      </w:r>
    </w:p>
    <w:p w14:paraId="2E2315E0" w14:textId="77777777" w:rsidR="002A0BF6" w:rsidRPr="00383F69" w:rsidRDefault="002A0BF6" w:rsidP="002A0BF6">
      <w:pPr>
        <w:pStyle w:val="BodyText2"/>
        <w:spacing w:before="120" w:after="0" w:line="240" w:lineRule="auto"/>
        <w:rPr>
          <w:lang w:val="en-US"/>
        </w:rPr>
      </w:pPr>
      <m:oMathPara>
        <m:oMath>
          <m:r>
            <w:rPr>
              <w:rFonts w:ascii="Cambria Math" w:hAnsi="Cambria Math"/>
              <w:lang w:val="en-US"/>
            </w:rPr>
            <m:t>z=</m:t>
          </m:r>
          <m:f>
            <m:fPr>
              <m:ctrlPr>
                <w:rPr>
                  <w:rFonts w:ascii="Cambria Math" w:hAnsi="Cambria Math"/>
                  <w:i/>
                  <w:lang w:val="en-US"/>
                </w:rPr>
              </m:ctrlPr>
            </m:fPr>
            <m:num>
              <m:r>
                <w:rPr>
                  <w:rFonts w:ascii="Cambria Math" w:hAnsi="Cambria Math"/>
                  <w:lang w:val="en-US"/>
                </w:rPr>
                <m:t>v</m:t>
              </m:r>
            </m:num>
            <m:den>
              <m:r>
                <w:rPr>
                  <w:rFonts w:ascii="Cambria Math" w:hAnsi="Cambria Math"/>
                  <w:lang w:val="en-US"/>
                </w:rPr>
                <m:t>c</m:t>
              </m:r>
            </m:den>
          </m:f>
        </m:oMath>
      </m:oMathPara>
    </w:p>
    <w:p w14:paraId="130AFCB5" w14:textId="77777777" w:rsidR="002A0BF6" w:rsidRPr="00383F69" w:rsidRDefault="002A0BF6" w:rsidP="002A0BF6">
      <w:pPr>
        <w:pStyle w:val="BodyText2"/>
        <w:spacing w:before="120" w:after="0" w:line="240" w:lineRule="auto"/>
        <w:rPr>
          <w:lang w:val="en-US"/>
        </w:rPr>
      </w:pPr>
    </w:p>
    <w:p w14:paraId="278D666D" w14:textId="77777777" w:rsidR="002A0BF6" w:rsidRPr="00383F69" w:rsidRDefault="002A0BF6" w:rsidP="002A0BF6">
      <w:pPr>
        <w:pStyle w:val="BodyText2"/>
        <w:spacing w:before="120" w:after="0" w:line="240" w:lineRule="auto"/>
        <w:rPr>
          <w:lang w:val="en-US"/>
        </w:rPr>
      </w:pPr>
      <m:oMathPara>
        <m:oMath>
          <m:r>
            <w:rPr>
              <w:rFonts w:ascii="Cambria Math" w:hAnsi="Cambria Math"/>
              <w:lang w:val="en-US"/>
            </w:rPr>
            <m:t>0.0107=</m:t>
          </m:r>
          <m:f>
            <m:fPr>
              <m:ctrlPr>
                <w:rPr>
                  <w:rFonts w:ascii="Cambria Math" w:hAnsi="Cambria Math"/>
                  <w:i/>
                  <w:lang w:val="en-US"/>
                </w:rPr>
              </m:ctrlPr>
            </m:fPr>
            <m:num>
              <m:r>
                <w:rPr>
                  <w:rFonts w:ascii="Cambria Math" w:hAnsi="Cambria Math"/>
                  <w:lang w:val="en-US"/>
                </w:rPr>
                <m:t>v</m:t>
              </m:r>
            </m:num>
            <m:den>
              <m:r>
                <w:rPr>
                  <w:rFonts w:ascii="Cambria Math" w:hAnsi="Cambria Math"/>
                  <w:lang w:val="en-US"/>
                </w:rPr>
                <m:t>3.0×</m:t>
              </m:r>
              <m:sSup>
                <m:sSupPr>
                  <m:ctrlPr>
                    <w:rPr>
                      <w:rFonts w:ascii="Cambria Math" w:hAnsi="Cambria Math"/>
                      <w:i/>
                      <w:lang w:val="en-US"/>
                    </w:rPr>
                  </m:ctrlPr>
                </m:sSupPr>
                <m:e>
                  <m:r>
                    <w:rPr>
                      <w:rFonts w:ascii="Cambria Math" w:hAnsi="Cambria Math"/>
                      <w:lang w:val="en-US"/>
                    </w:rPr>
                    <m:t>10</m:t>
                  </m:r>
                </m:e>
                <m:sup>
                  <m:r>
                    <w:rPr>
                      <w:rFonts w:ascii="Cambria Math" w:hAnsi="Cambria Math"/>
                      <w:lang w:val="en-US"/>
                    </w:rPr>
                    <m:t>8</m:t>
                  </m:r>
                </m:sup>
              </m:sSup>
            </m:den>
          </m:f>
        </m:oMath>
      </m:oMathPara>
    </w:p>
    <w:p w14:paraId="769F1FB0" w14:textId="77777777" w:rsidR="002A0BF6" w:rsidRPr="00383F69" w:rsidRDefault="002A0BF6" w:rsidP="002A0BF6">
      <w:pPr>
        <w:pStyle w:val="BodyText2"/>
        <w:spacing w:before="120" w:after="0" w:line="240" w:lineRule="auto"/>
        <w:rPr>
          <w:lang w:val="en-US"/>
        </w:rPr>
      </w:pPr>
    </w:p>
    <w:p w14:paraId="518F96B3" w14:textId="77777777" w:rsidR="002A0BF6" w:rsidRPr="00383F69" w:rsidRDefault="002A0BF6" w:rsidP="002A0BF6">
      <w:pPr>
        <w:pStyle w:val="BodyText2"/>
        <w:spacing w:before="120" w:after="0" w:line="240" w:lineRule="auto"/>
        <w:rPr>
          <w:u w:val="double"/>
          <w:lang w:val="en-US"/>
        </w:rPr>
      </w:pPr>
      <m:oMathPara>
        <m:oMathParaPr>
          <m:jc m:val="center"/>
        </m:oMathParaPr>
        <m:oMath>
          <m:r>
            <w:rPr>
              <w:rFonts w:ascii="Cambria Math" w:hAnsi="Cambria Math"/>
              <w:u w:val="double"/>
              <w:lang w:val="en-US"/>
            </w:rPr>
            <m:t>v=3.2×</m:t>
          </m:r>
          <m:sSup>
            <m:sSupPr>
              <m:ctrlPr>
                <w:rPr>
                  <w:rFonts w:ascii="Cambria Math" w:hAnsi="Cambria Math"/>
                  <w:i/>
                  <w:u w:val="double"/>
                  <w:lang w:val="en-US"/>
                </w:rPr>
              </m:ctrlPr>
            </m:sSupPr>
            <m:e>
              <m:r>
                <w:rPr>
                  <w:rFonts w:ascii="Cambria Math" w:hAnsi="Cambria Math"/>
                  <w:u w:val="double"/>
                  <w:lang w:val="en-US"/>
                </w:rPr>
                <m:t>10</m:t>
              </m:r>
            </m:e>
            <m:sup>
              <m:r>
                <w:rPr>
                  <w:rFonts w:ascii="Cambria Math" w:hAnsi="Cambria Math"/>
                  <w:u w:val="double"/>
                  <w:lang w:val="en-US"/>
                </w:rPr>
                <m:t>6</m:t>
              </m:r>
            </m:sup>
          </m:sSup>
          <m:r>
            <w:rPr>
              <w:rFonts w:ascii="Cambria Math" w:hAnsi="Cambria Math"/>
              <w:u w:val="double"/>
              <w:lang w:val="en-US"/>
            </w:rPr>
            <m:t xml:space="preserve"> </m:t>
          </m:r>
          <m:sSup>
            <m:sSupPr>
              <m:ctrlPr>
                <w:rPr>
                  <w:rFonts w:ascii="Cambria Math" w:hAnsi="Cambria Math"/>
                  <w:i/>
                  <w:u w:val="double"/>
                  <w:lang w:val="en-US"/>
                </w:rPr>
              </m:ctrlPr>
            </m:sSupPr>
            <m:e>
              <m:r>
                <w:rPr>
                  <w:rFonts w:ascii="Cambria Math" w:hAnsi="Cambria Math"/>
                  <w:u w:val="double"/>
                  <w:lang w:val="en-US"/>
                </w:rPr>
                <m:t>ms</m:t>
              </m:r>
            </m:e>
            <m:sup>
              <m:r>
                <w:rPr>
                  <w:rFonts w:ascii="Cambria Math" w:hAnsi="Cambria Math"/>
                  <w:u w:val="double"/>
                  <w:lang w:val="en-US"/>
                </w:rPr>
                <m:t>-1</m:t>
              </m:r>
            </m:sup>
          </m:sSup>
        </m:oMath>
      </m:oMathPara>
    </w:p>
    <w:p w14:paraId="0C95434C" w14:textId="77777777" w:rsidR="002A0BF6" w:rsidRPr="00442345" w:rsidRDefault="002A0BF6" w:rsidP="002A0BF6">
      <w:pPr>
        <w:pStyle w:val="Heading2"/>
        <w:rPr>
          <w:lang w:val="en-US"/>
        </w:rPr>
      </w:pPr>
      <w:bookmarkStart w:id="270" w:name="_Toc19365687"/>
      <w:bookmarkStart w:id="271" w:name="_Toc106127843"/>
      <w:r w:rsidRPr="00442345">
        <w:rPr>
          <w:lang w:val="en-US"/>
        </w:rPr>
        <w:t>the Expanding Universe</w:t>
      </w:r>
      <w:bookmarkEnd w:id="270"/>
      <w:bookmarkEnd w:id="271"/>
    </w:p>
    <w:p w14:paraId="55436E29" w14:textId="77777777" w:rsidR="002A0BF6" w:rsidRPr="00442345" w:rsidRDefault="002A0BF6" w:rsidP="002A0BF6">
      <w:pPr>
        <w:pStyle w:val="BodyText2"/>
        <w:spacing w:before="120" w:after="0" w:line="240" w:lineRule="auto"/>
        <w:rPr>
          <w:color w:val="FF0000"/>
        </w:rPr>
      </w:pPr>
      <w:r w:rsidRPr="00F752D0">
        <w:rPr>
          <w:noProof/>
          <w:lang w:eastAsia="en-GB"/>
        </w:rPr>
        <w:drawing>
          <wp:anchor distT="0" distB="0" distL="114300" distR="114300" simplePos="0" relativeHeight="251658410" behindDoc="0" locked="0" layoutInCell="1" allowOverlap="1" wp14:anchorId="07BEC654" wp14:editId="52A33B4F">
            <wp:simplePos x="0" y="0"/>
            <wp:positionH relativeFrom="column">
              <wp:posOffset>3103245</wp:posOffset>
            </wp:positionH>
            <wp:positionV relativeFrom="paragraph">
              <wp:posOffset>876935</wp:posOffset>
            </wp:positionV>
            <wp:extent cx="2995295" cy="2647950"/>
            <wp:effectExtent l="0" t="0" r="0" b="0"/>
            <wp:wrapSquare wrapText="bothSides"/>
            <wp:docPr id="48747" name="Picture 4874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7" name="Picture 48747" descr="Chart, line chart&#10;&#10;Description automatically generated"/>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2995295" cy="2647950"/>
                    </a:xfrm>
                    <a:prstGeom prst="rect">
                      <a:avLst/>
                    </a:prstGeom>
                    <a:noFill/>
                  </pic:spPr>
                </pic:pic>
              </a:graphicData>
            </a:graphic>
            <wp14:sizeRelH relativeFrom="page">
              <wp14:pctWidth>0</wp14:pctWidth>
            </wp14:sizeRelH>
            <wp14:sizeRelV relativeFrom="page">
              <wp14:pctHeight>0</wp14:pctHeight>
            </wp14:sizeRelV>
          </wp:anchor>
        </w:drawing>
      </w:r>
      <w:r w:rsidRPr="00442345">
        <w:t>From Hubble’s graph of speed versus distance, we can obtain an estimate of how long it took for a galaxy to reach its current position. Assuming they have been moving away from us at a constant speed, the time taken for a particular galaxy to reach its current position can be found by dividing the distance by the speed</w:t>
      </w:r>
      <w:r w:rsidRPr="00442345">
        <w:rPr>
          <w:color w:val="FF0000"/>
        </w:rPr>
        <w:t>.</w:t>
      </w:r>
    </w:p>
    <w:p w14:paraId="16E5F38A" w14:textId="77777777" w:rsidR="002A0BF6" w:rsidRDefault="002A0BF6" w:rsidP="002A0BF6">
      <w:pPr>
        <w:pStyle w:val="BodyText2"/>
        <w:spacing w:before="120" w:after="0" w:line="240" w:lineRule="auto"/>
        <w:rPr>
          <w:lang w:val="en-US"/>
        </w:rPr>
      </w:pPr>
      <w:r w:rsidRPr="00093452">
        <w:rPr>
          <w:lang w:val="en-US"/>
        </w:rPr>
        <w:t xml:space="preserve">Since Hubble’s time, there have been other major breakthroughs in astronomy. All of these support the findings of Hubble, and allow the age of the universe to be calculated even more accurately. </w:t>
      </w:r>
    </w:p>
    <w:p w14:paraId="0EBCA40B" w14:textId="77777777" w:rsidR="002A0BF6" w:rsidRPr="00123062" w:rsidRDefault="002A0BF6" w:rsidP="002A0BF6">
      <w:pPr>
        <w:pStyle w:val="BodyText2"/>
        <w:spacing w:before="120" w:after="0" w:line="240" w:lineRule="auto"/>
        <w:rPr>
          <w:lang w:val="en-US"/>
        </w:rPr>
      </w:pPr>
      <w:r w:rsidRPr="00123062">
        <w:rPr>
          <w:lang w:val="en-US"/>
        </w:rPr>
        <w:t xml:space="preserve">The force of gravity acts between all matter in the universe. Matter clumps together due to </w:t>
      </w:r>
      <w:r>
        <w:rPr>
          <w:lang w:val="en-US"/>
        </w:rPr>
        <w:t xml:space="preserve">the force of </w:t>
      </w:r>
      <w:r w:rsidRPr="00123062">
        <w:rPr>
          <w:lang w:val="en-US"/>
        </w:rPr>
        <w:t xml:space="preserve">gravity, such as the contraction of hydrogen gas to create new stars, the grouping of stars to create galaxies and the grouping of galaxies to create local groups and superclusters. </w:t>
      </w:r>
    </w:p>
    <w:p w14:paraId="75EDE23B" w14:textId="77777777" w:rsidR="002A0BF6" w:rsidRPr="00123062" w:rsidRDefault="002A0BF6" w:rsidP="002A0BF6">
      <w:pPr>
        <w:pStyle w:val="BodyText2"/>
        <w:spacing w:before="120" w:after="0" w:line="240" w:lineRule="auto"/>
        <w:rPr>
          <w:lang w:val="en-US"/>
        </w:rPr>
      </w:pPr>
      <w:r w:rsidRPr="00123062">
        <w:rPr>
          <w:lang w:val="en-US"/>
        </w:rPr>
        <w:t>Hubble’s Law an</w:t>
      </w:r>
      <w:r>
        <w:rPr>
          <w:lang w:val="en-US"/>
        </w:rPr>
        <w:t>d subsequent observations, show</w:t>
      </w:r>
      <w:r w:rsidRPr="00123062">
        <w:rPr>
          <w:lang w:val="en-US"/>
        </w:rPr>
        <w:t xml:space="preserve"> that the rate of expansion of the universe is </w:t>
      </w:r>
      <w:r w:rsidRPr="00123062">
        <w:rPr>
          <w:b/>
          <w:bCs/>
          <w:i/>
          <w:iCs/>
          <w:lang w:val="en-US"/>
        </w:rPr>
        <w:t>increasing</w:t>
      </w:r>
      <w:r>
        <w:rPr>
          <w:lang w:val="en-US"/>
        </w:rPr>
        <w:t xml:space="preserve">. There must be a </w:t>
      </w:r>
      <w:r w:rsidRPr="00123062">
        <w:rPr>
          <w:lang w:val="en-US"/>
        </w:rPr>
        <w:t xml:space="preserve">force acting against the force of gravity, pushing matter apart. This force is causing a significant acceleration and so it is much greater in magnitude than the force of gravity. As yet, astronomers and cosmologists have not been able to determine a source of energy capable of producing this force. For lack of a better term it is, for now, simply referred to as </w:t>
      </w:r>
      <w:r w:rsidRPr="00123062">
        <w:rPr>
          <w:b/>
          <w:bCs/>
          <w:lang w:val="en-US"/>
        </w:rPr>
        <w:t>dark energy</w:t>
      </w:r>
      <w:r w:rsidRPr="00123062">
        <w:rPr>
          <w:lang w:val="en-US"/>
        </w:rPr>
        <w:t>.</w:t>
      </w:r>
    </w:p>
    <w:p w14:paraId="420CE007" w14:textId="77777777" w:rsidR="002A0BF6" w:rsidRDefault="002A0BF6" w:rsidP="002A0BF6">
      <w:pPr>
        <w:pStyle w:val="Heading3"/>
        <w:rPr>
          <w:lang w:val="en-US"/>
        </w:rPr>
      </w:pPr>
      <w:bookmarkStart w:id="272" w:name="_Toc19365688"/>
      <w:bookmarkStart w:id="273" w:name="_Toc106127844"/>
      <w:r>
        <w:rPr>
          <w:lang w:val="en-US"/>
        </w:rPr>
        <w:t>Task</w:t>
      </w:r>
      <w:bookmarkEnd w:id="272"/>
      <w:bookmarkEnd w:id="273"/>
    </w:p>
    <w:p w14:paraId="02FB4A48" w14:textId="77777777" w:rsidR="002A0BF6" w:rsidRDefault="002A0BF6" w:rsidP="00F8074A">
      <w:pPr>
        <w:pStyle w:val="BodyText2"/>
        <w:numPr>
          <w:ilvl w:val="6"/>
          <w:numId w:val="38"/>
        </w:numPr>
        <w:spacing w:before="120" w:after="0" w:line="240" w:lineRule="auto"/>
        <w:ind w:left="284" w:hanging="284"/>
        <w:rPr>
          <w:lang w:val="en-US"/>
        </w:rPr>
      </w:pPr>
      <w:r w:rsidRPr="00442345">
        <w:rPr>
          <w:lang w:val="en-US"/>
        </w:rPr>
        <w:t xml:space="preserve">Complete the practical where you make your own mini </w:t>
      </w:r>
      <w:r>
        <w:rPr>
          <w:lang w:val="en-US"/>
        </w:rPr>
        <w:t>universe and work out your own H</w:t>
      </w:r>
      <w:r w:rsidRPr="00442345">
        <w:rPr>
          <w:lang w:val="en-US"/>
        </w:rPr>
        <w:t>ubble constant.</w:t>
      </w:r>
    </w:p>
    <w:p w14:paraId="7D5D688C" w14:textId="77777777" w:rsidR="002A0BF6" w:rsidRPr="0022273C" w:rsidRDefault="00FC0A7F" w:rsidP="002A0BF6">
      <w:pPr>
        <w:pStyle w:val="BodyText2"/>
        <w:spacing w:before="120" w:after="0" w:line="240" w:lineRule="auto"/>
        <w:rPr>
          <w:rStyle w:val="Hyperlink"/>
          <w:color w:val="002060"/>
        </w:rPr>
      </w:pPr>
      <w:hyperlink r:id="rId536" w:history="1">
        <w:r w:rsidR="002A0BF6" w:rsidRPr="0022273C">
          <w:rPr>
            <w:rStyle w:val="Hyperlink"/>
            <w:color w:val="002060"/>
          </w:rPr>
          <w:t>https://www.mrsphysics.co.uk/higher/the-expanding-universe/</w:t>
        </w:r>
      </w:hyperlink>
    </w:p>
    <w:p w14:paraId="0380AC24" w14:textId="77777777" w:rsidR="002A0BF6" w:rsidRPr="0022273C" w:rsidRDefault="00FC0A7F" w:rsidP="002A0BF6">
      <w:pPr>
        <w:pStyle w:val="BodyText2"/>
        <w:spacing w:before="120" w:after="0" w:line="240" w:lineRule="auto"/>
        <w:rPr>
          <w:rStyle w:val="Hyperlink"/>
          <w:color w:val="002060"/>
          <w:lang w:val="en-US"/>
        </w:rPr>
      </w:pPr>
      <w:hyperlink r:id="rId537" w:history="1">
        <w:r w:rsidR="002A0BF6" w:rsidRPr="0022273C">
          <w:rPr>
            <w:rStyle w:val="Hyperlink"/>
            <w:color w:val="002060"/>
            <w:lang w:val="en-US"/>
          </w:rPr>
          <w:t>http://www.schoolsobservatory.org.uk/astro/cosmos/uniball</w:t>
        </w:r>
      </w:hyperlink>
    </w:p>
    <w:p w14:paraId="7A588D0F" w14:textId="77777777" w:rsidR="002A0BF6" w:rsidRPr="0022273C" w:rsidRDefault="002A0BF6" w:rsidP="002A0BF6">
      <w:pPr>
        <w:pStyle w:val="BodyText2"/>
        <w:spacing w:before="120" w:after="0" w:line="240" w:lineRule="auto"/>
        <w:rPr>
          <w:rStyle w:val="Hyperlink"/>
          <w:color w:val="002060"/>
          <w:lang w:val="en-US"/>
        </w:rPr>
      </w:pPr>
    </w:p>
    <w:p w14:paraId="32286A31" w14:textId="77777777" w:rsidR="002A0BF6" w:rsidRDefault="002A0BF6" w:rsidP="00F8074A">
      <w:pPr>
        <w:pStyle w:val="BodyText2"/>
        <w:numPr>
          <w:ilvl w:val="6"/>
          <w:numId w:val="38"/>
        </w:numPr>
        <w:spacing w:before="120" w:after="0" w:line="240" w:lineRule="auto"/>
        <w:ind w:left="284" w:hanging="284"/>
        <w:rPr>
          <w:color w:val="FF0000"/>
          <w:lang w:val="en-US"/>
        </w:rPr>
      </w:pPr>
      <w:r>
        <w:rPr>
          <w:color w:val="FF0000"/>
          <w:lang w:val="en-US"/>
        </w:rPr>
        <w:t>Check out the example exam question below and answer part b:</w:t>
      </w:r>
    </w:p>
    <w:p w14:paraId="537EA973" w14:textId="77777777" w:rsidR="002A0BF6" w:rsidRPr="00383F69" w:rsidRDefault="002A0BF6" w:rsidP="002A0BF6">
      <w:pPr>
        <w:pStyle w:val="BodyText2"/>
        <w:spacing w:before="120" w:after="0" w:line="240" w:lineRule="auto"/>
        <w:rPr>
          <w:color w:val="FF0000"/>
          <w:lang w:val="en-US"/>
        </w:rPr>
      </w:pPr>
      <w:r w:rsidRPr="00383F69">
        <w:rPr>
          <w:color w:val="FF0000"/>
          <w:lang w:val="en-US"/>
        </w:rPr>
        <w:t xml:space="preserve">Units of Hubble’s constant </w:t>
      </w:r>
      <w:r w:rsidRPr="00383F69">
        <w:rPr>
          <w:i/>
          <w:iCs/>
          <w:color w:val="FF0000"/>
          <w:lang w:val="en-US"/>
        </w:rPr>
        <w:t>H</w:t>
      </w:r>
      <w:r w:rsidRPr="00383F69">
        <w:rPr>
          <w:i/>
          <w:iCs/>
          <w:color w:val="FF0000"/>
          <w:vertAlign w:val="subscript"/>
          <w:lang w:val="en-US"/>
        </w:rPr>
        <w:t>0</w:t>
      </w:r>
      <w:r w:rsidRPr="00383F69">
        <w:rPr>
          <w:color w:val="FF0000"/>
          <w:lang w:val="en-US"/>
        </w:rPr>
        <w:t xml:space="preserve">: </w:t>
      </w:r>
    </w:p>
    <w:p w14:paraId="3D377DD7" w14:textId="77777777" w:rsidR="002A0BF6" w:rsidRPr="00383F69" w:rsidRDefault="002A0BF6" w:rsidP="002A0BF6">
      <w:pPr>
        <w:pStyle w:val="BodyText2"/>
        <w:spacing w:before="120" w:after="0" w:line="240" w:lineRule="auto"/>
        <w:rPr>
          <w:color w:val="FF0000"/>
          <w:lang w:val="en-US"/>
        </w:rPr>
      </w:pPr>
      <w:r w:rsidRPr="00383F69">
        <w:rPr>
          <w:color w:val="FF0000"/>
          <w:lang w:val="en-US"/>
        </w:rPr>
        <w:t>Example: Based on SQA 2016</w:t>
      </w:r>
    </w:p>
    <w:p w14:paraId="14E36B83" w14:textId="77777777" w:rsidR="002A0BF6" w:rsidRPr="00383F69" w:rsidRDefault="002A0BF6" w:rsidP="002A0BF6">
      <w:pPr>
        <w:pStyle w:val="BodyText2"/>
        <w:spacing w:before="120" w:after="0" w:line="240" w:lineRule="auto"/>
        <w:rPr>
          <w:color w:val="FF0000"/>
          <w:lang w:val="en-US"/>
        </w:rPr>
      </w:pPr>
      <w:r w:rsidRPr="00383F69">
        <w:rPr>
          <w:color w:val="FF0000"/>
          <w:lang w:val="en-US"/>
        </w:rPr>
        <w:t>An observatory collects information from a distant star which indicates that a redshift has taken place. The wavelength of the light from the source is 656 nm, while the wavelength of the observed light is 676 nm.</w:t>
      </w:r>
    </w:p>
    <w:p w14:paraId="73A04239" w14:textId="77777777" w:rsidR="002A0BF6" w:rsidRPr="00383F69" w:rsidRDefault="002A0BF6" w:rsidP="00F8074A">
      <w:pPr>
        <w:pStyle w:val="BodyText2"/>
        <w:numPr>
          <w:ilvl w:val="4"/>
          <w:numId w:val="48"/>
        </w:numPr>
        <w:spacing w:before="120" w:after="0" w:line="240" w:lineRule="auto"/>
        <w:rPr>
          <w:color w:val="FF0000"/>
          <w:lang w:val="en-US"/>
        </w:rPr>
      </w:pPr>
      <w:r w:rsidRPr="00383F69">
        <w:rPr>
          <w:color w:val="FF0000"/>
          <w:lang w:val="en-US"/>
        </w:rPr>
        <w:t>Calculate the recessional velocity of the star.</w:t>
      </w:r>
    </w:p>
    <w:tbl>
      <w:tblPr>
        <w:tblStyle w:val="TableGrid"/>
        <w:tblW w:w="0" w:type="auto"/>
        <w:tblInd w:w="959" w:type="dxa"/>
        <w:tblLook w:val="04A0" w:firstRow="1" w:lastRow="0" w:firstColumn="1" w:lastColumn="0" w:noHBand="0" w:noVBand="1"/>
      </w:tblPr>
      <w:tblGrid>
        <w:gridCol w:w="3827"/>
        <w:gridCol w:w="3260"/>
      </w:tblGrid>
      <w:tr w:rsidR="002A0BF6" w:rsidRPr="00383F69" w14:paraId="7CB928A1" w14:textId="77777777" w:rsidTr="004E5C5A">
        <w:trPr>
          <w:trHeight w:val="739"/>
        </w:trPr>
        <w:tc>
          <w:tcPr>
            <w:tcW w:w="7087" w:type="dxa"/>
            <w:gridSpan w:val="2"/>
          </w:tcPr>
          <w:p w14:paraId="66198967" w14:textId="77777777" w:rsidR="002A0BF6" w:rsidRPr="00383F69" w:rsidRDefault="002A0BF6" w:rsidP="004E5C5A">
            <w:pPr>
              <w:pStyle w:val="BodyText2"/>
              <w:spacing w:before="120" w:after="0" w:line="240" w:lineRule="auto"/>
              <w:rPr>
                <w:b/>
                <w:color w:val="FF0000"/>
                <w:lang w:val="en-US"/>
              </w:rPr>
            </w:pPr>
            <w:r w:rsidRPr="00383F69">
              <w:rPr>
                <w:b/>
                <w:color w:val="FF0000"/>
                <w:lang w:val="en-US"/>
              </w:rPr>
              <w:t>z = redshift (NB it is a ratio so has no units)</w:t>
            </w:r>
            <m:oMath>
              <m:r>
                <m:rPr>
                  <m:sty m:val="p"/>
                </m:rPr>
                <w:rPr>
                  <w:rFonts w:ascii="Cambria Math" w:hAnsi="Cambria Math"/>
                  <w:color w:val="FF0000"/>
                  <w:lang w:val="en-US"/>
                </w:rPr>
                <w:br/>
              </m:r>
              <m:sSub>
                <m:sSubPr>
                  <m:ctrlPr>
                    <w:rPr>
                      <w:rFonts w:ascii="Cambria Math" w:hAnsi="Cambria Math"/>
                      <w:b/>
                      <w:i/>
                      <w:color w:val="FF0000"/>
                      <w:lang w:val="en-US"/>
                    </w:rPr>
                  </m:ctrlPr>
                </m:sSubPr>
                <m:e>
                  <m:r>
                    <m:rPr>
                      <m:sty m:val="bi"/>
                    </m:rPr>
                    <w:rPr>
                      <w:rFonts w:ascii="Cambria Math" w:hAnsi="Cambria Math"/>
                      <w:color w:val="FF0000"/>
                      <w:lang w:val="en-US"/>
                    </w:rPr>
                    <m:t>λ</m:t>
                  </m:r>
                </m:e>
                <m:sub>
                  <m:r>
                    <m:rPr>
                      <m:sty m:val="bi"/>
                    </m:rPr>
                    <w:rPr>
                      <w:rFonts w:ascii="Cambria Math" w:hAnsi="Cambria Math"/>
                      <w:color w:val="FF0000"/>
                      <w:lang w:val="en-US"/>
                    </w:rPr>
                    <m:t>o</m:t>
                  </m:r>
                </m:sub>
              </m:sSub>
              <m:r>
                <m:rPr>
                  <m:sty m:val="bi"/>
                </m:rPr>
                <w:rPr>
                  <w:rFonts w:ascii="Cambria Math" w:hAnsi="Cambria Math"/>
                  <w:color w:val="FF0000"/>
                  <w:lang w:val="en-US"/>
                </w:rPr>
                <m:t>=676 nm</m:t>
              </m:r>
            </m:oMath>
            <w:r w:rsidRPr="00383F69">
              <w:rPr>
                <w:b/>
                <w:color w:val="FF0000"/>
                <w:lang w:val="en-US"/>
              </w:rPr>
              <w:t xml:space="preserve">                           </w:t>
            </w:r>
            <m:oMath>
              <m:r>
                <m:rPr>
                  <m:sty m:val="bi"/>
                </m:rPr>
                <w:rPr>
                  <w:rFonts w:ascii="Cambria Math" w:hAnsi="Cambria Math"/>
                  <w:color w:val="FF0000"/>
                  <w:lang w:val="en-US"/>
                </w:rPr>
                <m:t>λ=656 nm</m:t>
              </m:r>
            </m:oMath>
          </w:p>
        </w:tc>
      </w:tr>
      <w:tr w:rsidR="002A0BF6" w:rsidRPr="00383F69" w14:paraId="3A481A01" w14:textId="77777777" w:rsidTr="004E5C5A">
        <w:tc>
          <w:tcPr>
            <w:tcW w:w="3827" w:type="dxa"/>
          </w:tcPr>
          <w:p w14:paraId="66589E20" w14:textId="77777777" w:rsidR="002A0BF6" w:rsidRPr="00383F69" w:rsidRDefault="002A0BF6" w:rsidP="004E5C5A">
            <w:pPr>
              <w:pStyle w:val="BodyText2"/>
              <w:spacing w:before="120" w:after="0" w:line="240" w:lineRule="auto"/>
              <w:jc w:val="center"/>
              <w:rPr>
                <w:b/>
                <w:color w:val="FF0000"/>
                <w:lang w:val="en-US"/>
              </w:rPr>
            </w:pPr>
            <m:oMathPara>
              <m:oMath>
                <m:r>
                  <m:rPr>
                    <m:sty m:val="bi"/>
                  </m:rPr>
                  <w:rPr>
                    <w:rFonts w:ascii="Cambria Math" w:hAnsi="Cambria Math"/>
                    <w:color w:val="FF0000"/>
                    <w:lang w:val="en-US"/>
                  </w:rPr>
                  <m:t>z=</m:t>
                </m:r>
                <m:f>
                  <m:fPr>
                    <m:ctrlPr>
                      <w:rPr>
                        <w:rFonts w:ascii="Cambria Math" w:hAnsi="Cambria Math"/>
                        <w:b/>
                        <w:i/>
                        <w:color w:val="FF0000"/>
                        <w:lang w:val="en-US"/>
                      </w:rPr>
                    </m:ctrlPr>
                  </m:fPr>
                  <m:num>
                    <m:sSub>
                      <m:sSubPr>
                        <m:ctrlPr>
                          <w:rPr>
                            <w:rFonts w:ascii="Cambria Math" w:hAnsi="Cambria Math"/>
                            <w:b/>
                            <w:i/>
                            <w:color w:val="FF0000"/>
                            <w:lang w:val="en-US"/>
                          </w:rPr>
                        </m:ctrlPr>
                      </m:sSubPr>
                      <m:e>
                        <m:r>
                          <m:rPr>
                            <m:sty m:val="bi"/>
                          </m:rPr>
                          <w:rPr>
                            <w:rFonts w:ascii="Cambria Math" w:hAnsi="Cambria Math"/>
                            <w:color w:val="FF0000"/>
                            <w:lang w:val="en-US"/>
                          </w:rPr>
                          <m:t>λ</m:t>
                        </m:r>
                      </m:e>
                      <m:sub>
                        <m:r>
                          <m:rPr>
                            <m:sty m:val="bi"/>
                          </m:rPr>
                          <w:rPr>
                            <w:rFonts w:ascii="Cambria Math" w:hAnsi="Cambria Math"/>
                            <w:color w:val="FF0000"/>
                            <w:lang w:val="en-US"/>
                          </w:rPr>
                          <m:t>o</m:t>
                        </m:r>
                      </m:sub>
                    </m:sSub>
                    <m:r>
                      <m:rPr>
                        <m:sty m:val="bi"/>
                      </m:rPr>
                      <w:rPr>
                        <w:rFonts w:ascii="Cambria Math" w:hAnsi="Cambria Math"/>
                        <w:color w:val="FF0000"/>
                        <w:lang w:val="en-US"/>
                      </w:rPr>
                      <m:t>-λ</m:t>
                    </m:r>
                  </m:num>
                  <m:den>
                    <m:r>
                      <m:rPr>
                        <m:sty m:val="bi"/>
                      </m:rPr>
                      <w:rPr>
                        <w:rFonts w:ascii="Cambria Math" w:hAnsi="Cambria Math"/>
                        <w:color w:val="FF0000"/>
                        <w:lang w:val="en-US"/>
                      </w:rPr>
                      <m:t>λ</m:t>
                    </m:r>
                  </m:den>
                </m:f>
              </m:oMath>
            </m:oMathPara>
          </w:p>
        </w:tc>
        <w:tc>
          <w:tcPr>
            <w:tcW w:w="3260" w:type="dxa"/>
          </w:tcPr>
          <w:p w14:paraId="70B7125B" w14:textId="77777777" w:rsidR="002A0BF6" w:rsidRPr="00383F69" w:rsidRDefault="002A0BF6" w:rsidP="004E5C5A">
            <w:pPr>
              <w:pStyle w:val="BodyText2"/>
              <w:spacing w:before="120" w:after="0" w:line="240" w:lineRule="auto"/>
              <w:jc w:val="center"/>
              <w:rPr>
                <w:b/>
                <w:color w:val="FF0000"/>
                <w:lang w:val="en-US"/>
              </w:rPr>
            </w:pPr>
          </w:p>
        </w:tc>
      </w:tr>
      <w:tr w:rsidR="002A0BF6" w:rsidRPr="00383F69" w14:paraId="5C1BC5BA" w14:textId="77777777" w:rsidTr="004E5C5A">
        <w:trPr>
          <w:trHeight w:val="750"/>
        </w:trPr>
        <w:tc>
          <w:tcPr>
            <w:tcW w:w="3827" w:type="dxa"/>
          </w:tcPr>
          <w:p w14:paraId="7B1A7665" w14:textId="77777777" w:rsidR="002A0BF6" w:rsidRPr="00383F69" w:rsidRDefault="002A0BF6" w:rsidP="004E5C5A">
            <w:pPr>
              <w:pStyle w:val="BodyText2"/>
              <w:spacing w:before="120" w:after="0" w:line="240" w:lineRule="auto"/>
              <w:jc w:val="center"/>
              <w:rPr>
                <w:b/>
                <w:color w:val="FF0000"/>
                <w:lang w:val="en-US"/>
              </w:rPr>
            </w:pPr>
            <m:oMathPara>
              <m:oMath>
                <m:r>
                  <m:rPr>
                    <m:sty m:val="bi"/>
                  </m:rPr>
                  <w:rPr>
                    <w:rFonts w:ascii="Cambria Math" w:hAnsi="Cambria Math"/>
                    <w:color w:val="FF0000"/>
                    <w:lang w:val="en-US"/>
                  </w:rPr>
                  <m:t>z=</m:t>
                </m:r>
                <m:f>
                  <m:fPr>
                    <m:ctrlPr>
                      <w:rPr>
                        <w:rFonts w:ascii="Cambria Math" w:hAnsi="Cambria Math"/>
                        <w:b/>
                        <w:i/>
                        <w:color w:val="FF0000"/>
                        <w:lang w:val="en-US"/>
                      </w:rPr>
                    </m:ctrlPr>
                  </m:fPr>
                  <m:num>
                    <m:r>
                      <m:rPr>
                        <m:sty m:val="bi"/>
                      </m:rPr>
                      <w:rPr>
                        <w:rFonts w:ascii="Cambria Math" w:hAnsi="Cambria Math"/>
                        <w:color w:val="FF0000"/>
                        <w:lang w:val="en-US"/>
                      </w:rPr>
                      <m:t>676</m:t>
                    </m:r>
                    <m:r>
                      <m:rPr>
                        <m:sty m:val="bi"/>
                      </m:rPr>
                      <w:rPr>
                        <w:rFonts w:ascii="Cambria Math" w:hAnsi="Cambria Math"/>
                        <w:color w:val="FF0000"/>
                        <w:lang w:val="en-US"/>
                      </w:rPr>
                      <m:t>n-656</m:t>
                    </m:r>
                    <m:r>
                      <m:rPr>
                        <m:sty m:val="bi"/>
                      </m:rPr>
                      <w:rPr>
                        <w:rFonts w:ascii="Cambria Math" w:hAnsi="Cambria Math"/>
                        <w:color w:val="FF0000"/>
                        <w:lang w:val="en-US"/>
                      </w:rPr>
                      <m:t>n</m:t>
                    </m:r>
                  </m:num>
                  <m:den>
                    <m:r>
                      <m:rPr>
                        <m:sty m:val="bi"/>
                      </m:rPr>
                      <w:rPr>
                        <w:rFonts w:ascii="Cambria Math" w:hAnsi="Cambria Math"/>
                        <w:color w:val="FF0000"/>
                        <w:lang w:val="en-US"/>
                      </w:rPr>
                      <m:t>656</m:t>
                    </m:r>
                    <m:r>
                      <m:rPr>
                        <m:sty m:val="bi"/>
                      </m:rPr>
                      <w:rPr>
                        <w:rFonts w:ascii="Cambria Math" w:hAnsi="Cambria Math"/>
                        <w:color w:val="FF0000"/>
                        <w:lang w:val="en-US"/>
                      </w:rPr>
                      <m:t>n</m:t>
                    </m:r>
                  </m:den>
                </m:f>
              </m:oMath>
            </m:oMathPara>
          </w:p>
        </w:tc>
        <w:tc>
          <w:tcPr>
            <w:tcW w:w="3260" w:type="dxa"/>
          </w:tcPr>
          <w:p w14:paraId="413CFF52" w14:textId="77777777" w:rsidR="002A0BF6" w:rsidRPr="00383F69" w:rsidRDefault="002A0BF6" w:rsidP="004E5C5A">
            <w:pPr>
              <w:pStyle w:val="BodyText2"/>
              <w:spacing w:before="120" w:after="0" w:line="240" w:lineRule="auto"/>
              <w:jc w:val="center"/>
              <w:rPr>
                <w:b/>
                <w:color w:val="FF0000"/>
                <w:lang w:val="en-US"/>
              </w:rPr>
            </w:pPr>
            <w:r w:rsidRPr="00383F69">
              <w:rPr>
                <w:b/>
                <w:color w:val="FF0000"/>
                <w:u w:val="double"/>
                <w:lang w:val="en-US"/>
              </w:rPr>
              <w:t>z=0.0305</w:t>
            </w:r>
          </w:p>
        </w:tc>
      </w:tr>
    </w:tbl>
    <w:p w14:paraId="307D61B7" w14:textId="77777777" w:rsidR="002A0BF6" w:rsidRPr="00383F69" w:rsidRDefault="002A0BF6" w:rsidP="002A0BF6">
      <w:pPr>
        <w:pStyle w:val="BodyText2"/>
        <w:spacing w:before="120" w:after="0" w:line="240" w:lineRule="auto"/>
        <w:rPr>
          <w:color w:val="FF0000"/>
          <w:lang w:val="en-US"/>
        </w:rPr>
      </w:pPr>
    </w:p>
    <w:p w14:paraId="551A6798" w14:textId="77777777" w:rsidR="002A0BF6" w:rsidRPr="00383F69" w:rsidRDefault="002A0BF6" w:rsidP="00F8074A">
      <w:pPr>
        <w:pStyle w:val="BodyText2"/>
        <w:numPr>
          <w:ilvl w:val="4"/>
          <w:numId w:val="48"/>
        </w:numPr>
        <w:spacing w:before="120" w:after="0" w:line="240" w:lineRule="auto"/>
        <w:ind w:left="426"/>
        <w:rPr>
          <w:color w:val="FF0000"/>
          <w:lang w:val="en-US"/>
        </w:rPr>
      </w:pPr>
      <w:r w:rsidRPr="00383F69">
        <w:rPr>
          <w:color w:val="FF0000"/>
          <w:lang w:val="en-US"/>
        </w:rPr>
        <w:t>If the recessional velocity of a distant galaxy is 1.2 x 10</w:t>
      </w:r>
      <w:r w:rsidRPr="00383F69">
        <w:rPr>
          <w:color w:val="FF0000"/>
          <w:vertAlign w:val="superscript"/>
          <w:lang w:val="en-US"/>
        </w:rPr>
        <w:t>7</w:t>
      </w:r>
      <w:r w:rsidRPr="00383F69">
        <w:rPr>
          <w:color w:val="FF0000"/>
          <w:lang w:val="en-US"/>
        </w:rPr>
        <w:t xml:space="preserve"> ms</w:t>
      </w:r>
      <w:r w:rsidRPr="00383F69">
        <w:rPr>
          <w:color w:val="FF0000"/>
          <w:vertAlign w:val="superscript"/>
          <w:lang w:val="en-US"/>
        </w:rPr>
        <w:t>-1</w:t>
      </w:r>
      <w:r w:rsidRPr="00383F69">
        <w:rPr>
          <w:color w:val="FF0000"/>
          <w:lang w:val="en-US"/>
        </w:rPr>
        <w:t>, show that the approximate distance to this galaxy is 5.2 x 10</w:t>
      </w:r>
      <w:r w:rsidRPr="00383F69">
        <w:rPr>
          <w:color w:val="FF0000"/>
          <w:vertAlign w:val="superscript"/>
          <w:lang w:val="en-US"/>
        </w:rPr>
        <w:t>24</w:t>
      </w:r>
      <w:r w:rsidRPr="00383F69">
        <w:rPr>
          <w:color w:val="FF0000"/>
          <w:lang w:val="en-US"/>
        </w:rPr>
        <w:t xml:space="preserve"> m.</w:t>
      </w:r>
    </w:p>
    <w:p w14:paraId="32148C38" w14:textId="77777777" w:rsidR="002A0BF6" w:rsidRPr="001E5CA5" w:rsidRDefault="002A0BF6" w:rsidP="002A0BF6">
      <w:pPr>
        <w:pStyle w:val="Heading2"/>
      </w:pPr>
      <w:bookmarkStart w:id="274" w:name="_Toc19365691"/>
      <w:bookmarkStart w:id="275" w:name="_Toc106127845"/>
      <w:r w:rsidRPr="001E5CA5">
        <w:t>The Expanding Universe</w:t>
      </w:r>
      <w:bookmarkEnd w:id="274"/>
      <w:bookmarkEnd w:id="275"/>
    </w:p>
    <w:p w14:paraId="59540175" w14:textId="77777777" w:rsidR="002A0BF6" w:rsidRPr="00123062" w:rsidRDefault="002A0BF6" w:rsidP="002A0BF6">
      <w:pPr>
        <w:pStyle w:val="BodyText2"/>
        <w:spacing w:before="120" w:after="0" w:line="240" w:lineRule="auto"/>
      </w:pPr>
      <w:r w:rsidRPr="00123062">
        <w:t>Scientists have gathered a lot of evidence and information about the universe. They have used their observations to develop a theory called the Big Bang. The theory states that originally all the matter in the universe was concentrated into a single incredibly tiny point, called a singularity. This began to enlarge rapidly in a hot explosion, and it is still expanding today. This explosion is called the Big Bang, and happened about 13.7</w:t>
      </w:r>
      <w:r>
        <w:t>7 billion years ago (that's 13,8</w:t>
      </w:r>
      <w:r w:rsidRPr="00123062">
        <w:t>00,000,000 years using the scientific definition of 1 billion = 1,000 million).</w:t>
      </w:r>
    </w:p>
    <w:p w14:paraId="06C8B96D" w14:textId="77777777" w:rsidR="002A0BF6" w:rsidRPr="00123062" w:rsidRDefault="002A0BF6" w:rsidP="002A0BF6">
      <w:pPr>
        <w:pStyle w:val="BodyText2"/>
        <w:spacing w:before="120" w:after="0" w:line="240" w:lineRule="auto"/>
      </w:pPr>
      <w:r w:rsidRPr="00123062">
        <w:t>The universe started with a sudden appearance of energy which consequently became matter and is now everything around us. There were two theories regarding the universe</w:t>
      </w:r>
      <w:r>
        <w:t>:</w:t>
      </w:r>
    </w:p>
    <w:p w14:paraId="5D7E4EDB" w14:textId="77777777" w:rsidR="002A0BF6" w:rsidRPr="00123062" w:rsidRDefault="002A0BF6" w:rsidP="002A0BF6">
      <w:pPr>
        <w:pStyle w:val="BodyText2"/>
        <w:spacing w:before="120" w:after="0" w:line="240" w:lineRule="auto"/>
      </w:pPr>
      <w:r w:rsidRPr="00123062">
        <w:t>The Steady State Universe: where the universe had always been and would always continue to be in existence.</w:t>
      </w:r>
    </w:p>
    <w:p w14:paraId="51A4139B" w14:textId="77777777" w:rsidR="002A0BF6" w:rsidRPr="00123062" w:rsidRDefault="002A0BF6" w:rsidP="002A0BF6">
      <w:pPr>
        <w:pStyle w:val="BodyText2"/>
        <w:spacing w:before="120" w:after="0" w:line="240" w:lineRule="auto"/>
      </w:pPr>
      <w:r w:rsidRPr="00123062">
        <w:t>The Created Universe: where at some time in the past the universe was created.</w:t>
      </w:r>
    </w:p>
    <w:p w14:paraId="1E90F84D" w14:textId="77777777" w:rsidR="002A0BF6" w:rsidRPr="00123062" w:rsidRDefault="002A0BF6" w:rsidP="002A0BF6">
      <w:pPr>
        <w:pStyle w:val="BodyText2"/>
        <w:spacing w:before="120" w:after="0" w:line="240" w:lineRule="auto"/>
      </w:pPr>
      <w:r w:rsidRPr="00123062">
        <w:t>Ironically the term ‘Big Bang’ was coined by Fred Hoyle a British astronomer who was the leading supporter of the Steady State theory and who was vehemently opposed to the</w:t>
      </w:r>
      <w:r>
        <w:t xml:space="preserve"> idea of the </w:t>
      </w:r>
      <w:r w:rsidRPr="00123062">
        <w:t xml:space="preserve">Big Bang </w:t>
      </w:r>
      <w:r>
        <w:t>and expanding universe.</w:t>
      </w:r>
      <w:r w:rsidRPr="00123062">
        <w:t xml:space="preserve">.  </w:t>
      </w:r>
    </w:p>
    <w:p w14:paraId="3A927764" w14:textId="77777777" w:rsidR="002A0BF6" w:rsidRPr="00A8393D" w:rsidRDefault="002A0BF6" w:rsidP="002A0BF6">
      <w:pPr>
        <w:pStyle w:val="BodyText2"/>
        <w:spacing w:before="120" w:after="0" w:line="240" w:lineRule="auto"/>
      </w:pPr>
      <w:r>
        <w:t>Scientists have also discovered that the Universe expanding at an increasing rate, i.e. the acceleration is increasing. This was the conclusion of astronomers in 1998 when observing distant supernovae. Their discovery was a great shock to the scientific community and was awarded the Nobel Prize in Physics in 2011.</w:t>
      </w:r>
    </w:p>
    <w:p w14:paraId="1FFB13DE" w14:textId="77777777" w:rsidR="002A0BF6" w:rsidRPr="00123062" w:rsidRDefault="002A0BF6" w:rsidP="002A0BF6">
      <w:pPr>
        <w:pStyle w:val="Heading3"/>
      </w:pPr>
      <w:bookmarkStart w:id="276" w:name="_Toc19365692"/>
      <w:bookmarkStart w:id="277" w:name="_Toc106127846"/>
      <w:r w:rsidRPr="00123062">
        <w:t>Redshift (see previous notes) / Evidence from the Expanding Universe</w:t>
      </w:r>
      <w:bookmarkEnd w:id="276"/>
      <w:bookmarkEnd w:id="277"/>
    </w:p>
    <w:p w14:paraId="7E35EBA2" w14:textId="77777777" w:rsidR="002A0BF6" w:rsidRPr="00123062" w:rsidRDefault="002A0BF6" w:rsidP="002A0BF6">
      <w:pPr>
        <w:pStyle w:val="BodyText2"/>
        <w:spacing w:before="120" w:after="0" w:line="240" w:lineRule="auto"/>
      </w:pPr>
      <w:r w:rsidRPr="00123062">
        <w:t>From the expanding universe idea we can extrapolate our figures back (we consider running time backwards) and come to the conclusion that all matter in the Universe was all collected at a single point called the initial singularity.</w:t>
      </w:r>
    </w:p>
    <w:p w14:paraId="759DAAB2" w14:textId="77777777" w:rsidR="002A0BF6" w:rsidRPr="00123062" w:rsidRDefault="002A0BF6" w:rsidP="002A0BF6">
      <w:pPr>
        <w:pStyle w:val="Heading3"/>
      </w:pPr>
      <w:bookmarkStart w:id="278" w:name="_Toc19365693"/>
      <w:bookmarkStart w:id="279" w:name="_Toc106127847"/>
      <w:r w:rsidRPr="00123062">
        <w:t>Cosmic microwave background radiation</w:t>
      </w:r>
      <w:bookmarkEnd w:id="278"/>
      <w:bookmarkEnd w:id="279"/>
      <w:r w:rsidRPr="00123062">
        <w:t xml:space="preserve"> </w:t>
      </w:r>
    </w:p>
    <w:p w14:paraId="3CAA70D1" w14:textId="77777777" w:rsidR="002A0BF6" w:rsidRDefault="002A0BF6" w:rsidP="002A0BF6">
      <w:pPr>
        <w:pStyle w:val="BodyText2"/>
        <w:spacing w:before="120" w:after="0" w:line="240" w:lineRule="auto"/>
      </w:pPr>
      <w:r>
        <w:t xml:space="preserve">Cosmic Microwave Background Radiation (CMBR) observations support the </w:t>
      </w:r>
      <w:r w:rsidRPr="00123062">
        <w:t>hot Big Bang theory</w:t>
      </w:r>
      <w:r>
        <w:t xml:space="preserve"> that the universe is expanding out from a single point, as Hubble postulated. </w:t>
      </w:r>
    </w:p>
    <w:p w14:paraId="71B6C908" w14:textId="77777777" w:rsidR="002A0BF6" w:rsidRPr="00123062" w:rsidRDefault="002A0BF6" w:rsidP="002A0BF6">
      <w:pPr>
        <w:pStyle w:val="BodyText2"/>
        <w:spacing w:before="120" w:after="0" w:line="240" w:lineRule="auto"/>
      </w:pPr>
      <w:r w:rsidRPr="00123062">
        <w:t>During the very early stages of the universe, say when it was one millionth its present size, the temperature would have been around 3,000,000 K. If an electron became bound with a nucleus, high energy radiation would immediately strip it off. The universe was in a plasma state.</w:t>
      </w:r>
    </w:p>
    <w:p w14:paraId="0C4B2036" w14:textId="77777777" w:rsidR="002A0BF6" w:rsidRDefault="002A0BF6" w:rsidP="002A0BF6">
      <w:pPr>
        <w:pStyle w:val="BodyText2"/>
        <w:spacing w:before="120" w:after="0" w:line="240" w:lineRule="auto"/>
      </w:pPr>
      <w:r w:rsidRPr="00123062">
        <w:t>The universe expanded and cooled</w:t>
      </w:r>
      <w:r>
        <w:t>.</w:t>
      </w:r>
      <w:r w:rsidRPr="00123062">
        <w:t xml:space="preserve"> As space expanded, the wavelength of photons became longer, s</w:t>
      </w:r>
      <w:r>
        <w:t>o each photon had less energy.</w:t>
      </w:r>
    </w:p>
    <w:p w14:paraId="391F6519" w14:textId="77777777" w:rsidR="002A0BF6" w:rsidRPr="00123062" w:rsidRDefault="002A0BF6" w:rsidP="002A0BF6">
      <w:pPr>
        <w:pStyle w:val="BodyText2"/>
        <w:spacing w:before="120" w:after="0" w:line="240" w:lineRule="auto"/>
      </w:pPr>
      <w:r>
        <w:t>T</w:t>
      </w:r>
      <w:r w:rsidRPr="00123062">
        <w:t>hree physicists, had produced a paper in 1948 that if the Big Bang had actually taken place then there would be a residual background EM radiation, in the microwave region, in every direction in the sky representing a temperature of around 2.7</w:t>
      </w:r>
      <w:r>
        <w:t> </w:t>
      </w:r>
      <w:r w:rsidRPr="00123062">
        <w:t>K.</w:t>
      </w:r>
      <w:r>
        <w:t xml:space="preserve"> This value for this </w:t>
      </w:r>
      <w:r w:rsidRPr="00123062">
        <w:t>equivalent temperature was arrived at by considering how the light produced at the Big Bang would have changed as the universe expanded.</w:t>
      </w:r>
    </w:p>
    <w:p w14:paraId="047653BE" w14:textId="77777777" w:rsidR="002A0BF6" w:rsidRPr="00123062" w:rsidRDefault="002A0BF6" w:rsidP="002A0BF6">
      <w:pPr>
        <w:pStyle w:val="BodyText2"/>
        <w:spacing w:before="120" w:after="0" w:line="240" w:lineRule="auto"/>
      </w:pPr>
      <w:r w:rsidRPr="00123062">
        <w:rPr>
          <w:noProof/>
          <w:lang w:eastAsia="en-GB"/>
        </w:rPr>
        <w:drawing>
          <wp:anchor distT="93345" distB="93345" distL="360045" distR="93345" simplePos="0" relativeHeight="251658414" behindDoc="0" locked="0" layoutInCell="1" allowOverlap="0" wp14:anchorId="5DD91E4B" wp14:editId="5B2730C5">
            <wp:simplePos x="0" y="0"/>
            <wp:positionH relativeFrom="column">
              <wp:posOffset>3269615</wp:posOffset>
            </wp:positionH>
            <wp:positionV relativeFrom="line">
              <wp:posOffset>-76835</wp:posOffset>
            </wp:positionV>
            <wp:extent cx="2562860" cy="1781810"/>
            <wp:effectExtent l="0" t="0" r="8890" b="8890"/>
            <wp:wrapSquare wrapText="bothSides"/>
            <wp:docPr id="3775" name="Picture 3775" descr="[ Robert Wilson, Arno Penzias, and the&#10;antenn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 Robert Wilson, Arno Penzias, and the&#10;antenna ]"/>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2562860" cy="1781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t xml:space="preserve">The discovery of this background radiation was another example of scientists finding something they weren’t looking for. </w:t>
      </w:r>
    </w:p>
    <w:p w14:paraId="4A774377" w14:textId="77777777" w:rsidR="002A0BF6" w:rsidRPr="00123062" w:rsidRDefault="002A0BF6" w:rsidP="002A0BF6">
      <w:pPr>
        <w:pStyle w:val="BodyText2"/>
        <w:spacing w:before="120" w:after="0" w:line="240" w:lineRule="auto"/>
      </w:pPr>
      <w:r w:rsidRPr="00123062">
        <w:t>Arnold Penzias and Robert Wilson were working with a special radio telescope [shown in the pict</w:t>
      </w:r>
      <w:r>
        <w:t>ure</w:t>
      </w:r>
      <w:r w:rsidRPr="00123062">
        <w:t>] experimenting with satellite communication. They were getting a residual signal that seemed to come from outside the galaxy. At first they though it was actually due to pigeon droppings from the pigeons that roosted in the horn. Finally they realised that they had found the echo of the Big Bang.</w:t>
      </w:r>
    </w:p>
    <w:p w14:paraId="5C6402D9" w14:textId="77777777" w:rsidR="002A0BF6" w:rsidRPr="00123062" w:rsidRDefault="002A0BF6" w:rsidP="002A0BF6">
      <w:pPr>
        <w:pStyle w:val="BodyText2"/>
        <w:spacing w:before="120" w:after="0" w:line="240" w:lineRule="auto"/>
      </w:pPr>
      <w:r w:rsidRPr="00123062">
        <w:rPr>
          <w:noProof/>
          <w:lang w:eastAsia="en-GB"/>
        </w:rPr>
        <w:drawing>
          <wp:anchor distT="0" distB="0" distL="114300" distR="114300" simplePos="0" relativeHeight="251658413" behindDoc="0" locked="0" layoutInCell="1" allowOverlap="1" wp14:anchorId="65E4039D" wp14:editId="0986E510">
            <wp:simplePos x="0" y="0"/>
            <wp:positionH relativeFrom="column">
              <wp:posOffset>-635</wp:posOffset>
            </wp:positionH>
            <wp:positionV relativeFrom="paragraph">
              <wp:posOffset>71755</wp:posOffset>
            </wp:positionV>
            <wp:extent cx="852805" cy="795020"/>
            <wp:effectExtent l="0" t="0" r="4445" b="5080"/>
            <wp:wrapSquare wrapText="bothSides"/>
            <wp:docPr id="3774" name="Picture 3774" descr="MC900084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MC900084008[1]"/>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852805"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t xml:space="preserve">As one of their colleagues commented, </w:t>
      </w:r>
    </w:p>
    <w:p w14:paraId="03CE17C7" w14:textId="77777777" w:rsidR="002A0BF6" w:rsidRPr="00123062" w:rsidRDefault="002A0BF6" w:rsidP="002A0BF6">
      <w:pPr>
        <w:pStyle w:val="BodyText2"/>
        <w:spacing w:before="120" w:after="0" w:line="240" w:lineRule="auto"/>
      </w:pPr>
      <w:r w:rsidRPr="00123062">
        <w:t>"Thus, they looked for dung but found gold, which is just opposite of the experience of most of us."</w:t>
      </w:r>
    </w:p>
    <w:p w14:paraId="1472D1B6" w14:textId="77777777" w:rsidR="002A0BF6" w:rsidRPr="00123062" w:rsidRDefault="002A0BF6" w:rsidP="002A0BF6">
      <w:pPr>
        <w:pStyle w:val="BodyText2"/>
        <w:spacing w:before="120" w:after="0" w:line="240" w:lineRule="auto"/>
        <w:rPr>
          <w:i/>
        </w:rPr>
      </w:pPr>
      <w:r w:rsidRPr="00123062">
        <w:rPr>
          <w:i/>
        </w:rPr>
        <w:t>He may not have actually said the word dung but I’m not going to write in the actual word as I find it too rude!</w:t>
      </w:r>
    </w:p>
    <w:p w14:paraId="13E3F13C" w14:textId="77777777" w:rsidR="002A0BF6" w:rsidRDefault="002A0BF6" w:rsidP="002A0BF6">
      <w:pPr>
        <w:pStyle w:val="BodyText2"/>
        <w:spacing w:before="120" w:after="0" w:line="240" w:lineRule="auto"/>
      </w:pPr>
      <w:r>
        <w:rPr>
          <w:noProof/>
          <w:lang w:eastAsia="en-GB"/>
        </w:rPr>
        <mc:AlternateContent>
          <mc:Choice Requires="wpg">
            <w:drawing>
              <wp:anchor distT="0" distB="0" distL="114300" distR="114300" simplePos="0" relativeHeight="251658415" behindDoc="0" locked="0" layoutInCell="1" allowOverlap="1" wp14:anchorId="75F023D9" wp14:editId="170E5515">
                <wp:simplePos x="0" y="0"/>
                <wp:positionH relativeFrom="column">
                  <wp:posOffset>0</wp:posOffset>
                </wp:positionH>
                <wp:positionV relativeFrom="paragraph">
                  <wp:posOffset>492523</wp:posOffset>
                </wp:positionV>
                <wp:extent cx="6032310" cy="1828800"/>
                <wp:effectExtent l="0" t="0" r="6985" b="0"/>
                <wp:wrapSquare wrapText="bothSides"/>
                <wp:docPr id="48166" name="Group 48166"/>
                <wp:cNvGraphicFramePr/>
                <a:graphic xmlns:a="http://schemas.openxmlformats.org/drawingml/2006/main">
                  <a:graphicData uri="http://schemas.microsoft.com/office/word/2010/wordprocessingGroup">
                    <wpg:wgp>
                      <wpg:cNvGrpSpPr/>
                      <wpg:grpSpPr>
                        <a:xfrm>
                          <a:off x="0" y="0"/>
                          <a:ext cx="6032310" cy="1828800"/>
                          <a:chOff x="0" y="0"/>
                          <a:chExt cx="6032310" cy="1828800"/>
                        </a:xfrm>
                      </wpg:grpSpPr>
                      <pic:pic xmlns:pic="http://schemas.openxmlformats.org/drawingml/2006/picture">
                        <pic:nvPicPr>
                          <pic:cNvPr id="48167" name="Picture 48167" descr="http://apod.nasa.gov/apod/image/9802/cmb_cobe2yr_big.gif"/>
                          <pic:cNvPicPr>
                            <a:picLocks noChangeAspect="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2347415" y="0"/>
                            <a:ext cx="3684895" cy="1828800"/>
                          </a:xfrm>
                          <a:prstGeom prst="rect">
                            <a:avLst/>
                          </a:prstGeom>
                          <a:noFill/>
                          <a:ln>
                            <a:noFill/>
                          </a:ln>
                        </pic:spPr>
                      </pic:pic>
                      <pic:pic xmlns:pic="http://schemas.openxmlformats.org/drawingml/2006/picture">
                        <pic:nvPicPr>
                          <pic:cNvPr id="48168" name="Picture 48168" descr="http://map.gsfc.nasa.gov/media/081001/081001_320.jpg"/>
                          <pic:cNvPicPr>
                            <a:picLocks noChangeAspect="1"/>
                          </pic:cNvPicPr>
                        </pic:nvPicPr>
                        <pic:blipFill>
                          <a:blip r:embed="rId541" r:link="rId542" cstate="print">
                            <a:extLst>
                              <a:ext uri="{28A0092B-C50C-407E-A947-70E740481C1C}">
                                <a14:useLocalDpi xmlns:a14="http://schemas.microsoft.com/office/drawing/2010/main" val="0"/>
                              </a:ext>
                            </a:extLst>
                          </a:blip>
                          <a:srcRect/>
                          <a:stretch>
                            <a:fillRect/>
                          </a:stretch>
                        </pic:blipFill>
                        <pic:spPr bwMode="auto">
                          <a:xfrm>
                            <a:off x="0" y="0"/>
                            <a:ext cx="2265528" cy="1705970"/>
                          </a:xfrm>
                          <a:prstGeom prst="rect">
                            <a:avLst/>
                          </a:prstGeom>
                          <a:noFill/>
                          <a:ln>
                            <a:noFill/>
                          </a:ln>
                        </pic:spPr>
                      </pic:pic>
                    </wpg:wgp>
                  </a:graphicData>
                </a:graphic>
              </wp:anchor>
            </w:drawing>
          </mc:Choice>
          <mc:Fallback>
            <w:pict>
              <v:group w14:anchorId="2DF3B747" id="Group 48166" o:spid="_x0000_s1026" style="position:absolute;margin-left:0;margin-top:38.8pt;width:475pt;height:2in;z-index:251877376" coordsize="60323,18288"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">
                <v:shape id="Picture 48167" o:spid="_x0000_s1027" type="#_x0000_t75" alt="http://apod.nasa.gov/apod/image/9802/cmb_cobe2yr_big.gif" style="position:absolute;left:23474;width:36849;height:18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">
                  <v:imagedata r:id="rId543" o:title="cmb_cobe2yr_big"/>
                </v:shape>
                <v:shape id="Picture 48168" o:spid="_x0000_s1028" type="#_x0000_t75" alt="http://map.gsfc.nasa.gov/media/081001/081001_320.jpg" style="position:absolute;width:22655;height:170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">
                  <v:imagedata r:id="rId544" r:href="rId545"/>
                </v:shape>
                <w10:wrap type="square"/>
              </v:group>
            </w:pict>
          </mc:Fallback>
        </mc:AlternateContent>
      </w:r>
      <w:r w:rsidRPr="00123062">
        <w:t xml:space="preserve">In 1989 a satellite was launched to study the background radiation, it was called the Cosmic Background Explorer [COBE]. </w:t>
      </w:r>
    </w:p>
    <w:p w14:paraId="2AAA5487" w14:textId="77777777" w:rsidR="002A0BF6" w:rsidRPr="00123062" w:rsidRDefault="002A0BF6" w:rsidP="002A0BF6">
      <w:pPr>
        <w:pStyle w:val="BodyText2"/>
        <w:spacing w:before="120" w:after="0" w:line="240" w:lineRule="auto"/>
      </w:pPr>
    </w:p>
    <w:p w14:paraId="63798EB1" w14:textId="77777777" w:rsidR="002A0BF6" w:rsidRPr="00123062" w:rsidRDefault="002A0BF6" w:rsidP="002A0BF6">
      <w:pPr>
        <w:pStyle w:val="BodyText2"/>
        <w:spacing w:before="120" w:after="0" w:line="240" w:lineRule="auto"/>
      </w:pPr>
      <w:r w:rsidRPr="00123062">
        <w:t xml:space="preserve">In 1992 it was announced that COBE had managed to </w:t>
      </w:r>
      <w:r w:rsidRPr="00123062">
        <w:rPr>
          <w:b/>
        </w:rPr>
        <w:t>measure fluctuations in the background radiation</w:t>
      </w:r>
      <w:r w:rsidRPr="00123062">
        <w:t xml:space="preserve">. This was further evidence </w:t>
      </w:r>
      <w:r>
        <w:t>to support the Big Bang theory.</w:t>
      </w:r>
    </w:p>
    <w:p w14:paraId="4963F95D" w14:textId="77777777" w:rsidR="002A0BF6" w:rsidRPr="00123062" w:rsidRDefault="002A0BF6" w:rsidP="002A0BF6">
      <w:pPr>
        <w:pStyle w:val="BodyText2"/>
        <w:spacing w:before="120" w:after="0" w:line="240" w:lineRule="auto"/>
      </w:pPr>
      <w:r w:rsidRPr="00123062">
        <w:t>An im</w:t>
      </w:r>
      <w:r>
        <w:t>age of the fluctuations is shown</w:t>
      </w:r>
      <w:r w:rsidRPr="00123062">
        <w:t>.</w:t>
      </w:r>
    </w:p>
    <w:p w14:paraId="1B622F31" w14:textId="77777777" w:rsidR="002A0BF6" w:rsidRDefault="002A0BF6" w:rsidP="002A0BF6">
      <w:pPr>
        <w:pStyle w:val="BodyText2"/>
        <w:keepNext/>
        <w:spacing w:before="120" w:after="0" w:line="240" w:lineRule="auto"/>
      </w:pPr>
      <w:r>
        <w:rPr>
          <w:noProof/>
          <w:lang w:eastAsia="en-GB"/>
        </w:rPr>
        <w:drawing>
          <wp:inline distT="0" distB="0" distL="0" distR="0" wp14:anchorId="3AB28E4C" wp14:editId="1BE2B7EF">
            <wp:extent cx="5731510" cy="1259585"/>
            <wp:effectExtent l="0" t="0" r="2540" b="0"/>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10;&#10;Description automatically generated"/>
                    <pic:cNvPicPr/>
                  </pic:nvPicPr>
                  <pic:blipFill>
                    <a:blip r:embed="rId546"/>
                    <a:stretch>
                      <a:fillRect/>
                    </a:stretch>
                  </pic:blipFill>
                  <pic:spPr>
                    <a:xfrm>
                      <a:off x="0" y="0"/>
                      <a:ext cx="5731510" cy="1259585"/>
                    </a:xfrm>
                    <a:prstGeom prst="rect">
                      <a:avLst/>
                    </a:prstGeom>
                  </pic:spPr>
                </pic:pic>
              </a:graphicData>
            </a:graphic>
          </wp:inline>
        </w:drawing>
      </w:r>
    </w:p>
    <w:p w14:paraId="20B92C71" w14:textId="77777777" w:rsidR="002A0BF6" w:rsidRDefault="002A0BF6" w:rsidP="002A0BF6">
      <w:pPr>
        <w:pStyle w:val="Caption"/>
      </w:pPr>
      <w:r w:rsidRPr="00CE44E8">
        <w:t>The three images above show the sky at the resolutions of COBE (launched 1990), WMAP (launched 2001) and Planck (launches 2009).  All the images have the same colour scale.</w:t>
      </w:r>
    </w:p>
    <w:p w14:paraId="7AEAA305" w14:textId="77777777" w:rsidR="002A0BF6" w:rsidRPr="005A534E" w:rsidRDefault="002A0BF6" w:rsidP="002A0BF6">
      <w:pPr>
        <w:pStyle w:val="BodyText2"/>
        <w:spacing w:before="120" w:after="0" w:line="240" w:lineRule="auto"/>
        <w:rPr>
          <w:i/>
        </w:rPr>
      </w:pPr>
      <w:r w:rsidRPr="005A534E">
        <w:rPr>
          <w:i/>
        </w:rPr>
        <w:t>Image credit: Chris North Cardiff University.</w:t>
      </w:r>
    </w:p>
    <w:p w14:paraId="167CEAF5" w14:textId="77777777" w:rsidR="002A0BF6" w:rsidRPr="00123062" w:rsidRDefault="002A0BF6" w:rsidP="002A0BF6">
      <w:pPr>
        <w:pStyle w:val="Heading3"/>
      </w:pPr>
      <w:bookmarkStart w:id="280" w:name="_Toc19365694"/>
      <w:bookmarkStart w:id="281" w:name="_Toc106127848"/>
      <w:r w:rsidRPr="00123062">
        <w:t>Black Body Radiation</w:t>
      </w:r>
      <w:bookmarkEnd w:id="280"/>
      <w:bookmarkEnd w:id="281"/>
    </w:p>
    <w:p w14:paraId="514E8175" w14:textId="77777777" w:rsidR="002A0BF6" w:rsidRDefault="002A0BF6" w:rsidP="002A0BF6">
      <w:pPr>
        <w:pStyle w:val="BodyText2"/>
        <w:spacing w:before="120" w:after="0" w:line="240" w:lineRule="auto"/>
      </w:pPr>
      <w:r w:rsidRPr="00123062">
        <w:t>Stars are black bodies in that they absorb all the radiation. The existence of black-body (thermal) radiation, at a temperature of about 3000 K, filling the universe at the time of recombination (when electrons combined with nuclei to form atoms), is consistent with a universe which has expanded and cooled from a much hotter and denser original state at much earlier times – as the Big Bang theory predicts.</w:t>
      </w:r>
    </w:p>
    <w:p w14:paraId="4BC95825" w14:textId="77777777" w:rsidR="002A0BF6" w:rsidRPr="00123062" w:rsidRDefault="002A0BF6" w:rsidP="002A0BF6">
      <w:pPr>
        <w:pStyle w:val="BodyText2"/>
        <w:spacing w:before="120" w:after="0" w:line="240" w:lineRule="auto"/>
      </w:pPr>
    </w:p>
    <w:p w14:paraId="064759D6" w14:textId="77777777" w:rsidR="002A0BF6" w:rsidRPr="00123062" w:rsidRDefault="002A0BF6" w:rsidP="002A0BF6">
      <w:pPr>
        <w:pStyle w:val="Heading3"/>
      </w:pPr>
      <w:bookmarkStart w:id="282" w:name="_Toc19365695"/>
      <w:bookmarkStart w:id="283" w:name="_Toc106127849"/>
      <w:r w:rsidRPr="00123062">
        <w:t>The Helium Problem</w:t>
      </w:r>
      <w:bookmarkEnd w:id="282"/>
      <w:bookmarkEnd w:id="283"/>
    </w:p>
    <w:p w14:paraId="7A4E2AC6" w14:textId="77777777" w:rsidR="002A0BF6" w:rsidRPr="00123062" w:rsidRDefault="002A0BF6" w:rsidP="002A0BF6">
      <w:pPr>
        <w:pStyle w:val="BodyText2"/>
        <w:spacing w:before="120" w:after="0" w:line="240" w:lineRule="auto"/>
      </w:pPr>
      <w:r w:rsidRPr="00123062">
        <w:t xml:space="preserve">Other evidence to support the Big Bang theory includes the relative abundances of hydrogen and helium in the universe. Scientists predicted that there should be a significantly greater proportion of hydrogen in the universe. The next most abundant should be helium. The most abundant elements in the universe are hydrogen (70–75%) and helium (25–30%). However, the abundance of helium in the universe cannot be explained by the formation inside stars as most of it remains locked up in their cores. However, it can be accounted for by being formed during the dense phase of the early universe, i.e. shortly after the Big Bang. </w:t>
      </w:r>
    </w:p>
    <w:p w14:paraId="23CBEB70" w14:textId="77777777" w:rsidR="002A0BF6" w:rsidRPr="00123062" w:rsidRDefault="002A0BF6" w:rsidP="002A0BF6">
      <w:pPr>
        <w:pStyle w:val="BodyText2"/>
        <w:spacing w:before="120" w:after="0" w:line="240" w:lineRule="auto"/>
      </w:pPr>
      <w:r w:rsidRPr="00123062">
        <w:t xml:space="preserve">The elements present in the universe can be determined by spectroscopy, which you will study later in Particles and Waves. </w:t>
      </w:r>
    </w:p>
    <w:p w14:paraId="6113E4C1" w14:textId="77777777" w:rsidR="002A0BF6" w:rsidRPr="00123062" w:rsidRDefault="002A0BF6" w:rsidP="002A0BF6">
      <w:pPr>
        <w:pStyle w:val="BodyText2"/>
        <w:spacing w:before="120" w:after="0" w:line="240" w:lineRule="auto"/>
      </w:pPr>
      <w:r w:rsidRPr="00123062">
        <w:t>The latest proportions are given in the table shown. These observations conform to the predicted proportions.</w:t>
      </w:r>
    </w:p>
    <w:p w14:paraId="533B9B60" w14:textId="77777777" w:rsidR="002A0BF6" w:rsidRPr="00123062" w:rsidRDefault="002A0BF6" w:rsidP="002A0BF6">
      <w:pPr>
        <w:pStyle w:val="BodyText2"/>
        <w:spacing w:before="120" w:after="0" w:line="240"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843"/>
      </w:tblGrid>
      <w:tr w:rsidR="002A0BF6" w:rsidRPr="00123062" w14:paraId="1963D139" w14:textId="77777777" w:rsidTr="004E5C5A">
        <w:trPr>
          <w:jc w:val="center"/>
        </w:trPr>
        <w:tc>
          <w:tcPr>
            <w:tcW w:w="1701" w:type="dxa"/>
            <w:shd w:val="clear" w:color="auto" w:fill="auto"/>
          </w:tcPr>
          <w:p w14:paraId="30C494DB" w14:textId="77777777" w:rsidR="002A0BF6" w:rsidRPr="00123062" w:rsidRDefault="002A0BF6" w:rsidP="004E5C5A">
            <w:pPr>
              <w:pStyle w:val="BodyText2"/>
              <w:spacing w:before="120" w:after="0" w:line="240" w:lineRule="auto"/>
            </w:pPr>
            <w:r w:rsidRPr="00123062">
              <w:t>Element</w:t>
            </w:r>
          </w:p>
        </w:tc>
        <w:tc>
          <w:tcPr>
            <w:tcW w:w="1843" w:type="dxa"/>
            <w:shd w:val="clear" w:color="auto" w:fill="auto"/>
          </w:tcPr>
          <w:p w14:paraId="008F6D61" w14:textId="77777777" w:rsidR="002A0BF6" w:rsidRPr="00123062" w:rsidRDefault="002A0BF6" w:rsidP="004E5C5A">
            <w:pPr>
              <w:pStyle w:val="BodyText2"/>
              <w:spacing w:before="120" w:after="0" w:line="240" w:lineRule="auto"/>
              <w:jc w:val="center"/>
            </w:pPr>
            <w:r w:rsidRPr="00123062">
              <w:t>relative abundance</w:t>
            </w:r>
          </w:p>
        </w:tc>
      </w:tr>
      <w:tr w:rsidR="002A0BF6" w:rsidRPr="00123062" w14:paraId="49C2D028" w14:textId="77777777" w:rsidTr="004E5C5A">
        <w:trPr>
          <w:jc w:val="center"/>
        </w:trPr>
        <w:tc>
          <w:tcPr>
            <w:tcW w:w="1701" w:type="dxa"/>
            <w:shd w:val="clear" w:color="auto" w:fill="auto"/>
          </w:tcPr>
          <w:p w14:paraId="255E26EA" w14:textId="77777777" w:rsidR="002A0BF6" w:rsidRPr="00123062" w:rsidRDefault="002A0BF6" w:rsidP="004E5C5A">
            <w:pPr>
              <w:pStyle w:val="BodyText2"/>
              <w:spacing w:before="120" w:after="0" w:line="240" w:lineRule="auto"/>
            </w:pPr>
            <w:r w:rsidRPr="00123062">
              <w:t>Hydrogen</w:t>
            </w:r>
          </w:p>
        </w:tc>
        <w:tc>
          <w:tcPr>
            <w:tcW w:w="1843" w:type="dxa"/>
            <w:shd w:val="clear" w:color="auto" w:fill="auto"/>
          </w:tcPr>
          <w:p w14:paraId="2807AE9F" w14:textId="77777777" w:rsidR="002A0BF6" w:rsidRPr="00123062" w:rsidRDefault="002A0BF6" w:rsidP="004E5C5A">
            <w:pPr>
              <w:pStyle w:val="BodyText2"/>
              <w:spacing w:before="120" w:after="0" w:line="240" w:lineRule="auto"/>
              <w:jc w:val="center"/>
            </w:pPr>
            <w:r w:rsidRPr="00123062">
              <w:t>10 000</w:t>
            </w:r>
          </w:p>
        </w:tc>
      </w:tr>
      <w:tr w:rsidR="002A0BF6" w:rsidRPr="00123062" w14:paraId="40E020ED" w14:textId="77777777" w:rsidTr="004E5C5A">
        <w:trPr>
          <w:jc w:val="center"/>
        </w:trPr>
        <w:tc>
          <w:tcPr>
            <w:tcW w:w="1701" w:type="dxa"/>
            <w:shd w:val="clear" w:color="auto" w:fill="auto"/>
          </w:tcPr>
          <w:p w14:paraId="51B86E2D" w14:textId="77777777" w:rsidR="002A0BF6" w:rsidRPr="00123062" w:rsidRDefault="002A0BF6" w:rsidP="004E5C5A">
            <w:pPr>
              <w:pStyle w:val="BodyText2"/>
              <w:spacing w:before="120" w:after="0" w:line="240" w:lineRule="auto"/>
            </w:pPr>
            <w:r w:rsidRPr="00123062">
              <w:t>Helium</w:t>
            </w:r>
          </w:p>
        </w:tc>
        <w:tc>
          <w:tcPr>
            <w:tcW w:w="1843" w:type="dxa"/>
            <w:shd w:val="clear" w:color="auto" w:fill="auto"/>
          </w:tcPr>
          <w:p w14:paraId="2B679C33" w14:textId="77777777" w:rsidR="002A0BF6" w:rsidRPr="00123062" w:rsidRDefault="002A0BF6" w:rsidP="004E5C5A">
            <w:pPr>
              <w:pStyle w:val="BodyText2"/>
              <w:spacing w:before="120" w:after="0" w:line="240" w:lineRule="auto"/>
              <w:jc w:val="center"/>
            </w:pPr>
            <w:r w:rsidRPr="00123062">
              <w:t>1 000</w:t>
            </w:r>
          </w:p>
        </w:tc>
      </w:tr>
      <w:tr w:rsidR="002A0BF6" w:rsidRPr="00123062" w14:paraId="6F9205F6" w14:textId="77777777" w:rsidTr="004E5C5A">
        <w:trPr>
          <w:jc w:val="center"/>
        </w:trPr>
        <w:tc>
          <w:tcPr>
            <w:tcW w:w="1701" w:type="dxa"/>
            <w:shd w:val="clear" w:color="auto" w:fill="auto"/>
          </w:tcPr>
          <w:p w14:paraId="715BFA1D" w14:textId="77777777" w:rsidR="002A0BF6" w:rsidRPr="00123062" w:rsidRDefault="002A0BF6" w:rsidP="004E5C5A">
            <w:pPr>
              <w:pStyle w:val="BodyText2"/>
              <w:spacing w:before="120" w:after="0" w:line="240" w:lineRule="auto"/>
            </w:pPr>
            <w:r w:rsidRPr="00123062">
              <w:t>Oxygen</w:t>
            </w:r>
          </w:p>
        </w:tc>
        <w:tc>
          <w:tcPr>
            <w:tcW w:w="1843" w:type="dxa"/>
            <w:shd w:val="clear" w:color="auto" w:fill="auto"/>
          </w:tcPr>
          <w:p w14:paraId="70971874" w14:textId="77777777" w:rsidR="002A0BF6" w:rsidRPr="00123062" w:rsidRDefault="002A0BF6" w:rsidP="004E5C5A">
            <w:pPr>
              <w:pStyle w:val="BodyText2"/>
              <w:spacing w:before="120" w:after="0" w:line="240" w:lineRule="auto"/>
              <w:jc w:val="center"/>
            </w:pPr>
            <w:r w:rsidRPr="00123062">
              <w:t>6</w:t>
            </w:r>
          </w:p>
        </w:tc>
      </w:tr>
      <w:tr w:rsidR="002A0BF6" w:rsidRPr="00123062" w14:paraId="6C5891ED" w14:textId="77777777" w:rsidTr="004E5C5A">
        <w:trPr>
          <w:jc w:val="center"/>
        </w:trPr>
        <w:tc>
          <w:tcPr>
            <w:tcW w:w="1701" w:type="dxa"/>
            <w:shd w:val="clear" w:color="auto" w:fill="auto"/>
          </w:tcPr>
          <w:p w14:paraId="4FFB96E4" w14:textId="77777777" w:rsidR="002A0BF6" w:rsidRPr="00123062" w:rsidRDefault="002A0BF6" w:rsidP="004E5C5A">
            <w:pPr>
              <w:pStyle w:val="BodyText2"/>
              <w:spacing w:before="120" w:after="0" w:line="240" w:lineRule="auto"/>
            </w:pPr>
            <w:r w:rsidRPr="00123062">
              <w:t>Carbon</w:t>
            </w:r>
          </w:p>
        </w:tc>
        <w:tc>
          <w:tcPr>
            <w:tcW w:w="1843" w:type="dxa"/>
            <w:shd w:val="clear" w:color="auto" w:fill="auto"/>
          </w:tcPr>
          <w:p w14:paraId="01D891A8" w14:textId="77777777" w:rsidR="002A0BF6" w:rsidRPr="00123062" w:rsidRDefault="002A0BF6" w:rsidP="004E5C5A">
            <w:pPr>
              <w:pStyle w:val="BodyText2"/>
              <w:spacing w:before="120" w:after="0" w:line="240" w:lineRule="auto"/>
              <w:jc w:val="center"/>
            </w:pPr>
            <w:r w:rsidRPr="00123062">
              <w:t>1</w:t>
            </w:r>
          </w:p>
        </w:tc>
      </w:tr>
      <w:tr w:rsidR="002A0BF6" w:rsidRPr="00123062" w14:paraId="22A48367" w14:textId="77777777" w:rsidTr="004E5C5A">
        <w:trPr>
          <w:jc w:val="center"/>
        </w:trPr>
        <w:tc>
          <w:tcPr>
            <w:tcW w:w="1701" w:type="dxa"/>
            <w:shd w:val="clear" w:color="auto" w:fill="auto"/>
          </w:tcPr>
          <w:p w14:paraId="1CE31E46" w14:textId="77777777" w:rsidR="002A0BF6" w:rsidRPr="00123062" w:rsidRDefault="002A0BF6" w:rsidP="004E5C5A">
            <w:pPr>
              <w:pStyle w:val="BodyText2"/>
              <w:spacing w:before="120" w:after="0" w:line="240" w:lineRule="auto"/>
            </w:pPr>
            <w:r w:rsidRPr="00123062">
              <w:t>All others</w:t>
            </w:r>
          </w:p>
        </w:tc>
        <w:tc>
          <w:tcPr>
            <w:tcW w:w="1843" w:type="dxa"/>
            <w:shd w:val="clear" w:color="auto" w:fill="auto"/>
          </w:tcPr>
          <w:p w14:paraId="500D207F" w14:textId="77777777" w:rsidR="002A0BF6" w:rsidRPr="00123062" w:rsidRDefault="002A0BF6" w:rsidP="004E5C5A">
            <w:pPr>
              <w:pStyle w:val="BodyText2"/>
              <w:spacing w:before="120" w:after="0" w:line="240" w:lineRule="auto"/>
              <w:jc w:val="center"/>
            </w:pPr>
            <w:r w:rsidRPr="00123062">
              <w:t>1</w:t>
            </w:r>
          </w:p>
        </w:tc>
      </w:tr>
    </w:tbl>
    <w:p w14:paraId="1C51C30A" w14:textId="77777777" w:rsidR="002A0BF6" w:rsidRDefault="002A0BF6" w:rsidP="002A0BF6">
      <w:bookmarkStart w:id="284" w:name="_Toc19365696"/>
    </w:p>
    <w:p w14:paraId="07B40817" w14:textId="77777777" w:rsidR="002A0BF6" w:rsidRPr="00123062" w:rsidRDefault="002A0BF6" w:rsidP="002A0BF6">
      <w:pPr>
        <w:pStyle w:val="Heading3"/>
      </w:pPr>
      <w:bookmarkStart w:id="285" w:name="_Toc106127850"/>
      <w:r w:rsidRPr="00123062">
        <w:t>Olbers’ paradox</w:t>
      </w:r>
      <w:bookmarkEnd w:id="284"/>
      <w:bookmarkEnd w:id="285"/>
    </w:p>
    <w:p w14:paraId="20A70956" w14:textId="77777777" w:rsidR="002A0BF6" w:rsidRPr="00123062" w:rsidRDefault="002A0BF6" w:rsidP="002A0BF6">
      <w:pPr>
        <w:pStyle w:val="Heading4"/>
      </w:pPr>
      <w:r w:rsidRPr="00123062">
        <w:t>Why is the night sky dark?</w:t>
      </w:r>
    </w:p>
    <w:p w14:paraId="431DFDCF" w14:textId="77777777" w:rsidR="002A0BF6" w:rsidRPr="00123062" w:rsidRDefault="002A0BF6" w:rsidP="002A0BF6">
      <w:pPr>
        <w:pStyle w:val="BodyText2"/>
        <w:spacing w:before="120" w:after="0" w:line="240" w:lineRule="auto"/>
      </w:pPr>
      <w:r w:rsidRPr="00123062">
        <w:t>This question can be traced back to around 1576 and Thomas Digges, but it was first stated formally by the Prussian astronomer Heinrich Olbers in 1823, hence the name. It was commonly assumed, prior to the expansion of the universe being demonstrated by Hubble in 1929 that the universe was:</w:t>
      </w:r>
    </w:p>
    <w:p w14:paraId="709ED8AB" w14:textId="77777777" w:rsidR="002A0BF6" w:rsidRPr="00123062" w:rsidRDefault="002A0BF6" w:rsidP="002A0BF6">
      <w:pPr>
        <w:pStyle w:val="BodyText2"/>
        <w:spacing w:before="120" w:after="0" w:line="240" w:lineRule="auto"/>
      </w:pPr>
      <w:r w:rsidRPr="00123062">
        <w:t>1.</w:t>
      </w:r>
      <w:r w:rsidRPr="00123062">
        <w:tab/>
        <w:t>infinite</w:t>
      </w:r>
    </w:p>
    <w:p w14:paraId="18EB1C99" w14:textId="77777777" w:rsidR="002A0BF6" w:rsidRPr="00123062" w:rsidRDefault="002A0BF6" w:rsidP="002A0BF6">
      <w:pPr>
        <w:pStyle w:val="BodyText2"/>
        <w:spacing w:before="120" w:after="0" w:line="240" w:lineRule="auto"/>
      </w:pPr>
      <w:r w:rsidRPr="00123062">
        <w:t>2.</w:t>
      </w:r>
      <w:r w:rsidRPr="00123062">
        <w:tab/>
        <w:t>eternal</w:t>
      </w:r>
    </w:p>
    <w:p w14:paraId="0EB4D275" w14:textId="77777777" w:rsidR="002A0BF6" w:rsidRPr="00123062" w:rsidRDefault="002A0BF6" w:rsidP="002A0BF6">
      <w:pPr>
        <w:pStyle w:val="BodyText2"/>
        <w:spacing w:before="120" w:after="0" w:line="240" w:lineRule="auto"/>
      </w:pPr>
      <w:r w:rsidRPr="00123062">
        <w:t>3.</w:t>
      </w:r>
      <w:r w:rsidRPr="00123062">
        <w:tab/>
        <w:t>static.</w:t>
      </w:r>
    </w:p>
    <w:p w14:paraId="49FA80CF" w14:textId="77777777" w:rsidR="002A0BF6" w:rsidRPr="00123062" w:rsidRDefault="002A0BF6" w:rsidP="002A0BF6">
      <w:pPr>
        <w:pStyle w:val="BodyText2"/>
        <w:spacing w:before="120" w:after="0" w:line="240" w:lineRule="auto"/>
      </w:pPr>
      <w:r w:rsidRPr="00123062">
        <w:t xml:space="preserve">If this was true, no matter which direction you looked, your line of sight would eventually intersect with a star. The entire sky would be virtually as bright as the Sun! </w:t>
      </w:r>
    </w:p>
    <w:p w14:paraId="2A2C68C8" w14:textId="77777777" w:rsidR="002A0BF6" w:rsidRPr="00123062" w:rsidRDefault="002A0BF6" w:rsidP="002A0BF6">
      <w:pPr>
        <w:pStyle w:val="BodyText2"/>
        <w:spacing w:before="120" w:after="0" w:line="240" w:lineRule="auto"/>
      </w:pPr>
      <w:r w:rsidRPr="00123062">
        <w:t>Olbers’ own explanation – that invisible interstellar dust absorbed the light – would make the intensity of starlight decrease exponentially with distance.</w:t>
      </w:r>
    </w:p>
    <w:p w14:paraId="04BC837F" w14:textId="77777777" w:rsidR="002A0BF6" w:rsidRPr="00123062" w:rsidRDefault="002A0BF6" w:rsidP="002A0BF6">
      <w:pPr>
        <w:pStyle w:val="BodyText2"/>
        <w:spacing w:before="120" w:after="0" w:line="240" w:lineRule="auto"/>
      </w:pPr>
      <w:r w:rsidRPr="00123062">
        <w:t>It can be shown that the amount of dust needed to do this would be so great as to block out the Sun! Also the radiation would heat up the dust so much that it would start to glow, becoming visible in the infrared region.</w:t>
      </w:r>
    </w:p>
    <w:p w14:paraId="4F0D5383" w14:textId="77777777" w:rsidR="002A0BF6" w:rsidRPr="00123062" w:rsidRDefault="002A0BF6" w:rsidP="002A0BF6">
      <w:pPr>
        <w:pStyle w:val="BodyText2"/>
        <w:spacing w:before="120" w:after="0" w:line="240" w:lineRule="auto"/>
      </w:pPr>
      <w:r w:rsidRPr="00123062">
        <w:t xml:space="preserve">One solution to the paradox comes from considering the finite time light takes to reach us. Consider a galaxy very distant from our own. We only become aware of its existence when light from it reaches us. So if the universe is not infinitely old, galaxies must exist that are so distant that their light has not reached us yet. If the universe is not infinitely old, that implies that it was created some time in the past, which is consistent with the Big Bang theory. </w:t>
      </w:r>
    </w:p>
    <w:p w14:paraId="4D49A128" w14:textId="77777777" w:rsidR="002A0BF6" w:rsidRPr="00123062" w:rsidRDefault="002A0BF6" w:rsidP="002A0BF6">
      <w:pPr>
        <w:pStyle w:val="BodyText2"/>
        <w:spacing w:before="120" w:after="0" w:line="240" w:lineRule="auto"/>
      </w:pPr>
      <w:r w:rsidRPr="00123062">
        <w:t xml:space="preserve">Olber’s paradox </w:t>
      </w:r>
      <w:r>
        <w:t>asks</w:t>
      </w:r>
      <w:r w:rsidRPr="00123062">
        <w:t xml:space="preserve"> the question, “why is the sky dark at night?”</w:t>
      </w:r>
    </w:p>
    <w:p w14:paraId="1CB849D5" w14:textId="77777777" w:rsidR="002A0BF6" w:rsidRDefault="002A0BF6" w:rsidP="002A0BF6">
      <w:pPr>
        <w:pStyle w:val="BodyText2"/>
        <w:spacing w:before="120" w:after="0" w:line="240" w:lineRule="auto"/>
      </w:pPr>
      <w:r w:rsidRPr="00123062">
        <w:t xml:space="preserve">This is not as obvious as you first might imagine. </w:t>
      </w:r>
    </w:p>
    <w:p w14:paraId="64F54319" w14:textId="77777777" w:rsidR="002A0BF6" w:rsidRDefault="002A0BF6" w:rsidP="002A0BF6">
      <w:pPr>
        <w:pStyle w:val="BodyText2"/>
        <w:spacing w:before="120" w:after="0" w:line="240" w:lineRule="auto"/>
      </w:pPr>
    </w:p>
    <w:p w14:paraId="301C044E" w14:textId="77777777" w:rsidR="002A0BF6" w:rsidRPr="00123062" w:rsidRDefault="002A0BF6" w:rsidP="002A0BF6">
      <w:pPr>
        <w:pStyle w:val="BodyText2"/>
        <w:spacing w:before="120" w:after="0" w:line="240" w:lineRule="auto"/>
      </w:pPr>
    </w:p>
    <w:p w14:paraId="3DDDDF3B" w14:textId="77777777" w:rsidR="002A0BF6" w:rsidRPr="00123062" w:rsidRDefault="002A0BF6" w:rsidP="002A0BF6">
      <w:r w:rsidRPr="00123062">
        <w:rPr>
          <w:noProof/>
          <w:lang w:eastAsia="en-GB"/>
        </w:rPr>
        <mc:AlternateContent>
          <mc:Choice Requires="wpg">
            <w:drawing>
              <wp:anchor distT="0" distB="0" distL="114300" distR="114300" simplePos="0" relativeHeight="251658411" behindDoc="0" locked="0" layoutInCell="1" allowOverlap="1" wp14:anchorId="642A752B" wp14:editId="63B7133B">
                <wp:simplePos x="0" y="0"/>
                <wp:positionH relativeFrom="column">
                  <wp:posOffset>1024332</wp:posOffset>
                </wp:positionH>
                <wp:positionV relativeFrom="paragraph">
                  <wp:posOffset>60886</wp:posOffset>
                </wp:positionV>
                <wp:extent cx="3029979" cy="1149770"/>
                <wp:effectExtent l="0" t="0" r="18415" b="0"/>
                <wp:wrapNone/>
                <wp:docPr id="3732" name="Group 3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9979" cy="1149770"/>
                          <a:chOff x="2462" y="2055"/>
                          <a:chExt cx="5190" cy="2338"/>
                        </a:xfrm>
                      </wpg:grpSpPr>
                      <wpg:grpSp>
                        <wpg:cNvPr id="3733" name="Group 764"/>
                        <wpg:cNvGrpSpPr>
                          <a:grpSpLocks/>
                        </wpg:cNvGrpSpPr>
                        <wpg:grpSpPr bwMode="auto">
                          <a:xfrm flipH="1">
                            <a:off x="2462" y="2779"/>
                            <a:ext cx="1017" cy="1614"/>
                            <a:chOff x="9122" y="4588"/>
                            <a:chExt cx="1181" cy="1867"/>
                          </a:xfrm>
                        </wpg:grpSpPr>
                        <wps:wsp>
                          <wps:cNvPr id="3734" name="Freeform 765"/>
                          <wps:cNvSpPr>
                            <a:spLocks/>
                          </wps:cNvSpPr>
                          <wps:spPr bwMode="auto">
                            <a:xfrm>
                              <a:off x="9132" y="6220"/>
                              <a:ext cx="768" cy="226"/>
                            </a:xfrm>
                            <a:custGeom>
                              <a:avLst/>
                              <a:gdLst>
                                <a:gd name="T0" fmla="*/ 0 w 768"/>
                                <a:gd name="T1" fmla="*/ 112 h 226"/>
                                <a:gd name="T2" fmla="*/ 19 w 768"/>
                                <a:gd name="T3" fmla="*/ 69 h 226"/>
                                <a:gd name="T4" fmla="*/ 185 w 768"/>
                                <a:gd name="T5" fmla="*/ 0 h 226"/>
                                <a:gd name="T6" fmla="*/ 359 w 768"/>
                                <a:gd name="T7" fmla="*/ 48 h 226"/>
                                <a:gd name="T8" fmla="*/ 376 w 768"/>
                                <a:gd name="T9" fmla="*/ 128 h 226"/>
                                <a:gd name="T10" fmla="*/ 480 w 768"/>
                                <a:gd name="T11" fmla="*/ 79 h 226"/>
                                <a:gd name="T12" fmla="*/ 759 w 768"/>
                                <a:gd name="T13" fmla="*/ 67 h 226"/>
                                <a:gd name="T14" fmla="*/ 768 w 768"/>
                                <a:gd name="T15" fmla="*/ 169 h 226"/>
                                <a:gd name="T16" fmla="*/ 647 w 768"/>
                                <a:gd name="T17" fmla="*/ 214 h 226"/>
                                <a:gd name="T18" fmla="*/ 488 w 768"/>
                                <a:gd name="T19" fmla="*/ 226 h 226"/>
                                <a:gd name="T20" fmla="*/ 395 w 768"/>
                                <a:gd name="T21" fmla="*/ 193 h 226"/>
                                <a:gd name="T22" fmla="*/ 361 w 768"/>
                                <a:gd name="T23" fmla="*/ 152 h 226"/>
                                <a:gd name="T24" fmla="*/ 266 w 768"/>
                                <a:gd name="T25" fmla="*/ 174 h 226"/>
                                <a:gd name="T26" fmla="*/ 88 w 768"/>
                                <a:gd name="T27" fmla="*/ 174 h 226"/>
                                <a:gd name="T28" fmla="*/ 0 w 768"/>
                                <a:gd name="T29" fmla="*/ 112 h 226"/>
                                <a:gd name="T30" fmla="*/ 0 w 768"/>
                                <a:gd name="T31" fmla="*/ 11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68" h="226">
                                  <a:moveTo>
                                    <a:pt x="0" y="112"/>
                                  </a:moveTo>
                                  <a:lnTo>
                                    <a:pt x="19" y="69"/>
                                  </a:lnTo>
                                  <a:lnTo>
                                    <a:pt x="185" y="0"/>
                                  </a:lnTo>
                                  <a:lnTo>
                                    <a:pt x="359" y="48"/>
                                  </a:lnTo>
                                  <a:lnTo>
                                    <a:pt x="376" y="128"/>
                                  </a:lnTo>
                                  <a:lnTo>
                                    <a:pt x="480" y="79"/>
                                  </a:lnTo>
                                  <a:lnTo>
                                    <a:pt x="759" y="67"/>
                                  </a:lnTo>
                                  <a:lnTo>
                                    <a:pt x="768" y="169"/>
                                  </a:lnTo>
                                  <a:lnTo>
                                    <a:pt x="647" y="214"/>
                                  </a:lnTo>
                                  <a:lnTo>
                                    <a:pt x="488" y="226"/>
                                  </a:lnTo>
                                  <a:lnTo>
                                    <a:pt x="395" y="193"/>
                                  </a:lnTo>
                                  <a:lnTo>
                                    <a:pt x="361" y="152"/>
                                  </a:lnTo>
                                  <a:lnTo>
                                    <a:pt x="266" y="174"/>
                                  </a:lnTo>
                                  <a:lnTo>
                                    <a:pt x="88" y="174"/>
                                  </a:lnTo>
                                  <a:lnTo>
                                    <a:pt x="0" y="112"/>
                                  </a:lnTo>
                                  <a:lnTo>
                                    <a:pt x="0" y="112"/>
                                  </a:lnTo>
                                  <a:close/>
                                </a:path>
                              </a:pathLst>
                            </a:custGeom>
                            <a:solidFill>
                              <a:srgbClr val="E680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5" name="Freeform 766"/>
                          <wps:cNvSpPr>
                            <a:spLocks/>
                          </wps:cNvSpPr>
                          <wps:spPr bwMode="auto">
                            <a:xfrm>
                              <a:off x="9272" y="5866"/>
                              <a:ext cx="652" cy="444"/>
                            </a:xfrm>
                            <a:custGeom>
                              <a:avLst/>
                              <a:gdLst>
                                <a:gd name="T0" fmla="*/ 0 w 652"/>
                                <a:gd name="T1" fmla="*/ 371 h 444"/>
                                <a:gd name="T2" fmla="*/ 22 w 652"/>
                                <a:gd name="T3" fmla="*/ 138 h 444"/>
                                <a:gd name="T4" fmla="*/ 83 w 652"/>
                                <a:gd name="T5" fmla="*/ 0 h 444"/>
                                <a:gd name="T6" fmla="*/ 609 w 652"/>
                                <a:gd name="T7" fmla="*/ 69 h 444"/>
                                <a:gd name="T8" fmla="*/ 643 w 652"/>
                                <a:gd name="T9" fmla="*/ 166 h 444"/>
                                <a:gd name="T10" fmla="*/ 633 w 652"/>
                                <a:gd name="T11" fmla="*/ 297 h 444"/>
                                <a:gd name="T12" fmla="*/ 652 w 652"/>
                                <a:gd name="T13" fmla="*/ 390 h 444"/>
                                <a:gd name="T14" fmla="*/ 628 w 652"/>
                                <a:gd name="T15" fmla="*/ 414 h 444"/>
                                <a:gd name="T16" fmla="*/ 514 w 652"/>
                                <a:gd name="T17" fmla="*/ 444 h 444"/>
                                <a:gd name="T18" fmla="*/ 333 w 652"/>
                                <a:gd name="T19" fmla="*/ 437 h 444"/>
                                <a:gd name="T20" fmla="*/ 314 w 652"/>
                                <a:gd name="T21" fmla="*/ 399 h 444"/>
                                <a:gd name="T22" fmla="*/ 314 w 652"/>
                                <a:gd name="T23" fmla="*/ 304 h 444"/>
                                <a:gd name="T24" fmla="*/ 290 w 652"/>
                                <a:gd name="T25" fmla="*/ 288 h 444"/>
                                <a:gd name="T26" fmla="*/ 260 w 652"/>
                                <a:gd name="T27" fmla="*/ 418 h 444"/>
                                <a:gd name="T28" fmla="*/ 100 w 652"/>
                                <a:gd name="T29" fmla="*/ 392 h 444"/>
                                <a:gd name="T30" fmla="*/ 0 w 652"/>
                                <a:gd name="T31" fmla="*/ 371 h 444"/>
                                <a:gd name="T32" fmla="*/ 0 w 652"/>
                                <a:gd name="T33" fmla="*/ 371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2" h="444">
                                  <a:moveTo>
                                    <a:pt x="0" y="371"/>
                                  </a:moveTo>
                                  <a:lnTo>
                                    <a:pt x="22" y="138"/>
                                  </a:lnTo>
                                  <a:lnTo>
                                    <a:pt x="83" y="0"/>
                                  </a:lnTo>
                                  <a:lnTo>
                                    <a:pt x="609" y="69"/>
                                  </a:lnTo>
                                  <a:lnTo>
                                    <a:pt x="643" y="166"/>
                                  </a:lnTo>
                                  <a:lnTo>
                                    <a:pt x="633" y="297"/>
                                  </a:lnTo>
                                  <a:lnTo>
                                    <a:pt x="652" y="390"/>
                                  </a:lnTo>
                                  <a:lnTo>
                                    <a:pt x="628" y="414"/>
                                  </a:lnTo>
                                  <a:lnTo>
                                    <a:pt x="514" y="444"/>
                                  </a:lnTo>
                                  <a:lnTo>
                                    <a:pt x="333" y="437"/>
                                  </a:lnTo>
                                  <a:lnTo>
                                    <a:pt x="314" y="399"/>
                                  </a:lnTo>
                                  <a:lnTo>
                                    <a:pt x="314" y="304"/>
                                  </a:lnTo>
                                  <a:lnTo>
                                    <a:pt x="290" y="288"/>
                                  </a:lnTo>
                                  <a:lnTo>
                                    <a:pt x="260" y="418"/>
                                  </a:lnTo>
                                  <a:lnTo>
                                    <a:pt x="100" y="392"/>
                                  </a:lnTo>
                                  <a:lnTo>
                                    <a:pt x="0" y="371"/>
                                  </a:lnTo>
                                  <a:lnTo>
                                    <a:pt x="0" y="371"/>
                                  </a:lnTo>
                                  <a:close/>
                                </a:path>
                              </a:pathLst>
                            </a:custGeom>
                            <a:solidFill>
                              <a:srgbClr val="BA87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6" name="Freeform 767"/>
                          <wps:cNvSpPr>
                            <a:spLocks/>
                          </wps:cNvSpPr>
                          <wps:spPr bwMode="auto">
                            <a:xfrm>
                              <a:off x="9255" y="5170"/>
                              <a:ext cx="914" cy="782"/>
                            </a:xfrm>
                            <a:custGeom>
                              <a:avLst/>
                              <a:gdLst>
                                <a:gd name="T0" fmla="*/ 0 w 914"/>
                                <a:gd name="T1" fmla="*/ 494 h 782"/>
                                <a:gd name="T2" fmla="*/ 91 w 914"/>
                                <a:gd name="T3" fmla="*/ 290 h 782"/>
                                <a:gd name="T4" fmla="*/ 215 w 914"/>
                                <a:gd name="T5" fmla="*/ 114 h 782"/>
                                <a:gd name="T6" fmla="*/ 291 w 914"/>
                                <a:gd name="T7" fmla="*/ 52 h 782"/>
                                <a:gd name="T8" fmla="*/ 396 w 914"/>
                                <a:gd name="T9" fmla="*/ 0 h 782"/>
                                <a:gd name="T10" fmla="*/ 783 w 914"/>
                                <a:gd name="T11" fmla="*/ 57 h 782"/>
                                <a:gd name="T12" fmla="*/ 862 w 914"/>
                                <a:gd name="T13" fmla="*/ 159 h 782"/>
                                <a:gd name="T14" fmla="*/ 914 w 914"/>
                                <a:gd name="T15" fmla="*/ 368 h 782"/>
                                <a:gd name="T16" fmla="*/ 910 w 914"/>
                                <a:gd name="T17" fmla="*/ 518 h 782"/>
                                <a:gd name="T18" fmla="*/ 876 w 914"/>
                                <a:gd name="T19" fmla="*/ 649 h 782"/>
                                <a:gd name="T20" fmla="*/ 800 w 914"/>
                                <a:gd name="T21" fmla="*/ 760 h 782"/>
                                <a:gd name="T22" fmla="*/ 710 w 914"/>
                                <a:gd name="T23" fmla="*/ 665 h 782"/>
                                <a:gd name="T24" fmla="*/ 714 w 914"/>
                                <a:gd name="T25" fmla="*/ 473 h 782"/>
                                <a:gd name="T26" fmla="*/ 667 w 914"/>
                                <a:gd name="T27" fmla="*/ 549 h 782"/>
                                <a:gd name="T28" fmla="*/ 641 w 914"/>
                                <a:gd name="T29" fmla="*/ 760 h 782"/>
                                <a:gd name="T30" fmla="*/ 531 w 914"/>
                                <a:gd name="T31" fmla="*/ 782 h 782"/>
                                <a:gd name="T32" fmla="*/ 286 w 914"/>
                                <a:gd name="T33" fmla="*/ 760 h 782"/>
                                <a:gd name="T34" fmla="*/ 105 w 914"/>
                                <a:gd name="T35" fmla="*/ 706 h 782"/>
                                <a:gd name="T36" fmla="*/ 34 w 914"/>
                                <a:gd name="T37" fmla="*/ 518 h 782"/>
                                <a:gd name="T38" fmla="*/ 0 w 914"/>
                                <a:gd name="T39" fmla="*/ 494 h 782"/>
                                <a:gd name="T40" fmla="*/ 0 w 914"/>
                                <a:gd name="T41" fmla="*/ 494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14" h="782">
                                  <a:moveTo>
                                    <a:pt x="0" y="494"/>
                                  </a:moveTo>
                                  <a:lnTo>
                                    <a:pt x="91" y="290"/>
                                  </a:lnTo>
                                  <a:lnTo>
                                    <a:pt x="215" y="114"/>
                                  </a:lnTo>
                                  <a:lnTo>
                                    <a:pt x="291" y="52"/>
                                  </a:lnTo>
                                  <a:lnTo>
                                    <a:pt x="396" y="0"/>
                                  </a:lnTo>
                                  <a:lnTo>
                                    <a:pt x="783" y="57"/>
                                  </a:lnTo>
                                  <a:lnTo>
                                    <a:pt x="862" y="159"/>
                                  </a:lnTo>
                                  <a:lnTo>
                                    <a:pt x="914" y="368"/>
                                  </a:lnTo>
                                  <a:lnTo>
                                    <a:pt x="910" y="518"/>
                                  </a:lnTo>
                                  <a:lnTo>
                                    <a:pt x="876" y="649"/>
                                  </a:lnTo>
                                  <a:lnTo>
                                    <a:pt x="800" y="760"/>
                                  </a:lnTo>
                                  <a:lnTo>
                                    <a:pt x="710" y="665"/>
                                  </a:lnTo>
                                  <a:lnTo>
                                    <a:pt x="714" y="473"/>
                                  </a:lnTo>
                                  <a:lnTo>
                                    <a:pt x="667" y="549"/>
                                  </a:lnTo>
                                  <a:lnTo>
                                    <a:pt x="641" y="760"/>
                                  </a:lnTo>
                                  <a:lnTo>
                                    <a:pt x="531" y="782"/>
                                  </a:lnTo>
                                  <a:lnTo>
                                    <a:pt x="286" y="760"/>
                                  </a:lnTo>
                                  <a:lnTo>
                                    <a:pt x="105" y="706"/>
                                  </a:lnTo>
                                  <a:lnTo>
                                    <a:pt x="34" y="518"/>
                                  </a:lnTo>
                                  <a:lnTo>
                                    <a:pt x="0" y="494"/>
                                  </a:lnTo>
                                  <a:lnTo>
                                    <a:pt x="0" y="49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7" name="Freeform 768"/>
                          <wps:cNvSpPr>
                            <a:spLocks/>
                          </wps:cNvSpPr>
                          <wps:spPr bwMode="auto">
                            <a:xfrm>
                              <a:off x="9605" y="5194"/>
                              <a:ext cx="479" cy="180"/>
                            </a:xfrm>
                            <a:custGeom>
                              <a:avLst/>
                              <a:gdLst>
                                <a:gd name="T0" fmla="*/ 3 w 479"/>
                                <a:gd name="T1" fmla="*/ 2 h 180"/>
                                <a:gd name="T2" fmla="*/ 7 w 479"/>
                                <a:gd name="T3" fmla="*/ 12 h 180"/>
                                <a:gd name="T4" fmla="*/ 15 w 479"/>
                                <a:gd name="T5" fmla="*/ 21 h 180"/>
                                <a:gd name="T6" fmla="*/ 24 w 479"/>
                                <a:gd name="T7" fmla="*/ 36 h 180"/>
                                <a:gd name="T8" fmla="*/ 36 w 479"/>
                                <a:gd name="T9" fmla="*/ 50 h 180"/>
                                <a:gd name="T10" fmla="*/ 50 w 479"/>
                                <a:gd name="T11" fmla="*/ 66 h 180"/>
                                <a:gd name="T12" fmla="*/ 69 w 479"/>
                                <a:gd name="T13" fmla="*/ 83 h 180"/>
                                <a:gd name="T14" fmla="*/ 86 w 479"/>
                                <a:gd name="T15" fmla="*/ 102 h 180"/>
                                <a:gd name="T16" fmla="*/ 100 w 479"/>
                                <a:gd name="T17" fmla="*/ 114 h 180"/>
                                <a:gd name="T18" fmla="*/ 112 w 479"/>
                                <a:gd name="T19" fmla="*/ 121 h 180"/>
                                <a:gd name="T20" fmla="*/ 122 w 479"/>
                                <a:gd name="T21" fmla="*/ 131 h 180"/>
                                <a:gd name="T22" fmla="*/ 134 w 479"/>
                                <a:gd name="T23" fmla="*/ 138 h 180"/>
                                <a:gd name="T24" fmla="*/ 145 w 479"/>
                                <a:gd name="T25" fmla="*/ 145 h 180"/>
                                <a:gd name="T26" fmla="*/ 157 w 479"/>
                                <a:gd name="T27" fmla="*/ 152 h 180"/>
                                <a:gd name="T28" fmla="*/ 172 w 479"/>
                                <a:gd name="T29" fmla="*/ 157 h 180"/>
                                <a:gd name="T30" fmla="*/ 184 w 479"/>
                                <a:gd name="T31" fmla="*/ 164 h 180"/>
                                <a:gd name="T32" fmla="*/ 195 w 479"/>
                                <a:gd name="T33" fmla="*/ 169 h 180"/>
                                <a:gd name="T34" fmla="*/ 210 w 479"/>
                                <a:gd name="T35" fmla="*/ 173 h 180"/>
                                <a:gd name="T36" fmla="*/ 224 w 479"/>
                                <a:gd name="T37" fmla="*/ 176 h 180"/>
                                <a:gd name="T38" fmla="*/ 238 w 479"/>
                                <a:gd name="T39" fmla="*/ 178 h 180"/>
                                <a:gd name="T40" fmla="*/ 253 w 479"/>
                                <a:gd name="T41" fmla="*/ 180 h 180"/>
                                <a:gd name="T42" fmla="*/ 267 w 479"/>
                                <a:gd name="T43" fmla="*/ 180 h 180"/>
                                <a:gd name="T44" fmla="*/ 284 w 479"/>
                                <a:gd name="T45" fmla="*/ 180 h 180"/>
                                <a:gd name="T46" fmla="*/ 298 w 479"/>
                                <a:gd name="T47" fmla="*/ 178 h 180"/>
                                <a:gd name="T48" fmla="*/ 310 w 479"/>
                                <a:gd name="T49" fmla="*/ 176 h 180"/>
                                <a:gd name="T50" fmla="*/ 324 w 479"/>
                                <a:gd name="T51" fmla="*/ 176 h 180"/>
                                <a:gd name="T52" fmla="*/ 336 w 479"/>
                                <a:gd name="T53" fmla="*/ 173 h 180"/>
                                <a:gd name="T54" fmla="*/ 348 w 479"/>
                                <a:gd name="T55" fmla="*/ 171 h 180"/>
                                <a:gd name="T56" fmla="*/ 360 w 479"/>
                                <a:gd name="T57" fmla="*/ 169 h 180"/>
                                <a:gd name="T58" fmla="*/ 369 w 479"/>
                                <a:gd name="T59" fmla="*/ 166 h 180"/>
                                <a:gd name="T60" fmla="*/ 383 w 479"/>
                                <a:gd name="T61" fmla="*/ 164 h 180"/>
                                <a:gd name="T62" fmla="*/ 403 w 479"/>
                                <a:gd name="T63" fmla="*/ 159 h 180"/>
                                <a:gd name="T64" fmla="*/ 417 w 479"/>
                                <a:gd name="T65" fmla="*/ 154 h 180"/>
                                <a:gd name="T66" fmla="*/ 431 w 479"/>
                                <a:gd name="T67" fmla="*/ 150 h 180"/>
                                <a:gd name="T68" fmla="*/ 443 w 479"/>
                                <a:gd name="T69" fmla="*/ 145 h 180"/>
                                <a:gd name="T70" fmla="*/ 450 w 479"/>
                                <a:gd name="T71" fmla="*/ 140 h 180"/>
                                <a:gd name="T72" fmla="*/ 462 w 479"/>
                                <a:gd name="T73" fmla="*/ 133 h 180"/>
                                <a:gd name="T74" fmla="*/ 476 w 479"/>
                                <a:gd name="T75" fmla="*/ 123 h 180"/>
                                <a:gd name="T76" fmla="*/ 438 w 479"/>
                                <a:gd name="T77" fmla="*/ 45 h 180"/>
                                <a:gd name="T78" fmla="*/ 0 w 479"/>
                                <a:gd name="T79"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79" h="180">
                                  <a:moveTo>
                                    <a:pt x="0" y="0"/>
                                  </a:moveTo>
                                  <a:lnTo>
                                    <a:pt x="3" y="2"/>
                                  </a:lnTo>
                                  <a:lnTo>
                                    <a:pt x="5" y="7"/>
                                  </a:lnTo>
                                  <a:lnTo>
                                    <a:pt x="7" y="12"/>
                                  </a:lnTo>
                                  <a:lnTo>
                                    <a:pt x="12" y="17"/>
                                  </a:lnTo>
                                  <a:lnTo>
                                    <a:pt x="15" y="21"/>
                                  </a:lnTo>
                                  <a:lnTo>
                                    <a:pt x="19" y="28"/>
                                  </a:lnTo>
                                  <a:lnTo>
                                    <a:pt x="24" y="36"/>
                                  </a:lnTo>
                                  <a:lnTo>
                                    <a:pt x="31" y="43"/>
                                  </a:lnTo>
                                  <a:lnTo>
                                    <a:pt x="36" y="50"/>
                                  </a:lnTo>
                                  <a:lnTo>
                                    <a:pt x="46" y="59"/>
                                  </a:lnTo>
                                  <a:lnTo>
                                    <a:pt x="50" y="66"/>
                                  </a:lnTo>
                                  <a:lnTo>
                                    <a:pt x="60" y="76"/>
                                  </a:lnTo>
                                  <a:lnTo>
                                    <a:pt x="69" y="83"/>
                                  </a:lnTo>
                                  <a:lnTo>
                                    <a:pt x="79" y="95"/>
                                  </a:lnTo>
                                  <a:lnTo>
                                    <a:pt x="86" y="102"/>
                                  </a:lnTo>
                                  <a:lnTo>
                                    <a:pt x="95" y="109"/>
                                  </a:lnTo>
                                  <a:lnTo>
                                    <a:pt x="100" y="114"/>
                                  </a:lnTo>
                                  <a:lnTo>
                                    <a:pt x="105" y="119"/>
                                  </a:lnTo>
                                  <a:lnTo>
                                    <a:pt x="112" y="121"/>
                                  </a:lnTo>
                                  <a:lnTo>
                                    <a:pt x="117" y="126"/>
                                  </a:lnTo>
                                  <a:lnTo>
                                    <a:pt x="122" y="131"/>
                                  </a:lnTo>
                                  <a:lnTo>
                                    <a:pt x="129" y="133"/>
                                  </a:lnTo>
                                  <a:lnTo>
                                    <a:pt x="134" y="138"/>
                                  </a:lnTo>
                                  <a:lnTo>
                                    <a:pt x="141" y="140"/>
                                  </a:lnTo>
                                  <a:lnTo>
                                    <a:pt x="145" y="145"/>
                                  </a:lnTo>
                                  <a:lnTo>
                                    <a:pt x="153" y="147"/>
                                  </a:lnTo>
                                  <a:lnTo>
                                    <a:pt x="157" y="152"/>
                                  </a:lnTo>
                                  <a:lnTo>
                                    <a:pt x="165" y="154"/>
                                  </a:lnTo>
                                  <a:lnTo>
                                    <a:pt x="172" y="157"/>
                                  </a:lnTo>
                                  <a:lnTo>
                                    <a:pt x="176" y="161"/>
                                  </a:lnTo>
                                  <a:lnTo>
                                    <a:pt x="184" y="164"/>
                                  </a:lnTo>
                                  <a:lnTo>
                                    <a:pt x="191" y="166"/>
                                  </a:lnTo>
                                  <a:lnTo>
                                    <a:pt x="195" y="169"/>
                                  </a:lnTo>
                                  <a:lnTo>
                                    <a:pt x="203" y="171"/>
                                  </a:lnTo>
                                  <a:lnTo>
                                    <a:pt x="210" y="173"/>
                                  </a:lnTo>
                                  <a:lnTo>
                                    <a:pt x="217" y="176"/>
                                  </a:lnTo>
                                  <a:lnTo>
                                    <a:pt x="224" y="176"/>
                                  </a:lnTo>
                                  <a:lnTo>
                                    <a:pt x="231" y="176"/>
                                  </a:lnTo>
                                  <a:lnTo>
                                    <a:pt x="238" y="178"/>
                                  </a:lnTo>
                                  <a:lnTo>
                                    <a:pt x="245" y="180"/>
                                  </a:lnTo>
                                  <a:lnTo>
                                    <a:pt x="253" y="180"/>
                                  </a:lnTo>
                                  <a:lnTo>
                                    <a:pt x="260" y="180"/>
                                  </a:lnTo>
                                  <a:lnTo>
                                    <a:pt x="267" y="180"/>
                                  </a:lnTo>
                                  <a:lnTo>
                                    <a:pt x="276" y="180"/>
                                  </a:lnTo>
                                  <a:lnTo>
                                    <a:pt x="284" y="180"/>
                                  </a:lnTo>
                                  <a:lnTo>
                                    <a:pt x="291" y="178"/>
                                  </a:lnTo>
                                  <a:lnTo>
                                    <a:pt x="298" y="178"/>
                                  </a:lnTo>
                                  <a:lnTo>
                                    <a:pt x="305" y="178"/>
                                  </a:lnTo>
                                  <a:lnTo>
                                    <a:pt x="310" y="176"/>
                                  </a:lnTo>
                                  <a:lnTo>
                                    <a:pt x="317" y="176"/>
                                  </a:lnTo>
                                  <a:lnTo>
                                    <a:pt x="324" y="176"/>
                                  </a:lnTo>
                                  <a:lnTo>
                                    <a:pt x="331" y="176"/>
                                  </a:lnTo>
                                  <a:lnTo>
                                    <a:pt x="336" y="173"/>
                                  </a:lnTo>
                                  <a:lnTo>
                                    <a:pt x="343" y="171"/>
                                  </a:lnTo>
                                  <a:lnTo>
                                    <a:pt x="348" y="171"/>
                                  </a:lnTo>
                                  <a:lnTo>
                                    <a:pt x="355" y="171"/>
                                  </a:lnTo>
                                  <a:lnTo>
                                    <a:pt x="360" y="169"/>
                                  </a:lnTo>
                                  <a:lnTo>
                                    <a:pt x="364" y="169"/>
                                  </a:lnTo>
                                  <a:lnTo>
                                    <a:pt x="369" y="166"/>
                                  </a:lnTo>
                                  <a:lnTo>
                                    <a:pt x="376" y="166"/>
                                  </a:lnTo>
                                  <a:lnTo>
                                    <a:pt x="383" y="164"/>
                                  </a:lnTo>
                                  <a:lnTo>
                                    <a:pt x="393" y="161"/>
                                  </a:lnTo>
                                  <a:lnTo>
                                    <a:pt x="403" y="159"/>
                                  </a:lnTo>
                                  <a:lnTo>
                                    <a:pt x="412" y="157"/>
                                  </a:lnTo>
                                  <a:lnTo>
                                    <a:pt x="417" y="154"/>
                                  </a:lnTo>
                                  <a:lnTo>
                                    <a:pt x="424" y="152"/>
                                  </a:lnTo>
                                  <a:lnTo>
                                    <a:pt x="431" y="150"/>
                                  </a:lnTo>
                                  <a:lnTo>
                                    <a:pt x="438" y="147"/>
                                  </a:lnTo>
                                  <a:lnTo>
                                    <a:pt x="443" y="145"/>
                                  </a:lnTo>
                                  <a:lnTo>
                                    <a:pt x="448" y="142"/>
                                  </a:lnTo>
                                  <a:lnTo>
                                    <a:pt x="450" y="140"/>
                                  </a:lnTo>
                                  <a:lnTo>
                                    <a:pt x="457" y="138"/>
                                  </a:lnTo>
                                  <a:lnTo>
                                    <a:pt x="462" y="133"/>
                                  </a:lnTo>
                                  <a:lnTo>
                                    <a:pt x="469" y="131"/>
                                  </a:lnTo>
                                  <a:lnTo>
                                    <a:pt x="476" y="123"/>
                                  </a:lnTo>
                                  <a:lnTo>
                                    <a:pt x="479" y="123"/>
                                  </a:lnTo>
                                  <a:lnTo>
                                    <a:pt x="438" y="45"/>
                                  </a:lnTo>
                                  <a:lnTo>
                                    <a:pt x="0" y="0"/>
                                  </a:lnTo>
                                  <a:lnTo>
                                    <a:pt x="0"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8" name="Freeform 769"/>
                          <wps:cNvSpPr>
                            <a:spLocks/>
                          </wps:cNvSpPr>
                          <wps:spPr bwMode="auto">
                            <a:xfrm>
                              <a:off x="9222" y="5683"/>
                              <a:ext cx="133" cy="219"/>
                            </a:xfrm>
                            <a:custGeom>
                              <a:avLst/>
                              <a:gdLst>
                                <a:gd name="T0" fmla="*/ 0 w 133"/>
                                <a:gd name="T1" fmla="*/ 131 h 219"/>
                                <a:gd name="T2" fmla="*/ 76 w 133"/>
                                <a:gd name="T3" fmla="*/ 0 h 219"/>
                                <a:gd name="T4" fmla="*/ 133 w 133"/>
                                <a:gd name="T5" fmla="*/ 17 h 219"/>
                                <a:gd name="T6" fmla="*/ 121 w 133"/>
                                <a:gd name="T7" fmla="*/ 209 h 219"/>
                                <a:gd name="T8" fmla="*/ 93 w 133"/>
                                <a:gd name="T9" fmla="*/ 219 h 219"/>
                                <a:gd name="T10" fmla="*/ 55 w 133"/>
                                <a:gd name="T11" fmla="*/ 200 h 219"/>
                                <a:gd name="T12" fmla="*/ 50 w 133"/>
                                <a:gd name="T13" fmla="*/ 143 h 219"/>
                                <a:gd name="T14" fmla="*/ 24 w 133"/>
                                <a:gd name="T15" fmla="*/ 157 h 219"/>
                                <a:gd name="T16" fmla="*/ 0 w 133"/>
                                <a:gd name="T17" fmla="*/ 131 h 219"/>
                                <a:gd name="T18" fmla="*/ 0 w 133"/>
                                <a:gd name="T19" fmla="*/ 131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3" h="219">
                                  <a:moveTo>
                                    <a:pt x="0" y="131"/>
                                  </a:moveTo>
                                  <a:lnTo>
                                    <a:pt x="76" y="0"/>
                                  </a:lnTo>
                                  <a:lnTo>
                                    <a:pt x="133" y="17"/>
                                  </a:lnTo>
                                  <a:lnTo>
                                    <a:pt x="121" y="209"/>
                                  </a:lnTo>
                                  <a:lnTo>
                                    <a:pt x="93" y="219"/>
                                  </a:lnTo>
                                  <a:lnTo>
                                    <a:pt x="55" y="200"/>
                                  </a:lnTo>
                                  <a:lnTo>
                                    <a:pt x="50" y="143"/>
                                  </a:lnTo>
                                  <a:lnTo>
                                    <a:pt x="24" y="157"/>
                                  </a:lnTo>
                                  <a:lnTo>
                                    <a:pt x="0" y="131"/>
                                  </a:lnTo>
                                  <a:lnTo>
                                    <a:pt x="0" y="131"/>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9" name="Freeform 770"/>
                          <wps:cNvSpPr>
                            <a:spLocks/>
                          </wps:cNvSpPr>
                          <wps:spPr bwMode="auto">
                            <a:xfrm>
                              <a:off x="9877" y="5845"/>
                              <a:ext cx="299" cy="254"/>
                            </a:xfrm>
                            <a:custGeom>
                              <a:avLst/>
                              <a:gdLst>
                                <a:gd name="T0" fmla="*/ 102 w 299"/>
                                <a:gd name="T1" fmla="*/ 9 h 254"/>
                                <a:gd name="T2" fmla="*/ 0 w 299"/>
                                <a:gd name="T3" fmla="*/ 92 h 254"/>
                                <a:gd name="T4" fmla="*/ 4 w 299"/>
                                <a:gd name="T5" fmla="*/ 119 h 254"/>
                                <a:gd name="T6" fmla="*/ 69 w 299"/>
                                <a:gd name="T7" fmla="*/ 114 h 254"/>
                                <a:gd name="T8" fmla="*/ 52 w 299"/>
                                <a:gd name="T9" fmla="*/ 183 h 254"/>
                                <a:gd name="T10" fmla="*/ 64 w 299"/>
                                <a:gd name="T11" fmla="*/ 218 h 254"/>
                                <a:gd name="T12" fmla="*/ 83 w 299"/>
                                <a:gd name="T13" fmla="*/ 230 h 254"/>
                                <a:gd name="T14" fmla="*/ 119 w 299"/>
                                <a:gd name="T15" fmla="*/ 190 h 254"/>
                                <a:gd name="T16" fmla="*/ 128 w 299"/>
                                <a:gd name="T17" fmla="*/ 235 h 254"/>
                                <a:gd name="T18" fmla="*/ 145 w 299"/>
                                <a:gd name="T19" fmla="*/ 254 h 254"/>
                                <a:gd name="T20" fmla="*/ 161 w 299"/>
                                <a:gd name="T21" fmla="*/ 249 h 254"/>
                                <a:gd name="T22" fmla="*/ 195 w 299"/>
                                <a:gd name="T23" fmla="*/ 199 h 254"/>
                                <a:gd name="T24" fmla="*/ 211 w 299"/>
                                <a:gd name="T25" fmla="*/ 240 h 254"/>
                                <a:gd name="T26" fmla="*/ 238 w 299"/>
                                <a:gd name="T27" fmla="*/ 249 h 254"/>
                                <a:gd name="T28" fmla="*/ 247 w 299"/>
                                <a:gd name="T29" fmla="*/ 228 h 254"/>
                                <a:gd name="T30" fmla="*/ 259 w 299"/>
                                <a:gd name="T31" fmla="*/ 173 h 254"/>
                                <a:gd name="T32" fmla="*/ 276 w 299"/>
                                <a:gd name="T33" fmla="*/ 190 h 254"/>
                                <a:gd name="T34" fmla="*/ 299 w 299"/>
                                <a:gd name="T35" fmla="*/ 192 h 254"/>
                                <a:gd name="T36" fmla="*/ 299 w 299"/>
                                <a:gd name="T37" fmla="*/ 171 h 254"/>
                                <a:gd name="T38" fmla="*/ 259 w 299"/>
                                <a:gd name="T39" fmla="*/ 0 h 254"/>
                                <a:gd name="T40" fmla="*/ 157 w 299"/>
                                <a:gd name="T41" fmla="*/ 24 h 254"/>
                                <a:gd name="T42" fmla="*/ 102 w 299"/>
                                <a:gd name="T43" fmla="*/ 9 h 254"/>
                                <a:gd name="T44" fmla="*/ 102 w 299"/>
                                <a:gd name="T45"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99" h="254">
                                  <a:moveTo>
                                    <a:pt x="102" y="9"/>
                                  </a:moveTo>
                                  <a:lnTo>
                                    <a:pt x="0" y="92"/>
                                  </a:lnTo>
                                  <a:lnTo>
                                    <a:pt x="4" y="119"/>
                                  </a:lnTo>
                                  <a:lnTo>
                                    <a:pt x="69" y="114"/>
                                  </a:lnTo>
                                  <a:lnTo>
                                    <a:pt x="52" y="183"/>
                                  </a:lnTo>
                                  <a:lnTo>
                                    <a:pt x="64" y="218"/>
                                  </a:lnTo>
                                  <a:lnTo>
                                    <a:pt x="83" y="230"/>
                                  </a:lnTo>
                                  <a:lnTo>
                                    <a:pt x="119" y="190"/>
                                  </a:lnTo>
                                  <a:lnTo>
                                    <a:pt x="128" y="235"/>
                                  </a:lnTo>
                                  <a:lnTo>
                                    <a:pt x="145" y="254"/>
                                  </a:lnTo>
                                  <a:lnTo>
                                    <a:pt x="161" y="249"/>
                                  </a:lnTo>
                                  <a:lnTo>
                                    <a:pt x="195" y="199"/>
                                  </a:lnTo>
                                  <a:lnTo>
                                    <a:pt x="211" y="240"/>
                                  </a:lnTo>
                                  <a:lnTo>
                                    <a:pt x="238" y="249"/>
                                  </a:lnTo>
                                  <a:lnTo>
                                    <a:pt x="247" y="228"/>
                                  </a:lnTo>
                                  <a:lnTo>
                                    <a:pt x="259" y="173"/>
                                  </a:lnTo>
                                  <a:lnTo>
                                    <a:pt x="276" y="190"/>
                                  </a:lnTo>
                                  <a:lnTo>
                                    <a:pt x="299" y="192"/>
                                  </a:lnTo>
                                  <a:lnTo>
                                    <a:pt x="299" y="171"/>
                                  </a:lnTo>
                                  <a:lnTo>
                                    <a:pt x="259" y="0"/>
                                  </a:lnTo>
                                  <a:lnTo>
                                    <a:pt x="157" y="24"/>
                                  </a:lnTo>
                                  <a:lnTo>
                                    <a:pt x="102" y="9"/>
                                  </a:lnTo>
                                  <a:lnTo>
                                    <a:pt x="102" y="9"/>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0" name="Freeform 771"/>
                          <wps:cNvSpPr>
                            <a:spLocks/>
                          </wps:cNvSpPr>
                          <wps:spPr bwMode="auto">
                            <a:xfrm>
                              <a:off x="9539" y="4655"/>
                              <a:ext cx="664" cy="639"/>
                            </a:xfrm>
                            <a:custGeom>
                              <a:avLst/>
                              <a:gdLst>
                                <a:gd name="T0" fmla="*/ 50 w 664"/>
                                <a:gd name="T1" fmla="*/ 137 h 639"/>
                                <a:gd name="T2" fmla="*/ 131 w 664"/>
                                <a:gd name="T3" fmla="*/ 69 h 639"/>
                                <a:gd name="T4" fmla="*/ 335 w 664"/>
                                <a:gd name="T5" fmla="*/ 0 h 639"/>
                                <a:gd name="T6" fmla="*/ 664 w 664"/>
                                <a:gd name="T7" fmla="*/ 418 h 639"/>
                                <a:gd name="T8" fmla="*/ 504 w 664"/>
                                <a:gd name="T9" fmla="*/ 579 h 639"/>
                                <a:gd name="T10" fmla="*/ 392 w 664"/>
                                <a:gd name="T11" fmla="*/ 639 h 639"/>
                                <a:gd name="T12" fmla="*/ 228 w 664"/>
                                <a:gd name="T13" fmla="*/ 624 h 639"/>
                                <a:gd name="T14" fmla="*/ 47 w 664"/>
                                <a:gd name="T15" fmla="*/ 489 h 639"/>
                                <a:gd name="T16" fmla="*/ 0 w 664"/>
                                <a:gd name="T17" fmla="*/ 368 h 639"/>
                                <a:gd name="T18" fmla="*/ 12 w 664"/>
                                <a:gd name="T19" fmla="*/ 230 h 639"/>
                                <a:gd name="T20" fmla="*/ 50 w 664"/>
                                <a:gd name="T21" fmla="*/ 137 h 639"/>
                                <a:gd name="T22" fmla="*/ 50 w 664"/>
                                <a:gd name="T23" fmla="*/ 137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64" h="639">
                                  <a:moveTo>
                                    <a:pt x="50" y="137"/>
                                  </a:moveTo>
                                  <a:lnTo>
                                    <a:pt x="131" y="69"/>
                                  </a:lnTo>
                                  <a:lnTo>
                                    <a:pt x="335" y="0"/>
                                  </a:lnTo>
                                  <a:lnTo>
                                    <a:pt x="664" y="418"/>
                                  </a:lnTo>
                                  <a:lnTo>
                                    <a:pt x="504" y="579"/>
                                  </a:lnTo>
                                  <a:lnTo>
                                    <a:pt x="392" y="639"/>
                                  </a:lnTo>
                                  <a:lnTo>
                                    <a:pt x="228" y="624"/>
                                  </a:lnTo>
                                  <a:lnTo>
                                    <a:pt x="47" y="489"/>
                                  </a:lnTo>
                                  <a:lnTo>
                                    <a:pt x="0" y="368"/>
                                  </a:lnTo>
                                  <a:lnTo>
                                    <a:pt x="12" y="230"/>
                                  </a:lnTo>
                                  <a:lnTo>
                                    <a:pt x="50" y="137"/>
                                  </a:lnTo>
                                  <a:lnTo>
                                    <a:pt x="50" y="137"/>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1" name="Freeform 772"/>
                          <wps:cNvSpPr>
                            <a:spLocks/>
                          </wps:cNvSpPr>
                          <wps:spPr bwMode="auto">
                            <a:xfrm>
                              <a:off x="9570" y="4662"/>
                              <a:ext cx="537" cy="598"/>
                            </a:xfrm>
                            <a:custGeom>
                              <a:avLst/>
                              <a:gdLst>
                                <a:gd name="T0" fmla="*/ 138 w 537"/>
                                <a:gd name="T1" fmla="*/ 598 h 598"/>
                                <a:gd name="T2" fmla="*/ 150 w 537"/>
                                <a:gd name="T3" fmla="*/ 596 h 598"/>
                                <a:gd name="T4" fmla="*/ 166 w 537"/>
                                <a:gd name="T5" fmla="*/ 594 h 598"/>
                                <a:gd name="T6" fmla="*/ 188 w 537"/>
                                <a:gd name="T7" fmla="*/ 589 h 598"/>
                                <a:gd name="T8" fmla="*/ 211 w 537"/>
                                <a:gd name="T9" fmla="*/ 587 h 598"/>
                                <a:gd name="T10" fmla="*/ 238 w 537"/>
                                <a:gd name="T11" fmla="*/ 575 h 598"/>
                                <a:gd name="T12" fmla="*/ 266 w 537"/>
                                <a:gd name="T13" fmla="*/ 565 h 598"/>
                                <a:gd name="T14" fmla="*/ 283 w 537"/>
                                <a:gd name="T15" fmla="*/ 556 h 598"/>
                                <a:gd name="T16" fmla="*/ 297 w 537"/>
                                <a:gd name="T17" fmla="*/ 549 h 598"/>
                                <a:gd name="T18" fmla="*/ 314 w 537"/>
                                <a:gd name="T19" fmla="*/ 537 h 598"/>
                                <a:gd name="T20" fmla="*/ 333 w 537"/>
                                <a:gd name="T21" fmla="*/ 527 h 598"/>
                                <a:gd name="T22" fmla="*/ 349 w 537"/>
                                <a:gd name="T23" fmla="*/ 513 h 598"/>
                                <a:gd name="T24" fmla="*/ 368 w 537"/>
                                <a:gd name="T25" fmla="*/ 499 h 598"/>
                                <a:gd name="T26" fmla="*/ 388 w 537"/>
                                <a:gd name="T27" fmla="*/ 484 h 598"/>
                                <a:gd name="T28" fmla="*/ 404 w 537"/>
                                <a:gd name="T29" fmla="*/ 468 h 598"/>
                                <a:gd name="T30" fmla="*/ 421 w 537"/>
                                <a:gd name="T31" fmla="*/ 449 h 598"/>
                                <a:gd name="T32" fmla="*/ 435 w 537"/>
                                <a:gd name="T33" fmla="*/ 430 h 598"/>
                                <a:gd name="T34" fmla="*/ 447 w 537"/>
                                <a:gd name="T35" fmla="*/ 411 h 598"/>
                                <a:gd name="T36" fmla="*/ 461 w 537"/>
                                <a:gd name="T37" fmla="*/ 392 h 598"/>
                                <a:gd name="T38" fmla="*/ 471 w 537"/>
                                <a:gd name="T39" fmla="*/ 373 h 598"/>
                                <a:gd name="T40" fmla="*/ 480 w 537"/>
                                <a:gd name="T41" fmla="*/ 354 h 598"/>
                                <a:gd name="T42" fmla="*/ 490 w 537"/>
                                <a:gd name="T43" fmla="*/ 335 h 598"/>
                                <a:gd name="T44" fmla="*/ 499 w 537"/>
                                <a:gd name="T45" fmla="*/ 316 h 598"/>
                                <a:gd name="T46" fmla="*/ 507 w 537"/>
                                <a:gd name="T47" fmla="*/ 299 h 598"/>
                                <a:gd name="T48" fmla="*/ 511 w 537"/>
                                <a:gd name="T49" fmla="*/ 282 h 598"/>
                                <a:gd name="T50" fmla="*/ 516 w 537"/>
                                <a:gd name="T51" fmla="*/ 263 h 598"/>
                                <a:gd name="T52" fmla="*/ 521 w 537"/>
                                <a:gd name="T53" fmla="*/ 249 h 598"/>
                                <a:gd name="T54" fmla="*/ 528 w 537"/>
                                <a:gd name="T55" fmla="*/ 223 h 598"/>
                                <a:gd name="T56" fmla="*/ 533 w 537"/>
                                <a:gd name="T57" fmla="*/ 202 h 598"/>
                                <a:gd name="T58" fmla="*/ 535 w 537"/>
                                <a:gd name="T59" fmla="*/ 187 h 598"/>
                                <a:gd name="T60" fmla="*/ 269 w 537"/>
                                <a:gd name="T61" fmla="*/ 14 h 598"/>
                                <a:gd name="T62" fmla="*/ 257 w 537"/>
                                <a:gd name="T63" fmla="*/ 16 h 598"/>
                                <a:gd name="T64" fmla="*/ 242 w 537"/>
                                <a:gd name="T65" fmla="*/ 26 h 598"/>
                                <a:gd name="T66" fmla="*/ 223 w 537"/>
                                <a:gd name="T67" fmla="*/ 35 h 598"/>
                                <a:gd name="T68" fmla="*/ 200 w 537"/>
                                <a:gd name="T69" fmla="*/ 47 h 598"/>
                                <a:gd name="T70" fmla="*/ 176 w 537"/>
                                <a:gd name="T71" fmla="*/ 64 h 598"/>
                                <a:gd name="T72" fmla="*/ 150 w 537"/>
                                <a:gd name="T73" fmla="*/ 81 h 598"/>
                                <a:gd name="T74" fmla="*/ 126 w 537"/>
                                <a:gd name="T75" fmla="*/ 100 h 598"/>
                                <a:gd name="T76" fmla="*/ 100 w 537"/>
                                <a:gd name="T77" fmla="*/ 119 h 598"/>
                                <a:gd name="T78" fmla="*/ 81 w 537"/>
                                <a:gd name="T79" fmla="*/ 138 h 598"/>
                                <a:gd name="T80" fmla="*/ 66 w 537"/>
                                <a:gd name="T81" fmla="*/ 159 h 598"/>
                                <a:gd name="T82" fmla="*/ 52 w 537"/>
                                <a:gd name="T83" fmla="*/ 180 h 598"/>
                                <a:gd name="T84" fmla="*/ 42 w 537"/>
                                <a:gd name="T85" fmla="*/ 211 h 598"/>
                                <a:gd name="T86" fmla="*/ 38 w 537"/>
                                <a:gd name="T87" fmla="*/ 228 h 598"/>
                                <a:gd name="T88" fmla="*/ 33 w 537"/>
                                <a:gd name="T89" fmla="*/ 244 h 598"/>
                                <a:gd name="T90" fmla="*/ 28 w 537"/>
                                <a:gd name="T91" fmla="*/ 261 h 598"/>
                                <a:gd name="T92" fmla="*/ 23 w 537"/>
                                <a:gd name="T93" fmla="*/ 280 h 598"/>
                                <a:gd name="T94" fmla="*/ 19 w 537"/>
                                <a:gd name="T95" fmla="*/ 297 h 598"/>
                                <a:gd name="T96" fmla="*/ 16 w 537"/>
                                <a:gd name="T97" fmla="*/ 316 h 598"/>
                                <a:gd name="T98" fmla="*/ 14 w 537"/>
                                <a:gd name="T99" fmla="*/ 335 h 598"/>
                                <a:gd name="T100" fmla="*/ 9 w 537"/>
                                <a:gd name="T101" fmla="*/ 351 h 598"/>
                                <a:gd name="T102" fmla="*/ 7 w 537"/>
                                <a:gd name="T103" fmla="*/ 366 h 598"/>
                                <a:gd name="T104" fmla="*/ 4 w 537"/>
                                <a:gd name="T105" fmla="*/ 392 h 598"/>
                                <a:gd name="T106" fmla="*/ 0 w 537"/>
                                <a:gd name="T107" fmla="*/ 418 h 598"/>
                                <a:gd name="T108" fmla="*/ 0 w 537"/>
                                <a:gd name="T109" fmla="*/ 434 h 598"/>
                                <a:gd name="T110" fmla="*/ 11 w 537"/>
                                <a:gd name="T111" fmla="*/ 489 h 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37" h="598">
                                  <a:moveTo>
                                    <a:pt x="11" y="489"/>
                                  </a:moveTo>
                                  <a:lnTo>
                                    <a:pt x="95" y="568"/>
                                  </a:lnTo>
                                  <a:lnTo>
                                    <a:pt x="138" y="598"/>
                                  </a:lnTo>
                                  <a:lnTo>
                                    <a:pt x="140" y="596"/>
                                  </a:lnTo>
                                  <a:lnTo>
                                    <a:pt x="142" y="596"/>
                                  </a:lnTo>
                                  <a:lnTo>
                                    <a:pt x="150" y="596"/>
                                  </a:lnTo>
                                  <a:lnTo>
                                    <a:pt x="157" y="596"/>
                                  </a:lnTo>
                                  <a:lnTo>
                                    <a:pt x="161" y="596"/>
                                  </a:lnTo>
                                  <a:lnTo>
                                    <a:pt x="166" y="594"/>
                                  </a:lnTo>
                                  <a:lnTo>
                                    <a:pt x="173" y="594"/>
                                  </a:lnTo>
                                  <a:lnTo>
                                    <a:pt x="180" y="591"/>
                                  </a:lnTo>
                                  <a:lnTo>
                                    <a:pt x="188" y="589"/>
                                  </a:lnTo>
                                  <a:lnTo>
                                    <a:pt x="195" y="589"/>
                                  </a:lnTo>
                                  <a:lnTo>
                                    <a:pt x="202" y="587"/>
                                  </a:lnTo>
                                  <a:lnTo>
                                    <a:pt x="211" y="587"/>
                                  </a:lnTo>
                                  <a:lnTo>
                                    <a:pt x="219" y="582"/>
                                  </a:lnTo>
                                  <a:lnTo>
                                    <a:pt x="228" y="579"/>
                                  </a:lnTo>
                                  <a:lnTo>
                                    <a:pt x="238" y="575"/>
                                  </a:lnTo>
                                  <a:lnTo>
                                    <a:pt x="247" y="572"/>
                                  </a:lnTo>
                                  <a:lnTo>
                                    <a:pt x="254" y="568"/>
                                  </a:lnTo>
                                  <a:lnTo>
                                    <a:pt x="266" y="565"/>
                                  </a:lnTo>
                                  <a:lnTo>
                                    <a:pt x="271" y="560"/>
                                  </a:lnTo>
                                  <a:lnTo>
                                    <a:pt x="276" y="560"/>
                                  </a:lnTo>
                                  <a:lnTo>
                                    <a:pt x="283" y="556"/>
                                  </a:lnTo>
                                  <a:lnTo>
                                    <a:pt x="288" y="553"/>
                                  </a:lnTo>
                                  <a:lnTo>
                                    <a:pt x="292" y="551"/>
                                  </a:lnTo>
                                  <a:lnTo>
                                    <a:pt x="297" y="549"/>
                                  </a:lnTo>
                                  <a:lnTo>
                                    <a:pt x="304" y="544"/>
                                  </a:lnTo>
                                  <a:lnTo>
                                    <a:pt x="309" y="541"/>
                                  </a:lnTo>
                                  <a:lnTo>
                                    <a:pt x="314" y="537"/>
                                  </a:lnTo>
                                  <a:lnTo>
                                    <a:pt x="321" y="534"/>
                                  </a:lnTo>
                                  <a:lnTo>
                                    <a:pt x="326" y="530"/>
                                  </a:lnTo>
                                  <a:lnTo>
                                    <a:pt x="333" y="527"/>
                                  </a:lnTo>
                                  <a:lnTo>
                                    <a:pt x="340" y="522"/>
                                  </a:lnTo>
                                  <a:lnTo>
                                    <a:pt x="345" y="518"/>
                                  </a:lnTo>
                                  <a:lnTo>
                                    <a:pt x="349" y="513"/>
                                  </a:lnTo>
                                  <a:lnTo>
                                    <a:pt x="357" y="508"/>
                                  </a:lnTo>
                                  <a:lnTo>
                                    <a:pt x="361" y="503"/>
                                  </a:lnTo>
                                  <a:lnTo>
                                    <a:pt x="368" y="499"/>
                                  </a:lnTo>
                                  <a:lnTo>
                                    <a:pt x="376" y="494"/>
                                  </a:lnTo>
                                  <a:lnTo>
                                    <a:pt x="380" y="489"/>
                                  </a:lnTo>
                                  <a:lnTo>
                                    <a:pt x="388" y="484"/>
                                  </a:lnTo>
                                  <a:lnTo>
                                    <a:pt x="392" y="477"/>
                                  </a:lnTo>
                                  <a:lnTo>
                                    <a:pt x="399" y="472"/>
                                  </a:lnTo>
                                  <a:lnTo>
                                    <a:pt x="404" y="468"/>
                                  </a:lnTo>
                                  <a:lnTo>
                                    <a:pt x="409" y="461"/>
                                  </a:lnTo>
                                  <a:lnTo>
                                    <a:pt x="416" y="453"/>
                                  </a:lnTo>
                                  <a:lnTo>
                                    <a:pt x="421" y="449"/>
                                  </a:lnTo>
                                  <a:lnTo>
                                    <a:pt x="426" y="442"/>
                                  </a:lnTo>
                                  <a:lnTo>
                                    <a:pt x="430" y="437"/>
                                  </a:lnTo>
                                  <a:lnTo>
                                    <a:pt x="435" y="430"/>
                                  </a:lnTo>
                                  <a:lnTo>
                                    <a:pt x="440" y="423"/>
                                  </a:lnTo>
                                  <a:lnTo>
                                    <a:pt x="445" y="418"/>
                                  </a:lnTo>
                                  <a:lnTo>
                                    <a:pt x="447" y="411"/>
                                  </a:lnTo>
                                  <a:lnTo>
                                    <a:pt x="452" y="406"/>
                                  </a:lnTo>
                                  <a:lnTo>
                                    <a:pt x="457" y="399"/>
                                  </a:lnTo>
                                  <a:lnTo>
                                    <a:pt x="461" y="392"/>
                                  </a:lnTo>
                                  <a:lnTo>
                                    <a:pt x="464" y="387"/>
                                  </a:lnTo>
                                  <a:lnTo>
                                    <a:pt x="468" y="380"/>
                                  </a:lnTo>
                                  <a:lnTo>
                                    <a:pt x="471" y="373"/>
                                  </a:lnTo>
                                  <a:lnTo>
                                    <a:pt x="476" y="366"/>
                                  </a:lnTo>
                                  <a:lnTo>
                                    <a:pt x="478" y="361"/>
                                  </a:lnTo>
                                  <a:lnTo>
                                    <a:pt x="480" y="354"/>
                                  </a:lnTo>
                                  <a:lnTo>
                                    <a:pt x="483" y="347"/>
                                  </a:lnTo>
                                  <a:lnTo>
                                    <a:pt x="487" y="342"/>
                                  </a:lnTo>
                                  <a:lnTo>
                                    <a:pt x="490" y="335"/>
                                  </a:lnTo>
                                  <a:lnTo>
                                    <a:pt x="492" y="330"/>
                                  </a:lnTo>
                                  <a:lnTo>
                                    <a:pt x="497" y="323"/>
                                  </a:lnTo>
                                  <a:lnTo>
                                    <a:pt x="499" y="316"/>
                                  </a:lnTo>
                                  <a:lnTo>
                                    <a:pt x="502" y="311"/>
                                  </a:lnTo>
                                  <a:lnTo>
                                    <a:pt x="504" y="304"/>
                                  </a:lnTo>
                                  <a:lnTo>
                                    <a:pt x="507" y="299"/>
                                  </a:lnTo>
                                  <a:lnTo>
                                    <a:pt x="509" y="294"/>
                                  </a:lnTo>
                                  <a:lnTo>
                                    <a:pt x="509" y="287"/>
                                  </a:lnTo>
                                  <a:lnTo>
                                    <a:pt x="511" y="282"/>
                                  </a:lnTo>
                                  <a:lnTo>
                                    <a:pt x="514" y="275"/>
                                  </a:lnTo>
                                  <a:lnTo>
                                    <a:pt x="516" y="271"/>
                                  </a:lnTo>
                                  <a:lnTo>
                                    <a:pt x="516" y="263"/>
                                  </a:lnTo>
                                  <a:lnTo>
                                    <a:pt x="518" y="259"/>
                                  </a:lnTo>
                                  <a:lnTo>
                                    <a:pt x="518" y="254"/>
                                  </a:lnTo>
                                  <a:lnTo>
                                    <a:pt x="521" y="249"/>
                                  </a:lnTo>
                                  <a:lnTo>
                                    <a:pt x="523" y="240"/>
                                  </a:lnTo>
                                  <a:lnTo>
                                    <a:pt x="526" y="230"/>
                                  </a:lnTo>
                                  <a:lnTo>
                                    <a:pt x="528" y="223"/>
                                  </a:lnTo>
                                  <a:lnTo>
                                    <a:pt x="530" y="216"/>
                                  </a:lnTo>
                                  <a:lnTo>
                                    <a:pt x="533" y="206"/>
                                  </a:lnTo>
                                  <a:lnTo>
                                    <a:pt x="533" y="202"/>
                                  </a:lnTo>
                                  <a:lnTo>
                                    <a:pt x="533" y="197"/>
                                  </a:lnTo>
                                  <a:lnTo>
                                    <a:pt x="535" y="192"/>
                                  </a:lnTo>
                                  <a:lnTo>
                                    <a:pt x="535" y="187"/>
                                  </a:lnTo>
                                  <a:lnTo>
                                    <a:pt x="537" y="185"/>
                                  </a:lnTo>
                                  <a:lnTo>
                                    <a:pt x="407" y="0"/>
                                  </a:lnTo>
                                  <a:lnTo>
                                    <a:pt x="269" y="14"/>
                                  </a:lnTo>
                                  <a:lnTo>
                                    <a:pt x="266" y="14"/>
                                  </a:lnTo>
                                  <a:lnTo>
                                    <a:pt x="261" y="16"/>
                                  </a:lnTo>
                                  <a:lnTo>
                                    <a:pt x="257" y="16"/>
                                  </a:lnTo>
                                  <a:lnTo>
                                    <a:pt x="252" y="19"/>
                                  </a:lnTo>
                                  <a:lnTo>
                                    <a:pt x="247" y="24"/>
                                  </a:lnTo>
                                  <a:lnTo>
                                    <a:pt x="242" y="26"/>
                                  </a:lnTo>
                                  <a:lnTo>
                                    <a:pt x="235" y="28"/>
                                  </a:lnTo>
                                  <a:lnTo>
                                    <a:pt x="228" y="33"/>
                                  </a:lnTo>
                                  <a:lnTo>
                                    <a:pt x="223" y="35"/>
                                  </a:lnTo>
                                  <a:lnTo>
                                    <a:pt x="216" y="40"/>
                                  </a:lnTo>
                                  <a:lnTo>
                                    <a:pt x="207" y="45"/>
                                  </a:lnTo>
                                  <a:lnTo>
                                    <a:pt x="200" y="47"/>
                                  </a:lnTo>
                                  <a:lnTo>
                                    <a:pt x="192" y="52"/>
                                  </a:lnTo>
                                  <a:lnTo>
                                    <a:pt x="185" y="59"/>
                                  </a:lnTo>
                                  <a:lnTo>
                                    <a:pt x="176" y="64"/>
                                  </a:lnTo>
                                  <a:lnTo>
                                    <a:pt x="166" y="69"/>
                                  </a:lnTo>
                                  <a:lnTo>
                                    <a:pt x="159" y="73"/>
                                  </a:lnTo>
                                  <a:lnTo>
                                    <a:pt x="150" y="81"/>
                                  </a:lnTo>
                                  <a:lnTo>
                                    <a:pt x="140" y="85"/>
                                  </a:lnTo>
                                  <a:lnTo>
                                    <a:pt x="133" y="92"/>
                                  </a:lnTo>
                                  <a:lnTo>
                                    <a:pt x="126" y="100"/>
                                  </a:lnTo>
                                  <a:lnTo>
                                    <a:pt x="116" y="104"/>
                                  </a:lnTo>
                                  <a:lnTo>
                                    <a:pt x="109" y="111"/>
                                  </a:lnTo>
                                  <a:lnTo>
                                    <a:pt x="100" y="119"/>
                                  </a:lnTo>
                                  <a:lnTo>
                                    <a:pt x="92" y="126"/>
                                  </a:lnTo>
                                  <a:lnTo>
                                    <a:pt x="88" y="130"/>
                                  </a:lnTo>
                                  <a:lnTo>
                                    <a:pt x="81" y="138"/>
                                  </a:lnTo>
                                  <a:lnTo>
                                    <a:pt x="73" y="145"/>
                                  </a:lnTo>
                                  <a:lnTo>
                                    <a:pt x="69" y="152"/>
                                  </a:lnTo>
                                  <a:lnTo>
                                    <a:pt x="66" y="159"/>
                                  </a:lnTo>
                                  <a:lnTo>
                                    <a:pt x="61" y="166"/>
                                  </a:lnTo>
                                  <a:lnTo>
                                    <a:pt x="57" y="173"/>
                                  </a:lnTo>
                                  <a:lnTo>
                                    <a:pt x="52" y="180"/>
                                  </a:lnTo>
                                  <a:lnTo>
                                    <a:pt x="50" y="192"/>
                                  </a:lnTo>
                                  <a:lnTo>
                                    <a:pt x="45" y="199"/>
                                  </a:lnTo>
                                  <a:lnTo>
                                    <a:pt x="42" y="211"/>
                                  </a:lnTo>
                                  <a:lnTo>
                                    <a:pt x="40" y="216"/>
                                  </a:lnTo>
                                  <a:lnTo>
                                    <a:pt x="38" y="223"/>
                                  </a:lnTo>
                                  <a:lnTo>
                                    <a:pt x="38" y="228"/>
                                  </a:lnTo>
                                  <a:lnTo>
                                    <a:pt x="35" y="233"/>
                                  </a:lnTo>
                                  <a:lnTo>
                                    <a:pt x="33" y="237"/>
                                  </a:lnTo>
                                  <a:lnTo>
                                    <a:pt x="33" y="244"/>
                                  </a:lnTo>
                                  <a:lnTo>
                                    <a:pt x="31" y="249"/>
                                  </a:lnTo>
                                  <a:lnTo>
                                    <a:pt x="28" y="256"/>
                                  </a:lnTo>
                                  <a:lnTo>
                                    <a:pt x="28" y="261"/>
                                  </a:lnTo>
                                  <a:lnTo>
                                    <a:pt x="26" y="268"/>
                                  </a:lnTo>
                                  <a:lnTo>
                                    <a:pt x="23" y="273"/>
                                  </a:lnTo>
                                  <a:lnTo>
                                    <a:pt x="23" y="280"/>
                                  </a:lnTo>
                                  <a:lnTo>
                                    <a:pt x="21" y="285"/>
                                  </a:lnTo>
                                  <a:lnTo>
                                    <a:pt x="21" y="292"/>
                                  </a:lnTo>
                                  <a:lnTo>
                                    <a:pt x="19" y="297"/>
                                  </a:lnTo>
                                  <a:lnTo>
                                    <a:pt x="19" y="304"/>
                                  </a:lnTo>
                                  <a:lnTo>
                                    <a:pt x="16" y="309"/>
                                  </a:lnTo>
                                  <a:lnTo>
                                    <a:pt x="16" y="316"/>
                                  </a:lnTo>
                                  <a:lnTo>
                                    <a:pt x="14" y="323"/>
                                  </a:lnTo>
                                  <a:lnTo>
                                    <a:pt x="14" y="330"/>
                                  </a:lnTo>
                                  <a:lnTo>
                                    <a:pt x="14" y="335"/>
                                  </a:lnTo>
                                  <a:lnTo>
                                    <a:pt x="11" y="339"/>
                                  </a:lnTo>
                                  <a:lnTo>
                                    <a:pt x="11" y="344"/>
                                  </a:lnTo>
                                  <a:lnTo>
                                    <a:pt x="9" y="351"/>
                                  </a:lnTo>
                                  <a:lnTo>
                                    <a:pt x="9" y="356"/>
                                  </a:lnTo>
                                  <a:lnTo>
                                    <a:pt x="7" y="361"/>
                                  </a:lnTo>
                                  <a:lnTo>
                                    <a:pt x="7" y="366"/>
                                  </a:lnTo>
                                  <a:lnTo>
                                    <a:pt x="7" y="373"/>
                                  </a:lnTo>
                                  <a:lnTo>
                                    <a:pt x="4" y="382"/>
                                  </a:lnTo>
                                  <a:lnTo>
                                    <a:pt x="4" y="392"/>
                                  </a:lnTo>
                                  <a:lnTo>
                                    <a:pt x="2" y="401"/>
                                  </a:lnTo>
                                  <a:lnTo>
                                    <a:pt x="2" y="411"/>
                                  </a:lnTo>
                                  <a:lnTo>
                                    <a:pt x="0" y="418"/>
                                  </a:lnTo>
                                  <a:lnTo>
                                    <a:pt x="0" y="423"/>
                                  </a:lnTo>
                                  <a:lnTo>
                                    <a:pt x="0" y="430"/>
                                  </a:lnTo>
                                  <a:lnTo>
                                    <a:pt x="0" y="434"/>
                                  </a:lnTo>
                                  <a:lnTo>
                                    <a:pt x="0" y="442"/>
                                  </a:lnTo>
                                  <a:lnTo>
                                    <a:pt x="0" y="444"/>
                                  </a:lnTo>
                                  <a:lnTo>
                                    <a:pt x="11" y="489"/>
                                  </a:lnTo>
                                  <a:lnTo>
                                    <a:pt x="11" y="489"/>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2" name="Freeform 773"/>
                          <wps:cNvSpPr>
                            <a:spLocks/>
                          </wps:cNvSpPr>
                          <wps:spPr bwMode="auto">
                            <a:xfrm>
                              <a:off x="9836" y="4600"/>
                              <a:ext cx="455" cy="442"/>
                            </a:xfrm>
                            <a:custGeom>
                              <a:avLst/>
                              <a:gdLst>
                                <a:gd name="T0" fmla="*/ 5 w 455"/>
                                <a:gd name="T1" fmla="*/ 66 h 442"/>
                                <a:gd name="T2" fmla="*/ 7 w 455"/>
                                <a:gd name="T3" fmla="*/ 66 h 442"/>
                                <a:gd name="T4" fmla="*/ 10 w 455"/>
                                <a:gd name="T5" fmla="*/ 69 h 442"/>
                                <a:gd name="T6" fmla="*/ 14 w 455"/>
                                <a:gd name="T7" fmla="*/ 71 h 442"/>
                                <a:gd name="T8" fmla="*/ 22 w 455"/>
                                <a:gd name="T9" fmla="*/ 76 h 442"/>
                                <a:gd name="T10" fmla="*/ 29 w 455"/>
                                <a:gd name="T11" fmla="*/ 78 h 442"/>
                                <a:gd name="T12" fmla="*/ 38 w 455"/>
                                <a:gd name="T13" fmla="*/ 81 h 442"/>
                                <a:gd name="T14" fmla="*/ 43 w 455"/>
                                <a:gd name="T15" fmla="*/ 81 h 442"/>
                                <a:gd name="T16" fmla="*/ 50 w 455"/>
                                <a:gd name="T17" fmla="*/ 81 h 442"/>
                                <a:gd name="T18" fmla="*/ 60 w 455"/>
                                <a:gd name="T19" fmla="*/ 76 h 442"/>
                                <a:gd name="T20" fmla="*/ 69 w 455"/>
                                <a:gd name="T21" fmla="*/ 74 h 442"/>
                                <a:gd name="T22" fmla="*/ 74 w 455"/>
                                <a:gd name="T23" fmla="*/ 71 h 442"/>
                                <a:gd name="T24" fmla="*/ 79 w 455"/>
                                <a:gd name="T25" fmla="*/ 71 h 442"/>
                                <a:gd name="T26" fmla="*/ 76 w 455"/>
                                <a:gd name="T27" fmla="*/ 74 h 442"/>
                                <a:gd name="T28" fmla="*/ 74 w 455"/>
                                <a:gd name="T29" fmla="*/ 83 h 442"/>
                                <a:gd name="T30" fmla="*/ 74 w 455"/>
                                <a:gd name="T31" fmla="*/ 88 h 442"/>
                                <a:gd name="T32" fmla="*/ 74 w 455"/>
                                <a:gd name="T33" fmla="*/ 93 h 442"/>
                                <a:gd name="T34" fmla="*/ 76 w 455"/>
                                <a:gd name="T35" fmla="*/ 97 h 442"/>
                                <a:gd name="T36" fmla="*/ 83 w 455"/>
                                <a:gd name="T37" fmla="*/ 105 h 442"/>
                                <a:gd name="T38" fmla="*/ 98 w 455"/>
                                <a:gd name="T39" fmla="*/ 119 h 442"/>
                                <a:gd name="T40" fmla="*/ 155 w 455"/>
                                <a:gd name="T41" fmla="*/ 119 h 442"/>
                                <a:gd name="T42" fmla="*/ 145 w 455"/>
                                <a:gd name="T43" fmla="*/ 150 h 442"/>
                                <a:gd name="T44" fmla="*/ 157 w 455"/>
                                <a:gd name="T45" fmla="*/ 159 h 442"/>
                                <a:gd name="T46" fmla="*/ 193 w 455"/>
                                <a:gd name="T47" fmla="*/ 164 h 442"/>
                                <a:gd name="T48" fmla="*/ 195 w 455"/>
                                <a:gd name="T49" fmla="*/ 192 h 442"/>
                                <a:gd name="T50" fmla="*/ 238 w 455"/>
                                <a:gd name="T51" fmla="*/ 207 h 442"/>
                                <a:gd name="T52" fmla="*/ 252 w 455"/>
                                <a:gd name="T53" fmla="*/ 228 h 442"/>
                                <a:gd name="T54" fmla="*/ 238 w 455"/>
                                <a:gd name="T55" fmla="*/ 242 h 442"/>
                                <a:gd name="T56" fmla="*/ 281 w 455"/>
                                <a:gd name="T57" fmla="*/ 399 h 442"/>
                                <a:gd name="T58" fmla="*/ 412 w 455"/>
                                <a:gd name="T59" fmla="*/ 442 h 442"/>
                                <a:gd name="T60" fmla="*/ 429 w 455"/>
                                <a:gd name="T61" fmla="*/ 359 h 442"/>
                                <a:gd name="T62" fmla="*/ 455 w 455"/>
                                <a:gd name="T63" fmla="*/ 325 h 442"/>
                                <a:gd name="T64" fmla="*/ 421 w 455"/>
                                <a:gd name="T65" fmla="*/ 276 h 442"/>
                                <a:gd name="T66" fmla="*/ 429 w 455"/>
                                <a:gd name="T67" fmla="*/ 209 h 442"/>
                                <a:gd name="T68" fmla="*/ 350 w 455"/>
                                <a:gd name="T69" fmla="*/ 181 h 442"/>
                                <a:gd name="T70" fmla="*/ 352 w 455"/>
                                <a:gd name="T71" fmla="*/ 124 h 442"/>
                                <a:gd name="T72" fmla="*/ 336 w 455"/>
                                <a:gd name="T73" fmla="*/ 100 h 442"/>
                                <a:gd name="T74" fmla="*/ 286 w 455"/>
                                <a:gd name="T75" fmla="*/ 100 h 442"/>
                                <a:gd name="T76" fmla="*/ 245 w 455"/>
                                <a:gd name="T77" fmla="*/ 38 h 442"/>
                                <a:gd name="T78" fmla="*/ 186 w 455"/>
                                <a:gd name="T79" fmla="*/ 45 h 442"/>
                                <a:gd name="T80" fmla="*/ 157 w 455"/>
                                <a:gd name="T81" fmla="*/ 21 h 442"/>
                                <a:gd name="T82" fmla="*/ 98 w 455"/>
                                <a:gd name="T83" fmla="*/ 28 h 442"/>
                                <a:gd name="T84" fmla="*/ 60 w 455"/>
                                <a:gd name="T85" fmla="*/ 0 h 442"/>
                                <a:gd name="T86" fmla="*/ 0 w 455"/>
                                <a:gd name="T87" fmla="*/ 24 h 442"/>
                                <a:gd name="T88" fmla="*/ 5 w 455"/>
                                <a:gd name="T89" fmla="*/ 66 h 442"/>
                                <a:gd name="T90" fmla="*/ 5 w 455"/>
                                <a:gd name="T91" fmla="*/ 66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55" h="442">
                                  <a:moveTo>
                                    <a:pt x="5" y="66"/>
                                  </a:moveTo>
                                  <a:lnTo>
                                    <a:pt x="7" y="66"/>
                                  </a:lnTo>
                                  <a:lnTo>
                                    <a:pt x="10" y="69"/>
                                  </a:lnTo>
                                  <a:lnTo>
                                    <a:pt x="14" y="71"/>
                                  </a:lnTo>
                                  <a:lnTo>
                                    <a:pt x="22" y="76"/>
                                  </a:lnTo>
                                  <a:lnTo>
                                    <a:pt x="29" y="78"/>
                                  </a:lnTo>
                                  <a:lnTo>
                                    <a:pt x="38" y="81"/>
                                  </a:lnTo>
                                  <a:lnTo>
                                    <a:pt x="43" y="81"/>
                                  </a:lnTo>
                                  <a:lnTo>
                                    <a:pt x="50" y="81"/>
                                  </a:lnTo>
                                  <a:lnTo>
                                    <a:pt x="60" y="76"/>
                                  </a:lnTo>
                                  <a:lnTo>
                                    <a:pt x="69" y="74"/>
                                  </a:lnTo>
                                  <a:lnTo>
                                    <a:pt x="74" y="71"/>
                                  </a:lnTo>
                                  <a:lnTo>
                                    <a:pt x="79" y="71"/>
                                  </a:lnTo>
                                  <a:lnTo>
                                    <a:pt x="76" y="74"/>
                                  </a:lnTo>
                                  <a:lnTo>
                                    <a:pt x="74" y="83"/>
                                  </a:lnTo>
                                  <a:lnTo>
                                    <a:pt x="74" y="88"/>
                                  </a:lnTo>
                                  <a:lnTo>
                                    <a:pt x="74" y="93"/>
                                  </a:lnTo>
                                  <a:lnTo>
                                    <a:pt x="76" y="97"/>
                                  </a:lnTo>
                                  <a:lnTo>
                                    <a:pt x="83" y="105"/>
                                  </a:lnTo>
                                  <a:lnTo>
                                    <a:pt x="98" y="119"/>
                                  </a:lnTo>
                                  <a:lnTo>
                                    <a:pt x="155" y="119"/>
                                  </a:lnTo>
                                  <a:lnTo>
                                    <a:pt x="145" y="150"/>
                                  </a:lnTo>
                                  <a:lnTo>
                                    <a:pt x="157" y="159"/>
                                  </a:lnTo>
                                  <a:lnTo>
                                    <a:pt x="193" y="164"/>
                                  </a:lnTo>
                                  <a:lnTo>
                                    <a:pt x="195" y="192"/>
                                  </a:lnTo>
                                  <a:lnTo>
                                    <a:pt x="238" y="207"/>
                                  </a:lnTo>
                                  <a:lnTo>
                                    <a:pt x="252" y="228"/>
                                  </a:lnTo>
                                  <a:lnTo>
                                    <a:pt x="238" y="242"/>
                                  </a:lnTo>
                                  <a:lnTo>
                                    <a:pt x="281" y="399"/>
                                  </a:lnTo>
                                  <a:lnTo>
                                    <a:pt x="412" y="442"/>
                                  </a:lnTo>
                                  <a:lnTo>
                                    <a:pt x="429" y="359"/>
                                  </a:lnTo>
                                  <a:lnTo>
                                    <a:pt x="455" y="325"/>
                                  </a:lnTo>
                                  <a:lnTo>
                                    <a:pt x="421" y="276"/>
                                  </a:lnTo>
                                  <a:lnTo>
                                    <a:pt x="429" y="209"/>
                                  </a:lnTo>
                                  <a:lnTo>
                                    <a:pt x="350" y="181"/>
                                  </a:lnTo>
                                  <a:lnTo>
                                    <a:pt x="352" y="124"/>
                                  </a:lnTo>
                                  <a:lnTo>
                                    <a:pt x="336" y="100"/>
                                  </a:lnTo>
                                  <a:lnTo>
                                    <a:pt x="286" y="100"/>
                                  </a:lnTo>
                                  <a:lnTo>
                                    <a:pt x="245" y="38"/>
                                  </a:lnTo>
                                  <a:lnTo>
                                    <a:pt x="186" y="45"/>
                                  </a:lnTo>
                                  <a:lnTo>
                                    <a:pt x="157" y="21"/>
                                  </a:lnTo>
                                  <a:lnTo>
                                    <a:pt x="98" y="28"/>
                                  </a:lnTo>
                                  <a:lnTo>
                                    <a:pt x="60" y="0"/>
                                  </a:lnTo>
                                  <a:lnTo>
                                    <a:pt x="0" y="24"/>
                                  </a:lnTo>
                                  <a:lnTo>
                                    <a:pt x="5" y="66"/>
                                  </a:lnTo>
                                  <a:lnTo>
                                    <a:pt x="5" y="66"/>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3" name="Freeform 774"/>
                          <wps:cNvSpPr>
                            <a:spLocks/>
                          </wps:cNvSpPr>
                          <wps:spPr bwMode="auto">
                            <a:xfrm>
                              <a:off x="10027" y="4842"/>
                              <a:ext cx="264" cy="369"/>
                            </a:xfrm>
                            <a:custGeom>
                              <a:avLst/>
                              <a:gdLst>
                                <a:gd name="T0" fmla="*/ 66 w 264"/>
                                <a:gd name="T1" fmla="*/ 0 h 369"/>
                                <a:gd name="T2" fmla="*/ 66 w 264"/>
                                <a:gd name="T3" fmla="*/ 12 h 369"/>
                                <a:gd name="T4" fmla="*/ 71 w 264"/>
                                <a:gd name="T5" fmla="*/ 26 h 369"/>
                                <a:gd name="T6" fmla="*/ 76 w 264"/>
                                <a:gd name="T7" fmla="*/ 41 h 369"/>
                                <a:gd name="T8" fmla="*/ 85 w 264"/>
                                <a:gd name="T9" fmla="*/ 48 h 369"/>
                                <a:gd name="T10" fmla="*/ 100 w 264"/>
                                <a:gd name="T11" fmla="*/ 53 h 369"/>
                                <a:gd name="T12" fmla="*/ 114 w 264"/>
                                <a:gd name="T13" fmla="*/ 55 h 369"/>
                                <a:gd name="T14" fmla="*/ 126 w 264"/>
                                <a:gd name="T15" fmla="*/ 57 h 369"/>
                                <a:gd name="T16" fmla="*/ 130 w 264"/>
                                <a:gd name="T17" fmla="*/ 57 h 369"/>
                                <a:gd name="T18" fmla="*/ 130 w 264"/>
                                <a:gd name="T19" fmla="*/ 57 h 369"/>
                                <a:gd name="T20" fmla="*/ 119 w 264"/>
                                <a:gd name="T21" fmla="*/ 67 h 369"/>
                                <a:gd name="T22" fmla="*/ 107 w 264"/>
                                <a:gd name="T23" fmla="*/ 79 h 369"/>
                                <a:gd name="T24" fmla="*/ 100 w 264"/>
                                <a:gd name="T25" fmla="*/ 95 h 369"/>
                                <a:gd name="T26" fmla="*/ 107 w 264"/>
                                <a:gd name="T27" fmla="*/ 107 h 369"/>
                                <a:gd name="T28" fmla="*/ 121 w 264"/>
                                <a:gd name="T29" fmla="*/ 114 h 369"/>
                                <a:gd name="T30" fmla="*/ 135 w 264"/>
                                <a:gd name="T31" fmla="*/ 117 h 369"/>
                                <a:gd name="T32" fmla="*/ 145 w 264"/>
                                <a:gd name="T33" fmla="*/ 119 h 369"/>
                                <a:gd name="T34" fmla="*/ 145 w 264"/>
                                <a:gd name="T35" fmla="*/ 119 h 369"/>
                                <a:gd name="T36" fmla="*/ 140 w 264"/>
                                <a:gd name="T37" fmla="*/ 129 h 369"/>
                                <a:gd name="T38" fmla="*/ 135 w 264"/>
                                <a:gd name="T39" fmla="*/ 138 h 369"/>
                                <a:gd name="T40" fmla="*/ 135 w 264"/>
                                <a:gd name="T41" fmla="*/ 148 h 369"/>
                                <a:gd name="T42" fmla="*/ 142 w 264"/>
                                <a:gd name="T43" fmla="*/ 152 h 369"/>
                                <a:gd name="T44" fmla="*/ 154 w 264"/>
                                <a:gd name="T45" fmla="*/ 152 h 369"/>
                                <a:gd name="T46" fmla="*/ 169 w 264"/>
                                <a:gd name="T47" fmla="*/ 145 h 369"/>
                                <a:gd name="T48" fmla="*/ 173 w 264"/>
                                <a:gd name="T49" fmla="*/ 148 h 369"/>
                                <a:gd name="T50" fmla="*/ 180 w 264"/>
                                <a:gd name="T51" fmla="*/ 159 h 369"/>
                                <a:gd name="T52" fmla="*/ 192 w 264"/>
                                <a:gd name="T53" fmla="*/ 167 h 369"/>
                                <a:gd name="T54" fmla="*/ 207 w 264"/>
                                <a:gd name="T55" fmla="*/ 164 h 369"/>
                                <a:gd name="T56" fmla="*/ 211 w 264"/>
                                <a:gd name="T57" fmla="*/ 155 h 369"/>
                                <a:gd name="T58" fmla="*/ 214 w 264"/>
                                <a:gd name="T59" fmla="*/ 143 h 369"/>
                                <a:gd name="T60" fmla="*/ 214 w 264"/>
                                <a:gd name="T61" fmla="*/ 133 h 369"/>
                                <a:gd name="T62" fmla="*/ 264 w 264"/>
                                <a:gd name="T63" fmla="*/ 152 h 369"/>
                                <a:gd name="T64" fmla="*/ 235 w 264"/>
                                <a:gd name="T65" fmla="*/ 202 h 369"/>
                                <a:gd name="T66" fmla="*/ 202 w 264"/>
                                <a:gd name="T67" fmla="*/ 252 h 369"/>
                                <a:gd name="T68" fmla="*/ 166 w 264"/>
                                <a:gd name="T69" fmla="*/ 312 h 369"/>
                                <a:gd name="T70" fmla="*/ 116 w 264"/>
                                <a:gd name="T71" fmla="*/ 342 h 369"/>
                                <a:gd name="T72" fmla="*/ 64 w 264"/>
                                <a:gd name="T73" fmla="*/ 359 h 369"/>
                                <a:gd name="T74" fmla="*/ 59 w 264"/>
                                <a:gd name="T75" fmla="*/ 357 h 369"/>
                                <a:gd name="T76" fmla="*/ 50 w 264"/>
                                <a:gd name="T77" fmla="*/ 347 h 369"/>
                                <a:gd name="T78" fmla="*/ 42 w 264"/>
                                <a:gd name="T79" fmla="*/ 333 h 369"/>
                                <a:gd name="T80" fmla="*/ 42 w 264"/>
                                <a:gd name="T81" fmla="*/ 323 h 369"/>
                                <a:gd name="T82" fmla="*/ 50 w 264"/>
                                <a:gd name="T83" fmla="*/ 312 h 369"/>
                                <a:gd name="T84" fmla="*/ 133 w 264"/>
                                <a:gd name="T85" fmla="*/ 259 h 369"/>
                                <a:gd name="T86" fmla="*/ 88 w 264"/>
                                <a:gd name="T87" fmla="*/ 167 h 369"/>
                                <a:gd name="T88" fmla="*/ 0 w 264"/>
                                <a:gd name="T89" fmla="*/ 148 h 369"/>
                                <a:gd name="T90" fmla="*/ 40 w 264"/>
                                <a:gd name="T91" fmla="*/ 121 h 369"/>
                                <a:gd name="T92" fmla="*/ 59 w 264"/>
                                <a:gd name="T93" fmla="*/ 64 h 369"/>
                                <a:gd name="T94" fmla="*/ 66 w 264"/>
                                <a:gd name="T95" fmla="*/ 0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64" h="369">
                                  <a:moveTo>
                                    <a:pt x="66" y="0"/>
                                  </a:moveTo>
                                  <a:lnTo>
                                    <a:pt x="66" y="0"/>
                                  </a:lnTo>
                                  <a:lnTo>
                                    <a:pt x="66" y="5"/>
                                  </a:lnTo>
                                  <a:lnTo>
                                    <a:pt x="66" y="12"/>
                                  </a:lnTo>
                                  <a:lnTo>
                                    <a:pt x="69" y="19"/>
                                  </a:lnTo>
                                  <a:lnTo>
                                    <a:pt x="71" y="26"/>
                                  </a:lnTo>
                                  <a:lnTo>
                                    <a:pt x="73" y="36"/>
                                  </a:lnTo>
                                  <a:lnTo>
                                    <a:pt x="76" y="41"/>
                                  </a:lnTo>
                                  <a:lnTo>
                                    <a:pt x="80" y="43"/>
                                  </a:lnTo>
                                  <a:lnTo>
                                    <a:pt x="85" y="48"/>
                                  </a:lnTo>
                                  <a:lnTo>
                                    <a:pt x="90" y="50"/>
                                  </a:lnTo>
                                  <a:lnTo>
                                    <a:pt x="100" y="53"/>
                                  </a:lnTo>
                                  <a:lnTo>
                                    <a:pt x="107" y="55"/>
                                  </a:lnTo>
                                  <a:lnTo>
                                    <a:pt x="114" y="55"/>
                                  </a:lnTo>
                                  <a:lnTo>
                                    <a:pt x="121" y="57"/>
                                  </a:lnTo>
                                  <a:lnTo>
                                    <a:pt x="126" y="57"/>
                                  </a:lnTo>
                                  <a:lnTo>
                                    <a:pt x="130" y="57"/>
                                  </a:lnTo>
                                  <a:lnTo>
                                    <a:pt x="130" y="57"/>
                                  </a:lnTo>
                                  <a:lnTo>
                                    <a:pt x="133" y="57"/>
                                  </a:lnTo>
                                  <a:lnTo>
                                    <a:pt x="130" y="57"/>
                                  </a:lnTo>
                                  <a:lnTo>
                                    <a:pt x="126" y="62"/>
                                  </a:lnTo>
                                  <a:lnTo>
                                    <a:pt x="119" y="67"/>
                                  </a:lnTo>
                                  <a:lnTo>
                                    <a:pt x="111" y="74"/>
                                  </a:lnTo>
                                  <a:lnTo>
                                    <a:pt x="107" y="79"/>
                                  </a:lnTo>
                                  <a:lnTo>
                                    <a:pt x="102" y="88"/>
                                  </a:lnTo>
                                  <a:lnTo>
                                    <a:pt x="100" y="95"/>
                                  </a:lnTo>
                                  <a:lnTo>
                                    <a:pt x="102" y="102"/>
                                  </a:lnTo>
                                  <a:lnTo>
                                    <a:pt x="107" y="107"/>
                                  </a:lnTo>
                                  <a:lnTo>
                                    <a:pt x="114" y="112"/>
                                  </a:lnTo>
                                  <a:lnTo>
                                    <a:pt x="121" y="114"/>
                                  </a:lnTo>
                                  <a:lnTo>
                                    <a:pt x="128" y="117"/>
                                  </a:lnTo>
                                  <a:lnTo>
                                    <a:pt x="135" y="117"/>
                                  </a:lnTo>
                                  <a:lnTo>
                                    <a:pt x="142" y="119"/>
                                  </a:lnTo>
                                  <a:lnTo>
                                    <a:pt x="145" y="119"/>
                                  </a:lnTo>
                                  <a:lnTo>
                                    <a:pt x="147" y="119"/>
                                  </a:lnTo>
                                  <a:lnTo>
                                    <a:pt x="145" y="119"/>
                                  </a:lnTo>
                                  <a:lnTo>
                                    <a:pt x="142" y="124"/>
                                  </a:lnTo>
                                  <a:lnTo>
                                    <a:pt x="140" y="129"/>
                                  </a:lnTo>
                                  <a:lnTo>
                                    <a:pt x="138" y="133"/>
                                  </a:lnTo>
                                  <a:lnTo>
                                    <a:pt x="135" y="138"/>
                                  </a:lnTo>
                                  <a:lnTo>
                                    <a:pt x="135" y="145"/>
                                  </a:lnTo>
                                  <a:lnTo>
                                    <a:pt x="135" y="148"/>
                                  </a:lnTo>
                                  <a:lnTo>
                                    <a:pt x="140" y="152"/>
                                  </a:lnTo>
                                  <a:lnTo>
                                    <a:pt x="142" y="152"/>
                                  </a:lnTo>
                                  <a:lnTo>
                                    <a:pt x="147" y="155"/>
                                  </a:lnTo>
                                  <a:lnTo>
                                    <a:pt x="154" y="152"/>
                                  </a:lnTo>
                                  <a:lnTo>
                                    <a:pt x="159" y="150"/>
                                  </a:lnTo>
                                  <a:lnTo>
                                    <a:pt x="169" y="145"/>
                                  </a:lnTo>
                                  <a:lnTo>
                                    <a:pt x="173" y="145"/>
                                  </a:lnTo>
                                  <a:lnTo>
                                    <a:pt x="173" y="148"/>
                                  </a:lnTo>
                                  <a:lnTo>
                                    <a:pt x="178" y="157"/>
                                  </a:lnTo>
                                  <a:lnTo>
                                    <a:pt x="180" y="159"/>
                                  </a:lnTo>
                                  <a:lnTo>
                                    <a:pt x="185" y="164"/>
                                  </a:lnTo>
                                  <a:lnTo>
                                    <a:pt x="192" y="167"/>
                                  </a:lnTo>
                                  <a:lnTo>
                                    <a:pt x="199" y="167"/>
                                  </a:lnTo>
                                  <a:lnTo>
                                    <a:pt x="207" y="164"/>
                                  </a:lnTo>
                                  <a:lnTo>
                                    <a:pt x="209" y="159"/>
                                  </a:lnTo>
                                  <a:lnTo>
                                    <a:pt x="211" y="155"/>
                                  </a:lnTo>
                                  <a:lnTo>
                                    <a:pt x="214" y="150"/>
                                  </a:lnTo>
                                  <a:lnTo>
                                    <a:pt x="214" y="143"/>
                                  </a:lnTo>
                                  <a:lnTo>
                                    <a:pt x="214" y="138"/>
                                  </a:lnTo>
                                  <a:lnTo>
                                    <a:pt x="214" y="133"/>
                                  </a:lnTo>
                                  <a:lnTo>
                                    <a:pt x="242" y="126"/>
                                  </a:lnTo>
                                  <a:lnTo>
                                    <a:pt x="264" y="152"/>
                                  </a:lnTo>
                                  <a:lnTo>
                                    <a:pt x="252" y="188"/>
                                  </a:lnTo>
                                  <a:lnTo>
                                    <a:pt x="235" y="202"/>
                                  </a:lnTo>
                                  <a:lnTo>
                                    <a:pt x="240" y="238"/>
                                  </a:lnTo>
                                  <a:lnTo>
                                    <a:pt x="202" y="252"/>
                                  </a:lnTo>
                                  <a:lnTo>
                                    <a:pt x="202" y="292"/>
                                  </a:lnTo>
                                  <a:lnTo>
                                    <a:pt x="166" y="312"/>
                                  </a:lnTo>
                                  <a:lnTo>
                                    <a:pt x="149" y="347"/>
                                  </a:lnTo>
                                  <a:lnTo>
                                    <a:pt x="116" y="342"/>
                                  </a:lnTo>
                                  <a:lnTo>
                                    <a:pt x="102" y="369"/>
                                  </a:lnTo>
                                  <a:lnTo>
                                    <a:pt x="64" y="359"/>
                                  </a:lnTo>
                                  <a:lnTo>
                                    <a:pt x="64" y="359"/>
                                  </a:lnTo>
                                  <a:lnTo>
                                    <a:pt x="59" y="357"/>
                                  </a:lnTo>
                                  <a:lnTo>
                                    <a:pt x="54" y="352"/>
                                  </a:lnTo>
                                  <a:lnTo>
                                    <a:pt x="50" y="347"/>
                                  </a:lnTo>
                                  <a:lnTo>
                                    <a:pt x="45" y="340"/>
                                  </a:lnTo>
                                  <a:lnTo>
                                    <a:pt x="42" y="333"/>
                                  </a:lnTo>
                                  <a:lnTo>
                                    <a:pt x="42" y="328"/>
                                  </a:lnTo>
                                  <a:lnTo>
                                    <a:pt x="42" y="323"/>
                                  </a:lnTo>
                                  <a:lnTo>
                                    <a:pt x="45" y="316"/>
                                  </a:lnTo>
                                  <a:lnTo>
                                    <a:pt x="50" y="312"/>
                                  </a:lnTo>
                                  <a:lnTo>
                                    <a:pt x="121" y="292"/>
                                  </a:lnTo>
                                  <a:lnTo>
                                    <a:pt x="133" y="259"/>
                                  </a:lnTo>
                                  <a:lnTo>
                                    <a:pt x="126" y="200"/>
                                  </a:lnTo>
                                  <a:lnTo>
                                    <a:pt x="88" y="167"/>
                                  </a:lnTo>
                                  <a:lnTo>
                                    <a:pt x="26" y="190"/>
                                  </a:lnTo>
                                  <a:lnTo>
                                    <a:pt x="0" y="148"/>
                                  </a:lnTo>
                                  <a:lnTo>
                                    <a:pt x="11" y="129"/>
                                  </a:lnTo>
                                  <a:lnTo>
                                    <a:pt x="40" y="121"/>
                                  </a:lnTo>
                                  <a:lnTo>
                                    <a:pt x="28" y="83"/>
                                  </a:lnTo>
                                  <a:lnTo>
                                    <a:pt x="59" y="64"/>
                                  </a:lnTo>
                                  <a:lnTo>
                                    <a:pt x="42" y="12"/>
                                  </a:lnTo>
                                  <a:lnTo>
                                    <a:pt x="66" y="0"/>
                                  </a:lnTo>
                                  <a:lnTo>
                                    <a:pt x="66"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4" name="Freeform 775"/>
                          <wps:cNvSpPr>
                            <a:spLocks/>
                          </wps:cNvSpPr>
                          <wps:spPr bwMode="auto">
                            <a:xfrm>
                              <a:off x="9808" y="5004"/>
                              <a:ext cx="19" cy="24"/>
                            </a:xfrm>
                            <a:custGeom>
                              <a:avLst/>
                              <a:gdLst>
                                <a:gd name="T0" fmla="*/ 9 w 19"/>
                                <a:gd name="T1" fmla="*/ 2 h 24"/>
                                <a:gd name="T2" fmla="*/ 4 w 19"/>
                                <a:gd name="T3" fmla="*/ 5 h 24"/>
                                <a:gd name="T4" fmla="*/ 2 w 19"/>
                                <a:gd name="T5" fmla="*/ 12 h 24"/>
                                <a:gd name="T6" fmla="*/ 0 w 19"/>
                                <a:gd name="T7" fmla="*/ 19 h 24"/>
                                <a:gd name="T8" fmla="*/ 0 w 19"/>
                                <a:gd name="T9" fmla="*/ 24 h 24"/>
                                <a:gd name="T10" fmla="*/ 7 w 19"/>
                                <a:gd name="T11" fmla="*/ 24 h 24"/>
                                <a:gd name="T12" fmla="*/ 14 w 19"/>
                                <a:gd name="T13" fmla="*/ 19 h 24"/>
                                <a:gd name="T14" fmla="*/ 14 w 19"/>
                                <a:gd name="T15" fmla="*/ 14 h 24"/>
                                <a:gd name="T16" fmla="*/ 16 w 19"/>
                                <a:gd name="T17" fmla="*/ 12 h 24"/>
                                <a:gd name="T18" fmla="*/ 16 w 19"/>
                                <a:gd name="T19" fmla="*/ 5 h 24"/>
                                <a:gd name="T20" fmla="*/ 19 w 19"/>
                                <a:gd name="T21" fmla="*/ 2 h 24"/>
                                <a:gd name="T22" fmla="*/ 16 w 19"/>
                                <a:gd name="T23" fmla="*/ 0 h 24"/>
                                <a:gd name="T24" fmla="*/ 14 w 19"/>
                                <a:gd name="T25" fmla="*/ 0 h 24"/>
                                <a:gd name="T26" fmla="*/ 9 w 19"/>
                                <a:gd name="T27" fmla="*/ 2 h 24"/>
                                <a:gd name="T28" fmla="*/ 9 w 19"/>
                                <a:gd name="T29" fmla="*/ 2 h 24"/>
                                <a:gd name="T30" fmla="*/ 9 w 19"/>
                                <a:gd name="T31"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4">
                                  <a:moveTo>
                                    <a:pt x="9" y="2"/>
                                  </a:moveTo>
                                  <a:lnTo>
                                    <a:pt x="4" y="5"/>
                                  </a:lnTo>
                                  <a:lnTo>
                                    <a:pt x="2" y="12"/>
                                  </a:lnTo>
                                  <a:lnTo>
                                    <a:pt x="0" y="19"/>
                                  </a:lnTo>
                                  <a:lnTo>
                                    <a:pt x="0" y="24"/>
                                  </a:lnTo>
                                  <a:lnTo>
                                    <a:pt x="7" y="24"/>
                                  </a:lnTo>
                                  <a:lnTo>
                                    <a:pt x="14" y="19"/>
                                  </a:lnTo>
                                  <a:lnTo>
                                    <a:pt x="14" y="14"/>
                                  </a:lnTo>
                                  <a:lnTo>
                                    <a:pt x="16" y="12"/>
                                  </a:lnTo>
                                  <a:lnTo>
                                    <a:pt x="16" y="5"/>
                                  </a:lnTo>
                                  <a:lnTo>
                                    <a:pt x="19" y="2"/>
                                  </a:lnTo>
                                  <a:lnTo>
                                    <a:pt x="16" y="0"/>
                                  </a:lnTo>
                                  <a:lnTo>
                                    <a:pt x="14" y="0"/>
                                  </a:lnTo>
                                  <a:lnTo>
                                    <a:pt x="9" y="2"/>
                                  </a:lnTo>
                                  <a:lnTo>
                                    <a:pt x="9" y="2"/>
                                  </a:lnTo>
                                  <a:lnTo>
                                    <a:pt x="9" y="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5" name="Freeform 776"/>
                          <wps:cNvSpPr>
                            <a:spLocks/>
                          </wps:cNvSpPr>
                          <wps:spPr bwMode="auto">
                            <a:xfrm>
                              <a:off x="9829" y="5025"/>
                              <a:ext cx="19" cy="26"/>
                            </a:xfrm>
                            <a:custGeom>
                              <a:avLst/>
                              <a:gdLst>
                                <a:gd name="T0" fmla="*/ 7 w 19"/>
                                <a:gd name="T1" fmla="*/ 5 h 26"/>
                                <a:gd name="T2" fmla="*/ 2 w 19"/>
                                <a:gd name="T3" fmla="*/ 10 h 26"/>
                                <a:gd name="T4" fmla="*/ 2 w 19"/>
                                <a:gd name="T5" fmla="*/ 14 h 26"/>
                                <a:gd name="T6" fmla="*/ 0 w 19"/>
                                <a:gd name="T7" fmla="*/ 19 h 26"/>
                                <a:gd name="T8" fmla="*/ 2 w 19"/>
                                <a:gd name="T9" fmla="*/ 24 h 26"/>
                                <a:gd name="T10" fmla="*/ 10 w 19"/>
                                <a:gd name="T11" fmla="*/ 26 h 26"/>
                                <a:gd name="T12" fmla="*/ 14 w 19"/>
                                <a:gd name="T13" fmla="*/ 22 h 26"/>
                                <a:gd name="T14" fmla="*/ 17 w 19"/>
                                <a:gd name="T15" fmla="*/ 17 h 26"/>
                                <a:gd name="T16" fmla="*/ 19 w 19"/>
                                <a:gd name="T17" fmla="*/ 10 h 26"/>
                                <a:gd name="T18" fmla="*/ 19 w 19"/>
                                <a:gd name="T19" fmla="*/ 5 h 26"/>
                                <a:gd name="T20" fmla="*/ 19 w 19"/>
                                <a:gd name="T21" fmla="*/ 3 h 26"/>
                                <a:gd name="T22" fmla="*/ 17 w 19"/>
                                <a:gd name="T23" fmla="*/ 0 h 26"/>
                                <a:gd name="T24" fmla="*/ 12 w 19"/>
                                <a:gd name="T25" fmla="*/ 0 h 26"/>
                                <a:gd name="T26" fmla="*/ 10 w 19"/>
                                <a:gd name="T27" fmla="*/ 3 h 26"/>
                                <a:gd name="T28" fmla="*/ 7 w 19"/>
                                <a:gd name="T29" fmla="*/ 5 h 26"/>
                                <a:gd name="T30" fmla="*/ 7 w 19"/>
                                <a:gd name="T31"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6">
                                  <a:moveTo>
                                    <a:pt x="7" y="5"/>
                                  </a:moveTo>
                                  <a:lnTo>
                                    <a:pt x="2" y="10"/>
                                  </a:lnTo>
                                  <a:lnTo>
                                    <a:pt x="2" y="14"/>
                                  </a:lnTo>
                                  <a:lnTo>
                                    <a:pt x="0" y="19"/>
                                  </a:lnTo>
                                  <a:lnTo>
                                    <a:pt x="2" y="24"/>
                                  </a:lnTo>
                                  <a:lnTo>
                                    <a:pt x="10" y="26"/>
                                  </a:lnTo>
                                  <a:lnTo>
                                    <a:pt x="14" y="22"/>
                                  </a:lnTo>
                                  <a:lnTo>
                                    <a:pt x="17" y="17"/>
                                  </a:lnTo>
                                  <a:lnTo>
                                    <a:pt x="19" y="10"/>
                                  </a:lnTo>
                                  <a:lnTo>
                                    <a:pt x="19" y="5"/>
                                  </a:lnTo>
                                  <a:lnTo>
                                    <a:pt x="19" y="3"/>
                                  </a:lnTo>
                                  <a:lnTo>
                                    <a:pt x="17" y="0"/>
                                  </a:lnTo>
                                  <a:lnTo>
                                    <a:pt x="12" y="0"/>
                                  </a:lnTo>
                                  <a:lnTo>
                                    <a:pt x="10" y="3"/>
                                  </a:lnTo>
                                  <a:lnTo>
                                    <a:pt x="7" y="5"/>
                                  </a:lnTo>
                                  <a:lnTo>
                                    <a:pt x="7"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6" name="Freeform 777"/>
                          <wps:cNvSpPr>
                            <a:spLocks/>
                          </wps:cNvSpPr>
                          <wps:spPr bwMode="auto">
                            <a:xfrm>
                              <a:off x="9865" y="5047"/>
                              <a:ext cx="19" cy="21"/>
                            </a:xfrm>
                            <a:custGeom>
                              <a:avLst/>
                              <a:gdLst>
                                <a:gd name="T0" fmla="*/ 9 w 19"/>
                                <a:gd name="T1" fmla="*/ 0 h 21"/>
                                <a:gd name="T2" fmla="*/ 7 w 19"/>
                                <a:gd name="T3" fmla="*/ 2 h 21"/>
                                <a:gd name="T4" fmla="*/ 2 w 19"/>
                                <a:gd name="T5" fmla="*/ 9 h 21"/>
                                <a:gd name="T6" fmla="*/ 0 w 19"/>
                                <a:gd name="T7" fmla="*/ 16 h 21"/>
                                <a:gd name="T8" fmla="*/ 2 w 19"/>
                                <a:gd name="T9" fmla="*/ 19 h 21"/>
                                <a:gd name="T10" fmla="*/ 4 w 19"/>
                                <a:gd name="T11" fmla="*/ 21 h 21"/>
                                <a:gd name="T12" fmla="*/ 9 w 19"/>
                                <a:gd name="T13" fmla="*/ 21 h 21"/>
                                <a:gd name="T14" fmla="*/ 12 w 19"/>
                                <a:gd name="T15" fmla="*/ 21 h 21"/>
                                <a:gd name="T16" fmla="*/ 14 w 19"/>
                                <a:gd name="T17" fmla="*/ 16 h 21"/>
                                <a:gd name="T18" fmla="*/ 16 w 19"/>
                                <a:gd name="T19" fmla="*/ 11 h 21"/>
                                <a:gd name="T20" fmla="*/ 19 w 19"/>
                                <a:gd name="T21" fmla="*/ 9 h 21"/>
                                <a:gd name="T22" fmla="*/ 19 w 19"/>
                                <a:gd name="T23" fmla="*/ 4 h 21"/>
                                <a:gd name="T24" fmla="*/ 19 w 19"/>
                                <a:gd name="T25" fmla="*/ 2 h 21"/>
                                <a:gd name="T26" fmla="*/ 16 w 19"/>
                                <a:gd name="T27" fmla="*/ 0 h 21"/>
                                <a:gd name="T28" fmla="*/ 14 w 19"/>
                                <a:gd name="T29" fmla="*/ 0 h 21"/>
                                <a:gd name="T30" fmla="*/ 9 w 19"/>
                                <a:gd name="T31" fmla="*/ 0 h 21"/>
                                <a:gd name="T32" fmla="*/ 9 w 19"/>
                                <a:gd name="T33" fmla="*/ 0 h 21"/>
                                <a:gd name="T34" fmla="*/ 9 w 19"/>
                                <a:gd name="T3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1">
                                  <a:moveTo>
                                    <a:pt x="9" y="0"/>
                                  </a:moveTo>
                                  <a:lnTo>
                                    <a:pt x="7" y="2"/>
                                  </a:lnTo>
                                  <a:lnTo>
                                    <a:pt x="2" y="9"/>
                                  </a:lnTo>
                                  <a:lnTo>
                                    <a:pt x="0" y="16"/>
                                  </a:lnTo>
                                  <a:lnTo>
                                    <a:pt x="2" y="19"/>
                                  </a:lnTo>
                                  <a:lnTo>
                                    <a:pt x="4" y="21"/>
                                  </a:lnTo>
                                  <a:lnTo>
                                    <a:pt x="9" y="21"/>
                                  </a:lnTo>
                                  <a:lnTo>
                                    <a:pt x="12" y="21"/>
                                  </a:lnTo>
                                  <a:lnTo>
                                    <a:pt x="14" y="16"/>
                                  </a:lnTo>
                                  <a:lnTo>
                                    <a:pt x="16" y="11"/>
                                  </a:lnTo>
                                  <a:lnTo>
                                    <a:pt x="19" y="9"/>
                                  </a:lnTo>
                                  <a:lnTo>
                                    <a:pt x="19" y="4"/>
                                  </a:lnTo>
                                  <a:lnTo>
                                    <a:pt x="19" y="2"/>
                                  </a:lnTo>
                                  <a:lnTo>
                                    <a:pt x="16" y="0"/>
                                  </a:lnTo>
                                  <a:lnTo>
                                    <a:pt x="14" y="0"/>
                                  </a:lnTo>
                                  <a:lnTo>
                                    <a:pt x="9" y="0"/>
                                  </a:lnTo>
                                  <a:lnTo>
                                    <a:pt x="9" y="0"/>
                                  </a:lnTo>
                                  <a:lnTo>
                                    <a:pt x="9"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7" name="Freeform 778"/>
                          <wps:cNvSpPr>
                            <a:spLocks/>
                          </wps:cNvSpPr>
                          <wps:spPr bwMode="auto">
                            <a:xfrm>
                              <a:off x="9889" y="5068"/>
                              <a:ext cx="21" cy="24"/>
                            </a:xfrm>
                            <a:custGeom>
                              <a:avLst/>
                              <a:gdLst>
                                <a:gd name="T0" fmla="*/ 4 w 21"/>
                                <a:gd name="T1" fmla="*/ 5 h 24"/>
                                <a:gd name="T2" fmla="*/ 0 w 21"/>
                                <a:gd name="T3" fmla="*/ 9 h 24"/>
                                <a:gd name="T4" fmla="*/ 0 w 21"/>
                                <a:gd name="T5" fmla="*/ 14 h 24"/>
                                <a:gd name="T6" fmla="*/ 0 w 21"/>
                                <a:gd name="T7" fmla="*/ 19 h 24"/>
                                <a:gd name="T8" fmla="*/ 2 w 21"/>
                                <a:gd name="T9" fmla="*/ 24 h 24"/>
                                <a:gd name="T10" fmla="*/ 4 w 21"/>
                                <a:gd name="T11" fmla="*/ 24 h 24"/>
                                <a:gd name="T12" fmla="*/ 9 w 21"/>
                                <a:gd name="T13" fmla="*/ 24 h 24"/>
                                <a:gd name="T14" fmla="*/ 11 w 21"/>
                                <a:gd name="T15" fmla="*/ 19 h 24"/>
                                <a:gd name="T16" fmla="*/ 14 w 21"/>
                                <a:gd name="T17" fmla="*/ 19 h 24"/>
                                <a:gd name="T18" fmla="*/ 16 w 21"/>
                                <a:gd name="T19" fmla="*/ 14 h 24"/>
                                <a:gd name="T20" fmla="*/ 19 w 21"/>
                                <a:gd name="T21" fmla="*/ 9 h 24"/>
                                <a:gd name="T22" fmla="*/ 21 w 21"/>
                                <a:gd name="T23" fmla="*/ 5 h 24"/>
                                <a:gd name="T24" fmla="*/ 21 w 21"/>
                                <a:gd name="T25" fmla="*/ 0 h 24"/>
                                <a:gd name="T26" fmla="*/ 14 w 21"/>
                                <a:gd name="T27" fmla="*/ 0 h 24"/>
                                <a:gd name="T28" fmla="*/ 9 w 21"/>
                                <a:gd name="T29" fmla="*/ 0 h 24"/>
                                <a:gd name="T30" fmla="*/ 4 w 21"/>
                                <a:gd name="T31" fmla="*/ 2 h 24"/>
                                <a:gd name="T32" fmla="*/ 4 w 21"/>
                                <a:gd name="T33" fmla="*/ 5 h 24"/>
                                <a:gd name="T34" fmla="*/ 4 w 21"/>
                                <a:gd name="T35"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 h="24">
                                  <a:moveTo>
                                    <a:pt x="4" y="5"/>
                                  </a:moveTo>
                                  <a:lnTo>
                                    <a:pt x="0" y="9"/>
                                  </a:lnTo>
                                  <a:lnTo>
                                    <a:pt x="0" y="14"/>
                                  </a:lnTo>
                                  <a:lnTo>
                                    <a:pt x="0" y="19"/>
                                  </a:lnTo>
                                  <a:lnTo>
                                    <a:pt x="2" y="24"/>
                                  </a:lnTo>
                                  <a:lnTo>
                                    <a:pt x="4" y="24"/>
                                  </a:lnTo>
                                  <a:lnTo>
                                    <a:pt x="9" y="24"/>
                                  </a:lnTo>
                                  <a:lnTo>
                                    <a:pt x="11" y="19"/>
                                  </a:lnTo>
                                  <a:lnTo>
                                    <a:pt x="14" y="19"/>
                                  </a:lnTo>
                                  <a:lnTo>
                                    <a:pt x="16" y="14"/>
                                  </a:lnTo>
                                  <a:lnTo>
                                    <a:pt x="19" y="9"/>
                                  </a:lnTo>
                                  <a:lnTo>
                                    <a:pt x="21" y="5"/>
                                  </a:lnTo>
                                  <a:lnTo>
                                    <a:pt x="21" y="0"/>
                                  </a:lnTo>
                                  <a:lnTo>
                                    <a:pt x="14" y="0"/>
                                  </a:lnTo>
                                  <a:lnTo>
                                    <a:pt x="9" y="0"/>
                                  </a:lnTo>
                                  <a:lnTo>
                                    <a:pt x="4" y="2"/>
                                  </a:lnTo>
                                  <a:lnTo>
                                    <a:pt x="4" y="5"/>
                                  </a:lnTo>
                                  <a:lnTo>
                                    <a:pt x="4"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8" name="Freeform 779"/>
                          <wps:cNvSpPr>
                            <a:spLocks/>
                          </wps:cNvSpPr>
                          <wps:spPr bwMode="auto">
                            <a:xfrm>
                              <a:off x="9808" y="5058"/>
                              <a:ext cx="19" cy="22"/>
                            </a:xfrm>
                            <a:custGeom>
                              <a:avLst/>
                              <a:gdLst>
                                <a:gd name="T0" fmla="*/ 4 w 19"/>
                                <a:gd name="T1" fmla="*/ 0 h 22"/>
                                <a:gd name="T2" fmla="*/ 4 w 19"/>
                                <a:gd name="T3" fmla="*/ 3 h 22"/>
                                <a:gd name="T4" fmla="*/ 0 w 19"/>
                                <a:gd name="T5" fmla="*/ 10 h 22"/>
                                <a:gd name="T6" fmla="*/ 0 w 19"/>
                                <a:gd name="T7" fmla="*/ 17 h 22"/>
                                <a:gd name="T8" fmla="*/ 0 w 19"/>
                                <a:gd name="T9" fmla="*/ 22 h 22"/>
                                <a:gd name="T10" fmla="*/ 4 w 19"/>
                                <a:gd name="T11" fmla="*/ 22 h 22"/>
                                <a:gd name="T12" fmla="*/ 9 w 19"/>
                                <a:gd name="T13" fmla="*/ 19 h 22"/>
                                <a:gd name="T14" fmla="*/ 11 w 19"/>
                                <a:gd name="T15" fmla="*/ 15 h 22"/>
                                <a:gd name="T16" fmla="*/ 14 w 19"/>
                                <a:gd name="T17" fmla="*/ 10 h 22"/>
                                <a:gd name="T18" fmla="*/ 16 w 19"/>
                                <a:gd name="T19" fmla="*/ 5 h 22"/>
                                <a:gd name="T20" fmla="*/ 19 w 19"/>
                                <a:gd name="T21" fmla="*/ 0 h 22"/>
                                <a:gd name="T22" fmla="*/ 14 w 19"/>
                                <a:gd name="T23" fmla="*/ 0 h 22"/>
                                <a:gd name="T24" fmla="*/ 9 w 19"/>
                                <a:gd name="T25" fmla="*/ 0 h 22"/>
                                <a:gd name="T26" fmla="*/ 7 w 19"/>
                                <a:gd name="T27" fmla="*/ 0 h 22"/>
                                <a:gd name="T28" fmla="*/ 4 w 19"/>
                                <a:gd name="T29" fmla="*/ 0 h 22"/>
                                <a:gd name="T30" fmla="*/ 4 w 19"/>
                                <a:gd name="T31"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2">
                                  <a:moveTo>
                                    <a:pt x="4" y="0"/>
                                  </a:moveTo>
                                  <a:lnTo>
                                    <a:pt x="4" y="3"/>
                                  </a:lnTo>
                                  <a:lnTo>
                                    <a:pt x="0" y="10"/>
                                  </a:lnTo>
                                  <a:lnTo>
                                    <a:pt x="0" y="17"/>
                                  </a:lnTo>
                                  <a:lnTo>
                                    <a:pt x="0" y="22"/>
                                  </a:lnTo>
                                  <a:lnTo>
                                    <a:pt x="4" y="22"/>
                                  </a:lnTo>
                                  <a:lnTo>
                                    <a:pt x="9" y="19"/>
                                  </a:lnTo>
                                  <a:lnTo>
                                    <a:pt x="11" y="15"/>
                                  </a:lnTo>
                                  <a:lnTo>
                                    <a:pt x="14" y="10"/>
                                  </a:lnTo>
                                  <a:lnTo>
                                    <a:pt x="16" y="5"/>
                                  </a:lnTo>
                                  <a:lnTo>
                                    <a:pt x="19" y="0"/>
                                  </a:lnTo>
                                  <a:lnTo>
                                    <a:pt x="14" y="0"/>
                                  </a:lnTo>
                                  <a:lnTo>
                                    <a:pt x="9" y="0"/>
                                  </a:lnTo>
                                  <a:lnTo>
                                    <a:pt x="7" y="0"/>
                                  </a:lnTo>
                                  <a:lnTo>
                                    <a:pt x="4" y="0"/>
                                  </a:lnTo>
                                  <a:lnTo>
                                    <a:pt x="4"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9" name="Freeform 780"/>
                          <wps:cNvSpPr>
                            <a:spLocks/>
                          </wps:cNvSpPr>
                          <wps:spPr bwMode="auto">
                            <a:xfrm>
                              <a:off x="9829" y="5077"/>
                              <a:ext cx="19" cy="27"/>
                            </a:xfrm>
                            <a:custGeom>
                              <a:avLst/>
                              <a:gdLst>
                                <a:gd name="T0" fmla="*/ 7 w 19"/>
                                <a:gd name="T1" fmla="*/ 8 h 27"/>
                                <a:gd name="T2" fmla="*/ 2 w 19"/>
                                <a:gd name="T3" fmla="*/ 10 h 27"/>
                                <a:gd name="T4" fmla="*/ 0 w 19"/>
                                <a:gd name="T5" fmla="*/ 17 h 27"/>
                                <a:gd name="T6" fmla="*/ 0 w 19"/>
                                <a:gd name="T7" fmla="*/ 22 h 27"/>
                                <a:gd name="T8" fmla="*/ 2 w 19"/>
                                <a:gd name="T9" fmla="*/ 27 h 27"/>
                                <a:gd name="T10" fmla="*/ 10 w 19"/>
                                <a:gd name="T11" fmla="*/ 27 h 27"/>
                                <a:gd name="T12" fmla="*/ 14 w 19"/>
                                <a:gd name="T13" fmla="*/ 22 h 27"/>
                                <a:gd name="T14" fmla="*/ 17 w 19"/>
                                <a:gd name="T15" fmla="*/ 17 h 27"/>
                                <a:gd name="T16" fmla="*/ 19 w 19"/>
                                <a:gd name="T17" fmla="*/ 10 h 27"/>
                                <a:gd name="T18" fmla="*/ 19 w 19"/>
                                <a:gd name="T19" fmla="*/ 8 h 27"/>
                                <a:gd name="T20" fmla="*/ 19 w 19"/>
                                <a:gd name="T21" fmla="*/ 3 h 27"/>
                                <a:gd name="T22" fmla="*/ 17 w 19"/>
                                <a:gd name="T23" fmla="*/ 0 h 27"/>
                                <a:gd name="T24" fmla="*/ 12 w 19"/>
                                <a:gd name="T25" fmla="*/ 3 h 27"/>
                                <a:gd name="T26" fmla="*/ 10 w 19"/>
                                <a:gd name="T27" fmla="*/ 5 h 27"/>
                                <a:gd name="T28" fmla="*/ 7 w 19"/>
                                <a:gd name="T29" fmla="*/ 8 h 27"/>
                                <a:gd name="T30" fmla="*/ 7 w 19"/>
                                <a:gd name="T31" fmla="*/ 8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7">
                                  <a:moveTo>
                                    <a:pt x="7" y="8"/>
                                  </a:moveTo>
                                  <a:lnTo>
                                    <a:pt x="2" y="10"/>
                                  </a:lnTo>
                                  <a:lnTo>
                                    <a:pt x="0" y="17"/>
                                  </a:lnTo>
                                  <a:lnTo>
                                    <a:pt x="0" y="22"/>
                                  </a:lnTo>
                                  <a:lnTo>
                                    <a:pt x="2" y="27"/>
                                  </a:lnTo>
                                  <a:lnTo>
                                    <a:pt x="10" y="27"/>
                                  </a:lnTo>
                                  <a:lnTo>
                                    <a:pt x="14" y="22"/>
                                  </a:lnTo>
                                  <a:lnTo>
                                    <a:pt x="17" y="17"/>
                                  </a:lnTo>
                                  <a:lnTo>
                                    <a:pt x="19" y="10"/>
                                  </a:lnTo>
                                  <a:lnTo>
                                    <a:pt x="19" y="8"/>
                                  </a:lnTo>
                                  <a:lnTo>
                                    <a:pt x="19" y="3"/>
                                  </a:lnTo>
                                  <a:lnTo>
                                    <a:pt x="17" y="0"/>
                                  </a:lnTo>
                                  <a:lnTo>
                                    <a:pt x="12" y="3"/>
                                  </a:lnTo>
                                  <a:lnTo>
                                    <a:pt x="10" y="5"/>
                                  </a:lnTo>
                                  <a:lnTo>
                                    <a:pt x="7" y="8"/>
                                  </a:lnTo>
                                  <a:lnTo>
                                    <a:pt x="7" y="8"/>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0" name="Freeform 781"/>
                          <wps:cNvSpPr>
                            <a:spLocks/>
                          </wps:cNvSpPr>
                          <wps:spPr bwMode="auto">
                            <a:xfrm>
                              <a:off x="9862" y="4997"/>
                              <a:ext cx="19" cy="21"/>
                            </a:xfrm>
                            <a:custGeom>
                              <a:avLst/>
                              <a:gdLst>
                                <a:gd name="T0" fmla="*/ 10 w 19"/>
                                <a:gd name="T1" fmla="*/ 0 h 21"/>
                                <a:gd name="T2" fmla="*/ 7 w 19"/>
                                <a:gd name="T3" fmla="*/ 2 h 21"/>
                                <a:gd name="T4" fmla="*/ 5 w 19"/>
                                <a:gd name="T5" fmla="*/ 9 h 21"/>
                                <a:gd name="T6" fmla="*/ 0 w 19"/>
                                <a:gd name="T7" fmla="*/ 16 h 21"/>
                                <a:gd name="T8" fmla="*/ 0 w 19"/>
                                <a:gd name="T9" fmla="*/ 21 h 21"/>
                                <a:gd name="T10" fmla="*/ 7 w 19"/>
                                <a:gd name="T11" fmla="*/ 21 h 21"/>
                                <a:gd name="T12" fmla="*/ 15 w 19"/>
                                <a:gd name="T13" fmla="*/ 21 h 21"/>
                                <a:gd name="T14" fmla="*/ 17 w 19"/>
                                <a:gd name="T15" fmla="*/ 14 h 21"/>
                                <a:gd name="T16" fmla="*/ 17 w 19"/>
                                <a:gd name="T17" fmla="*/ 9 h 21"/>
                                <a:gd name="T18" fmla="*/ 19 w 19"/>
                                <a:gd name="T19" fmla="*/ 4 h 21"/>
                                <a:gd name="T20" fmla="*/ 19 w 19"/>
                                <a:gd name="T21" fmla="*/ 2 h 21"/>
                                <a:gd name="T22" fmla="*/ 17 w 19"/>
                                <a:gd name="T23" fmla="*/ 0 h 21"/>
                                <a:gd name="T24" fmla="*/ 15 w 19"/>
                                <a:gd name="T25" fmla="*/ 0 h 21"/>
                                <a:gd name="T26" fmla="*/ 10 w 19"/>
                                <a:gd name="T27" fmla="*/ 0 h 21"/>
                                <a:gd name="T28" fmla="*/ 10 w 19"/>
                                <a:gd name="T29" fmla="*/ 0 h 21"/>
                                <a:gd name="T30" fmla="*/ 10 w 19"/>
                                <a:gd name="T3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1">
                                  <a:moveTo>
                                    <a:pt x="10" y="0"/>
                                  </a:moveTo>
                                  <a:lnTo>
                                    <a:pt x="7" y="2"/>
                                  </a:lnTo>
                                  <a:lnTo>
                                    <a:pt x="5" y="9"/>
                                  </a:lnTo>
                                  <a:lnTo>
                                    <a:pt x="0" y="16"/>
                                  </a:lnTo>
                                  <a:lnTo>
                                    <a:pt x="0" y="21"/>
                                  </a:lnTo>
                                  <a:lnTo>
                                    <a:pt x="7" y="21"/>
                                  </a:lnTo>
                                  <a:lnTo>
                                    <a:pt x="15" y="21"/>
                                  </a:lnTo>
                                  <a:lnTo>
                                    <a:pt x="17" y="14"/>
                                  </a:lnTo>
                                  <a:lnTo>
                                    <a:pt x="17" y="9"/>
                                  </a:lnTo>
                                  <a:lnTo>
                                    <a:pt x="19" y="4"/>
                                  </a:lnTo>
                                  <a:lnTo>
                                    <a:pt x="19" y="2"/>
                                  </a:lnTo>
                                  <a:lnTo>
                                    <a:pt x="17" y="0"/>
                                  </a:lnTo>
                                  <a:lnTo>
                                    <a:pt x="15" y="0"/>
                                  </a:lnTo>
                                  <a:lnTo>
                                    <a:pt x="10" y="0"/>
                                  </a:lnTo>
                                  <a:lnTo>
                                    <a:pt x="10" y="0"/>
                                  </a:lnTo>
                                  <a:lnTo>
                                    <a:pt x="1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1" name="Freeform 782"/>
                          <wps:cNvSpPr>
                            <a:spLocks/>
                          </wps:cNvSpPr>
                          <wps:spPr bwMode="auto">
                            <a:xfrm>
                              <a:off x="9886" y="5018"/>
                              <a:ext cx="19" cy="24"/>
                            </a:xfrm>
                            <a:custGeom>
                              <a:avLst/>
                              <a:gdLst>
                                <a:gd name="T0" fmla="*/ 5 w 19"/>
                                <a:gd name="T1" fmla="*/ 5 h 24"/>
                                <a:gd name="T2" fmla="*/ 3 w 19"/>
                                <a:gd name="T3" fmla="*/ 10 h 24"/>
                                <a:gd name="T4" fmla="*/ 0 w 19"/>
                                <a:gd name="T5" fmla="*/ 14 h 24"/>
                                <a:gd name="T6" fmla="*/ 0 w 19"/>
                                <a:gd name="T7" fmla="*/ 19 h 24"/>
                                <a:gd name="T8" fmla="*/ 3 w 19"/>
                                <a:gd name="T9" fmla="*/ 24 h 24"/>
                                <a:gd name="T10" fmla="*/ 5 w 19"/>
                                <a:gd name="T11" fmla="*/ 24 h 24"/>
                                <a:gd name="T12" fmla="*/ 7 w 19"/>
                                <a:gd name="T13" fmla="*/ 24 h 24"/>
                                <a:gd name="T14" fmla="*/ 12 w 19"/>
                                <a:gd name="T15" fmla="*/ 21 h 24"/>
                                <a:gd name="T16" fmla="*/ 14 w 19"/>
                                <a:gd name="T17" fmla="*/ 19 h 24"/>
                                <a:gd name="T18" fmla="*/ 17 w 19"/>
                                <a:gd name="T19" fmla="*/ 14 h 24"/>
                                <a:gd name="T20" fmla="*/ 19 w 19"/>
                                <a:gd name="T21" fmla="*/ 10 h 24"/>
                                <a:gd name="T22" fmla="*/ 19 w 19"/>
                                <a:gd name="T23" fmla="*/ 5 h 24"/>
                                <a:gd name="T24" fmla="*/ 19 w 19"/>
                                <a:gd name="T25" fmla="*/ 0 h 24"/>
                                <a:gd name="T26" fmla="*/ 17 w 19"/>
                                <a:gd name="T27" fmla="*/ 0 h 24"/>
                                <a:gd name="T28" fmla="*/ 12 w 19"/>
                                <a:gd name="T29" fmla="*/ 0 h 24"/>
                                <a:gd name="T30" fmla="*/ 7 w 19"/>
                                <a:gd name="T31" fmla="*/ 2 h 24"/>
                                <a:gd name="T32" fmla="*/ 5 w 19"/>
                                <a:gd name="T33" fmla="*/ 5 h 24"/>
                                <a:gd name="T34" fmla="*/ 5 w 19"/>
                                <a:gd name="T35"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4">
                                  <a:moveTo>
                                    <a:pt x="5" y="5"/>
                                  </a:moveTo>
                                  <a:lnTo>
                                    <a:pt x="3" y="10"/>
                                  </a:lnTo>
                                  <a:lnTo>
                                    <a:pt x="0" y="14"/>
                                  </a:lnTo>
                                  <a:lnTo>
                                    <a:pt x="0" y="19"/>
                                  </a:lnTo>
                                  <a:lnTo>
                                    <a:pt x="3" y="24"/>
                                  </a:lnTo>
                                  <a:lnTo>
                                    <a:pt x="5" y="24"/>
                                  </a:lnTo>
                                  <a:lnTo>
                                    <a:pt x="7" y="24"/>
                                  </a:lnTo>
                                  <a:lnTo>
                                    <a:pt x="12" y="21"/>
                                  </a:lnTo>
                                  <a:lnTo>
                                    <a:pt x="14" y="19"/>
                                  </a:lnTo>
                                  <a:lnTo>
                                    <a:pt x="17" y="14"/>
                                  </a:lnTo>
                                  <a:lnTo>
                                    <a:pt x="19" y="10"/>
                                  </a:lnTo>
                                  <a:lnTo>
                                    <a:pt x="19" y="5"/>
                                  </a:lnTo>
                                  <a:lnTo>
                                    <a:pt x="19" y="0"/>
                                  </a:lnTo>
                                  <a:lnTo>
                                    <a:pt x="17" y="0"/>
                                  </a:lnTo>
                                  <a:lnTo>
                                    <a:pt x="12" y="0"/>
                                  </a:lnTo>
                                  <a:lnTo>
                                    <a:pt x="7" y="2"/>
                                  </a:lnTo>
                                  <a:lnTo>
                                    <a:pt x="5" y="5"/>
                                  </a:lnTo>
                                  <a:lnTo>
                                    <a:pt x="5"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2" name="Freeform 783"/>
                          <wps:cNvSpPr>
                            <a:spLocks/>
                          </wps:cNvSpPr>
                          <wps:spPr bwMode="auto">
                            <a:xfrm>
                              <a:off x="9558" y="4883"/>
                              <a:ext cx="19" cy="21"/>
                            </a:xfrm>
                            <a:custGeom>
                              <a:avLst/>
                              <a:gdLst>
                                <a:gd name="T0" fmla="*/ 12 w 19"/>
                                <a:gd name="T1" fmla="*/ 2 h 21"/>
                                <a:gd name="T2" fmla="*/ 7 w 19"/>
                                <a:gd name="T3" fmla="*/ 2 h 21"/>
                                <a:gd name="T4" fmla="*/ 4 w 19"/>
                                <a:gd name="T5" fmla="*/ 9 h 21"/>
                                <a:gd name="T6" fmla="*/ 0 w 19"/>
                                <a:gd name="T7" fmla="*/ 16 h 21"/>
                                <a:gd name="T8" fmla="*/ 2 w 19"/>
                                <a:gd name="T9" fmla="*/ 21 h 21"/>
                                <a:gd name="T10" fmla="*/ 9 w 19"/>
                                <a:gd name="T11" fmla="*/ 21 h 21"/>
                                <a:gd name="T12" fmla="*/ 16 w 19"/>
                                <a:gd name="T13" fmla="*/ 19 h 21"/>
                                <a:gd name="T14" fmla="*/ 16 w 19"/>
                                <a:gd name="T15" fmla="*/ 14 h 21"/>
                                <a:gd name="T16" fmla="*/ 19 w 19"/>
                                <a:gd name="T17" fmla="*/ 9 h 21"/>
                                <a:gd name="T18" fmla="*/ 19 w 19"/>
                                <a:gd name="T19" fmla="*/ 4 h 21"/>
                                <a:gd name="T20" fmla="*/ 19 w 19"/>
                                <a:gd name="T21" fmla="*/ 2 h 21"/>
                                <a:gd name="T22" fmla="*/ 19 w 19"/>
                                <a:gd name="T23" fmla="*/ 0 h 21"/>
                                <a:gd name="T24" fmla="*/ 16 w 19"/>
                                <a:gd name="T25" fmla="*/ 0 h 21"/>
                                <a:gd name="T26" fmla="*/ 12 w 19"/>
                                <a:gd name="T27" fmla="*/ 0 h 21"/>
                                <a:gd name="T28" fmla="*/ 12 w 19"/>
                                <a:gd name="T29" fmla="*/ 2 h 21"/>
                                <a:gd name="T30" fmla="*/ 12 w 19"/>
                                <a:gd name="T31" fmla="*/ 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1">
                                  <a:moveTo>
                                    <a:pt x="12" y="2"/>
                                  </a:moveTo>
                                  <a:lnTo>
                                    <a:pt x="7" y="2"/>
                                  </a:lnTo>
                                  <a:lnTo>
                                    <a:pt x="4" y="9"/>
                                  </a:lnTo>
                                  <a:lnTo>
                                    <a:pt x="0" y="16"/>
                                  </a:lnTo>
                                  <a:lnTo>
                                    <a:pt x="2" y="21"/>
                                  </a:lnTo>
                                  <a:lnTo>
                                    <a:pt x="9" y="21"/>
                                  </a:lnTo>
                                  <a:lnTo>
                                    <a:pt x="16" y="19"/>
                                  </a:lnTo>
                                  <a:lnTo>
                                    <a:pt x="16" y="14"/>
                                  </a:lnTo>
                                  <a:lnTo>
                                    <a:pt x="19" y="9"/>
                                  </a:lnTo>
                                  <a:lnTo>
                                    <a:pt x="19" y="4"/>
                                  </a:lnTo>
                                  <a:lnTo>
                                    <a:pt x="19" y="2"/>
                                  </a:lnTo>
                                  <a:lnTo>
                                    <a:pt x="19" y="0"/>
                                  </a:lnTo>
                                  <a:lnTo>
                                    <a:pt x="16" y="0"/>
                                  </a:lnTo>
                                  <a:lnTo>
                                    <a:pt x="12" y="0"/>
                                  </a:lnTo>
                                  <a:lnTo>
                                    <a:pt x="12" y="2"/>
                                  </a:lnTo>
                                  <a:lnTo>
                                    <a:pt x="12" y="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3" name="Freeform 784"/>
                          <wps:cNvSpPr>
                            <a:spLocks/>
                          </wps:cNvSpPr>
                          <wps:spPr bwMode="auto">
                            <a:xfrm>
                              <a:off x="9581" y="4902"/>
                              <a:ext cx="22" cy="28"/>
                            </a:xfrm>
                            <a:custGeom>
                              <a:avLst/>
                              <a:gdLst>
                                <a:gd name="T0" fmla="*/ 8 w 22"/>
                                <a:gd name="T1" fmla="*/ 7 h 28"/>
                                <a:gd name="T2" fmla="*/ 3 w 22"/>
                                <a:gd name="T3" fmla="*/ 12 h 28"/>
                                <a:gd name="T4" fmla="*/ 0 w 22"/>
                                <a:gd name="T5" fmla="*/ 19 h 28"/>
                                <a:gd name="T6" fmla="*/ 0 w 22"/>
                                <a:gd name="T7" fmla="*/ 23 h 28"/>
                                <a:gd name="T8" fmla="*/ 3 w 22"/>
                                <a:gd name="T9" fmla="*/ 28 h 28"/>
                                <a:gd name="T10" fmla="*/ 8 w 22"/>
                                <a:gd name="T11" fmla="*/ 26 h 28"/>
                                <a:gd name="T12" fmla="*/ 15 w 22"/>
                                <a:gd name="T13" fmla="*/ 21 h 28"/>
                                <a:gd name="T14" fmla="*/ 17 w 22"/>
                                <a:gd name="T15" fmla="*/ 16 h 28"/>
                                <a:gd name="T16" fmla="*/ 20 w 22"/>
                                <a:gd name="T17" fmla="*/ 12 h 28"/>
                                <a:gd name="T18" fmla="*/ 22 w 22"/>
                                <a:gd name="T19" fmla="*/ 7 h 28"/>
                                <a:gd name="T20" fmla="*/ 22 w 22"/>
                                <a:gd name="T21" fmla="*/ 2 h 28"/>
                                <a:gd name="T22" fmla="*/ 17 w 22"/>
                                <a:gd name="T23" fmla="*/ 0 h 28"/>
                                <a:gd name="T24" fmla="*/ 12 w 22"/>
                                <a:gd name="T25" fmla="*/ 2 h 28"/>
                                <a:gd name="T26" fmla="*/ 8 w 22"/>
                                <a:gd name="T27" fmla="*/ 4 h 28"/>
                                <a:gd name="T28" fmla="*/ 8 w 22"/>
                                <a:gd name="T29" fmla="*/ 7 h 28"/>
                                <a:gd name="T30" fmla="*/ 8 w 22"/>
                                <a:gd name="T31" fmla="*/ 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 h="28">
                                  <a:moveTo>
                                    <a:pt x="8" y="7"/>
                                  </a:moveTo>
                                  <a:lnTo>
                                    <a:pt x="3" y="12"/>
                                  </a:lnTo>
                                  <a:lnTo>
                                    <a:pt x="0" y="19"/>
                                  </a:lnTo>
                                  <a:lnTo>
                                    <a:pt x="0" y="23"/>
                                  </a:lnTo>
                                  <a:lnTo>
                                    <a:pt x="3" y="28"/>
                                  </a:lnTo>
                                  <a:lnTo>
                                    <a:pt x="8" y="26"/>
                                  </a:lnTo>
                                  <a:lnTo>
                                    <a:pt x="15" y="21"/>
                                  </a:lnTo>
                                  <a:lnTo>
                                    <a:pt x="17" y="16"/>
                                  </a:lnTo>
                                  <a:lnTo>
                                    <a:pt x="20" y="12"/>
                                  </a:lnTo>
                                  <a:lnTo>
                                    <a:pt x="22" y="7"/>
                                  </a:lnTo>
                                  <a:lnTo>
                                    <a:pt x="22" y="2"/>
                                  </a:lnTo>
                                  <a:lnTo>
                                    <a:pt x="17" y="0"/>
                                  </a:lnTo>
                                  <a:lnTo>
                                    <a:pt x="12" y="2"/>
                                  </a:lnTo>
                                  <a:lnTo>
                                    <a:pt x="8" y="4"/>
                                  </a:lnTo>
                                  <a:lnTo>
                                    <a:pt x="8" y="7"/>
                                  </a:lnTo>
                                  <a:lnTo>
                                    <a:pt x="8" y="7"/>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4" name="Freeform 785"/>
                          <wps:cNvSpPr>
                            <a:spLocks/>
                          </wps:cNvSpPr>
                          <wps:spPr bwMode="auto">
                            <a:xfrm>
                              <a:off x="9560" y="4933"/>
                              <a:ext cx="17" cy="26"/>
                            </a:xfrm>
                            <a:custGeom>
                              <a:avLst/>
                              <a:gdLst>
                                <a:gd name="T0" fmla="*/ 10 w 17"/>
                                <a:gd name="T1" fmla="*/ 2 h 26"/>
                                <a:gd name="T2" fmla="*/ 7 w 17"/>
                                <a:gd name="T3" fmla="*/ 4 h 26"/>
                                <a:gd name="T4" fmla="*/ 2 w 17"/>
                                <a:gd name="T5" fmla="*/ 11 h 26"/>
                                <a:gd name="T6" fmla="*/ 0 w 17"/>
                                <a:gd name="T7" fmla="*/ 19 h 26"/>
                                <a:gd name="T8" fmla="*/ 0 w 17"/>
                                <a:gd name="T9" fmla="*/ 23 h 26"/>
                                <a:gd name="T10" fmla="*/ 7 w 17"/>
                                <a:gd name="T11" fmla="*/ 26 h 26"/>
                                <a:gd name="T12" fmla="*/ 14 w 17"/>
                                <a:gd name="T13" fmla="*/ 21 h 26"/>
                                <a:gd name="T14" fmla="*/ 14 w 17"/>
                                <a:gd name="T15" fmla="*/ 16 h 26"/>
                                <a:gd name="T16" fmla="*/ 17 w 17"/>
                                <a:gd name="T17" fmla="*/ 9 h 26"/>
                                <a:gd name="T18" fmla="*/ 17 w 17"/>
                                <a:gd name="T19" fmla="*/ 4 h 26"/>
                                <a:gd name="T20" fmla="*/ 17 w 17"/>
                                <a:gd name="T21" fmla="*/ 2 h 26"/>
                                <a:gd name="T22" fmla="*/ 17 w 17"/>
                                <a:gd name="T23" fmla="*/ 0 h 26"/>
                                <a:gd name="T24" fmla="*/ 14 w 17"/>
                                <a:gd name="T25" fmla="*/ 0 h 26"/>
                                <a:gd name="T26" fmla="*/ 10 w 17"/>
                                <a:gd name="T27" fmla="*/ 0 h 26"/>
                                <a:gd name="T28" fmla="*/ 10 w 17"/>
                                <a:gd name="T29" fmla="*/ 2 h 26"/>
                                <a:gd name="T30" fmla="*/ 10 w 17"/>
                                <a:gd name="T31" fmla="*/ 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26">
                                  <a:moveTo>
                                    <a:pt x="10" y="2"/>
                                  </a:moveTo>
                                  <a:lnTo>
                                    <a:pt x="7" y="4"/>
                                  </a:lnTo>
                                  <a:lnTo>
                                    <a:pt x="2" y="11"/>
                                  </a:lnTo>
                                  <a:lnTo>
                                    <a:pt x="0" y="19"/>
                                  </a:lnTo>
                                  <a:lnTo>
                                    <a:pt x="0" y="23"/>
                                  </a:lnTo>
                                  <a:lnTo>
                                    <a:pt x="7" y="26"/>
                                  </a:lnTo>
                                  <a:lnTo>
                                    <a:pt x="14" y="21"/>
                                  </a:lnTo>
                                  <a:lnTo>
                                    <a:pt x="14" y="16"/>
                                  </a:lnTo>
                                  <a:lnTo>
                                    <a:pt x="17" y="9"/>
                                  </a:lnTo>
                                  <a:lnTo>
                                    <a:pt x="17" y="4"/>
                                  </a:lnTo>
                                  <a:lnTo>
                                    <a:pt x="17" y="2"/>
                                  </a:lnTo>
                                  <a:lnTo>
                                    <a:pt x="17" y="0"/>
                                  </a:lnTo>
                                  <a:lnTo>
                                    <a:pt x="14" y="0"/>
                                  </a:lnTo>
                                  <a:lnTo>
                                    <a:pt x="10" y="0"/>
                                  </a:lnTo>
                                  <a:lnTo>
                                    <a:pt x="10" y="2"/>
                                  </a:lnTo>
                                  <a:lnTo>
                                    <a:pt x="10" y="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5" name="Freeform 786"/>
                          <wps:cNvSpPr>
                            <a:spLocks/>
                          </wps:cNvSpPr>
                          <wps:spPr bwMode="auto">
                            <a:xfrm>
                              <a:off x="9584" y="4954"/>
                              <a:ext cx="19" cy="26"/>
                            </a:xfrm>
                            <a:custGeom>
                              <a:avLst/>
                              <a:gdLst>
                                <a:gd name="T0" fmla="*/ 5 w 19"/>
                                <a:gd name="T1" fmla="*/ 5 h 26"/>
                                <a:gd name="T2" fmla="*/ 0 w 19"/>
                                <a:gd name="T3" fmla="*/ 12 h 26"/>
                                <a:gd name="T4" fmla="*/ 0 w 19"/>
                                <a:gd name="T5" fmla="*/ 17 h 26"/>
                                <a:gd name="T6" fmla="*/ 0 w 19"/>
                                <a:gd name="T7" fmla="*/ 21 h 26"/>
                                <a:gd name="T8" fmla="*/ 2 w 19"/>
                                <a:gd name="T9" fmla="*/ 26 h 26"/>
                                <a:gd name="T10" fmla="*/ 5 w 19"/>
                                <a:gd name="T11" fmla="*/ 26 h 26"/>
                                <a:gd name="T12" fmla="*/ 7 w 19"/>
                                <a:gd name="T13" fmla="*/ 26 h 26"/>
                                <a:gd name="T14" fmla="*/ 9 w 19"/>
                                <a:gd name="T15" fmla="*/ 24 h 26"/>
                                <a:gd name="T16" fmla="*/ 14 w 19"/>
                                <a:gd name="T17" fmla="*/ 19 h 26"/>
                                <a:gd name="T18" fmla="*/ 17 w 19"/>
                                <a:gd name="T19" fmla="*/ 14 h 26"/>
                                <a:gd name="T20" fmla="*/ 19 w 19"/>
                                <a:gd name="T21" fmla="*/ 12 h 26"/>
                                <a:gd name="T22" fmla="*/ 19 w 19"/>
                                <a:gd name="T23" fmla="*/ 5 h 26"/>
                                <a:gd name="T24" fmla="*/ 19 w 19"/>
                                <a:gd name="T25" fmla="*/ 2 h 26"/>
                                <a:gd name="T26" fmla="*/ 14 w 19"/>
                                <a:gd name="T27" fmla="*/ 0 h 26"/>
                                <a:gd name="T28" fmla="*/ 9 w 19"/>
                                <a:gd name="T29" fmla="*/ 2 h 26"/>
                                <a:gd name="T30" fmla="*/ 5 w 19"/>
                                <a:gd name="T31" fmla="*/ 2 h 26"/>
                                <a:gd name="T32" fmla="*/ 5 w 19"/>
                                <a:gd name="T33" fmla="*/ 5 h 26"/>
                                <a:gd name="T34" fmla="*/ 5 w 19"/>
                                <a:gd name="T35"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6">
                                  <a:moveTo>
                                    <a:pt x="5" y="5"/>
                                  </a:moveTo>
                                  <a:lnTo>
                                    <a:pt x="0" y="12"/>
                                  </a:lnTo>
                                  <a:lnTo>
                                    <a:pt x="0" y="17"/>
                                  </a:lnTo>
                                  <a:lnTo>
                                    <a:pt x="0" y="21"/>
                                  </a:lnTo>
                                  <a:lnTo>
                                    <a:pt x="2" y="26"/>
                                  </a:lnTo>
                                  <a:lnTo>
                                    <a:pt x="5" y="26"/>
                                  </a:lnTo>
                                  <a:lnTo>
                                    <a:pt x="7" y="26"/>
                                  </a:lnTo>
                                  <a:lnTo>
                                    <a:pt x="9" y="24"/>
                                  </a:lnTo>
                                  <a:lnTo>
                                    <a:pt x="14" y="19"/>
                                  </a:lnTo>
                                  <a:lnTo>
                                    <a:pt x="17" y="14"/>
                                  </a:lnTo>
                                  <a:lnTo>
                                    <a:pt x="19" y="12"/>
                                  </a:lnTo>
                                  <a:lnTo>
                                    <a:pt x="19" y="5"/>
                                  </a:lnTo>
                                  <a:lnTo>
                                    <a:pt x="19" y="2"/>
                                  </a:lnTo>
                                  <a:lnTo>
                                    <a:pt x="14" y="0"/>
                                  </a:lnTo>
                                  <a:lnTo>
                                    <a:pt x="9" y="2"/>
                                  </a:lnTo>
                                  <a:lnTo>
                                    <a:pt x="5" y="2"/>
                                  </a:lnTo>
                                  <a:lnTo>
                                    <a:pt x="5" y="5"/>
                                  </a:lnTo>
                                  <a:lnTo>
                                    <a:pt x="5"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6" name="Freeform 787"/>
                          <wps:cNvSpPr>
                            <a:spLocks/>
                          </wps:cNvSpPr>
                          <wps:spPr bwMode="auto">
                            <a:xfrm>
                              <a:off x="9617" y="4842"/>
                              <a:ext cx="100" cy="114"/>
                            </a:xfrm>
                            <a:custGeom>
                              <a:avLst/>
                              <a:gdLst>
                                <a:gd name="T0" fmla="*/ 93 w 100"/>
                                <a:gd name="T1" fmla="*/ 0 h 114"/>
                                <a:gd name="T2" fmla="*/ 93 w 100"/>
                                <a:gd name="T3" fmla="*/ 0 h 114"/>
                                <a:gd name="T4" fmla="*/ 88 w 100"/>
                                <a:gd name="T5" fmla="*/ 3 h 114"/>
                                <a:gd name="T6" fmla="*/ 83 w 100"/>
                                <a:gd name="T7" fmla="*/ 3 h 114"/>
                                <a:gd name="T8" fmla="*/ 79 w 100"/>
                                <a:gd name="T9" fmla="*/ 7 h 114"/>
                                <a:gd name="T10" fmla="*/ 72 w 100"/>
                                <a:gd name="T11" fmla="*/ 10 h 114"/>
                                <a:gd name="T12" fmla="*/ 64 w 100"/>
                                <a:gd name="T13" fmla="*/ 12 h 114"/>
                                <a:gd name="T14" fmla="*/ 57 w 100"/>
                                <a:gd name="T15" fmla="*/ 17 h 114"/>
                                <a:gd name="T16" fmla="*/ 48 w 100"/>
                                <a:gd name="T17" fmla="*/ 22 h 114"/>
                                <a:gd name="T18" fmla="*/ 41 w 100"/>
                                <a:gd name="T19" fmla="*/ 24 h 114"/>
                                <a:gd name="T20" fmla="*/ 31 w 100"/>
                                <a:gd name="T21" fmla="*/ 29 h 114"/>
                                <a:gd name="T22" fmla="*/ 22 w 100"/>
                                <a:gd name="T23" fmla="*/ 31 h 114"/>
                                <a:gd name="T24" fmla="*/ 17 w 100"/>
                                <a:gd name="T25" fmla="*/ 36 h 114"/>
                                <a:gd name="T26" fmla="*/ 10 w 100"/>
                                <a:gd name="T27" fmla="*/ 38 h 114"/>
                                <a:gd name="T28" fmla="*/ 7 w 100"/>
                                <a:gd name="T29" fmla="*/ 43 h 114"/>
                                <a:gd name="T30" fmla="*/ 3 w 100"/>
                                <a:gd name="T31" fmla="*/ 45 h 114"/>
                                <a:gd name="T32" fmla="*/ 3 w 100"/>
                                <a:gd name="T33" fmla="*/ 50 h 114"/>
                                <a:gd name="T34" fmla="*/ 0 w 100"/>
                                <a:gd name="T35" fmla="*/ 55 h 114"/>
                                <a:gd name="T36" fmla="*/ 3 w 100"/>
                                <a:gd name="T37" fmla="*/ 64 h 114"/>
                                <a:gd name="T38" fmla="*/ 5 w 100"/>
                                <a:gd name="T39" fmla="*/ 67 h 114"/>
                                <a:gd name="T40" fmla="*/ 7 w 100"/>
                                <a:gd name="T41" fmla="*/ 74 h 114"/>
                                <a:gd name="T42" fmla="*/ 10 w 100"/>
                                <a:gd name="T43" fmla="*/ 79 h 114"/>
                                <a:gd name="T44" fmla="*/ 14 w 100"/>
                                <a:gd name="T45" fmla="*/ 86 h 114"/>
                                <a:gd name="T46" fmla="*/ 22 w 100"/>
                                <a:gd name="T47" fmla="*/ 95 h 114"/>
                                <a:gd name="T48" fmla="*/ 29 w 100"/>
                                <a:gd name="T49" fmla="*/ 105 h 114"/>
                                <a:gd name="T50" fmla="*/ 36 w 100"/>
                                <a:gd name="T51" fmla="*/ 110 h 114"/>
                                <a:gd name="T52" fmla="*/ 43 w 100"/>
                                <a:gd name="T53" fmla="*/ 114 h 114"/>
                                <a:gd name="T54" fmla="*/ 53 w 100"/>
                                <a:gd name="T55" fmla="*/ 112 h 114"/>
                                <a:gd name="T56" fmla="*/ 60 w 100"/>
                                <a:gd name="T57" fmla="*/ 107 h 114"/>
                                <a:gd name="T58" fmla="*/ 62 w 100"/>
                                <a:gd name="T59" fmla="*/ 100 h 114"/>
                                <a:gd name="T60" fmla="*/ 62 w 100"/>
                                <a:gd name="T61" fmla="*/ 93 h 114"/>
                                <a:gd name="T62" fmla="*/ 57 w 100"/>
                                <a:gd name="T63" fmla="*/ 91 h 114"/>
                                <a:gd name="T64" fmla="*/ 53 w 100"/>
                                <a:gd name="T65" fmla="*/ 86 h 114"/>
                                <a:gd name="T66" fmla="*/ 48 w 100"/>
                                <a:gd name="T67" fmla="*/ 83 h 114"/>
                                <a:gd name="T68" fmla="*/ 43 w 100"/>
                                <a:gd name="T69" fmla="*/ 79 h 114"/>
                                <a:gd name="T70" fmla="*/ 38 w 100"/>
                                <a:gd name="T71" fmla="*/ 74 h 114"/>
                                <a:gd name="T72" fmla="*/ 34 w 100"/>
                                <a:gd name="T73" fmla="*/ 67 h 114"/>
                                <a:gd name="T74" fmla="*/ 29 w 100"/>
                                <a:gd name="T75" fmla="*/ 62 h 114"/>
                                <a:gd name="T76" fmla="*/ 29 w 100"/>
                                <a:gd name="T77" fmla="*/ 60 h 114"/>
                                <a:gd name="T78" fmla="*/ 31 w 100"/>
                                <a:gd name="T79" fmla="*/ 55 h 114"/>
                                <a:gd name="T80" fmla="*/ 38 w 100"/>
                                <a:gd name="T81" fmla="*/ 50 h 114"/>
                                <a:gd name="T82" fmla="*/ 43 w 100"/>
                                <a:gd name="T83" fmla="*/ 48 h 114"/>
                                <a:gd name="T84" fmla="*/ 50 w 100"/>
                                <a:gd name="T85" fmla="*/ 45 h 114"/>
                                <a:gd name="T86" fmla="*/ 55 w 100"/>
                                <a:gd name="T87" fmla="*/ 43 h 114"/>
                                <a:gd name="T88" fmla="*/ 62 w 100"/>
                                <a:gd name="T89" fmla="*/ 41 h 114"/>
                                <a:gd name="T90" fmla="*/ 69 w 100"/>
                                <a:gd name="T91" fmla="*/ 36 h 114"/>
                                <a:gd name="T92" fmla="*/ 74 w 100"/>
                                <a:gd name="T93" fmla="*/ 36 h 114"/>
                                <a:gd name="T94" fmla="*/ 79 w 100"/>
                                <a:gd name="T95" fmla="*/ 31 h 114"/>
                                <a:gd name="T96" fmla="*/ 86 w 100"/>
                                <a:gd name="T97" fmla="*/ 31 h 114"/>
                                <a:gd name="T98" fmla="*/ 93 w 100"/>
                                <a:gd name="T99" fmla="*/ 26 h 114"/>
                                <a:gd name="T100" fmla="*/ 98 w 100"/>
                                <a:gd name="T101" fmla="*/ 24 h 114"/>
                                <a:gd name="T102" fmla="*/ 100 w 100"/>
                                <a:gd name="T103" fmla="*/ 17 h 114"/>
                                <a:gd name="T104" fmla="*/ 98 w 100"/>
                                <a:gd name="T105" fmla="*/ 10 h 114"/>
                                <a:gd name="T106" fmla="*/ 95 w 100"/>
                                <a:gd name="T107" fmla="*/ 3 h 114"/>
                                <a:gd name="T108" fmla="*/ 93 w 100"/>
                                <a:gd name="T109" fmla="*/ 0 h 114"/>
                                <a:gd name="T110" fmla="*/ 93 w 100"/>
                                <a:gd name="T11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0" h="114">
                                  <a:moveTo>
                                    <a:pt x="93" y="0"/>
                                  </a:moveTo>
                                  <a:lnTo>
                                    <a:pt x="93" y="0"/>
                                  </a:lnTo>
                                  <a:lnTo>
                                    <a:pt x="88" y="3"/>
                                  </a:lnTo>
                                  <a:lnTo>
                                    <a:pt x="83" y="3"/>
                                  </a:lnTo>
                                  <a:lnTo>
                                    <a:pt x="79" y="7"/>
                                  </a:lnTo>
                                  <a:lnTo>
                                    <a:pt x="72" y="10"/>
                                  </a:lnTo>
                                  <a:lnTo>
                                    <a:pt x="64" y="12"/>
                                  </a:lnTo>
                                  <a:lnTo>
                                    <a:pt x="57" y="17"/>
                                  </a:lnTo>
                                  <a:lnTo>
                                    <a:pt x="48" y="22"/>
                                  </a:lnTo>
                                  <a:lnTo>
                                    <a:pt x="41" y="24"/>
                                  </a:lnTo>
                                  <a:lnTo>
                                    <a:pt x="31" y="29"/>
                                  </a:lnTo>
                                  <a:lnTo>
                                    <a:pt x="22" y="31"/>
                                  </a:lnTo>
                                  <a:lnTo>
                                    <a:pt x="17" y="36"/>
                                  </a:lnTo>
                                  <a:lnTo>
                                    <a:pt x="10" y="38"/>
                                  </a:lnTo>
                                  <a:lnTo>
                                    <a:pt x="7" y="43"/>
                                  </a:lnTo>
                                  <a:lnTo>
                                    <a:pt x="3" y="45"/>
                                  </a:lnTo>
                                  <a:lnTo>
                                    <a:pt x="3" y="50"/>
                                  </a:lnTo>
                                  <a:lnTo>
                                    <a:pt x="0" y="55"/>
                                  </a:lnTo>
                                  <a:lnTo>
                                    <a:pt x="3" y="64"/>
                                  </a:lnTo>
                                  <a:lnTo>
                                    <a:pt x="5" y="67"/>
                                  </a:lnTo>
                                  <a:lnTo>
                                    <a:pt x="7" y="74"/>
                                  </a:lnTo>
                                  <a:lnTo>
                                    <a:pt x="10" y="79"/>
                                  </a:lnTo>
                                  <a:lnTo>
                                    <a:pt x="14" y="86"/>
                                  </a:lnTo>
                                  <a:lnTo>
                                    <a:pt x="22" y="95"/>
                                  </a:lnTo>
                                  <a:lnTo>
                                    <a:pt x="29" y="105"/>
                                  </a:lnTo>
                                  <a:lnTo>
                                    <a:pt x="36" y="110"/>
                                  </a:lnTo>
                                  <a:lnTo>
                                    <a:pt x="43" y="114"/>
                                  </a:lnTo>
                                  <a:lnTo>
                                    <a:pt x="53" y="112"/>
                                  </a:lnTo>
                                  <a:lnTo>
                                    <a:pt x="60" y="107"/>
                                  </a:lnTo>
                                  <a:lnTo>
                                    <a:pt x="62" y="100"/>
                                  </a:lnTo>
                                  <a:lnTo>
                                    <a:pt x="62" y="93"/>
                                  </a:lnTo>
                                  <a:lnTo>
                                    <a:pt x="57" y="91"/>
                                  </a:lnTo>
                                  <a:lnTo>
                                    <a:pt x="53" y="86"/>
                                  </a:lnTo>
                                  <a:lnTo>
                                    <a:pt x="48" y="83"/>
                                  </a:lnTo>
                                  <a:lnTo>
                                    <a:pt x="43" y="79"/>
                                  </a:lnTo>
                                  <a:lnTo>
                                    <a:pt x="38" y="74"/>
                                  </a:lnTo>
                                  <a:lnTo>
                                    <a:pt x="34" y="67"/>
                                  </a:lnTo>
                                  <a:lnTo>
                                    <a:pt x="29" y="62"/>
                                  </a:lnTo>
                                  <a:lnTo>
                                    <a:pt x="29" y="60"/>
                                  </a:lnTo>
                                  <a:lnTo>
                                    <a:pt x="31" y="55"/>
                                  </a:lnTo>
                                  <a:lnTo>
                                    <a:pt x="38" y="50"/>
                                  </a:lnTo>
                                  <a:lnTo>
                                    <a:pt x="43" y="48"/>
                                  </a:lnTo>
                                  <a:lnTo>
                                    <a:pt x="50" y="45"/>
                                  </a:lnTo>
                                  <a:lnTo>
                                    <a:pt x="55" y="43"/>
                                  </a:lnTo>
                                  <a:lnTo>
                                    <a:pt x="62" y="41"/>
                                  </a:lnTo>
                                  <a:lnTo>
                                    <a:pt x="69" y="36"/>
                                  </a:lnTo>
                                  <a:lnTo>
                                    <a:pt x="74" y="36"/>
                                  </a:lnTo>
                                  <a:lnTo>
                                    <a:pt x="79" y="31"/>
                                  </a:lnTo>
                                  <a:lnTo>
                                    <a:pt x="86" y="31"/>
                                  </a:lnTo>
                                  <a:lnTo>
                                    <a:pt x="93" y="26"/>
                                  </a:lnTo>
                                  <a:lnTo>
                                    <a:pt x="98" y="24"/>
                                  </a:lnTo>
                                  <a:lnTo>
                                    <a:pt x="100" y="17"/>
                                  </a:lnTo>
                                  <a:lnTo>
                                    <a:pt x="98" y="10"/>
                                  </a:lnTo>
                                  <a:lnTo>
                                    <a:pt x="95" y="3"/>
                                  </a:lnTo>
                                  <a:lnTo>
                                    <a:pt x="93" y="0"/>
                                  </a:lnTo>
                                  <a:lnTo>
                                    <a:pt x="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7" name="Freeform 788"/>
                          <wps:cNvSpPr>
                            <a:spLocks/>
                          </wps:cNvSpPr>
                          <wps:spPr bwMode="auto">
                            <a:xfrm>
                              <a:off x="9620" y="4776"/>
                              <a:ext cx="54" cy="66"/>
                            </a:xfrm>
                            <a:custGeom>
                              <a:avLst/>
                              <a:gdLst>
                                <a:gd name="T0" fmla="*/ 31 w 54"/>
                                <a:gd name="T1" fmla="*/ 0 h 66"/>
                                <a:gd name="T2" fmla="*/ 23 w 54"/>
                                <a:gd name="T3" fmla="*/ 2 h 66"/>
                                <a:gd name="T4" fmla="*/ 19 w 54"/>
                                <a:gd name="T5" fmla="*/ 7 h 66"/>
                                <a:gd name="T6" fmla="*/ 14 w 54"/>
                                <a:gd name="T7" fmla="*/ 16 h 66"/>
                                <a:gd name="T8" fmla="*/ 9 w 54"/>
                                <a:gd name="T9" fmla="*/ 24 h 66"/>
                                <a:gd name="T10" fmla="*/ 2 w 54"/>
                                <a:gd name="T11" fmla="*/ 33 h 66"/>
                                <a:gd name="T12" fmla="*/ 0 w 54"/>
                                <a:gd name="T13" fmla="*/ 43 h 66"/>
                                <a:gd name="T14" fmla="*/ 0 w 54"/>
                                <a:gd name="T15" fmla="*/ 50 h 66"/>
                                <a:gd name="T16" fmla="*/ 0 w 54"/>
                                <a:gd name="T17" fmla="*/ 54 h 66"/>
                                <a:gd name="T18" fmla="*/ 7 w 54"/>
                                <a:gd name="T19" fmla="*/ 62 h 66"/>
                                <a:gd name="T20" fmla="*/ 14 w 54"/>
                                <a:gd name="T21" fmla="*/ 66 h 66"/>
                                <a:gd name="T22" fmla="*/ 21 w 54"/>
                                <a:gd name="T23" fmla="*/ 66 h 66"/>
                                <a:gd name="T24" fmla="*/ 31 w 54"/>
                                <a:gd name="T25" fmla="*/ 62 h 66"/>
                                <a:gd name="T26" fmla="*/ 33 w 54"/>
                                <a:gd name="T27" fmla="*/ 54 h 66"/>
                                <a:gd name="T28" fmla="*/ 38 w 54"/>
                                <a:gd name="T29" fmla="*/ 47 h 66"/>
                                <a:gd name="T30" fmla="*/ 42 w 54"/>
                                <a:gd name="T31" fmla="*/ 43 h 66"/>
                                <a:gd name="T32" fmla="*/ 47 w 54"/>
                                <a:gd name="T33" fmla="*/ 35 h 66"/>
                                <a:gd name="T34" fmla="*/ 50 w 54"/>
                                <a:gd name="T35" fmla="*/ 28 h 66"/>
                                <a:gd name="T36" fmla="*/ 54 w 54"/>
                                <a:gd name="T37" fmla="*/ 21 h 66"/>
                                <a:gd name="T38" fmla="*/ 54 w 54"/>
                                <a:gd name="T39" fmla="*/ 16 h 66"/>
                                <a:gd name="T40" fmla="*/ 54 w 54"/>
                                <a:gd name="T41" fmla="*/ 12 h 66"/>
                                <a:gd name="T42" fmla="*/ 50 w 54"/>
                                <a:gd name="T43" fmla="*/ 5 h 66"/>
                                <a:gd name="T44" fmla="*/ 40 w 54"/>
                                <a:gd name="T45" fmla="*/ 2 h 66"/>
                                <a:gd name="T46" fmla="*/ 33 w 54"/>
                                <a:gd name="T47" fmla="*/ 0 h 66"/>
                                <a:gd name="T48" fmla="*/ 31 w 54"/>
                                <a:gd name="T49" fmla="*/ 0 h 66"/>
                                <a:gd name="T50" fmla="*/ 31 w 54"/>
                                <a:gd name="T51"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 h="66">
                                  <a:moveTo>
                                    <a:pt x="31" y="0"/>
                                  </a:moveTo>
                                  <a:lnTo>
                                    <a:pt x="23" y="2"/>
                                  </a:lnTo>
                                  <a:lnTo>
                                    <a:pt x="19" y="7"/>
                                  </a:lnTo>
                                  <a:lnTo>
                                    <a:pt x="14" y="16"/>
                                  </a:lnTo>
                                  <a:lnTo>
                                    <a:pt x="9" y="24"/>
                                  </a:lnTo>
                                  <a:lnTo>
                                    <a:pt x="2" y="33"/>
                                  </a:lnTo>
                                  <a:lnTo>
                                    <a:pt x="0" y="43"/>
                                  </a:lnTo>
                                  <a:lnTo>
                                    <a:pt x="0" y="50"/>
                                  </a:lnTo>
                                  <a:lnTo>
                                    <a:pt x="0" y="54"/>
                                  </a:lnTo>
                                  <a:lnTo>
                                    <a:pt x="7" y="62"/>
                                  </a:lnTo>
                                  <a:lnTo>
                                    <a:pt x="14" y="66"/>
                                  </a:lnTo>
                                  <a:lnTo>
                                    <a:pt x="21" y="66"/>
                                  </a:lnTo>
                                  <a:lnTo>
                                    <a:pt x="31" y="62"/>
                                  </a:lnTo>
                                  <a:lnTo>
                                    <a:pt x="33" y="54"/>
                                  </a:lnTo>
                                  <a:lnTo>
                                    <a:pt x="38" y="47"/>
                                  </a:lnTo>
                                  <a:lnTo>
                                    <a:pt x="42" y="43"/>
                                  </a:lnTo>
                                  <a:lnTo>
                                    <a:pt x="47" y="35"/>
                                  </a:lnTo>
                                  <a:lnTo>
                                    <a:pt x="50" y="28"/>
                                  </a:lnTo>
                                  <a:lnTo>
                                    <a:pt x="54" y="21"/>
                                  </a:lnTo>
                                  <a:lnTo>
                                    <a:pt x="54" y="16"/>
                                  </a:lnTo>
                                  <a:lnTo>
                                    <a:pt x="54" y="12"/>
                                  </a:lnTo>
                                  <a:lnTo>
                                    <a:pt x="50" y="5"/>
                                  </a:lnTo>
                                  <a:lnTo>
                                    <a:pt x="40" y="2"/>
                                  </a:lnTo>
                                  <a:lnTo>
                                    <a:pt x="33" y="0"/>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8" name="Freeform 789"/>
                          <wps:cNvSpPr>
                            <a:spLocks/>
                          </wps:cNvSpPr>
                          <wps:spPr bwMode="auto">
                            <a:xfrm>
                              <a:off x="9850" y="4885"/>
                              <a:ext cx="65" cy="69"/>
                            </a:xfrm>
                            <a:custGeom>
                              <a:avLst/>
                              <a:gdLst>
                                <a:gd name="T0" fmla="*/ 41 w 65"/>
                                <a:gd name="T1" fmla="*/ 0 h 69"/>
                                <a:gd name="T2" fmla="*/ 36 w 65"/>
                                <a:gd name="T3" fmla="*/ 0 h 69"/>
                                <a:gd name="T4" fmla="*/ 31 w 65"/>
                                <a:gd name="T5" fmla="*/ 7 h 69"/>
                                <a:gd name="T6" fmla="*/ 24 w 65"/>
                                <a:gd name="T7" fmla="*/ 14 h 69"/>
                                <a:gd name="T8" fmla="*/ 17 w 65"/>
                                <a:gd name="T9" fmla="*/ 26 h 69"/>
                                <a:gd name="T10" fmla="*/ 10 w 65"/>
                                <a:gd name="T11" fmla="*/ 36 h 69"/>
                                <a:gd name="T12" fmla="*/ 5 w 65"/>
                                <a:gd name="T13" fmla="*/ 45 h 69"/>
                                <a:gd name="T14" fmla="*/ 0 w 65"/>
                                <a:gd name="T15" fmla="*/ 52 h 69"/>
                                <a:gd name="T16" fmla="*/ 0 w 65"/>
                                <a:gd name="T17" fmla="*/ 59 h 69"/>
                                <a:gd name="T18" fmla="*/ 5 w 65"/>
                                <a:gd name="T19" fmla="*/ 64 h 69"/>
                                <a:gd name="T20" fmla="*/ 12 w 65"/>
                                <a:gd name="T21" fmla="*/ 69 h 69"/>
                                <a:gd name="T22" fmla="*/ 19 w 65"/>
                                <a:gd name="T23" fmla="*/ 69 h 69"/>
                                <a:gd name="T24" fmla="*/ 29 w 65"/>
                                <a:gd name="T25" fmla="*/ 67 h 69"/>
                                <a:gd name="T26" fmla="*/ 34 w 65"/>
                                <a:gd name="T27" fmla="*/ 62 h 69"/>
                                <a:gd name="T28" fmla="*/ 39 w 65"/>
                                <a:gd name="T29" fmla="*/ 55 h 69"/>
                                <a:gd name="T30" fmla="*/ 43 w 65"/>
                                <a:gd name="T31" fmla="*/ 48 h 69"/>
                                <a:gd name="T32" fmla="*/ 50 w 65"/>
                                <a:gd name="T33" fmla="*/ 40 h 69"/>
                                <a:gd name="T34" fmla="*/ 55 w 65"/>
                                <a:gd name="T35" fmla="*/ 31 h 69"/>
                                <a:gd name="T36" fmla="*/ 60 w 65"/>
                                <a:gd name="T37" fmla="*/ 24 h 69"/>
                                <a:gd name="T38" fmla="*/ 62 w 65"/>
                                <a:gd name="T39" fmla="*/ 17 h 69"/>
                                <a:gd name="T40" fmla="*/ 65 w 65"/>
                                <a:gd name="T41" fmla="*/ 12 h 69"/>
                                <a:gd name="T42" fmla="*/ 58 w 65"/>
                                <a:gd name="T43" fmla="*/ 5 h 69"/>
                                <a:gd name="T44" fmla="*/ 50 w 65"/>
                                <a:gd name="T45" fmla="*/ 0 h 69"/>
                                <a:gd name="T46" fmla="*/ 43 w 65"/>
                                <a:gd name="T47" fmla="*/ 0 h 69"/>
                                <a:gd name="T48" fmla="*/ 41 w 65"/>
                                <a:gd name="T49" fmla="*/ 0 h 69"/>
                                <a:gd name="T50" fmla="*/ 41 w 65"/>
                                <a:gd name="T51"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69">
                                  <a:moveTo>
                                    <a:pt x="41" y="0"/>
                                  </a:moveTo>
                                  <a:lnTo>
                                    <a:pt x="36" y="0"/>
                                  </a:lnTo>
                                  <a:lnTo>
                                    <a:pt x="31" y="7"/>
                                  </a:lnTo>
                                  <a:lnTo>
                                    <a:pt x="24" y="14"/>
                                  </a:lnTo>
                                  <a:lnTo>
                                    <a:pt x="17" y="26"/>
                                  </a:lnTo>
                                  <a:lnTo>
                                    <a:pt x="10" y="36"/>
                                  </a:lnTo>
                                  <a:lnTo>
                                    <a:pt x="5" y="45"/>
                                  </a:lnTo>
                                  <a:lnTo>
                                    <a:pt x="0" y="52"/>
                                  </a:lnTo>
                                  <a:lnTo>
                                    <a:pt x="0" y="59"/>
                                  </a:lnTo>
                                  <a:lnTo>
                                    <a:pt x="5" y="64"/>
                                  </a:lnTo>
                                  <a:lnTo>
                                    <a:pt x="12" y="69"/>
                                  </a:lnTo>
                                  <a:lnTo>
                                    <a:pt x="19" y="69"/>
                                  </a:lnTo>
                                  <a:lnTo>
                                    <a:pt x="29" y="67"/>
                                  </a:lnTo>
                                  <a:lnTo>
                                    <a:pt x="34" y="62"/>
                                  </a:lnTo>
                                  <a:lnTo>
                                    <a:pt x="39" y="55"/>
                                  </a:lnTo>
                                  <a:lnTo>
                                    <a:pt x="43" y="48"/>
                                  </a:lnTo>
                                  <a:lnTo>
                                    <a:pt x="50" y="40"/>
                                  </a:lnTo>
                                  <a:lnTo>
                                    <a:pt x="55" y="31"/>
                                  </a:lnTo>
                                  <a:lnTo>
                                    <a:pt x="60" y="24"/>
                                  </a:lnTo>
                                  <a:lnTo>
                                    <a:pt x="62" y="17"/>
                                  </a:lnTo>
                                  <a:lnTo>
                                    <a:pt x="65" y="12"/>
                                  </a:lnTo>
                                  <a:lnTo>
                                    <a:pt x="58" y="5"/>
                                  </a:lnTo>
                                  <a:lnTo>
                                    <a:pt x="50" y="0"/>
                                  </a:lnTo>
                                  <a:lnTo>
                                    <a:pt x="43" y="0"/>
                                  </a:lnTo>
                                  <a:lnTo>
                                    <a:pt x="41" y="0"/>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9" name="Freeform 790"/>
                          <wps:cNvSpPr>
                            <a:spLocks/>
                          </wps:cNvSpPr>
                          <wps:spPr bwMode="auto">
                            <a:xfrm>
                              <a:off x="9667" y="5054"/>
                              <a:ext cx="38" cy="71"/>
                            </a:xfrm>
                            <a:custGeom>
                              <a:avLst/>
                              <a:gdLst>
                                <a:gd name="T0" fmla="*/ 3 w 38"/>
                                <a:gd name="T1" fmla="*/ 0 h 71"/>
                                <a:gd name="T2" fmla="*/ 3 w 38"/>
                                <a:gd name="T3" fmla="*/ 2 h 71"/>
                                <a:gd name="T4" fmla="*/ 7 w 38"/>
                                <a:gd name="T5" fmla="*/ 4 h 71"/>
                                <a:gd name="T6" fmla="*/ 14 w 38"/>
                                <a:gd name="T7" fmla="*/ 9 h 71"/>
                                <a:gd name="T8" fmla="*/ 22 w 38"/>
                                <a:gd name="T9" fmla="*/ 16 h 71"/>
                                <a:gd name="T10" fmla="*/ 29 w 38"/>
                                <a:gd name="T11" fmla="*/ 21 h 71"/>
                                <a:gd name="T12" fmla="*/ 33 w 38"/>
                                <a:gd name="T13" fmla="*/ 28 h 71"/>
                                <a:gd name="T14" fmla="*/ 38 w 38"/>
                                <a:gd name="T15" fmla="*/ 33 h 71"/>
                                <a:gd name="T16" fmla="*/ 38 w 38"/>
                                <a:gd name="T17" fmla="*/ 42 h 71"/>
                                <a:gd name="T18" fmla="*/ 38 w 38"/>
                                <a:gd name="T19" fmla="*/ 50 h 71"/>
                                <a:gd name="T20" fmla="*/ 33 w 38"/>
                                <a:gd name="T21" fmla="*/ 57 h 71"/>
                                <a:gd name="T22" fmla="*/ 29 w 38"/>
                                <a:gd name="T23" fmla="*/ 61 h 71"/>
                                <a:gd name="T24" fmla="*/ 24 w 38"/>
                                <a:gd name="T25" fmla="*/ 69 h 71"/>
                                <a:gd name="T26" fmla="*/ 19 w 38"/>
                                <a:gd name="T27" fmla="*/ 71 h 71"/>
                                <a:gd name="T28" fmla="*/ 12 w 38"/>
                                <a:gd name="T29" fmla="*/ 71 h 71"/>
                                <a:gd name="T30" fmla="*/ 7 w 38"/>
                                <a:gd name="T31" fmla="*/ 69 h 71"/>
                                <a:gd name="T32" fmla="*/ 7 w 38"/>
                                <a:gd name="T33" fmla="*/ 64 h 71"/>
                                <a:gd name="T34" fmla="*/ 3 w 38"/>
                                <a:gd name="T35" fmla="*/ 59 h 71"/>
                                <a:gd name="T36" fmla="*/ 3 w 38"/>
                                <a:gd name="T37" fmla="*/ 52 h 71"/>
                                <a:gd name="T38" fmla="*/ 0 w 38"/>
                                <a:gd name="T39" fmla="*/ 45 h 71"/>
                                <a:gd name="T40" fmla="*/ 0 w 38"/>
                                <a:gd name="T41" fmla="*/ 40 h 71"/>
                                <a:gd name="T42" fmla="*/ 0 w 38"/>
                                <a:gd name="T43" fmla="*/ 33 h 71"/>
                                <a:gd name="T44" fmla="*/ 0 w 38"/>
                                <a:gd name="T45" fmla="*/ 31 h 71"/>
                                <a:gd name="T46" fmla="*/ 0 w 38"/>
                                <a:gd name="T47" fmla="*/ 28 h 71"/>
                                <a:gd name="T48" fmla="*/ 3 w 38"/>
                                <a:gd name="T49" fmla="*/ 28 h 71"/>
                                <a:gd name="T50" fmla="*/ 3 w 38"/>
                                <a:gd name="T51" fmla="*/ 0 h 71"/>
                                <a:gd name="T52" fmla="*/ 3 w 38"/>
                                <a:gd name="T5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71">
                                  <a:moveTo>
                                    <a:pt x="3" y="0"/>
                                  </a:moveTo>
                                  <a:lnTo>
                                    <a:pt x="3" y="2"/>
                                  </a:lnTo>
                                  <a:lnTo>
                                    <a:pt x="7" y="4"/>
                                  </a:lnTo>
                                  <a:lnTo>
                                    <a:pt x="14" y="9"/>
                                  </a:lnTo>
                                  <a:lnTo>
                                    <a:pt x="22" y="16"/>
                                  </a:lnTo>
                                  <a:lnTo>
                                    <a:pt x="29" y="21"/>
                                  </a:lnTo>
                                  <a:lnTo>
                                    <a:pt x="33" y="28"/>
                                  </a:lnTo>
                                  <a:lnTo>
                                    <a:pt x="38" y="33"/>
                                  </a:lnTo>
                                  <a:lnTo>
                                    <a:pt x="38" y="42"/>
                                  </a:lnTo>
                                  <a:lnTo>
                                    <a:pt x="38" y="50"/>
                                  </a:lnTo>
                                  <a:lnTo>
                                    <a:pt x="33" y="57"/>
                                  </a:lnTo>
                                  <a:lnTo>
                                    <a:pt x="29" y="61"/>
                                  </a:lnTo>
                                  <a:lnTo>
                                    <a:pt x="24" y="69"/>
                                  </a:lnTo>
                                  <a:lnTo>
                                    <a:pt x="19" y="71"/>
                                  </a:lnTo>
                                  <a:lnTo>
                                    <a:pt x="12" y="71"/>
                                  </a:lnTo>
                                  <a:lnTo>
                                    <a:pt x="7" y="69"/>
                                  </a:lnTo>
                                  <a:lnTo>
                                    <a:pt x="7" y="64"/>
                                  </a:lnTo>
                                  <a:lnTo>
                                    <a:pt x="3" y="59"/>
                                  </a:lnTo>
                                  <a:lnTo>
                                    <a:pt x="3" y="52"/>
                                  </a:lnTo>
                                  <a:lnTo>
                                    <a:pt x="0" y="45"/>
                                  </a:lnTo>
                                  <a:lnTo>
                                    <a:pt x="0" y="40"/>
                                  </a:lnTo>
                                  <a:lnTo>
                                    <a:pt x="0" y="33"/>
                                  </a:lnTo>
                                  <a:lnTo>
                                    <a:pt x="0" y="31"/>
                                  </a:lnTo>
                                  <a:lnTo>
                                    <a:pt x="0" y="28"/>
                                  </a:lnTo>
                                  <a:lnTo>
                                    <a:pt x="3" y="28"/>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0" name="Freeform 791"/>
                          <wps:cNvSpPr>
                            <a:spLocks/>
                          </wps:cNvSpPr>
                          <wps:spPr bwMode="auto">
                            <a:xfrm>
                              <a:off x="9527" y="4588"/>
                              <a:ext cx="776" cy="725"/>
                            </a:xfrm>
                            <a:custGeom>
                              <a:avLst/>
                              <a:gdLst>
                                <a:gd name="T0" fmla="*/ 247 w 776"/>
                                <a:gd name="T1" fmla="*/ 112 h 725"/>
                                <a:gd name="T2" fmla="*/ 140 w 776"/>
                                <a:gd name="T3" fmla="*/ 157 h 725"/>
                                <a:gd name="T4" fmla="*/ 59 w 776"/>
                                <a:gd name="T5" fmla="*/ 250 h 725"/>
                                <a:gd name="T6" fmla="*/ 35 w 776"/>
                                <a:gd name="T7" fmla="*/ 328 h 725"/>
                                <a:gd name="T8" fmla="*/ 28 w 776"/>
                                <a:gd name="T9" fmla="*/ 416 h 725"/>
                                <a:gd name="T10" fmla="*/ 40 w 776"/>
                                <a:gd name="T11" fmla="*/ 501 h 725"/>
                                <a:gd name="T12" fmla="*/ 93 w 776"/>
                                <a:gd name="T13" fmla="*/ 580 h 725"/>
                                <a:gd name="T14" fmla="*/ 164 w 776"/>
                                <a:gd name="T15" fmla="*/ 644 h 725"/>
                                <a:gd name="T16" fmla="*/ 238 w 776"/>
                                <a:gd name="T17" fmla="*/ 675 h 725"/>
                                <a:gd name="T18" fmla="*/ 326 w 776"/>
                                <a:gd name="T19" fmla="*/ 684 h 725"/>
                                <a:gd name="T20" fmla="*/ 402 w 776"/>
                                <a:gd name="T21" fmla="*/ 684 h 725"/>
                                <a:gd name="T22" fmla="*/ 473 w 776"/>
                                <a:gd name="T23" fmla="*/ 653 h 725"/>
                                <a:gd name="T24" fmla="*/ 540 w 776"/>
                                <a:gd name="T25" fmla="*/ 637 h 725"/>
                                <a:gd name="T26" fmla="*/ 466 w 776"/>
                                <a:gd name="T27" fmla="*/ 691 h 725"/>
                                <a:gd name="T28" fmla="*/ 378 w 776"/>
                                <a:gd name="T29" fmla="*/ 720 h 725"/>
                                <a:gd name="T30" fmla="*/ 281 w 776"/>
                                <a:gd name="T31" fmla="*/ 715 h 725"/>
                                <a:gd name="T32" fmla="*/ 164 w 776"/>
                                <a:gd name="T33" fmla="*/ 665 h 725"/>
                                <a:gd name="T34" fmla="*/ 74 w 776"/>
                                <a:gd name="T35" fmla="*/ 589 h 725"/>
                                <a:gd name="T36" fmla="*/ 21 w 776"/>
                                <a:gd name="T37" fmla="*/ 511 h 725"/>
                                <a:gd name="T38" fmla="*/ 0 w 776"/>
                                <a:gd name="T39" fmla="*/ 430 h 725"/>
                                <a:gd name="T40" fmla="*/ 0 w 776"/>
                                <a:gd name="T41" fmla="*/ 356 h 725"/>
                                <a:gd name="T42" fmla="*/ 16 w 776"/>
                                <a:gd name="T43" fmla="*/ 271 h 725"/>
                                <a:gd name="T44" fmla="*/ 83 w 776"/>
                                <a:gd name="T45" fmla="*/ 166 h 725"/>
                                <a:gd name="T46" fmla="*/ 173 w 776"/>
                                <a:gd name="T47" fmla="*/ 102 h 725"/>
                                <a:gd name="T48" fmla="*/ 250 w 776"/>
                                <a:gd name="T49" fmla="*/ 76 h 725"/>
                                <a:gd name="T50" fmla="*/ 297 w 776"/>
                                <a:gd name="T51" fmla="*/ 40 h 725"/>
                                <a:gd name="T52" fmla="*/ 371 w 776"/>
                                <a:gd name="T53" fmla="*/ 0 h 725"/>
                                <a:gd name="T54" fmla="*/ 433 w 776"/>
                                <a:gd name="T55" fmla="*/ 17 h 725"/>
                                <a:gd name="T56" fmla="*/ 495 w 776"/>
                                <a:gd name="T57" fmla="*/ 38 h 725"/>
                                <a:gd name="T58" fmla="*/ 571 w 776"/>
                                <a:gd name="T59" fmla="*/ 48 h 725"/>
                                <a:gd name="T60" fmla="*/ 621 w 776"/>
                                <a:gd name="T61" fmla="*/ 88 h 725"/>
                                <a:gd name="T62" fmla="*/ 671 w 776"/>
                                <a:gd name="T63" fmla="*/ 145 h 725"/>
                                <a:gd name="T64" fmla="*/ 702 w 776"/>
                                <a:gd name="T65" fmla="*/ 183 h 725"/>
                                <a:gd name="T66" fmla="*/ 749 w 776"/>
                                <a:gd name="T67" fmla="*/ 245 h 725"/>
                                <a:gd name="T68" fmla="*/ 759 w 776"/>
                                <a:gd name="T69" fmla="*/ 297 h 725"/>
                                <a:gd name="T70" fmla="*/ 757 w 776"/>
                                <a:gd name="T71" fmla="*/ 373 h 725"/>
                                <a:gd name="T72" fmla="*/ 759 w 776"/>
                                <a:gd name="T73" fmla="*/ 449 h 725"/>
                                <a:gd name="T74" fmla="*/ 747 w 776"/>
                                <a:gd name="T75" fmla="*/ 508 h 725"/>
                                <a:gd name="T76" fmla="*/ 714 w 776"/>
                                <a:gd name="T77" fmla="*/ 554 h 725"/>
                                <a:gd name="T78" fmla="*/ 671 w 776"/>
                                <a:gd name="T79" fmla="*/ 594 h 725"/>
                                <a:gd name="T80" fmla="*/ 626 w 776"/>
                                <a:gd name="T81" fmla="*/ 627 h 725"/>
                                <a:gd name="T82" fmla="*/ 557 w 776"/>
                                <a:gd name="T83" fmla="*/ 604 h 725"/>
                                <a:gd name="T84" fmla="*/ 602 w 776"/>
                                <a:gd name="T85" fmla="*/ 604 h 725"/>
                                <a:gd name="T86" fmla="*/ 652 w 776"/>
                                <a:gd name="T87" fmla="*/ 587 h 725"/>
                                <a:gd name="T88" fmla="*/ 678 w 776"/>
                                <a:gd name="T89" fmla="*/ 544 h 725"/>
                                <a:gd name="T90" fmla="*/ 683 w 776"/>
                                <a:gd name="T91" fmla="*/ 489 h 725"/>
                                <a:gd name="T92" fmla="*/ 723 w 776"/>
                                <a:gd name="T93" fmla="*/ 461 h 725"/>
                                <a:gd name="T94" fmla="*/ 749 w 776"/>
                                <a:gd name="T95" fmla="*/ 399 h 725"/>
                                <a:gd name="T96" fmla="*/ 749 w 776"/>
                                <a:gd name="T97" fmla="*/ 345 h 725"/>
                                <a:gd name="T98" fmla="*/ 723 w 776"/>
                                <a:gd name="T99" fmla="*/ 266 h 725"/>
                                <a:gd name="T100" fmla="*/ 683 w 776"/>
                                <a:gd name="T101" fmla="*/ 214 h 725"/>
                                <a:gd name="T102" fmla="*/ 647 w 776"/>
                                <a:gd name="T103" fmla="*/ 162 h 725"/>
                                <a:gd name="T104" fmla="*/ 609 w 776"/>
                                <a:gd name="T105" fmla="*/ 124 h 725"/>
                                <a:gd name="T106" fmla="*/ 554 w 776"/>
                                <a:gd name="T107" fmla="*/ 71 h 725"/>
                                <a:gd name="T108" fmla="*/ 495 w 776"/>
                                <a:gd name="T109" fmla="*/ 78 h 725"/>
                                <a:gd name="T110" fmla="*/ 447 w 776"/>
                                <a:gd name="T111" fmla="*/ 45 h 725"/>
                                <a:gd name="T112" fmla="*/ 392 w 776"/>
                                <a:gd name="T113" fmla="*/ 45 h 725"/>
                                <a:gd name="T114" fmla="*/ 316 w 776"/>
                                <a:gd name="T115" fmla="*/ 55 h 725"/>
                                <a:gd name="T116" fmla="*/ 331 w 776"/>
                                <a:gd name="T117" fmla="*/ 93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76" h="725">
                                  <a:moveTo>
                                    <a:pt x="321" y="95"/>
                                  </a:moveTo>
                                  <a:lnTo>
                                    <a:pt x="321" y="95"/>
                                  </a:lnTo>
                                  <a:lnTo>
                                    <a:pt x="316" y="95"/>
                                  </a:lnTo>
                                  <a:lnTo>
                                    <a:pt x="307" y="98"/>
                                  </a:lnTo>
                                  <a:lnTo>
                                    <a:pt x="297" y="100"/>
                                  </a:lnTo>
                                  <a:lnTo>
                                    <a:pt x="290" y="100"/>
                                  </a:lnTo>
                                  <a:lnTo>
                                    <a:pt x="285" y="102"/>
                                  </a:lnTo>
                                  <a:lnTo>
                                    <a:pt x="278" y="102"/>
                                  </a:lnTo>
                                  <a:lnTo>
                                    <a:pt x="271" y="105"/>
                                  </a:lnTo>
                                  <a:lnTo>
                                    <a:pt x="264" y="107"/>
                                  </a:lnTo>
                                  <a:lnTo>
                                    <a:pt x="257" y="109"/>
                                  </a:lnTo>
                                  <a:lnTo>
                                    <a:pt x="247" y="112"/>
                                  </a:lnTo>
                                  <a:lnTo>
                                    <a:pt x="240" y="114"/>
                                  </a:lnTo>
                                  <a:lnTo>
                                    <a:pt x="231" y="117"/>
                                  </a:lnTo>
                                  <a:lnTo>
                                    <a:pt x="221" y="119"/>
                                  </a:lnTo>
                                  <a:lnTo>
                                    <a:pt x="212" y="121"/>
                                  </a:lnTo>
                                  <a:lnTo>
                                    <a:pt x="204" y="126"/>
                                  </a:lnTo>
                                  <a:lnTo>
                                    <a:pt x="195" y="128"/>
                                  </a:lnTo>
                                  <a:lnTo>
                                    <a:pt x="185" y="133"/>
                                  </a:lnTo>
                                  <a:lnTo>
                                    <a:pt x="176" y="138"/>
                                  </a:lnTo>
                                  <a:lnTo>
                                    <a:pt x="169" y="143"/>
                                  </a:lnTo>
                                  <a:lnTo>
                                    <a:pt x="159" y="147"/>
                                  </a:lnTo>
                                  <a:lnTo>
                                    <a:pt x="150" y="152"/>
                                  </a:lnTo>
                                  <a:lnTo>
                                    <a:pt x="140" y="157"/>
                                  </a:lnTo>
                                  <a:lnTo>
                                    <a:pt x="133" y="164"/>
                                  </a:lnTo>
                                  <a:lnTo>
                                    <a:pt x="124" y="169"/>
                                  </a:lnTo>
                                  <a:lnTo>
                                    <a:pt x="116" y="176"/>
                                  </a:lnTo>
                                  <a:lnTo>
                                    <a:pt x="107" y="183"/>
                                  </a:lnTo>
                                  <a:lnTo>
                                    <a:pt x="102" y="190"/>
                                  </a:lnTo>
                                  <a:lnTo>
                                    <a:pt x="93" y="197"/>
                                  </a:lnTo>
                                  <a:lnTo>
                                    <a:pt x="85" y="204"/>
                                  </a:lnTo>
                                  <a:lnTo>
                                    <a:pt x="81" y="214"/>
                                  </a:lnTo>
                                  <a:lnTo>
                                    <a:pt x="74" y="223"/>
                                  </a:lnTo>
                                  <a:lnTo>
                                    <a:pt x="69" y="231"/>
                                  </a:lnTo>
                                  <a:lnTo>
                                    <a:pt x="64" y="240"/>
                                  </a:lnTo>
                                  <a:lnTo>
                                    <a:pt x="59" y="250"/>
                                  </a:lnTo>
                                  <a:lnTo>
                                    <a:pt x="57" y="261"/>
                                  </a:lnTo>
                                  <a:lnTo>
                                    <a:pt x="50" y="271"/>
                                  </a:lnTo>
                                  <a:lnTo>
                                    <a:pt x="47" y="280"/>
                                  </a:lnTo>
                                  <a:lnTo>
                                    <a:pt x="45" y="285"/>
                                  </a:lnTo>
                                  <a:lnTo>
                                    <a:pt x="45" y="290"/>
                                  </a:lnTo>
                                  <a:lnTo>
                                    <a:pt x="43" y="297"/>
                                  </a:lnTo>
                                  <a:lnTo>
                                    <a:pt x="43" y="302"/>
                                  </a:lnTo>
                                  <a:lnTo>
                                    <a:pt x="40" y="307"/>
                                  </a:lnTo>
                                  <a:lnTo>
                                    <a:pt x="38" y="311"/>
                                  </a:lnTo>
                                  <a:lnTo>
                                    <a:pt x="35" y="316"/>
                                  </a:lnTo>
                                  <a:lnTo>
                                    <a:pt x="35" y="323"/>
                                  </a:lnTo>
                                  <a:lnTo>
                                    <a:pt x="35" y="328"/>
                                  </a:lnTo>
                                  <a:lnTo>
                                    <a:pt x="35" y="333"/>
                                  </a:lnTo>
                                  <a:lnTo>
                                    <a:pt x="33" y="340"/>
                                  </a:lnTo>
                                  <a:lnTo>
                                    <a:pt x="33" y="345"/>
                                  </a:lnTo>
                                  <a:lnTo>
                                    <a:pt x="31" y="354"/>
                                  </a:lnTo>
                                  <a:lnTo>
                                    <a:pt x="31" y="366"/>
                                  </a:lnTo>
                                  <a:lnTo>
                                    <a:pt x="31" y="371"/>
                                  </a:lnTo>
                                  <a:lnTo>
                                    <a:pt x="28" y="375"/>
                                  </a:lnTo>
                                  <a:lnTo>
                                    <a:pt x="28" y="380"/>
                                  </a:lnTo>
                                  <a:lnTo>
                                    <a:pt x="28" y="387"/>
                                  </a:lnTo>
                                  <a:lnTo>
                                    <a:pt x="28" y="397"/>
                                  </a:lnTo>
                                  <a:lnTo>
                                    <a:pt x="28" y="406"/>
                                  </a:lnTo>
                                  <a:lnTo>
                                    <a:pt x="28" y="416"/>
                                  </a:lnTo>
                                  <a:lnTo>
                                    <a:pt x="28" y="425"/>
                                  </a:lnTo>
                                  <a:lnTo>
                                    <a:pt x="28" y="435"/>
                                  </a:lnTo>
                                  <a:lnTo>
                                    <a:pt x="28" y="442"/>
                                  </a:lnTo>
                                  <a:lnTo>
                                    <a:pt x="31" y="449"/>
                                  </a:lnTo>
                                  <a:lnTo>
                                    <a:pt x="31" y="459"/>
                                  </a:lnTo>
                                  <a:lnTo>
                                    <a:pt x="31" y="466"/>
                                  </a:lnTo>
                                  <a:lnTo>
                                    <a:pt x="33" y="473"/>
                                  </a:lnTo>
                                  <a:lnTo>
                                    <a:pt x="33" y="480"/>
                                  </a:lnTo>
                                  <a:lnTo>
                                    <a:pt x="35" y="485"/>
                                  </a:lnTo>
                                  <a:lnTo>
                                    <a:pt x="35" y="492"/>
                                  </a:lnTo>
                                  <a:lnTo>
                                    <a:pt x="38" y="497"/>
                                  </a:lnTo>
                                  <a:lnTo>
                                    <a:pt x="40" y="501"/>
                                  </a:lnTo>
                                  <a:lnTo>
                                    <a:pt x="43" y="508"/>
                                  </a:lnTo>
                                  <a:lnTo>
                                    <a:pt x="47" y="516"/>
                                  </a:lnTo>
                                  <a:lnTo>
                                    <a:pt x="50" y="520"/>
                                  </a:lnTo>
                                  <a:lnTo>
                                    <a:pt x="52" y="527"/>
                                  </a:lnTo>
                                  <a:lnTo>
                                    <a:pt x="57" y="535"/>
                                  </a:lnTo>
                                  <a:lnTo>
                                    <a:pt x="62" y="539"/>
                                  </a:lnTo>
                                  <a:lnTo>
                                    <a:pt x="66" y="546"/>
                                  </a:lnTo>
                                  <a:lnTo>
                                    <a:pt x="69" y="554"/>
                                  </a:lnTo>
                                  <a:lnTo>
                                    <a:pt x="76" y="561"/>
                                  </a:lnTo>
                                  <a:lnTo>
                                    <a:pt x="81" y="566"/>
                                  </a:lnTo>
                                  <a:lnTo>
                                    <a:pt x="85" y="573"/>
                                  </a:lnTo>
                                  <a:lnTo>
                                    <a:pt x="93" y="580"/>
                                  </a:lnTo>
                                  <a:lnTo>
                                    <a:pt x="97" y="587"/>
                                  </a:lnTo>
                                  <a:lnTo>
                                    <a:pt x="102" y="592"/>
                                  </a:lnTo>
                                  <a:lnTo>
                                    <a:pt x="109" y="596"/>
                                  </a:lnTo>
                                  <a:lnTo>
                                    <a:pt x="114" y="604"/>
                                  </a:lnTo>
                                  <a:lnTo>
                                    <a:pt x="121" y="608"/>
                                  </a:lnTo>
                                  <a:lnTo>
                                    <a:pt x="126" y="613"/>
                                  </a:lnTo>
                                  <a:lnTo>
                                    <a:pt x="133" y="620"/>
                                  </a:lnTo>
                                  <a:lnTo>
                                    <a:pt x="138" y="625"/>
                                  </a:lnTo>
                                  <a:lnTo>
                                    <a:pt x="145" y="630"/>
                                  </a:lnTo>
                                  <a:lnTo>
                                    <a:pt x="152" y="634"/>
                                  </a:lnTo>
                                  <a:lnTo>
                                    <a:pt x="157" y="639"/>
                                  </a:lnTo>
                                  <a:lnTo>
                                    <a:pt x="164" y="644"/>
                                  </a:lnTo>
                                  <a:lnTo>
                                    <a:pt x="169" y="649"/>
                                  </a:lnTo>
                                  <a:lnTo>
                                    <a:pt x="176" y="651"/>
                                  </a:lnTo>
                                  <a:lnTo>
                                    <a:pt x="181" y="653"/>
                                  </a:lnTo>
                                  <a:lnTo>
                                    <a:pt x="188" y="658"/>
                                  </a:lnTo>
                                  <a:lnTo>
                                    <a:pt x="195" y="661"/>
                                  </a:lnTo>
                                  <a:lnTo>
                                    <a:pt x="200" y="663"/>
                                  </a:lnTo>
                                  <a:lnTo>
                                    <a:pt x="204" y="665"/>
                                  </a:lnTo>
                                  <a:lnTo>
                                    <a:pt x="212" y="668"/>
                                  </a:lnTo>
                                  <a:lnTo>
                                    <a:pt x="219" y="670"/>
                                  </a:lnTo>
                                  <a:lnTo>
                                    <a:pt x="223" y="672"/>
                                  </a:lnTo>
                                  <a:lnTo>
                                    <a:pt x="231" y="675"/>
                                  </a:lnTo>
                                  <a:lnTo>
                                    <a:pt x="238" y="675"/>
                                  </a:lnTo>
                                  <a:lnTo>
                                    <a:pt x="245" y="677"/>
                                  </a:lnTo>
                                  <a:lnTo>
                                    <a:pt x="252" y="680"/>
                                  </a:lnTo>
                                  <a:lnTo>
                                    <a:pt x="259" y="680"/>
                                  </a:lnTo>
                                  <a:lnTo>
                                    <a:pt x="266" y="680"/>
                                  </a:lnTo>
                                  <a:lnTo>
                                    <a:pt x="276" y="682"/>
                                  </a:lnTo>
                                  <a:lnTo>
                                    <a:pt x="281" y="682"/>
                                  </a:lnTo>
                                  <a:lnTo>
                                    <a:pt x="290" y="684"/>
                                  </a:lnTo>
                                  <a:lnTo>
                                    <a:pt x="297" y="684"/>
                                  </a:lnTo>
                                  <a:lnTo>
                                    <a:pt x="304" y="684"/>
                                  </a:lnTo>
                                  <a:lnTo>
                                    <a:pt x="312" y="684"/>
                                  </a:lnTo>
                                  <a:lnTo>
                                    <a:pt x="319" y="684"/>
                                  </a:lnTo>
                                  <a:lnTo>
                                    <a:pt x="326" y="684"/>
                                  </a:lnTo>
                                  <a:lnTo>
                                    <a:pt x="333" y="684"/>
                                  </a:lnTo>
                                  <a:lnTo>
                                    <a:pt x="340" y="684"/>
                                  </a:lnTo>
                                  <a:lnTo>
                                    <a:pt x="347" y="684"/>
                                  </a:lnTo>
                                  <a:lnTo>
                                    <a:pt x="354" y="684"/>
                                  </a:lnTo>
                                  <a:lnTo>
                                    <a:pt x="362" y="687"/>
                                  </a:lnTo>
                                  <a:lnTo>
                                    <a:pt x="366" y="684"/>
                                  </a:lnTo>
                                  <a:lnTo>
                                    <a:pt x="373" y="684"/>
                                  </a:lnTo>
                                  <a:lnTo>
                                    <a:pt x="378" y="684"/>
                                  </a:lnTo>
                                  <a:lnTo>
                                    <a:pt x="385" y="684"/>
                                  </a:lnTo>
                                  <a:lnTo>
                                    <a:pt x="390" y="684"/>
                                  </a:lnTo>
                                  <a:lnTo>
                                    <a:pt x="397" y="684"/>
                                  </a:lnTo>
                                  <a:lnTo>
                                    <a:pt x="402" y="684"/>
                                  </a:lnTo>
                                  <a:lnTo>
                                    <a:pt x="407" y="684"/>
                                  </a:lnTo>
                                  <a:lnTo>
                                    <a:pt x="414" y="682"/>
                                  </a:lnTo>
                                  <a:lnTo>
                                    <a:pt x="426" y="680"/>
                                  </a:lnTo>
                                  <a:lnTo>
                                    <a:pt x="431" y="677"/>
                                  </a:lnTo>
                                  <a:lnTo>
                                    <a:pt x="435" y="675"/>
                                  </a:lnTo>
                                  <a:lnTo>
                                    <a:pt x="440" y="672"/>
                                  </a:lnTo>
                                  <a:lnTo>
                                    <a:pt x="447" y="670"/>
                                  </a:lnTo>
                                  <a:lnTo>
                                    <a:pt x="452" y="665"/>
                                  </a:lnTo>
                                  <a:lnTo>
                                    <a:pt x="457" y="663"/>
                                  </a:lnTo>
                                  <a:lnTo>
                                    <a:pt x="461" y="661"/>
                                  </a:lnTo>
                                  <a:lnTo>
                                    <a:pt x="469" y="658"/>
                                  </a:lnTo>
                                  <a:lnTo>
                                    <a:pt x="473" y="653"/>
                                  </a:lnTo>
                                  <a:lnTo>
                                    <a:pt x="478" y="651"/>
                                  </a:lnTo>
                                  <a:lnTo>
                                    <a:pt x="485" y="649"/>
                                  </a:lnTo>
                                  <a:lnTo>
                                    <a:pt x="490" y="644"/>
                                  </a:lnTo>
                                  <a:lnTo>
                                    <a:pt x="500" y="639"/>
                                  </a:lnTo>
                                  <a:lnTo>
                                    <a:pt x="509" y="632"/>
                                  </a:lnTo>
                                  <a:lnTo>
                                    <a:pt x="516" y="625"/>
                                  </a:lnTo>
                                  <a:lnTo>
                                    <a:pt x="526" y="620"/>
                                  </a:lnTo>
                                  <a:lnTo>
                                    <a:pt x="530" y="615"/>
                                  </a:lnTo>
                                  <a:lnTo>
                                    <a:pt x="535" y="613"/>
                                  </a:lnTo>
                                  <a:lnTo>
                                    <a:pt x="538" y="611"/>
                                  </a:lnTo>
                                  <a:lnTo>
                                    <a:pt x="540" y="611"/>
                                  </a:lnTo>
                                  <a:lnTo>
                                    <a:pt x="540" y="637"/>
                                  </a:lnTo>
                                  <a:lnTo>
                                    <a:pt x="538" y="637"/>
                                  </a:lnTo>
                                  <a:lnTo>
                                    <a:pt x="533" y="642"/>
                                  </a:lnTo>
                                  <a:lnTo>
                                    <a:pt x="528" y="644"/>
                                  </a:lnTo>
                                  <a:lnTo>
                                    <a:pt x="526" y="649"/>
                                  </a:lnTo>
                                  <a:lnTo>
                                    <a:pt x="521" y="653"/>
                                  </a:lnTo>
                                  <a:lnTo>
                                    <a:pt x="514" y="658"/>
                                  </a:lnTo>
                                  <a:lnTo>
                                    <a:pt x="509" y="663"/>
                                  </a:lnTo>
                                  <a:lnTo>
                                    <a:pt x="502" y="670"/>
                                  </a:lnTo>
                                  <a:lnTo>
                                    <a:pt x="492" y="675"/>
                                  </a:lnTo>
                                  <a:lnTo>
                                    <a:pt x="485" y="682"/>
                                  </a:lnTo>
                                  <a:lnTo>
                                    <a:pt x="476" y="687"/>
                                  </a:lnTo>
                                  <a:lnTo>
                                    <a:pt x="466" y="691"/>
                                  </a:lnTo>
                                  <a:lnTo>
                                    <a:pt x="454" y="699"/>
                                  </a:lnTo>
                                  <a:lnTo>
                                    <a:pt x="445" y="703"/>
                                  </a:lnTo>
                                  <a:lnTo>
                                    <a:pt x="438" y="706"/>
                                  </a:lnTo>
                                  <a:lnTo>
                                    <a:pt x="433" y="708"/>
                                  </a:lnTo>
                                  <a:lnTo>
                                    <a:pt x="426" y="710"/>
                                  </a:lnTo>
                                  <a:lnTo>
                                    <a:pt x="421" y="713"/>
                                  </a:lnTo>
                                  <a:lnTo>
                                    <a:pt x="414" y="713"/>
                                  </a:lnTo>
                                  <a:lnTo>
                                    <a:pt x="407" y="715"/>
                                  </a:lnTo>
                                  <a:lnTo>
                                    <a:pt x="400" y="718"/>
                                  </a:lnTo>
                                  <a:lnTo>
                                    <a:pt x="392" y="720"/>
                                  </a:lnTo>
                                  <a:lnTo>
                                    <a:pt x="385" y="720"/>
                                  </a:lnTo>
                                  <a:lnTo>
                                    <a:pt x="378" y="720"/>
                                  </a:lnTo>
                                  <a:lnTo>
                                    <a:pt x="371" y="722"/>
                                  </a:lnTo>
                                  <a:lnTo>
                                    <a:pt x="364" y="722"/>
                                  </a:lnTo>
                                  <a:lnTo>
                                    <a:pt x="357" y="722"/>
                                  </a:lnTo>
                                  <a:lnTo>
                                    <a:pt x="350" y="722"/>
                                  </a:lnTo>
                                  <a:lnTo>
                                    <a:pt x="340" y="722"/>
                                  </a:lnTo>
                                  <a:lnTo>
                                    <a:pt x="333" y="725"/>
                                  </a:lnTo>
                                  <a:lnTo>
                                    <a:pt x="326" y="722"/>
                                  </a:lnTo>
                                  <a:lnTo>
                                    <a:pt x="316" y="722"/>
                                  </a:lnTo>
                                  <a:lnTo>
                                    <a:pt x="307" y="720"/>
                                  </a:lnTo>
                                  <a:lnTo>
                                    <a:pt x="300" y="720"/>
                                  </a:lnTo>
                                  <a:lnTo>
                                    <a:pt x="290" y="718"/>
                                  </a:lnTo>
                                  <a:lnTo>
                                    <a:pt x="281" y="715"/>
                                  </a:lnTo>
                                  <a:lnTo>
                                    <a:pt x="273" y="715"/>
                                  </a:lnTo>
                                  <a:lnTo>
                                    <a:pt x="264" y="713"/>
                                  </a:lnTo>
                                  <a:lnTo>
                                    <a:pt x="254" y="708"/>
                                  </a:lnTo>
                                  <a:lnTo>
                                    <a:pt x="245" y="706"/>
                                  </a:lnTo>
                                  <a:lnTo>
                                    <a:pt x="235" y="701"/>
                                  </a:lnTo>
                                  <a:lnTo>
                                    <a:pt x="226" y="699"/>
                                  </a:lnTo>
                                  <a:lnTo>
                                    <a:pt x="214" y="694"/>
                                  </a:lnTo>
                                  <a:lnTo>
                                    <a:pt x="204" y="689"/>
                                  </a:lnTo>
                                  <a:lnTo>
                                    <a:pt x="195" y="684"/>
                                  </a:lnTo>
                                  <a:lnTo>
                                    <a:pt x="185" y="680"/>
                                  </a:lnTo>
                                  <a:lnTo>
                                    <a:pt x="173" y="672"/>
                                  </a:lnTo>
                                  <a:lnTo>
                                    <a:pt x="164" y="665"/>
                                  </a:lnTo>
                                  <a:lnTo>
                                    <a:pt x="154" y="661"/>
                                  </a:lnTo>
                                  <a:lnTo>
                                    <a:pt x="147" y="653"/>
                                  </a:lnTo>
                                  <a:lnTo>
                                    <a:pt x="138" y="649"/>
                                  </a:lnTo>
                                  <a:lnTo>
                                    <a:pt x="128" y="642"/>
                                  </a:lnTo>
                                  <a:lnTo>
                                    <a:pt x="121" y="634"/>
                                  </a:lnTo>
                                  <a:lnTo>
                                    <a:pt x="114" y="630"/>
                                  </a:lnTo>
                                  <a:lnTo>
                                    <a:pt x="104" y="623"/>
                                  </a:lnTo>
                                  <a:lnTo>
                                    <a:pt x="97" y="615"/>
                                  </a:lnTo>
                                  <a:lnTo>
                                    <a:pt x="93" y="608"/>
                                  </a:lnTo>
                                  <a:lnTo>
                                    <a:pt x="85" y="604"/>
                                  </a:lnTo>
                                  <a:lnTo>
                                    <a:pt x="78" y="596"/>
                                  </a:lnTo>
                                  <a:lnTo>
                                    <a:pt x="74" y="589"/>
                                  </a:lnTo>
                                  <a:lnTo>
                                    <a:pt x="66" y="582"/>
                                  </a:lnTo>
                                  <a:lnTo>
                                    <a:pt x="62" y="577"/>
                                  </a:lnTo>
                                  <a:lnTo>
                                    <a:pt x="57" y="570"/>
                                  </a:lnTo>
                                  <a:lnTo>
                                    <a:pt x="52" y="563"/>
                                  </a:lnTo>
                                  <a:lnTo>
                                    <a:pt x="47" y="556"/>
                                  </a:lnTo>
                                  <a:lnTo>
                                    <a:pt x="43" y="551"/>
                                  </a:lnTo>
                                  <a:lnTo>
                                    <a:pt x="38" y="544"/>
                                  </a:lnTo>
                                  <a:lnTo>
                                    <a:pt x="35" y="537"/>
                                  </a:lnTo>
                                  <a:lnTo>
                                    <a:pt x="31" y="530"/>
                                  </a:lnTo>
                                  <a:lnTo>
                                    <a:pt x="28" y="525"/>
                                  </a:lnTo>
                                  <a:lnTo>
                                    <a:pt x="26" y="516"/>
                                  </a:lnTo>
                                  <a:lnTo>
                                    <a:pt x="21" y="511"/>
                                  </a:lnTo>
                                  <a:lnTo>
                                    <a:pt x="19" y="504"/>
                                  </a:lnTo>
                                  <a:lnTo>
                                    <a:pt x="16" y="497"/>
                                  </a:lnTo>
                                  <a:lnTo>
                                    <a:pt x="14" y="492"/>
                                  </a:lnTo>
                                  <a:lnTo>
                                    <a:pt x="12" y="485"/>
                                  </a:lnTo>
                                  <a:lnTo>
                                    <a:pt x="12" y="478"/>
                                  </a:lnTo>
                                  <a:lnTo>
                                    <a:pt x="9" y="470"/>
                                  </a:lnTo>
                                  <a:lnTo>
                                    <a:pt x="7" y="463"/>
                                  </a:lnTo>
                                  <a:lnTo>
                                    <a:pt x="7" y="456"/>
                                  </a:lnTo>
                                  <a:lnTo>
                                    <a:pt x="5" y="449"/>
                                  </a:lnTo>
                                  <a:lnTo>
                                    <a:pt x="2" y="444"/>
                                  </a:lnTo>
                                  <a:lnTo>
                                    <a:pt x="2" y="437"/>
                                  </a:lnTo>
                                  <a:lnTo>
                                    <a:pt x="0" y="430"/>
                                  </a:lnTo>
                                  <a:lnTo>
                                    <a:pt x="0" y="425"/>
                                  </a:lnTo>
                                  <a:lnTo>
                                    <a:pt x="0" y="418"/>
                                  </a:lnTo>
                                  <a:lnTo>
                                    <a:pt x="0" y="411"/>
                                  </a:lnTo>
                                  <a:lnTo>
                                    <a:pt x="0" y="404"/>
                                  </a:lnTo>
                                  <a:lnTo>
                                    <a:pt x="0" y="399"/>
                                  </a:lnTo>
                                  <a:lnTo>
                                    <a:pt x="0" y="392"/>
                                  </a:lnTo>
                                  <a:lnTo>
                                    <a:pt x="0" y="387"/>
                                  </a:lnTo>
                                  <a:lnTo>
                                    <a:pt x="0" y="380"/>
                                  </a:lnTo>
                                  <a:lnTo>
                                    <a:pt x="0" y="375"/>
                                  </a:lnTo>
                                  <a:lnTo>
                                    <a:pt x="0" y="368"/>
                                  </a:lnTo>
                                  <a:lnTo>
                                    <a:pt x="0" y="364"/>
                                  </a:lnTo>
                                  <a:lnTo>
                                    <a:pt x="0" y="356"/>
                                  </a:lnTo>
                                  <a:lnTo>
                                    <a:pt x="0" y="352"/>
                                  </a:lnTo>
                                  <a:lnTo>
                                    <a:pt x="2" y="347"/>
                                  </a:lnTo>
                                  <a:lnTo>
                                    <a:pt x="2" y="340"/>
                                  </a:lnTo>
                                  <a:lnTo>
                                    <a:pt x="2" y="335"/>
                                  </a:lnTo>
                                  <a:lnTo>
                                    <a:pt x="5" y="330"/>
                                  </a:lnTo>
                                  <a:lnTo>
                                    <a:pt x="5" y="326"/>
                                  </a:lnTo>
                                  <a:lnTo>
                                    <a:pt x="7" y="314"/>
                                  </a:lnTo>
                                  <a:lnTo>
                                    <a:pt x="9" y="304"/>
                                  </a:lnTo>
                                  <a:lnTo>
                                    <a:pt x="12" y="297"/>
                                  </a:lnTo>
                                  <a:lnTo>
                                    <a:pt x="14" y="288"/>
                                  </a:lnTo>
                                  <a:lnTo>
                                    <a:pt x="14" y="278"/>
                                  </a:lnTo>
                                  <a:lnTo>
                                    <a:pt x="16" y="271"/>
                                  </a:lnTo>
                                  <a:lnTo>
                                    <a:pt x="19" y="261"/>
                                  </a:lnTo>
                                  <a:lnTo>
                                    <a:pt x="24" y="252"/>
                                  </a:lnTo>
                                  <a:lnTo>
                                    <a:pt x="26" y="245"/>
                                  </a:lnTo>
                                  <a:lnTo>
                                    <a:pt x="31" y="235"/>
                                  </a:lnTo>
                                  <a:lnTo>
                                    <a:pt x="35" y="226"/>
                                  </a:lnTo>
                                  <a:lnTo>
                                    <a:pt x="43" y="219"/>
                                  </a:lnTo>
                                  <a:lnTo>
                                    <a:pt x="47" y="209"/>
                                  </a:lnTo>
                                  <a:lnTo>
                                    <a:pt x="54" y="200"/>
                                  </a:lnTo>
                                  <a:lnTo>
                                    <a:pt x="62" y="193"/>
                                  </a:lnTo>
                                  <a:lnTo>
                                    <a:pt x="69" y="183"/>
                                  </a:lnTo>
                                  <a:lnTo>
                                    <a:pt x="76" y="174"/>
                                  </a:lnTo>
                                  <a:lnTo>
                                    <a:pt x="83" y="166"/>
                                  </a:lnTo>
                                  <a:lnTo>
                                    <a:pt x="93" y="157"/>
                                  </a:lnTo>
                                  <a:lnTo>
                                    <a:pt x="102" y="152"/>
                                  </a:lnTo>
                                  <a:lnTo>
                                    <a:pt x="112" y="143"/>
                                  </a:lnTo>
                                  <a:lnTo>
                                    <a:pt x="121" y="136"/>
                                  </a:lnTo>
                                  <a:lnTo>
                                    <a:pt x="131" y="128"/>
                                  </a:lnTo>
                                  <a:lnTo>
                                    <a:pt x="140" y="121"/>
                                  </a:lnTo>
                                  <a:lnTo>
                                    <a:pt x="145" y="119"/>
                                  </a:lnTo>
                                  <a:lnTo>
                                    <a:pt x="152" y="117"/>
                                  </a:lnTo>
                                  <a:lnTo>
                                    <a:pt x="157" y="112"/>
                                  </a:lnTo>
                                  <a:lnTo>
                                    <a:pt x="164" y="109"/>
                                  </a:lnTo>
                                  <a:lnTo>
                                    <a:pt x="169" y="107"/>
                                  </a:lnTo>
                                  <a:lnTo>
                                    <a:pt x="173" y="102"/>
                                  </a:lnTo>
                                  <a:lnTo>
                                    <a:pt x="181" y="100"/>
                                  </a:lnTo>
                                  <a:lnTo>
                                    <a:pt x="185" y="98"/>
                                  </a:lnTo>
                                  <a:lnTo>
                                    <a:pt x="193" y="95"/>
                                  </a:lnTo>
                                  <a:lnTo>
                                    <a:pt x="197" y="93"/>
                                  </a:lnTo>
                                  <a:lnTo>
                                    <a:pt x="204" y="90"/>
                                  </a:lnTo>
                                  <a:lnTo>
                                    <a:pt x="209" y="88"/>
                                  </a:lnTo>
                                  <a:lnTo>
                                    <a:pt x="216" y="86"/>
                                  </a:lnTo>
                                  <a:lnTo>
                                    <a:pt x="223" y="83"/>
                                  </a:lnTo>
                                  <a:lnTo>
                                    <a:pt x="231" y="81"/>
                                  </a:lnTo>
                                  <a:lnTo>
                                    <a:pt x="235" y="81"/>
                                  </a:lnTo>
                                  <a:lnTo>
                                    <a:pt x="243" y="76"/>
                                  </a:lnTo>
                                  <a:lnTo>
                                    <a:pt x="250" y="76"/>
                                  </a:lnTo>
                                  <a:lnTo>
                                    <a:pt x="254" y="74"/>
                                  </a:lnTo>
                                  <a:lnTo>
                                    <a:pt x="262" y="74"/>
                                  </a:lnTo>
                                  <a:lnTo>
                                    <a:pt x="269" y="71"/>
                                  </a:lnTo>
                                  <a:lnTo>
                                    <a:pt x="276" y="71"/>
                                  </a:lnTo>
                                  <a:lnTo>
                                    <a:pt x="283" y="71"/>
                                  </a:lnTo>
                                  <a:lnTo>
                                    <a:pt x="290" y="71"/>
                                  </a:lnTo>
                                  <a:lnTo>
                                    <a:pt x="290" y="69"/>
                                  </a:lnTo>
                                  <a:lnTo>
                                    <a:pt x="290" y="67"/>
                                  </a:lnTo>
                                  <a:lnTo>
                                    <a:pt x="290" y="59"/>
                                  </a:lnTo>
                                  <a:lnTo>
                                    <a:pt x="290" y="55"/>
                                  </a:lnTo>
                                  <a:lnTo>
                                    <a:pt x="292" y="48"/>
                                  </a:lnTo>
                                  <a:lnTo>
                                    <a:pt x="297" y="40"/>
                                  </a:lnTo>
                                  <a:lnTo>
                                    <a:pt x="300" y="36"/>
                                  </a:lnTo>
                                  <a:lnTo>
                                    <a:pt x="304" y="31"/>
                                  </a:lnTo>
                                  <a:lnTo>
                                    <a:pt x="309" y="29"/>
                                  </a:lnTo>
                                  <a:lnTo>
                                    <a:pt x="314" y="26"/>
                                  </a:lnTo>
                                  <a:lnTo>
                                    <a:pt x="319" y="21"/>
                                  </a:lnTo>
                                  <a:lnTo>
                                    <a:pt x="326" y="17"/>
                                  </a:lnTo>
                                  <a:lnTo>
                                    <a:pt x="331" y="14"/>
                                  </a:lnTo>
                                  <a:lnTo>
                                    <a:pt x="335" y="12"/>
                                  </a:lnTo>
                                  <a:lnTo>
                                    <a:pt x="347" y="7"/>
                                  </a:lnTo>
                                  <a:lnTo>
                                    <a:pt x="357" y="5"/>
                                  </a:lnTo>
                                  <a:lnTo>
                                    <a:pt x="364" y="0"/>
                                  </a:lnTo>
                                  <a:lnTo>
                                    <a:pt x="371" y="0"/>
                                  </a:lnTo>
                                  <a:lnTo>
                                    <a:pt x="378" y="0"/>
                                  </a:lnTo>
                                  <a:lnTo>
                                    <a:pt x="388" y="2"/>
                                  </a:lnTo>
                                  <a:lnTo>
                                    <a:pt x="392" y="5"/>
                                  </a:lnTo>
                                  <a:lnTo>
                                    <a:pt x="397" y="7"/>
                                  </a:lnTo>
                                  <a:lnTo>
                                    <a:pt x="400" y="10"/>
                                  </a:lnTo>
                                  <a:lnTo>
                                    <a:pt x="404" y="12"/>
                                  </a:lnTo>
                                  <a:lnTo>
                                    <a:pt x="407" y="17"/>
                                  </a:lnTo>
                                  <a:lnTo>
                                    <a:pt x="407" y="21"/>
                                  </a:lnTo>
                                  <a:lnTo>
                                    <a:pt x="409" y="19"/>
                                  </a:lnTo>
                                  <a:lnTo>
                                    <a:pt x="414" y="19"/>
                                  </a:lnTo>
                                  <a:lnTo>
                                    <a:pt x="423" y="17"/>
                                  </a:lnTo>
                                  <a:lnTo>
                                    <a:pt x="433" y="17"/>
                                  </a:lnTo>
                                  <a:lnTo>
                                    <a:pt x="438" y="17"/>
                                  </a:lnTo>
                                  <a:lnTo>
                                    <a:pt x="442" y="17"/>
                                  </a:lnTo>
                                  <a:lnTo>
                                    <a:pt x="447" y="17"/>
                                  </a:lnTo>
                                  <a:lnTo>
                                    <a:pt x="454" y="17"/>
                                  </a:lnTo>
                                  <a:lnTo>
                                    <a:pt x="464" y="17"/>
                                  </a:lnTo>
                                  <a:lnTo>
                                    <a:pt x="471" y="19"/>
                                  </a:lnTo>
                                  <a:lnTo>
                                    <a:pt x="478" y="24"/>
                                  </a:lnTo>
                                  <a:lnTo>
                                    <a:pt x="485" y="31"/>
                                  </a:lnTo>
                                  <a:lnTo>
                                    <a:pt x="488" y="36"/>
                                  </a:lnTo>
                                  <a:lnTo>
                                    <a:pt x="490" y="40"/>
                                  </a:lnTo>
                                  <a:lnTo>
                                    <a:pt x="490" y="40"/>
                                  </a:lnTo>
                                  <a:lnTo>
                                    <a:pt x="495" y="38"/>
                                  </a:lnTo>
                                  <a:lnTo>
                                    <a:pt x="502" y="36"/>
                                  </a:lnTo>
                                  <a:lnTo>
                                    <a:pt x="511" y="36"/>
                                  </a:lnTo>
                                  <a:lnTo>
                                    <a:pt x="516" y="33"/>
                                  </a:lnTo>
                                  <a:lnTo>
                                    <a:pt x="521" y="33"/>
                                  </a:lnTo>
                                  <a:lnTo>
                                    <a:pt x="526" y="33"/>
                                  </a:lnTo>
                                  <a:lnTo>
                                    <a:pt x="533" y="33"/>
                                  </a:lnTo>
                                  <a:lnTo>
                                    <a:pt x="538" y="33"/>
                                  </a:lnTo>
                                  <a:lnTo>
                                    <a:pt x="542" y="33"/>
                                  </a:lnTo>
                                  <a:lnTo>
                                    <a:pt x="550" y="33"/>
                                  </a:lnTo>
                                  <a:lnTo>
                                    <a:pt x="554" y="36"/>
                                  </a:lnTo>
                                  <a:lnTo>
                                    <a:pt x="564" y="40"/>
                                  </a:lnTo>
                                  <a:lnTo>
                                    <a:pt x="571" y="48"/>
                                  </a:lnTo>
                                  <a:lnTo>
                                    <a:pt x="578" y="55"/>
                                  </a:lnTo>
                                  <a:lnTo>
                                    <a:pt x="583" y="67"/>
                                  </a:lnTo>
                                  <a:lnTo>
                                    <a:pt x="585" y="74"/>
                                  </a:lnTo>
                                  <a:lnTo>
                                    <a:pt x="590" y="81"/>
                                  </a:lnTo>
                                  <a:lnTo>
                                    <a:pt x="590" y="88"/>
                                  </a:lnTo>
                                  <a:lnTo>
                                    <a:pt x="592" y="90"/>
                                  </a:lnTo>
                                  <a:lnTo>
                                    <a:pt x="592" y="90"/>
                                  </a:lnTo>
                                  <a:lnTo>
                                    <a:pt x="597" y="88"/>
                                  </a:lnTo>
                                  <a:lnTo>
                                    <a:pt x="602" y="88"/>
                                  </a:lnTo>
                                  <a:lnTo>
                                    <a:pt x="611" y="88"/>
                                  </a:lnTo>
                                  <a:lnTo>
                                    <a:pt x="616" y="88"/>
                                  </a:lnTo>
                                  <a:lnTo>
                                    <a:pt x="621" y="88"/>
                                  </a:lnTo>
                                  <a:lnTo>
                                    <a:pt x="626" y="90"/>
                                  </a:lnTo>
                                  <a:lnTo>
                                    <a:pt x="630" y="93"/>
                                  </a:lnTo>
                                  <a:lnTo>
                                    <a:pt x="638" y="95"/>
                                  </a:lnTo>
                                  <a:lnTo>
                                    <a:pt x="642" y="100"/>
                                  </a:lnTo>
                                  <a:lnTo>
                                    <a:pt x="649" y="105"/>
                                  </a:lnTo>
                                  <a:lnTo>
                                    <a:pt x="654" y="112"/>
                                  </a:lnTo>
                                  <a:lnTo>
                                    <a:pt x="659" y="117"/>
                                  </a:lnTo>
                                  <a:lnTo>
                                    <a:pt x="661" y="121"/>
                                  </a:lnTo>
                                  <a:lnTo>
                                    <a:pt x="666" y="126"/>
                                  </a:lnTo>
                                  <a:lnTo>
                                    <a:pt x="669" y="133"/>
                                  </a:lnTo>
                                  <a:lnTo>
                                    <a:pt x="669" y="138"/>
                                  </a:lnTo>
                                  <a:lnTo>
                                    <a:pt x="671" y="145"/>
                                  </a:lnTo>
                                  <a:lnTo>
                                    <a:pt x="673" y="150"/>
                                  </a:lnTo>
                                  <a:lnTo>
                                    <a:pt x="673" y="157"/>
                                  </a:lnTo>
                                  <a:lnTo>
                                    <a:pt x="673" y="164"/>
                                  </a:lnTo>
                                  <a:lnTo>
                                    <a:pt x="673" y="174"/>
                                  </a:lnTo>
                                  <a:lnTo>
                                    <a:pt x="673" y="178"/>
                                  </a:lnTo>
                                  <a:lnTo>
                                    <a:pt x="673" y="181"/>
                                  </a:lnTo>
                                  <a:lnTo>
                                    <a:pt x="673" y="178"/>
                                  </a:lnTo>
                                  <a:lnTo>
                                    <a:pt x="680" y="178"/>
                                  </a:lnTo>
                                  <a:lnTo>
                                    <a:pt x="685" y="178"/>
                                  </a:lnTo>
                                  <a:lnTo>
                                    <a:pt x="690" y="178"/>
                                  </a:lnTo>
                                  <a:lnTo>
                                    <a:pt x="697" y="181"/>
                                  </a:lnTo>
                                  <a:lnTo>
                                    <a:pt x="702" y="183"/>
                                  </a:lnTo>
                                  <a:lnTo>
                                    <a:pt x="709" y="183"/>
                                  </a:lnTo>
                                  <a:lnTo>
                                    <a:pt x="714" y="188"/>
                                  </a:lnTo>
                                  <a:lnTo>
                                    <a:pt x="721" y="188"/>
                                  </a:lnTo>
                                  <a:lnTo>
                                    <a:pt x="728" y="193"/>
                                  </a:lnTo>
                                  <a:lnTo>
                                    <a:pt x="733" y="197"/>
                                  </a:lnTo>
                                  <a:lnTo>
                                    <a:pt x="738" y="204"/>
                                  </a:lnTo>
                                  <a:lnTo>
                                    <a:pt x="742" y="209"/>
                                  </a:lnTo>
                                  <a:lnTo>
                                    <a:pt x="745" y="219"/>
                                  </a:lnTo>
                                  <a:lnTo>
                                    <a:pt x="747" y="223"/>
                                  </a:lnTo>
                                  <a:lnTo>
                                    <a:pt x="749" y="231"/>
                                  </a:lnTo>
                                  <a:lnTo>
                                    <a:pt x="749" y="238"/>
                                  </a:lnTo>
                                  <a:lnTo>
                                    <a:pt x="749" y="245"/>
                                  </a:lnTo>
                                  <a:lnTo>
                                    <a:pt x="749" y="250"/>
                                  </a:lnTo>
                                  <a:lnTo>
                                    <a:pt x="749" y="254"/>
                                  </a:lnTo>
                                  <a:lnTo>
                                    <a:pt x="749" y="259"/>
                                  </a:lnTo>
                                  <a:lnTo>
                                    <a:pt x="749" y="264"/>
                                  </a:lnTo>
                                  <a:lnTo>
                                    <a:pt x="747" y="271"/>
                                  </a:lnTo>
                                  <a:lnTo>
                                    <a:pt x="745" y="276"/>
                                  </a:lnTo>
                                  <a:lnTo>
                                    <a:pt x="742" y="278"/>
                                  </a:lnTo>
                                  <a:lnTo>
                                    <a:pt x="742" y="280"/>
                                  </a:lnTo>
                                  <a:lnTo>
                                    <a:pt x="745" y="283"/>
                                  </a:lnTo>
                                  <a:lnTo>
                                    <a:pt x="749" y="285"/>
                                  </a:lnTo>
                                  <a:lnTo>
                                    <a:pt x="754" y="292"/>
                                  </a:lnTo>
                                  <a:lnTo>
                                    <a:pt x="759" y="297"/>
                                  </a:lnTo>
                                  <a:lnTo>
                                    <a:pt x="764" y="307"/>
                                  </a:lnTo>
                                  <a:lnTo>
                                    <a:pt x="768" y="314"/>
                                  </a:lnTo>
                                  <a:lnTo>
                                    <a:pt x="773" y="323"/>
                                  </a:lnTo>
                                  <a:lnTo>
                                    <a:pt x="773" y="333"/>
                                  </a:lnTo>
                                  <a:lnTo>
                                    <a:pt x="771" y="342"/>
                                  </a:lnTo>
                                  <a:lnTo>
                                    <a:pt x="768" y="349"/>
                                  </a:lnTo>
                                  <a:lnTo>
                                    <a:pt x="764" y="356"/>
                                  </a:lnTo>
                                  <a:lnTo>
                                    <a:pt x="759" y="361"/>
                                  </a:lnTo>
                                  <a:lnTo>
                                    <a:pt x="757" y="366"/>
                                  </a:lnTo>
                                  <a:lnTo>
                                    <a:pt x="752" y="368"/>
                                  </a:lnTo>
                                  <a:lnTo>
                                    <a:pt x="752" y="371"/>
                                  </a:lnTo>
                                  <a:lnTo>
                                    <a:pt x="757" y="373"/>
                                  </a:lnTo>
                                  <a:lnTo>
                                    <a:pt x="759" y="378"/>
                                  </a:lnTo>
                                  <a:lnTo>
                                    <a:pt x="764" y="383"/>
                                  </a:lnTo>
                                  <a:lnTo>
                                    <a:pt x="768" y="387"/>
                                  </a:lnTo>
                                  <a:lnTo>
                                    <a:pt x="773" y="397"/>
                                  </a:lnTo>
                                  <a:lnTo>
                                    <a:pt x="773" y="399"/>
                                  </a:lnTo>
                                  <a:lnTo>
                                    <a:pt x="776" y="404"/>
                                  </a:lnTo>
                                  <a:lnTo>
                                    <a:pt x="776" y="411"/>
                                  </a:lnTo>
                                  <a:lnTo>
                                    <a:pt x="776" y="416"/>
                                  </a:lnTo>
                                  <a:lnTo>
                                    <a:pt x="771" y="425"/>
                                  </a:lnTo>
                                  <a:lnTo>
                                    <a:pt x="768" y="435"/>
                                  </a:lnTo>
                                  <a:lnTo>
                                    <a:pt x="764" y="442"/>
                                  </a:lnTo>
                                  <a:lnTo>
                                    <a:pt x="759" y="449"/>
                                  </a:lnTo>
                                  <a:lnTo>
                                    <a:pt x="754" y="454"/>
                                  </a:lnTo>
                                  <a:lnTo>
                                    <a:pt x="749" y="459"/>
                                  </a:lnTo>
                                  <a:lnTo>
                                    <a:pt x="747" y="461"/>
                                  </a:lnTo>
                                  <a:lnTo>
                                    <a:pt x="747" y="461"/>
                                  </a:lnTo>
                                  <a:lnTo>
                                    <a:pt x="747" y="461"/>
                                  </a:lnTo>
                                  <a:lnTo>
                                    <a:pt x="749" y="466"/>
                                  </a:lnTo>
                                  <a:lnTo>
                                    <a:pt x="752" y="470"/>
                                  </a:lnTo>
                                  <a:lnTo>
                                    <a:pt x="754" y="480"/>
                                  </a:lnTo>
                                  <a:lnTo>
                                    <a:pt x="754" y="487"/>
                                  </a:lnTo>
                                  <a:lnTo>
                                    <a:pt x="754" y="497"/>
                                  </a:lnTo>
                                  <a:lnTo>
                                    <a:pt x="752" y="504"/>
                                  </a:lnTo>
                                  <a:lnTo>
                                    <a:pt x="747" y="508"/>
                                  </a:lnTo>
                                  <a:lnTo>
                                    <a:pt x="740" y="511"/>
                                  </a:lnTo>
                                  <a:lnTo>
                                    <a:pt x="735" y="516"/>
                                  </a:lnTo>
                                  <a:lnTo>
                                    <a:pt x="728" y="518"/>
                                  </a:lnTo>
                                  <a:lnTo>
                                    <a:pt x="723" y="520"/>
                                  </a:lnTo>
                                  <a:lnTo>
                                    <a:pt x="716" y="520"/>
                                  </a:lnTo>
                                  <a:lnTo>
                                    <a:pt x="714" y="520"/>
                                  </a:lnTo>
                                  <a:lnTo>
                                    <a:pt x="714" y="523"/>
                                  </a:lnTo>
                                  <a:lnTo>
                                    <a:pt x="714" y="527"/>
                                  </a:lnTo>
                                  <a:lnTo>
                                    <a:pt x="714" y="532"/>
                                  </a:lnTo>
                                  <a:lnTo>
                                    <a:pt x="714" y="539"/>
                                  </a:lnTo>
                                  <a:lnTo>
                                    <a:pt x="714" y="546"/>
                                  </a:lnTo>
                                  <a:lnTo>
                                    <a:pt x="714" y="554"/>
                                  </a:lnTo>
                                  <a:lnTo>
                                    <a:pt x="711" y="561"/>
                                  </a:lnTo>
                                  <a:lnTo>
                                    <a:pt x="709" y="566"/>
                                  </a:lnTo>
                                  <a:lnTo>
                                    <a:pt x="702" y="568"/>
                                  </a:lnTo>
                                  <a:lnTo>
                                    <a:pt x="695" y="573"/>
                                  </a:lnTo>
                                  <a:lnTo>
                                    <a:pt x="690" y="573"/>
                                  </a:lnTo>
                                  <a:lnTo>
                                    <a:pt x="685" y="575"/>
                                  </a:lnTo>
                                  <a:lnTo>
                                    <a:pt x="678" y="577"/>
                                  </a:lnTo>
                                  <a:lnTo>
                                    <a:pt x="676" y="577"/>
                                  </a:lnTo>
                                  <a:lnTo>
                                    <a:pt x="673" y="580"/>
                                  </a:lnTo>
                                  <a:lnTo>
                                    <a:pt x="673" y="582"/>
                                  </a:lnTo>
                                  <a:lnTo>
                                    <a:pt x="671" y="587"/>
                                  </a:lnTo>
                                  <a:lnTo>
                                    <a:pt x="671" y="594"/>
                                  </a:lnTo>
                                  <a:lnTo>
                                    <a:pt x="666" y="599"/>
                                  </a:lnTo>
                                  <a:lnTo>
                                    <a:pt x="666" y="606"/>
                                  </a:lnTo>
                                  <a:lnTo>
                                    <a:pt x="661" y="611"/>
                                  </a:lnTo>
                                  <a:lnTo>
                                    <a:pt x="657" y="613"/>
                                  </a:lnTo>
                                  <a:lnTo>
                                    <a:pt x="652" y="615"/>
                                  </a:lnTo>
                                  <a:lnTo>
                                    <a:pt x="647" y="618"/>
                                  </a:lnTo>
                                  <a:lnTo>
                                    <a:pt x="640" y="618"/>
                                  </a:lnTo>
                                  <a:lnTo>
                                    <a:pt x="635" y="618"/>
                                  </a:lnTo>
                                  <a:lnTo>
                                    <a:pt x="626" y="615"/>
                                  </a:lnTo>
                                  <a:lnTo>
                                    <a:pt x="621" y="613"/>
                                  </a:lnTo>
                                  <a:lnTo>
                                    <a:pt x="623" y="618"/>
                                  </a:lnTo>
                                  <a:lnTo>
                                    <a:pt x="626" y="627"/>
                                  </a:lnTo>
                                  <a:lnTo>
                                    <a:pt x="626" y="630"/>
                                  </a:lnTo>
                                  <a:lnTo>
                                    <a:pt x="621" y="634"/>
                                  </a:lnTo>
                                  <a:lnTo>
                                    <a:pt x="616" y="637"/>
                                  </a:lnTo>
                                  <a:lnTo>
                                    <a:pt x="607" y="637"/>
                                  </a:lnTo>
                                  <a:lnTo>
                                    <a:pt x="602" y="634"/>
                                  </a:lnTo>
                                  <a:lnTo>
                                    <a:pt x="595" y="634"/>
                                  </a:lnTo>
                                  <a:lnTo>
                                    <a:pt x="590" y="630"/>
                                  </a:lnTo>
                                  <a:lnTo>
                                    <a:pt x="585" y="627"/>
                                  </a:lnTo>
                                  <a:lnTo>
                                    <a:pt x="576" y="623"/>
                                  </a:lnTo>
                                  <a:lnTo>
                                    <a:pt x="566" y="615"/>
                                  </a:lnTo>
                                  <a:lnTo>
                                    <a:pt x="559" y="608"/>
                                  </a:lnTo>
                                  <a:lnTo>
                                    <a:pt x="557" y="604"/>
                                  </a:lnTo>
                                  <a:lnTo>
                                    <a:pt x="557" y="601"/>
                                  </a:lnTo>
                                  <a:lnTo>
                                    <a:pt x="559" y="601"/>
                                  </a:lnTo>
                                  <a:lnTo>
                                    <a:pt x="564" y="604"/>
                                  </a:lnTo>
                                  <a:lnTo>
                                    <a:pt x="571" y="604"/>
                                  </a:lnTo>
                                  <a:lnTo>
                                    <a:pt x="576" y="604"/>
                                  </a:lnTo>
                                  <a:lnTo>
                                    <a:pt x="585" y="606"/>
                                  </a:lnTo>
                                  <a:lnTo>
                                    <a:pt x="590" y="608"/>
                                  </a:lnTo>
                                  <a:lnTo>
                                    <a:pt x="597" y="608"/>
                                  </a:lnTo>
                                  <a:lnTo>
                                    <a:pt x="602" y="608"/>
                                  </a:lnTo>
                                  <a:lnTo>
                                    <a:pt x="602" y="608"/>
                                  </a:lnTo>
                                  <a:lnTo>
                                    <a:pt x="602" y="608"/>
                                  </a:lnTo>
                                  <a:lnTo>
                                    <a:pt x="602" y="604"/>
                                  </a:lnTo>
                                  <a:lnTo>
                                    <a:pt x="600" y="599"/>
                                  </a:lnTo>
                                  <a:lnTo>
                                    <a:pt x="600" y="594"/>
                                  </a:lnTo>
                                  <a:lnTo>
                                    <a:pt x="600" y="585"/>
                                  </a:lnTo>
                                  <a:lnTo>
                                    <a:pt x="604" y="582"/>
                                  </a:lnTo>
                                  <a:lnTo>
                                    <a:pt x="609" y="582"/>
                                  </a:lnTo>
                                  <a:lnTo>
                                    <a:pt x="616" y="582"/>
                                  </a:lnTo>
                                  <a:lnTo>
                                    <a:pt x="623" y="582"/>
                                  </a:lnTo>
                                  <a:lnTo>
                                    <a:pt x="630" y="582"/>
                                  </a:lnTo>
                                  <a:lnTo>
                                    <a:pt x="638" y="582"/>
                                  </a:lnTo>
                                  <a:lnTo>
                                    <a:pt x="645" y="585"/>
                                  </a:lnTo>
                                  <a:lnTo>
                                    <a:pt x="649" y="585"/>
                                  </a:lnTo>
                                  <a:lnTo>
                                    <a:pt x="652" y="587"/>
                                  </a:lnTo>
                                  <a:lnTo>
                                    <a:pt x="652" y="585"/>
                                  </a:lnTo>
                                  <a:lnTo>
                                    <a:pt x="649" y="580"/>
                                  </a:lnTo>
                                  <a:lnTo>
                                    <a:pt x="647" y="575"/>
                                  </a:lnTo>
                                  <a:lnTo>
                                    <a:pt x="647" y="568"/>
                                  </a:lnTo>
                                  <a:lnTo>
                                    <a:pt x="647" y="561"/>
                                  </a:lnTo>
                                  <a:lnTo>
                                    <a:pt x="647" y="558"/>
                                  </a:lnTo>
                                  <a:lnTo>
                                    <a:pt x="649" y="551"/>
                                  </a:lnTo>
                                  <a:lnTo>
                                    <a:pt x="654" y="551"/>
                                  </a:lnTo>
                                  <a:lnTo>
                                    <a:pt x="659" y="549"/>
                                  </a:lnTo>
                                  <a:lnTo>
                                    <a:pt x="664" y="546"/>
                                  </a:lnTo>
                                  <a:lnTo>
                                    <a:pt x="671" y="546"/>
                                  </a:lnTo>
                                  <a:lnTo>
                                    <a:pt x="678" y="544"/>
                                  </a:lnTo>
                                  <a:lnTo>
                                    <a:pt x="683" y="542"/>
                                  </a:lnTo>
                                  <a:lnTo>
                                    <a:pt x="688" y="539"/>
                                  </a:lnTo>
                                  <a:lnTo>
                                    <a:pt x="690" y="537"/>
                                  </a:lnTo>
                                  <a:lnTo>
                                    <a:pt x="692" y="535"/>
                                  </a:lnTo>
                                  <a:lnTo>
                                    <a:pt x="690" y="530"/>
                                  </a:lnTo>
                                  <a:lnTo>
                                    <a:pt x="690" y="523"/>
                                  </a:lnTo>
                                  <a:lnTo>
                                    <a:pt x="688" y="516"/>
                                  </a:lnTo>
                                  <a:lnTo>
                                    <a:pt x="685" y="508"/>
                                  </a:lnTo>
                                  <a:lnTo>
                                    <a:pt x="683" y="499"/>
                                  </a:lnTo>
                                  <a:lnTo>
                                    <a:pt x="680" y="494"/>
                                  </a:lnTo>
                                  <a:lnTo>
                                    <a:pt x="680" y="489"/>
                                  </a:lnTo>
                                  <a:lnTo>
                                    <a:pt x="683" y="489"/>
                                  </a:lnTo>
                                  <a:lnTo>
                                    <a:pt x="688" y="489"/>
                                  </a:lnTo>
                                  <a:lnTo>
                                    <a:pt x="692" y="489"/>
                                  </a:lnTo>
                                  <a:lnTo>
                                    <a:pt x="697" y="489"/>
                                  </a:lnTo>
                                  <a:lnTo>
                                    <a:pt x="707" y="492"/>
                                  </a:lnTo>
                                  <a:lnTo>
                                    <a:pt x="711" y="489"/>
                                  </a:lnTo>
                                  <a:lnTo>
                                    <a:pt x="719" y="489"/>
                                  </a:lnTo>
                                  <a:lnTo>
                                    <a:pt x="723" y="485"/>
                                  </a:lnTo>
                                  <a:lnTo>
                                    <a:pt x="728" y="480"/>
                                  </a:lnTo>
                                  <a:lnTo>
                                    <a:pt x="728" y="475"/>
                                  </a:lnTo>
                                  <a:lnTo>
                                    <a:pt x="728" y="470"/>
                                  </a:lnTo>
                                  <a:lnTo>
                                    <a:pt x="726" y="466"/>
                                  </a:lnTo>
                                  <a:lnTo>
                                    <a:pt x="723" y="461"/>
                                  </a:lnTo>
                                  <a:lnTo>
                                    <a:pt x="719" y="451"/>
                                  </a:lnTo>
                                  <a:lnTo>
                                    <a:pt x="719" y="447"/>
                                  </a:lnTo>
                                  <a:lnTo>
                                    <a:pt x="721" y="442"/>
                                  </a:lnTo>
                                  <a:lnTo>
                                    <a:pt x="728" y="440"/>
                                  </a:lnTo>
                                  <a:lnTo>
                                    <a:pt x="733" y="435"/>
                                  </a:lnTo>
                                  <a:lnTo>
                                    <a:pt x="742" y="432"/>
                                  </a:lnTo>
                                  <a:lnTo>
                                    <a:pt x="749" y="428"/>
                                  </a:lnTo>
                                  <a:lnTo>
                                    <a:pt x="754" y="423"/>
                                  </a:lnTo>
                                  <a:lnTo>
                                    <a:pt x="757" y="416"/>
                                  </a:lnTo>
                                  <a:lnTo>
                                    <a:pt x="759" y="411"/>
                                  </a:lnTo>
                                  <a:lnTo>
                                    <a:pt x="754" y="404"/>
                                  </a:lnTo>
                                  <a:lnTo>
                                    <a:pt x="749" y="399"/>
                                  </a:lnTo>
                                  <a:lnTo>
                                    <a:pt x="745" y="394"/>
                                  </a:lnTo>
                                  <a:lnTo>
                                    <a:pt x="738" y="392"/>
                                  </a:lnTo>
                                  <a:lnTo>
                                    <a:pt x="733" y="387"/>
                                  </a:lnTo>
                                  <a:lnTo>
                                    <a:pt x="728" y="383"/>
                                  </a:lnTo>
                                  <a:lnTo>
                                    <a:pt x="723" y="380"/>
                                  </a:lnTo>
                                  <a:lnTo>
                                    <a:pt x="726" y="375"/>
                                  </a:lnTo>
                                  <a:lnTo>
                                    <a:pt x="726" y="371"/>
                                  </a:lnTo>
                                  <a:lnTo>
                                    <a:pt x="730" y="368"/>
                                  </a:lnTo>
                                  <a:lnTo>
                                    <a:pt x="735" y="361"/>
                                  </a:lnTo>
                                  <a:lnTo>
                                    <a:pt x="740" y="356"/>
                                  </a:lnTo>
                                  <a:lnTo>
                                    <a:pt x="745" y="349"/>
                                  </a:lnTo>
                                  <a:lnTo>
                                    <a:pt x="749" y="345"/>
                                  </a:lnTo>
                                  <a:lnTo>
                                    <a:pt x="752" y="337"/>
                                  </a:lnTo>
                                  <a:lnTo>
                                    <a:pt x="752" y="330"/>
                                  </a:lnTo>
                                  <a:lnTo>
                                    <a:pt x="749" y="321"/>
                                  </a:lnTo>
                                  <a:lnTo>
                                    <a:pt x="745" y="316"/>
                                  </a:lnTo>
                                  <a:lnTo>
                                    <a:pt x="735" y="307"/>
                                  </a:lnTo>
                                  <a:lnTo>
                                    <a:pt x="728" y="302"/>
                                  </a:lnTo>
                                  <a:lnTo>
                                    <a:pt x="719" y="295"/>
                                  </a:lnTo>
                                  <a:lnTo>
                                    <a:pt x="714" y="290"/>
                                  </a:lnTo>
                                  <a:lnTo>
                                    <a:pt x="709" y="283"/>
                                  </a:lnTo>
                                  <a:lnTo>
                                    <a:pt x="709" y="280"/>
                                  </a:lnTo>
                                  <a:lnTo>
                                    <a:pt x="714" y="273"/>
                                  </a:lnTo>
                                  <a:lnTo>
                                    <a:pt x="723" y="266"/>
                                  </a:lnTo>
                                  <a:lnTo>
                                    <a:pt x="726" y="261"/>
                                  </a:lnTo>
                                  <a:lnTo>
                                    <a:pt x="728" y="254"/>
                                  </a:lnTo>
                                  <a:lnTo>
                                    <a:pt x="730" y="247"/>
                                  </a:lnTo>
                                  <a:lnTo>
                                    <a:pt x="730" y="240"/>
                                  </a:lnTo>
                                  <a:lnTo>
                                    <a:pt x="723" y="231"/>
                                  </a:lnTo>
                                  <a:lnTo>
                                    <a:pt x="716" y="226"/>
                                  </a:lnTo>
                                  <a:lnTo>
                                    <a:pt x="711" y="223"/>
                                  </a:lnTo>
                                  <a:lnTo>
                                    <a:pt x="707" y="219"/>
                                  </a:lnTo>
                                  <a:lnTo>
                                    <a:pt x="699" y="219"/>
                                  </a:lnTo>
                                  <a:lnTo>
                                    <a:pt x="695" y="216"/>
                                  </a:lnTo>
                                  <a:lnTo>
                                    <a:pt x="688" y="214"/>
                                  </a:lnTo>
                                  <a:lnTo>
                                    <a:pt x="683" y="214"/>
                                  </a:lnTo>
                                  <a:lnTo>
                                    <a:pt x="676" y="212"/>
                                  </a:lnTo>
                                  <a:lnTo>
                                    <a:pt x="671" y="212"/>
                                  </a:lnTo>
                                  <a:lnTo>
                                    <a:pt x="661" y="209"/>
                                  </a:lnTo>
                                  <a:lnTo>
                                    <a:pt x="659" y="209"/>
                                  </a:lnTo>
                                  <a:lnTo>
                                    <a:pt x="657" y="204"/>
                                  </a:lnTo>
                                  <a:lnTo>
                                    <a:pt x="654" y="202"/>
                                  </a:lnTo>
                                  <a:lnTo>
                                    <a:pt x="652" y="197"/>
                                  </a:lnTo>
                                  <a:lnTo>
                                    <a:pt x="649" y="193"/>
                                  </a:lnTo>
                                  <a:lnTo>
                                    <a:pt x="647" y="181"/>
                                  </a:lnTo>
                                  <a:lnTo>
                                    <a:pt x="647" y="174"/>
                                  </a:lnTo>
                                  <a:lnTo>
                                    <a:pt x="647" y="169"/>
                                  </a:lnTo>
                                  <a:lnTo>
                                    <a:pt x="647" y="162"/>
                                  </a:lnTo>
                                  <a:lnTo>
                                    <a:pt x="647" y="155"/>
                                  </a:lnTo>
                                  <a:lnTo>
                                    <a:pt x="649" y="147"/>
                                  </a:lnTo>
                                  <a:lnTo>
                                    <a:pt x="649" y="140"/>
                                  </a:lnTo>
                                  <a:lnTo>
                                    <a:pt x="649" y="133"/>
                                  </a:lnTo>
                                  <a:lnTo>
                                    <a:pt x="647" y="128"/>
                                  </a:lnTo>
                                  <a:lnTo>
                                    <a:pt x="645" y="126"/>
                                  </a:lnTo>
                                  <a:lnTo>
                                    <a:pt x="638" y="121"/>
                                  </a:lnTo>
                                  <a:lnTo>
                                    <a:pt x="630" y="121"/>
                                  </a:lnTo>
                                  <a:lnTo>
                                    <a:pt x="623" y="121"/>
                                  </a:lnTo>
                                  <a:lnTo>
                                    <a:pt x="619" y="121"/>
                                  </a:lnTo>
                                  <a:lnTo>
                                    <a:pt x="614" y="124"/>
                                  </a:lnTo>
                                  <a:lnTo>
                                    <a:pt x="609" y="124"/>
                                  </a:lnTo>
                                  <a:lnTo>
                                    <a:pt x="597" y="126"/>
                                  </a:lnTo>
                                  <a:lnTo>
                                    <a:pt x="590" y="126"/>
                                  </a:lnTo>
                                  <a:lnTo>
                                    <a:pt x="585" y="126"/>
                                  </a:lnTo>
                                  <a:lnTo>
                                    <a:pt x="583" y="126"/>
                                  </a:lnTo>
                                  <a:lnTo>
                                    <a:pt x="580" y="121"/>
                                  </a:lnTo>
                                  <a:lnTo>
                                    <a:pt x="578" y="114"/>
                                  </a:lnTo>
                                  <a:lnTo>
                                    <a:pt x="576" y="107"/>
                                  </a:lnTo>
                                  <a:lnTo>
                                    <a:pt x="573" y="100"/>
                                  </a:lnTo>
                                  <a:lnTo>
                                    <a:pt x="569" y="90"/>
                                  </a:lnTo>
                                  <a:lnTo>
                                    <a:pt x="564" y="81"/>
                                  </a:lnTo>
                                  <a:lnTo>
                                    <a:pt x="559" y="76"/>
                                  </a:lnTo>
                                  <a:lnTo>
                                    <a:pt x="554" y="71"/>
                                  </a:lnTo>
                                  <a:lnTo>
                                    <a:pt x="550" y="67"/>
                                  </a:lnTo>
                                  <a:lnTo>
                                    <a:pt x="545" y="67"/>
                                  </a:lnTo>
                                  <a:lnTo>
                                    <a:pt x="540" y="67"/>
                                  </a:lnTo>
                                  <a:lnTo>
                                    <a:pt x="535" y="67"/>
                                  </a:lnTo>
                                  <a:lnTo>
                                    <a:pt x="530" y="67"/>
                                  </a:lnTo>
                                  <a:lnTo>
                                    <a:pt x="526" y="69"/>
                                  </a:lnTo>
                                  <a:lnTo>
                                    <a:pt x="521" y="71"/>
                                  </a:lnTo>
                                  <a:lnTo>
                                    <a:pt x="514" y="74"/>
                                  </a:lnTo>
                                  <a:lnTo>
                                    <a:pt x="509" y="74"/>
                                  </a:lnTo>
                                  <a:lnTo>
                                    <a:pt x="504" y="76"/>
                                  </a:lnTo>
                                  <a:lnTo>
                                    <a:pt x="497" y="76"/>
                                  </a:lnTo>
                                  <a:lnTo>
                                    <a:pt x="495" y="78"/>
                                  </a:lnTo>
                                  <a:lnTo>
                                    <a:pt x="488" y="81"/>
                                  </a:lnTo>
                                  <a:lnTo>
                                    <a:pt x="485" y="81"/>
                                  </a:lnTo>
                                  <a:lnTo>
                                    <a:pt x="481" y="76"/>
                                  </a:lnTo>
                                  <a:lnTo>
                                    <a:pt x="478" y="71"/>
                                  </a:lnTo>
                                  <a:lnTo>
                                    <a:pt x="476" y="67"/>
                                  </a:lnTo>
                                  <a:lnTo>
                                    <a:pt x="473" y="59"/>
                                  </a:lnTo>
                                  <a:lnTo>
                                    <a:pt x="471" y="55"/>
                                  </a:lnTo>
                                  <a:lnTo>
                                    <a:pt x="469" y="50"/>
                                  </a:lnTo>
                                  <a:lnTo>
                                    <a:pt x="464" y="45"/>
                                  </a:lnTo>
                                  <a:lnTo>
                                    <a:pt x="461" y="45"/>
                                  </a:lnTo>
                                  <a:lnTo>
                                    <a:pt x="457" y="45"/>
                                  </a:lnTo>
                                  <a:lnTo>
                                    <a:pt x="447" y="45"/>
                                  </a:lnTo>
                                  <a:lnTo>
                                    <a:pt x="442" y="45"/>
                                  </a:lnTo>
                                  <a:lnTo>
                                    <a:pt x="438" y="48"/>
                                  </a:lnTo>
                                  <a:lnTo>
                                    <a:pt x="433" y="50"/>
                                  </a:lnTo>
                                  <a:lnTo>
                                    <a:pt x="428" y="52"/>
                                  </a:lnTo>
                                  <a:lnTo>
                                    <a:pt x="421" y="55"/>
                                  </a:lnTo>
                                  <a:lnTo>
                                    <a:pt x="416" y="55"/>
                                  </a:lnTo>
                                  <a:lnTo>
                                    <a:pt x="411" y="57"/>
                                  </a:lnTo>
                                  <a:lnTo>
                                    <a:pt x="407" y="57"/>
                                  </a:lnTo>
                                  <a:lnTo>
                                    <a:pt x="400" y="57"/>
                                  </a:lnTo>
                                  <a:lnTo>
                                    <a:pt x="397" y="55"/>
                                  </a:lnTo>
                                  <a:lnTo>
                                    <a:pt x="395" y="50"/>
                                  </a:lnTo>
                                  <a:lnTo>
                                    <a:pt x="392" y="45"/>
                                  </a:lnTo>
                                  <a:lnTo>
                                    <a:pt x="390" y="43"/>
                                  </a:lnTo>
                                  <a:lnTo>
                                    <a:pt x="388" y="40"/>
                                  </a:lnTo>
                                  <a:lnTo>
                                    <a:pt x="381" y="36"/>
                                  </a:lnTo>
                                  <a:lnTo>
                                    <a:pt x="371" y="33"/>
                                  </a:lnTo>
                                  <a:lnTo>
                                    <a:pt x="364" y="31"/>
                                  </a:lnTo>
                                  <a:lnTo>
                                    <a:pt x="357" y="33"/>
                                  </a:lnTo>
                                  <a:lnTo>
                                    <a:pt x="347" y="36"/>
                                  </a:lnTo>
                                  <a:lnTo>
                                    <a:pt x="338" y="38"/>
                                  </a:lnTo>
                                  <a:lnTo>
                                    <a:pt x="328" y="40"/>
                                  </a:lnTo>
                                  <a:lnTo>
                                    <a:pt x="321" y="45"/>
                                  </a:lnTo>
                                  <a:lnTo>
                                    <a:pt x="316" y="50"/>
                                  </a:lnTo>
                                  <a:lnTo>
                                    <a:pt x="316" y="55"/>
                                  </a:lnTo>
                                  <a:lnTo>
                                    <a:pt x="316" y="59"/>
                                  </a:lnTo>
                                  <a:lnTo>
                                    <a:pt x="319" y="64"/>
                                  </a:lnTo>
                                  <a:lnTo>
                                    <a:pt x="321" y="67"/>
                                  </a:lnTo>
                                  <a:lnTo>
                                    <a:pt x="326" y="71"/>
                                  </a:lnTo>
                                  <a:lnTo>
                                    <a:pt x="331" y="71"/>
                                  </a:lnTo>
                                  <a:lnTo>
                                    <a:pt x="335" y="74"/>
                                  </a:lnTo>
                                  <a:lnTo>
                                    <a:pt x="335" y="74"/>
                                  </a:lnTo>
                                  <a:lnTo>
                                    <a:pt x="342" y="76"/>
                                  </a:lnTo>
                                  <a:lnTo>
                                    <a:pt x="345" y="81"/>
                                  </a:lnTo>
                                  <a:lnTo>
                                    <a:pt x="345" y="88"/>
                                  </a:lnTo>
                                  <a:lnTo>
                                    <a:pt x="335" y="90"/>
                                  </a:lnTo>
                                  <a:lnTo>
                                    <a:pt x="331" y="93"/>
                                  </a:lnTo>
                                  <a:lnTo>
                                    <a:pt x="323" y="95"/>
                                  </a:lnTo>
                                  <a:lnTo>
                                    <a:pt x="321" y="95"/>
                                  </a:lnTo>
                                  <a:lnTo>
                                    <a:pt x="321"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1" name="Freeform 792"/>
                          <wps:cNvSpPr>
                            <a:spLocks/>
                          </wps:cNvSpPr>
                          <wps:spPr bwMode="auto">
                            <a:xfrm>
                              <a:off x="9915" y="4681"/>
                              <a:ext cx="166" cy="133"/>
                            </a:xfrm>
                            <a:custGeom>
                              <a:avLst/>
                              <a:gdLst>
                                <a:gd name="T0" fmla="*/ 0 w 166"/>
                                <a:gd name="T1" fmla="*/ 16 h 133"/>
                                <a:gd name="T2" fmla="*/ 0 w 166"/>
                                <a:gd name="T3" fmla="*/ 28 h 133"/>
                                <a:gd name="T4" fmla="*/ 7 w 166"/>
                                <a:gd name="T5" fmla="*/ 38 h 133"/>
                                <a:gd name="T6" fmla="*/ 23 w 166"/>
                                <a:gd name="T7" fmla="*/ 45 h 133"/>
                                <a:gd name="T8" fmla="*/ 40 w 166"/>
                                <a:gd name="T9" fmla="*/ 50 h 133"/>
                                <a:gd name="T10" fmla="*/ 54 w 166"/>
                                <a:gd name="T11" fmla="*/ 50 h 133"/>
                                <a:gd name="T12" fmla="*/ 62 w 166"/>
                                <a:gd name="T13" fmla="*/ 50 h 133"/>
                                <a:gd name="T14" fmla="*/ 62 w 166"/>
                                <a:gd name="T15" fmla="*/ 52 h 133"/>
                                <a:gd name="T16" fmla="*/ 57 w 166"/>
                                <a:gd name="T17" fmla="*/ 64 h 133"/>
                                <a:gd name="T18" fmla="*/ 62 w 166"/>
                                <a:gd name="T19" fmla="*/ 76 h 133"/>
                                <a:gd name="T20" fmla="*/ 76 w 166"/>
                                <a:gd name="T21" fmla="*/ 85 h 133"/>
                                <a:gd name="T22" fmla="*/ 90 w 166"/>
                                <a:gd name="T23" fmla="*/ 90 h 133"/>
                                <a:gd name="T24" fmla="*/ 104 w 166"/>
                                <a:gd name="T25" fmla="*/ 92 h 133"/>
                                <a:gd name="T26" fmla="*/ 112 w 166"/>
                                <a:gd name="T27" fmla="*/ 95 h 133"/>
                                <a:gd name="T28" fmla="*/ 114 w 166"/>
                                <a:gd name="T29" fmla="*/ 95 h 133"/>
                                <a:gd name="T30" fmla="*/ 112 w 166"/>
                                <a:gd name="T31" fmla="*/ 104 h 133"/>
                                <a:gd name="T32" fmla="*/ 112 w 166"/>
                                <a:gd name="T33" fmla="*/ 116 h 133"/>
                                <a:gd name="T34" fmla="*/ 121 w 166"/>
                                <a:gd name="T35" fmla="*/ 128 h 133"/>
                                <a:gd name="T36" fmla="*/ 135 w 166"/>
                                <a:gd name="T37" fmla="*/ 133 h 133"/>
                                <a:gd name="T38" fmla="*/ 152 w 166"/>
                                <a:gd name="T39" fmla="*/ 130 h 133"/>
                                <a:gd name="T40" fmla="*/ 162 w 166"/>
                                <a:gd name="T41" fmla="*/ 128 h 133"/>
                                <a:gd name="T42" fmla="*/ 166 w 166"/>
                                <a:gd name="T43" fmla="*/ 121 h 133"/>
                                <a:gd name="T44" fmla="*/ 159 w 166"/>
                                <a:gd name="T45" fmla="*/ 116 h 133"/>
                                <a:gd name="T46" fmla="*/ 147 w 166"/>
                                <a:gd name="T47" fmla="*/ 116 h 133"/>
                                <a:gd name="T48" fmla="*/ 138 w 166"/>
                                <a:gd name="T49" fmla="*/ 114 h 133"/>
                                <a:gd name="T50" fmla="*/ 131 w 166"/>
                                <a:gd name="T51" fmla="*/ 109 h 133"/>
                                <a:gd name="T52" fmla="*/ 133 w 166"/>
                                <a:gd name="T53" fmla="*/ 95 h 133"/>
                                <a:gd name="T54" fmla="*/ 126 w 166"/>
                                <a:gd name="T55" fmla="*/ 83 h 133"/>
                                <a:gd name="T56" fmla="*/ 121 w 166"/>
                                <a:gd name="T57" fmla="*/ 76 h 133"/>
                                <a:gd name="T58" fmla="*/ 109 w 166"/>
                                <a:gd name="T59" fmla="*/ 71 h 133"/>
                                <a:gd name="T60" fmla="*/ 97 w 166"/>
                                <a:gd name="T61" fmla="*/ 71 h 133"/>
                                <a:gd name="T62" fmla="*/ 83 w 166"/>
                                <a:gd name="T63" fmla="*/ 66 h 133"/>
                                <a:gd name="T64" fmla="*/ 78 w 166"/>
                                <a:gd name="T65" fmla="*/ 64 h 133"/>
                                <a:gd name="T66" fmla="*/ 81 w 166"/>
                                <a:gd name="T67" fmla="*/ 54 h 133"/>
                                <a:gd name="T68" fmla="*/ 90 w 166"/>
                                <a:gd name="T69" fmla="*/ 33 h 133"/>
                                <a:gd name="T70" fmla="*/ 81 w 166"/>
                                <a:gd name="T71" fmla="*/ 24 h 133"/>
                                <a:gd name="T72" fmla="*/ 64 w 166"/>
                                <a:gd name="T73" fmla="*/ 26 h 133"/>
                                <a:gd name="T74" fmla="*/ 45 w 166"/>
                                <a:gd name="T75" fmla="*/ 28 h 133"/>
                                <a:gd name="T76" fmla="*/ 28 w 166"/>
                                <a:gd name="T77" fmla="*/ 28 h 133"/>
                                <a:gd name="T78" fmla="*/ 19 w 166"/>
                                <a:gd name="T79" fmla="*/ 21 h 133"/>
                                <a:gd name="T80" fmla="*/ 14 w 166"/>
                                <a:gd name="T81" fmla="*/ 2 h 133"/>
                                <a:gd name="T82" fmla="*/ 2 w 166"/>
                                <a:gd name="T83" fmla="*/ 14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6" h="133">
                                  <a:moveTo>
                                    <a:pt x="2" y="14"/>
                                  </a:moveTo>
                                  <a:lnTo>
                                    <a:pt x="0" y="16"/>
                                  </a:lnTo>
                                  <a:lnTo>
                                    <a:pt x="0" y="26"/>
                                  </a:lnTo>
                                  <a:lnTo>
                                    <a:pt x="0" y="28"/>
                                  </a:lnTo>
                                  <a:lnTo>
                                    <a:pt x="2" y="33"/>
                                  </a:lnTo>
                                  <a:lnTo>
                                    <a:pt x="7" y="38"/>
                                  </a:lnTo>
                                  <a:lnTo>
                                    <a:pt x="16" y="43"/>
                                  </a:lnTo>
                                  <a:lnTo>
                                    <a:pt x="23" y="45"/>
                                  </a:lnTo>
                                  <a:lnTo>
                                    <a:pt x="33" y="50"/>
                                  </a:lnTo>
                                  <a:lnTo>
                                    <a:pt x="40" y="50"/>
                                  </a:lnTo>
                                  <a:lnTo>
                                    <a:pt x="50" y="50"/>
                                  </a:lnTo>
                                  <a:lnTo>
                                    <a:pt x="54" y="50"/>
                                  </a:lnTo>
                                  <a:lnTo>
                                    <a:pt x="59" y="50"/>
                                  </a:lnTo>
                                  <a:lnTo>
                                    <a:pt x="62" y="50"/>
                                  </a:lnTo>
                                  <a:lnTo>
                                    <a:pt x="64" y="50"/>
                                  </a:lnTo>
                                  <a:lnTo>
                                    <a:pt x="62" y="52"/>
                                  </a:lnTo>
                                  <a:lnTo>
                                    <a:pt x="57" y="59"/>
                                  </a:lnTo>
                                  <a:lnTo>
                                    <a:pt x="57" y="64"/>
                                  </a:lnTo>
                                  <a:lnTo>
                                    <a:pt x="57" y="71"/>
                                  </a:lnTo>
                                  <a:lnTo>
                                    <a:pt x="62" y="76"/>
                                  </a:lnTo>
                                  <a:lnTo>
                                    <a:pt x="69" y="83"/>
                                  </a:lnTo>
                                  <a:lnTo>
                                    <a:pt x="76" y="85"/>
                                  </a:lnTo>
                                  <a:lnTo>
                                    <a:pt x="83" y="90"/>
                                  </a:lnTo>
                                  <a:lnTo>
                                    <a:pt x="90" y="90"/>
                                  </a:lnTo>
                                  <a:lnTo>
                                    <a:pt x="100" y="92"/>
                                  </a:lnTo>
                                  <a:lnTo>
                                    <a:pt x="104" y="92"/>
                                  </a:lnTo>
                                  <a:lnTo>
                                    <a:pt x="109" y="95"/>
                                  </a:lnTo>
                                  <a:lnTo>
                                    <a:pt x="112" y="95"/>
                                  </a:lnTo>
                                  <a:lnTo>
                                    <a:pt x="114" y="95"/>
                                  </a:lnTo>
                                  <a:lnTo>
                                    <a:pt x="114" y="95"/>
                                  </a:lnTo>
                                  <a:lnTo>
                                    <a:pt x="114" y="100"/>
                                  </a:lnTo>
                                  <a:lnTo>
                                    <a:pt x="112" y="104"/>
                                  </a:lnTo>
                                  <a:lnTo>
                                    <a:pt x="112" y="111"/>
                                  </a:lnTo>
                                  <a:lnTo>
                                    <a:pt x="112" y="116"/>
                                  </a:lnTo>
                                  <a:lnTo>
                                    <a:pt x="116" y="123"/>
                                  </a:lnTo>
                                  <a:lnTo>
                                    <a:pt x="121" y="128"/>
                                  </a:lnTo>
                                  <a:lnTo>
                                    <a:pt x="128" y="133"/>
                                  </a:lnTo>
                                  <a:lnTo>
                                    <a:pt x="135" y="133"/>
                                  </a:lnTo>
                                  <a:lnTo>
                                    <a:pt x="142" y="133"/>
                                  </a:lnTo>
                                  <a:lnTo>
                                    <a:pt x="152" y="130"/>
                                  </a:lnTo>
                                  <a:lnTo>
                                    <a:pt x="157" y="130"/>
                                  </a:lnTo>
                                  <a:lnTo>
                                    <a:pt x="162" y="128"/>
                                  </a:lnTo>
                                  <a:lnTo>
                                    <a:pt x="166" y="126"/>
                                  </a:lnTo>
                                  <a:lnTo>
                                    <a:pt x="166" y="121"/>
                                  </a:lnTo>
                                  <a:lnTo>
                                    <a:pt x="164" y="121"/>
                                  </a:lnTo>
                                  <a:lnTo>
                                    <a:pt x="159" y="116"/>
                                  </a:lnTo>
                                  <a:lnTo>
                                    <a:pt x="152" y="116"/>
                                  </a:lnTo>
                                  <a:lnTo>
                                    <a:pt x="147" y="116"/>
                                  </a:lnTo>
                                  <a:lnTo>
                                    <a:pt x="142" y="116"/>
                                  </a:lnTo>
                                  <a:lnTo>
                                    <a:pt x="138" y="114"/>
                                  </a:lnTo>
                                  <a:lnTo>
                                    <a:pt x="133" y="111"/>
                                  </a:lnTo>
                                  <a:lnTo>
                                    <a:pt x="131" y="109"/>
                                  </a:lnTo>
                                  <a:lnTo>
                                    <a:pt x="133" y="107"/>
                                  </a:lnTo>
                                  <a:lnTo>
                                    <a:pt x="133" y="95"/>
                                  </a:lnTo>
                                  <a:lnTo>
                                    <a:pt x="131" y="88"/>
                                  </a:lnTo>
                                  <a:lnTo>
                                    <a:pt x="126" y="83"/>
                                  </a:lnTo>
                                  <a:lnTo>
                                    <a:pt x="126" y="81"/>
                                  </a:lnTo>
                                  <a:lnTo>
                                    <a:pt x="121" y="76"/>
                                  </a:lnTo>
                                  <a:lnTo>
                                    <a:pt x="116" y="76"/>
                                  </a:lnTo>
                                  <a:lnTo>
                                    <a:pt x="109" y="71"/>
                                  </a:lnTo>
                                  <a:lnTo>
                                    <a:pt x="102" y="71"/>
                                  </a:lnTo>
                                  <a:lnTo>
                                    <a:pt x="97" y="71"/>
                                  </a:lnTo>
                                  <a:lnTo>
                                    <a:pt x="90" y="69"/>
                                  </a:lnTo>
                                  <a:lnTo>
                                    <a:pt x="83" y="66"/>
                                  </a:lnTo>
                                  <a:lnTo>
                                    <a:pt x="81" y="66"/>
                                  </a:lnTo>
                                  <a:lnTo>
                                    <a:pt x="78" y="64"/>
                                  </a:lnTo>
                                  <a:lnTo>
                                    <a:pt x="78" y="62"/>
                                  </a:lnTo>
                                  <a:lnTo>
                                    <a:pt x="81" y="54"/>
                                  </a:lnTo>
                                  <a:lnTo>
                                    <a:pt x="88" y="45"/>
                                  </a:lnTo>
                                  <a:lnTo>
                                    <a:pt x="90" y="33"/>
                                  </a:lnTo>
                                  <a:lnTo>
                                    <a:pt x="85" y="28"/>
                                  </a:lnTo>
                                  <a:lnTo>
                                    <a:pt x="81" y="24"/>
                                  </a:lnTo>
                                  <a:lnTo>
                                    <a:pt x="71" y="24"/>
                                  </a:lnTo>
                                  <a:lnTo>
                                    <a:pt x="64" y="26"/>
                                  </a:lnTo>
                                  <a:lnTo>
                                    <a:pt x="54" y="26"/>
                                  </a:lnTo>
                                  <a:lnTo>
                                    <a:pt x="45" y="28"/>
                                  </a:lnTo>
                                  <a:lnTo>
                                    <a:pt x="35" y="28"/>
                                  </a:lnTo>
                                  <a:lnTo>
                                    <a:pt x="28" y="28"/>
                                  </a:lnTo>
                                  <a:lnTo>
                                    <a:pt x="23" y="28"/>
                                  </a:lnTo>
                                  <a:lnTo>
                                    <a:pt x="19" y="21"/>
                                  </a:lnTo>
                                  <a:lnTo>
                                    <a:pt x="14" y="12"/>
                                  </a:lnTo>
                                  <a:lnTo>
                                    <a:pt x="14" y="2"/>
                                  </a:lnTo>
                                  <a:lnTo>
                                    <a:pt x="14" y="0"/>
                                  </a:lnTo>
                                  <a:lnTo>
                                    <a:pt x="2" y="14"/>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2" name="Freeform 793"/>
                          <wps:cNvSpPr>
                            <a:spLocks/>
                          </wps:cNvSpPr>
                          <wps:spPr bwMode="auto">
                            <a:xfrm>
                              <a:off x="10022" y="4828"/>
                              <a:ext cx="145" cy="337"/>
                            </a:xfrm>
                            <a:custGeom>
                              <a:avLst/>
                              <a:gdLst>
                                <a:gd name="T0" fmla="*/ 52 w 145"/>
                                <a:gd name="T1" fmla="*/ 2 h 337"/>
                                <a:gd name="T2" fmla="*/ 43 w 145"/>
                                <a:gd name="T3" fmla="*/ 14 h 337"/>
                                <a:gd name="T4" fmla="*/ 47 w 145"/>
                                <a:gd name="T5" fmla="*/ 40 h 337"/>
                                <a:gd name="T6" fmla="*/ 55 w 145"/>
                                <a:gd name="T7" fmla="*/ 57 h 337"/>
                                <a:gd name="T8" fmla="*/ 59 w 145"/>
                                <a:gd name="T9" fmla="*/ 67 h 337"/>
                                <a:gd name="T10" fmla="*/ 47 w 145"/>
                                <a:gd name="T11" fmla="*/ 69 h 337"/>
                                <a:gd name="T12" fmla="*/ 28 w 145"/>
                                <a:gd name="T13" fmla="*/ 81 h 337"/>
                                <a:gd name="T14" fmla="*/ 26 w 145"/>
                                <a:gd name="T15" fmla="*/ 100 h 337"/>
                                <a:gd name="T16" fmla="*/ 33 w 145"/>
                                <a:gd name="T17" fmla="*/ 116 h 337"/>
                                <a:gd name="T18" fmla="*/ 38 w 145"/>
                                <a:gd name="T19" fmla="*/ 126 h 337"/>
                                <a:gd name="T20" fmla="*/ 19 w 145"/>
                                <a:gd name="T21" fmla="*/ 128 h 337"/>
                                <a:gd name="T22" fmla="*/ 0 w 145"/>
                                <a:gd name="T23" fmla="*/ 143 h 337"/>
                                <a:gd name="T24" fmla="*/ 5 w 145"/>
                                <a:gd name="T25" fmla="*/ 173 h 337"/>
                                <a:gd name="T26" fmla="*/ 12 w 145"/>
                                <a:gd name="T27" fmla="*/ 190 h 337"/>
                                <a:gd name="T28" fmla="*/ 26 w 145"/>
                                <a:gd name="T29" fmla="*/ 209 h 337"/>
                                <a:gd name="T30" fmla="*/ 31 w 145"/>
                                <a:gd name="T31" fmla="*/ 214 h 337"/>
                                <a:gd name="T32" fmla="*/ 47 w 145"/>
                                <a:gd name="T33" fmla="*/ 207 h 337"/>
                                <a:gd name="T34" fmla="*/ 74 w 145"/>
                                <a:gd name="T35" fmla="*/ 202 h 337"/>
                                <a:gd name="T36" fmla="*/ 100 w 145"/>
                                <a:gd name="T37" fmla="*/ 209 h 337"/>
                                <a:gd name="T38" fmla="*/ 121 w 145"/>
                                <a:gd name="T39" fmla="*/ 233 h 337"/>
                                <a:gd name="T40" fmla="*/ 126 w 145"/>
                                <a:gd name="T41" fmla="*/ 254 h 337"/>
                                <a:gd name="T42" fmla="*/ 124 w 145"/>
                                <a:gd name="T43" fmla="*/ 276 h 337"/>
                                <a:gd name="T44" fmla="*/ 112 w 145"/>
                                <a:gd name="T45" fmla="*/ 292 h 337"/>
                                <a:gd name="T46" fmla="*/ 90 w 145"/>
                                <a:gd name="T47" fmla="*/ 304 h 337"/>
                                <a:gd name="T48" fmla="*/ 69 w 145"/>
                                <a:gd name="T49" fmla="*/ 311 h 337"/>
                                <a:gd name="T50" fmla="*/ 47 w 145"/>
                                <a:gd name="T51" fmla="*/ 314 h 337"/>
                                <a:gd name="T52" fmla="*/ 40 w 145"/>
                                <a:gd name="T53" fmla="*/ 316 h 337"/>
                                <a:gd name="T54" fmla="*/ 40 w 145"/>
                                <a:gd name="T55" fmla="*/ 328 h 337"/>
                                <a:gd name="T56" fmla="*/ 55 w 145"/>
                                <a:gd name="T57" fmla="*/ 337 h 337"/>
                                <a:gd name="T58" fmla="*/ 64 w 145"/>
                                <a:gd name="T59" fmla="*/ 337 h 337"/>
                                <a:gd name="T60" fmla="*/ 85 w 145"/>
                                <a:gd name="T61" fmla="*/ 335 h 337"/>
                                <a:gd name="T62" fmla="*/ 107 w 145"/>
                                <a:gd name="T63" fmla="*/ 328 h 337"/>
                                <a:gd name="T64" fmla="*/ 126 w 145"/>
                                <a:gd name="T65" fmla="*/ 316 h 337"/>
                                <a:gd name="T66" fmla="*/ 138 w 145"/>
                                <a:gd name="T67" fmla="*/ 292 h 337"/>
                                <a:gd name="T68" fmla="*/ 143 w 145"/>
                                <a:gd name="T69" fmla="*/ 271 h 337"/>
                                <a:gd name="T70" fmla="*/ 143 w 145"/>
                                <a:gd name="T71" fmla="*/ 252 h 337"/>
                                <a:gd name="T72" fmla="*/ 140 w 145"/>
                                <a:gd name="T73" fmla="*/ 226 h 337"/>
                                <a:gd name="T74" fmla="*/ 128 w 145"/>
                                <a:gd name="T75" fmla="*/ 204 h 337"/>
                                <a:gd name="T76" fmla="*/ 116 w 145"/>
                                <a:gd name="T77" fmla="*/ 190 h 337"/>
                                <a:gd name="T78" fmla="*/ 90 w 145"/>
                                <a:gd name="T79" fmla="*/ 173 h 337"/>
                                <a:gd name="T80" fmla="*/ 76 w 145"/>
                                <a:gd name="T81" fmla="*/ 173 h 337"/>
                                <a:gd name="T82" fmla="*/ 50 w 145"/>
                                <a:gd name="T83" fmla="*/ 185 h 337"/>
                                <a:gd name="T84" fmla="*/ 40 w 145"/>
                                <a:gd name="T85" fmla="*/ 195 h 337"/>
                                <a:gd name="T86" fmla="*/ 26 w 145"/>
                                <a:gd name="T87" fmla="*/ 183 h 337"/>
                                <a:gd name="T88" fmla="*/ 21 w 145"/>
                                <a:gd name="T89" fmla="*/ 166 h 337"/>
                                <a:gd name="T90" fmla="*/ 31 w 145"/>
                                <a:gd name="T91" fmla="*/ 154 h 337"/>
                                <a:gd name="T92" fmla="*/ 47 w 145"/>
                                <a:gd name="T93" fmla="*/ 157 h 337"/>
                                <a:gd name="T94" fmla="*/ 59 w 145"/>
                                <a:gd name="T95" fmla="*/ 147 h 337"/>
                                <a:gd name="T96" fmla="*/ 62 w 145"/>
                                <a:gd name="T97" fmla="*/ 128 h 337"/>
                                <a:gd name="T98" fmla="*/ 50 w 145"/>
                                <a:gd name="T99" fmla="*/ 105 h 337"/>
                                <a:gd name="T100" fmla="*/ 57 w 145"/>
                                <a:gd name="T101" fmla="*/ 102 h 337"/>
                                <a:gd name="T102" fmla="*/ 69 w 145"/>
                                <a:gd name="T103" fmla="*/ 97 h 337"/>
                                <a:gd name="T104" fmla="*/ 78 w 145"/>
                                <a:gd name="T105" fmla="*/ 81 h 337"/>
                                <a:gd name="T106" fmla="*/ 76 w 145"/>
                                <a:gd name="T107" fmla="*/ 59 h 337"/>
                                <a:gd name="T108" fmla="*/ 64 w 145"/>
                                <a:gd name="T109" fmla="*/ 31 h 337"/>
                                <a:gd name="T110" fmla="*/ 74 w 145"/>
                                <a:gd name="T111" fmla="*/ 17 h 337"/>
                                <a:gd name="T112" fmla="*/ 88 w 145"/>
                                <a:gd name="T113" fmla="*/ 10 h 337"/>
                                <a:gd name="T114" fmla="*/ 66 w 145"/>
                                <a:gd name="T115" fmla="*/ 0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45" h="337">
                                  <a:moveTo>
                                    <a:pt x="64" y="0"/>
                                  </a:moveTo>
                                  <a:lnTo>
                                    <a:pt x="59" y="0"/>
                                  </a:lnTo>
                                  <a:lnTo>
                                    <a:pt x="52" y="2"/>
                                  </a:lnTo>
                                  <a:lnTo>
                                    <a:pt x="47" y="5"/>
                                  </a:lnTo>
                                  <a:lnTo>
                                    <a:pt x="45" y="10"/>
                                  </a:lnTo>
                                  <a:lnTo>
                                    <a:pt x="43" y="14"/>
                                  </a:lnTo>
                                  <a:lnTo>
                                    <a:pt x="45" y="24"/>
                                  </a:lnTo>
                                  <a:lnTo>
                                    <a:pt x="45" y="31"/>
                                  </a:lnTo>
                                  <a:lnTo>
                                    <a:pt x="47" y="40"/>
                                  </a:lnTo>
                                  <a:lnTo>
                                    <a:pt x="50" y="45"/>
                                  </a:lnTo>
                                  <a:lnTo>
                                    <a:pt x="52" y="52"/>
                                  </a:lnTo>
                                  <a:lnTo>
                                    <a:pt x="55" y="57"/>
                                  </a:lnTo>
                                  <a:lnTo>
                                    <a:pt x="57" y="62"/>
                                  </a:lnTo>
                                  <a:lnTo>
                                    <a:pt x="59" y="64"/>
                                  </a:lnTo>
                                  <a:lnTo>
                                    <a:pt x="59" y="67"/>
                                  </a:lnTo>
                                  <a:lnTo>
                                    <a:pt x="57" y="67"/>
                                  </a:lnTo>
                                  <a:lnTo>
                                    <a:pt x="52" y="67"/>
                                  </a:lnTo>
                                  <a:lnTo>
                                    <a:pt x="47" y="69"/>
                                  </a:lnTo>
                                  <a:lnTo>
                                    <a:pt x="40" y="71"/>
                                  </a:lnTo>
                                  <a:lnTo>
                                    <a:pt x="33" y="76"/>
                                  </a:lnTo>
                                  <a:lnTo>
                                    <a:pt x="28" y="81"/>
                                  </a:lnTo>
                                  <a:lnTo>
                                    <a:pt x="26" y="88"/>
                                  </a:lnTo>
                                  <a:lnTo>
                                    <a:pt x="26" y="93"/>
                                  </a:lnTo>
                                  <a:lnTo>
                                    <a:pt x="26" y="100"/>
                                  </a:lnTo>
                                  <a:lnTo>
                                    <a:pt x="26" y="105"/>
                                  </a:lnTo>
                                  <a:lnTo>
                                    <a:pt x="31" y="109"/>
                                  </a:lnTo>
                                  <a:lnTo>
                                    <a:pt x="33" y="116"/>
                                  </a:lnTo>
                                  <a:lnTo>
                                    <a:pt x="35" y="124"/>
                                  </a:lnTo>
                                  <a:lnTo>
                                    <a:pt x="40" y="126"/>
                                  </a:lnTo>
                                  <a:lnTo>
                                    <a:pt x="38" y="126"/>
                                  </a:lnTo>
                                  <a:lnTo>
                                    <a:pt x="33" y="126"/>
                                  </a:lnTo>
                                  <a:lnTo>
                                    <a:pt x="26" y="126"/>
                                  </a:lnTo>
                                  <a:lnTo>
                                    <a:pt x="19" y="128"/>
                                  </a:lnTo>
                                  <a:lnTo>
                                    <a:pt x="12" y="133"/>
                                  </a:lnTo>
                                  <a:lnTo>
                                    <a:pt x="5" y="138"/>
                                  </a:lnTo>
                                  <a:lnTo>
                                    <a:pt x="0" y="143"/>
                                  </a:lnTo>
                                  <a:lnTo>
                                    <a:pt x="0" y="154"/>
                                  </a:lnTo>
                                  <a:lnTo>
                                    <a:pt x="0" y="164"/>
                                  </a:lnTo>
                                  <a:lnTo>
                                    <a:pt x="5" y="173"/>
                                  </a:lnTo>
                                  <a:lnTo>
                                    <a:pt x="5" y="178"/>
                                  </a:lnTo>
                                  <a:lnTo>
                                    <a:pt x="9" y="185"/>
                                  </a:lnTo>
                                  <a:lnTo>
                                    <a:pt x="12" y="190"/>
                                  </a:lnTo>
                                  <a:lnTo>
                                    <a:pt x="14" y="195"/>
                                  </a:lnTo>
                                  <a:lnTo>
                                    <a:pt x="19" y="202"/>
                                  </a:lnTo>
                                  <a:lnTo>
                                    <a:pt x="26" y="209"/>
                                  </a:lnTo>
                                  <a:lnTo>
                                    <a:pt x="28" y="211"/>
                                  </a:lnTo>
                                  <a:lnTo>
                                    <a:pt x="31" y="214"/>
                                  </a:lnTo>
                                  <a:lnTo>
                                    <a:pt x="31" y="214"/>
                                  </a:lnTo>
                                  <a:lnTo>
                                    <a:pt x="33" y="211"/>
                                  </a:lnTo>
                                  <a:lnTo>
                                    <a:pt x="40" y="209"/>
                                  </a:lnTo>
                                  <a:lnTo>
                                    <a:pt x="47" y="207"/>
                                  </a:lnTo>
                                  <a:lnTo>
                                    <a:pt x="55" y="204"/>
                                  </a:lnTo>
                                  <a:lnTo>
                                    <a:pt x="64" y="202"/>
                                  </a:lnTo>
                                  <a:lnTo>
                                    <a:pt x="74" y="202"/>
                                  </a:lnTo>
                                  <a:lnTo>
                                    <a:pt x="85" y="204"/>
                                  </a:lnTo>
                                  <a:lnTo>
                                    <a:pt x="93" y="204"/>
                                  </a:lnTo>
                                  <a:lnTo>
                                    <a:pt x="100" y="209"/>
                                  </a:lnTo>
                                  <a:lnTo>
                                    <a:pt x="109" y="214"/>
                                  </a:lnTo>
                                  <a:lnTo>
                                    <a:pt x="116" y="223"/>
                                  </a:lnTo>
                                  <a:lnTo>
                                    <a:pt x="121" y="233"/>
                                  </a:lnTo>
                                  <a:lnTo>
                                    <a:pt x="124" y="242"/>
                                  </a:lnTo>
                                  <a:lnTo>
                                    <a:pt x="126" y="249"/>
                                  </a:lnTo>
                                  <a:lnTo>
                                    <a:pt x="126" y="254"/>
                                  </a:lnTo>
                                  <a:lnTo>
                                    <a:pt x="126" y="261"/>
                                  </a:lnTo>
                                  <a:lnTo>
                                    <a:pt x="126" y="268"/>
                                  </a:lnTo>
                                  <a:lnTo>
                                    <a:pt x="124" y="276"/>
                                  </a:lnTo>
                                  <a:lnTo>
                                    <a:pt x="121" y="280"/>
                                  </a:lnTo>
                                  <a:lnTo>
                                    <a:pt x="116" y="287"/>
                                  </a:lnTo>
                                  <a:lnTo>
                                    <a:pt x="112" y="292"/>
                                  </a:lnTo>
                                  <a:lnTo>
                                    <a:pt x="107" y="297"/>
                                  </a:lnTo>
                                  <a:lnTo>
                                    <a:pt x="100" y="299"/>
                                  </a:lnTo>
                                  <a:lnTo>
                                    <a:pt x="90" y="304"/>
                                  </a:lnTo>
                                  <a:lnTo>
                                    <a:pt x="85" y="306"/>
                                  </a:lnTo>
                                  <a:lnTo>
                                    <a:pt x="76" y="309"/>
                                  </a:lnTo>
                                  <a:lnTo>
                                    <a:pt x="69" y="311"/>
                                  </a:lnTo>
                                  <a:lnTo>
                                    <a:pt x="62" y="311"/>
                                  </a:lnTo>
                                  <a:lnTo>
                                    <a:pt x="55" y="314"/>
                                  </a:lnTo>
                                  <a:lnTo>
                                    <a:pt x="47" y="314"/>
                                  </a:lnTo>
                                  <a:lnTo>
                                    <a:pt x="45" y="316"/>
                                  </a:lnTo>
                                  <a:lnTo>
                                    <a:pt x="40" y="316"/>
                                  </a:lnTo>
                                  <a:lnTo>
                                    <a:pt x="40" y="316"/>
                                  </a:lnTo>
                                  <a:lnTo>
                                    <a:pt x="35" y="318"/>
                                  </a:lnTo>
                                  <a:lnTo>
                                    <a:pt x="38" y="326"/>
                                  </a:lnTo>
                                  <a:lnTo>
                                    <a:pt x="40" y="328"/>
                                  </a:lnTo>
                                  <a:lnTo>
                                    <a:pt x="45" y="333"/>
                                  </a:lnTo>
                                  <a:lnTo>
                                    <a:pt x="50" y="335"/>
                                  </a:lnTo>
                                  <a:lnTo>
                                    <a:pt x="55" y="337"/>
                                  </a:lnTo>
                                  <a:lnTo>
                                    <a:pt x="57" y="337"/>
                                  </a:lnTo>
                                  <a:lnTo>
                                    <a:pt x="62" y="337"/>
                                  </a:lnTo>
                                  <a:lnTo>
                                    <a:pt x="64" y="337"/>
                                  </a:lnTo>
                                  <a:lnTo>
                                    <a:pt x="71" y="337"/>
                                  </a:lnTo>
                                  <a:lnTo>
                                    <a:pt x="76" y="335"/>
                                  </a:lnTo>
                                  <a:lnTo>
                                    <a:pt x="85" y="335"/>
                                  </a:lnTo>
                                  <a:lnTo>
                                    <a:pt x="90" y="333"/>
                                  </a:lnTo>
                                  <a:lnTo>
                                    <a:pt x="100" y="333"/>
                                  </a:lnTo>
                                  <a:lnTo>
                                    <a:pt x="107" y="328"/>
                                  </a:lnTo>
                                  <a:lnTo>
                                    <a:pt x="112" y="326"/>
                                  </a:lnTo>
                                  <a:lnTo>
                                    <a:pt x="119" y="321"/>
                                  </a:lnTo>
                                  <a:lnTo>
                                    <a:pt x="126" y="316"/>
                                  </a:lnTo>
                                  <a:lnTo>
                                    <a:pt x="131" y="309"/>
                                  </a:lnTo>
                                  <a:lnTo>
                                    <a:pt x="135" y="302"/>
                                  </a:lnTo>
                                  <a:lnTo>
                                    <a:pt x="138" y="292"/>
                                  </a:lnTo>
                                  <a:lnTo>
                                    <a:pt x="143" y="283"/>
                                  </a:lnTo>
                                  <a:lnTo>
                                    <a:pt x="143" y="278"/>
                                  </a:lnTo>
                                  <a:lnTo>
                                    <a:pt x="143" y="271"/>
                                  </a:lnTo>
                                  <a:lnTo>
                                    <a:pt x="143" y="266"/>
                                  </a:lnTo>
                                  <a:lnTo>
                                    <a:pt x="145" y="261"/>
                                  </a:lnTo>
                                  <a:lnTo>
                                    <a:pt x="143" y="252"/>
                                  </a:lnTo>
                                  <a:lnTo>
                                    <a:pt x="143" y="242"/>
                                  </a:lnTo>
                                  <a:lnTo>
                                    <a:pt x="143" y="235"/>
                                  </a:lnTo>
                                  <a:lnTo>
                                    <a:pt x="140" y="226"/>
                                  </a:lnTo>
                                  <a:lnTo>
                                    <a:pt x="135" y="219"/>
                                  </a:lnTo>
                                  <a:lnTo>
                                    <a:pt x="133" y="211"/>
                                  </a:lnTo>
                                  <a:lnTo>
                                    <a:pt x="128" y="204"/>
                                  </a:lnTo>
                                  <a:lnTo>
                                    <a:pt x="126" y="200"/>
                                  </a:lnTo>
                                  <a:lnTo>
                                    <a:pt x="121" y="192"/>
                                  </a:lnTo>
                                  <a:lnTo>
                                    <a:pt x="116" y="190"/>
                                  </a:lnTo>
                                  <a:lnTo>
                                    <a:pt x="107" y="181"/>
                                  </a:lnTo>
                                  <a:lnTo>
                                    <a:pt x="97" y="176"/>
                                  </a:lnTo>
                                  <a:lnTo>
                                    <a:pt x="90" y="173"/>
                                  </a:lnTo>
                                  <a:lnTo>
                                    <a:pt x="85" y="173"/>
                                  </a:lnTo>
                                  <a:lnTo>
                                    <a:pt x="81" y="173"/>
                                  </a:lnTo>
                                  <a:lnTo>
                                    <a:pt x="76" y="173"/>
                                  </a:lnTo>
                                  <a:lnTo>
                                    <a:pt x="66" y="176"/>
                                  </a:lnTo>
                                  <a:lnTo>
                                    <a:pt x="57" y="181"/>
                                  </a:lnTo>
                                  <a:lnTo>
                                    <a:pt x="50" y="185"/>
                                  </a:lnTo>
                                  <a:lnTo>
                                    <a:pt x="45" y="190"/>
                                  </a:lnTo>
                                  <a:lnTo>
                                    <a:pt x="40" y="192"/>
                                  </a:lnTo>
                                  <a:lnTo>
                                    <a:pt x="40" y="195"/>
                                  </a:lnTo>
                                  <a:lnTo>
                                    <a:pt x="35" y="192"/>
                                  </a:lnTo>
                                  <a:lnTo>
                                    <a:pt x="28" y="188"/>
                                  </a:lnTo>
                                  <a:lnTo>
                                    <a:pt x="26" y="183"/>
                                  </a:lnTo>
                                  <a:lnTo>
                                    <a:pt x="21" y="178"/>
                                  </a:lnTo>
                                  <a:lnTo>
                                    <a:pt x="19" y="171"/>
                                  </a:lnTo>
                                  <a:lnTo>
                                    <a:pt x="21" y="166"/>
                                  </a:lnTo>
                                  <a:lnTo>
                                    <a:pt x="24" y="159"/>
                                  </a:lnTo>
                                  <a:lnTo>
                                    <a:pt x="26" y="157"/>
                                  </a:lnTo>
                                  <a:lnTo>
                                    <a:pt x="31" y="154"/>
                                  </a:lnTo>
                                  <a:lnTo>
                                    <a:pt x="38" y="157"/>
                                  </a:lnTo>
                                  <a:lnTo>
                                    <a:pt x="43" y="157"/>
                                  </a:lnTo>
                                  <a:lnTo>
                                    <a:pt x="47" y="157"/>
                                  </a:lnTo>
                                  <a:lnTo>
                                    <a:pt x="50" y="157"/>
                                  </a:lnTo>
                                  <a:lnTo>
                                    <a:pt x="55" y="157"/>
                                  </a:lnTo>
                                  <a:lnTo>
                                    <a:pt x="59" y="147"/>
                                  </a:lnTo>
                                  <a:lnTo>
                                    <a:pt x="62" y="143"/>
                                  </a:lnTo>
                                  <a:lnTo>
                                    <a:pt x="62" y="133"/>
                                  </a:lnTo>
                                  <a:lnTo>
                                    <a:pt x="62" y="128"/>
                                  </a:lnTo>
                                  <a:lnTo>
                                    <a:pt x="59" y="121"/>
                                  </a:lnTo>
                                  <a:lnTo>
                                    <a:pt x="55" y="112"/>
                                  </a:lnTo>
                                  <a:lnTo>
                                    <a:pt x="50" y="105"/>
                                  </a:lnTo>
                                  <a:lnTo>
                                    <a:pt x="50" y="102"/>
                                  </a:lnTo>
                                  <a:lnTo>
                                    <a:pt x="52" y="102"/>
                                  </a:lnTo>
                                  <a:lnTo>
                                    <a:pt x="57" y="102"/>
                                  </a:lnTo>
                                  <a:lnTo>
                                    <a:pt x="62" y="102"/>
                                  </a:lnTo>
                                  <a:lnTo>
                                    <a:pt x="66" y="102"/>
                                  </a:lnTo>
                                  <a:lnTo>
                                    <a:pt x="69" y="97"/>
                                  </a:lnTo>
                                  <a:lnTo>
                                    <a:pt x="76" y="93"/>
                                  </a:lnTo>
                                  <a:lnTo>
                                    <a:pt x="76" y="88"/>
                                  </a:lnTo>
                                  <a:lnTo>
                                    <a:pt x="78" y="81"/>
                                  </a:lnTo>
                                  <a:lnTo>
                                    <a:pt x="78" y="76"/>
                                  </a:lnTo>
                                  <a:lnTo>
                                    <a:pt x="81" y="69"/>
                                  </a:lnTo>
                                  <a:lnTo>
                                    <a:pt x="76" y="59"/>
                                  </a:lnTo>
                                  <a:lnTo>
                                    <a:pt x="71" y="50"/>
                                  </a:lnTo>
                                  <a:lnTo>
                                    <a:pt x="66" y="40"/>
                                  </a:lnTo>
                                  <a:lnTo>
                                    <a:pt x="64" y="31"/>
                                  </a:lnTo>
                                  <a:lnTo>
                                    <a:pt x="64" y="24"/>
                                  </a:lnTo>
                                  <a:lnTo>
                                    <a:pt x="66" y="19"/>
                                  </a:lnTo>
                                  <a:lnTo>
                                    <a:pt x="74" y="17"/>
                                  </a:lnTo>
                                  <a:lnTo>
                                    <a:pt x="81" y="14"/>
                                  </a:lnTo>
                                  <a:lnTo>
                                    <a:pt x="85" y="14"/>
                                  </a:lnTo>
                                  <a:lnTo>
                                    <a:pt x="88" y="10"/>
                                  </a:lnTo>
                                  <a:lnTo>
                                    <a:pt x="81" y="5"/>
                                  </a:lnTo>
                                  <a:lnTo>
                                    <a:pt x="74" y="2"/>
                                  </a:lnTo>
                                  <a:lnTo>
                                    <a:pt x="66" y="0"/>
                                  </a:lnTo>
                                  <a:lnTo>
                                    <a:pt x="64" y="0"/>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3" name="Freeform 794"/>
                          <wps:cNvSpPr>
                            <a:spLocks/>
                          </wps:cNvSpPr>
                          <wps:spPr bwMode="auto">
                            <a:xfrm>
                              <a:off x="9869" y="5220"/>
                              <a:ext cx="324" cy="905"/>
                            </a:xfrm>
                            <a:custGeom>
                              <a:avLst/>
                              <a:gdLst>
                                <a:gd name="T0" fmla="*/ 58 w 324"/>
                                <a:gd name="T1" fmla="*/ 691 h 905"/>
                                <a:gd name="T2" fmla="*/ 46 w 324"/>
                                <a:gd name="T3" fmla="*/ 732 h 905"/>
                                <a:gd name="T4" fmla="*/ 86 w 324"/>
                                <a:gd name="T5" fmla="*/ 741 h 905"/>
                                <a:gd name="T6" fmla="*/ 74 w 324"/>
                                <a:gd name="T7" fmla="*/ 820 h 905"/>
                                <a:gd name="T8" fmla="*/ 112 w 324"/>
                                <a:gd name="T9" fmla="*/ 810 h 905"/>
                                <a:gd name="T10" fmla="*/ 136 w 324"/>
                                <a:gd name="T11" fmla="*/ 793 h 905"/>
                                <a:gd name="T12" fmla="*/ 150 w 324"/>
                                <a:gd name="T13" fmla="*/ 877 h 905"/>
                                <a:gd name="T14" fmla="*/ 193 w 324"/>
                                <a:gd name="T15" fmla="*/ 834 h 905"/>
                                <a:gd name="T16" fmla="*/ 205 w 324"/>
                                <a:gd name="T17" fmla="*/ 798 h 905"/>
                                <a:gd name="T18" fmla="*/ 234 w 324"/>
                                <a:gd name="T19" fmla="*/ 862 h 905"/>
                                <a:gd name="T20" fmla="*/ 260 w 324"/>
                                <a:gd name="T21" fmla="*/ 798 h 905"/>
                                <a:gd name="T22" fmla="*/ 288 w 324"/>
                                <a:gd name="T23" fmla="*/ 805 h 905"/>
                                <a:gd name="T24" fmla="*/ 298 w 324"/>
                                <a:gd name="T25" fmla="*/ 765 h 905"/>
                                <a:gd name="T26" fmla="*/ 277 w 324"/>
                                <a:gd name="T27" fmla="*/ 701 h 905"/>
                                <a:gd name="T28" fmla="*/ 255 w 324"/>
                                <a:gd name="T29" fmla="*/ 641 h 905"/>
                                <a:gd name="T30" fmla="*/ 248 w 324"/>
                                <a:gd name="T31" fmla="*/ 589 h 905"/>
                                <a:gd name="T32" fmla="*/ 265 w 324"/>
                                <a:gd name="T33" fmla="*/ 520 h 905"/>
                                <a:gd name="T34" fmla="*/ 274 w 324"/>
                                <a:gd name="T35" fmla="*/ 447 h 905"/>
                                <a:gd name="T36" fmla="*/ 274 w 324"/>
                                <a:gd name="T37" fmla="*/ 380 h 905"/>
                                <a:gd name="T38" fmla="*/ 265 w 324"/>
                                <a:gd name="T39" fmla="*/ 304 h 905"/>
                                <a:gd name="T40" fmla="*/ 250 w 324"/>
                                <a:gd name="T41" fmla="*/ 221 h 905"/>
                                <a:gd name="T42" fmla="*/ 229 w 324"/>
                                <a:gd name="T43" fmla="*/ 145 h 905"/>
                                <a:gd name="T44" fmla="*/ 198 w 324"/>
                                <a:gd name="T45" fmla="*/ 76 h 905"/>
                                <a:gd name="T46" fmla="*/ 193 w 324"/>
                                <a:gd name="T47" fmla="*/ 0 h 905"/>
                                <a:gd name="T48" fmla="*/ 231 w 324"/>
                                <a:gd name="T49" fmla="*/ 69 h 905"/>
                                <a:gd name="T50" fmla="*/ 260 w 324"/>
                                <a:gd name="T51" fmla="*/ 131 h 905"/>
                                <a:gd name="T52" fmla="*/ 284 w 324"/>
                                <a:gd name="T53" fmla="*/ 207 h 905"/>
                                <a:gd name="T54" fmla="*/ 305 w 324"/>
                                <a:gd name="T55" fmla="*/ 292 h 905"/>
                                <a:gd name="T56" fmla="*/ 312 w 324"/>
                                <a:gd name="T57" fmla="*/ 390 h 905"/>
                                <a:gd name="T58" fmla="*/ 310 w 324"/>
                                <a:gd name="T59" fmla="*/ 470 h 905"/>
                                <a:gd name="T60" fmla="*/ 303 w 324"/>
                                <a:gd name="T61" fmla="*/ 532 h 905"/>
                                <a:gd name="T62" fmla="*/ 288 w 324"/>
                                <a:gd name="T63" fmla="*/ 599 h 905"/>
                                <a:gd name="T64" fmla="*/ 277 w 324"/>
                                <a:gd name="T65" fmla="*/ 641 h 905"/>
                                <a:gd name="T66" fmla="*/ 300 w 324"/>
                                <a:gd name="T67" fmla="*/ 708 h 905"/>
                                <a:gd name="T68" fmla="*/ 322 w 324"/>
                                <a:gd name="T69" fmla="*/ 786 h 905"/>
                                <a:gd name="T70" fmla="*/ 279 w 324"/>
                                <a:gd name="T71" fmla="*/ 822 h 905"/>
                                <a:gd name="T72" fmla="*/ 267 w 324"/>
                                <a:gd name="T73" fmla="*/ 858 h 905"/>
                                <a:gd name="T74" fmla="*/ 219 w 324"/>
                                <a:gd name="T75" fmla="*/ 891 h 905"/>
                                <a:gd name="T76" fmla="*/ 200 w 324"/>
                                <a:gd name="T77" fmla="*/ 831 h 905"/>
                                <a:gd name="T78" fmla="*/ 181 w 324"/>
                                <a:gd name="T79" fmla="*/ 877 h 905"/>
                                <a:gd name="T80" fmla="*/ 131 w 324"/>
                                <a:gd name="T81" fmla="*/ 896 h 905"/>
                                <a:gd name="T82" fmla="*/ 124 w 324"/>
                                <a:gd name="T83" fmla="*/ 829 h 905"/>
                                <a:gd name="T84" fmla="*/ 81 w 324"/>
                                <a:gd name="T85" fmla="*/ 865 h 905"/>
                                <a:gd name="T86" fmla="*/ 58 w 324"/>
                                <a:gd name="T87" fmla="*/ 793 h 905"/>
                                <a:gd name="T88" fmla="*/ 53 w 324"/>
                                <a:gd name="T89" fmla="*/ 758 h 905"/>
                                <a:gd name="T90" fmla="*/ 5 w 324"/>
                                <a:gd name="T91" fmla="*/ 713 h 905"/>
                                <a:gd name="T92" fmla="*/ 55 w 324"/>
                                <a:gd name="T93" fmla="*/ 660 h 905"/>
                                <a:gd name="T94" fmla="*/ 69 w 324"/>
                                <a:gd name="T95" fmla="*/ 625 h 905"/>
                                <a:gd name="T96" fmla="*/ 77 w 324"/>
                                <a:gd name="T97" fmla="*/ 563 h 905"/>
                                <a:gd name="T98" fmla="*/ 84 w 324"/>
                                <a:gd name="T99" fmla="*/ 485 h 905"/>
                                <a:gd name="T100" fmla="*/ 86 w 324"/>
                                <a:gd name="T101" fmla="*/ 418 h 905"/>
                                <a:gd name="T102" fmla="*/ 81 w 324"/>
                                <a:gd name="T103" fmla="*/ 344 h 905"/>
                                <a:gd name="T104" fmla="*/ 84 w 324"/>
                                <a:gd name="T105" fmla="*/ 249 h 905"/>
                                <a:gd name="T106" fmla="*/ 112 w 324"/>
                                <a:gd name="T107" fmla="*/ 214 h 905"/>
                                <a:gd name="T108" fmla="*/ 127 w 324"/>
                                <a:gd name="T109" fmla="*/ 285 h 905"/>
                                <a:gd name="T110" fmla="*/ 127 w 324"/>
                                <a:gd name="T111" fmla="*/ 354 h 905"/>
                                <a:gd name="T112" fmla="*/ 124 w 324"/>
                                <a:gd name="T113" fmla="*/ 418 h 905"/>
                                <a:gd name="T114" fmla="*/ 122 w 324"/>
                                <a:gd name="T115" fmla="*/ 492 h 905"/>
                                <a:gd name="T116" fmla="*/ 112 w 324"/>
                                <a:gd name="T117" fmla="*/ 549 h 905"/>
                                <a:gd name="T118" fmla="*/ 100 w 324"/>
                                <a:gd name="T119" fmla="*/ 611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4" h="905">
                                  <a:moveTo>
                                    <a:pt x="122" y="644"/>
                                  </a:moveTo>
                                  <a:lnTo>
                                    <a:pt x="122" y="644"/>
                                  </a:lnTo>
                                  <a:lnTo>
                                    <a:pt x="117" y="646"/>
                                  </a:lnTo>
                                  <a:lnTo>
                                    <a:pt x="112" y="651"/>
                                  </a:lnTo>
                                  <a:lnTo>
                                    <a:pt x="105" y="656"/>
                                  </a:lnTo>
                                  <a:lnTo>
                                    <a:pt x="96" y="660"/>
                                  </a:lnTo>
                                  <a:lnTo>
                                    <a:pt x="86" y="668"/>
                                  </a:lnTo>
                                  <a:lnTo>
                                    <a:pt x="77" y="677"/>
                                  </a:lnTo>
                                  <a:lnTo>
                                    <a:pt x="69" y="684"/>
                                  </a:lnTo>
                                  <a:lnTo>
                                    <a:pt x="58" y="691"/>
                                  </a:lnTo>
                                  <a:lnTo>
                                    <a:pt x="50" y="701"/>
                                  </a:lnTo>
                                  <a:lnTo>
                                    <a:pt x="41" y="708"/>
                                  </a:lnTo>
                                  <a:lnTo>
                                    <a:pt x="34" y="715"/>
                                  </a:lnTo>
                                  <a:lnTo>
                                    <a:pt x="29" y="720"/>
                                  </a:lnTo>
                                  <a:lnTo>
                                    <a:pt x="27" y="727"/>
                                  </a:lnTo>
                                  <a:lnTo>
                                    <a:pt x="24" y="729"/>
                                  </a:lnTo>
                                  <a:lnTo>
                                    <a:pt x="27" y="732"/>
                                  </a:lnTo>
                                  <a:lnTo>
                                    <a:pt x="34" y="734"/>
                                  </a:lnTo>
                                  <a:lnTo>
                                    <a:pt x="41" y="734"/>
                                  </a:lnTo>
                                  <a:lnTo>
                                    <a:pt x="46" y="732"/>
                                  </a:lnTo>
                                  <a:lnTo>
                                    <a:pt x="53" y="732"/>
                                  </a:lnTo>
                                  <a:lnTo>
                                    <a:pt x="58" y="732"/>
                                  </a:lnTo>
                                  <a:lnTo>
                                    <a:pt x="65" y="732"/>
                                  </a:lnTo>
                                  <a:lnTo>
                                    <a:pt x="74" y="729"/>
                                  </a:lnTo>
                                  <a:lnTo>
                                    <a:pt x="81" y="727"/>
                                  </a:lnTo>
                                  <a:lnTo>
                                    <a:pt x="86" y="727"/>
                                  </a:lnTo>
                                  <a:lnTo>
                                    <a:pt x="91" y="729"/>
                                  </a:lnTo>
                                  <a:lnTo>
                                    <a:pt x="89" y="732"/>
                                  </a:lnTo>
                                  <a:lnTo>
                                    <a:pt x="86" y="736"/>
                                  </a:lnTo>
                                  <a:lnTo>
                                    <a:pt x="86" y="741"/>
                                  </a:lnTo>
                                  <a:lnTo>
                                    <a:pt x="84" y="751"/>
                                  </a:lnTo>
                                  <a:lnTo>
                                    <a:pt x="81" y="758"/>
                                  </a:lnTo>
                                  <a:lnTo>
                                    <a:pt x="81" y="770"/>
                                  </a:lnTo>
                                  <a:lnTo>
                                    <a:pt x="81" y="774"/>
                                  </a:lnTo>
                                  <a:lnTo>
                                    <a:pt x="79" y="779"/>
                                  </a:lnTo>
                                  <a:lnTo>
                                    <a:pt x="79" y="784"/>
                                  </a:lnTo>
                                  <a:lnTo>
                                    <a:pt x="79" y="791"/>
                                  </a:lnTo>
                                  <a:lnTo>
                                    <a:pt x="77" y="801"/>
                                  </a:lnTo>
                                  <a:lnTo>
                                    <a:pt x="77" y="810"/>
                                  </a:lnTo>
                                  <a:lnTo>
                                    <a:pt x="74" y="820"/>
                                  </a:lnTo>
                                  <a:lnTo>
                                    <a:pt x="77" y="829"/>
                                  </a:lnTo>
                                  <a:lnTo>
                                    <a:pt x="77" y="834"/>
                                  </a:lnTo>
                                  <a:lnTo>
                                    <a:pt x="77" y="839"/>
                                  </a:lnTo>
                                  <a:lnTo>
                                    <a:pt x="79" y="843"/>
                                  </a:lnTo>
                                  <a:lnTo>
                                    <a:pt x="81" y="843"/>
                                  </a:lnTo>
                                  <a:lnTo>
                                    <a:pt x="89" y="836"/>
                                  </a:lnTo>
                                  <a:lnTo>
                                    <a:pt x="98" y="829"/>
                                  </a:lnTo>
                                  <a:lnTo>
                                    <a:pt x="100" y="822"/>
                                  </a:lnTo>
                                  <a:lnTo>
                                    <a:pt x="105" y="817"/>
                                  </a:lnTo>
                                  <a:lnTo>
                                    <a:pt x="112" y="810"/>
                                  </a:lnTo>
                                  <a:lnTo>
                                    <a:pt x="117" y="805"/>
                                  </a:lnTo>
                                  <a:lnTo>
                                    <a:pt x="119" y="801"/>
                                  </a:lnTo>
                                  <a:lnTo>
                                    <a:pt x="124" y="793"/>
                                  </a:lnTo>
                                  <a:lnTo>
                                    <a:pt x="127" y="789"/>
                                  </a:lnTo>
                                  <a:lnTo>
                                    <a:pt x="131" y="786"/>
                                  </a:lnTo>
                                  <a:lnTo>
                                    <a:pt x="136" y="779"/>
                                  </a:lnTo>
                                  <a:lnTo>
                                    <a:pt x="136" y="777"/>
                                  </a:lnTo>
                                  <a:lnTo>
                                    <a:pt x="136" y="782"/>
                                  </a:lnTo>
                                  <a:lnTo>
                                    <a:pt x="136" y="786"/>
                                  </a:lnTo>
                                  <a:lnTo>
                                    <a:pt x="136" y="793"/>
                                  </a:lnTo>
                                  <a:lnTo>
                                    <a:pt x="136" y="803"/>
                                  </a:lnTo>
                                  <a:lnTo>
                                    <a:pt x="136" y="812"/>
                                  </a:lnTo>
                                  <a:lnTo>
                                    <a:pt x="136" y="822"/>
                                  </a:lnTo>
                                  <a:lnTo>
                                    <a:pt x="139" y="831"/>
                                  </a:lnTo>
                                  <a:lnTo>
                                    <a:pt x="139" y="841"/>
                                  </a:lnTo>
                                  <a:lnTo>
                                    <a:pt x="141" y="850"/>
                                  </a:lnTo>
                                  <a:lnTo>
                                    <a:pt x="141" y="858"/>
                                  </a:lnTo>
                                  <a:lnTo>
                                    <a:pt x="143" y="867"/>
                                  </a:lnTo>
                                  <a:lnTo>
                                    <a:pt x="148" y="872"/>
                                  </a:lnTo>
                                  <a:lnTo>
                                    <a:pt x="150" y="877"/>
                                  </a:lnTo>
                                  <a:lnTo>
                                    <a:pt x="155" y="881"/>
                                  </a:lnTo>
                                  <a:lnTo>
                                    <a:pt x="160" y="881"/>
                                  </a:lnTo>
                                  <a:lnTo>
                                    <a:pt x="165" y="877"/>
                                  </a:lnTo>
                                  <a:lnTo>
                                    <a:pt x="169" y="874"/>
                                  </a:lnTo>
                                  <a:lnTo>
                                    <a:pt x="174" y="869"/>
                                  </a:lnTo>
                                  <a:lnTo>
                                    <a:pt x="179" y="865"/>
                                  </a:lnTo>
                                  <a:lnTo>
                                    <a:pt x="184" y="855"/>
                                  </a:lnTo>
                                  <a:lnTo>
                                    <a:pt x="186" y="848"/>
                                  </a:lnTo>
                                  <a:lnTo>
                                    <a:pt x="188" y="841"/>
                                  </a:lnTo>
                                  <a:lnTo>
                                    <a:pt x="193" y="834"/>
                                  </a:lnTo>
                                  <a:lnTo>
                                    <a:pt x="196" y="824"/>
                                  </a:lnTo>
                                  <a:lnTo>
                                    <a:pt x="198" y="817"/>
                                  </a:lnTo>
                                  <a:lnTo>
                                    <a:pt x="200" y="808"/>
                                  </a:lnTo>
                                  <a:lnTo>
                                    <a:pt x="203" y="803"/>
                                  </a:lnTo>
                                  <a:lnTo>
                                    <a:pt x="203" y="798"/>
                                  </a:lnTo>
                                  <a:lnTo>
                                    <a:pt x="203" y="793"/>
                                  </a:lnTo>
                                  <a:lnTo>
                                    <a:pt x="203" y="791"/>
                                  </a:lnTo>
                                  <a:lnTo>
                                    <a:pt x="205" y="791"/>
                                  </a:lnTo>
                                  <a:lnTo>
                                    <a:pt x="205" y="793"/>
                                  </a:lnTo>
                                  <a:lnTo>
                                    <a:pt x="205" y="798"/>
                                  </a:lnTo>
                                  <a:lnTo>
                                    <a:pt x="208" y="805"/>
                                  </a:lnTo>
                                  <a:lnTo>
                                    <a:pt x="208" y="810"/>
                                  </a:lnTo>
                                  <a:lnTo>
                                    <a:pt x="210" y="817"/>
                                  </a:lnTo>
                                  <a:lnTo>
                                    <a:pt x="212" y="824"/>
                                  </a:lnTo>
                                  <a:lnTo>
                                    <a:pt x="215" y="834"/>
                                  </a:lnTo>
                                  <a:lnTo>
                                    <a:pt x="217" y="841"/>
                                  </a:lnTo>
                                  <a:lnTo>
                                    <a:pt x="219" y="848"/>
                                  </a:lnTo>
                                  <a:lnTo>
                                    <a:pt x="222" y="853"/>
                                  </a:lnTo>
                                  <a:lnTo>
                                    <a:pt x="227" y="860"/>
                                  </a:lnTo>
                                  <a:lnTo>
                                    <a:pt x="234" y="862"/>
                                  </a:lnTo>
                                  <a:lnTo>
                                    <a:pt x="241" y="860"/>
                                  </a:lnTo>
                                  <a:lnTo>
                                    <a:pt x="243" y="855"/>
                                  </a:lnTo>
                                  <a:lnTo>
                                    <a:pt x="246" y="850"/>
                                  </a:lnTo>
                                  <a:lnTo>
                                    <a:pt x="248" y="843"/>
                                  </a:lnTo>
                                  <a:lnTo>
                                    <a:pt x="250" y="836"/>
                                  </a:lnTo>
                                  <a:lnTo>
                                    <a:pt x="253" y="829"/>
                                  </a:lnTo>
                                  <a:lnTo>
                                    <a:pt x="255" y="822"/>
                                  </a:lnTo>
                                  <a:lnTo>
                                    <a:pt x="258" y="815"/>
                                  </a:lnTo>
                                  <a:lnTo>
                                    <a:pt x="260" y="808"/>
                                  </a:lnTo>
                                  <a:lnTo>
                                    <a:pt x="260" y="798"/>
                                  </a:lnTo>
                                  <a:lnTo>
                                    <a:pt x="260" y="793"/>
                                  </a:lnTo>
                                  <a:lnTo>
                                    <a:pt x="262" y="786"/>
                                  </a:lnTo>
                                  <a:lnTo>
                                    <a:pt x="265" y="782"/>
                                  </a:lnTo>
                                  <a:lnTo>
                                    <a:pt x="265" y="772"/>
                                  </a:lnTo>
                                  <a:lnTo>
                                    <a:pt x="265" y="770"/>
                                  </a:lnTo>
                                  <a:lnTo>
                                    <a:pt x="267" y="772"/>
                                  </a:lnTo>
                                  <a:lnTo>
                                    <a:pt x="269" y="779"/>
                                  </a:lnTo>
                                  <a:lnTo>
                                    <a:pt x="274" y="789"/>
                                  </a:lnTo>
                                  <a:lnTo>
                                    <a:pt x="281" y="798"/>
                                  </a:lnTo>
                                  <a:lnTo>
                                    <a:pt x="288" y="805"/>
                                  </a:lnTo>
                                  <a:lnTo>
                                    <a:pt x="296" y="808"/>
                                  </a:lnTo>
                                  <a:lnTo>
                                    <a:pt x="296" y="808"/>
                                  </a:lnTo>
                                  <a:lnTo>
                                    <a:pt x="300" y="808"/>
                                  </a:lnTo>
                                  <a:lnTo>
                                    <a:pt x="300" y="805"/>
                                  </a:lnTo>
                                  <a:lnTo>
                                    <a:pt x="303" y="801"/>
                                  </a:lnTo>
                                  <a:lnTo>
                                    <a:pt x="303" y="791"/>
                                  </a:lnTo>
                                  <a:lnTo>
                                    <a:pt x="300" y="784"/>
                                  </a:lnTo>
                                  <a:lnTo>
                                    <a:pt x="300" y="777"/>
                                  </a:lnTo>
                                  <a:lnTo>
                                    <a:pt x="300" y="772"/>
                                  </a:lnTo>
                                  <a:lnTo>
                                    <a:pt x="298" y="765"/>
                                  </a:lnTo>
                                  <a:lnTo>
                                    <a:pt x="298" y="760"/>
                                  </a:lnTo>
                                  <a:lnTo>
                                    <a:pt x="296" y="753"/>
                                  </a:lnTo>
                                  <a:lnTo>
                                    <a:pt x="293" y="748"/>
                                  </a:lnTo>
                                  <a:lnTo>
                                    <a:pt x="291" y="741"/>
                                  </a:lnTo>
                                  <a:lnTo>
                                    <a:pt x="288" y="734"/>
                                  </a:lnTo>
                                  <a:lnTo>
                                    <a:pt x="286" y="727"/>
                                  </a:lnTo>
                                  <a:lnTo>
                                    <a:pt x="284" y="720"/>
                                  </a:lnTo>
                                  <a:lnTo>
                                    <a:pt x="281" y="713"/>
                                  </a:lnTo>
                                  <a:lnTo>
                                    <a:pt x="279" y="708"/>
                                  </a:lnTo>
                                  <a:lnTo>
                                    <a:pt x="277" y="701"/>
                                  </a:lnTo>
                                  <a:lnTo>
                                    <a:pt x="274" y="694"/>
                                  </a:lnTo>
                                  <a:lnTo>
                                    <a:pt x="272" y="687"/>
                                  </a:lnTo>
                                  <a:lnTo>
                                    <a:pt x="269" y="682"/>
                                  </a:lnTo>
                                  <a:lnTo>
                                    <a:pt x="267" y="677"/>
                                  </a:lnTo>
                                  <a:lnTo>
                                    <a:pt x="265" y="670"/>
                                  </a:lnTo>
                                  <a:lnTo>
                                    <a:pt x="265" y="665"/>
                                  </a:lnTo>
                                  <a:lnTo>
                                    <a:pt x="262" y="660"/>
                                  </a:lnTo>
                                  <a:lnTo>
                                    <a:pt x="260" y="651"/>
                                  </a:lnTo>
                                  <a:lnTo>
                                    <a:pt x="258" y="646"/>
                                  </a:lnTo>
                                  <a:lnTo>
                                    <a:pt x="255" y="641"/>
                                  </a:lnTo>
                                  <a:lnTo>
                                    <a:pt x="255" y="641"/>
                                  </a:lnTo>
                                  <a:lnTo>
                                    <a:pt x="229" y="630"/>
                                  </a:lnTo>
                                  <a:lnTo>
                                    <a:pt x="229" y="630"/>
                                  </a:lnTo>
                                  <a:lnTo>
                                    <a:pt x="229" y="627"/>
                                  </a:lnTo>
                                  <a:lnTo>
                                    <a:pt x="229" y="625"/>
                                  </a:lnTo>
                                  <a:lnTo>
                                    <a:pt x="234" y="620"/>
                                  </a:lnTo>
                                  <a:lnTo>
                                    <a:pt x="236" y="613"/>
                                  </a:lnTo>
                                  <a:lnTo>
                                    <a:pt x="238" y="606"/>
                                  </a:lnTo>
                                  <a:lnTo>
                                    <a:pt x="243" y="596"/>
                                  </a:lnTo>
                                  <a:lnTo>
                                    <a:pt x="248" y="589"/>
                                  </a:lnTo>
                                  <a:lnTo>
                                    <a:pt x="248" y="582"/>
                                  </a:lnTo>
                                  <a:lnTo>
                                    <a:pt x="250" y="575"/>
                                  </a:lnTo>
                                  <a:lnTo>
                                    <a:pt x="253" y="570"/>
                                  </a:lnTo>
                                  <a:lnTo>
                                    <a:pt x="255" y="563"/>
                                  </a:lnTo>
                                  <a:lnTo>
                                    <a:pt x="255" y="556"/>
                                  </a:lnTo>
                                  <a:lnTo>
                                    <a:pt x="258" y="549"/>
                                  </a:lnTo>
                                  <a:lnTo>
                                    <a:pt x="260" y="544"/>
                                  </a:lnTo>
                                  <a:lnTo>
                                    <a:pt x="262" y="537"/>
                                  </a:lnTo>
                                  <a:lnTo>
                                    <a:pt x="265" y="527"/>
                                  </a:lnTo>
                                  <a:lnTo>
                                    <a:pt x="265" y="520"/>
                                  </a:lnTo>
                                  <a:lnTo>
                                    <a:pt x="267" y="513"/>
                                  </a:lnTo>
                                  <a:lnTo>
                                    <a:pt x="269" y="504"/>
                                  </a:lnTo>
                                  <a:lnTo>
                                    <a:pt x="269" y="494"/>
                                  </a:lnTo>
                                  <a:lnTo>
                                    <a:pt x="272" y="487"/>
                                  </a:lnTo>
                                  <a:lnTo>
                                    <a:pt x="274" y="478"/>
                                  </a:lnTo>
                                  <a:lnTo>
                                    <a:pt x="274" y="468"/>
                                  </a:lnTo>
                                  <a:lnTo>
                                    <a:pt x="274" y="461"/>
                                  </a:lnTo>
                                  <a:lnTo>
                                    <a:pt x="274" y="456"/>
                                  </a:lnTo>
                                  <a:lnTo>
                                    <a:pt x="274" y="451"/>
                                  </a:lnTo>
                                  <a:lnTo>
                                    <a:pt x="274" y="447"/>
                                  </a:lnTo>
                                  <a:lnTo>
                                    <a:pt x="274" y="440"/>
                                  </a:lnTo>
                                  <a:lnTo>
                                    <a:pt x="274" y="432"/>
                                  </a:lnTo>
                                  <a:lnTo>
                                    <a:pt x="274" y="425"/>
                                  </a:lnTo>
                                  <a:lnTo>
                                    <a:pt x="277" y="421"/>
                                  </a:lnTo>
                                  <a:lnTo>
                                    <a:pt x="274" y="413"/>
                                  </a:lnTo>
                                  <a:lnTo>
                                    <a:pt x="274" y="406"/>
                                  </a:lnTo>
                                  <a:lnTo>
                                    <a:pt x="274" y="399"/>
                                  </a:lnTo>
                                  <a:lnTo>
                                    <a:pt x="274" y="394"/>
                                  </a:lnTo>
                                  <a:lnTo>
                                    <a:pt x="274" y="385"/>
                                  </a:lnTo>
                                  <a:lnTo>
                                    <a:pt x="274" y="380"/>
                                  </a:lnTo>
                                  <a:lnTo>
                                    <a:pt x="274" y="373"/>
                                  </a:lnTo>
                                  <a:lnTo>
                                    <a:pt x="274" y="366"/>
                                  </a:lnTo>
                                  <a:lnTo>
                                    <a:pt x="272" y="356"/>
                                  </a:lnTo>
                                  <a:lnTo>
                                    <a:pt x="272" y="349"/>
                                  </a:lnTo>
                                  <a:lnTo>
                                    <a:pt x="269" y="342"/>
                                  </a:lnTo>
                                  <a:lnTo>
                                    <a:pt x="269" y="335"/>
                                  </a:lnTo>
                                  <a:lnTo>
                                    <a:pt x="269" y="325"/>
                                  </a:lnTo>
                                  <a:lnTo>
                                    <a:pt x="267" y="318"/>
                                  </a:lnTo>
                                  <a:lnTo>
                                    <a:pt x="267" y="311"/>
                                  </a:lnTo>
                                  <a:lnTo>
                                    <a:pt x="265" y="304"/>
                                  </a:lnTo>
                                  <a:lnTo>
                                    <a:pt x="265" y="295"/>
                                  </a:lnTo>
                                  <a:lnTo>
                                    <a:pt x="262" y="287"/>
                                  </a:lnTo>
                                  <a:lnTo>
                                    <a:pt x="260" y="278"/>
                                  </a:lnTo>
                                  <a:lnTo>
                                    <a:pt x="260" y="271"/>
                                  </a:lnTo>
                                  <a:lnTo>
                                    <a:pt x="258" y="261"/>
                                  </a:lnTo>
                                  <a:lnTo>
                                    <a:pt x="258" y="254"/>
                                  </a:lnTo>
                                  <a:lnTo>
                                    <a:pt x="255" y="247"/>
                                  </a:lnTo>
                                  <a:lnTo>
                                    <a:pt x="255" y="238"/>
                                  </a:lnTo>
                                  <a:lnTo>
                                    <a:pt x="253" y="230"/>
                                  </a:lnTo>
                                  <a:lnTo>
                                    <a:pt x="250" y="221"/>
                                  </a:lnTo>
                                  <a:lnTo>
                                    <a:pt x="248" y="214"/>
                                  </a:lnTo>
                                  <a:lnTo>
                                    <a:pt x="246" y="207"/>
                                  </a:lnTo>
                                  <a:lnTo>
                                    <a:pt x="243" y="197"/>
                                  </a:lnTo>
                                  <a:lnTo>
                                    <a:pt x="241" y="190"/>
                                  </a:lnTo>
                                  <a:lnTo>
                                    <a:pt x="238" y="181"/>
                                  </a:lnTo>
                                  <a:lnTo>
                                    <a:pt x="238" y="173"/>
                                  </a:lnTo>
                                  <a:lnTo>
                                    <a:pt x="234" y="166"/>
                                  </a:lnTo>
                                  <a:lnTo>
                                    <a:pt x="234" y="159"/>
                                  </a:lnTo>
                                  <a:lnTo>
                                    <a:pt x="229" y="150"/>
                                  </a:lnTo>
                                  <a:lnTo>
                                    <a:pt x="229" y="145"/>
                                  </a:lnTo>
                                  <a:lnTo>
                                    <a:pt x="224" y="135"/>
                                  </a:lnTo>
                                  <a:lnTo>
                                    <a:pt x="222" y="128"/>
                                  </a:lnTo>
                                  <a:lnTo>
                                    <a:pt x="219" y="121"/>
                                  </a:lnTo>
                                  <a:lnTo>
                                    <a:pt x="217" y="116"/>
                                  </a:lnTo>
                                  <a:lnTo>
                                    <a:pt x="215" y="109"/>
                                  </a:lnTo>
                                  <a:lnTo>
                                    <a:pt x="210" y="102"/>
                                  </a:lnTo>
                                  <a:lnTo>
                                    <a:pt x="208" y="95"/>
                                  </a:lnTo>
                                  <a:lnTo>
                                    <a:pt x="205" y="88"/>
                                  </a:lnTo>
                                  <a:lnTo>
                                    <a:pt x="200" y="83"/>
                                  </a:lnTo>
                                  <a:lnTo>
                                    <a:pt x="198" y="76"/>
                                  </a:lnTo>
                                  <a:lnTo>
                                    <a:pt x="193" y="71"/>
                                  </a:lnTo>
                                  <a:lnTo>
                                    <a:pt x="191" y="67"/>
                                  </a:lnTo>
                                  <a:lnTo>
                                    <a:pt x="186" y="59"/>
                                  </a:lnTo>
                                  <a:lnTo>
                                    <a:pt x="184" y="55"/>
                                  </a:lnTo>
                                  <a:lnTo>
                                    <a:pt x="179" y="50"/>
                                  </a:lnTo>
                                  <a:lnTo>
                                    <a:pt x="177" y="45"/>
                                  </a:lnTo>
                                  <a:lnTo>
                                    <a:pt x="169" y="36"/>
                                  </a:lnTo>
                                  <a:lnTo>
                                    <a:pt x="162" y="29"/>
                                  </a:lnTo>
                                  <a:lnTo>
                                    <a:pt x="193" y="0"/>
                                  </a:lnTo>
                                  <a:lnTo>
                                    <a:pt x="193" y="0"/>
                                  </a:lnTo>
                                  <a:lnTo>
                                    <a:pt x="196" y="7"/>
                                  </a:lnTo>
                                  <a:lnTo>
                                    <a:pt x="198" y="10"/>
                                  </a:lnTo>
                                  <a:lnTo>
                                    <a:pt x="203" y="17"/>
                                  </a:lnTo>
                                  <a:lnTo>
                                    <a:pt x="205" y="21"/>
                                  </a:lnTo>
                                  <a:lnTo>
                                    <a:pt x="210" y="29"/>
                                  </a:lnTo>
                                  <a:lnTo>
                                    <a:pt x="215" y="36"/>
                                  </a:lnTo>
                                  <a:lnTo>
                                    <a:pt x="217" y="45"/>
                                  </a:lnTo>
                                  <a:lnTo>
                                    <a:pt x="222" y="52"/>
                                  </a:lnTo>
                                  <a:lnTo>
                                    <a:pt x="229" y="64"/>
                                  </a:lnTo>
                                  <a:lnTo>
                                    <a:pt x="231" y="69"/>
                                  </a:lnTo>
                                  <a:lnTo>
                                    <a:pt x="234" y="74"/>
                                  </a:lnTo>
                                  <a:lnTo>
                                    <a:pt x="236" y="78"/>
                                  </a:lnTo>
                                  <a:lnTo>
                                    <a:pt x="238" y="86"/>
                                  </a:lnTo>
                                  <a:lnTo>
                                    <a:pt x="243" y="93"/>
                                  </a:lnTo>
                                  <a:lnTo>
                                    <a:pt x="246" y="97"/>
                                  </a:lnTo>
                                  <a:lnTo>
                                    <a:pt x="248" y="105"/>
                                  </a:lnTo>
                                  <a:lnTo>
                                    <a:pt x="250" y="112"/>
                                  </a:lnTo>
                                  <a:lnTo>
                                    <a:pt x="253" y="116"/>
                                  </a:lnTo>
                                  <a:lnTo>
                                    <a:pt x="255" y="124"/>
                                  </a:lnTo>
                                  <a:lnTo>
                                    <a:pt x="260" y="131"/>
                                  </a:lnTo>
                                  <a:lnTo>
                                    <a:pt x="262" y="138"/>
                                  </a:lnTo>
                                  <a:lnTo>
                                    <a:pt x="265" y="145"/>
                                  </a:lnTo>
                                  <a:lnTo>
                                    <a:pt x="267" y="152"/>
                                  </a:lnTo>
                                  <a:lnTo>
                                    <a:pt x="269" y="159"/>
                                  </a:lnTo>
                                  <a:lnTo>
                                    <a:pt x="272" y="166"/>
                                  </a:lnTo>
                                  <a:lnTo>
                                    <a:pt x="274" y="173"/>
                                  </a:lnTo>
                                  <a:lnTo>
                                    <a:pt x="277" y="181"/>
                                  </a:lnTo>
                                  <a:lnTo>
                                    <a:pt x="279" y="190"/>
                                  </a:lnTo>
                                  <a:lnTo>
                                    <a:pt x="281" y="197"/>
                                  </a:lnTo>
                                  <a:lnTo>
                                    <a:pt x="284" y="207"/>
                                  </a:lnTo>
                                  <a:lnTo>
                                    <a:pt x="286" y="216"/>
                                  </a:lnTo>
                                  <a:lnTo>
                                    <a:pt x="288" y="223"/>
                                  </a:lnTo>
                                  <a:lnTo>
                                    <a:pt x="291" y="233"/>
                                  </a:lnTo>
                                  <a:lnTo>
                                    <a:pt x="293" y="240"/>
                                  </a:lnTo>
                                  <a:lnTo>
                                    <a:pt x="296" y="249"/>
                                  </a:lnTo>
                                  <a:lnTo>
                                    <a:pt x="296" y="257"/>
                                  </a:lnTo>
                                  <a:lnTo>
                                    <a:pt x="300" y="266"/>
                                  </a:lnTo>
                                  <a:lnTo>
                                    <a:pt x="300" y="276"/>
                                  </a:lnTo>
                                  <a:lnTo>
                                    <a:pt x="303" y="285"/>
                                  </a:lnTo>
                                  <a:lnTo>
                                    <a:pt x="305" y="292"/>
                                  </a:lnTo>
                                  <a:lnTo>
                                    <a:pt x="305" y="304"/>
                                  </a:lnTo>
                                  <a:lnTo>
                                    <a:pt x="307" y="311"/>
                                  </a:lnTo>
                                  <a:lnTo>
                                    <a:pt x="307" y="321"/>
                                  </a:lnTo>
                                  <a:lnTo>
                                    <a:pt x="310" y="330"/>
                                  </a:lnTo>
                                  <a:lnTo>
                                    <a:pt x="310" y="340"/>
                                  </a:lnTo>
                                  <a:lnTo>
                                    <a:pt x="310" y="349"/>
                                  </a:lnTo>
                                  <a:lnTo>
                                    <a:pt x="310" y="359"/>
                                  </a:lnTo>
                                  <a:lnTo>
                                    <a:pt x="312" y="368"/>
                                  </a:lnTo>
                                  <a:lnTo>
                                    <a:pt x="312" y="380"/>
                                  </a:lnTo>
                                  <a:lnTo>
                                    <a:pt x="312" y="390"/>
                                  </a:lnTo>
                                  <a:lnTo>
                                    <a:pt x="312" y="397"/>
                                  </a:lnTo>
                                  <a:lnTo>
                                    <a:pt x="312" y="406"/>
                                  </a:lnTo>
                                  <a:lnTo>
                                    <a:pt x="312" y="416"/>
                                  </a:lnTo>
                                  <a:lnTo>
                                    <a:pt x="312" y="423"/>
                                  </a:lnTo>
                                  <a:lnTo>
                                    <a:pt x="312" y="432"/>
                                  </a:lnTo>
                                  <a:lnTo>
                                    <a:pt x="312" y="442"/>
                                  </a:lnTo>
                                  <a:lnTo>
                                    <a:pt x="312" y="449"/>
                                  </a:lnTo>
                                  <a:lnTo>
                                    <a:pt x="310" y="456"/>
                                  </a:lnTo>
                                  <a:lnTo>
                                    <a:pt x="310" y="463"/>
                                  </a:lnTo>
                                  <a:lnTo>
                                    <a:pt x="310" y="470"/>
                                  </a:lnTo>
                                  <a:lnTo>
                                    <a:pt x="310" y="478"/>
                                  </a:lnTo>
                                  <a:lnTo>
                                    <a:pt x="310" y="485"/>
                                  </a:lnTo>
                                  <a:lnTo>
                                    <a:pt x="310" y="492"/>
                                  </a:lnTo>
                                  <a:lnTo>
                                    <a:pt x="307" y="499"/>
                                  </a:lnTo>
                                  <a:lnTo>
                                    <a:pt x="307" y="506"/>
                                  </a:lnTo>
                                  <a:lnTo>
                                    <a:pt x="305" y="511"/>
                                  </a:lnTo>
                                  <a:lnTo>
                                    <a:pt x="305" y="518"/>
                                  </a:lnTo>
                                  <a:lnTo>
                                    <a:pt x="305" y="523"/>
                                  </a:lnTo>
                                  <a:lnTo>
                                    <a:pt x="305" y="527"/>
                                  </a:lnTo>
                                  <a:lnTo>
                                    <a:pt x="303" y="532"/>
                                  </a:lnTo>
                                  <a:lnTo>
                                    <a:pt x="303" y="539"/>
                                  </a:lnTo>
                                  <a:lnTo>
                                    <a:pt x="300" y="544"/>
                                  </a:lnTo>
                                  <a:lnTo>
                                    <a:pt x="300" y="549"/>
                                  </a:lnTo>
                                  <a:lnTo>
                                    <a:pt x="300" y="558"/>
                                  </a:lnTo>
                                  <a:lnTo>
                                    <a:pt x="298" y="568"/>
                                  </a:lnTo>
                                  <a:lnTo>
                                    <a:pt x="296" y="575"/>
                                  </a:lnTo>
                                  <a:lnTo>
                                    <a:pt x="296" y="582"/>
                                  </a:lnTo>
                                  <a:lnTo>
                                    <a:pt x="291" y="589"/>
                                  </a:lnTo>
                                  <a:lnTo>
                                    <a:pt x="288" y="594"/>
                                  </a:lnTo>
                                  <a:lnTo>
                                    <a:pt x="288" y="599"/>
                                  </a:lnTo>
                                  <a:lnTo>
                                    <a:pt x="286" y="606"/>
                                  </a:lnTo>
                                  <a:lnTo>
                                    <a:pt x="281" y="613"/>
                                  </a:lnTo>
                                  <a:lnTo>
                                    <a:pt x="279" y="620"/>
                                  </a:lnTo>
                                  <a:lnTo>
                                    <a:pt x="277" y="625"/>
                                  </a:lnTo>
                                  <a:lnTo>
                                    <a:pt x="274" y="627"/>
                                  </a:lnTo>
                                  <a:lnTo>
                                    <a:pt x="274" y="630"/>
                                  </a:lnTo>
                                  <a:lnTo>
                                    <a:pt x="274" y="630"/>
                                  </a:lnTo>
                                  <a:lnTo>
                                    <a:pt x="274" y="632"/>
                                  </a:lnTo>
                                  <a:lnTo>
                                    <a:pt x="274" y="637"/>
                                  </a:lnTo>
                                  <a:lnTo>
                                    <a:pt x="277" y="641"/>
                                  </a:lnTo>
                                  <a:lnTo>
                                    <a:pt x="279" y="646"/>
                                  </a:lnTo>
                                  <a:lnTo>
                                    <a:pt x="279" y="651"/>
                                  </a:lnTo>
                                  <a:lnTo>
                                    <a:pt x="284" y="656"/>
                                  </a:lnTo>
                                  <a:lnTo>
                                    <a:pt x="284" y="660"/>
                                  </a:lnTo>
                                  <a:lnTo>
                                    <a:pt x="286" y="668"/>
                                  </a:lnTo>
                                  <a:lnTo>
                                    <a:pt x="288" y="675"/>
                                  </a:lnTo>
                                  <a:lnTo>
                                    <a:pt x="293" y="682"/>
                                  </a:lnTo>
                                  <a:lnTo>
                                    <a:pt x="296" y="691"/>
                                  </a:lnTo>
                                  <a:lnTo>
                                    <a:pt x="298" y="698"/>
                                  </a:lnTo>
                                  <a:lnTo>
                                    <a:pt x="300" y="708"/>
                                  </a:lnTo>
                                  <a:lnTo>
                                    <a:pt x="305" y="715"/>
                                  </a:lnTo>
                                  <a:lnTo>
                                    <a:pt x="305" y="722"/>
                                  </a:lnTo>
                                  <a:lnTo>
                                    <a:pt x="310" y="732"/>
                                  </a:lnTo>
                                  <a:lnTo>
                                    <a:pt x="310" y="739"/>
                                  </a:lnTo>
                                  <a:lnTo>
                                    <a:pt x="315" y="748"/>
                                  </a:lnTo>
                                  <a:lnTo>
                                    <a:pt x="315" y="755"/>
                                  </a:lnTo>
                                  <a:lnTo>
                                    <a:pt x="317" y="765"/>
                                  </a:lnTo>
                                  <a:lnTo>
                                    <a:pt x="319" y="772"/>
                                  </a:lnTo>
                                  <a:lnTo>
                                    <a:pt x="319" y="779"/>
                                  </a:lnTo>
                                  <a:lnTo>
                                    <a:pt x="322" y="786"/>
                                  </a:lnTo>
                                  <a:lnTo>
                                    <a:pt x="322" y="793"/>
                                  </a:lnTo>
                                  <a:lnTo>
                                    <a:pt x="322" y="798"/>
                                  </a:lnTo>
                                  <a:lnTo>
                                    <a:pt x="324" y="805"/>
                                  </a:lnTo>
                                  <a:lnTo>
                                    <a:pt x="322" y="815"/>
                                  </a:lnTo>
                                  <a:lnTo>
                                    <a:pt x="319" y="824"/>
                                  </a:lnTo>
                                  <a:lnTo>
                                    <a:pt x="312" y="829"/>
                                  </a:lnTo>
                                  <a:lnTo>
                                    <a:pt x="303" y="834"/>
                                  </a:lnTo>
                                  <a:lnTo>
                                    <a:pt x="296" y="831"/>
                                  </a:lnTo>
                                  <a:lnTo>
                                    <a:pt x="288" y="829"/>
                                  </a:lnTo>
                                  <a:lnTo>
                                    <a:pt x="279" y="822"/>
                                  </a:lnTo>
                                  <a:lnTo>
                                    <a:pt x="274" y="817"/>
                                  </a:lnTo>
                                  <a:lnTo>
                                    <a:pt x="269" y="812"/>
                                  </a:lnTo>
                                  <a:lnTo>
                                    <a:pt x="269" y="810"/>
                                  </a:lnTo>
                                  <a:lnTo>
                                    <a:pt x="269" y="815"/>
                                  </a:lnTo>
                                  <a:lnTo>
                                    <a:pt x="269" y="822"/>
                                  </a:lnTo>
                                  <a:lnTo>
                                    <a:pt x="269" y="829"/>
                                  </a:lnTo>
                                  <a:lnTo>
                                    <a:pt x="269" y="836"/>
                                  </a:lnTo>
                                  <a:lnTo>
                                    <a:pt x="269" y="843"/>
                                  </a:lnTo>
                                  <a:lnTo>
                                    <a:pt x="269" y="850"/>
                                  </a:lnTo>
                                  <a:lnTo>
                                    <a:pt x="267" y="858"/>
                                  </a:lnTo>
                                  <a:lnTo>
                                    <a:pt x="265" y="865"/>
                                  </a:lnTo>
                                  <a:lnTo>
                                    <a:pt x="262" y="872"/>
                                  </a:lnTo>
                                  <a:lnTo>
                                    <a:pt x="260" y="879"/>
                                  </a:lnTo>
                                  <a:lnTo>
                                    <a:pt x="255" y="884"/>
                                  </a:lnTo>
                                  <a:lnTo>
                                    <a:pt x="253" y="891"/>
                                  </a:lnTo>
                                  <a:lnTo>
                                    <a:pt x="246" y="893"/>
                                  </a:lnTo>
                                  <a:lnTo>
                                    <a:pt x="241" y="896"/>
                                  </a:lnTo>
                                  <a:lnTo>
                                    <a:pt x="231" y="896"/>
                                  </a:lnTo>
                                  <a:lnTo>
                                    <a:pt x="227" y="893"/>
                                  </a:lnTo>
                                  <a:lnTo>
                                    <a:pt x="219" y="891"/>
                                  </a:lnTo>
                                  <a:lnTo>
                                    <a:pt x="217" y="886"/>
                                  </a:lnTo>
                                  <a:lnTo>
                                    <a:pt x="212" y="881"/>
                                  </a:lnTo>
                                  <a:lnTo>
                                    <a:pt x="208" y="874"/>
                                  </a:lnTo>
                                  <a:lnTo>
                                    <a:pt x="205" y="869"/>
                                  </a:lnTo>
                                  <a:lnTo>
                                    <a:pt x="205" y="865"/>
                                  </a:lnTo>
                                  <a:lnTo>
                                    <a:pt x="203" y="858"/>
                                  </a:lnTo>
                                  <a:lnTo>
                                    <a:pt x="200" y="850"/>
                                  </a:lnTo>
                                  <a:lnTo>
                                    <a:pt x="200" y="846"/>
                                  </a:lnTo>
                                  <a:lnTo>
                                    <a:pt x="200" y="841"/>
                                  </a:lnTo>
                                  <a:lnTo>
                                    <a:pt x="200" y="831"/>
                                  </a:lnTo>
                                  <a:lnTo>
                                    <a:pt x="200" y="829"/>
                                  </a:lnTo>
                                  <a:lnTo>
                                    <a:pt x="198" y="829"/>
                                  </a:lnTo>
                                  <a:lnTo>
                                    <a:pt x="198" y="834"/>
                                  </a:lnTo>
                                  <a:lnTo>
                                    <a:pt x="196" y="836"/>
                                  </a:lnTo>
                                  <a:lnTo>
                                    <a:pt x="196" y="843"/>
                                  </a:lnTo>
                                  <a:lnTo>
                                    <a:pt x="193" y="848"/>
                                  </a:lnTo>
                                  <a:lnTo>
                                    <a:pt x="191" y="855"/>
                                  </a:lnTo>
                                  <a:lnTo>
                                    <a:pt x="186" y="862"/>
                                  </a:lnTo>
                                  <a:lnTo>
                                    <a:pt x="186" y="869"/>
                                  </a:lnTo>
                                  <a:lnTo>
                                    <a:pt x="181" y="877"/>
                                  </a:lnTo>
                                  <a:lnTo>
                                    <a:pt x="177" y="884"/>
                                  </a:lnTo>
                                  <a:lnTo>
                                    <a:pt x="172" y="891"/>
                                  </a:lnTo>
                                  <a:lnTo>
                                    <a:pt x="169" y="896"/>
                                  </a:lnTo>
                                  <a:lnTo>
                                    <a:pt x="162" y="900"/>
                                  </a:lnTo>
                                  <a:lnTo>
                                    <a:pt x="158" y="903"/>
                                  </a:lnTo>
                                  <a:lnTo>
                                    <a:pt x="153" y="905"/>
                                  </a:lnTo>
                                  <a:lnTo>
                                    <a:pt x="148" y="905"/>
                                  </a:lnTo>
                                  <a:lnTo>
                                    <a:pt x="141" y="903"/>
                                  </a:lnTo>
                                  <a:lnTo>
                                    <a:pt x="136" y="900"/>
                                  </a:lnTo>
                                  <a:lnTo>
                                    <a:pt x="131" y="896"/>
                                  </a:lnTo>
                                  <a:lnTo>
                                    <a:pt x="129" y="891"/>
                                  </a:lnTo>
                                  <a:lnTo>
                                    <a:pt x="127" y="884"/>
                                  </a:lnTo>
                                  <a:lnTo>
                                    <a:pt x="127" y="877"/>
                                  </a:lnTo>
                                  <a:lnTo>
                                    <a:pt x="124" y="869"/>
                                  </a:lnTo>
                                  <a:lnTo>
                                    <a:pt x="124" y="865"/>
                                  </a:lnTo>
                                  <a:lnTo>
                                    <a:pt x="122" y="855"/>
                                  </a:lnTo>
                                  <a:lnTo>
                                    <a:pt x="122" y="850"/>
                                  </a:lnTo>
                                  <a:lnTo>
                                    <a:pt x="122" y="843"/>
                                  </a:lnTo>
                                  <a:lnTo>
                                    <a:pt x="122" y="839"/>
                                  </a:lnTo>
                                  <a:lnTo>
                                    <a:pt x="124" y="829"/>
                                  </a:lnTo>
                                  <a:lnTo>
                                    <a:pt x="124" y="829"/>
                                  </a:lnTo>
                                  <a:lnTo>
                                    <a:pt x="124" y="829"/>
                                  </a:lnTo>
                                  <a:lnTo>
                                    <a:pt x="122" y="836"/>
                                  </a:lnTo>
                                  <a:lnTo>
                                    <a:pt x="117" y="843"/>
                                  </a:lnTo>
                                  <a:lnTo>
                                    <a:pt x="112" y="850"/>
                                  </a:lnTo>
                                  <a:lnTo>
                                    <a:pt x="105" y="858"/>
                                  </a:lnTo>
                                  <a:lnTo>
                                    <a:pt x="98" y="865"/>
                                  </a:lnTo>
                                  <a:lnTo>
                                    <a:pt x="93" y="865"/>
                                  </a:lnTo>
                                  <a:lnTo>
                                    <a:pt x="89" y="865"/>
                                  </a:lnTo>
                                  <a:lnTo>
                                    <a:pt x="81" y="865"/>
                                  </a:lnTo>
                                  <a:lnTo>
                                    <a:pt x="77" y="862"/>
                                  </a:lnTo>
                                  <a:lnTo>
                                    <a:pt x="69" y="858"/>
                                  </a:lnTo>
                                  <a:lnTo>
                                    <a:pt x="67" y="853"/>
                                  </a:lnTo>
                                  <a:lnTo>
                                    <a:pt x="62" y="846"/>
                                  </a:lnTo>
                                  <a:lnTo>
                                    <a:pt x="60" y="839"/>
                                  </a:lnTo>
                                  <a:lnTo>
                                    <a:pt x="58" y="829"/>
                                  </a:lnTo>
                                  <a:lnTo>
                                    <a:pt x="58" y="820"/>
                                  </a:lnTo>
                                  <a:lnTo>
                                    <a:pt x="58" y="810"/>
                                  </a:lnTo>
                                  <a:lnTo>
                                    <a:pt x="58" y="803"/>
                                  </a:lnTo>
                                  <a:lnTo>
                                    <a:pt x="58" y="793"/>
                                  </a:lnTo>
                                  <a:lnTo>
                                    <a:pt x="60" y="784"/>
                                  </a:lnTo>
                                  <a:lnTo>
                                    <a:pt x="60" y="774"/>
                                  </a:lnTo>
                                  <a:lnTo>
                                    <a:pt x="60" y="770"/>
                                  </a:lnTo>
                                  <a:lnTo>
                                    <a:pt x="62" y="763"/>
                                  </a:lnTo>
                                  <a:lnTo>
                                    <a:pt x="62" y="758"/>
                                  </a:lnTo>
                                  <a:lnTo>
                                    <a:pt x="65" y="755"/>
                                  </a:lnTo>
                                  <a:lnTo>
                                    <a:pt x="65" y="755"/>
                                  </a:lnTo>
                                  <a:lnTo>
                                    <a:pt x="62" y="755"/>
                                  </a:lnTo>
                                  <a:lnTo>
                                    <a:pt x="60" y="758"/>
                                  </a:lnTo>
                                  <a:lnTo>
                                    <a:pt x="53" y="758"/>
                                  </a:lnTo>
                                  <a:lnTo>
                                    <a:pt x="48" y="760"/>
                                  </a:lnTo>
                                  <a:lnTo>
                                    <a:pt x="39" y="763"/>
                                  </a:lnTo>
                                  <a:lnTo>
                                    <a:pt x="29" y="760"/>
                                  </a:lnTo>
                                  <a:lnTo>
                                    <a:pt x="20" y="758"/>
                                  </a:lnTo>
                                  <a:lnTo>
                                    <a:pt x="12" y="753"/>
                                  </a:lnTo>
                                  <a:lnTo>
                                    <a:pt x="5" y="744"/>
                                  </a:lnTo>
                                  <a:lnTo>
                                    <a:pt x="0" y="736"/>
                                  </a:lnTo>
                                  <a:lnTo>
                                    <a:pt x="0" y="727"/>
                                  </a:lnTo>
                                  <a:lnTo>
                                    <a:pt x="3" y="720"/>
                                  </a:lnTo>
                                  <a:lnTo>
                                    <a:pt x="5" y="713"/>
                                  </a:lnTo>
                                  <a:lnTo>
                                    <a:pt x="10" y="706"/>
                                  </a:lnTo>
                                  <a:lnTo>
                                    <a:pt x="15" y="698"/>
                                  </a:lnTo>
                                  <a:lnTo>
                                    <a:pt x="22" y="694"/>
                                  </a:lnTo>
                                  <a:lnTo>
                                    <a:pt x="24" y="689"/>
                                  </a:lnTo>
                                  <a:lnTo>
                                    <a:pt x="29" y="684"/>
                                  </a:lnTo>
                                  <a:lnTo>
                                    <a:pt x="34" y="679"/>
                                  </a:lnTo>
                                  <a:lnTo>
                                    <a:pt x="39" y="677"/>
                                  </a:lnTo>
                                  <a:lnTo>
                                    <a:pt x="43" y="670"/>
                                  </a:lnTo>
                                  <a:lnTo>
                                    <a:pt x="50" y="665"/>
                                  </a:lnTo>
                                  <a:lnTo>
                                    <a:pt x="55" y="660"/>
                                  </a:lnTo>
                                  <a:lnTo>
                                    <a:pt x="60" y="656"/>
                                  </a:lnTo>
                                  <a:lnTo>
                                    <a:pt x="65" y="651"/>
                                  </a:lnTo>
                                  <a:lnTo>
                                    <a:pt x="72" y="649"/>
                                  </a:lnTo>
                                  <a:lnTo>
                                    <a:pt x="77" y="644"/>
                                  </a:lnTo>
                                  <a:lnTo>
                                    <a:pt x="81" y="641"/>
                                  </a:lnTo>
                                  <a:lnTo>
                                    <a:pt x="86" y="637"/>
                                  </a:lnTo>
                                  <a:lnTo>
                                    <a:pt x="91" y="634"/>
                                  </a:lnTo>
                                  <a:lnTo>
                                    <a:pt x="86" y="634"/>
                                  </a:lnTo>
                                  <a:lnTo>
                                    <a:pt x="77" y="630"/>
                                  </a:lnTo>
                                  <a:lnTo>
                                    <a:pt x="69" y="625"/>
                                  </a:lnTo>
                                  <a:lnTo>
                                    <a:pt x="69" y="618"/>
                                  </a:lnTo>
                                  <a:lnTo>
                                    <a:pt x="69" y="613"/>
                                  </a:lnTo>
                                  <a:lnTo>
                                    <a:pt x="69" y="606"/>
                                  </a:lnTo>
                                  <a:lnTo>
                                    <a:pt x="69" y="601"/>
                                  </a:lnTo>
                                  <a:lnTo>
                                    <a:pt x="72" y="596"/>
                                  </a:lnTo>
                                  <a:lnTo>
                                    <a:pt x="72" y="592"/>
                                  </a:lnTo>
                                  <a:lnTo>
                                    <a:pt x="74" y="584"/>
                                  </a:lnTo>
                                  <a:lnTo>
                                    <a:pt x="74" y="577"/>
                                  </a:lnTo>
                                  <a:lnTo>
                                    <a:pt x="74" y="570"/>
                                  </a:lnTo>
                                  <a:lnTo>
                                    <a:pt x="77" y="563"/>
                                  </a:lnTo>
                                  <a:lnTo>
                                    <a:pt x="77" y="558"/>
                                  </a:lnTo>
                                  <a:lnTo>
                                    <a:pt x="77" y="549"/>
                                  </a:lnTo>
                                  <a:lnTo>
                                    <a:pt x="79" y="542"/>
                                  </a:lnTo>
                                  <a:lnTo>
                                    <a:pt x="79" y="535"/>
                                  </a:lnTo>
                                  <a:lnTo>
                                    <a:pt x="81" y="527"/>
                                  </a:lnTo>
                                  <a:lnTo>
                                    <a:pt x="81" y="518"/>
                                  </a:lnTo>
                                  <a:lnTo>
                                    <a:pt x="81" y="508"/>
                                  </a:lnTo>
                                  <a:lnTo>
                                    <a:pt x="81" y="501"/>
                                  </a:lnTo>
                                  <a:lnTo>
                                    <a:pt x="84" y="492"/>
                                  </a:lnTo>
                                  <a:lnTo>
                                    <a:pt x="84" y="485"/>
                                  </a:lnTo>
                                  <a:lnTo>
                                    <a:pt x="84" y="478"/>
                                  </a:lnTo>
                                  <a:lnTo>
                                    <a:pt x="86" y="470"/>
                                  </a:lnTo>
                                  <a:lnTo>
                                    <a:pt x="86" y="463"/>
                                  </a:lnTo>
                                  <a:lnTo>
                                    <a:pt x="86" y="456"/>
                                  </a:lnTo>
                                  <a:lnTo>
                                    <a:pt x="86" y="449"/>
                                  </a:lnTo>
                                  <a:lnTo>
                                    <a:pt x="86" y="442"/>
                                  </a:lnTo>
                                  <a:lnTo>
                                    <a:pt x="86" y="437"/>
                                  </a:lnTo>
                                  <a:lnTo>
                                    <a:pt x="86" y="428"/>
                                  </a:lnTo>
                                  <a:lnTo>
                                    <a:pt x="86" y="423"/>
                                  </a:lnTo>
                                  <a:lnTo>
                                    <a:pt x="86" y="418"/>
                                  </a:lnTo>
                                  <a:lnTo>
                                    <a:pt x="86" y="413"/>
                                  </a:lnTo>
                                  <a:lnTo>
                                    <a:pt x="84" y="409"/>
                                  </a:lnTo>
                                  <a:lnTo>
                                    <a:pt x="84" y="404"/>
                                  </a:lnTo>
                                  <a:lnTo>
                                    <a:pt x="84" y="397"/>
                                  </a:lnTo>
                                  <a:lnTo>
                                    <a:pt x="81" y="390"/>
                                  </a:lnTo>
                                  <a:lnTo>
                                    <a:pt x="81" y="380"/>
                                  </a:lnTo>
                                  <a:lnTo>
                                    <a:pt x="81" y="373"/>
                                  </a:lnTo>
                                  <a:lnTo>
                                    <a:pt x="81" y="363"/>
                                  </a:lnTo>
                                  <a:lnTo>
                                    <a:pt x="81" y="354"/>
                                  </a:lnTo>
                                  <a:lnTo>
                                    <a:pt x="81" y="344"/>
                                  </a:lnTo>
                                  <a:lnTo>
                                    <a:pt x="81" y="335"/>
                                  </a:lnTo>
                                  <a:lnTo>
                                    <a:pt x="81" y="325"/>
                                  </a:lnTo>
                                  <a:lnTo>
                                    <a:pt x="81" y="316"/>
                                  </a:lnTo>
                                  <a:lnTo>
                                    <a:pt x="81" y="304"/>
                                  </a:lnTo>
                                  <a:lnTo>
                                    <a:pt x="81" y="297"/>
                                  </a:lnTo>
                                  <a:lnTo>
                                    <a:pt x="81" y="285"/>
                                  </a:lnTo>
                                  <a:lnTo>
                                    <a:pt x="81" y="276"/>
                                  </a:lnTo>
                                  <a:lnTo>
                                    <a:pt x="84" y="266"/>
                                  </a:lnTo>
                                  <a:lnTo>
                                    <a:pt x="84" y="257"/>
                                  </a:lnTo>
                                  <a:lnTo>
                                    <a:pt x="84" y="249"/>
                                  </a:lnTo>
                                  <a:lnTo>
                                    <a:pt x="86" y="242"/>
                                  </a:lnTo>
                                  <a:lnTo>
                                    <a:pt x="86" y="235"/>
                                  </a:lnTo>
                                  <a:lnTo>
                                    <a:pt x="89" y="228"/>
                                  </a:lnTo>
                                  <a:lnTo>
                                    <a:pt x="91" y="221"/>
                                  </a:lnTo>
                                  <a:lnTo>
                                    <a:pt x="91" y="216"/>
                                  </a:lnTo>
                                  <a:lnTo>
                                    <a:pt x="96" y="214"/>
                                  </a:lnTo>
                                  <a:lnTo>
                                    <a:pt x="98" y="211"/>
                                  </a:lnTo>
                                  <a:lnTo>
                                    <a:pt x="103" y="209"/>
                                  </a:lnTo>
                                  <a:lnTo>
                                    <a:pt x="110" y="211"/>
                                  </a:lnTo>
                                  <a:lnTo>
                                    <a:pt x="112" y="214"/>
                                  </a:lnTo>
                                  <a:lnTo>
                                    <a:pt x="115" y="219"/>
                                  </a:lnTo>
                                  <a:lnTo>
                                    <a:pt x="117" y="223"/>
                                  </a:lnTo>
                                  <a:lnTo>
                                    <a:pt x="119" y="228"/>
                                  </a:lnTo>
                                  <a:lnTo>
                                    <a:pt x="122" y="235"/>
                                  </a:lnTo>
                                  <a:lnTo>
                                    <a:pt x="122" y="242"/>
                                  </a:lnTo>
                                  <a:lnTo>
                                    <a:pt x="124" y="249"/>
                                  </a:lnTo>
                                  <a:lnTo>
                                    <a:pt x="127" y="259"/>
                                  </a:lnTo>
                                  <a:lnTo>
                                    <a:pt x="127" y="268"/>
                                  </a:lnTo>
                                  <a:lnTo>
                                    <a:pt x="127" y="276"/>
                                  </a:lnTo>
                                  <a:lnTo>
                                    <a:pt x="127" y="285"/>
                                  </a:lnTo>
                                  <a:lnTo>
                                    <a:pt x="127" y="297"/>
                                  </a:lnTo>
                                  <a:lnTo>
                                    <a:pt x="127" y="306"/>
                                  </a:lnTo>
                                  <a:lnTo>
                                    <a:pt x="127" y="316"/>
                                  </a:lnTo>
                                  <a:lnTo>
                                    <a:pt x="127" y="323"/>
                                  </a:lnTo>
                                  <a:lnTo>
                                    <a:pt x="127" y="328"/>
                                  </a:lnTo>
                                  <a:lnTo>
                                    <a:pt x="127" y="335"/>
                                  </a:lnTo>
                                  <a:lnTo>
                                    <a:pt x="127" y="340"/>
                                  </a:lnTo>
                                  <a:lnTo>
                                    <a:pt x="127" y="344"/>
                                  </a:lnTo>
                                  <a:lnTo>
                                    <a:pt x="127" y="349"/>
                                  </a:lnTo>
                                  <a:lnTo>
                                    <a:pt x="127" y="354"/>
                                  </a:lnTo>
                                  <a:lnTo>
                                    <a:pt x="127" y="361"/>
                                  </a:lnTo>
                                  <a:lnTo>
                                    <a:pt x="127" y="366"/>
                                  </a:lnTo>
                                  <a:lnTo>
                                    <a:pt x="127" y="371"/>
                                  </a:lnTo>
                                  <a:lnTo>
                                    <a:pt x="127" y="375"/>
                                  </a:lnTo>
                                  <a:lnTo>
                                    <a:pt x="127" y="382"/>
                                  </a:lnTo>
                                  <a:lnTo>
                                    <a:pt x="124" y="392"/>
                                  </a:lnTo>
                                  <a:lnTo>
                                    <a:pt x="124" y="401"/>
                                  </a:lnTo>
                                  <a:lnTo>
                                    <a:pt x="124" y="406"/>
                                  </a:lnTo>
                                  <a:lnTo>
                                    <a:pt x="124" y="413"/>
                                  </a:lnTo>
                                  <a:lnTo>
                                    <a:pt x="124" y="418"/>
                                  </a:lnTo>
                                  <a:lnTo>
                                    <a:pt x="124" y="423"/>
                                  </a:lnTo>
                                  <a:lnTo>
                                    <a:pt x="122" y="432"/>
                                  </a:lnTo>
                                  <a:lnTo>
                                    <a:pt x="122" y="442"/>
                                  </a:lnTo>
                                  <a:lnTo>
                                    <a:pt x="122" y="449"/>
                                  </a:lnTo>
                                  <a:lnTo>
                                    <a:pt x="122" y="456"/>
                                  </a:lnTo>
                                  <a:lnTo>
                                    <a:pt x="122" y="463"/>
                                  </a:lnTo>
                                  <a:lnTo>
                                    <a:pt x="122" y="470"/>
                                  </a:lnTo>
                                  <a:lnTo>
                                    <a:pt x="122" y="478"/>
                                  </a:lnTo>
                                  <a:lnTo>
                                    <a:pt x="122" y="482"/>
                                  </a:lnTo>
                                  <a:lnTo>
                                    <a:pt x="122" y="492"/>
                                  </a:lnTo>
                                  <a:lnTo>
                                    <a:pt x="122" y="501"/>
                                  </a:lnTo>
                                  <a:lnTo>
                                    <a:pt x="122" y="506"/>
                                  </a:lnTo>
                                  <a:lnTo>
                                    <a:pt x="122" y="511"/>
                                  </a:lnTo>
                                  <a:lnTo>
                                    <a:pt x="119" y="518"/>
                                  </a:lnTo>
                                  <a:lnTo>
                                    <a:pt x="119" y="523"/>
                                  </a:lnTo>
                                  <a:lnTo>
                                    <a:pt x="117" y="527"/>
                                  </a:lnTo>
                                  <a:lnTo>
                                    <a:pt x="117" y="532"/>
                                  </a:lnTo>
                                  <a:lnTo>
                                    <a:pt x="117" y="539"/>
                                  </a:lnTo>
                                  <a:lnTo>
                                    <a:pt x="115" y="544"/>
                                  </a:lnTo>
                                  <a:lnTo>
                                    <a:pt x="112" y="549"/>
                                  </a:lnTo>
                                  <a:lnTo>
                                    <a:pt x="112" y="554"/>
                                  </a:lnTo>
                                  <a:lnTo>
                                    <a:pt x="112" y="561"/>
                                  </a:lnTo>
                                  <a:lnTo>
                                    <a:pt x="112" y="565"/>
                                  </a:lnTo>
                                  <a:lnTo>
                                    <a:pt x="108" y="575"/>
                                  </a:lnTo>
                                  <a:lnTo>
                                    <a:pt x="105" y="584"/>
                                  </a:lnTo>
                                  <a:lnTo>
                                    <a:pt x="105" y="592"/>
                                  </a:lnTo>
                                  <a:lnTo>
                                    <a:pt x="103" y="599"/>
                                  </a:lnTo>
                                  <a:lnTo>
                                    <a:pt x="100" y="603"/>
                                  </a:lnTo>
                                  <a:lnTo>
                                    <a:pt x="100" y="608"/>
                                  </a:lnTo>
                                  <a:lnTo>
                                    <a:pt x="100" y="611"/>
                                  </a:lnTo>
                                  <a:lnTo>
                                    <a:pt x="100" y="613"/>
                                  </a:lnTo>
                                  <a:lnTo>
                                    <a:pt x="122" y="644"/>
                                  </a:lnTo>
                                  <a:lnTo>
                                    <a:pt x="122" y="6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4" name="Freeform 795"/>
                          <wps:cNvSpPr>
                            <a:spLocks/>
                          </wps:cNvSpPr>
                          <wps:spPr bwMode="auto">
                            <a:xfrm>
                              <a:off x="9960" y="5823"/>
                              <a:ext cx="178" cy="53"/>
                            </a:xfrm>
                            <a:custGeom>
                              <a:avLst/>
                              <a:gdLst>
                                <a:gd name="T0" fmla="*/ 0 w 178"/>
                                <a:gd name="T1" fmla="*/ 0 h 53"/>
                                <a:gd name="T2" fmla="*/ 5 w 178"/>
                                <a:gd name="T3" fmla="*/ 0 h 53"/>
                                <a:gd name="T4" fmla="*/ 9 w 178"/>
                                <a:gd name="T5" fmla="*/ 5 h 53"/>
                                <a:gd name="T6" fmla="*/ 12 w 178"/>
                                <a:gd name="T7" fmla="*/ 8 h 53"/>
                                <a:gd name="T8" fmla="*/ 17 w 178"/>
                                <a:gd name="T9" fmla="*/ 10 h 53"/>
                                <a:gd name="T10" fmla="*/ 21 w 178"/>
                                <a:gd name="T11" fmla="*/ 12 h 53"/>
                                <a:gd name="T12" fmla="*/ 28 w 178"/>
                                <a:gd name="T13" fmla="*/ 15 h 53"/>
                                <a:gd name="T14" fmla="*/ 33 w 178"/>
                                <a:gd name="T15" fmla="*/ 17 h 53"/>
                                <a:gd name="T16" fmla="*/ 40 w 178"/>
                                <a:gd name="T17" fmla="*/ 19 h 53"/>
                                <a:gd name="T18" fmla="*/ 45 w 178"/>
                                <a:gd name="T19" fmla="*/ 22 h 53"/>
                                <a:gd name="T20" fmla="*/ 55 w 178"/>
                                <a:gd name="T21" fmla="*/ 24 h 53"/>
                                <a:gd name="T22" fmla="*/ 62 w 178"/>
                                <a:gd name="T23" fmla="*/ 27 h 53"/>
                                <a:gd name="T24" fmla="*/ 71 w 178"/>
                                <a:gd name="T25" fmla="*/ 27 h 53"/>
                                <a:gd name="T26" fmla="*/ 78 w 178"/>
                                <a:gd name="T27" fmla="*/ 27 h 53"/>
                                <a:gd name="T28" fmla="*/ 88 w 178"/>
                                <a:gd name="T29" fmla="*/ 27 h 53"/>
                                <a:gd name="T30" fmla="*/ 95 w 178"/>
                                <a:gd name="T31" fmla="*/ 27 h 53"/>
                                <a:gd name="T32" fmla="*/ 105 w 178"/>
                                <a:gd name="T33" fmla="*/ 24 h 53"/>
                                <a:gd name="T34" fmla="*/ 112 w 178"/>
                                <a:gd name="T35" fmla="*/ 22 h 53"/>
                                <a:gd name="T36" fmla="*/ 119 w 178"/>
                                <a:gd name="T37" fmla="*/ 22 h 53"/>
                                <a:gd name="T38" fmla="*/ 126 w 178"/>
                                <a:gd name="T39" fmla="*/ 19 h 53"/>
                                <a:gd name="T40" fmla="*/ 131 w 178"/>
                                <a:gd name="T41" fmla="*/ 19 h 53"/>
                                <a:gd name="T42" fmla="*/ 136 w 178"/>
                                <a:gd name="T43" fmla="*/ 17 h 53"/>
                                <a:gd name="T44" fmla="*/ 143 w 178"/>
                                <a:gd name="T45" fmla="*/ 17 h 53"/>
                                <a:gd name="T46" fmla="*/ 147 w 178"/>
                                <a:gd name="T47" fmla="*/ 12 h 53"/>
                                <a:gd name="T48" fmla="*/ 155 w 178"/>
                                <a:gd name="T49" fmla="*/ 12 h 53"/>
                                <a:gd name="T50" fmla="*/ 157 w 178"/>
                                <a:gd name="T51" fmla="*/ 10 h 53"/>
                                <a:gd name="T52" fmla="*/ 159 w 178"/>
                                <a:gd name="T53" fmla="*/ 10 h 53"/>
                                <a:gd name="T54" fmla="*/ 178 w 178"/>
                                <a:gd name="T55" fmla="*/ 38 h 53"/>
                                <a:gd name="T56" fmla="*/ 176 w 178"/>
                                <a:gd name="T57" fmla="*/ 38 h 53"/>
                                <a:gd name="T58" fmla="*/ 171 w 178"/>
                                <a:gd name="T59" fmla="*/ 41 h 53"/>
                                <a:gd name="T60" fmla="*/ 164 w 178"/>
                                <a:gd name="T61" fmla="*/ 41 h 53"/>
                                <a:gd name="T62" fmla="*/ 159 w 178"/>
                                <a:gd name="T63" fmla="*/ 43 h 53"/>
                                <a:gd name="T64" fmla="*/ 152 w 178"/>
                                <a:gd name="T65" fmla="*/ 43 h 53"/>
                                <a:gd name="T66" fmla="*/ 147 w 178"/>
                                <a:gd name="T67" fmla="*/ 46 h 53"/>
                                <a:gd name="T68" fmla="*/ 140 w 178"/>
                                <a:gd name="T69" fmla="*/ 48 h 53"/>
                                <a:gd name="T70" fmla="*/ 131 w 178"/>
                                <a:gd name="T71" fmla="*/ 48 h 53"/>
                                <a:gd name="T72" fmla="*/ 124 w 178"/>
                                <a:gd name="T73" fmla="*/ 50 h 53"/>
                                <a:gd name="T74" fmla="*/ 117 w 178"/>
                                <a:gd name="T75" fmla="*/ 53 h 53"/>
                                <a:gd name="T76" fmla="*/ 107 w 178"/>
                                <a:gd name="T77" fmla="*/ 53 h 53"/>
                                <a:gd name="T78" fmla="*/ 97 w 178"/>
                                <a:gd name="T79" fmla="*/ 53 h 53"/>
                                <a:gd name="T80" fmla="*/ 90 w 178"/>
                                <a:gd name="T81" fmla="*/ 53 h 53"/>
                                <a:gd name="T82" fmla="*/ 81 w 178"/>
                                <a:gd name="T83" fmla="*/ 53 h 53"/>
                                <a:gd name="T84" fmla="*/ 71 w 178"/>
                                <a:gd name="T85" fmla="*/ 50 h 53"/>
                                <a:gd name="T86" fmla="*/ 64 w 178"/>
                                <a:gd name="T87" fmla="*/ 50 h 53"/>
                                <a:gd name="T88" fmla="*/ 57 w 178"/>
                                <a:gd name="T89" fmla="*/ 48 h 53"/>
                                <a:gd name="T90" fmla="*/ 50 w 178"/>
                                <a:gd name="T91" fmla="*/ 48 h 53"/>
                                <a:gd name="T92" fmla="*/ 43 w 178"/>
                                <a:gd name="T93" fmla="*/ 46 h 53"/>
                                <a:gd name="T94" fmla="*/ 38 w 178"/>
                                <a:gd name="T95" fmla="*/ 46 h 53"/>
                                <a:gd name="T96" fmla="*/ 33 w 178"/>
                                <a:gd name="T97" fmla="*/ 43 h 53"/>
                                <a:gd name="T98" fmla="*/ 28 w 178"/>
                                <a:gd name="T99" fmla="*/ 43 h 53"/>
                                <a:gd name="T100" fmla="*/ 21 w 178"/>
                                <a:gd name="T101" fmla="*/ 41 h 53"/>
                                <a:gd name="T102" fmla="*/ 17 w 178"/>
                                <a:gd name="T103" fmla="*/ 41 h 53"/>
                                <a:gd name="T104" fmla="*/ 14 w 178"/>
                                <a:gd name="T105" fmla="*/ 41 h 53"/>
                                <a:gd name="T106" fmla="*/ 0 w 178"/>
                                <a:gd name="T107" fmla="*/ 0 h 53"/>
                                <a:gd name="T108" fmla="*/ 0 w 178"/>
                                <a:gd name="T10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78" h="53">
                                  <a:moveTo>
                                    <a:pt x="0" y="0"/>
                                  </a:moveTo>
                                  <a:lnTo>
                                    <a:pt x="5" y="0"/>
                                  </a:lnTo>
                                  <a:lnTo>
                                    <a:pt x="9" y="5"/>
                                  </a:lnTo>
                                  <a:lnTo>
                                    <a:pt x="12" y="8"/>
                                  </a:lnTo>
                                  <a:lnTo>
                                    <a:pt x="17" y="10"/>
                                  </a:lnTo>
                                  <a:lnTo>
                                    <a:pt x="21" y="12"/>
                                  </a:lnTo>
                                  <a:lnTo>
                                    <a:pt x="28" y="15"/>
                                  </a:lnTo>
                                  <a:lnTo>
                                    <a:pt x="33" y="17"/>
                                  </a:lnTo>
                                  <a:lnTo>
                                    <a:pt x="40" y="19"/>
                                  </a:lnTo>
                                  <a:lnTo>
                                    <a:pt x="45" y="22"/>
                                  </a:lnTo>
                                  <a:lnTo>
                                    <a:pt x="55" y="24"/>
                                  </a:lnTo>
                                  <a:lnTo>
                                    <a:pt x="62" y="27"/>
                                  </a:lnTo>
                                  <a:lnTo>
                                    <a:pt x="71" y="27"/>
                                  </a:lnTo>
                                  <a:lnTo>
                                    <a:pt x="78" y="27"/>
                                  </a:lnTo>
                                  <a:lnTo>
                                    <a:pt x="88" y="27"/>
                                  </a:lnTo>
                                  <a:lnTo>
                                    <a:pt x="95" y="27"/>
                                  </a:lnTo>
                                  <a:lnTo>
                                    <a:pt x="105" y="24"/>
                                  </a:lnTo>
                                  <a:lnTo>
                                    <a:pt x="112" y="22"/>
                                  </a:lnTo>
                                  <a:lnTo>
                                    <a:pt x="119" y="22"/>
                                  </a:lnTo>
                                  <a:lnTo>
                                    <a:pt x="126" y="19"/>
                                  </a:lnTo>
                                  <a:lnTo>
                                    <a:pt x="131" y="19"/>
                                  </a:lnTo>
                                  <a:lnTo>
                                    <a:pt x="136" y="17"/>
                                  </a:lnTo>
                                  <a:lnTo>
                                    <a:pt x="143" y="17"/>
                                  </a:lnTo>
                                  <a:lnTo>
                                    <a:pt x="147" y="12"/>
                                  </a:lnTo>
                                  <a:lnTo>
                                    <a:pt x="155" y="12"/>
                                  </a:lnTo>
                                  <a:lnTo>
                                    <a:pt x="157" y="10"/>
                                  </a:lnTo>
                                  <a:lnTo>
                                    <a:pt x="159" y="10"/>
                                  </a:lnTo>
                                  <a:lnTo>
                                    <a:pt x="178" y="38"/>
                                  </a:lnTo>
                                  <a:lnTo>
                                    <a:pt x="176" y="38"/>
                                  </a:lnTo>
                                  <a:lnTo>
                                    <a:pt x="171" y="41"/>
                                  </a:lnTo>
                                  <a:lnTo>
                                    <a:pt x="164" y="41"/>
                                  </a:lnTo>
                                  <a:lnTo>
                                    <a:pt x="159" y="43"/>
                                  </a:lnTo>
                                  <a:lnTo>
                                    <a:pt x="152" y="43"/>
                                  </a:lnTo>
                                  <a:lnTo>
                                    <a:pt x="147" y="46"/>
                                  </a:lnTo>
                                  <a:lnTo>
                                    <a:pt x="140" y="48"/>
                                  </a:lnTo>
                                  <a:lnTo>
                                    <a:pt x="131" y="48"/>
                                  </a:lnTo>
                                  <a:lnTo>
                                    <a:pt x="124" y="50"/>
                                  </a:lnTo>
                                  <a:lnTo>
                                    <a:pt x="117" y="53"/>
                                  </a:lnTo>
                                  <a:lnTo>
                                    <a:pt x="107" y="53"/>
                                  </a:lnTo>
                                  <a:lnTo>
                                    <a:pt x="97" y="53"/>
                                  </a:lnTo>
                                  <a:lnTo>
                                    <a:pt x="90" y="53"/>
                                  </a:lnTo>
                                  <a:lnTo>
                                    <a:pt x="81" y="53"/>
                                  </a:lnTo>
                                  <a:lnTo>
                                    <a:pt x="71" y="50"/>
                                  </a:lnTo>
                                  <a:lnTo>
                                    <a:pt x="64" y="50"/>
                                  </a:lnTo>
                                  <a:lnTo>
                                    <a:pt x="57" y="48"/>
                                  </a:lnTo>
                                  <a:lnTo>
                                    <a:pt x="50" y="48"/>
                                  </a:lnTo>
                                  <a:lnTo>
                                    <a:pt x="43" y="46"/>
                                  </a:lnTo>
                                  <a:lnTo>
                                    <a:pt x="38" y="46"/>
                                  </a:lnTo>
                                  <a:lnTo>
                                    <a:pt x="33" y="43"/>
                                  </a:lnTo>
                                  <a:lnTo>
                                    <a:pt x="28" y="43"/>
                                  </a:lnTo>
                                  <a:lnTo>
                                    <a:pt x="21" y="41"/>
                                  </a:lnTo>
                                  <a:lnTo>
                                    <a:pt x="17" y="41"/>
                                  </a:lnTo>
                                  <a:lnTo>
                                    <a:pt x="14" y="4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5" name="Freeform 796"/>
                          <wps:cNvSpPr>
                            <a:spLocks/>
                          </wps:cNvSpPr>
                          <wps:spPr bwMode="auto">
                            <a:xfrm>
                              <a:off x="9886" y="5626"/>
                              <a:ext cx="81" cy="292"/>
                            </a:xfrm>
                            <a:custGeom>
                              <a:avLst/>
                              <a:gdLst>
                                <a:gd name="T0" fmla="*/ 79 w 81"/>
                                <a:gd name="T1" fmla="*/ 3 h 292"/>
                                <a:gd name="T2" fmla="*/ 69 w 81"/>
                                <a:gd name="T3" fmla="*/ 15 h 292"/>
                                <a:gd name="T4" fmla="*/ 62 w 81"/>
                                <a:gd name="T5" fmla="*/ 26 h 292"/>
                                <a:gd name="T6" fmla="*/ 52 w 81"/>
                                <a:gd name="T7" fmla="*/ 41 h 292"/>
                                <a:gd name="T8" fmla="*/ 43 w 81"/>
                                <a:gd name="T9" fmla="*/ 57 h 292"/>
                                <a:gd name="T10" fmla="*/ 33 w 81"/>
                                <a:gd name="T11" fmla="*/ 76 h 292"/>
                                <a:gd name="T12" fmla="*/ 26 w 81"/>
                                <a:gd name="T13" fmla="*/ 95 h 292"/>
                                <a:gd name="T14" fmla="*/ 22 w 81"/>
                                <a:gd name="T15" fmla="*/ 107 h 292"/>
                                <a:gd name="T16" fmla="*/ 17 w 81"/>
                                <a:gd name="T17" fmla="*/ 119 h 292"/>
                                <a:gd name="T18" fmla="*/ 14 w 81"/>
                                <a:gd name="T19" fmla="*/ 133 h 292"/>
                                <a:gd name="T20" fmla="*/ 12 w 81"/>
                                <a:gd name="T21" fmla="*/ 145 h 292"/>
                                <a:gd name="T22" fmla="*/ 12 w 81"/>
                                <a:gd name="T23" fmla="*/ 162 h 292"/>
                                <a:gd name="T24" fmla="*/ 10 w 81"/>
                                <a:gd name="T25" fmla="*/ 176 h 292"/>
                                <a:gd name="T26" fmla="*/ 7 w 81"/>
                                <a:gd name="T27" fmla="*/ 193 h 292"/>
                                <a:gd name="T28" fmla="*/ 7 w 81"/>
                                <a:gd name="T29" fmla="*/ 209 h 292"/>
                                <a:gd name="T30" fmla="*/ 5 w 81"/>
                                <a:gd name="T31" fmla="*/ 224 h 292"/>
                                <a:gd name="T32" fmla="*/ 3 w 81"/>
                                <a:gd name="T33" fmla="*/ 238 h 292"/>
                                <a:gd name="T34" fmla="*/ 3 w 81"/>
                                <a:gd name="T35" fmla="*/ 250 h 292"/>
                                <a:gd name="T36" fmla="*/ 3 w 81"/>
                                <a:gd name="T37" fmla="*/ 264 h 292"/>
                                <a:gd name="T38" fmla="*/ 0 w 81"/>
                                <a:gd name="T39" fmla="*/ 278 h 292"/>
                                <a:gd name="T40" fmla="*/ 0 w 81"/>
                                <a:gd name="T41" fmla="*/ 290 h 292"/>
                                <a:gd name="T42" fmla="*/ 26 w 81"/>
                                <a:gd name="T43" fmla="*/ 276 h 292"/>
                                <a:gd name="T44" fmla="*/ 26 w 81"/>
                                <a:gd name="T45" fmla="*/ 271 h 292"/>
                                <a:gd name="T46" fmla="*/ 26 w 81"/>
                                <a:gd name="T47" fmla="*/ 254 h 292"/>
                                <a:gd name="T48" fmla="*/ 26 w 81"/>
                                <a:gd name="T49" fmla="*/ 245 h 292"/>
                                <a:gd name="T50" fmla="*/ 29 w 81"/>
                                <a:gd name="T51" fmla="*/ 233 h 292"/>
                                <a:gd name="T52" fmla="*/ 29 w 81"/>
                                <a:gd name="T53" fmla="*/ 221 h 292"/>
                                <a:gd name="T54" fmla="*/ 31 w 81"/>
                                <a:gd name="T55" fmla="*/ 209 h 292"/>
                                <a:gd name="T56" fmla="*/ 31 w 81"/>
                                <a:gd name="T57" fmla="*/ 193 h 292"/>
                                <a:gd name="T58" fmla="*/ 33 w 81"/>
                                <a:gd name="T59" fmla="*/ 181 h 292"/>
                                <a:gd name="T60" fmla="*/ 33 w 81"/>
                                <a:gd name="T61" fmla="*/ 167 h 292"/>
                                <a:gd name="T62" fmla="*/ 36 w 81"/>
                                <a:gd name="T63" fmla="*/ 152 h 292"/>
                                <a:gd name="T64" fmla="*/ 38 w 81"/>
                                <a:gd name="T65" fmla="*/ 140 h 292"/>
                                <a:gd name="T66" fmla="*/ 38 w 81"/>
                                <a:gd name="T67" fmla="*/ 131 h 292"/>
                                <a:gd name="T68" fmla="*/ 45 w 81"/>
                                <a:gd name="T69" fmla="*/ 114 h 292"/>
                                <a:gd name="T70" fmla="*/ 48 w 81"/>
                                <a:gd name="T71" fmla="*/ 102 h 292"/>
                                <a:gd name="T72" fmla="*/ 55 w 81"/>
                                <a:gd name="T73" fmla="*/ 91 h 292"/>
                                <a:gd name="T74" fmla="*/ 64 w 81"/>
                                <a:gd name="T75" fmla="*/ 76 h 292"/>
                                <a:gd name="T76" fmla="*/ 72 w 81"/>
                                <a:gd name="T77" fmla="*/ 69 h 292"/>
                                <a:gd name="T78" fmla="*/ 74 w 81"/>
                                <a:gd name="T79" fmla="*/ 67 h 292"/>
                                <a:gd name="T80" fmla="*/ 81 w 81"/>
                                <a:gd name="T81" fmla="*/ 0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1" h="292">
                                  <a:moveTo>
                                    <a:pt x="81" y="0"/>
                                  </a:moveTo>
                                  <a:lnTo>
                                    <a:pt x="79" y="3"/>
                                  </a:lnTo>
                                  <a:lnTo>
                                    <a:pt x="74" y="10"/>
                                  </a:lnTo>
                                  <a:lnTo>
                                    <a:pt x="69" y="15"/>
                                  </a:lnTo>
                                  <a:lnTo>
                                    <a:pt x="64" y="19"/>
                                  </a:lnTo>
                                  <a:lnTo>
                                    <a:pt x="62" y="26"/>
                                  </a:lnTo>
                                  <a:lnTo>
                                    <a:pt x="57" y="36"/>
                                  </a:lnTo>
                                  <a:lnTo>
                                    <a:pt x="52" y="41"/>
                                  </a:lnTo>
                                  <a:lnTo>
                                    <a:pt x="48" y="50"/>
                                  </a:lnTo>
                                  <a:lnTo>
                                    <a:pt x="43" y="57"/>
                                  </a:lnTo>
                                  <a:lnTo>
                                    <a:pt x="38" y="67"/>
                                  </a:lnTo>
                                  <a:lnTo>
                                    <a:pt x="33" y="76"/>
                                  </a:lnTo>
                                  <a:lnTo>
                                    <a:pt x="29" y="86"/>
                                  </a:lnTo>
                                  <a:lnTo>
                                    <a:pt x="26" y="95"/>
                                  </a:lnTo>
                                  <a:lnTo>
                                    <a:pt x="24" y="105"/>
                                  </a:lnTo>
                                  <a:lnTo>
                                    <a:pt x="22" y="107"/>
                                  </a:lnTo>
                                  <a:lnTo>
                                    <a:pt x="19" y="114"/>
                                  </a:lnTo>
                                  <a:lnTo>
                                    <a:pt x="17" y="119"/>
                                  </a:lnTo>
                                  <a:lnTo>
                                    <a:pt x="17" y="126"/>
                                  </a:lnTo>
                                  <a:lnTo>
                                    <a:pt x="14" y="133"/>
                                  </a:lnTo>
                                  <a:lnTo>
                                    <a:pt x="14" y="138"/>
                                  </a:lnTo>
                                  <a:lnTo>
                                    <a:pt x="12" y="145"/>
                                  </a:lnTo>
                                  <a:lnTo>
                                    <a:pt x="12" y="155"/>
                                  </a:lnTo>
                                  <a:lnTo>
                                    <a:pt x="12" y="162"/>
                                  </a:lnTo>
                                  <a:lnTo>
                                    <a:pt x="10" y="169"/>
                                  </a:lnTo>
                                  <a:lnTo>
                                    <a:pt x="10" y="176"/>
                                  </a:lnTo>
                                  <a:lnTo>
                                    <a:pt x="10" y="183"/>
                                  </a:lnTo>
                                  <a:lnTo>
                                    <a:pt x="7" y="193"/>
                                  </a:lnTo>
                                  <a:lnTo>
                                    <a:pt x="7" y="200"/>
                                  </a:lnTo>
                                  <a:lnTo>
                                    <a:pt x="7" y="209"/>
                                  </a:lnTo>
                                  <a:lnTo>
                                    <a:pt x="7" y="216"/>
                                  </a:lnTo>
                                  <a:lnTo>
                                    <a:pt x="5" y="224"/>
                                  </a:lnTo>
                                  <a:lnTo>
                                    <a:pt x="5" y="231"/>
                                  </a:lnTo>
                                  <a:lnTo>
                                    <a:pt x="3" y="238"/>
                                  </a:lnTo>
                                  <a:lnTo>
                                    <a:pt x="3" y="245"/>
                                  </a:lnTo>
                                  <a:lnTo>
                                    <a:pt x="3" y="250"/>
                                  </a:lnTo>
                                  <a:lnTo>
                                    <a:pt x="3" y="257"/>
                                  </a:lnTo>
                                  <a:lnTo>
                                    <a:pt x="3" y="264"/>
                                  </a:lnTo>
                                  <a:lnTo>
                                    <a:pt x="3" y="269"/>
                                  </a:lnTo>
                                  <a:lnTo>
                                    <a:pt x="0" y="278"/>
                                  </a:lnTo>
                                  <a:lnTo>
                                    <a:pt x="0" y="285"/>
                                  </a:lnTo>
                                  <a:lnTo>
                                    <a:pt x="0" y="290"/>
                                  </a:lnTo>
                                  <a:lnTo>
                                    <a:pt x="0" y="292"/>
                                  </a:lnTo>
                                  <a:lnTo>
                                    <a:pt x="26" y="276"/>
                                  </a:lnTo>
                                  <a:lnTo>
                                    <a:pt x="26" y="276"/>
                                  </a:lnTo>
                                  <a:lnTo>
                                    <a:pt x="26" y="271"/>
                                  </a:lnTo>
                                  <a:lnTo>
                                    <a:pt x="26" y="264"/>
                                  </a:lnTo>
                                  <a:lnTo>
                                    <a:pt x="26" y="254"/>
                                  </a:lnTo>
                                  <a:lnTo>
                                    <a:pt x="26" y="250"/>
                                  </a:lnTo>
                                  <a:lnTo>
                                    <a:pt x="26" y="245"/>
                                  </a:lnTo>
                                  <a:lnTo>
                                    <a:pt x="26" y="240"/>
                                  </a:lnTo>
                                  <a:lnTo>
                                    <a:pt x="29" y="233"/>
                                  </a:lnTo>
                                  <a:lnTo>
                                    <a:pt x="29" y="226"/>
                                  </a:lnTo>
                                  <a:lnTo>
                                    <a:pt x="29" y="221"/>
                                  </a:lnTo>
                                  <a:lnTo>
                                    <a:pt x="29" y="214"/>
                                  </a:lnTo>
                                  <a:lnTo>
                                    <a:pt x="31" y="209"/>
                                  </a:lnTo>
                                  <a:lnTo>
                                    <a:pt x="31" y="200"/>
                                  </a:lnTo>
                                  <a:lnTo>
                                    <a:pt x="31" y="193"/>
                                  </a:lnTo>
                                  <a:lnTo>
                                    <a:pt x="31" y="186"/>
                                  </a:lnTo>
                                  <a:lnTo>
                                    <a:pt x="33" y="181"/>
                                  </a:lnTo>
                                  <a:lnTo>
                                    <a:pt x="33" y="174"/>
                                  </a:lnTo>
                                  <a:lnTo>
                                    <a:pt x="33" y="167"/>
                                  </a:lnTo>
                                  <a:lnTo>
                                    <a:pt x="33" y="159"/>
                                  </a:lnTo>
                                  <a:lnTo>
                                    <a:pt x="36" y="152"/>
                                  </a:lnTo>
                                  <a:lnTo>
                                    <a:pt x="36" y="148"/>
                                  </a:lnTo>
                                  <a:lnTo>
                                    <a:pt x="38" y="140"/>
                                  </a:lnTo>
                                  <a:lnTo>
                                    <a:pt x="38" y="136"/>
                                  </a:lnTo>
                                  <a:lnTo>
                                    <a:pt x="38" y="131"/>
                                  </a:lnTo>
                                  <a:lnTo>
                                    <a:pt x="43" y="121"/>
                                  </a:lnTo>
                                  <a:lnTo>
                                    <a:pt x="45" y="114"/>
                                  </a:lnTo>
                                  <a:lnTo>
                                    <a:pt x="48" y="107"/>
                                  </a:lnTo>
                                  <a:lnTo>
                                    <a:pt x="48" y="102"/>
                                  </a:lnTo>
                                  <a:lnTo>
                                    <a:pt x="52" y="95"/>
                                  </a:lnTo>
                                  <a:lnTo>
                                    <a:pt x="55" y="91"/>
                                  </a:lnTo>
                                  <a:lnTo>
                                    <a:pt x="60" y="81"/>
                                  </a:lnTo>
                                  <a:lnTo>
                                    <a:pt x="64" y="76"/>
                                  </a:lnTo>
                                  <a:lnTo>
                                    <a:pt x="67" y="72"/>
                                  </a:lnTo>
                                  <a:lnTo>
                                    <a:pt x="72" y="69"/>
                                  </a:lnTo>
                                  <a:lnTo>
                                    <a:pt x="74" y="67"/>
                                  </a:lnTo>
                                  <a:lnTo>
                                    <a:pt x="74" y="67"/>
                                  </a:lnTo>
                                  <a:lnTo>
                                    <a:pt x="81" y="0"/>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6" name="Freeform 797"/>
                          <wps:cNvSpPr>
                            <a:spLocks/>
                          </wps:cNvSpPr>
                          <wps:spPr bwMode="auto">
                            <a:xfrm>
                              <a:off x="9213" y="5180"/>
                              <a:ext cx="416" cy="736"/>
                            </a:xfrm>
                            <a:custGeom>
                              <a:avLst/>
                              <a:gdLst>
                                <a:gd name="T0" fmla="*/ 402 w 416"/>
                                <a:gd name="T1" fmla="*/ 23 h 736"/>
                                <a:gd name="T2" fmla="*/ 368 w 416"/>
                                <a:gd name="T3" fmla="*/ 35 h 736"/>
                                <a:gd name="T4" fmla="*/ 335 w 416"/>
                                <a:gd name="T5" fmla="*/ 59 h 736"/>
                                <a:gd name="T6" fmla="*/ 297 w 416"/>
                                <a:gd name="T7" fmla="*/ 92 h 736"/>
                                <a:gd name="T8" fmla="*/ 273 w 416"/>
                                <a:gd name="T9" fmla="*/ 118 h 736"/>
                                <a:gd name="T10" fmla="*/ 247 w 416"/>
                                <a:gd name="T11" fmla="*/ 149 h 736"/>
                                <a:gd name="T12" fmla="*/ 219 w 416"/>
                                <a:gd name="T13" fmla="*/ 187 h 736"/>
                                <a:gd name="T14" fmla="*/ 190 w 416"/>
                                <a:gd name="T15" fmla="*/ 223 h 736"/>
                                <a:gd name="T16" fmla="*/ 166 w 416"/>
                                <a:gd name="T17" fmla="*/ 259 h 736"/>
                                <a:gd name="T18" fmla="*/ 145 w 416"/>
                                <a:gd name="T19" fmla="*/ 289 h 736"/>
                                <a:gd name="T20" fmla="*/ 126 w 416"/>
                                <a:gd name="T21" fmla="*/ 318 h 736"/>
                                <a:gd name="T22" fmla="*/ 107 w 416"/>
                                <a:gd name="T23" fmla="*/ 349 h 736"/>
                                <a:gd name="T24" fmla="*/ 83 w 416"/>
                                <a:gd name="T25" fmla="*/ 389 h 736"/>
                                <a:gd name="T26" fmla="*/ 64 w 416"/>
                                <a:gd name="T27" fmla="*/ 422 h 736"/>
                                <a:gd name="T28" fmla="*/ 54 w 416"/>
                                <a:gd name="T29" fmla="*/ 451 h 736"/>
                                <a:gd name="T30" fmla="*/ 66 w 416"/>
                                <a:gd name="T31" fmla="*/ 475 h 736"/>
                                <a:gd name="T32" fmla="*/ 107 w 416"/>
                                <a:gd name="T33" fmla="*/ 494 h 736"/>
                                <a:gd name="T34" fmla="*/ 138 w 416"/>
                                <a:gd name="T35" fmla="*/ 510 h 736"/>
                                <a:gd name="T36" fmla="*/ 83 w 416"/>
                                <a:gd name="T37" fmla="*/ 522 h 736"/>
                                <a:gd name="T38" fmla="*/ 59 w 416"/>
                                <a:gd name="T39" fmla="*/ 558 h 736"/>
                                <a:gd name="T40" fmla="*/ 33 w 416"/>
                                <a:gd name="T41" fmla="*/ 605 h 736"/>
                                <a:gd name="T42" fmla="*/ 31 w 416"/>
                                <a:gd name="T43" fmla="*/ 641 h 736"/>
                                <a:gd name="T44" fmla="*/ 69 w 416"/>
                                <a:gd name="T45" fmla="*/ 624 h 736"/>
                                <a:gd name="T46" fmla="*/ 71 w 416"/>
                                <a:gd name="T47" fmla="*/ 629 h 736"/>
                                <a:gd name="T48" fmla="*/ 66 w 416"/>
                                <a:gd name="T49" fmla="*/ 658 h 736"/>
                                <a:gd name="T50" fmla="*/ 73 w 416"/>
                                <a:gd name="T51" fmla="*/ 691 h 736"/>
                                <a:gd name="T52" fmla="*/ 102 w 416"/>
                                <a:gd name="T53" fmla="*/ 712 h 736"/>
                                <a:gd name="T54" fmla="*/ 102 w 416"/>
                                <a:gd name="T55" fmla="*/ 731 h 736"/>
                                <a:gd name="T56" fmla="*/ 73 w 416"/>
                                <a:gd name="T57" fmla="*/ 717 h 736"/>
                                <a:gd name="T58" fmla="*/ 52 w 416"/>
                                <a:gd name="T59" fmla="*/ 681 h 736"/>
                                <a:gd name="T60" fmla="*/ 50 w 416"/>
                                <a:gd name="T61" fmla="*/ 660 h 736"/>
                                <a:gd name="T62" fmla="*/ 26 w 416"/>
                                <a:gd name="T63" fmla="*/ 681 h 736"/>
                                <a:gd name="T64" fmla="*/ 0 w 416"/>
                                <a:gd name="T65" fmla="*/ 655 h 736"/>
                                <a:gd name="T66" fmla="*/ 7 w 416"/>
                                <a:gd name="T67" fmla="*/ 615 h 736"/>
                                <a:gd name="T68" fmla="*/ 26 w 416"/>
                                <a:gd name="T69" fmla="*/ 579 h 736"/>
                                <a:gd name="T70" fmla="*/ 50 w 416"/>
                                <a:gd name="T71" fmla="*/ 539 h 736"/>
                                <a:gd name="T72" fmla="*/ 64 w 416"/>
                                <a:gd name="T73" fmla="*/ 513 h 736"/>
                                <a:gd name="T74" fmla="*/ 38 w 416"/>
                                <a:gd name="T75" fmla="*/ 503 h 736"/>
                                <a:gd name="T76" fmla="*/ 11 w 416"/>
                                <a:gd name="T77" fmla="*/ 484 h 736"/>
                                <a:gd name="T78" fmla="*/ 19 w 416"/>
                                <a:gd name="T79" fmla="*/ 451 h 736"/>
                                <a:gd name="T80" fmla="*/ 33 w 416"/>
                                <a:gd name="T81" fmla="*/ 420 h 736"/>
                                <a:gd name="T82" fmla="*/ 50 w 416"/>
                                <a:gd name="T83" fmla="*/ 380 h 736"/>
                                <a:gd name="T84" fmla="*/ 76 w 416"/>
                                <a:gd name="T85" fmla="*/ 335 h 736"/>
                                <a:gd name="T86" fmla="*/ 104 w 416"/>
                                <a:gd name="T87" fmla="*/ 285 h 736"/>
                                <a:gd name="T88" fmla="*/ 135 w 416"/>
                                <a:gd name="T89" fmla="*/ 232 h 736"/>
                                <a:gd name="T90" fmla="*/ 171 w 416"/>
                                <a:gd name="T91" fmla="*/ 180 h 736"/>
                                <a:gd name="T92" fmla="*/ 211 w 416"/>
                                <a:gd name="T93" fmla="*/ 128 h 736"/>
                                <a:gd name="T94" fmla="*/ 254 w 416"/>
                                <a:gd name="T95" fmla="*/ 85 h 736"/>
                                <a:gd name="T96" fmla="*/ 299 w 416"/>
                                <a:gd name="T97" fmla="*/ 47 h 736"/>
                                <a:gd name="T98" fmla="*/ 345 w 416"/>
                                <a:gd name="T99" fmla="*/ 16 h 736"/>
                                <a:gd name="T100" fmla="*/ 395 w 416"/>
                                <a:gd name="T101" fmla="*/ 0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16" h="736">
                                  <a:moveTo>
                                    <a:pt x="416" y="21"/>
                                  </a:moveTo>
                                  <a:lnTo>
                                    <a:pt x="414" y="21"/>
                                  </a:lnTo>
                                  <a:lnTo>
                                    <a:pt x="411" y="21"/>
                                  </a:lnTo>
                                  <a:lnTo>
                                    <a:pt x="407" y="21"/>
                                  </a:lnTo>
                                  <a:lnTo>
                                    <a:pt x="402" y="23"/>
                                  </a:lnTo>
                                  <a:lnTo>
                                    <a:pt x="395" y="23"/>
                                  </a:lnTo>
                                  <a:lnTo>
                                    <a:pt x="385" y="28"/>
                                  </a:lnTo>
                                  <a:lnTo>
                                    <a:pt x="380" y="31"/>
                                  </a:lnTo>
                                  <a:lnTo>
                                    <a:pt x="376" y="33"/>
                                  </a:lnTo>
                                  <a:lnTo>
                                    <a:pt x="368" y="35"/>
                                  </a:lnTo>
                                  <a:lnTo>
                                    <a:pt x="364" y="40"/>
                                  </a:lnTo>
                                  <a:lnTo>
                                    <a:pt x="357" y="42"/>
                                  </a:lnTo>
                                  <a:lnTo>
                                    <a:pt x="349" y="47"/>
                                  </a:lnTo>
                                  <a:lnTo>
                                    <a:pt x="342" y="52"/>
                                  </a:lnTo>
                                  <a:lnTo>
                                    <a:pt x="335" y="59"/>
                                  </a:lnTo>
                                  <a:lnTo>
                                    <a:pt x="326" y="64"/>
                                  </a:lnTo>
                                  <a:lnTo>
                                    <a:pt x="319" y="71"/>
                                  </a:lnTo>
                                  <a:lnTo>
                                    <a:pt x="309" y="80"/>
                                  </a:lnTo>
                                  <a:lnTo>
                                    <a:pt x="302" y="88"/>
                                  </a:lnTo>
                                  <a:lnTo>
                                    <a:pt x="297" y="92"/>
                                  </a:lnTo>
                                  <a:lnTo>
                                    <a:pt x="292" y="97"/>
                                  </a:lnTo>
                                  <a:lnTo>
                                    <a:pt x="288" y="102"/>
                                  </a:lnTo>
                                  <a:lnTo>
                                    <a:pt x="283" y="109"/>
                                  </a:lnTo>
                                  <a:lnTo>
                                    <a:pt x="278" y="114"/>
                                  </a:lnTo>
                                  <a:lnTo>
                                    <a:pt x="273" y="118"/>
                                  </a:lnTo>
                                  <a:lnTo>
                                    <a:pt x="269" y="123"/>
                                  </a:lnTo>
                                  <a:lnTo>
                                    <a:pt x="264" y="130"/>
                                  </a:lnTo>
                                  <a:lnTo>
                                    <a:pt x="257" y="135"/>
                                  </a:lnTo>
                                  <a:lnTo>
                                    <a:pt x="252" y="142"/>
                                  </a:lnTo>
                                  <a:lnTo>
                                    <a:pt x="247" y="149"/>
                                  </a:lnTo>
                                  <a:lnTo>
                                    <a:pt x="242" y="156"/>
                                  </a:lnTo>
                                  <a:lnTo>
                                    <a:pt x="235" y="164"/>
                                  </a:lnTo>
                                  <a:lnTo>
                                    <a:pt x="230" y="171"/>
                                  </a:lnTo>
                                  <a:lnTo>
                                    <a:pt x="223" y="178"/>
                                  </a:lnTo>
                                  <a:lnTo>
                                    <a:pt x="219" y="187"/>
                                  </a:lnTo>
                                  <a:lnTo>
                                    <a:pt x="214" y="194"/>
                                  </a:lnTo>
                                  <a:lnTo>
                                    <a:pt x="207" y="202"/>
                                  </a:lnTo>
                                  <a:lnTo>
                                    <a:pt x="202" y="209"/>
                                  </a:lnTo>
                                  <a:lnTo>
                                    <a:pt x="197" y="216"/>
                                  </a:lnTo>
                                  <a:lnTo>
                                    <a:pt x="190" y="223"/>
                                  </a:lnTo>
                                  <a:lnTo>
                                    <a:pt x="185" y="230"/>
                                  </a:lnTo>
                                  <a:lnTo>
                                    <a:pt x="180" y="237"/>
                                  </a:lnTo>
                                  <a:lnTo>
                                    <a:pt x="176" y="247"/>
                                  </a:lnTo>
                                  <a:lnTo>
                                    <a:pt x="171" y="251"/>
                                  </a:lnTo>
                                  <a:lnTo>
                                    <a:pt x="166" y="259"/>
                                  </a:lnTo>
                                  <a:lnTo>
                                    <a:pt x="161" y="266"/>
                                  </a:lnTo>
                                  <a:lnTo>
                                    <a:pt x="157" y="273"/>
                                  </a:lnTo>
                                  <a:lnTo>
                                    <a:pt x="152" y="278"/>
                                  </a:lnTo>
                                  <a:lnTo>
                                    <a:pt x="150" y="285"/>
                                  </a:lnTo>
                                  <a:lnTo>
                                    <a:pt x="145" y="289"/>
                                  </a:lnTo>
                                  <a:lnTo>
                                    <a:pt x="142" y="297"/>
                                  </a:lnTo>
                                  <a:lnTo>
                                    <a:pt x="138" y="301"/>
                                  </a:lnTo>
                                  <a:lnTo>
                                    <a:pt x="133" y="308"/>
                                  </a:lnTo>
                                  <a:lnTo>
                                    <a:pt x="130" y="313"/>
                                  </a:lnTo>
                                  <a:lnTo>
                                    <a:pt x="126" y="318"/>
                                  </a:lnTo>
                                  <a:lnTo>
                                    <a:pt x="123" y="323"/>
                                  </a:lnTo>
                                  <a:lnTo>
                                    <a:pt x="119" y="327"/>
                                  </a:lnTo>
                                  <a:lnTo>
                                    <a:pt x="116" y="332"/>
                                  </a:lnTo>
                                  <a:lnTo>
                                    <a:pt x="114" y="339"/>
                                  </a:lnTo>
                                  <a:lnTo>
                                    <a:pt x="107" y="349"/>
                                  </a:lnTo>
                                  <a:lnTo>
                                    <a:pt x="102" y="358"/>
                                  </a:lnTo>
                                  <a:lnTo>
                                    <a:pt x="95" y="365"/>
                                  </a:lnTo>
                                  <a:lnTo>
                                    <a:pt x="92" y="375"/>
                                  </a:lnTo>
                                  <a:lnTo>
                                    <a:pt x="85" y="382"/>
                                  </a:lnTo>
                                  <a:lnTo>
                                    <a:pt x="83" y="389"/>
                                  </a:lnTo>
                                  <a:lnTo>
                                    <a:pt x="78" y="399"/>
                                  </a:lnTo>
                                  <a:lnTo>
                                    <a:pt x="73" y="406"/>
                                  </a:lnTo>
                                  <a:lnTo>
                                    <a:pt x="71" y="411"/>
                                  </a:lnTo>
                                  <a:lnTo>
                                    <a:pt x="66" y="418"/>
                                  </a:lnTo>
                                  <a:lnTo>
                                    <a:pt x="64" y="422"/>
                                  </a:lnTo>
                                  <a:lnTo>
                                    <a:pt x="61" y="430"/>
                                  </a:lnTo>
                                  <a:lnTo>
                                    <a:pt x="59" y="434"/>
                                  </a:lnTo>
                                  <a:lnTo>
                                    <a:pt x="57" y="439"/>
                                  </a:lnTo>
                                  <a:lnTo>
                                    <a:pt x="54" y="444"/>
                                  </a:lnTo>
                                  <a:lnTo>
                                    <a:pt x="54" y="451"/>
                                  </a:lnTo>
                                  <a:lnTo>
                                    <a:pt x="50" y="458"/>
                                  </a:lnTo>
                                  <a:lnTo>
                                    <a:pt x="50" y="468"/>
                                  </a:lnTo>
                                  <a:lnTo>
                                    <a:pt x="54" y="470"/>
                                  </a:lnTo>
                                  <a:lnTo>
                                    <a:pt x="59" y="472"/>
                                  </a:lnTo>
                                  <a:lnTo>
                                    <a:pt x="66" y="475"/>
                                  </a:lnTo>
                                  <a:lnTo>
                                    <a:pt x="76" y="480"/>
                                  </a:lnTo>
                                  <a:lnTo>
                                    <a:pt x="83" y="482"/>
                                  </a:lnTo>
                                  <a:lnTo>
                                    <a:pt x="90" y="487"/>
                                  </a:lnTo>
                                  <a:lnTo>
                                    <a:pt x="97" y="489"/>
                                  </a:lnTo>
                                  <a:lnTo>
                                    <a:pt x="107" y="494"/>
                                  </a:lnTo>
                                  <a:lnTo>
                                    <a:pt x="111" y="496"/>
                                  </a:lnTo>
                                  <a:lnTo>
                                    <a:pt x="119" y="501"/>
                                  </a:lnTo>
                                  <a:lnTo>
                                    <a:pt x="126" y="503"/>
                                  </a:lnTo>
                                  <a:lnTo>
                                    <a:pt x="130" y="506"/>
                                  </a:lnTo>
                                  <a:lnTo>
                                    <a:pt x="138" y="510"/>
                                  </a:lnTo>
                                  <a:lnTo>
                                    <a:pt x="142" y="513"/>
                                  </a:lnTo>
                                  <a:lnTo>
                                    <a:pt x="133" y="537"/>
                                  </a:lnTo>
                                  <a:lnTo>
                                    <a:pt x="88" y="520"/>
                                  </a:lnTo>
                                  <a:lnTo>
                                    <a:pt x="85" y="520"/>
                                  </a:lnTo>
                                  <a:lnTo>
                                    <a:pt x="83" y="522"/>
                                  </a:lnTo>
                                  <a:lnTo>
                                    <a:pt x="81" y="527"/>
                                  </a:lnTo>
                                  <a:lnTo>
                                    <a:pt x="76" y="534"/>
                                  </a:lnTo>
                                  <a:lnTo>
                                    <a:pt x="71" y="541"/>
                                  </a:lnTo>
                                  <a:lnTo>
                                    <a:pt x="66" y="548"/>
                                  </a:lnTo>
                                  <a:lnTo>
                                    <a:pt x="59" y="558"/>
                                  </a:lnTo>
                                  <a:lnTo>
                                    <a:pt x="54" y="567"/>
                                  </a:lnTo>
                                  <a:lnTo>
                                    <a:pt x="47" y="577"/>
                                  </a:lnTo>
                                  <a:lnTo>
                                    <a:pt x="42" y="586"/>
                                  </a:lnTo>
                                  <a:lnTo>
                                    <a:pt x="35" y="596"/>
                                  </a:lnTo>
                                  <a:lnTo>
                                    <a:pt x="33" y="605"/>
                                  </a:lnTo>
                                  <a:lnTo>
                                    <a:pt x="28" y="615"/>
                                  </a:lnTo>
                                  <a:lnTo>
                                    <a:pt x="26" y="622"/>
                                  </a:lnTo>
                                  <a:lnTo>
                                    <a:pt x="26" y="629"/>
                                  </a:lnTo>
                                  <a:lnTo>
                                    <a:pt x="26" y="634"/>
                                  </a:lnTo>
                                  <a:lnTo>
                                    <a:pt x="31" y="641"/>
                                  </a:lnTo>
                                  <a:lnTo>
                                    <a:pt x="38" y="641"/>
                                  </a:lnTo>
                                  <a:lnTo>
                                    <a:pt x="45" y="639"/>
                                  </a:lnTo>
                                  <a:lnTo>
                                    <a:pt x="54" y="634"/>
                                  </a:lnTo>
                                  <a:lnTo>
                                    <a:pt x="61" y="629"/>
                                  </a:lnTo>
                                  <a:lnTo>
                                    <a:pt x="69" y="624"/>
                                  </a:lnTo>
                                  <a:lnTo>
                                    <a:pt x="73" y="620"/>
                                  </a:lnTo>
                                  <a:lnTo>
                                    <a:pt x="76" y="617"/>
                                  </a:lnTo>
                                  <a:lnTo>
                                    <a:pt x="73" y="620"/>
                                  </a:lnTo>
                                  <a:lnTo>
                                    <a:pt x="71" y="624"/>
                                  </a:lnTo>
                                  <a:lnTo>
                                    <a:pt x="71" y="629"/>
                                  </a:lnTo>
                                  <a:lnTo>
                                    <a:pt x="71" y="634"/>
                                  </a:lnTo>
                                  <a:lnTo>
                                    <a:pt x="69" y="639"/>
                                  </a:lnTo>
                                  <a:lnTo>
                                    <a:pt x="69" y="646"/>
                                  </a:lnTo>
                                  <a:lnTo>
                                    <a:pt x="69" y="651"/>
                                  </a:lnTo>
                                  <a:lnTo>
                                    <a:pt x="66" y="658"/>
                                  </a:lnTo>
                                  <a:lnTo>
                                    <a:pt x="66" y="665"/>
                                  </a:lnTo>
                                  <a:lnTo>
                                    <a:pt x="69" y="672"/>
                                  </a:lnTo>
                                  <a:lnTo>
                                    <a:pt x="69" y="677"/>
                                  </a:lnTo>
                                  <a:lnTo>
                                    <a:pt x="71" y="684"/>
                                  </a:lnTo>
                                  <a:lnTo>
                                    <a:pt x="73" y="691"/>
                                  </a:lnTo>
                                  <a:lnTo>
                                    <a:pt x="76" y="698"/>
                                  </a:lnTo>
                                  <a:lnTo>
                                    <a:pt x="83" y="705"/>
                                  </a:lnTo>
                                  <a:lnTo>
                                    <a:pt x="90" y="710"/>
                                  </a:lnTo>
                                  <a:lnTo>
                                    <a:pt x="95" y="712"/>
                                  </a:lnTo>
                                  <a:lnTo>
                                    <a:pt x="102" y="712"/>
                                  </a:lnTo>
                                  <a:lnTo>
                                    <a:pt x="111" y="708"/>
                                  </a:lnTo>
                                  <a:lnTo>
                                    <a:pt x="114" y="705"/>
                                  </a:lnTo>
                                  <a:lnTo>
                                    <a:pt x="111" y="736"/>
                                  </a:lnTo>
                                  <a:lnTo>
                                    <a:pt x="109" y="734"/>
                                  </a:lnTo>
                                  <a:lnTo>
                                    <a:pt x="102" y="731"/>
                                  </a:lnTo>
                                  <a:lnTo>
                                    <a:pt x="95" y="729"/>
                                  </a:lnTo>
                                  <a:lnTo>
                                    <a:pt x="90" y="727"/>
                                  </a:lnTo>
                                  <a:lnTo>
                                    <a:pt x="85" y="724"/>
                                  </a:lnTo>
                                  <a:lnTo>
                                    <a:pt x="78" y="722"/>
                                  </a:lnTo>
                                  <a:lnTo>
                                    <a:pt x="73" y="717"/>
                                  </a:lnTo>
                                  <a:lnTo>
                                    <a:pt x="66" y="712"/>
                                  </a:lnTo>
                                  <a:lnTo>
                                    <a:pt x="61" y="705"/>
                                  </a:lnTo>
                                  <a:lnTo>
                                    <a:pt x="57" y="698"/>
                                  </a:lnTo>
                                  <a:lnTo>
                                    <a:pt x="54" y="691"/>
                                  </a:lnTo>
                                  <a:lnTo>
                                    <a:pt x="52" y="681"/>
                                  </a:lnTo>
                                  <a:lnTo>
                                    <a:pt x="50" y="674"/>
                                  </a:lnTo>
                                  <a:lnTo>
                                    <a:pt x="50" y="670"/>
                                  </a:lnTo>
                                  <a:lnTo>
                                    <a:pt x="50" y="665"/>
                                  </a:lnTo>
                                  <a:lnTo>
                                    <a:pt x="52" y="660"/>
                                  </a:lnTo>
                                  <a:lnTo>
                                    <a:pt x="50" y="660"/>
                                  </a:lnTo>
                                  <a:lnTo>
                                    <a:pt x="47" y="665"/>
                                  </a:lnTo>
                                  <a:lnTo>
                                    <a:pt x="45" y="670"/>
                                  </a:lnTo>
                                  <a:lnTo>
                                    <a:pt x="40" y="674"/>
                                  </a:lnTo>
                                  <a:lnTo>
                                    <a:pt x="33" y="681"/>
                                  </a:lnTo>
                                  <a:lnTo>
                                    <a:pt x="26" y="681"/>
                                  </a:lnTo>
                                  <a:lnTo>
                                    <a:pt x="19" y="681"/>
                                  </a:lnTo>
                                  <a:lnTo>
                                    <a:pt x="11" y="677"/>
                                  </a:lnTo>
                                  <a:lnTo>
                                    <a:pt x="4" y="670"/>
                                  </a:lnTo>
                                  <a:lnTo>
                                    <a:pt x="2" y="665"/>
                                  </a:lnTo>
                                  <a:lnTo>
                                    <a:pt x="0" y="655"/>
                                  </a:lnTo>
                                  <a:lnTo>
                                    <a:pt x="0" y="651"/>
                                  </a:lnTo>
                                  <a:lnTo>
                                    <a:pt x="0" y="641"/>
                                  </a:lnTo>
                                  <a:lnTo>
                                    <a:pt x="0" y="634"/>
                                  </a:lnTo>
                                  <a:lnTo>
                                    <a:pt x="2" y="624"/>
                                  </a:lnTo>
                                  <a:lnTo>
                                    <a:pt x="7" y="615"/>
                                  </a:lnTo>
                                  <a:lnTo>
                                    <a:pt x="9" y="608"/>
                                  </a:lnTo>
                                  <a:lnTo>
                                    <a:pt x="11" y="603"/>
                                  </a:lnTo>
                                  <a:lnTo>
                                    <a:pt x="16" y="594"/>
                                  </a:lnTo>
                                  <a:lnTo>
                                    <a:pt x="21" y="589"/>
                                  </a:lnTo>
                                  <a:lnTo>
                                    <a:pt x="26" y="579"/>
                                  </a:lnTo>
                                  <a:lnTo>
                                    <a:pt x="31" y="572"/>
                                  </a:lnTo>
                                  <a:lnTo>
                                    <a:pt x="35" y="563"/>
                                  </a:lnTo>
                                  <a:lnTo>
                                    <a:pt x="40" y="556"/>
                                  </a:lnTo>
                                  <a:lnTo>
                                    <a:pt x="45" y="546"/>
                                  </a:lnTo>
                                  <a:lnTo>
                                    <a:pt x="50" y="539"/>
                                  </a:lnTo>
                                  <a:lnTo>
                                    <a:pt x="54" y="532"/>
                                  </a:lnTo>
                                  <a:lnTo>
                                    <a:pt x="59" y="527"/>
                                  </a:lnTo>
                                  <a:lnTo>
                                    <a:pt x="64" y="518"/>
                                  </a:lnTo>
                                  <a:lnTo>
                                    <a:pt x="66" y="515"/>
                                  </a:lnTo>
                                  <a:lnTo>
                                    <a:pt x="64" y="513"/>
                                  </a:lnTo>
                                  <a:lnTo>
                                    <a:pt x="57" y="510"/>
                                  </a:lnTo>
                                  <a:lnTo>
                                    <a:pt x="52" y="510"/>
                                  </a:lnTo>
                                  <a:lnTo>
                                    <a:pt x="47" y="508"/>
                                  </a:lnTo>
                                  <a:lnTo>
                                    <a:pt x="42" y="506"/>
                                  </a:lnTo>
                                  <a:lnTo>
                                    <a:pt x="38" y="503"/>
                                  </a:lnTo>
                                  <a:lnTo>
                                    <a:pt x="31" y="501"/>
                                  </a:lnTo>
                                  <a:lnTo>
                                    <a:pt x="26" y="496"/>
                                  </a:lnTo>
                                  <a:lnTo>
                                    <a:pt x="21" y="494"/>
                                  </a:lnTo>
                                  <a:lnTo>
                                    <a:pt x="19" y="491"/>
                                  </a:lnTo>
                                  <a:lnTo>
                                    <a:pt x="11" y="484"/>
                                  </a:lnTo>
                                  <a:lnTo>
                                    <a:pt x="11" y="477"/>
                                  </a:lnTo>
                                  <a:lnTo>
                                    <a:pt x="11" y="475"/>
                                  </a:lnTo>
                                  <a:lnTo>
                                    <a:pt x="14" y="468"/>
                                  </a:lnTo>
                                  <a:lnTo>
                                    <a:pt x="16" y="461"/>
                                  </a:lnTo>
                                  <a:lnTo>
                                    <a:pt x="19" y="451"/>
                                  </a:lnTo>
                                  <a:lnTo>
                                    <a:pt x="21" y="444"/>
                                  </a:lnTo>
                                  <a:lnTo>
                                    <a:pt x="23" y="439"/>
                                  </a:lnTo>
                                  <a:lnTo>
                                    <a:pt x="26" y="432"/>
                                  </a:lnTo>
                                  <a:lnTo>
                                    <a:pt x="31" y="427"/>
                                  </a:lnTo>
                                  <a:lnTo>
                                    <a:pt x="33" y="420"/>
                                  </a:lnTo>
                                  <a:lnTo>
                                    <a:pt x="35" y="413"/>
                                  </a:lnTo>
                                  <a:lnTo>
                                    <a:pt x="40" y="406"/>
                                  </a:lnTo>
                                  <a:lnTo>
                                    <a:pt x="45" y="399"/>
                                  </a:lnTo>
                                  <a:lnTo>
                                    <a:pt x="47" y="389"/>
                                  </a:lnTo>
                                  <a:lnTo>
                                    <a:pt x="50" y="380"/>
                                  </a:lnTo>
                                  <a:lnTo>
                                    <a:pt x="54" y="370"/>
                                  </a:lnTo>
                                  <a:lnTo>
                                    <a:pt x="59" y="363"/>
                                  </a:lnTo>
                                  <a:lnTo>
                                    <a:pt x="64" y="354"/>
                                  </a:lnTo>
                                  <a:lnTo>
                                    <a:pt x="69" y="344"/>
                                  </a:lnTo>
                                  <a:lnTo>
                                    <a:pt x="76" y="335"/>
                                  </a:lnTo>
                                  <a:lnTo>
                                    <a:pt x="81" y="325"/>
                                  </a:lnTo>
                                  <a:lnTo>
                                    <a:pt x="85" y="313"/>
                                  </a:lnTo>
                                  <a:lnTo>
                                    <a:pt x="90" y="304"/>
                                  </a:lnTo>
                                  <a:lnTo>
                                    <a:pt x="97" y="294"/>
                                  </a:lnTo>
                                  <a:lnTo>
                                    <a:pt x="104" y="285"/>
                                  </a:lnTo>
                                  <a:lnTo>
                                    <a:pt x="109" y="273"/>
                                  </a:lnTo>
                                  <a:lnTo>
                                    <a:pt x="116" y="263"/>
                                  </a:lnTo>
                                  <a:lnTo>
                                    <a:pt x="121" y="254"/>
                                  </a:lnTo>
                                  <a:lnTo>
                                    <a:pt x="130" y="244"/>
                                  </a:lnTo>
                                  <a:lnTo>
                                    <a:pt x="135" y="232"/>
                                  </a:lnTo>
                                  <a:lnTo>
                                    <a:pt x="142" y="221"/>
                                  </a:lnTo>
                                  <a:lnTo>
                                    <a:pt x="150" y="211"/>
                                  </a:lnTo>
                                  <a:lnTo>
                                    <a:pt x="157" y="199"/>
                                  </a:lnTo>
                                  <a:lnTo>
                                    <a:pt x="164" y="190"/>
                                  </a:lnTo>
                                  <a:lnTo>
                                    <a:pt x="171" y="180"/>
                                  </a:lnTo>
                                  <a:lnTo>
                                    <a:pt x="178" y="168"/>
                                  </a:lnTo>
                                  <a:lnTo>
                                    <a:pt x="188" y="159"/>
                                  </a:lnTo>
                                  <a:lnTo>
                                    <a:pt x="195" y="149"/>
                                  </a:lnTo>
                                  <a:lnTo>
                                    <a:pt x="202" y="140"/>
                                  </a:lnTo>
                                  <a:lnTo>
                                    <a:pt x="211" y="128"/>
                                  </a:lnTo>
                                  <a:lnTo>
                                    <a:pt x="219" y="121"/>
                                  </a:lnTo>
                                  <a:lnTo>
                                    <a:pt x="228" y="111"/>
                                  </a:lnTo>
                                  <a:lnTo>
                                    <a:pt x="238" y="102"/>
                                  </a:lnTo>
                                  <a:lnTo>
                                    <a:pt x="245" y="92"/>
                                  </a:lnTo>
                                  <a:lnTo>
                                    <a:pt x="254" y="85"/>
                                  </a:lnTo>
                                  <a:lnTo>
                                    <a:pt x="264" y="78"/>
                                  </a:lnTo>
                                  <a:lnTo>
                                    <a:pt x="271" y="69"/>
                                  </a:lnTo>
                                  <a:lnTo>
                                    <a:pt x="280" y="61"/>
                                  </a:lnTo>
                                  <a:lnTo>
                                    <a:pt x="290" y="54"/>
                                  </a:lnTo>
                                  <a:lnTo>
                                    <a:pt x="299" y="47"/>
                                  </a:lnTo>
                                  <a:lnTo>
                                    <a:pt x="309" y="40"/>
                                  </a:lnTo>
                                  <a:lnTo>
                                    <a:pt x="319" y="33"/>
                                  </a:lnTo>
                                  <a:lnTo>
                                    <a:pt x="328" y="28"/>
                                  </a:lnTo>
                                  <a:lnTo>
                                    <a:pt x="335" y="21"/>
                                  </a:lnTo>
                                  <a:lnTo>
                                    <a:pt x="345" y="16"/>
                                  </a:lnTo>
                                  <a:lnTo>
                                    <a:pt x="357" y="12"/>
                                  </a:lnTo>
                                  <a:lnTo>
                                    <a:pt x="364" y="9"/>
                                  </a:lnTo>
                                  <a:lnTo>
                                    <a:pt x="376" y="4"/>
                                  </a:lnTo>
                                  <a:lnTo>
                                    <a:pt x="385" y="2"/>
                                  </a:lnTo>
                                  <a:lnTo>
                                    <a:pt x="395" y="0"/>
                                  </a:lnTo>
                                  <a:lnTo>
                                    <a:pt x="407" y="0"/>
                                  </a:lnTo>
                                  <a:lnTo>
                                    <a:pt x="416" y="21"/>
                                  </a:lnTo>
                                  <a:lnTo>
                                    <a:pt x="41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7" name="Freeform 798"/>
                          <wps:cNvSpPr>
                            <a:spLocks/>
                          </wps:cNvSpPr>
                          <wps:spPr bwMode="auto">
                            <a:xfrm>
                              <a:off x="9272" y="5353"/>
                              <a:ext cx="536" cy="872"/>
                            </a:xfrm>
                            <a:custGeom>
                              <a:avLst/>
                              <a:gdLst>
                                <a:gd name="T0" fmla="*/ 210 w 536"/>
                                <a:gd name="T1" fmla="*/ 38 h 872"/>
                                <a:gd name="T2" fmla="*/ 179 w 536"/>
                                <a:gd name="T3" fmla="*/ 88 h 872"/>
                                <a:gd name="T4" fmla="*/ 162 w 536"/>
                                <a:gd name="T5" fmla="*/ 128 h 872"/>
                                <a:gd name="T6" fmla="*/ 143 w 536"/>
                                <a:gd name="T7" fmla="*/ 162 h 872"/>
                                <a:gd name="T8" fmla="*/ 126 w 536"/>
                                <a:gd name="T9" fmla="*/ 197 h 872"/>
                                <a:gd name="T10" fmla="*/ 110 w 536"/>
                                <a:gd name="T11" fmla="*/ 230 h 872"/>
                                <a:gd name="T12" fmla="*/ 95 w 536"/>
                                <a:gd name="T13" fmla="*/ 266 h 872"/>
                                <a:gd name="T14" fmla="*/ 76 w 536"/>
                                <a:gd name="T15" fmla="*/ 316 h 872"/>
                                <a:gd name="T16" fmla="*/ 64 w 536"/>
                                <a:gd name="T17" fmla="*/ 361 h 872"/>
                                <a:gd name="T18" fmla="*/ 57 w 536"/>
                                <a:gd name="T19" fmla="*/ 399 h 872"/>
                                <a:gd name="T20" fmla="*/ 52 w 536"/>
                                <a:gd name="T21" fmla="*/ 437 h 872"/>
                                <a:gd name="T22" fmla="*/ 52 w 536"/>
                                <a:gd name="T23" fmla="*/ 480 h 872"/>
                                <a:gd name="T24" fmla="*/ 64 w 536"/>
                                <a:gd name="T25" fmla="*/ 513 h 872"/>
                                <a:gd name="T26" fmla="*/ 45 w 536"/>
                                <a:gd name="T27" fmla="*/ 551 h 872"/>
                                <a:gd name="T28" fmla="*/ 31 w 536"/>
                                <a:gd name="T29" fmla="*/ 584 h 872"/>
                                <a:gd name="T30" fmla="*/ 22 w 536"/>
                                <a:gd name="T31" fmla="*/ 622 h 872"/>
                                <a:gd name="T32" fmla="*/ 12 w 536"/>
                                <a:gd name="T33" fmla="*/ 668 h 872"/>
                                <a:gd name="T34" fmla="*/ 7 w 536"/>
                                <a:gd name="T35" fmla="*/ 720 h 872"/>
                                <a:gd name="T36" fmla="*/ 2 w 536"/>
                                <a:gd name="T37" fmla="*/ 772 h 872"/>
                                <a:gd name="T38" fmla="*/ 0 w 536"/>
                                <a:gd name="T39" fmla="*/ 817 h 872"/>
                                <a:gd name="T40" fmla="*/ 0 w 536"/>
                                <a:gd name="T41" fmla="*/ 858 h 872"/>
                                <a:gd name="T42" fmla="*/ 17 w 536"/>
                                <a:gd name="T43" fmla="*/ 853 h 872"/>
                                <a:gd name="T44" fmla="*/ 17 w 536"/>
                                <a:gd name="T45" fmla="*/ 803 h 872"/>
                                <a:gd name="T46" fmla="*/ 19 w 536"/>
                                <a:gd name="T47" fmla="*/ 767 h 872"/>
                                <a:gd name="T48" fmla="*/ 22 w 536"/>
                                <a:gd name="T49" fmla="*/ 729 h 872"/>
                                <a:gd name="T50" fmla="*/ 31 w 536"/>
                                <a:gd name="T51" fmla="*/ 689 h 872"/>
                                <a:gd name="T52" fmla="*/ 41 w 536"/>
                                <a:gd name="T53" fmla="*/ 646 h 872"/>
                                <a:gd name="T54" fmla="*/ 55 w 536"/>
                                <a:gd name="T55" fmla="*/ 603 h 872"/>
                                <a:gd name="T56" fmla="*/ 76 w 536"/>
                                <a:gd name="T57" fmla="*/ 561 h 872"/>
                                <a:gd name="T58" fmla="*/ 98 w 536"/>
                                <a:gd name="T59" fmla="*/ 537 h 872"/>
                                <a:gd name="T60" fmla="*/ 136 w 536"/>
                                <a:gd name="T61" fmla="*/ 549 h 872"/>
                                <a:gd name="T62" fmla="*/ 183 w 536"/>
                                <a:gd name="T63" fmla="*/ 563 h 872"/>
                                <a:gd name="T64" fmla="*/ 231 w 536"/>
                                <a:gd name="T65" fmla="*/ 577 h 872"/>
                                <a:gd name="T66" fmla="*/ 271 w 536"/>
                                <a:gd name="T67" fmla="*/ 584 h 872"/>
                                <a:gd name="T68" fmla="*/ 305 w 536"/>
                                <a:gd name="T69" fmla="*/ 592 h 872"/>
                                <a:gd name="T70" fmla="*/ 348 w 536"/>
                                <a:gd name="T71" fmla="*/ 599 h 872"/>
                                <a:gd name="T72" fmla="*/ 405 w 536"/>
                                <a:gd name="T73" fmla="*/ 606 h 872"/>
                                <a:gd name="T74" fmla="*/ 450 w 536"/>
                                <a:gd name="T75" fmla="*/ 611 h 872"/>
                                <a:gd name="T76" fmla="*/ 483 w 536"/>
                                <a:gd name="T77" fmla="*/ 611 h 872"/>
                                <a:gd name="T78" fmla="*/ 517 w 536"/>
                                <a:gd name="T79" fmla="*/ 608 h 872"/>
                                <a:gd name="T80" fmla="*/ 531 w 536"/>
                                <a:gd name="T81" fmla="*/ 592 h 872"/>
                                <a:gd name="T82" fmla="*/ 490 w 536"/>
                                <a:gd name="T83" fmla="*/ 589 h 872"/>
                                <a:gd name="T84" fmla="*/ 450 w 536"/>
                                <a:gd name="T85" fmla="*/ 584 h 872"/>
                                <a:gd name="T86" fmla="*/ 400 w 536"/>
                                <a:gd name="T87" fmla="*/ 580 h 872"/>
                                <a:gd name="T88" fmla="*/ 348 w 536"/>
                                <a:gd name="T89" fmla="*/ 575 h 872"/>
                                <a:gd name="T90" fmla="*/ 290 w 536"/>
                                <a:gd name="T91" fmla="*/ 565 h 872"/>
                                <a:gd name="T92" fmla="*/ 233 w 536"/>
                                <a:gd name="T93" fmla="*/ 556 h 872"/>
                                <a:gd name="T94" fmla="*/ 183 w 536"/>
                                <a:gd name="T95" fmla="*/ 544 h 872"/>
                                <a:gd name="T96" fmla="*/ 138 w 536"/>
                                <a:gd name="T97" fmla="*/ 527 h 872"/>
                                <a:gd name="T98" fmla="*/ 95 w 536"/>
                                <a:gd name="T99" fmla="*/ 504 h 872"/>
                                <a:gd name="T100" fmla="*/ 86 w 536"/>
                                <a:gd name="T101" fmla="*/ 470 h 872"/>
                                <a:gd name="T102" fmla="*/ 86 w 536"/>
                                <a:gd name="T103" fmla="*/ 435 h 872"/>
                                <a:gd name="T104" fmla="*/ 95 w 536"/>
                                <a:gd name="T105" fmla="*/ 385 h 872"/>
                                <a:gd name="T106" fmla="*/ 110 w 536"/>
                                <a:gd name="T107" fmla="*/ 342 h 872"/>
                                <a:gd name="T108" fmla="*/ 119 w 536"/>
                                <a:gd name="T109" fmla="*/ 304 h 872"/>
                                <a:gd name="T110" fmla="*/ 133 w 536"/>
                                <a:gd name="T111" fmla="*/ 266 h 872"/>
                                <a:gd name="T112" fmla="*/ 150 w 536"/>
                                <a:gd name="T113" fmla="*/ 228 h 872"/>
                                <a:gd name="T114" fmla="*/ 167 w 536"/>
                                <a:gd name="T115" fmla="*/ 192 h 872"/>
                                <a:gd name="T116" fmla="*/ 181 w 536"/>
                                <a:gd name="T117" fmla="*/ 154 h 872"/>
                                <a:gd name="T118" fmla="*/ 195 w 536"/>
                                <a:gd name="T119" fmla="*/ 121 h 872"/>
                                <a:gd name="T120" fmla="*/ 221 w 536"/>
                                <a:gd name="T121" fmla="*/ 69 h 872"/>
                                <a:gd name="T122" fmla="*/ 238 w 536"/>
                                <a:gd name="T123" fmla="*/ 33 h 872"/>
                                <a:gd name="T124" fmla="*/ 245 w 536"/>
                                <a:gd name="T125" fmla="*/ 2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6" h="872">
                                  <a:moveTo>
                                    <a:pt x="226" y="12"/>
                                  </a:moveTo>
                                  <a:lnTo>
                                    <a:pt x="224" y="14"/>
                                  </a:lnTo>
                                  <a:lnTo>
                                    <a:pt x="219" y="21"/>
                                  </a:lnTo>
                                  <a:lnTo>
                                    <a:pt x="214" y="26"/>
                                  </a:lnTo>
                                  <a:lnTo>
                                    <a:pt x="212" y="31"/>
                                  </a:lnTo>
                                  <a:lnTo>
                                    <a:pt x="210" y="38"/>
                                  </a:lnTo>
                                  <a:lnTo>
                                    <a:pt x="205" y="45"/>
                                  </a:lnTo>
                                  <a:lnTo>
                                    <a:pt x="200" y="52"/>
                                  </a:lnTo>
                                  <a:lnTo>
                                    <a:pt x="195" y="62"/>
                                  </a:lnTo>
                                  <a:lnTo>
                                    <a:pt x="190" y="69"/>
                                  </a:lnTo>
                                  <a:lnTo>
                                    <a:pt x="186" y="78"/>
                                  </a:lnTo>
                                  <a:lnTo>
                                    <a:pt x="179" y="88"/>
                                  </a:lnTo>
                                  <a:lnTo>
                                    <a:pt x="174" y="100"/>
                                  </a:lnTo>
                                  <a:lnTo>
                                    <a:pt x="171" y="105"/>
                                  </a:lnTo>
                                  <a:lnTo>
                                    <a:pt x="169" y="112"/>
                                  </a:lnTo>
                                  <a:lnTo>
                                    <a:pt x="167" y="116"/>
                                  </a:lnTo>
                                  <a:lnTo>
                                    <a:pt x="164" y="124"/>
                                  </a:lnTo>
                                  <a:lnTo>
                                    <a:pt x="162" y="128"/>
                                  </a:lnTo>
                                  <a:lnTo>
                                    <a:pt x="160" y="133"/>
                                  </a:lnTo>
                                  <a:lnTo>
                                    <a:pt x="155" y="140"/>
                                  </a:lnTo>
                                  <a:lnTo>
                                    <a:pt x="152" y="145"/>
                                  </a:lnTo>
                                  <a:lnTo>
                                    <a:pt x="150" y="150"/>
                                  </a:lnTo>
                                  <a:lnTo>
                                    <a:pt x="148" y="157"/>
                                  </a:lnTo>
                                  <a:lnTo>
                                    <a:pt x="143" y="162"/>
                                  </a:lnTo>
                                  <a:lnTo>
                                    <a:pt x="141" y="169"/>
                                  </a:lnTo>
                                  <a:lnTo>
                                    <a:pt x="138" y="173"/>
                                  </a:lnTo>
                                  <a:lnTo>
                                    <a:pt x="136" y="181"/>
                                  </a:lnTo>
                                  <a:lnTo>
                                    <a:pt x="133" y="185"/>
                                  </a:lnTo>
                                  <a:lnTo>
                                    <a:pt x="129" y="190"/>
                                  </a:lnTo>
                                  <a:lnTo>
                                    <a:pt x="126" y="197"/>
                                  </a:lnTo>
                                  <a:lnTo>
                                    <a:pt x="124" y="202"/>
                                  </a:lnTo>
                                  <a:lnTo>
                                    <a:pt x="121" y="209"/>
                                  </a:lnTo>
                                  <a:lnTo>
                                    <a:pt x="119" y="214"/>
                                  </a:lnTo>
                                  <a:lnTo>
                                    <a:pt x="117" y="219"/>
                                  </a:lnTo>
                                  <a:lnTo>
                                    <a:pt x="112" y="226"/>
                                  </a:lnTo>
                                  <a:lnTo>
                                    <a:pt x="110" y="230"/>
                                  </a:lnTo>
                                  <a:lnTo>
                                    <a:pt x="110" y="235"/>
                                  </a:lnTo>
                                  <a:lnTo>
                                    <a:pt x="105" y="242"/>
                                  </a:lnTo>
                                  <a:lnTo>
                                    <a:pt x="102" y="247"/>
                                  </a:lnTo>
                                  <a:lnTo>
                                    <a:pt x="102" y="252"/>
                                  </a:lnTo>
                                  <a:lnTo>
                                    <a:pt x="100" y="257"/>
                                  </a:lnTo>
                                  <a:lnTo>
                                    <a:pt x="95" y="266"/>
                                  </a:lnTo>
                                  <a:lnTo>
                                    <a:pt x="91" y="278"/>
                                  </a:lnTo>
                                  <a:lnTo>
                                    <a:pt x="88" y="285"/>
                                  </a:lnTo>
                                  <a:lnTo>
                                    <a:pt x="86" y="295"/>
                                  </a:lnTo>
                                  <a:lnTo>
                                    <a:pt x="81" y="302"/>
                                  </a:lnTo>
                                  <a:lnTo>
                                    <a:pt x="79" y="309"/>
                                  </a:lnTo>
                                  <a:lnTo>
                                    <a:pt x="76" y="316"/>
                                  </a:lnTo>
                                  <a:lnTo>
                                    <a:pt x="74" y="326"/>
                                  </a:lnTo>
                                  <a:lnTo>
                                    <a:pt x="71" y="333"/>
                                  </a:lnTo>
                                  <a:lnTo>
                                    <a:pt x="69" y="340"/>
                                  </a:lnTo>
                                  <a:lnTo>
                                    <a:pt x="67" y="347"/>
                                  </a:lnTo>
                                  <a:lnTo>
                                    <a:pt x="67" y="354"/>
                                  </a:lnTo>
                                  <a:lnTo>
                                    <a:pt x="64" y="361"/>
                                  </a:lnTo>
                                  <a:lnTo>
                                    <a:pt x="62" y="368"/>
                                  </a:lnTo>
                                  <a:lnTo>
                                    <a:pt x="62" y="375"/>
                                  </a:lnTo>
                                  <a:lnTo>
                                    <a:pt x="60" y="383"/>
                                  </a:lnTo>
                                  <a:lnTo>
                                    <a:pt x="60" y="387"/>
                                  </a:lnTo>
                                  <a:lnTo>
                                    <a:pt x="57" y="394"/>
                                  </a:lnTo>
                                  <a:lnTo>
                                    <a:pt x="57" y="399"/>
                                  </a:lnTo>
                                  <a:lnTo>
                                    <a:pt x="57" y="406"/>
                                  </a:lnTo>
                                  <a:lnTo>
                                    <a:pt x="57" y="411"/>
                                  </a:lnTo>
                                  <a:lnTo>
                                    <a:pt x="55" y="418"/>
                                  </a:lnTo>
                                  <a:lnTo>
                                    <a:pt x="55" y="423"/>
                                  </a:lnTo>
                                  <a:lnTo>
                                    <a:pt x="55" y="428"/>
                                  </a:lnTo>
                                  <a:lnTo>
                                    <a:pt x="52" y="437"/>
                                  </a:lnTo>
                                  <a:lnTo>
                                    <a:pt x="52" y="447"/>
                                  </a:lnTo>
                                  <a:lnTo>
                                    <a:pt x="52" y="454"/>
                                  </a:lnTo>
                                  <a:lnTo>
                                    <a:pt x="52" y="461"/>
                                  </a:lnTo>
                                  <a:lnTo>
                                    <a:pt x="52" y="466"/>
                                  </a:lnTo>
                                  <a:lnTo>
                                    <a:pt x="52" y="473"/>
                                  </a:lnTo>
                                  <a:lnTo>
                                    <a:pt x="52" y="480"/>
                                  </a:lnTo>
                                  <a:lnTo>
                                    <a:pt x="55" y="489"/>
                                  </a:lnTo>
                                  <a:lnTo>
                                    <a:pt x="57" y="494"/>
                                  </a:lnTo>
                                  <a:lnTo>
                                    <a:pt x="60" y="501"/>
                                  </a:lnTo>
                                  <a:lnTo>
                                    <a:pt x="62" y="508"/>
                                  </a:lnTo>
                                  <a:lnTo>
                                    <a:pt x="67" y="513"/>
                                  </a:lnTo>
                                  <a:lnTo>
                                    <a:pt x="64" y="513"/>
                                  </a:lnTo>
                                  <a:lnTo>
                                    <a:pt x="60" y="520"/>
                                  </a:lnTo>
                                  <a:lnTo>
                                    <a:pt x="57" y="525"/>
                                  </a:lnTo>
                                  <a:lnTo>
                                    <a:pt x="52" y="532"/>
                                  </a:lnTo>
                                  <a:lnTo>
                                    <a:pt x="50" y="539"/>
                                  </a:lnTo>
                                  <a:lnTo>
                                    <a:pt x="48" y="549"/>
                                  </a:lnTo>
                                  <a:lnTo>
                                    <a:pt x="45" y="551"/>
                                  </a:lnTo>
                                  <a:lnTo>
                                    <a:pt x="43" y="556"/>
                                  </a:lnTo>
                                  <a:lnTo>
                                    <a:pt x="41" y="561"/>
                                  </a:lnTo>
                                  <a:lnTo>
                                    <a:pt x="38" y="568"/>
                                  </a:lnTo>
                                  <a:lnTo>
                                    <a:pt x="36" y="573"/>
                                  </a:lnTo>
                                  <a:lnTo>
                                    <a:pt x="33" y="577"/>
                                  </a:lnTo>
                                  <a:lnTo>
                                    <a:pt x="31" y="584"/>
                                  </a:lnTo>
                                  <a:lnTo>
                                    <a:pt x="31" y="589"/>
                                  </a:lnTo>
                                  <a:lnTo>
                                    <a:pt x="29" y="596"/>
                                  </a:lnTo>
                                  <a:lnTo>
                                    <a:pt x="26" y="601"/>
                                  </a:lnTo>
                                  <a:lnTo>
                                    <a:pt x="24" y="608"/>
                                  </a:lnTo>
                                  <a:lnTo>
                                    <a:pt x="24" y="615"/>
                                  </a:lnTo>
                                  <a:lnTo>
                                    <a:pt x="22" y="622"/>
                                  </a:lnTo>
                                  <a:lnTo>
                                    <a:pt x="22" y="630"/>
                                  </a:lnTo>
                                  <a:lnTo>
                                    <a:pt x="19" y="637"/>
                                  </a:lnTo>
                                  <a:lnTo>
                                    <a:pt x="17" y="644"/>
                                  </a:lnTo>
                                  <a:lnTo>
                                    <a:pt x="17" y="651"/>
                                  </a:lnTo>
                                  <a:lnTo>
                                    <a:pt x="14" y="660"/>
                                  </a:lnTo>
                                  <a:lnTo>
                                    <a:pt x="12" y="668"/>
                                  </a:lnTo>
                                  <a:lnTo>
                                    <a:pt x="12" y="675"/>
                                  </a:lnTo>
                                  <a:lnTo>
                                    <a:pt x="10" y="684"/>
                                  </a:lnTo>
                                  <a:lnTo>
                                    <a:pt x="10" y="691"/>
                                  </a:lnTo>
                                  <a:lnTo>
                                    <a:pt x="7" y="701"/>
                                  </a:lnTo>
                                  <a:lnTo>
                                    <a:pt x="7" y="710"/>
                                  </a:lnTo>
                                  <a:lnTo>
                                    <a:pt x="7" y="720"/>
                                  </a:lnTo>
                                  <a:lnTo>
                                    <a:pt x="7" y="727"/>
                                  </a:lnTo>
                                  <a:lnTo>
                                    <a:pt x="5" y="736"/>
                                  </a:lnTo>
                                  <a:lnTo>
                                    <a:pt x="5" y="746"/>
                                  </a:lnTo>
                                  <a:lnTo>
                                    <a:pt x="5" y="753"/>
                                  </a:lnTo>
                                  <a:lnTo>
                                    <a:pt x="2" y="763"/>
                                  </a:lnTo>
                                  <a:lnTo>
                                    <a:pt x="2" y="772"/>
                                  </a:lnTo>
                                  <a:lnTo>
                                    <a:pt x="2" y="782"/>
                                  </a:lnTo>
                                  <a:lnTo>
                                    <a:pt x="2" y="789"/>
                                  </a:lnTo>
                                  <a:lnTo>
                                    <a:pt x="0" y="796"/>
                                  </a:lnTo>
                                  <a:lnTo>
                                    <a:pt x="0" y="803"/>
                                  </a:lnTo>
                                  <a:lnTo>
                                    <a:pt x="0" y="813"/>
                                  </a:lnTo>
                                  <a:lnTo>
                                    <a:pt x="0" y="817"/>
                                  </a:lnTo>
                                  <a:lnTo>
                                    <a:pt x="0" y="824"/>
                                  </a:lnTo>
                                  <a:lnTo>
                                    <a:pt x="0" y="829"/>
                                  </a:lnTo>
                                  <a:lnTo>
                                    <a:pt x="0" y="836"/>
                                  </a:lnTo>
                                  <a:lnTo>
                                    <a:pt x="0" y="846"/>
                                  </a:lnTo>
                                  <a:lnTo>
                                    <a:pt x="0" y="853"/>
                                  </a:lnTo>
                                  <a:lnTo>
                                    <a:pt x="0" y="858"/>
                                  </a:lnTo>
                                  <a:lnTo>
                                    <a:pt x="0" y="860"/>
                                  </a:lnTo>
                                  <a:lnTo>
                                    <a:pt x="22" y="872"/>
                                  </a:lnTo>
                                  <a:lnTo>
                                    <a:pt x="19" y="870"/>
                                  </a:lnTo>
                                  <a:lnTo>
                                    <a:pt x="19" y="862"/>
                                  </a:lnTo>
                                  <a:lnTo>
                                    <a:pt x="17" y="858"/>
                                  </a:lnTo>
                                  <a:lnTo>
                                    <a:pt x="17" y="853"/>
                                  </a:lnTo>
                                  <a:lnTo>
                                    <a:pt x="17" y="846"/>
                                  </a:lnTo>
                                  <a:lnTo>
                                    <a:pt x="17" y="839"/>
                                  </a:lnTo>
                                  <a:lnTo>
                                    <a:pt x="17" y="829"/>
                                  </a:lnTo>
                                  <a:lnTo>
                                    <a:pt x="17" y="822"/>
                                  </a:lnTo>
                                  <a:lnTo>
                                    <a:pt x="17" y="813"/>
                                  </a:lnTo>
                                  <a:lnTo>
                                    <a:pt x="17" y="803"/>
                                  </a:lnTo>
                                  <a:lnTo>
                                    <a:pt x="17" y="796"/>
                                  </a:lnTo>
                                  <a:lnTo>
                                    <a:pt x="17" y="791"/>
                                  </a:lnTo>
                                  <a:lnTo>
                                    <a:pt x="17" y="784"/>
                                  </a:lnTo>
                                  <a:lnTo>
                                    <a:pt x="17" y="779"/>
                                  </a:lnTo>
                                  <a:lnTo>
                                    <a:pt x="17" y="775"/>
                                  </a:lnTo>
                                  <a:lnTo>
                                    <a:pt x="19" y="767"/>
                                  </a:lnTo>
                                  <a:lnTo>
                                    <a:pt x="19" y="763"/>
                                  </a:lnTo>
                                  <a:lnTo>
                                    <a:pt x="22" y="758"/>
                                  </a:lnTo>
                                  <a:lnTo>
                                    <a:pt x="22" y="751"/>
                                  </a:lnTo>
                                  <a:lnTo>
                                    <a:pt x="22" y="744"/>
                                  </a:lnTo>
                                  <a:lnTo>
                                    <a:pt x="22" y="736"/>
                                  </a:lnTo>
                                  <a:lnTo>
                                    <a:pt x="22" y="729"/>
                                  </a:lnTo>
                                  <a:lnTo>
                                    <a:pt x="24" y="722"/>
                                  </a:lnTo>
                                  <a:lnTo>
                                    <a:pt x="24" y="717"/>
                                  </a:lnTo>
                                  <a:lnTo>
                                    <a:pt x="26" y="710"/>
                                  </a:lnTo>
                                  <a:lnTo>
                                    <a:pt x="26" y="703"/>
                                  </a:lnTo>
                                  <a:lnTo>
                                    <a:pt x="29" y="696"/>
                                  </a:lnTo>
                                  <a:lnTo>
                                    <a:pt x="31" y="689"/>
                                  </a:lnTo>
                                  <a:lnTo>
                                    <a:pt x="31" y="682"/>
                                  </a:lnTo>
                                  <a:lnTo>
                                    <a:pt x="33" y="675"/>
                                  </a:lnTo>
                                  <a:lnTo>
                                    <a:pt x="33" y="668"/>
                                  </a:lnTo>
                                  <a:lnTo>
                                    <a:pt x="36" y="660"/>
                                  </a:lnTo>
                                  <a:lnTo>
                                    <a:pt x="38" y="653"/>
                                  </a:lnTo>
                                  <a:lnTo>
                                    <a:pt x="41" y="646"/>
                                  </a:lnTo>
                                  <a:lnTo>
                                    <a:pt x="43" y="639"/>
                                  </a:lnTo>
                                  <a:lnTo>
                                    <a:pt x="45" y="632"/>
                                  </a:lnTo>
                                  <a:lnTo>
                                    <a:pt x="48" y="625"/>
                                  </a:lnTo>
                                  <a:lnTo>
                                    <a:pt x="50" y="618"/>
                                  </a:lnTo>
                                  <a:lnTo>
                                    <a:pt x="52" y="611"/>
                                  </a:lnTo>
                                  <a:lnTo>
                                    <a:pt x="55" y="603"/>
                                  </a:lnTo>
                                  <a:lnTo>
                                    <a:pt x="57" y="596"/>
                                  </a:lnTo>
                                  <a:lnTo>
                                    <a:pt x="62" y="589"/>
                                  </a:lnTo>
                                  <a:lnTo>
                                    <a:pt x="64" y="582"/>
                                  </a:lnTo>
                                  <a:lnTo>
                                    <a:pt x="67" y="575"/>
                                  </a:lnTo>
                                  <a:lnTo>
                                    <a:pt x="71" y="568"/>
                                  </a:lnTo>
                                  <a:lnTo>
                                    <a:pt x="76" y="561"/>
                                  </a:lnTo>
                                  <a:lnTo>
                                    <a:pt x="79" y="554"/>
                                  </a:lnTo>
                                  <a:lnTo>
                                    <a:pt x="83" y="549"/>
                                  </a:lnTo>
                                  <a:lnTo>
                                    <a:pt x="88" y="542"/>
                                  </a:lnTo>
                                  <a:lnTo>
                                    <a:pt x="93" y="535"/>
                                  </a:lnTo>
                                  <a:lnTo>
                                    <a:pt x="93" y="535"/>
                                  </a:lnTo>
                                  <a:lnTo>
                                    <a:pt x="98" y="537"/>
                                  </a:lnTo>
                                  <a:lnTo>
                                    <a:pt x="102" y="539"/>
                                  </a:lnTo>
                                  <a:lnTo>
                                    <a:pt x="112" y="542"/>
                                  </a:lnTo>
                                  <a:lnTo>
                                    <a:pt x="117" y="544"/>
                                  </a:lnTo>
                                  <a:lnTo>
                                    <a:pt x="124" y="544"/>
                                  </a:lnTo>
                                  <a:lnTo>
                                    <a:pt x="129" y="546"/>
                                  </a:lnTo>
                                  <a:lnTo>
                                    <a:pt x="136" y="549"/>
                                  </a:lnTo>
                                  <a:lnTo>
                                    <a:pt x="143" y="551"/>
                                  </a:lnTo>
                                  <a:lnTo>
                                    <a:pt x="150" y="554"/>
                                  </a:lnTo>
                                  <a:lnTo>
                                    <a:pt x="160" y="556"/>
                                  </a:lnTo>
                                  <a:lnTo>
                                    <a:pt x="167" y="558"/>
                                  </a:lnTo>
                                  <a:lnTo>
                                    <a:pt x="174" y="561"/>
                                  </a:lnTo>
                                  <a:lnTo>
                                    <a:pt x="183" y="563"/>
                                  </a:lnTo>
                                  <a:lnTo>
                                    <a:pt x="193" y="565"/>
                                  </a:lnTo>
                                  <a:lnTo>
                                    <a:pt x="202" y="570"/>
                                  </a:lnTo>
                                  <a:lnTo>
                                    <a:pt x="210" y="570"/>
                                  </a:lnTo>
                                  <a:lnTo>
                                    <a:pt x="221" y="575"/>
                                  </a:lnTo>
                                  <a:lnTo>
                                    <a:pt x="226" y="575"/>
                                  </a:lnTo>
                                  <a:lnTo>
                                    <a:pt x="231" y="577"/>
                                  </a:lnTo>
                                  <a:lnTo>
                                    <a:pt x="236" y="577"/>
                                  </a:lnTo>
                                  <a:lnTo>
                                    <a:pt x="243" y="580"/>
                                  </a:lnTo>
                                  <a:lnTo>
                                    <a:pt x="252" y="582"/>
                                  </a:lnTo>
                                  <a:lnTo>
                                    <a:pt x="262" y="584"/>
                                  </a:lnTo>
                                  <a:lnTo>
                                    <a:pt x="267" y="584"/>
                                  </a:lnTo>
                                  <a:lnTo>
                                    <a:pt x="271" y="584"/>
                                  </a:lnTo>
                                  <a:lnTo>
                                    <a:pt x="279" y="587"/>
                                  </a:lnTo>
                                  <a:lnTo>
                                    <a:pt x="283" y="589"/>
                                  </a:lnTo>
                                  <a:lnTo>
                                    <a:pt x="288" y="589"/>
                                  </a:lnTo>
                                  <a:lnTo>
                                    <a:pt x="295" y="589"/>
                                  </a:lnTo>
                                  <a:lnTo>
                                    <a:pt x="300" y="589"/>
                                  </a:lnTo>
                                  <a:lnTo>
                                    <a:pt x="305" y="592"/>
                                  </a:lnTo>
                                  <a:lnTo>
                                    <a:pt x="312" y="594"/>
                                  </a:lnTo>
                                  <a:lnTo>
                                    <a:pt x="317" y="594"/>
                                  </a:lnTo>
                                  <a:lnTo>
                                    <a:pt x="321" y="594"/>
                                  </a:lnTo>
                                  <a:lnTo>
                                    <a:pt x="329" y="596"/>
                                  </a:lnTo>
                                  <a:lnTo>
                                    <a:pt x="338" y="599"/>
                                  </a:lnTo>
                                  <a:lnTo>
                                    <a:pt x="348" y="599"/>
                                  </a:lnTo>
                                  <a:lnTo>
                                    <a:pt x="357" y="599"/>
                                  </a:lnTo>
                                  <a:lnTo>
                                    <a:pt x="369" y="601"/>
                                  </a:lnTo>
                                  <a:lnTo>
                                    <a:pt x="379" y="603"/>
                                  </a:lnTo>
                                  <a:lnTo>
                                    <a:pt x="388" y="603"/>
                                  </a:lnTo>
                                  <a:lnTo>
                                    <a:pt x="395" y="606"/>
                                  </a:lnTo>
                                  <a:lnTo>
                                    <a:pt x="405" y="606"/>
                                  </a:lnTo>
                                  <a:lnTo>
                                    <a:pt x="414" y="606"/>
                                  </a:lnTo>
                                  <a:lnTo>
                                    <a:pt x="421" y="608"/>
                                  </a:lnTo>
                                  <a:lnTo>
                                    <a:pt x="428" y="608"/>
                                  </a:lnTo>
                                  <a:lnTo>
                                    <a:pt x="438" y="608"/>
                                  </a:lnTo>
                                  <a:lnTo>
                                    <a:pt x="443" y="608"/>
                                  </a:lnTo>
                                  <a:lnTo>
                                    <a:pt x="450" y="611"/>
                                  </a:lnTo>
                                  <a:lnTo>
                                    <a:pt x="457" y="611"/>
                                  </a:lnTo>
                                  <a:lnTo>
                                    <a:pt x="464" y="611"/>
                                  </a:lnTo>
                                  <a:lnTo>
                                    <a:pt x="469" y="611"/>
                                  </a:lnTo>
                                  <a:lnTo>
                                    <a:pt x="474" y="611"/>
                                  </a:lnTo>
                                  <a:lnTo>
                                    <a:pt x="478" y="611"/>
                                  </a:lnTo>
                                  <a:lnTo>
                                    <a:pt x="483" y="611"/>
                                  </a:lnTo>
                                  <a:lnTo>
                                    <a:pt x="493" y="611"/>
                                  </a:lnTo>
                                  <a:lnTo>
                                    <a:pt x="500" y="611"/>
                                  </a:lnTo>
                                  <a:lnTo>
                                    <a:pt x="505" y="608"/>
                                  </a:lnTo>
                                  <a:lnTo>
                                    <a:pt x="509" y="608"/>
                                  </a:lnTo>
                                  <a:lnTo>
                                    <a:pt x="514" y="608"/>
                                  </a:lnTo>
                                  <a:lnTo>
                                    <a:pt x="517" y="608"/>
                                  </a:lnTo>
                                  <a:lnTo>
                                    <a:pt x="521" y="603"/>
                                  </a:lnTo>
                                  <a:lnTo>
                                    <a:pt x="528" y="599"/>
                                  </a:lnTo>
                                  <a:lnTo>
                                    <a:pt x="533" y="594"/>
                                  </a:lnTo>
                                  <a:lnTo>
                                    <a:pt x="536" y="592"/>
                                  </a:lnTo>
                                  <a:lnTo>
                                    <a:pt x="536" y="592"/>
                                  </a:lnTo>
                                  <a:lnTo>
                                    <a:pt x="531" y="592"/>
                                  </a:lnTo>
                                  <a:lnTo>
                                    <a:pt x="526" y="592"/>
                                  </a:lnTo>
                                  <a:lnTo>
                                    <a:pt x="521" y="592"/>
                                  </a:lnTo>
                                  <a:lnTo>
                                    <a:pt x="512" y="589"/>
                                  </a:lnTo>
                                  <a:lnTo>
                                    <a:pt x="502" y="589"/>
                                  </a:lnTo>
                                  <a:lnTo>
                                    <a:pt x="495" y="589"/>
                                  </a:lnTo>
                                  <a:lnTo>
                                    <a:pt x="490" y="589"/>
                                  </a:lnTo>
                                  <a:lnTo>
                                    <a:pt x="486" y="589"/>
                                  </a:lnTo>
                                  <a:lnTo>
                                    <a:pt x="478" y="589"/>
                                  </a:lnTo>
                                  <a:lnTo>
                                    <a:pt x="471" y="587"/>
                                  </a:lnTo>
                                  <a:lnTo>
                                    <a:pt x="464" y="587"/>
                                  </a:lnTo>
                                  <a:lnTo>
                                    <a:pt x="457" y="584"/>
                                  </a:lnTo>
                                  <a:lnTo>
                                    <a:pt x="450" y="584"/>
                                  </a:lnTo>
                                  <a:lnTo>
                                    <a:pt x="440" y="584"/>
                                  </a:lnTo>
                                  <a:lnTo>
                                    <a:pt x="433" y="584"/>
                                  </a:lnTo>
                                  <a:lnTo>
                                    <a:pt x="426" y="582"/>
                                  </a:lnTo>
                                  <a:lnTo>
                                    <a:pt x="419" y="582"/>
                                  </a:lnTo>
                                  <a:lnTo>
                                    <a:pt x="409" y="582"/>
                                  </a:lnTo>
                                  <a:lnTo>
                                    <a:pt x="400" y="580"/>
                                  </a:lnTo>
                                  <a:lnTo>
                                    <a:pt x="393" y="580"/>
                                  </a:lnTo>
                                  <a:lnTo>
                                    <a:pt x="383" y="580"/>
                                  </a:lnTo>
                                  <a:lnTo>
                                    <a:pt x="374" y="577"/>
                                  </a:lnTo>
                                  <a:lnTo>
                                    <a:pt x="364" y="577"/>
                                  </a:lnTo>
                                  <a:lnTo>
                                    <a:pt x="357" y="575"/>
                                  </a:lnTo>
                                  <a:lnTo>
                                    <a:pt x="348" y="575"/>
                                  </a:lnTo>
                                  <a:lnTo>
                                    <a:pt x="336" y="575"/>
                                  </a:lnTo>
                                  <a:lnTo>
                                    <a:pt x="329" y="573"/>
                                  </a:lnTo>
                                  <a:lnTo>
                                    <a:pt x="317" y="570"/>
                                  </a:lnTo>
                                  <a:lnTo>
                                    <a:pt x="309" y="570"/>
                                  </a:lnTo>
                                  <a:lnTo>
                                    <a:pt x="300" y="568"/>
                                  </a:lnTo>
                                  <a:lnTo>
                                    <a:pt x="290" y="565"/>
                                  </a:lnTo>
                                  <a:lnTo>
                                    <a:pt x="281" y="563"/>
                                  </a:lnTo>
                                  <a:lnTo>
                                    <a:pt x="271" y="563"/>
                                  </a:lnTo>
                                  <a:lnTo>
                                    <a:pt x="262" y="561"/>
                                  </a:lnTo>
                                  <a:lnTo>
                                    <a:pt x="252" y="558"/>
                                  </a:lnTo>
                                  <a:lnTo>
                                    <a:pt x="243" y="558"/>
                                  </a:lnTo>
                                  <a:lnTo>
                                    <a:pt x="233" y="556"/>
                                  </a:lnTo>
                                  <a:lnTo>
                                    <a:pt x="226" y="554"/>
                                  </a:lnTo>
                                  <a:lnTo>
                                    <a:pt x="217" y="554"/>
                                  </a:lnTo>
                                  <a:lnTo>
                                    <a:pt x="207" y="549"/>
                                  </a:lnTo>
                                  <a:lnTo>
                                    <a:pt x="200" y="549"/>
                                  </a:lnTo>
                                  <a:lnTo>
                                    <a:pt x="190" y="546"/>
                                  </a:lnTo>
                                  <a:lnTo>
                                    <a:pt x="183" y="544"/>
                                  </a:lnTo>
                                  <a:lnTo>
                                    <a:pt x="174" y="542"/>
                                  </a:lnTo>
                                  <a:lnTo>
                                    <a:pt x="167" y="539"/>
                                  </a:lnTo>
                                  <a:lnTo>
                                    <a:pt x="160" y="537"/>
                                  </a:lnTo>
                                  <a:lnTo>
                                    <a:pt x="152" y="532"/>
                                  </a:lnTo>
                                  <a:lnTo>
                                    <a:pt x="143" y="530"/>
                                  </a:lnTo>
                                  <a:lnTo>
                                    <a:pt x="138" y="527"/>
                                  </a:lnTo>
                                  <a:lnTo>
                                    <a:pt x="131" y="525"/>
                                  </a:lnTo>
                                  <a:lnTo>
                                    <a:pt x="124" y="523"/>
                                  </a:lnTo>
                                  <a:lnTo>
                                    <a:pt x="119" y="520"/>
                                  </a:lnTo>
                                  <a:lnTo>
                                    <a:pt x="114" y="518"/>
                                  </a:lnTo>
                                  <a:lnTo>
                                    <a:pt x="102" y="511"/>
                                  </a:lnTo>
                                  <a:lnTo>
                                    <a:pt x="95" y="504"/>
                                  </a:lnTo>
                                  <a:lnTo>
                                    <a:pt x="93" y="501"/>
                                  </a:lnTo>
                                  <a:lnTo>
                                    <a:pt x="91" y="497"/>
                                  </a:lnTo>
                                  <a:lnTo>
                                    <a:pt x="88" y="492"/>
                                  </a:lnTo>
                                  <a:lnTo>
                                    <a:pt x="88" y="485"/>
                                  </a:lnTo>
                                  <a:lnTo>
                                    <a:pt x="86" y="478"/>
                                  </a:lnTo>
                                  <a:lnTo>
                                    <a:pt x="86" y="470"/>
                                  </a:lnTo>
                                  <a:lnTo>
                                    <a:pt x="86" y="463"/>
                                  </a:lnTo>
                                  <a:lnTo>
                                    <a:pt x="83" y="459"/>
                                  </a:lnTo>
                                  <a:lnTo>
                                    <a:pt x="83" y="454"/>
                                  </a:lnTo>
                                  <a:lnTo>
                                    <a:pt x="83" y="447"/>
                                  </a:lnTo>
                                  <a:lnTo>
                                    <a:pt x="83" y="442"/>
                                  </a:lnTo>
                                  <a:lnTo>
                                    <a:pt x="86" y="435"/>
                                  </a:lnTo>
                                  <a:lnTo>
                                    <a:pt x="86" y="425"/>
                                  </a:lnTo>
                                  <a:lnTo>
                                    <a:pt x="88" y="421"/>
                                  </a:lnTo>
                                  <a:lnTo>
                                    <a:pt x="88" y="411"/>
                                  </a:lnTo>
                                  <a:lnTo>
                                    <a:pt x="91" y="402"/>
                                  </a:lnTo>
                                  <a:lnTo>
                                    <a:pt x="93" y="392"/>
                                  </a:lnTo>
                                  <a:lnTo>
                                    <a:pt x="95" y="385"/>
                                  </a:lnTo>
                                  <a:lnTo>
                                    <a:pt x="98" y="373"/>
                                  </a:lnTo>
                                  <a:lnTo>
                                    <a:pt x="100" y="364"/>
                                  </a:lnTo>
                                  <a:lnTo>
                                    <a:pt x="102" y="359"/>
                                  </a:lnTo>
                                  <a:lnTo>
                                    <a:pt x="102" y="354"/>
                                  </a:lnTo>
                                  <a:lnTo>
                                    <a:pt x="105" y="347"/>
                                  </a:lnTo>
                                  <a:lnTo>
                                    <a:pt x="110" y="342"/>
                                  </a:lnTo>
                                  <a:lnTo>
                                    <a:pt x="110" y="335"/>
                                  </a:lnTo>
                                  <a:lnTo>
                                    <a:pt x="112" y="330"/>
                                  </a:lnTo>
                                  <a:lnTo>
                                    <a:pt x="112" y="323"/>
                                  </a:lnTo>
                                  <a:lnTo>
                                    <a:pt x="117" y="318"/>
                                  </a:lnTo>
                                  <a:lnTo>
                                    <a:pt x="117" y="311"/>
                                  </a:lnTo>
                                  <a:lnTo>
                                    <a:pt x="119" y="304"/>
                                  </a:lnTo>
                                  <a:lnTo>
                                    <a:pt x="121" y="297"/>
                                  </a:lnTo>
                                  <a:lnTo>
                                    <a:pt x="124" y="292"/>
                                  </a:lnTo>
                                  <a:lnTo>
                                    <a:pt x="126" y="285"/>
                                  </a:lnTo>
                                  <a:lnTo>
                                    <a:pt x="129" y="278"/>
                                  </a:lnTo>
                                  <a:lnTo>
                                    <a:pt x="131" y="273"/>
                                  </a:lnTo>
                                  <a:lnTo>
                                    <a:pt x="133" y="266"/>
                                  </a:lnTo>
                                  <a:lnTo>
                                    <a:pt x="136" y="261"/>
                                  </a:lnTo>
                                  <a:lnTo>
                                    <a:pt x="138" y="254"/>
                                  </a:lnTo>
                                  <a:lnTo>
                                    <a:pt x="143" y="247"/>
                                  </a:lnTo>
                                  <a:lnTo>
                                    <a:pt x="145" y="242"/>
                                  </a:lnTo>
                                  <a:lnTo>
                                    <a:pt x="148" y="235"/>
                                  </a:lnTo>
                                  <a:lnTo>
                                    <a:pt x="150" y="228"/>
                                  </a:lnTo>
                                  <a:lnTo>
                                    <a:pt x="152" y="221"/>
                                  </a:lnTo>
                                  <a:lnTo>
                                    <a:pt x="155" y="216"/>
                                  </a:lnTo>
                                  <a:lnTo>
                                    <a:pt x="157" y="209"/>
                                  </a:lnTo>
                                  <a:lnTo>
                                    <a:pt x="160" y="204"/>
                                  </a:lnTo>
                                  <a:lnTo>
                                    <a:pt x="164" y="197"/>
                                  </a:lnTo>
                                  <a:lnTo>
                                    <a:pt x="167" y="192"/>
                                  </a:lnTo>
                                  <a:lnTo>
                                    <a:pt x="169" y="185"/>
                                  </a:lnTo>
                                  <a:lnTo>
                                    <a:pt x="171" y="181"/>
                                  </a:lnTo>
                                  <a:lnTo>
                                    <a:pt x="174" y="173"/>
                                  </a:lnTo>
                                  <a:lnTo>
                                    <a:pt x="176" y="166"/>
                                  </a:lnTo>
                                  <a:lnTo>
                                    <a:pt x="179" y="162"/>
                                  </a:lnTo>
                                  <a:lnTo>
                                    <a:pt x="181" y="154"/>
                                  </a:lnTo>
                                  <a:lnTo>
                                    <a:pt x="183" y="150"/>
                                  </a:lnTo>
                                  <a:lnTo>
                                    <a:pt x="188" y="145"/>
                                  </a:lnTo>
                                  <a:lnTo>
                                    <a:pt x="188" y="140"/>
                                  </a:lnTo>
                                  <a:lnTo>
                                    <a:pt x="190" y="133"/>
                                  </a:lnTo>
                                  <a:lnTo>
                                    <a:pt x="193" y="128"/>
                                  </a:lnTo>
                                  <a:lnTo>
                                    <a:pt x="195" y="121"/>
                                  </a:lnTo>
                                  <a:lnTo>
                                    <a:pt x="200" y="112"/>
                                  </a:lnTo>
                                  <a:lnTo>
                                    <a:pt x="205" y="102"/>
                                  </a:lnTo>
                                  <a:lnTo>
                                    <a:pt x="210" y="93"/>
                                  </a:lnTo>
                                  <a:lnTo>
                                    <a:pt x="214" y="83"/>
                                  </a:lnTo>
                                  <a:lnTo>
                                    <a:pt x="217" y="74"/>
                                  </a:lnTo>
                                  <a:lnTo>
                                    <a:pt x="221" y="69"/>
                                  </a:lnTo>
                                  <a:lnTo>
                                    <a:pt x="224" y="59"/>
                                  </a:lnTo>
                                  <a:lnTo>
                                    <a:pt x="226" y="55"/>
                                  </a:lnTo>
                                  <a:lnTo>
                                    <a:pt x="231" y="48"/>
                                  </a:lnTo>
                                  <a:lnTo>
                                    <a:pt x="233" y="43"/>
                                  </a:lnTo>
                                  <a:lnTo>
                                    <a:pt x="236" y="38"/>
                                  </a:lnTo>
                                  <a:lnTo>
                                    <a:pt x="238" y="33"/>
                                  </a:lnTo>
                                  <a:lnTo>
                                    <a:pt x="240" y="29"/>
                                  </a:lnTo>
                                  <a:lnTo>
                                    <a:pt x="240" y="21"/>
                                  </a:lnTo>
                                  <a:lnTo>
                                    <a:pt x="240" y="17"/>
                                  </a:lnTo>
                                  <a:lnTo>
                                    <a:pt x="243" y="12"/>
                                  </a:lnTo>
                                  <a:lnTo>
                                    <a:pt x="245" y="7"/>
                                  </a:lnTo>
                                  <a:lnTo>
                                    <a:pt x="245" y="2"/>
                                  </a:lnTo>
                                  <a:lnTo>
                                    <a:pt x="245" y="0"/>
                                  </a:lnTo>
                                  <a:lnTo>
                                    <a:pt x="226" y="12"/>
                                  </a:lnTo>
                                  <a:lnTo>
                                    <a:pt x="22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8" name="Freeform 799"/>
                          <wps:cNvSpPr>
                            <a:spLocks/>
                          </wps:cNvSpPr>
                          <wps:spPr bwMode="auto">
                            <a:xfrm>
                              <a:off x="9122" y="5973"/>
                              <a:ext cx="816" cy="437"/>
                            </a:xfrm>
                            <a:custGeom>
                              <a:avLst/>
                              <a:gdLst>
                                <a:gd name="T0" fmla="*/ 207 w 816"/>
                                <a:gd name="T1" fmla="*/ 254 h 437"/>
                                <a:gd name="T2" fmla="*/ 286 w 816"/>
                                <a:gd name="T3" fmla="*/ 278 h 437"/>
                                <a:gd name="T4" fmla="*/ 369 w 816"/>
                                <a:gd name="T5" fmla="*/ 299 h 437"/>
                                <a:gd name="T6" fmla="*/ 405 w 816"/>
                                <a:gd name="T7" fmla="*/ 264 h 437"/>
                                <a:gd name="T8" fmla="*/ 424 w 816"/>
                                <a:gd name="T9" fmla="*/ 193 h 437"/>
                                <a:gd name="T10" fmla="*/ 374 w 816"/>
                                <a:gd name="T11" fmla="*/ 164 h 437"/>
                                <a:gd name="T12" fmla="*/ 376 w 816"/>
                                <a:gd name="T13" fmla="*/ 136 h 437"/>
                                <a:gd name="T14" fmla="*/ 431 w 816"/>
                                <a:gd name="T15" fmla="*/ 159 h 437"/>
                                <a:gd name="T16" fmla="*/ 488 w 816"/>
                                <a:gd name="T17" fmla="*/ 183 h 437"/>
                                <a:gd name="T18" fmla="*/ 479 w 816"/>
                                <a:gd name="T19" fmla="*/ 233 h 437"/>
                                <a:gd name="T20" fmla="*/ 474 w 816"/>
                                <a:gd name="T21" fmla="*/ 280 h 437"/>
                                <a:gd name="T22" fmla="*/ 507 w 816"/>
                                <a:gd name="T23" fmla="*/ 318 h 437"/>
                                <a:gd name="T24" fmla="*/ 557 w 816"/>
                                <a:gd name="T25" fmla="*/ 326 h 437"/>
                                <a:gd name="T26" fmla="*/ 617 w 816"/>
                                <a:gd name="T27" fmla="*/ 326 h 437"/>
                                <a:gd name="T28" fmla="*/ 681 w 816"/>
                                <a:gd name="T29" fmla="*/ 321 h 437"/>
                                <a:gd name="T30" fmla="*/ 733 w 816"/>
                                <a:gd name="T31" fmla="*/ 309 h 437"/>
                                <a:gd name="T32" fmla="*/ 788 w 816"/>
                                <a:gd name="T33" fmla="*/ 280 h 437"/>
                                <a:gd name="T34" fmla="*/ 783 w 816"/>
                                <a:gd name="T35" fmla="*/ 228 h 437"/>
                                <a:gd name="T36" fmla="*/ 771 w 816"/>
                                <a:gd name="T37" fmla="*/ 171 h 437"/>
                                <a:gd name="T38" fmla="*/ 776 w 816"/>
                                <a:gd name="T39" fmla="*/ 100 h 437"/>
                                <a:gd name="T40" fmla="*/ 776 w 816"/>
                                <a:gd name="T41" fmla="*/ 48 h 437"/>
                                <a:gd name="T42" fmla="*/ 802 w 816"/>
                                <a:gd name="T43" fmla="*/ 0 h 437"/>
                                <a:gd name="T44" fmla="*/ 809 w 816"/>
                                <a:gd name="T45" fmla="*/ 52 h 437"/>
                                <a:gd name="T46" fmla="*/ 807 w 816"/>
                                <a:gd name="T47" fmla="*/ 116 h 437"/>
                                <a:gd name="T48" fmla="*/ 805 w 816"/>
                                <a:gd name="T49" fmla="*/ 183 h 437"/>
                                <a:gd name="T50" fmla="*/ 816 w 816"/>
                                <a:gd name="T51" fmla="*/ 257 h 437"/>
                                <a:gd name="T52" fmla="*/ 781 w 816"/>
                                <a:gd name="T53" fmla="*/ 316 h 437"/>
                                <a:gd name="T54" fmla="*/ 714 w 816"/>
                                <a:gd name="T55" fmla="*/ 337 h 437"/>
                                <a:gd name="T56" fmla="*/ 650 w 816"/>
                                <a:gd name="T57" fmla="*/ 347 h 437"/>
                                <a:gd name="T58" fmla="*/ 586 w 816"/>
                                <a:gd name="T59" fmla="*/ 349 h 437"/>
                                <a:gd name="T60" fmla="*/ 529 w 816"/>
                                <a:gd name="T61" fmla="*/ 349 h 437"/>
                                <a:gd name="T62" fmla="*/ 471 w 816"/>
                                <a:gd name="T63" fmla="*/ 335 h 437"/>
                                <a:gd name="T64" fmla="*/ 455 w 816"/>
                                <a:gd name="T65" fmla="*/ 280 h 437"/>
                                <a:gd name="T66" fmla="*/ 452 w 816"/>
                                <a:gd name="T67" fmla="*/ 223 h 437"/>
                                <a:gd name="T68" fmla="*/ 445 w 816"/>
                                <a:gd name="T69" fmla="*/ 238 h 437"/>
                                <a:gd name="T70" fmla="*/ 421 w 816"/>
                                <a:gd name="T71" fmla="*/ 314 h 437"/>
                                <a:gd name="T72" fmla="*/ 374 w 816"/>
                                <a:gd name="T73" fmla="*/ 316 h 437"/>
                                <a:gd name="T74" fmla="*/ 291 w 816"/>
                                <a:gd name="T75" fmla="*/ 299 h 437"/>
                                <a:gd name="T76" fmla="*/ 219 w 816"/>
                                <a:gd name="T77" fmla="*/ 285 h 437"/>
                                <a:gd name="T78" fmla="*/ 157 w 816"/>
                                <a:gd name="T79" fmla="*/ 283 h 437"/>
                                <a:gd name="T80" fmla="*/ 105 w 816"/>
                                <a:gd name="T81" fmla="*/ 297 h 437"/>
                                <a:gd name="T82" fmla="*/ 43 w 816"/>
                                <a:gd name="T83" fmla="*/ 328 h 437"/>
                                <a:gd name="T84" fmla="*/ 45 w 816"/>
                                <a:gd name="T85" fmla="*/ 378 h 437"/>
                                <a:gd name="T86" fmla="*/ 114 w 816"/>
                                <a:gd name="T87" fmla="*/ 404 h 437"/>
                                <a:gd name="T88" fmla="*/ 169 w 816"/>
                                <a:gd name="T89" fmla="*/ 409 h 437"/>
                                <a:gd name="T90" fmla="*/ 241 w 816"/>
                                <a:gd name="T91" fmla="*/ 409 h 437"/>
                                <a:gd name="T92" fmla="*/ 300 w 816"/>
                                <a:gd name="T93" fmla="*/ 406 h 437"/>
                                <a:gd name="T94" fmla="*/ 357 w 816"/>
                                <a:gd name="T95" fmla="*/ 385 h 437"/>
                                <a:gd name="T96" fmla="*/ 338 w 816"/>
                                <a:gd name="T97" fmla="*/ 418 h 437"/>
                                <a:gd name="T98" fmla="*/ 279 w 816"/>
                                <a:gd name="T99" fmla="*/ 432 h 437"/>
                                <a:gd name="T100" fmla="*/ 212 w 816"/>
                                <a:gd name="T101" fmla="*/ 437 h 437"/>
                                <a:gd name="T102" fmla="*/ 155 w 816"/>
                                <a:gd name="T103" fmla="*/ 435 h 437"/>
                                <a:gd name="T104" fmla="*/ 105 w 816"/>
                                <a:gd name="T105" fmla="*/ 428 h 437"/>
                                <a:gd name="T106" fmla="*/ 29 w 816"/>
                                <a:gd name="T107" fmla="*/ 397 h 437"/>
                                <a:gd name="T108" fmla="*/ 0 w 816"/>
                                <a:gd name="T109" fmla="*/ 337 h 437"/>
                                <a:gd name="T110" fmla="*/ 41 w 816"/>
                                <a:gd name="T111" fmla="*/ 292 h 437"/>
                                <a:gd name="T112" fmla="*/ 102 w 816"/>
                                <a:gd name="T113" fmla="*/ 266 h 437"/>
                                <a:gd name="T114" fmla="*/ 155 w 816"/>
                                <a:gd name="T115" fmla="*/ 231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16" h="437">
                                  <a:moveTo>
                                    <a:pt x="155" y="231"/>
                                  </a:moveTo>
                                  <a:lnTo>
                                    <a:pt x="157" y="231"/>
                                  </a:lnTo>
                                  <a:lnTo>
                                    <a:pt x="164" y="235"/>
                                  </a:lnTo>
                                  <a:lnTo>
                                    <a:pt x="169" y="238"/>
                                  </a:lnTo>
                                  <a:lnTo>
                                    <a:pt x="176" y="240"/>
                                  </a:lnTo>
                                  <a:lnTo>
                                    <a:pt x="181" y="245"/>
                                  </a:lnTo>
                                  <a:lnTo>
                                    <a:pt x="191" y="247"/>
                                  </a:lnTo>
                                  <a:lnTo>
                                    <a:pt x="198" y="250"/>
                                  </a:lnTo>
                                  <a:lnTo>
                                    <a:pt x="207" y="254"/>
                                  </a:lnTo>
                                  <a:lnTo>
                                    <a:pt x="214" y="257"/>
                                  </a:lnTo>
                                  <a:lnTo>
                                    <a:pt x="224" y="261"/>
                                  </a:lnTo>
                                  <a:lnTo>
                                    <a:pt x="233" y="264"/>
                                  </a:lnTo>
                                  <a:lnTo>
                                    <a:pt x="243" y="266"/>
                                  </a:lnTo>
                                  <a:lnTo>
                                    <a:pt x="250" y="271"/>
                                  </a:lnTo>
                                  <a:lnTo>
                                    <a:pt x="260" y="273"/>
                                  </a:lnTo>
                                  <a:lnTo>
                                    <a:pt x="267" y="273"/>
                                  </a:lnTo>
                                  <a:lnTo>
                                    <a:pt x="276" y="276"/>
                                  </a:lnTo>
                                  <a:lnTo>
                                    <a:pt x="286" y="278"/>
                                  </a:lnTo>
                                  <a:lnTo>
                                    <a:pt x="295" y="280"/>
                                  </a:lnTo>
                                  <a:lnTo>
                                    <a:pt x="305" y="285"/>
                                  </a:lnTo>
                                  <a:lnTo>
                                    <a:pt x="314" y="288"/>
                                  </a:lnTo>
                                  <a:lnTo>
                                    <a:pt x="324" y="290"/>
                                  </a:lnTo>
                                  <a:lnTo>
                                    <a:pt x="333" y="292"/>
                                  </a:lnTo>
                                  <a:lnTo>
                                    <a:pt x="343" y="295"/>
                                  </a:lnTo>
                                  <a:lnTo>
                                    <a:pt x="352" y="297"/>
                                  </a:lnTo>
                                  <a:lnTo>
                                    <a:pt x="360" y="297"/>
                                  </a:lnTo>
                                  <a:lnTo>
                                    <a:pt x="369" y="299"/>
                                  </a:lnTo>
                                  <a:lnTo>
                                    <a:pt x="374" y="299"/>
                                  </a:lnTo>
                                  <a:lnTo>
                                    <a:pt x="381" y="299"/>
                                  </a:lnTo>
                                  <a:lnTo>
                                    <a:pt x="386" y="299"/>
                                  </a:lnTo>
                                  <a:lnTo>
                                    <a:pt x="390" y="297"/>
                                  </a:lnTo>
                                  <a:lnTo>
                                    <a:pt x="393" y="292"/>
                                  </a:lnTo>
                                  <a:lnTo>
                                    <a:pt x="395" y="288"/>
                                  </a:lnTo>
                                  <a:lnTo>
                                    <a:pt x="400" y="280"/>
                                  </a:lnTo>
                                  <a:lnTo>
                                    <a:pt x="402" y="273"/>
                                  </a:lnTo>
                                  <a:lnTo>
                                    <a:pt x="405" y="264"/>
                                  </a:lnTo>
                                  <a:lnTo>
                                    <a:pt x="407" y="254"/>
                                  </a:lnTo>
                                  <a:lnTo>
                                    <a:pt x="412" y="245"/>
                                  </a:lnTo>
                                  <a:lnTo>
                                    <a:pt x="414" y="238"/>
                                  </a:lnTo>
                                  <a:lnTo>
                                    <a:pt x="417" y="226"/>
                                  </a:lnTo>
                                  <a:lnTo>
                                    <a:pt x="417" y="219"/>
                                  </a:lnTo>
                                  <a:lnTo>
                                    <a:pt x="419" y="209"/>
                                  </a:lnTo>
                                  <a:lnTo>
                                    <a:pt x="421" y="202"/>
                                  </a:lnTo>
                                  <a:lnTo>
                                    <a:pt x="424" y="195"/>
                                  </a:lnTo>
                                  <a:lnTo>
                                    <a:pt x="424" y="193"/>
                                  </a:lnTo>
                                  <a:lnTo>
                                    <a:pt x="426" y="188"/>
                                  </a:lnTo>
                                  <a:lnTo>
                                    <a:pt x="426" y="188"/>
                                  </a:lnTo>
                                  <a:lnTo>
                                    <a:pt x="424" y="185"/>
                                  </a:lnTo>
                                  <a:lnTo>
                                    <a:pt x="417" y="183"/>
                                  </a:lnTo>
                                  <a:lnTo>
                                    <a:pt x="410" y="181"/>
                                  </a:lnTo>
                                  <a:lnTo>
                                    <a:pt x="400" y="178"/>
                                  </a:lnTo>
                                  <a:lnTo>
                                    <a:pt x="388" y="174"/>
                                  </a:lnTo>
                                  <a:lnTo>
                                    <a:pt x="381" y="169"/>
                                  </a:lnTo>
                                  <a:lnTo>
                                    <a:pt x="374" y="164"/>
                                  </a:lnTo>
                                  <a:lnTo>
                                    <a:pt x="371" y="164"/>
                                  </a:lnTo>
                                  <a:lnTo>
                                    <a:pt x="369" y="157"/>
                                  </a:lnTo>
                                  <a:lnTo>
                                    <a:pt x="367" y="152"/>
                                  </a:lnTo>
                                  <a:lnTo>
                                    <a:pt x="364" y="147"/>
                                  </a:lnTo>
                                  <a:lnTo>
                                    <a:pt x="364" y="143"/>
                                  </a:lnTo>
                                  <a:lnTo>
                                    <a:pt x="364" y="136"/>
                                  </a:lnTo>
                                  <a:lnTo>
                                    <a:pt x="367" y="133"/>
                                  </a:lnTo>
                                  <a:lnTo>
                                    <a:pt x="369" y="133"/>
                                  </a:lnTo>
                                  <a:lnTo>
                                    <a:pt x="376" y="136"/>
                                  </a:lnTo>
                                  <a:lnTo>
                                    <a:pt x="379" y="136"/>
                                  </a:lnTo>
                                  <a:lnTo>
                                    <a:pt x="383" y="138"/>
                                  </a:lnTo>
                                  <a:lnTo>
                                    <a:pt x="390" y="143"/>
                                  </a:lnTo>
                                  <a:lnTo>
                                    <a:pt x="400" y="145"/>
                                  </a:lnTo>
                                  <a:lnTo>
                                    <a:pt x="407" y="147"/>
                                  </a:lnTo>
                                  <a:lnTo>
                                    <a:pt x="417" y="152"/>
                                  </a:lnTo>
                                  <a:lnTo>
                                    <a:pt x="421" y="155"/>
                                  </a:lnTo>
                                  <a:lnTo>
                                    <a:pt x="426" y="157"/>
                                  </a:lnTo>
                                  <a:lnTo>
                                    <a:pt x="431" y="159"/>
                                  </a:lnTo>
                                  <a:lnTo>
                                    <a:pt x="438" y="162"/>
                                  </a:lnTo>
                                  <a:lnTo>
                                    <a:pt x="448" y="164"/>
                                  </a:lnTo>
                                  <a:lnTo>
                                    <a:pt x="455" y="169"/>
                                  </a:lnTo>
                                  <a:lnTo>
                                    <a:pt x="464" y="171"/>
                                  </a:lnTo>
                                  <a:lnTo>
                                    <a:pt x="471" y="176"/>
                                  </a:lnTo>
                                  <a:lnTo>
                                    <a:pt x="479" y="178"/>
                                  </a:lnTo>
                                  <a:lnTo>
                                    <a:pt x="483" y="181"/>
                                  </a:lnTo>
                                  <a:lnTo>
                                    <a:pt x="486" y="181"/>
                                  </a:lnTo>
                                  <a:lnTo>
                                    <a:pt x="488" y="183"/>
                                  </a:lnTo>
                                  <a:lnTo>
                                    <a:pt x="488" y="183"/>
                                  </a:lnTo>
                                  <a:lnTo>
                                    <a:pt x="486" y="185"/>
                                  </a:lnTo>
                                  <a:lnTo>
                                    <a:pt x="486" y="190"/>
                                  </a:lnTo>
                                  <a:lnTo>
                                    <a:pt x="486" y="200"/>
                                  </a:lnTo>
                                  <a:lnTo>
                                    <a:pt x="483" y="207"/>
                                  </a:lnTo>
                                  <a:lnTo>
                                    <a:pt x="481" y="216"/>
                                  </a:lnTo>
                                  <a:lnTo>
                                    <a:pt x="481" y="221"/>
                                  </a:lnTo>
                                  <a:lnTo>
                                    <a:pt x="479" y="228"/>
                                  </a:lnTo>
                                  <a:lnTo>
                                    <a:pt x="479" y="233"/>
                                  </a:lnTo>
                                  <a:lnTo>
                                    <a:pt x="479" y="240"/>
                                  </a:lnTo>
                                  <a:lnTo>
                                    <a:pt x="476" y="245"/>
                                  </a:lnTo>
                                  <a:lnTo>
                                    <a:pt x="476" y="250"/>
                                  </a:lnTo>
                                  <a:lnTo>
                                    <a:pt x="476" y="254"/>
                                  </a:lnTo>
                                  <a:lnTo>
                                    <a:pt x="476" y="261"/>
                                  </a:lnTo>
                                  <a:lnTo>
                                    <a:pt x="474" y="266"/>
                                  </a:lnTo>
                                  <a:lnTo>
                                    <a:pt x="474" y="271"/>
                                  </a:lnTo>
                                  <a:lnTo>
                                    <a:pt x="474" y="276"/>
                                  </a:lnTo>
                                  <a:lnTo>
                                    <a:pt x="474" y="280"/>
                                  </a:lnTo>
                                  <a:lnTo>
                                    <a:pt x="474" y="290"/>
                                  </a:lnTo>
                                  <a:lnTo>
                                    <a:pt x="476" y="297"/>
                                  </a:lnTo>
                                  <a:lnTo>
                                    <a:pt x="476" y="302"/>
                                  </a:lnTo>
                                  <a:lnTo>
                                    <a:pt x="481" y="307"/>
                                  </a:lnTo>
                                  <a:lnTo>
                                    <a:pt x="483" y="309"/>
                                  </a:lnTo>
                                  <a:lnTo>
                                    <a:pt x="488" y="311"/>
                                  </a:lnTo>
                                  <a:lnTo>
                                    <a:pt x="493" y="314"/>
                                  </a:lnTo>
                                  <a:lnTo>
                                    <a:pt x="502" y="316"/>
                                  </a:lnTo>
                                  <a:lnTo>
                                    <a:pt x="507" y="318"/>
                                  </a:lnTo>
                                  <a:lnTo>
                                    <a:pt x="517" y="321"/>
                                  </a:lnTo>
                                  <a:lnTo>
                                    <a:pt x="521" y="321"/>
                                  </a:lnTo>
                                  <a:lnTo>
                                    <a:pt x="526" y="323"/>
                                  </a:lnTo>
                                  <a:lnTo>
                                    <a:pt x="531" y="323"/>
                                  </a:lnTo>
                                  <a:lnTo>
                                    <a:pt x="538" y="326"/>
                                  </a:lnTo>
                                  <a:lnTo>
                                    <a:pt x="543" y="326"/>
                                  </a:lnTo>
                                  <a:lnTo>
                                    <a:pt x="548" y="326"/>
                                  </a:lnTo>
                                  <a:lnTo>
                                    <a:pt x="552" y="326"/>
                                  </a:lnTo>
                                  <a:lnTo>
                                    <a:pt x="557" y="326"/>
                                  </a:lnTo>
                                  <a:lnTo>
                                    <a:pt x="564" y="326"/>
                                  </a:lnTo>
                                  <a:lnTo>
                                    <a:pt x="569" y="326"/>
                                  </a:lnTo>
                                  <a:lnTo>
                                    <a:pt x="576" y="326"/>
                                  </a:lnTo>
                                  <a:lnTo>
                                    <a:pt x="583" y="328"/>
                                  </a:lnTo>
                                  <a:lnTo>
                                    <a:pt x="588" y="328"/>
                                  </a:lnTo>
                                  <a:lnTo>
                                    <a:pt x="595" y="328"/>
                                  </a:lnTo>
                                  <a:lnTo>
                                    <a:pt x="602" y="328"/>
                                  </a:lnTo>
                                  <a:lnTo>
                                    <a:pt x="609" y="328"/>
                                  </a:lnTo>
                                  <a:lnTo>
                                    <a:pt x="617" y="326"/>
                                  </a:lnTo>
                                  <a:lnTo>
                                    <a:pt x="624" y="326"/>
                                  </a:lnTo>
                                  <a:lnTo>
                                    <a:pt x="631" y="326"/>
                                  </a:lnTo>
                                  <a:lnTo>
                                    <a:pt x="640" y="326"/>
                                  </a:lnTo>
                                  <a:lnTo>
                                    <a:pt x="645" y="323"/>
                                  </a:lnTo>
                                  <a:lnTo>
                                    <a:pt x="652" y="323"/>
                                  </a:lnTo>
                                  <a:lnTo>
                                    <a:pt x="659" y="323"/>
                                  </a:lnTo>
                                  <a:lnTo>
                                    <a:pt x="667" y="323"/>
                                  </a:lnTo>
                                  <a:lnTo>
                                    <a:pt x="674" y="321"/>
                                  </a:lnTo>
                                  <a:lnTo>
                                    <a:pt x="681" y="321"/>
                                  </a:lnTo>
                                  <a:lnTo>
                                    <a:pt x="686" y="318"/>
                                  </a:lnTo>
                                  <a:lnTo>
                                    <a:pt x="693" y="318"/>
                                  </a:lnTo>
                                  <a:lnTo>
                                    <a:pt x="700" y="316"/>
                                  </a:lnTo>
                                  <a:lnTo>
                                    <a:pt x="705" y="316"/>
                                  </a:lnTo>
                                  <a:lnTo>
                                    <a:pt x="709" y="314"/>
                                  </a:lnTo>
                                  <a:lnTo>
                                    <a:pt x="717" y="314"/>
                                  </a:lnTo>
                                  <a:lnTo>
                                    <a:pt x="721" y="311"/>
                                  </a:lnTo>
                                  <a:lnTo>
                                    <a:pt x="726" y="311"/>
                                  </a:lnTo>
                                  <a:lnTo>
                                    <a:pt x="733" y="309"/>
                                  </a:lnTo>
                                  <a:lnTo>
                                    <a:pt x="738" y="309"/>
                                  </a:lnTo>
                                  <a:lnTo>
                                    <a:pt x="747" y="307"/>
                                  </a:lnTo>
                                  <a:lnTo>
                                    <a:pt x="757" y="302"/>
                                  </a:lnTo>
                                  <a:lnTo>
                                    <a:pt x="764" y="299"/>
                                  </a:lnTo>
                                  <a:lnTo>
                                    <a:pt x="771" y="297"/>
                                  </a:lnTo>
                                  <a:lnTo>
                                    <a:pt x="776" y="292"/>
                                  </a:lnTo>
                                  <a:lnTo>
                                    <a:pt x="781" y="288"/>
                                  </a:lnTo>
                                  <a:lnTo>
                                    <a:pt x="783" y="285"/>
                                  </a:lnTo>
                                  <a:lnTo>
                                    <a:pt x="788" y="280"/>
                                  </a:lnTo>
                                  <a:lnTo>
                                    <a:pt x="788" y="276"/>
                                  </a:lnTo>
                                  <a:lnTo>
                                    <a:pt x="788" y="271"/>
                                  </a:lnTo>
                                  <a:lnTo>
                                    <a:pt x="788" y="264"/>
                                  </a:lnTo>
                                  <a:lnTo>
                                    <a:pt x="788" y="259"/>
                                  </a:lnTo>
                                  <a:lnTo>
                                    <a:pt x="788" y="252"/>
                                  </a:lnTo>
                                  <a:lnTo>
                                    <a:pt x="788" y="247"/>
                                  </a:lnTo>
                                  <a:lnTo>
                                    <a:pt x="788" y="240"/>
                                  </a:lnTo>
                                  <a:lnTo>
                                    <a:pt x="786" y="235"/>
                                  </a:lnTo>
                                  <a:lnTo>
                                    <a:pt x="783" y="228"/>
                                  </a:lnTo>
                                  <a:lnTo>
                                    <a:pt x="781" y="221"/>
                                  </a:lnTo>
                                  <a:lnTo>
                                    <a:pt x="781" y="216"/>
                                  </a:lnTo>
                                  <a:lnTo>
                                    <a:pt x="778" y="209"/>
                                  </a:lnTo>
                                  <a:lnTo>
                                    <a:pt x="776" y="204"/>
                                  </a:lnTo>
                                  <a:lnTo>
                                    <a:pt x="776" y="197"/>
                                  </a:lnTo>
                                  <a:lnTo>
                                    <a:pt x="774" y="190"/>
                                  </a:lnTo>
                                  <a:lnTo>
                                    <a:pt x="774" y="185"/>
                                  </a:lnTo>
                                  <a:lnTo>
                                    <a:pt x="771" y="178"/>
                                  </a:lnTo>
                                  <a:lnTo>
                                    <a:pt x="771" y="171"/>
                                  </a:lnTo>
                                  <a:lnTo>
                                    <a:pt x="771" y="164"/>
                                  </a:lnTo>
                                  <a:lnTo>
                                    <a:pt x="771" y="157"/>
                                  </a:lnTo>
                                  <a:lnTo>
                                    <a:pt x="771" y="147"/>
                                  </a:lnTo>
                                  <a:lnTo>
                                    <a:pt x="771" y="140"/>
                                  </a:lnTo>
                                  <a:lnTo>
                                    <a:pt x="771" y="133"/>
                                  </a:lnTo>
                                  <a:lnTo>
                                    <a:pt x="774" y="124"/>
                                  </a:lnTo>
                                  <a:lnTo>
                                    <a:pt x="774" y="116"/>
                                  </a:lnTo>
                                  <a:lnTo>
                                    <a:pt x="774" y="107"/>
                                  </a:lnTo>
                                  <a:lnTo>
                                    <a:pt x="776" y="100"/>
                                  </a:lnTo>
                                  <a:lnTo>
                                    <a:pt x="776" y="95"/>
                                  </a:lnTo>
                                  <a:lnTo>
                                    <a:pt x="776" y="86"/>
                                  </a:lnTo>
                                  <a:lnTo>
                                    <a:pt x="778" y="81"/>
                                  </a:lnTo>
                                  <a:lnTo>
                                    <a:pt x="778" y="76"/>
                                  </a:lnTo>
                                  <a:lnTo>
                                    <a:pt x="778" y="71"/>
                                  </a:lnTo>
                                  <a:lnTo>
                                    <a:pt x="778" y="64"/>
                                  </a:lnTo>
                                  <a:lnTo>
                                    <a:pt x="776" y="59"/>
                                  </a:lnTo>
                                  <a:lnTo>
                                    <a:pt x="776" y="52"/>
                                  </a:lnTo>
                                  <a:lnTo>
                                    <a:pt x="776" y="48"/>
                                  </a:lnTo>
                                  <a:lnTo>
                                    <a:pt x="774" y="43"/>
                                  </a:lnTo>
                                  <a:lnTo>
                                    <a:pt x="771" y="36"/>
                                  </a:lnTo>
                                  <a:lnTo>
                                    <a:pt x="771" y="31"/>
                                  </a:lnTo>
                                  <a:lnTo>
                                    <a:pt x="769" y="26"/>
                                  </a:lnTo>
                                  <a:lnTo>
                                    <a:pt x="767" y="17"/>
                                  </a:lnTo>
                                  <a:lnTo>
                                    <a:pt x="764" y="10"/>
                                  </a:lnTo>
                                  <a:lnTo>
                                    <a:pt x="762" y="2"/>
                                  </a:lnTo>
                                  <a:lnTo>
                                    <a:pt x="762" y="2"/>
                                  </a:lnTo>
                                  <a:lnTo>
                                    <a:pt x="802" y="0"/>
                                  </a:lnTo>
                                  <a:lnTo>
                                    <a:pt x="802" y="2"/>
                                  </a:lnTo>
                                  <a:lnTo>
                                    <a:pt x="802" y="10"/>
                                  </a:lnTo>
                                  <a:lnTo>
                                    <a:pt x="805" y="14"/>
                                  </a:lnTo>
                                  <a:lnTo>
                                    <a:pt x="805" y="19"/>
                                  </a:lnTo>
                                  <a:lnTo>
                                    <a:pt x="807" y="24"/>
                                  </a:lnTo>
                                  <a:lnTo>
                                    <a:pt x="807" y="33"/>
                                  </a:lnTo>
                                  <a:lnTo>
                                    <a:pt x="807" y="38"/>
                                  </a:lnTo>
                                  <a:lnTo>
                                    <a:pt x="809" y="45"/>
                                  </a:lnTo>
                                  <a:lnTo>
                                    <a:pt x="809" y="52"/>
                                  </a:lnTo>
                                  <a:lnTo>
                                    <a:pt x="812" y="62"/>
                                  </a:lnTo>
                                  <a:lnTo>
                                    <a:pt x="812" y="67"/>
                                  </a:lnTo>
                                  <a:lnTo>
                                    <a:pt x="814" y="74"/>
                                  </a:lnTo>
                                  <a:lnTo>
                                    <a:pt x="814" y="78"/>
                                  </a:lnTo>
                                  <a:lnTo>
                                    <a:pt x="816" y="86"/>
                                  </a:lnTo>
                                  <a:lnTo>
                                    <a:pt x="814" y="93"/>
                                  </a:lnTo>
                                  <a:lnTo>
                                    <a:pt x="812" y="102"/>
                                  </a:lnTo>
                                  <a:lnTo>
                                    <a:pt x="809" y="109"/>
                                  </a:lnTo>
                                  <a:lnTo>
                                    <a:pt x="807" y="116"/>
                                  </a:lnTo>
                                  <a:lnTo>
                                    <a:pt x="802" y="126"/>
                                  </a:lnTo>
                                  <a:lnTo>
                                    <a:pt x="802" y="136"/>
                                  </a:lnTo>
                                  <a:lnTo>
                                    <a:pt x="800" y="140"/>
                                  </a:lnTo>
                                  <a:lnTo>
                                    <a:pt x="800" y="145"/>
                                  </a:lnTo>
                                  <a:lnTo>
                                    <a:pt x="800" y="152"/>
                                  </a:lnTo>
                                  <a:lnTo>
                                    <a:pt x="802" y="159"/>
                                  </a:lnTo>
                                  <a:lnTo>
                                    <a:pt x="802" y="166"/>
                                  </a:lnTo>
                                  <a:lnTo>
                                    <a:pt x="805" y="174"/>
                                  </a:lnTo>
                                  <a:lnTo>
                                    <a:pt x="805" y="183"/>
                                  </a:lnTo>
                                  <a:lnTo>
                                    <a:pt x="807" y="190"/>
                                  </a:lnTo>
                                  <a:lnTo>
                                    <a:pt x="807" y="200"/>
                                  </a:lnTo>
                                  <a:lnTo>
                                    <a:pt x="809" y="207"/>
                                  </a:lnTo>
                                  <a:lnTo>
                                    <a:pt x="812" y="214"/>
                                  </a:lnTo>
                                  <a:lnTo>
                                    <a:pt x="812" y="223"/>
                                  </a:lnTo>
                                  <a:lnTo>
                                    <a:pt x="814" y="231"/>
                                  </a:lnTo>
                                  <a:lnTo>
                                    <a:pt x="814" y="240"/>
                                  </a:lnTo>
                                  <a:lnTo>
                                    <a:pt x="814" y="247"/>
                                  </a:lnTo>
                                  <a:lnTo>
                                    <a:pt x="816" y="257"/>
                                  </a:lnTo>
                                  <a:lnTo>
                                    <a:pt x="814" y="264"/>
                                  </a:lnTo>
                                  <a:lnTo>
                                    <a:pt x="814" y="271"/>
                                  </a:lnTo>
                                  <a:lnTo>
                                    <a:pt x="812" y="280"/>
                                  </a:lnTo>
                                  <a:lnTo>
                                    <a:pt x="812" y="288"/>
                                  </a:lnTo>
                                  <a:lnTo>
                                    <a:pt x="807" y="295"/>
                                  </a:lnTo>
                                  <a:lnTo>
                                    <a:pt x="802" y="299"/>
                                  </a:lnTo>
                                  <a:lnTo>
                                    <a:pt x="797" y="307"/>
                                  </a:lnTo>
                                  <a:lnTo>
                                    <a:pt x="790" y="311"/>
                                  </a:lnTo>
                                  <a:lnTo>
                                    <a:pt x="781" y="316"/>
                                  </a:lnTo>
                                  <a:lnTo>
                                    <a:pt x="771" y="321"/>
                                  </a:lnTo>
                                  <a:lnTo>
                                    <a:pt x="762" y="323"/>
                                  </a:lnTo>
                                  <a:lnTo>
                                    <a:pt x="752" y="328"/>
                                  </a:lnTo>
                                  <a:lnTo>
                                    <a:pt x="745" y="330"/>
                                  </a:lnTo>
                                  <a:lnTo>
                                    <a:pt x="740" y="333"/>
                                  </a:lnTo>
                                  <a:lnTo>
                                    <a:pt x="733" y="333"/>
                                  </a:lnTo>
                                  <a:lnTo>
                                    <a:pt x="726" y="335"/>
                                  </a:lnTo>
                                  <a:lnTo>
                                    <a:pt x="721" y="335"/>
                                  </a:lnTo>
                                  <a:lnTo>
                                    <a:pt x="714" y="337"/>
                                  </a:lnTo>
                                  <a:lnTo>
                                    <a:pt x="707" y="337"/>
                                  </a:lnTo>
                                  <a:lnTo>
                                    <a:pt x="700" y="340"/>
                                  </a:lnTo>
                                  <a:lnTo>
                                    <a:pt x="693" y="340"/>
                                  </a:lnTo>
                                  <a:lnTo>
                                    <a:pt x="686" y="342"/>
                                  </a:lnTo>
                                  <a:lnTo>
                                    <a:pt x="678" y="342"/>
                                  </a:lnTo>
                                  <a:lnTo>
                                    <a:pt x="671" y="345"/>
                                  </a:lnTo>
                                  <a:lnTo>
                                    <a:pt x="664" y="345"/>
                                  </a:lnTo>
                                  <a:lnTo>
                                    <a:pt x="657" y="347"/>
                                  </a:lnTo>
                                  <a:lnTo>
                                    <a:pt x="650" y="347"/>
                                  </a:lnTo>
                                  <a:lnTo>
                                    <a:pt x="645" y="347"/>
                                  </a:lnTo>
                                  <a:lnTo>
                                    <a:pt x="636" y="347"/>
                                  </a:lnTo>
                                  <a:lnTo>
                                    <a:pt x="628" y="347"/>
                                  </a:lnTo>
                                  <a:lnTo>
                                    <a:pt x="619" y="347"/>
                                  </a:lnTo>
                                  <a:lnTo>
                                    <a:pt x="614" y="349"/>
                                  </a:lnTo>
                                  <a:lnTo>
                                    <a:pt x="605" y="349"/>
                                  </a:lnTo>
                                  <a:lnTo>
                                    <a:pt x="600" y="349"/>
                                  </a:lnTo>
                                  <a:lnTo>
                                    <a:pt x="590" y="349"/>
                                  </a:lnTo>
                                  <a:lnTo>
                                    <a:pt x="586" y="349"/>
                                  </a:lnTo>
                                  <a:lnTo>
                                    <a:pt x="578" y="349"/>
                                  </a:lnTo>
                                  <a:lnTo>
                                    <a:pt x="571" y="349"/>
                                  </a:lnTo>
                                  <a:lnTo>
                                    <a:pt x="564" y="349"/>
                                  </a:lnTo>
                                  <a:lnTo>
                                    <a:pt x="557" y="349"/>
                                  </a:lnTo>
                                  <a:lnTo>
                                    <a:pt x="552" y="349"/>
                                  </a:lnTo>
                                  <a:lnTo>
                                    <a:pt x="545" y="349"/>
                                  </a:lnTo>
                                  <a:lnTo>
                                    <a:pt x="540" y="349"/>
                                  </a:lnTo>
                                  <a:lnTo>
                                    <a:pt x="533" y="349"/>
                                  </a:lnTo>
                                  <a:lnTo>
                                    <a:pt x="529" y="349"/>
                                  </a:lnTo>
                                  <a:lnTo>
                                    <a:pt x="521" y="347"/>
                                  </a:lnTo>
                                  <a:lnTo>
                                    <a:pt x="517" y="347"/>
                                  </a:lnTo>
                                  <a:lnTo>
                                    <a:pt x="512" y="347"/>
                                  </a:lnTo>
                                  <a:lnTo>
                                    <a:pt x="502" y="347"/>
                                  </a:lnTo>
                                  <a:lnTo>
                                    <a:pt x="495" y="345"/>
                                  </a:lnTo>
                                  <a:lnTo>
                                    <a:pt x="486" y="342"/>
                                  </a:lnTo>
                                  <a:lnTo>
                                    <a:pt x="481" y="340"/>
                                  </a:lnTo>
                                  <a:lnTo>
                                    <a:pt x="474" y="337"/>
                                  </a:lnTo>
                                  <a:lnTo>
                                    <a:pt x="471" y="335"/>
                                  </a:lnTo>
                                  <a:lnTo>
                                    <a:pt x="467" y="330"/>
                                  </a:lnTo>
                                  <a:lnTo>
                                    <a:pt x="464" y="323"/>
                                  </a:lnTo>
                                  <a:lnTo>
                                    <a:pt x="462" y="316"/>
                                  </a:lnTo>
                                  <a:lnTo>
                                    <a:pt x="459" y="307"/>
                                  </a:lnTo>
                                  <a:lnTo>
                                    <a:pt x="457" y="302"/>
                                  </a:lnTo>
                                  <a:lnTo>
                                    <a:pt x="455" y="297"/>
                                  </a:lnTo>
                                  <a:lnTo>
                                    <a:pt x="455" y="290"/>
                                  </a:lnTo>
                                  <a:lnTo>
                                    <a:pt x="455" y="285"/>
                                  </a:lnTo>
                                  <a:lnTo>
                                    <a:pt x="455" y="280"/>
                                  </a:lnTo>
                                  <a:lnTo>
                                    <a:pt x="452" y="276"/>
                                  </a:lnTo>
                                  <a:lnTo>
                                    <a:pt x="452" y="269"/>
                                  </a:lnTo>
                                  <a:lnTo>
                                    <a:pt x="452" y="264"/>
                                  </a:lnTo>
                                  <a:lnTo>
                                    <a:pt x="452" y="259"/>
                                  </a:lnTo>
                                  <a:lnTo>
                                    <a:pt x="452" y="252"/>
                                  </a:lnTo>
                                  <a:lnTo>
                                    <a:pt x="452" y="247"/>
                                  </a:lnTo>
                                  <a:lnTo>
                                    <a:pt x="452" y="242"/>
                                  </a:lnTo>
                                  <a:lnTo>
                                    <a:pt x="452" y="231"/>
                                  </a:lnTo>
                                  <a:lnTo>
                                    <a:pt x="452" y="223"/>
                                  </a:lnTo>
                                  <a:lnTo>
                                    <a:pt x="452" y="216"/>
                                  </a:lnTo>
                                  <a:lnTo>
                                    <a:pt x="452" y="212"/>
                                  </a:lnTo>
                                  <a:lnTo>
                                    <a:pt x="452" y="207"/>
                                  </a:lnTo>
                                  <a:lnTo>
                                    <a:pt x="450" y="207"/>
                                  </a:lnTo>
                                  <a:lnTo>
                                    <a:pt x="450" y="212"/>
                                  </a:lnTo>
                                  <a:lnTo>
                                    <a:pt x="450" y="214"/>
                                  </a:lnTo>
                                  <a:lnTo>
                                    <a:pt x="448" y="221"/>
                                  </a:lnTo>
                                  <a:lnTo>
                                    <a:pt x="448" y="228"/>
                                  </a:lnTo>
                                  <a:lnTo>
                                    <a:pt x="445" y="238"/>
                                  </a:lnTo>
                                  <a:lnTo>
                                    <a:pt x="443" y="247"/>
                                  </a:lnTo>
                                  <a:lnTo>
                                    <a:pt x="440" y="257"/>
                                  </a:lnTo>
                                  <a:lnTo>
                                    <a:pt x="438" y="266"/>
                                  </a:lnTo>
                                  <a:lnTo>
                                    <a:pt x="436" y="276"/>
                                  </a:lnTo>
                                  <a:lnTo>
                                    <a:pt x="431" y="285"/>
                                  </a:lnTo>
                                  <a:lnTo>
                                    <a:pt x="431" y="295"/>
                                  </a:lnTo>
                                  <a:lnTo>
                                    <a:pt x="426" y="302"/>
                                  </a:lnTo>
                                  <a:lnTo>
                                    <a:pt x="424" y="309"/>
                                  </a:lnTo>
                                  <a:lnTo>
                                    <a:pt x="421" y="314"/>
                                  </a:lnTo>
                                  <a:lnTo>
                                    <a:pt x="419" y="318"/>
                                  </a:lnTo>
                                  <a:lnTo>
                                    <a:pt x="414" y="318"/>
                                  </a:lnTo>
                                  <a:lnTo>
                                    <a:pt x="412" y="318"/>
                                  </a:lnTo>
                                  <a:lnTo>
                                    <a:pt x="407" y="318"/>
                                  </a:lnTo>
                                  <a:lnTo>
                                    <a:pt x="402" y="318"/>
                                  </a:lnTo>
                                  <a:lnTo>
                                    <a:pt x="395" y="318"/>
                                  </a:lnTo>
                                  <a:lnTo>
                                    <a:pt x="388" y="318"/>
                                  </a:lnTo>
                                  <a:lnTo>
                                    <a:pt x="381" y="316"/>
                                  </a:lnTo>
                                  <a:lnTo>
                                    <a:pt x="374" y="316"/>
                                  </a:lnTo>
                                  <a:lnTo>
                                    <a:pt x="364" y="314"/>
                                  </a:lnTo>
                                  <a:lnTo>
                                    <a:pt x="355" y="311"/>
                                  </a:lnTo>
                                  <a:lnTo>
                                    <a:pt x="345" y="311"/>
                                  </a:lnTo>
                                  <a:lnTo>
                                    <a:pt x="336" y="309"/>
                                  </a:lnTo>
                                  <a:lnTo>
                                    <a:pt x="326" y="307"/>
                                  </a:lnTo>
                                  <a:lnTo>
                                    <a:pt x="317" y="307"/>
                                  </a:lnTo>
                                  <a:lnTo>
                                    <a:pt x="307" y="304"/>
                                  </a:lnTo>
                                  <a:lnTo>
                                    <a:pt x="298" y="302"/>
                                  </a:lnTo>
                                  <a:lnTo>
                                    <a:pt x="291" y="299"/>
                                  </a:lnTo>
                                  <a:lnTo>
                                    <a:pt x="286" y="299"/>
                                  </a:lnTo>
                                  <a:lnTo>
                                    <a:pt x="281" y="297"/>
                                  </a:lnTo>
                                  <a:lnTo>
                                    <a:pt x="276" y="297"/>
                                  </a:lnTo>
                                  <a:lnTo>
                                    <a:pt x="264" y="295"/>
                                  </a:lnTo>
                                  <a:lnTo>
                                    <a:pt x="255" y="292"/>
                                  </a:lnTo>
                                  <a:lnTo>
                                    <a:pt x="245" y="290"/>
                                  </a:lnTo>
                                  <a:lnTo>
                                    <a:pt x="236" y="288"/>
                                  </a:lnTo>
                                  <a:lnTo>
                                    <a:pt x="226" y="285"/>
                                  </a:lnTo>
                                  <a:lnTo>
                                    <a:pt x="219" y="285"/>
                                  </a:lnTo>
                                  <a:lnTo>
                                    <a:pt x="210" y="283"/>
                                  </a:lnTo>
                                  <a:lnTo>
                                    <a:pt x="202" y="280"/>
                                  </a:lnTo>
                                  <a:lnTo>
                                    <a:pt x="195" y="280"/>
                                  </a:lnTo>
                                  <a:lnTo>
                                    <a:pt x="191" y="280"/>
                                  </a:lnTo>
                                  <a:lnTo>
                                    <a:pt x="181" y="278"/>
                                  </a:lnTo>
                                  <a:lnTo>
                                    <a:pt x="176" y="278"/>
                                  </a:lnTo>
                                  <a:lnTo>
                                    <a:pt x="169" y="280"/>
                                  </a:lnTo>
                                  <a:lnTo>
                                    <a:pt x="162" y="280"/>
                                  </a:lnTo>
                                  <a:lnTo>
                                    <a:pt x="157" y="283"/>
                                  </a:lnTo>
                                  <a:lnTo>
                                    <a:pt x="150" y="285"/>
                                  </a:lnTo>
                                  <a:lnTo>
                                    <a:pt x="145" y="288"/>
                                  </a:lnTo>
                                  <a:lnTo>
                                    <a:pt x="141" y="290"/>
                                  </a:lnTo>
                                  <a:lnTo>
                                    <a:pt x="133" y="292"/>
                                  </a:lnTo>
                                  <a:lnTo>
                                    <a:pt x="129" y="292"/>
                                  </a:lnTo>
                                  <a:lnTo>
                                    <a:pt x="122" y="295"/>
                                  </a:lnTo>
                                  <a:lnTo>
                                    <a:pt x="117" y="295"/>
                                  </a:lnTo>
                                  <a:lnTo>
                                    <a:pt x="110" y="297"/>
                                  </a:lnTo>
                                  <a:lnTo>
                                    <a:pt x="105" y="297"/>
                                  </a:lnTo>
                                  <a:lnTo>
                                    <a:pt x="100" y="299"/>
                                  </a:lnTo>
                                  <a:lnTo>
                                    <a:pt x="93" y="302"/>
                                  </a:lnTo>
                                  <a:lnTo>
                                    <a:pt x="88" y="302"/>
                                  </a:lnTo>
                                  <a:lnTo>
                                    <a:pt x="83" y="304"/>
                                  </a:lnTo>
                                  <a:lnTo>
                                    <a:pt x="74" y="307"/>
                                  </a:lnTo>
                                  <a:lnTo>
                                    <a:pt x="64" y="311"/>
                                  </a:lnTo>
                                  <a:lnTo>
                                    <a:pt x="55" y="316"/>
                                  </a:lnTo>
                                  <a:lnTo>
                                    <a:pt x="50" y="321"/>
                                  </a:lnTo>
                                  <a:lnTo>
                                    <a:pt x="43" y="328"/>
                                  </a:lnTo>
                                  <a:lnTo>
                                    <a:pt x="41" y="337"/>
                                  </a:lnTo>
                                  <a:lnTo>
                                    <a:pt x="38" y="340"/>
                                  </a:lnTo>
                                  <a:lnTo>
                                    <a:pt x="38" y="345"/>
                                  </a:lnTo>
                                  <a:lnTo>
                                    <a:pt x="38" y="352"/>
                                  </a:lnTo>
                                  <a:lnTo>
                                    <a:pt x="38" y="359"/>
                                  </a:lnTo>
                                  <a:lnTo>
                                    <a:pt x="38" y="364"/>
                                  </a:lnTo>
                                  <a:lnTo>
                                    <a:pt x="38" y="368"/>
                                  </a:lnTo>
                                  <a:lnTo>
                                    <a:pt x="41" y="373"/>
                                  </a:lnTo>
                                  <a:lnTo>
                                    <a:pt x="45" y="378"/>
                                  </a:lnTo>
                                  <a:lnTo>
                                    <a:pt x="50" y="383"/>
                                  </a:lnTo>
                                  <a:lnTo>
                                    <a:pt x="57" y="387"/>
                                  </a:lnTo>
                                  <a:lnTo>
                                    <a:pt x="62" y="390"/>
                                  </a:lnTo>
                                  <a:lnTo>
                                    <a:pt x="72" y="394"/>
                                  </a:lnTo>
                                  <a:lnTo>
                                    <a:pt x="79" y="394"/>
                                  </a:lnTo>
                                  <a:lnTo>
                                    <a:pt x="86" y="399"/>
                                  </a:lnTo>
                                  <a:lnTo>
                                    <a:pt x="95" y="399"/>
                                  </a:lnTo>
                                  <a:lnTo>
                                    <a:pt x="105" y="404"/>
                                  </a:lnTo>
                                  <a:lnTo>
                                    <a:pt x="114" y="404"/>
                                  </a:lnTo>
                                  <a:lnTo>
                                    <a:pt x="126" y="406"/>
                                  </a:lnTo>
                                  <a:lnTo>
                                    <a:pt x="131" y="406"/>
                                  </a:lnTo>
                                  <a:lnTo>
                                    <a:pt x="136" y="406"/>
                                  </a:lnTo>
                                  <a:lnTo>
                                    <a:pt x="143" y="409"/>
                                  </a:lnTo>
                                  <a:lnTo>
                                    <a:pt x="148" y="409"/>
                                  </a:lnTo>
                                  <a:lnTo>
                                    <a:pt x="152" y="409"/>
                                  </a:lnTo>
                                  <a:lnTo>
                                    <a:pt x="160" y="409"/>
                                  </a:lnTo>
                                  <a:lnTo>
                                    <a:pt x="164" y="409"/>
                                  </a:lnTo>
                                  <a:lnTo>
                                    <a:pt x="169" y="409"/>
                                  </a:lnTo>
                                  <a:lnTo>
                                    <a:pt x="174" y="409"/>
                                  </a:lnTo>
                                  <a:lnTo>
                                    <a:pt x="181" y="409"/>
                                  </a:lnTo>
                                  <a:lnTo>
                                    <a:pt x="186" y="409"/>
                                  </a:lnTo>
                                  <a:lnTo>
                                    <a:pt x="193" y="409"/>
                                  </a:lnTo>
                                  <a:lnTo>
                                    <a:pt x="202" y="409"/>
                                  </a:lnTo>
                                  <a:lnTo>
                                    <a:pt x="212" y="409"/>
                                  </a:lnTo>
                                  <a:lnTo>
                                    <a:pt x="221" y="409"/>
                                  </a:lnTo>
                                  <a:lnTo>
                                    <a:pt x="231" y="409"/>
                                  </a:lnTo>
                                  <a:lnTo>
                                    <a:pt x="241" y="409"/>
                                  </a:lnTo>
                                  <a:lnTo>
                                    <a:pt x="250" y="409"/>
                                  </a:lnTo>
                                  <a:lnTo>
                                    <a:pt x="257" y="409"/>
                                  </a:lnTo>
                                  <a:lnTo>
                                    <a:pt x="267" y="409"/>
                                  </a:lnTo>
                                  <a:lnTo>
                                    <a:pt x="271" y="409"/>
                                  </a:lnTo>
                                  <a:lnTo>
                                    <a:pt x="279" y="409"/>
                                  </a:lnTo>
                                  <a:lnTo>
                                    <a:pt x="283" y="409"/>
                                  </a:lnTo>
                                  <a:lnTo>
                                    <a:pt x="288" y="409"/>
                                  </a:lnTo>
                                  <a:lnTo>
                                    <a:pt x="293" y="406"/>
                                  </a:lnTo>
                                  <a:lnTo>
                                    <a:pt x="300" y="406"/>
                                  </a:lnTo>
                                  <a:lnTo>
                                    <a:pt x="307" y="404"/>
                                  </a:lnTo>
                                  <a:lnTo>
                                    <a:pt x="314" y="404"/>
                                  </a:lnTo>
                                  <a:lnTo>
                                    <a:pt x="319" y="402"/>
                                  </a:lnTo>
                                  <a:lnTo>
                                    <a:pt x="326" y="399"/>
                                  </a:lnTo>
                                  <a:lnTo>
                                    <a:pt x="331" y="399"/>
                                  </a:lnTo>
                                  <a:lnTo>
                                    <a:pt x="338" y="397"/>
                                  </a:lnTo>
                                  <a:lnTo>
                                    <a:pt x="345" y="392"/>
                                  </a:lnTo>
                                  <a:lnTo>
                                    <a:pt x="352" y="390"/>
                                  </a:lnTo>
                                  <a:lnTo>
                                    <a:pt x="357" y="385"/>
                                  </a:lnTo>
                                  <a:lnTo>
                                    <a:pt x="360" y="385"/>
                                  </a:lnTo>
                                  <a:lnTo>
                                    <a:pt x="381" y="409"/>
                                  </a:lnTo>
                                  <a:lnTo>
                                    <a:pt x="379" y="409"/>
                                  </a:lnTo>
                                  <a:lnTo>
                                    <a:pt x="376" y="409"/>
                                  </a:lnTo>
                                  <a:lnTo>
                                    <a:pt x="369" y="411"/>
                                  </a:lnTo>
                                  <a:lnTo>
                                    <a:pt x="360" y="413"/>
                                  </a:lnTo>
                                  <a:lnTo>
                                    <a:pt x="352" y="416"/>
                                  </a:lnTo>
                                  <a:lnTo>
                                    <a:pt x="348" y="418"/>
                                  </a:lnTo>
                                  <a:lnTo>
                                    <a:pt x="338" y="418"/>
                                  </a:lnTo>
                                  <a:lnTo>
                                    <a:pt x="333" y="423"/>
                                  </a:lnTo>
                                  <a:lnTo>
                                    <a:pt x="324" y="425"/>
                                  </a:lnTo>
                                  <a:lnTo>
                                    <a:pt x="314" y="425"/>
                                  </a:lnTo>
                                  <a:lnTo>
                                    <a:pt x="310" y="428"/>
                                  </a:lnTo>
                                  <a:lnTo>
                                    <a:pt x="302" y="428"/>
                                  </a:lnTo>
                                  <a:lnTo>
                                    <a:pt x="298" y="430"/>
                                  </a:lnTo>
                                  <a:lnTo>
                                    <a:pt x="293" y="430"/>
                                  </a:lnTo>
                                  <a:lnTo>
                                    <a:pt x="286" y="430"/>
                                  </a:lnTo>
                                  <a:lnTo>
                                    <a:pt x="279" y="432"/>
                                  </a:lnTo>
                                  <a:lnTo>
                                    <a:pt x="271" y="432"/>
                                  </a:lnTo>
                                  <a:lnTo>
                                    <a:pt x="264" y="435"/>
                                  </a:lnTo>
                                  <a:lnTo>
                                    <a:pt x="255" y="435"/>
                                  </a:lnTo>
                                  <a:lnTo>
                                    <a:pt x="248" y="435"/>
                                  </a:lnTo>
                                  <a:lnTo>
                                    <a:pt x="238" y="435"/>
                                  </a:lnTo>
                                  <a:lnTo>
                                    <a:pt x="229" y="437"/>
                                  </a:lnTo>
                                  <a:lnTo>
                                    <a:pt x="224" y="437"/>
                                  </a:lnTo>
                                  <a:lnTo>
                                    <a:pt x="217" y="437"/>
                                  </a:lnTo>
                                  <a:lnTo>
                                    <a:pt x="212" y="437"/>
                                  </a:lnTo>
                                  <a:lnTo>
                                    <a:pt x="207" y="437"/>
                                  </a:lnTo>
                                  <a:lnTo>
                                    <a:pt x="198" y="437"/>
                                  </a:lnTo>
                                  <a:lnTo>
                                    <a:pt x="186" y="437"/>
                                  </a:lnTo>
                                  <a:lnTo>
                                    <a:pt x="181" y="435"/>
                                  </a:lnTo>
                                  <a:lnTo>
                                    <a:pt x="176" y="435"/>
                                  </a:lnTo>
                                  <a:lnTo>
                                    <a:pt x="172" y="435"/>
                                  </a:lnTo>
                                  <a:lnTo>
                                    <a:pt x="167" y="435"/>
                                  </a:lnTo>
                                  <a:lnTo>
                                    <a:pt x="160" y="435"/>
                                  </a:lnTo>
                                  <a:lnTo>
                                    <a:pt x="155" y="435"/>
                                  </a:lnTo>
                                  <a:lnTo>
                                    <a:pt x="150" y="435"/>
                                  </a:lnTo>
                                  <a:lnTo>
                                    <a:pt x="145" y="435"/>
                                  </a:lnTo>
                                  <a:lnTo>
                                    <a:pt x="138" y="435"/>
                                  </a:lnTo>
                                  <a:lnTo>
                                    <a:pt x="133" y="432"/>
                                  </a:lnTo>
                                  <a:lnTo>
                                    <a:pt x="126" y="432"/>
                                  </a:lnTo>
                                  <a:lnTo>
                                    <a:pt x="122" y="430"/>
                                  </a:lnTo>
                                  <a:lnTo>
                                    <a:pt x="117" y="430"/>
                                  </a:lnTo>
                                  <a:lnTo>
                                    <a:pt x="112" y="430"/>
                                  </a:lnTo>
                                  <a:lnTo>
                                    <a:pt x="105" y="428"/>
                                  </a:lnTo>
                                  <a:lnTo>
                                    <a:pt x="100" y="428"/>
                                  </a:lnTo>
                                  <a:lnTo>
                                    <a:pt x="91" y="425"/>
                                  </a:lnTo>
                                  <a:lnTo>
                                    <a:pt x="81" y="421"/>
                                  </a:lnTo>
                                  <a:lnTo>
                                    <a:pt x="72" y="418"/>
                                  </a:lnTo>
                                  <a:lnTo>
                                    <a:pt x="62" y="416"/>
                                  </a:lnTo>
                                  <a:lnTo>
                                    <a:pt x="53" y="411"/>
                                  </a:lnTo>
                                  <a:lnTo>
                                    <a:pt x="43" y="406"/>
                                  </a:lnTo>
                                  <a:lnTo>
                                    <a:pt x="36" y="402"/>
                                  </a:lnTo>
                                  <a:lnTo>
                                    <a:pt x="29" y="397"/>
                                  </a:lnTo>
                                  <a:lnTo>
                                    <a:pt x="22" y="392"/>
                                  </a:lnTo>
                                  <a:lnTo>
                                    <a:pt x="17" y="385"/>
                                  </a:lnTo>
                                  <a:lnTo>
                                    <a:pt x="10" y="378"/>
                                  </a:lnTo>
                                  <a:lnTo>
                                    <a:pt x="7" y="373"/>
                                  </a:lnTo>
                                  <a:lnTo>
                                    <a:pt x="5" y="364"/>
                                  </a:lnTo>
                                  <a:lnTo>
                                    <a:pt x="0" y="359"/>
                                  </a:lnTo>
                                  <a:lnTo>
                                    <a:pt x="0" y="352"/>
                                  </a:lnTo>
                                  <a:lnTo>
                                    <a:pt x="0" y="345"/>
                                  </a:lnTo>
                                  <a:lnTo>
                                    <a:pt x="0" y="337"/>
                                  </a:lnTo>
                                  <a:lnTo>
                                    <a:pt x="3" y="333"/>
                                  </a:lnTo>
                                  <a:lnTo>
                                    <a:pt x="5" y="328"/>
                                  </a:lnTo>
                                  <a:lnTo>
                                    <a:pt x="10" y="323"/>
                                  </a:lnTo>
                                  <a:lnTo>
                                    <a:pt x="12" y="316"/>
                                  </a:lnTo>
                                  <a:lnTo>
                                    <a:pt x="17" y="311"/>
                                  </a:lnTo>
                                  <a:lnTo>
                                    <a:pt x="24" y="307"/>
                                  </a:lnTo>
                                  <a:lnTo>
                                    <a:pt x="29" y="302"/>
                                  </a:lnTo>
                                  <a:lnTo>
                                    <a:pt x="33" y="297"/>
                                  </a:lnTo>
                                  <a:lnTo>
                                    <a:pt x="41" y="292"/>
                                  </a:lnTo>
                                  <a:lnTo>
                                    <a:pt x="48" y="290"/>
                                  </a:lnTo>
                                  <a:lnTo>
                                    <a:pt x="55" y="288"/>
                                  </a:lnTo>
                                  <a:lnTo>
                                    <a:pt x="62" y="283"/>
                                  </a:lnTo>
                                  <a:lnTo>
                                    <a:pt x="69" y="280"/>
                                  </a:lnTo>
                                  <a:lnTo>
                                    <a:pt x="74" y="276"/>
                                  </a:lnTo>
                                  <a:lnTo>
                                    <a:pt x="83" y="276"/>
                                  </a:lnTo>
                                  <a:lnTo>
                                    <a:pt x="91" y="271"/>
                                  </a:lnTo>
                                  <a:lnTo>
                                    <a:pt x="95" y="269"/>
                                  </a:lnTo>
                                  <a:lnTo>
                                    <a:pt x="102" y="266"/>
                                  </a:lnTo>
                                  <a:lnTo>
                                    <a:pt x="110" y="266"/>
                                  </a:lnTo>
                                  <a:lnTo>
                                    <a:pt x="114" y="264"/>
                                  </a:lnTo>
                                  <a:lnTo>
                                    <a:pt x="119" y="264"/>
                                  </a:lnTo>
                                  <a:lnTo>
                                    <a:pt x="124" y="261"/>
                                  </a:lnTo>
                                  <a:lnTo>
                                    <a:pt x="129" y="261"/>
                                  </a:lnTo>
                                  <a:lnTo>
                                    <a:pt x="133" y="261"/>
                                  </a:lnTo>
                                  <a:lnTo>
                                    <a:pt x="136" y="261"/>
                                  </a:lnTo>
                                  <a:lnTo>
                                    <a:pt x="155" y="231"/>
                                  </a:lnTo>
                                  <a:lnTo>
                                    <a:pt x="155" y="2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9" name="Freeform 800"/>
                          <wps:cNvSpPr>
                            <a:spLocks/>
                          </wps:cNvSpPr>
                          <wps:spPr bwMode="auto">
                            <a:xfrm>
                              <a:off x="9477" y="6275"/>
                              <a:ext cx="442" cy="180"/>
                            </a:xfrm>
                            <a:custGeom>
                              <a:avLst/>
                              <a:gdLst>
                                <a:gd name="T0" fmla="*/ 14 w 442"/>
                                <a:gd name="T1" fmla="*/ 64 h 180"/>
                                <a:gd name="T2" fmla="*/ 5 w 442"/>
                                <a:gd name="T3" fmla="*/ 81 h 180"/>
                                <a:gd name="T4" fmla="*/ 0 w 442"/>
                                <a:gd name="T5" fmla="*/ 100 h 180"/>
                                <a:gd name="T6" fmla="*/ 0 w 442"/>
                                <a:gd name="T7" fmla="*/ 116 h 180"/>
                                <a:gd name="T8" fmla="*/ 7 w 442"/>
                                <a:gd name="T9" fmla="*/ 133 h 180"/>
                                <a:gd name="T10" fmla="*/ 28 w 442"/>
                                <a:gd name="T11" fmla="*/ 152 h 180"/>
                                <a:gd name="T12" fmla="*/ 45 w 442"/>
                                <a:gd name="T13" fmla="*/ 159 h 180"/>
                                <a:gd name="T14" fmla="*/ 69 w 442"/>
                                <a:gd name="T15" fmla="*/ 166 h 180"/>
                                <a:gd name="T16" fmla="*/ 93 w 442"/>
                                <a:gd name="T17" fmla="*/ 171 h 180"/>
                                <a:gd name="T18" fmla="*/ 107 w 442"/>
                                <a:gd name="T19" fmla="*/ 176 h 180"/>
                                <a:gd name="T20" fmla="*/ 126 w 442"/>
                                <a:gd name="T21" fmla="*/ 178 h 180"/>
                                <a:gd name="T22" fmla="*/ 147 w 442"/>
                                <a:gd name="T23" fmla="*/ 178 h 180"/>
                                <a:gd name="T24" fmla="*/ 166 w 442"/>
                                <a:gd name="T25" fmla="*/ 180 h 180"/>
                                <a:gd name="T26" fmla="*/ 188 w 442"/>
                                <a:gd name="T27" fmla="*/ 180 h 180"/>
                                <a:gd name="T28" fmla="*/ 207 w 442"/>
                                <a:gd name="T29" fmla="*/ 178 h 180"/>
                                <a:gd name="T30" fmla="*/ 226 w 442"/>
                                <a:gd name="T31" fmla="*/ 178 h 180"/>
                                <a:gd name="T32" fmla="*/ 245 w 442"/>
                                <a:gd name="T33" fmla="*/ 178 h 180"/>
                                <a:gd name="T34" fmla="*/ 264 w 442"/>
                                <a:gd name="T35" fmla="*/ 173 h 180"/>
                                <a:gd name="T36" fmla="*/ 281 w 442"/>
                                <a:gd name="T37" fmla="*/ 171 h 180"/>
                                <a:gd name="T38" fmla="*/ 300 w 442"/>
                                <a:gd name="T39" fmla="*/ 168 h 180"/>
                                <a:gd name="T40" fmla="*/ 316 w 442"/>
                                <a:gd name="T41" fmla="*/ 164 h 180"/>
                                <a:gd name="T42" fmla="*/ 333 w 442"/>
                                <a:gd name="T43" fmla="*/ 164 h 180"/>
                                <a:gd name="T44" fmla="*/ 362 w 442"/>
                                <a:gd name="T45" fmla="*/ 154 h 180"/>
                                <a:gd name="T46" fmla="*/ 388 w 442"/>
                                <a:gd name="T47" fmla="*/ 145 h 180"/>
                                <a:gd name="T48" fmla="*/ 409 w 442"/>
                                <a:gd name="T49" fmla="*/ 135 h 180"/>
                                <a:gd name="T50" fmla="*/ 426 w 442"/>
                                <a:gd name="T51" fmla="*/ 128 h 180"/>
                                <a:gd name="T52" fmla="*/ 438 w 442"/>
                                <a:gd name="T53" fmla="*/ 111 h 180"/>
                                <a:gd name="T54" fmla="*/ 442 w 442"/>
                                <a:gd name="T55" fmla="*/ 92 h 180"/>
                                <a:gd name="T56" fmla="*/ 440 w 442"/>
                                <a:gd name="T57" fmla="*/ 64 h 180"/>
                                <a:gd name="T58" fmla="*/ 435 w 442"/>
                                <a:gd name="T59" fmla="*/ 35 h 180"/>
                                <a:gd name="T60" fmla="*/ 431 w 442"/>
                                <a:gd name="T61" fmla="*/ 14 h 180"/>
                                <a:gd name="T62" fmla="*/ 404 w 442"/>
                                <a:gd name="T63" fmla="*/ 16 h 180"/>
                                <a:gd name="T64" fmla="*/ 407 w 442"/>
                                <a:gd name="T65" fmla="*/ 28 h 180"/>
                                <a:gd name="T66" fmla="*/ 409 w 442"/>
                                <a:gd name="T67" fmla="*/ 45 h 180"/>
                                <a:gd name="T68" fmla="*/ 412 w 442"/>
                                <a:gd name="T69" fmla="*/ 69 h 180"/>
                                <a:gd name="T70" fmla="*/ 412 w 442"/>
                                <a:gd name="T71" fmla="*/ 90 h 180"/>
                                <a:gd name="T72" fmla="*/ 409 w 442"/>
                                <a:gd name="T73" fmla="*/ 104 h 180"/>
                                <a:gd name="T74" fmla="*/ 395 w 442"/>
                                <a:gd name="T75" fmla="*/ 111 h 180"/>
                                <a:gd name="T76" fmla="*/ 381 w 442"/>
                                <a:gd name="T77" fmla="*/ 116 h 180"/>
                                <a:gd name="T78" fmla="*/ 362 w 442"/>
                                <a:gd name="T79" fmla="*/ 123 h 180"/>
                                <a:gd name="T80" fmla="*/ 340 w 442"/>
                                <a:gd name="T81" fmla="*/ 133 h 180"/>
                                <a:gd name="T82" fmla="*/ 316 w 442"/>
                                <a:gd name="T83" fmla="*/ 140 h 180"/>
                                <a:gd name="T84" fmla="*/ 290 w 442"/>
                                <a:gd name="T85" fmla="*/ 147 h 180"/>
                                <a:gd name="T86" fmla="*/ 264 w 442"/>
                                <a:gd name="T87" fmla="*/ 152 h 180"/>
                                <a:gd name="T88" fmla="*/ 238 w 442"/>
                                <a:gd name="T89" fmla="*/ 157 h 180"/>
                                <a:gd name="T90" fmla="*/ 214 w 442"/>
                                <a:gd name="T91" fmla="*/ 159 h 180"/>
                                <a:gd name="T92" fmla="*/ 193 w 442"/>
                                <a:gd name="T93" fmla="*/ 161 h 180"/>
                                <a:gd name="T94" fmla="*/ 174 w 442"/>
                                <a:gd name="T95" fmla="*/ 159 h 180"/>
                                <a:gd name="T96" fmla="*/ 152 w 442"/>
                                <a:gd name="T97" fmla="*/ 159 h 180"/>
                                <a:gd name="T98" fmla="*/ 135 w 442"/>
                                <a:gd name="T99" fmla="*/ 157 h 180"/>
                                <a:gd name="T100" fmla="*/ 119 w 442"/>
                                <a:gd name="T101" fmla="*/ 154 h 180"/>
                                <a:gd name="T102" fmla="*/ 102 w 442"/>
                                <a:gd name="T103" fmla="*/ 149 h 180"/>
                                <a:gd name="T104" fmla="*/ 81 w 442"/>
                                <a:gd name="T105" fmla="*/ 140 h 180"/>
                                <a:gd name="T106" fmla="*/ 62 w 442"/>
                                <a:gd name="T107" fmla="*/ 126 h 180"/>
                                <a:gd name="T108" fmla="*/ 55 w 442"/>
                                <a:gd name="T109" fmla="*/ 107 h 180"/>
                                <a:gd name="T110" fmla="*/ 59 w 442"/>
                                <a:gd name="T111" fmla="*/ 81 h 180"/>
                                <a:gd name="T112" fmla="*/ 81 w 442"/>
                                <a:gd name="T113" fmla="*/ 62 h 180"/>
                                <a:gd name="T114" fmla="*/ 107 w 442"/>
                                <a:gd name="T115" fmla="*/ 47 h 180"/>
                                <a:gd name="T116" fmla="*/ 131 w 442"/>
                                <a:gd name="T117" fmla="*/ 38 h 180"/>
                                <a:gd name="T118" fmla="*/ 145 w 442"/>
                                <a:gd name="T119" fmla="*/ 33 h 180"/>
                                <a:gd name="T120" fmla="*/ 40 w 442"/>
                                <a:gd name="T121" fmla="*/ 59 h 180"/>
                                <a:gd name="T122" fmla="*/ 9 w 442"/>
                                <a:gd name="T123"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42" h="180">
                                  <a:moveTo>
                                    <a:pt x="9" y="0"/>
                                  </a:moveTo>
                                  <a:lnTo>
                                    <a:pt x="16" y="64"/>
                                  </a:lnTo>
                                  <a:lnTo>
                                    <a:pt x="14" y="64"/>
                                  </a:lnTo>
                                  <a:lnTo>
                                    <a:pt x="9" y="71"/>
                                  </a:lnTo>
                                  <a:lnTo>
                                    <a:pt x="7" y="73"/>
                                  </a:lnTo>
                                  <a:lnTo>
                                    <a:pt x="5" y="81"/>
                                  </a:lnTo>
                                  <a:lnTo>
                                    <a:pt x="0" y="88"/>
                                  </a:lnTo>
                                  <a:lnTo>
                                    <a:pt x="0" y="97"/>
                                  </a:lnTo>
                                  <a:lnTo>
                                    <a:pt x="0" y="100"/>
                                  </a:lnTo>
                                  <a:lnTo>
                                    <a:pt x="0" y="104"/>
                                  </a:lnTo>
                                  <a:lnTo>
                                    <a:pt x="0" y="109"/>
                                  </a:lnTo>
                                  <a:lnTo>
                                    <a:pt x="0" y="116"/>
                                  </a:lnTo>
                                  <a:lnTo>
                                    <a:pt x="0" y="121"/>
                                  </a:lnTo>
                                  <a:lnTo>
                                    <a:pt x="5" y="128"/>
                                  </a:lnTo>
                                  <a:lnTo>
                                    <a:pt x="7" y="133"/>
                                  </a:lnTo>
                                  <a:lnTo>
                                    <a:pt x="14" y="140"/>
                                  </a:lnTo>
                                  <a:lnTo>
                                    <a:pt x="19" y="145"/>
                                  </a:lnTo>
                                  <a:lnTo>
                                    <a:pt x="28" y="152"/>
                                  </a:lnTo>
                                  <a:lnTo>
                                    <a:pt x="33" y="154"/>
                                  </a:lnTo>
                                  <a:lnTo>
                                    <a:pt x="40" y="157"/>
                                  </a:lnTo>
                                  <a:lnTo>
                                    <a:pt x="45" y="159"/>
                                  </a:lnTo>
                                  <a:lnTo>
                                    <a:pt x="52" y="164"/>
                                  </a:lnTo>
                                  <a:lnTo>
                                    <a:pt x="59" y="164"/>
                                  </a:lnTo>
                                  <a:lnTo>
                                    <a:pt x="69" y="166"/>
                                  </a:lnTo>
                                  <a:lnTo>
                                    <a:pt x="76" y="168"/>
                                  </a:lnTo>
                                  <a:lnTo>
                                    <a:pt x="85" y="171"/>
                                  </a:lnTo>
                                  <a:lnTo>
                                    <a:pt x="93" y="171"/>
                                  </a:lnTo>
                                  <a:lnTo>
                                    <a:pt x="97" y="173"/>
                                  </a:lnTo>
                                  <a:lnTo>
                                    <a:pt x="102" y="173"/>
                                  </a:lnTo>
                                  <a:lnTo>
                                    <a:pt x="107" y="176"/>
                                  </a:lnTo>
                                  <a:lnTo>
                                    <a:pt x="114" y="176"/>
                                  </a:lnTo>
                                  <a:lnTo>
                                    <a:pt x="119" y="178"/>
                                  </a:lnTo>
                                  <a:lnTo>
                                    <a:pt x="126" y="178"/>
                                  </a:lnTo>
                                  <a:lnTo>
                                    <a:pt x="133" y="178"/>
                                  </a:lnTo>
                                  <a:lnTo>
                                    <a:pt x="140" y="178"/>
                                  </a:lnTo>
                                  <a:lnTo>
                                    <a:pt x="147" y="178"/>
                                  </a:lnTo>
                                  <a:lnTo>
                                    <a:pt x="152" y="178"/>
                                  </a:lnTo>
                                  <a:lnTo>
                                    <a:pt x="159" y="180"/>
                                  </a:lnTo>
                                  <a:lnTo>
                                    <a:pt x="166" y="180"/>
                                  </a:lnTo>
                                  <a:lnTo>
                                    <a:pt x="174" y="180"/>
                                  </a:lnTo>
                                  <a:lnTo>
                                    <a:pt x="178" y="180"/>
                                  </a:lnTo>
                                  <a:lnTo>
                                    <a:pt x="188" y="180"/>
                                  </a:lnTo>
                                  <a:lnTo>
                                    <a:pt x="193" y="178"/>
                                  </a:lnTo>
                                  <a:lnTo>
                                    <a:pt x="200" y="178"/>
                                  </a:lnTo>
                                  <a:lnTo>
                                    <a:pt x="207" y="178"/>
                                  </a:lnTo>
                                  <a:lnTo>
                                    <a:pt x="214" y="178"/>
                                  </a:lnTo>
                                  <a:lnTo>
                                    <a:pt x="219" y="178"/>
                                  </a:lnTo>
                                  <a:lnTo>
                                    <a:pt x="226" y="178"/>
                                  </a:lnTo>
                                  <a:lnTo>
                                    <a:pt x="233" y="178"/>
                                  </a:lnTo>
                                  <a:lnTo>
                                    <a:pt x="238" y="178"/>
                                  </a:lnTo>
                                  <a:lnTo>
                                    <a:pt x="245" y="178"/>
                                  </a:lnTo>
                                  <a:lnTo>
                                    <a:pt x="250" y="176"/>
                                  </a:lnTo>
                                  <a:lnTo>
                                    <a:pt x="257" y="176"/>
                                  </a:lnTo>
                                  <a:lnTo>
                                    <a:pt x="264" y="173"/>
                                  </a:lnTo>
                                  <a:lnTo>
                                    <a:pt x="269" y="173"/>
                                  </a:lnTo>
                                  <a:lnTo>
                                    <a:pt x="276" y="173"/>
                                  </a:lnTo>
                                  <a:lnTo>
                                    <a:pt x="281" y="171"/>
                                  </a:lnTo>
                                  <a:lnTo>
                                    <a:pt x="288" y="171"/>
                                  </a:lnTo>
                                  <a:lnTo>
                                    <a:pt x="293" y="168"/>
                                  </a:lnTo>
                                  <a:lnTo>
                                    <a:pt x="300" y="168"/>
                                  </a:lnTo>
                                  <a:lnTo>
                                    <a:pt x="304" y="168"/>
                                  </a:lnTo>
                                  <a:lnTo>
                                    <a:pt x="309" y="166"/>
                                  </a:lnTo>
                                  <a:lnTo>
                                    <a:pt x="316" y="164"/>
                                  </a:lnTo>
                                  <a:lnTo>
                                    <a:pt x="321" y="164"/>
                                  </a:lnTo>
                                  <a:lnTo>
                                    <a:pt x="328" y="164"/>
                                  </a:lnTo>
                                  <a:lnTo>
                                    <a:pt x="333" y="164"/>
                                  </a:lnTo>
                                  <a:lnTo>
                                    <a:pt x="342" y="159"/>
                                  </a:lnTo>
                                  <a:lnTo>
                                    <a:pt x="352" y="157"/>
                                  </a:lnTo>
                                  <a:lnTo>
                                    <a:pt x="362" y="154"/>
                                  </a:lnTo>
                                  <a:lnTo>
                                    <a:pt x="371" y="149"/>
                                  </a:lnTo>
                                  <a:lnTo>
                                    <a:pt x="381" y="147"/>
                                  </a:lnTo>
                                  <a:lnTo>
                                    <a:pt x="388" y="145"/>
                                  </a:lnTo>
                                  <a:lnTo>
                                    <a:pt x="397" y="142"/>
                                  </a:lnTo>
                                  <a:lnTo>
                                    <a:pt x="404" y="138"/>
                                  </a:lnTo>
                                  <a:lnTo>
                                    <a:pt x="409" y="135"/>
                                  </a:lnTo>
                                  <a:lnTo>
                                    <a:pt x="416" y="133"/>
                                  </a:lnTo>
                                  <a:lnTo>
                                    <a:pt x="421" y="130"/>
                                  </a:lnTo>
                                  <a:lnTo>
                                    <a:pt x="426" y="128"/>
                                  </a:lnTo>
                                  <a:lnTo>
                                    <a:pt x="433" y="123"/>
                                  </a:lnTo>
                                  <a:lnTo>
                                    <a:pt x="438" y="119"/>
                                  </a:lnTo>
                                  <a:lnTo>
                                    <a:pt x="438" y="111"/>
                                  </a:lnTo>
                                  <a:lnTo>
                                    <a:pt x="440" y="107"/>
                                  </a:lnTo>
                                  <a:lnTo>
                                    <a:pt x="440" y="100"/>
                                  </a:lnTo>
                                  <a:lnTo>
                                    <a:pt x="442" y="92"/>
                                  </a:lnTo>
                                  <a:lnTo>
                                    <a:pt x="440" y="81"/>
                                  </a:lnTo>
                                  <a:lnTo>
                                    <a:pt x="440" y="73"/>
                                  </a:lnTo>
                                  <a:lnTo>
                                    <a:pt x="440" y="64"/>
                                  </a:lnTo>
                                  <a:lnTo>
                                    <a:pt x="438" y="54"/>
                                  </a:lnTo>
                                  <a:lnTo>
                                    <a:pt x="438" y="45"/>
                                  </a:lnTo>
                                  <a:lnTo>
                                    <a:pt x="435" y="35"/>
                                  </a:lnTo>
                                  <a:lnTo>
                                    <a:pt x="433" y="28"/>
                                  </a:lnTo>
                                  <a:lnTo>
                                    <a:pt x="433" y="21"/>
                                  </a:lnTo>
                                  <a:lnTo>
                                    <a:pt x="431" y="14"/>
                                  </a:lnTo>
                                  <a:lnTo>
                                    <a:pt x="428" y="12"/>
                                  </a:lnTo>
                                  <a:lnTo>
                                    <a:pt x="428" y="9"/>
                                  </a:lnTo>
                                  <a:lnTo>
                                    <a:pt x="404" y="16"/>
                                  </a:lnTo>
                                  <a:lnTo>
                                    <a:pt x="404" y="19"/>
                                  </a:lnTo>
                                  <a:lnTo>
                                    <a:pt x="404" y="21"/>
                                  </a:lnTo>
                                  <a:lnTo>
                                    <a:pt x="407" y="28"/>
                                  </a:lnTo>
                                  <a:lnTo>
                                    <a:pt x="407" y="33"/>
                                  </a:lnTo>
                                  <a:lnTo>
                                    <a:pt x="407" y="40"/>
                                  </a:lnTo>
                                  <a:lnTo>
                                    <a:pt x="409" y="45"/>
                                  </a:lnTo>
                                  <a:lnTo>
                                    <a:pt x="412" y="54"/>
                                  </a:lnTo>
                                  <a:lnTo>
                                    <a:pt x="412" y="62"/>
                                  </a:lnTo>
                                  <a:lnTo>
                                    <a:pt x="412" y="69"/>
                                  </a:lnTo>
                                  <a:lnTo>
                                    <a:pt x="412" y="76"/>
                                  </a:lnTo>
                                  <a:lnTo>
                                    <a:pt x="414" y="83"/>
                                  </a:lnTo>
                                  <a:lnTo>
                                    <a:pt x="412" y="90"/>
                                  </a:lnTo>
                                  <a:lnTo>
                                    <a:pt x="412" y="95"/>
                                  </a:lnTo>
                                  <a:lnTo>
                                    <a:pt x="412" y="100"/>
                                  </a:lnTo>
                                  <a:lnTo>
                                    <a:pt x="409" y="104"/>
                                  </a:lnTo>
                                  <a:lnTo>
                                    <a:pt x="407" y="107"/>
                                  </a:lnTo>
                                  <a:lnTo>
                                    <a:pt x="400" y="109"/>
                                  </a:lnTo>
                                  <a:lnTo>
                                    <a:pt x="395" y="111"/>
                                  </a:lnTo>
                                  <a:lnTo>
                                    <a:pt x="390" y="111"/>
                                  </a:lnTo>
                                  <a:lnTo>
                                    <a:pt x="385" y="114"/>
                                  </a:lnTo>
                                  <a:lnTo>
                                    <a:pt x="381" y="116"/>
                                  </a:lnTo>
                                  <a:lnTo>
                                    <a:pt x="373" y="119"/>
                                  </a:lnTo>
                                  <a:lnTo>
                                    <a:pt x="369" y="123"/>
                                  </a:lnTo>
                                  <a:lnTo>
                                    <a:pt x="362" y="123"/>
                                  </a:lnTo>
                                  <a:lnTo>
                                    <a:pt x="354" y="128"/>
                                  </a:lnTo>
                                  <a:lnTo>
                                    <a:pt x="347" y="128"/>
                                  </a:lnTo>
                                  <a:lnTo>
                                    <a:pt x="340" y="133"/>
                                  </a:lnTo>
                                  <a:lnTo>
                                    <a:pt x="331" y="135"/>
                                  </a:lnTo>
                                  <a:lnTo>
                                    <a:pt x="326" y="138"/>
                                  </a:lnTo>
                                  <a:lnTo>
                                    <a:pt x="316" y="140"/>
                                  </a:lnTo>
                                  <a:lnTo>
                                    <a:pt x="307" y="142"/>
                                  </a:lnTo>
                                  <a:lnTo>
                                    <a:pt x="300" y="142"/>
                                  </a:lnTo>
                                  <a:lnTo>
                                    <a:pt x="290" y="147"/>
                                  </a:lnTo>
                                  <a:lnTo>
                                    <a:pt x="281" y="147"/>
                                  </a:lnTo>
                                  <a:lnTo>
                                    <a:pt x="273" y="149"/>
                                  </a:lnTo>
                                  <a:lnTo>
                                    <a:pt x="264" y="152"/>
                                  </a:lnTo>
                                  <a:lnTo>
                                    <a:pt x="254" y="154"/>
                                  </a:lnTo>
                                  <a:lnTo>
                                    <a:pt x="247" y="154"/>
                                  </a:lnTo>
                                  <a:lnTo>
                                    <a:pt x="238" y="157"/>
                                  </a:lnTo>
                                  <a:lnTo>
                                    <a:pt x="231" y="157"/>
                                  </a:lnTo>
                                  <a:lnTo>
                                    <a:pt x="223" y="159"/>
                                  </a:lnTo>
                                  <a:lnTo>
                                    <a:pt x="214" y="159"/>
                                  </a:lnTo>
                                  <a:lnTo>
                                    <a:pt x="207" y="159"/>
                                  </a:lnTo>
                                  <a:lnTo>
                                    <a:pt x="200" y="159"/>
                                  </a:lnTo>
                                  <a:lnTo>
                                    <a:pt x="193" y="161"/>
                                  </a:lnTo>
                                  <a:lnTo>
                                    <a:pt x="185" y="159"/>
                                  </a:lnTo>
                                  <a:lnTo>
                                    <a:pt x="178" y="159"/>
                                  </a:lnTo>
                                  <a:lnTo>
                                    <a:pt x="174" y="159"/>
                                  </a:lnTo>
                                  <a:lnTo>
                                    <a:pt x="166" y="159"/>
                                  </a:lnTo>
                                  <a:lnTo>
                                    <a:pt x="159" y="159"/>
                                  </a:lnTo>
                                  <a:lnTo>
                                    <a:pt x="152" y="159"/>
                                  </a:lnTo>
                                  <a:lnTo>
                                    <a:pt x="147" y="159"/>
                                  </a:lnTo>
                                  <a:lnTo>
                                    <a:pt x="143" y="159"/>
                                  </a:lnTo>
                                  <a:lnTo>
                                    <a:pt x="135" y="157"/>
                                  </a:lnTo>
                                  <a:lnTo>
                                    <a:pt x="128" y="157"/>
                                  </a:lnTo>
                                  <a:lnTo>
                                    <a:pt x="124" y="154"/>
                                  </a:lnTo>
                                  <a:lnTo>
                                    <a:pt x="119" y="154"/>
                                  </a:lnTo>
                                  <a:lnTo>
                                    <a:pt x="112" y="152"/>
                                  </a:lnTo>
                                  <a:lnTo>
                                    <a:pt x="107" y="152"/>
                                  </a:lnTo>
                                  <a:lnTo>
                                    <a:pt x="102" y="149"/>
                                  </a:lnTo>
                                  <a:lnTo>
                                    <a:pt x="97" y="149"/>
                                  </a:lnTo>
                                  <a:lnTo>
                                    <a:pt x="88" y="145"/>
                                  </a:lnTo>
                                  <a:lnTo>
                                    <a:pt x="81" y="140"/>
                                  </a:lnTo>
                                  <a:lnTo>
                                    <a:pt x="74" y="135"/>
                                  </a:lnTo>
                                  <a:lnTo>
                                    <a:pt x="66" y="133"/>
                                  </a:lnTo>
                                  <a:lnTo>
                                    <a:pt x="62" y="126"/>
                                  </a:lnTo>
                                  <a:lnTo>
                                    <a:pt x="57" y="121"/>
                                  </a:lnTo>
                                  <a:lnTo>
                                    <a:pt x="55" y="111"/>
                                  </a:lnTo>
                                  <a:lnTo>
                                    <a:pt x="55" y="107"/>
                                  </a:lnTo>
                                  <a:lnTo>
                                    <a:pt x="52" y="97"/>
                                  </a:lnTo>
                                  <a:lnTo>
                                    <a:pt x="57" y="90"/>
                                  </a:lnTo>
                                  <a:lnTo>
                                    <a:pt x="59" y="81"/>
                                  </a:lnTo>
                                  <a:lnTo>
                                    <a:pt x="66" y="76"/>
                                  </a:lnTo>
                                  <a:lnTo>
                                    <a:pt x="71" y="69"/>
                                  </a:lnTo>
                                  <a:lnTo>
                                    <a:pt x="81" y="62"/>
                                  </a:lnTo>
                                  <a:lnTo>
                                    <a:pt x="90" y="57"/>
                                  </a:lnTo>
                                  <a:lnTo>
                                    <a:pt x="97" y="52"/>
                                  </a:lnTo>
                                  <a:lnTo>
                                    <a:pt x="107" y="47"/>
                                  </a:lnTo>
                                  <a:lnTo>
                                    <a:pt x="116" y="45"/>
                                  </a:lnTo>
                                  <a:lnTo>
                                    <a:pt x="124" y="40"/>
                                  </a:lnTo>
                                  <a:lnTo>
                                    <a:pt x="131" y="38"/>
                                  </a:lnTo>
                                  <a:lnTo>
                                    <a:pt x="135" y="35"/>
                                  </a:lnTo>
                                  <a:lnTo>
                                    <a:pt x="143" y="35"/>
                                  </a:lnTo>
                                  <a:lnTo>
                                    <a:pt x="145" y="33"/>
                                  </a:lnTo>
                                  <a:lnTo>
                                    <a:pt x="147" y="33"/>
                                  </a:lnTo>
                                  <a:lnTo>
                                    <a:pt x="116" y="19"/>
                                  </a:lnTo>
                                  <a:lnTo>
                                    <a:pt x="40" y="59"/>
                                  </a:lnTo>
                                  <a:lnTo>
                                    <a:pt x="38" y="9"/>
                                  </a:lnTo>
                                  <a:lnTo>
                                    <a:pt x="9"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770" name="AutoShape 801"/>
                        <wps:cNvSpPr>
                          <a:spLocks noChangeArrowheads="1"/>
                        </wps:cNvSpPr>
                        <wps:spPr bwMode="auto">
                          <a:xfrm>
                            <a:off x="3977" y="2055"/>
                            <a:ext cx="3675" cy="804"/>
                          </a:xfrm>
                          <a:prstGeom prst="wedgeRoundRectCallout">
                            <a:avLst>
                              <a:gd name="adj1" fmla="val -71531"/>
                              <a:gd name="adj2" fmla="val 81239"/>
                              <a:gd name="adj3" fmla="val 16667"/>
                            </a:avLst>
                          </a:prstGeom>
                          <a:solidFill>
                            <a:srgbClr val="FFFFFF"/>
                          </a:solidFill>
                          <a:ln w="9525">
                            <a:solidFill>
                              <a:srgbClr val="000000"/>
                            </a:solidFill>
                            <a:miter lim="800000"/>
                            <a:headEnd/>
                            <a:tailEnd/>
                          </a:ln>
                        </wps:spPr>
                        <wps:txbx>
                          <w:txbxContent>
                            <w:p w14:paraId="10A96261" w14:textId="77777777" w:rsidR="002A0BF6" w:rsidRPr="009022A9" w:rsidRDefault="002A0BF6" w:rsidP="002A0BF6">
                              <w:pPr>
                                <w:spacing w:before="0" w:after="0"/>
                              </w:pPr>
                              <w:r w:rsidRPr="009022A9">
                                <w:t>The sun has set at n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2A752B" id="Group 3732" o:spid="_x0000_s2858" style="position:absolute;margin-left:80.65pt;margin-top:4.8pt;width:238.6pt;height:90.55pt;z-index:251658411;mso-position-horizontal-relative:text;mso-position-vertical-relative:text" coordorigin="2462,2055" coordsize="5190,2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">
                <v:group id="Group 764" o:spid="_x0000_s2859" style="position:absolute;left:2462;top:2779;width:1017;height:1614;flip:x" coordorigin="9122,4588" coordsize="1181,1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">
                  <v:shape id="Freeform 765" o:spid="_x0000_s2860" style="position:absolute;left:9132;top:6220;width:768;height:226;visibility:visible;mso-wrap-style:square;v-text-anchor:top" coordsize="768,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" path="m,112l19,69,185,,359,48r17,80l480,79,759,67r9,102l647,214,488,226,395,193,361,152r-95,22l88,174,,112r,xe" fillcolor="#e68033" stroked="f">
                    <v:path arrowok="t" o:connecttype="custom" o:connectlocs="0,112;19,69;185,0;359,48;376,128;480,79;759,67;768,169;647,214;488,226;395,193;361,152;266,174;88,174;0,112;0,112" o:connectangles="0,0,0,0,0,0,0,0,0,0,0,0,0,0,0,0"/>
                  </v:shape>
                  <v:shape id="Freeform 766" o:spid="_x0000_s2861" style="position:absolute;left:9272;top:5866;width:652;height:444;visibility:visible;mso-wrap-style:square;v-text-anchor:top" coordsize="65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" path="m,371l22,138,83,,609,69r34,97l633,297r19,93l628,414,514,444,333,437,314,399r,-95l290,288,260,418,100,392,,371r,xe" fillcolor="#ba87e3" stroked="f">
                    <v:path arrowok="t" o:connecttype="custom" o:connectlocs="0,371;22,138;83,0;609,69;643,166;633,297;652,390;628,414;514,444;333,437;314,399;314,304;290,288;260,418;100,392;0,371;0,371" o:connectangles="0,0,0,0,0,0,0,0,0,0,0,0,0,0,0,0,0"/>
                  </v:shape>
                  <v:shape id="Freeform 767" o:spid="_x0000_s2862" style="position:absolute;left:9255;top:5170;width:914;height:782;visibility:visible;mso-wrap-style:square;v-text-anchor:top" coordsize="914,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" path="m,494l91,290,215,114,291,52,396,,783,57r79,102l914,368r-4,150l876,649,800,760,710,665r4,-192l667,549,641,760,531,782,286,760,105,706,34,518,,494r,xe" fillcolor="#ffe600" stroked="f">
                    <v:path arrowok="t" o:connecttype="custom" o:connectlocs="0,494;91,290;215,114;291,52;396,0;783,57;862,159;914,368;910,518;876,649;800,760;710,665;714,473;667,549;641,760;531,782;286,760;105,706;34,518;0,494;0,494" o:connectangles="0,0,0,0,0,0,0,0,0,0,0,0,0,0,0,0,0,0,0,0,0"/>
                  </v:shape>
                  <v:shape id="Freeform 768" o:spid="_x0000_s2863" style="position:absolute;left:9605;top:5194;width:479;height:180;visibility:visible;mso-wrap-style:square;v-text-anchor:top" coordsize="479,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" path="m,l3,2,5,7r2,5l12,17r3,4l19,28r5,8l31,43r5,7l46,59r4,7l60,76r9,7l79,95r7,7l95,109r5,5l105,119r7,2l117,126r5,5l129,133r5,5l141,140r4,5l153,147r4,5l165,154r7,3l176,161r8,3l191,166r4,3l203,171r7,2l217,176r7,l231,176r7,2l245,180r8,l260,180r7,l276,180r8,l291,178r7,l305,178r5,-2l317,176r7,l331,176r5,-3l343,171r5,l355,171r5,-2l364,169r5,-3l376,166r7,-2l393,161r10,-2l412,157r5,-3l424,152r7,-2l438,147r5,-2l448,142r2,-2l457,138r5,-5l469,131r7,-8l479,123,438,45,,,,xe" fillcolor="#fc0" stroked="f">
                    <v:path arrowok="t" o:connecttype="custom" o:connectlocs="3,2;7,12;15,21;24,36;36,50;50,66;69,83;86,102;100,114;112,121;122,131;134,138;145,145;157,152;172,157;184,164;195,169;210,173;224,176;238,178;253,180;267,180;284,180;298,178;310,176;324,176;336,173;348,171;360,169;369,166;383,164;403,159;417,154;431,150;443,145;450,140;462,133;476,123;438,45;0,0" o:connectangles="0,0,0,0,0,0,0,0,0,0,0,0,0,0,0,0,0,0,0,0,0,0,0,0,0,0,0,0,0,0,0,0,0,0,0,0,0,0,0,0"/>
                  </v:shape>
                  <v:shape id="Freeform 769" o:spid="_x0000_s2864" style="position:absolute;left:9222;top:5683;width:133;height:219;visibility:visible;mso-wrap-style:square;v-text-anchor:top" coordsize="133,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" path="m,131l76,r57,17l121,209,93,219,55,200,50,143,24,157,,131r,xe" fillcolor="#ffb5a8" stroked="f">
                    <v:path arrowok="t" o:connecttype="custom" o:connectlocs="0,131;76,0;133,17;121,209;93,219;55,200;50,143;24,157;0,131;0,131" o:connectangles="0,0,0,0,0,0,0,0,0,0"/>
                  </v:shape>
                  <v:shape id="Freeform 770" o:spid="_x0000_s2865" style="position:absolute;left:9877;top:5845;width:299;height:254;visibility:visible;mso-wrap-style:square;v-text-anchor:top" coordsize="299,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" path="m102,9l,92r4,27l69,114,52,183r12,35l83,230r36,-40l128,235r17,19l161,249r34,-50l211,240r27,9l247,228r12,-55l276,190r23,2l299,171,259,,157,24,102,9r,xe" fillcolor="#ffb5a8" stroked="f">
                    <v:path arrowok="t" o:connecttype="custom" o:connectlocs="102,9;0,92;4,119;69,114;52,183;64,218;83,230;119,190;128,235;145,254;161,249;195,199;211,240;238,249;247,228;259,173;276,190;299,192;299,171;259,0;157,24;102,9;102,9" o:connectangles="0,0,0,0,0,0,0,0,0,0,0,0,0,0,0,0,0,0,0,0,0,0,0"/>
                  </v:shape>
                  <v:shape id="Freeform 771" o:spid="_x0000_s2866" style="position:absolute;left:9539;top:4655;width:664;height:639;visibility:visible;mso-wrap-style:square;v-text-anchor:top" coordsize="664,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" path="m50,137l131,69,335,,664,418,504,579,392,639,228,624,47,489,,368,12,230,50,137r,xe" fillcolor="#ffb5a8" stroked="f">
                    <v:path arrowok="t" o:connecttype="custom" o:connectlocs="50,137;131,69;335,0;664,418;504,579;392,639;228,624;47,489;0,368;12,230;50,137;50,137" o:connectangles="0,0,0,0,0,0,0,0,0,0,0,0"/>
                  </v:shape>
                  <v:shape id="Freeform 772" o:spid="_x0000_s2867" style="position:absolute;left:9570;top:4662;width:537;height:598;visibility:visible;mso-wrap-style:square;v-text-anchor:top" coordsize="537,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" path="m11,489r84,79l138,598r2,-2l142,596r8,l157,596r4,l166,594r7,l180,591r8,-2l195,589r7,-2l211,587r8,-5l228,579r10,-4l247,572r7,-4l266,565r5,-5l276,560r7,-4l288,553r4,-2l297,549r7,-5l309,541r5,-4l321,534r5,-4l333,527r7,-5l345,518r4,-5l357,508r4,-5l368,499r8,-5l380,489r8,-5l392,477r7,-5l404,468r5,-7l416,453r5,-4l426,442r4,-5l435,430r5,-7l445,418r2,-7l452,406r5,-7l461,392r3,-5l468,380r3,-7l476,366r2,-5l480,354r3,-7l487,342r3,-7l492,330r5,-7l499,316r3,-5l504,304r3,-5l509,294r,-7l511,282r3,-7l516,271r,-8l518,259r,-5l521,249r2,-9l526,230r2,-7l530,216r3,-10l533,202r,-5l535,192r,-5l537,185,407,,269,14r-3,l261,16r-4,l252,19r-5,5l242,26r-7,2l228,33r-5,2l216,40r-9,5l200,47r-8,5l185,59r-9,5l166,69r-7,4l150,81r-10,4l133,92r-7,8l116,104r-7,7l100,119r-8,7l88,130r-7,8l73,145r-4,7l66,159r-5,7l57,173r-5,7l50,192r-5,7l42,211r-2,5l38,223r,5l35,233r-2,4l33,244r-2,5l28,256r,5l26,268r-3,5l23,280r-2,5l21,292r-2,5l19,304r-3,5l16,316r-2,7l14,330r,5l11,339r,5l9,351r,5l7,361r,5l7,373r-3,9l4,392r-2,9l2,411,,418r,5l,430r,4l,442r,2l11,489r,xe" fillcolor="#ffd1c7" stroked="f">
                    <v:path arrowok="t" o:connecttype="custom" o:connectlocs="138,598;150,596;166,594;188,589;211,587;238,575;266,565;283,556;297,549;314,537;333,527;349,513;368,499;388,484;404,468;421,449;435,430;447,411;461,392;471,373;480,354;490,335;499,316;507,299;511,282;516,263;521,249;528,223;533,202;535,187;269,14;257,16;242,26;223,35;200,47;176,64;150,81;126,100;100,119;81,138;66,159;52,180;42,211;38,228;33,244;28,261;23,280;19,297;16,316;14,335;9,351;7,366;4,392;0,418;0,434;11,489" o:connectangles="0,0,0,0,0,0,0,0,0,0,0,0,0,0,0,0,0,0,0,0,0,0,0,0,0,0,0,0,0,0,0,0,0,0,0,0,0,0,0,0,0,0,0,0,0,0,0,0,0,0,0,0,0,0,0,0"/>
                  </v:shape>
                  <v:shape id="Freeform 773" o:spid="_x0000_s2868" style="position:absolute;left:9836;top:4600;width:455;height:442;visibility:visible;mso-wrap-style:square;v-text-anchor:top" coordsize="455,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" path="m5,66r2,l10,69r4,2l22,76r7,2l38,81r5,l50,81,60,76r9,-2l74,71r5,l76,74r-2,9l74,88r,5l76,97r7,8l98,119r57,l145,150r12,9l193,164r2,28l238,207r14,21l238,242r43,157l412,442r17,-83l455,325,421,276r8,-67l350,181r2,-57l336,100r-50,l245,38r-59,7l157,21,98,28,60,,,24,5,66r,xe" fillcolor="#f90" stroked="f">
                    <v:path arrowok="t" o:connecttype="custom" o:connectlocs="5,66;7,66;10,69;14,71;22,76;29,78;38,81;43,81;50,81;60,76;69,74;74,71;79,71;76,74;74,83;74,88;74,93;76,97;83,105;98,119;155,119;145,150;157,159;193,164;195,192;238,207;252,228;238,242;281,399;412,442;429,359;455,325;421,276;429,209;350,181;352,124;336,100;286,100;245,38;186,45;157,21;98,28;60,0;0,24;5,66;5,66" o:connectangles="0,0,0,0,0,0,0,0,0,0,0,0,0,0,0,0,0,0,0,0,0,0,0,0,0,0,0,0,0,0,0,0,0,0,0,0,0,0,0,0,0,0,0,0,0,0"/>
                  </v:shape>
                  <v:shape id="Freeform 774" o:spid="_x0000_s2869" style="position:absolute;left:10027;top:4842;width:264;height:369;visibility:visible;mso-wrap-style:square;v-text-anchor:top" coordsize="264,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" path="m66,r,l66,5r,7l69,19r2,7l73,36r3,5l80,43r5,5l90,50r10,3l107,55r7,l121,57r5,l130,57r,l133,57r-3,l126,62r-7,5l111,74r-4,5l102,88r-2,7l102,102r5,5l114,112r7,2l128,117r7,l142,119r3,l147,119r-2,l142,124r-2,5l138,133r-3,5l135,145r,3l140,152r2,l147,155r7,-3l159,150r10,-5l173,145r,3l178,157r2,2l185,164r7,3l199,167r8,-3l209,159r2,-4l214,150r,-7l214,138r,-5l242,126r22,26l252,188r-17,14l240,238r-38,14l202,292r-36,20l149,347r-33,-5l102,369,64,359r,l59,357r-5,-5l50,347r-5,-7l42,333r,-5l42,323r3,-7l50,312r71,-20l133,259r-7,-59l88,167,26,190,,148,11,129r29,-8l28,83,59,64,42,12,66,r,xe" fillcolor="#f60" stroked="f">
                    <v:path arrowok="t" o:connecttype="custom" o:connectlocs="66,0;66,12;71,26;76,41;85,48;100,53;114,55;126,57;130,57;130,57;119,67;107,79;100,95;107,107;121,114;135,117;145,119;145,119;140,129;135,138;135,148;142,152;154,152;169,145;173,148;180,159;192,167;207,164;211,155;214,143;214,133;264,152;235,202;202,252;166,312;116,342;64,359;59,357;50,347;42,333;42,323;50,312;133,259;88,167;0,148;40,121;59,64;66,0" o:connectangles="0,0,0,0,0,0,0,0,0,0,0,0,0,0,0,0,0,0,0,0,0,0,0,0,0,0,0,0,0,0,0,0,0,0,0,0,0,0,0,0,0,0,0,0,0,0,0,0"/>
                  </v:shape>
                  <v:shape id="Freeform 775" o:spid="_x0000_s2870" style="position:absolute;left:9808;top:5004;width:19;height:24;visibility:visible;mso-wrap-style:square;v-text-anchor:top" coordsize="1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" path="m9,2l4,5,2,12,,19r,5l7,24r7,-5l14,14r2,-2l16,5,19,2,16,,14,,9,2r,l9,2xe" fillcolor="#f60" stroked="f">
                    <v:path arrowok="t" o:connecttype="custom" o:connectlocs="9,2;4,5;2,12;0,19;0,24;7,24;14,19;14,14;16,12;16,5;19,2;16,0;14,0;9,2;9,2;9,2" o:connectangles="0,0,0,0,0,0,0,0,0,0,0,0,0,0,0,0"/>
                  </v:shape>
                  <v:shape id="Freeform 776" o:spid="_x0000_s2871" style="position:absolute;left:9829;top:5025;width:19;height:26;visibility:visible;mso-wrap-style:square;v-text-anchor:top" coordsize="1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" path="m7,5l2,10r,4l,19r2,5l10,26r4,-4l17,17r2,-7l19,5r,-2l17,,12,,10,3,7,5r,xe" fillcolor="#f60" stroked="f">
                    <v:path arrowok="t" o:connecttype="custom" o:connectlocs="7,5;2,10;2,14;0,19;2,24;10,26;14,22;17,17;19,10;19,5;19,3;17,0;12,0;10,3;7,5;7,5" o:connectangles="0,0,0,0,0,0,0,0,0,0,0,0,0,0,0,0"/>
                  </v:shape>
                  <v:shape id="Freeform 777" o:spid="_x0000_s2872" style="position:absolute;left:9865;top:5047;width:19;height:21;visibility:visible;mso-wrap-style:square;v-text-anchor:top" coordsize="1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" path="m9,l7,2,2,9,,16r2,3l4,21r5,l12,21r2,-5l16,11,19,9r,-5l19,2,16,,14,,9,r,l9,xe" fillcolor="#f60" stroked="f">
                    <v:path arrowok="t" o:connecttype="custom" o:connectlocs="9,0;7,2;2,9;0,16;2,19;4,21;9,21;12,21;14,16;16,11;19,9;19,4;19,2;16,0;14,0;9,0;9,0;9,0" o:connectangles="0,0,0,0,0,0,0,0,0,0,0,0,0,0,0,0,0,0"/>
                  </v:shape>
                  <v:shape id="Freeform 778" o:spid="_x0000_s2873" style="position:absolute;left:9889;top:5068;width:21;height:24;visibility:visible;mso-wrap-style:square;v-text-anchor:top" coordsize="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" path="m4,5l,9r,5l,19r2,5l4,24r5,l11,19r3,l16,14,19,9,21,5,21,,14,,9,,4,2r,3l4,5xe" fillcolor="#f60" stroked="f">
                    <v:path arrowok="t" o:connecttype="custom" o:connectlocs="4,5;0,9;0,14;0,19;2,24;4,24;9,24;11,19;14,19;16,14;19,9;21,5;21,0;14,0;9,0;4,2;4,5;4,5" o:connectangles="0,0,0,0,0,0,0,0,0,0,0,0,0,0,0,0,0,0"/>
                  </v:shape>
                  <v:shape id="Freeform 779" o:spid="_x0000_s2874" style="position:absolute;left:9808;top:5058;width:19;height:22;visibility:visible;mso-wrap-style:square;v-text-anchor:top" coordsize="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" path="m4,r,3l,10r,7l,22r4,l9,19r2,-4l14,10,16,5,19,,14,,9,,7,,4,r,xe" fillcolor="#f60" stroked="f">
                    <v:path arrowok="t" o:connecttype="custom" o:connectlocs="4,0;4,3;0,10;0,17;0,22;4,22;9,19;11,15;14,10;16,5;19,0;14,0;9,0;7,0;4,0;4,0" o:connectangles="0,0,0,0,0,0,0,0,0,0,0,0,0,0,0,0"/>
                  </v:shape>
                  <v:shape id="Freeform 780" o:spid="_x0000_s2875" style="position:absolute;left:9829;top:5077;width:19;height:27;visibility:visible;mso-wrap-style:square;v-text-anchor:top" coordsize="1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" path="m7,8l2,10,,17r,5l2,27r8,l14,22r3,-5l19,10r,-2l19,3,17,,12,3,10,5,7,8r,xe" fillcolor="#f60" stroked="f">
                    <v:path arrowok="t" o:connecttype="custom" o:connectlocs="7,8;2,10;0,17;0,22;2,27;10,27;14,22;17,17;19,10;19,8;19,3;17,0;12,3;10,5;7,8;7,8" o:connectangles="0,0,0,0,0,0,0,0,0,0,0,0,0,0,0,0"/>
                  </v:shape>
                  <v:shape id="Freeform 781" o:spid="_x0000_s2876" style="position:absolute;left:9862;top:4997;width:19;height:21;visibility:visible;mso-wrap-style:square;v-text-anchor:top" coordsize="1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" path="m10,l7,2,5,9,,16r,5l7,21r8,l17,14r,-5l19,4r,-2l17,,15,,10,r,l10,xe" fillcolor="#f60" stroked="f">
                    <v:path arrowok="t" o:connecttype="custom" o:connectlocs="10,0;7,2;5,9;0,16;0,21;7,21;15,21;17,14;17,9;19,4;19,2;17,0;15,0;10,0;10,0;10,0" o:connectangles="0,0,0,0,0,0,0,0,0,0,0,0,0,0,0,0"/>
                  </v:shape>
                  <v:shape id="Freeform 782" o:spid="_x0000_s2877" style="position:absolute;left:9886;top:5018;width:19;height:24;visibility:visible;mso-wrap-style:square;v-text-anchor:top" coordsize="1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" path="m5,5l3,10,,14r,5l3,24r2,l7,24r5,-3l14,19r3,-5l19,10r,-5l19,,17,,12,,7,2,5,5r,xe" fillcolor="#f60" stroked="f">
                    <v:path arrowok="t" o:connecttype="custom" o:connectlocs="5,5;3,10;0,14;0,19;3,24;5,24;7,24;12,21;14,19;17,14;19,10;19,5;19,0;17,0;12,0;7,2;5,5;5,5" o:connectangles="0,0,0,0,0,0,0,0,0,0,0,0,0,0,0,0,0,0"/>
                  </v:shape>
                  <v:shape id="Freeform 783" o:spid="_x0000_s2878" style="position:absolute;left:9558;top:4883;width:19;height:21;visibility:visible;mso-wrap-style:square;v-text-anchor:top" coordsize="1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" path="m12,2l7,2,4,9,,16r2,5l9,21r7,-2l16,14,19,9r,-5l19,2,19,,16,,12,r,2l12,2xe" fillcolor="#f60" stroked="f">
                    <v:path arrowok="t" o:connecttype="custom" o:connectlocs="12,2;7,2;4,9;0,16;2,21;9,21;16,19;16,14;19,9;19,4;19,2;19,0;16,0;12,0;12,2;12,2" o:connectangles="0,0,0,0,0,0,0,0,0,0,0,0,0,0,0,0"/>
                  </v:shape>
                  <v:shape id="Freeform 784" o:spid="_x0000_s2879" style="position:absolute;left:9581;top:4902;width:22;height:28;visibility:visible;mso-wrap-style:square;v-text-anchor:top" coordsize="2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" path="m8,7l3,12,,19r,4l3,28,8,26r7,-5l17,16r3,-4l22,7r,-5l17,,12,2,8,4r,3l8,7xe" fillcolor="#f60" stroked="f">
                    <v:path arrowok="t" o:connecttype="custom" o:connectlocs="8,7;3,12;0,19;0,23;3,28;8,26;15,21;17,16;20,12;22,7;22,2;17,0;12,2;8,4;8,7;8,7" o:connectangles="0,0,0,0,0,0,0,0,0,0,0,0,0,0,0,0"/>
                  </v:shape>
                  <v:shape id="Freeform 785" o:spid="_x0000_s2880" style="position:absolute;left:9560;top:4933;width:17;height:26;visibility:visible;mso-wrap-style:square;v-text-anchor:top" coordsize="1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" path="m10,2l7,4,2,11,,19r,4l7,26r7,-5l14,16,17,9r,-5l17,2,17,,14,,10,r,2l10,2xe" fillcolor="#f60" stroked="f">
                    <v:path arrowok="t" o:connecttype="custom" o:connectlocs="10,2;7,4;2,11;0,19;0,23;7,26;14,21;14,16;17,9;17,4;17,2;17,0;14,0;10,0;10,2;10,2" o:connectangles="0,0,0,0,0,0,0,0,0,0,0,0,0,0,0,0"/>
                  </v:shape>
                  <v:shape id="Freeform 786" o:spid="_x0000_s2881" style="position:absolute;left:9584;top:4954;width:19;height:26;visibility:visible;mso-wrap-style:square;v-text-anchor:top" coordsize="1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" path="m5,5l,12r,5l,21r2,5l5,26r2,l9,24r5,-5l17,14r2,-2l19,5r,-3l14,,9,2,5,2r,3l5,5xe" fillcolor="#f60" stroked="f">
                    <v:path arrowok="t" o:connecttype="custom" o:connectlocs="5,5;0,12;0,17;0,21;2,26;5,26;7,26;9,24;14,19;17,14;19,12;19,5;19,2;14,0;9,2;5,2;5,5;5,5" o:connectangles="0,0,0,0,0,0,0,0,0,0,0,0,0,0,0,0,0,0"/>
                  </v:shape>
                  <v:shape id="Freeform 787" o:spid="_x0000_s2882" style="position:absolute;left:9617;top:4842;width:100;height:114;visibility:visible;mso-wrap-style:square;v-text-anchor:top" coordsize="100,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" path="m93,r,l88,3r-5,l79,7r-7,3l64,12r-7,5l48,22r-7,2l31,29r-9,2l17,36r-7,2l7,43,3,45r,5l,55r3,9l5,67r2,7l10,79r4,7l22,95r7,10l36,110r7,4l53,112r7,-5l62,100r,-7l57,91,53,86,48,83,43,79,38,74,34,67,29,62r,-2l31,55r7,-5l43,48r7,-3l55,43r7,-2l69,36r5,l79,31r7,l93,26r5,-2l100,17,98,10,95,3,93,r,xe" fillcolor="black" stroked="f">
                    <v:path arrowok="t" o:connecttype="custom" o:connectlocs="93,0;93,0;88,3;83,3;79,7;72,10;64,12;57,17;48,22;41,24;31,29;22,31;17,36;10,38;7,43;3,45;3,50;0,55;3,64;5,67;7,74;10,79;14,86;22,95;29,105;36,110;43,114;53,112;60,107;62,100;62,93;57,91;53,86;48,83;43,79;38,74;34,67;29,62;29,60;31,55;38,50;43,48;50,45;55,43;62,41;69,36;74,36;79,31;86,31;93,26;98,24;100,17;98,10;95,3;93,0;93,0" o:connectangles="0,0,0,0,0,0,0,0,0,0,0,0,0,0,0,0,0,0,0,0,0,0,0,0,0,0,0,0,0,0,0,0,0,0,0,0,0,0,0,0,0,0,0,0,0,0,0,0,0,0,0,0,0,0,0,0"/>
                  </v:shape>
                  <v:shape id="Freeform 788" o:spid="_x0000_s2883" style="position:absolute;left:9620;top:4776;width:54;height:66;visibility:visible;mso-wrap-style:square;v-text-anchor:top" coordsize="5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" path="m31,l23,2,19,7r-5,9l9,24,2,33,,43r,7l,54r7,8l14,66r7,l31,62r2,-8l38,47r4,-4l47,35r3,-7l54,21r,-5l54,12,50,5,40,2,33,,31,r,xe" fillcolor="black" stroked="f">
                    <v:path arrowok="t" o:connecttype="custom" o:connectlocs="31,0;23,2;19,7;14,16;9,24;2,33;0,43;0,50;0,54;7,62;14,66;21,66;31,62;33,54;38,47;42,43;47,35;50,28;54,21;54,16;54,12;50,5;40,2;33,0;31,0;31,0" o:connectangles="0,0,0,0,0,0,0,0,0,0,0,0,0,0,0,0,0,0,0,0,0,0,0,0,0,0"/>
                  </v:shape>
                  <v:shape id="Freeform 789" o:spid="_x0000_s2884" style="position:absolute;left:9850;top:4885;width:65;height:69;visibility:visible;mso-wrap-style:square;v-text-anchor:top" coordsize="65,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" path="m41,l36,,31,7r-7,7l17,26,10,36,5,45,,52r,7l5,64r7,5l19,69,29,67r5,-5l39,55r4,-7l50,40r5,-9l60,24r2,-7l65,12,58,5,50,,43,,41,r,xe" fillcolor="black" stroked="f">
                    <v:path arrowok="t" o:connecttype="custom" o:connectlocs="41,0;36,0;31,7;24,14;17,26;10,36;5,45;0,52;0,59;5,64;12,69;19,69;29,67;34,62;39,55;43,48;50,40;55,31;60,24;62,17;65,12;58,5;50,0;43,0;41,0;41,0" o:connectangles="0,0,0,0,0,0,0,0,0,0,0,0,0,0,0,0,0,0,0,0,0,0,0,0,0,0"/>
                  </v:shape>
                  <v:shape id="Freeform 790" o:spid="_x0000_s2885" style="position:absolute;left:9667;top:5054;width:38;height:71;visibility:visible;mso-wrap-style:square;v-text-anchor:top" coordsize="38,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" path="m3,r,2l7,4r7,5l22,16r7,5l33,28r5,5l38,42r,8l33,57r-4,4l24,69r-5,2l12,71,7,69r,-5l3,59r,-7l,45,,40,,33,,31,,28r3,l3,r,xe" fillcolor="black" stroked="f">
                    <v:path arrowok="t" o:connecttype="custom" o:connectlocs="3,0;3,2;7,4;14,9;22,16;29,21;33,28;38,33;38,42;38,50;33,57;29,61;24,69;19,71;12,71;7,69;7,64;3,59;3,52;0,45;0,40;0,33;0,31;0,28;3,28;3,0;3,0" o:connectangles="0,0,0,0,0,0,0,0,0,0,0,0,0,0,0,0,0,0,0,0,0,0,0,0,0,0,0"/>
                  </v:shape>
                  <v:shape id="Freeform 791" o:spid="_x0000_s2886" style="position:absolute;left:9527;top:4588;width:776;height:725;visibility:visible;mso-wrap-style:square;v-text-anchor:top" coordsize="776,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" path="m321,95r,l316,95r-9,3l297,100r-7,l285,102r-7,l271,105r-7,2l257,109r-10,3l240,114r-9,3l221,119r-9,2l204,126r-9,2l185,133r-9,5l169,143r-10,4l150,152r-10,5l133,164r-9,5l116,176r-9,7l102,190r-9,7l85,204r-4,10l74,223r-5,8l64,240r-5,10l57,261r-7,10l47,280r-2,5l45,290r-2,7l43,302r-3,5l38,311r-3,5l35,323r,5l35,333r-2,7l33,345r-2,9l31,366r,5l28,375r,5l28,387r,10l28,406r,10l28,425r,10l28,442r3,7l31,459r,7l33,473r,7l35,485r,7l38,497r2,4l43,508r4,8l50,520r2,7l57,535r5,4l66,546r3,8l76,561r5,5l85,573r8,7l97,587r5,5l109,596r5,8l121,608r5,5l133,620r5,5l145,630r7,4l157,639r7,5l169,649r7,2l181,653r7,5l195,661r5,2l204,665r8,3l219,670r4,2l231,675r7,l245,677r7,3l259,680r7,l276,682r5,l290,684r7,l304,684r8,l319,684r7,l333,684r7,l347,684r7,l362,687r4,-3l373,684r5,l385,684r5,l397,684r5,l407,684r7,-2l426,680r5,-3l435,675r5,-3l447,670r5,-5l457,663r4,-2l469,658r4,-5l478,651r7,-2l490,644r10,-5l509,632r7,-7l526,620r4,-5l535,613r3,-2l540,611r,26l538,637r-5,5l528,644r-2,5l521,653r-7,5l509,663r-7,7l492,675r-7,7l476,687r-10,4l454,699r-9,4l438,706r-5,2l426,710r-5,3l414,713r-7,2l400,718r-8,2l385,720r-7,l371,722r-7,l357,722r-7,l340,722r-7,3l326,722r-10,l307,720r-7,l290,718r-9,-3l273,715r-9,-2l254,708r-9,-2l235,701r-9,-2l214,694r-10,-5l195,684r-10,-4l173,672r-9,-7l154,661r-7,-8l138,649r-10,-7l121,634r-7,-4l104,623r-7,-8l93,608r-8,-4l78,596r-4,-7l66,582r-4,-5l57,570r-5,-7l47,556r-4,-5l38,544r-3,-7l31,530r-3,-5l26,516r-5,-5l19,504r-3,-7l14,492r-2,-7l12,478,9,470,7,463r,-7l5,449,2,444r,-7l,430r,-5l,418r,-7l,404r,-5l,392r,-5l,380r,-5l,368r,-4l,356r,-4l2,347r,-7l2,335r3,-5l5,326,7,314,9,304r3,-7l14,288r,-10l16,271r3,-10l24,252r2,-7l31,235r4,-9l43,219r4,-10l54,200r8,-7l69,183r7,-9l83,166r10,-9l102,152r10,-9l121,136r10,-8l140,121r5,-2l152,117r5,-5l164,109r5,-2l173,102r8,-2l185,98r8,-3l197,93r7,-3l209,88r7,-2l223,83r8,-2l235,81r8,-5l250,76r4,-2l262,74r7,-3l276,71r7,l290,71r,-2l290,67r,-8l290,55r2,-7l297,40r3,-4l304,31r5,-2l314,26r5,-5l326,17r5,-3l335,12,347,7,357,5,364,r7,l378,r10,2l392,5r5,2l400,10r4,2l407,17r,4l409,19r5,l423,17r10,l438,17r4,l447,17r7,l464,17r7,2l478,24r7,7l488,36r2,4l490,40r5,-2l502,36r9,l516,33r5,l526,33r7,l538,33r4,l550,33r4,3l564,40r7,8l578,55r5,12l585,74r5,7l590,88r2,2l592,90r5,-2l602,88r9,l616,88r5,l626,90r4,3l638,95r4,5l649,105r5,7l659,117r2,4l666,126r3,7l669,138r2,7l673,150r,7l673,164r,10l673,178r,3l673,178r7,l685,178r5,l697,181r5,2l709,183r5,5l721,188r7,5l733,197r5,7l742,209r3,10l747,223r2,8l749,238r,7l749,250r,4l749,259r,5l747,271r-2,5l742,278r,2l745,283r4,2l754,292r5,5l764,307r4,7l773,323r,10l771,342r-3,7l764,356r-5,5l757,366r-5,2l752,371r5,2l759,378r5,5l768,387r5,10l773,399r3,5l776,411r,5l771,425r-3,10l764,442r-5,7l754,454r-5,5l747,461r,l747,461r2,5l752,470r2,10l754,487r,10l752,504r-5,4l740,511r-5,5l728,518r-5,2l716,520r-2,l714,523r,4l714,532r,7l714,546r,8l711,561r-2,5l702,568r-7,5l690,573r-5,2l678,577r-2,l673,580r,2l671,587r,7l666,599r,7l661,611r-4,2l652,615r-5,3l640,618r-5,l626,615r-5,-2l623,618r3,9l626,630r-5,4l616,637r-9,l602,634r-7,l590,630r-5,-3l576,623r-10,-8l559,608r-2,-4l557,601r2,l564,604r7,l576,604r9,2l590,608r7,l602,608r,l602,608r,-4l600,599r,-5l600,585r4,-3l609,582r7,l623,582r7,l638,582r7,3l649,585r3,2l652,585r-3,-5l647,575r,-7l647,561r,-3l649,551r5,l659,549r5,-3l671,546r7,-2l683,542r5,-3l690,537r2,-2l690,530r,-7l688,516r-3,-8l683,499r-3,-5l680,489r3,l688,489r4,l697,489r10,3l711,489r8,l723,485r5,-5l728,475r,-5l726,466r-3,-5l719,451r,-4l721,442r7,-2l733,435r9,-3l749,428r5,-5l757,416r2,-5l754,404r-5,-5l745,394r-7,-2l733,387r-5,-4l723,380r3,-5l726,371r4,-3l735,361r5,-5l745,349r4,-4l752,337r,-7l749,321r-4,-5l735,307r-7,-5l719,295r-5,-5l709,283r,-3l714,273r9,-7l726,261r2,-7l730,247r,-7l723,231r-7,-5l711,223r-4,-4l699,219r-4,-3l688,214r-5,l676,212r-5,l661,209r-2,l657,204r-3,-2l652,197r-3,-4l647,181r,-7l647,169r,-7l647,155r2,-8l649,140r,-7l647,128r-2,-2l638,121r-8,l623,121r-4,l614,124r-5,l597,126r-7,l585,126r-2,l580,121r-2,-7l576,107r-3,-7l569,90r-5,-9l559,76r-5,-5l550,67r-5,l540,67r-5,l530,67r-4,2l521,71r-7,3l509,74r-5,2l497,76r-2,2l488,81r-3,l481,76r-3,-5l476,67r-3,-8l471,55r-2,-5l464,45r-3,l457,45r-10,l442,45r-4,3l433,50r-5,2l421,55r-5,l411,57r-4,l400,57r-3,-2l395,50r-3,-5l390,43r-2,-3l381,36,371,33r-7,-2l357,33r-10,3l338,38r-10,2l321,45r-5,5l316,55r,4l319,64r2,3l326,71r5,l335,74r,l342,76r3,5l345,88r-10,2l331,93r-8,2l321,95r,xe" fillcolor="black" stroked="f">
                    <v:path arrowok="t" o:connecttype="custom" o:connectlocs="247,112;140,157;59,250;35,328;28,416;40,501;93,580;164,644;238,675;326,684;402,684;473,653;540,637;466,691;378,720;281,715;164,665;74,589;21,511;0,430;0,356;16,271;83,166;173,102;250,76;297,40;371,0;433,17;495,38;571,48;621,88;671,145;702,183;749,245;759,297;757,373;759,449;747,508;714,554;671,594;626,627;557,604;602,604;652,587;678,544;683,489;723,461;749,399;749,345;723,266;683,214;647,162;609,124;554,71;495,78;447,45;392,45;316,55;331,93" o:connectangles="0,0,0,0,0,0,0,0,0,0,0,0,0,0,0,0,0,0,0,0,0,0,0,0,0,0,0,0,0,0,0,0,0,0,0,0,0,0,0,0,0,0,0,0,0,0,0,0,0,0,0,0,0,0,0,0,0,0,0"/>
                  </v:shape>
                  <v:shape id="Freeform 792" o:spid="_x0000_s2887" style="position:absolute;left:9915;top:4681;width:166;height:133;visibility:visible;mso-wrap-style:square;v-text-anchor:top" coordsize="166,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" path="m2,14l,16,,26r,2l2,33r5,5l16,43r7,2l33,50r7,l50,50r4,l59,50r3,l64,50r-2,2l57,59r,5l57,71r5,5l69,83r7,2l83,90r7,l100,92r4,l109,95r3,l114,95r,l114,100r-2,4l112,111r,5l116,123r5,5l128,133r7,l142,133r10,-3l157,130r5,-2l166,126r,-5l164,121r-5,-5l152,116r-5,l142,116r-4,-2l133,111r-2,-2l133,107r,-12l131,88r-5,-5l126,81r-5,-5l116,76r-7,-5l102,71r-5,l90,69,83,66r-2,l78,64r,-2l81,54r7,-9l90,33,85,28,81,24r-10,l64,26r-10,l45,28r-10,l28,28r-5,l19,21,14,12,14,2,14,,2,14r,xe" fillcolor="black" stroked="f">
                    <v:path arrowok="t" o:connecttype="custom" o:connectlocs="0,16;0,28;7,38;23,45;40,50;54,50;62,50;62,52;57,64;62,76;76,85;90,90;104,92;112,95;114,95;112,104;112,116;121,128;135,133;152,130;162,128;166,121;159,116;147,116;138,114;131,109;133,95;126,83;121,76;109,71;97,71;83,66;78,64;81,54;90,33;81,24;64,26;45,28;28,28;19,21;14,2;2,14" o:connectangles="0,0,0,0,0,0,0,0,0,0,0,0,0,0,0,0,0,0,0,0,0,0,0,0,0,0,0,0,0,0,0,0,0,0,0,0,0,0,0,0,0,0"/>
                  </v:shape>
                  <v:shape id="Freeform 793" o:spid="_x0000_s2888" style="position:absolute;left:10022;top:4828;width:145;height:337;visibility:visible;mso-wrap-style:square;v-text-anchor:top" coordsize="145,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" path="m64,l59,,52,2,47,5r-2,5l43,14r2,10l45,31r2,9l50,45r2,7l55,57r2,5l59,64r,3l57,67r-5,l47,69r-7,2l33,76r-5,5l26,88r,5l26,100r,5l31,109r2,7l35,124r5,2l38,126r-5,l26,126r-7,2l12,133r-7,5l,143r,11l,164r5,9l5,178r4,7l12,190r2,5l19,202r7,7l28,211r3,3l31,214r2,-3l40,209r7,-2l55,204r9,-2l74,202r11,2l93,204r7,5l109,214r7,9l121,233r3,9l126,249r,5l126,261r,7l124,276r-3,4l116,287r-4,5l107,297r-7,2l90,304r-5,2l76,309r-7,2l62,311r-7,3l47,314r-2,2l40,316r,l35,318r3,8l40,328r5,5l50,335r5,2l57,337r5,l64,337r7,l76,335r9,l90,333r10,l107,328r5,-2l119,321r7,-5l131,309r4,-7l138,292r5,-9l143,278r,-7l143,266r2,-5l143,252r,-10l143,235r-3,-9l135,219r-2,-8l128,204r-2,-4l121,192r-5,-2l107,181,97,176r-7,-3l85,173r-4,l76,173r-10,3l57,181r-7,4l45,190r-5,2l40,195r-5,-3l28,188r-2,-5l21,178r-2,-7l21,166r3,-7l26,157r5,-3l38,157r5,l47,157r3,l55,157r4,-10l62,143r,-10l62,128r-3,-7l55,112r-5,-7l50,102r2,l57,102r5,l66,102r3,-5l76,93r,-5l78,81r,-5l81,69,76,59,71,50,66,40,64,31r,-7l66,19r8,-2l81,14r4,l88,10,81,5,74,2,66,,64,r,xe" fillcolor="black" stroked="f">
                    <v:path arrowok="t" o:connecttype="custom" o:connectlocs="52,2;43,14;47,40;55,57;59,67;47,69;28,81;26,100;33,116;38,126;19,128;0,143;5,173;12,190;26,209;31,214;47,207;74,202;100,209;121,233;126,254;124,276;112,292;90,304;69,311;47,314;40,316;40,328;55,337;64,337;85,335;107,328;126,316;138,292;143,271;143,252;140,226;128,204;116,190;90,173;76,173;50,185;40,195;26,183;21,166;31,154;47,157;59,147;62,128;50,105;57,102;69,97;78,81;76,59;64,31;74,17;88,10;66,0" o:connectangles="0,0,0,0,0,0,0,0,0,0,0,0,0,0,0,0,0,0,0,0,0,0,0,0,0,0,0,0,0,0,0,0,0,0,0,0,0,0,0,0,0,0,0,0,0,0,0,0,0,0,0,0,0,0,0,0,0,0"/>
                  </v:shape>
                  <v:shape id="Freeform 794" o:spid="_x0000_s2889" style="position:absolute;left:9869;top:5220;width:324;height:905;visibility:visible;mso-wrap-style:square;v-text-anchor:top" coordsize="324,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" path="m122,644r,l117,646r-5,5l105,656r-9,4l86,668r-9,9l69,684r-11,7l50,701r-9,7l34,715r-5,5l27,727r-3,2l27,732r7,2l41,734r5,-2l53,732r5,l65,732r9,-3l81,727r5,l91,729r-2,3l86,736r,5l84,751r-3,7l81,770r,4l79,779r,5l79,791r-2,10l77,810r-3,10l77,829r,5l77,839r2,4l81,843r8,-7l98,829r2,-7l105,817r7,-7l117,805r2,-4l124,793r3,-4l131,786r5,-7l136,777r,5l136,786r,7l136,803r,9l136,822r3,9l139,841r2,9l141,858r2,9l148,872r2,5l155,881r5,l165,877r4,-3l174,869r5,-4l184,855r2,-7l188,841r5,-7l196,824r2,-7l200,808r3,-5l203,798r,-5l203,791r2,l205,793r,5l208,805r,5l210,817r2,7l215,834r2,7l219,848r3,5l227,860r7,2l241,860r2,-5l246,850r2,-7l250,836r3,-7l255,822r3,-7l260,808r,-10l260,793r2,-7l265,782r,-10l265,770r2,2l269,779r5,10l281,798r7,7l296,808r,l300,808r,-3l303,801r,-10l300,784r,-7l300,772r-2,-7l298,760r-2,-7l293,748r-2,-7l288,734r-2,-7l284,720r-3,-7l279,708r-2,-7l274,694r-2,-7l269,682r-2,-5l265,670r,-5l262,660r-2,-9l258,646r-3,-5l255,641,229,630r,l229,627r,-2l234,620r2,-7l238,606r5,-10l248,589r,-7l250,575r3,-5l255,563r,-7l258,549r2,-5l262,537r3,-10l265,520r2,-7l269,504r,-10l272,487r2,-9l274,468r,-7l274,456r,-5l274,447r,-7l274,432r,-7l277,421r-3,-8l274,406r,-7l274,394r,-9l274,380r,-7l274,366r-2,-10l272,349r-3,-7l269,335r,-10l267,318r,-7l265,304r,-9l262,287r-2,-9l260,271r-2,-10l258,254r-3,-7l255,238r-2,-8l250,221r-2,-7l246,207r-3,-10l241,190r-3,-9l238,173r-4,-7l234,159r-5,-9l229,145r-5,-10l222,128r-3,-7l217,116r-2,-7l210,102r-2,-7l205,88r-5,-5l198,76r-5,-5l191,67r-5,-8l184,55r-5,-5l177,45r-8,-9l162,29,193,r,l196,7r2,3l203,17r2,4l210,29r5,7l217,45r5,7l229,64r2,5l234,74r2,4l238,86r5,7l246,97r2,8l250,112r3,4l255,124r5,7l262,138r3,7l267,152r2,7l272,166r2,7l277,181r2,9l281,197r3,10l286,216r2,7l291,233r2,7l296,249r,8l300,266r,10l303,285r2,7l305,304r2,7l307,321r3,9l310,340r,9l310,359r2,9l312,380r,10l312,397r,9l312,416r,7l312,432r,10l312,449r-2,7l310,463r,7l310,478r,7l310,492r-3,7l307,506r-2,5l305,518r,5l305,527r-2,5l303,539r-3,5l300,549r,9l298,568r-2,7l296,582r-5,7l288,594r,5l286,606r-5,7l279,620r-2,5l274,627r,3l274,630r,2l274,637r3,4l279,646r,5l284,656r,4l286,668r2,7l293,682r3,9l298,698r2,10l305,715r,7l310,732r,7l315,748r,7l317,765r2,7l319,779r3,7l322,793r,5l324,805r-2,10l319,824r-7,5l303,834r-7,-3l288,829r-9,-7l274,817r-5,-5l269,810r,5l269,822r,7l269,836r,7l269,850r-2,8l265,865r-3,7l260,879r-5,5l253,891r-7,2l241,896r-10,l227,893r-8,-2l217,886r-5,-5l208,874r-3,-5l205,865r-2,-7l200,850r,-4l200,841r,-10l200,829r-2,l198,834r-2,2l196,843r-3,5l191,855r-5,7l186,869r-5,8l177,884r-5,7l169,896r-7,4l158,903r-5,2l148,905r-7,-2l136,900r-5,-4l129,891r-2,-7l127,877r-3,-8l124,865r-2,-10l122,850r,-7l122,839r2,-10l124,829r,l122,836r-5,7l112,850r-7,8l98,865r-5,l89,865r-8,l77,862r-8,-4l67,853r-5,-7l60,839,58,829r,-9l58,810r,-7l58,793r2,-9l60,774r,-4l62,763r,-5l65,755r,l62,755r-2,3l53,758r-5,2l39,763,29,760r-9,-2l12,753,5,744,,736r,-9l3,720r2,-7l10,706r5,-8l22,694r2,-5l29,684r5,-5l39,677r4,-7l50,665r5,-5l60,656r5,-5l72,649r5,-5l81,641r5,-4l91,634r-5,l77,630r-8,-5l69,618r,-5l69,606r,-5l72,596r,-4l74,584r,-7l74,570r3,-7l77,558r,-9l79,542r,-7l81,527r,-9l81,508r,-7l84,492r,-7l84,478r2,-8l86,463r,-7l86,449r,-7l86,437r,-9l86,423r,-5l86,413r-2,-4l84,404r,-7l81,390r,-10l81,373r,-10l81,354r,-10l81,335r,-10l81,316r,-12l81,297r,-12l81,276r3,-10l84,257r,-8l86,242r,-7l89,228r2,-7l91,216r5,-2l98,211r5,-2l110,211r2,3l115,219r2,4l119,228r3,7l122,242r2,7l127,259r,9l127,276r,9l127,297r,9l127,316r,7l127,328r,7l127,340r,4l127,349r,5l127,361r,5l127,371r,4l127,382r-3,10l124,401r,5l124,413r,5l124,423r-2,9l122,442r,7l122,456r,7l122,470r,8l122,482r,10l122,501r,5l122,511r-3,7l119,523r-2,4l117,532r,7l115,544r-3,5l112,554r,7l112,565r-4,10l105,584r,8l103,599r-3,4l100,608r,3l100,613r22,31l122,644xe" fillcolor="black" stroked="f">
                    <v:path arrowok="t" o:connecttype="custom" o:connectlocs="58,691;46,732;86,741;74,820;112,810;136,793;150,877;193,834;205,798;234,862;260,798;288,805;298,765;277,701;255,641;248,589;265,520;274,447;274,380;265,304;250,221;229,145;198,76;193,0;231,69;260,131;284,207;305,292;312,390;310,470;303,532;288,599;277,641;300,708;322,786;279,822;267,858;219,891;200,831;181,877;131,896;124,829;81,865;58,793;53,758;5,713;55,660;69,625;77,563;84,485;86,418;81,344;84,249;112,214;127,285;127,354;124,418;122,492;112,549;100,611" o:connectangles="0,0,0,0,0,0,0,0,0,0,0,0,0,0,0,0,0,0,0,0,0,0,0,0,0,0,0,0,0,0,0,0,0,0,0,0,0,0,0,0,0,0,0,0,0,0,0,0,0,0,0,0,0,0,0,0,0,0,0,0"/>
                  </v:shape>
                  <v:shape id="Freeform 795" o:spid="_x0000_s2890" style="position:absolute;left:9960;top:5823;width:178;height:53;visibility:visible;mso-wrap-style:square;v-text-anchor:top" coordsize="17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" path="m,l5,,9,5r3,3l17,10r4,2l28,15r5,2l40,19r5,3l55,24r7,3l71,27r7,l88,27r7,l105,24r7,-2l119,22r7,-3l131,19r5,-2l143,17r4,-5l155,12r2,-2l159,10r19,28l176,38r-5,3l164,41r-5,2l152,43r-5,3l140,48r-9,l124,50r-7,3l107,53r-10,l90,53r-9,l71,50r-7,l57,48r-7,l43,46r-5,l33,43r-5,l21,41r-4,l14,41,,,,xe" fillcolor="black" stroked="f">
                    <v:path arrowok="t" o:connecttype="custom" o:connectlocs="0,0;5,0;9,5;12,8;17,10;21,12;28,15;33,17;40,19;45,22;55,24;62,27;71,27;78,27;88,27;95,27;105,24;112,22;119,22;126,19;131,19;136,17;143,17;147,12;155,12;157,10;159,10;178,38;176,38;171,41;164,41;159,43;152,43;147,46;140,48;131,48;124,50;117,53;107,53;97,53;90,53;81,53;71,50;64,50;57,48;50,48;43,46;38,46;33,43;28,43;21,41;17,41;14,41;0,0;0,0" o:connectangles="0,0,0,0,0,0,0,0,0,0,0,0,0,0,0,0,0,0,0,0,0,0,0,0,0,0,0,0,0,0,0,0,0,0,0,0,0,0,0,0,0,0,0,0,0,0,0,0,0,0,0,0,0,0,0"/>
                  </v:shape>
                  <v:shape id="Freeform 796" o:spid="_x0000_s2891" style="position:absolute;left:9886;top:5626;width:81;height:292;visibility:visible;mso-wrap-style:square;v-text-anchor:top" coordsize="81,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" path="m81,l79,3r-5,7l69,15r-5,4l62,26,57,36r-5,5l48,50r-5,7l38,67r-5,9l29,86r-3,9l24,105r-2,2l19,114r-2,5l17,126r-3,7l14,138r-2,7l12,155r,7l10,169r,7l10,183,7,193r,7l7,209r,7l5,224r,7l3,238r,7l3,250r,7l3,264r,5l,278r,7l,290r,2l26,276r,l26,271r,-7l26,254r,-4l26,245r,-5l29,233r,-7l29,221r,-7l31,209r,-9l31,193r,-7l33,181r,-7l33,167r,-8l36,152r,-4l38,140r,-4l38,131r5,-10l45,114r3,-7l48,102r4,-7l55,91,60,81r4,-5l67,72r5,-3l74,67r,l81,r,xe" fillcolor="black" stroked="f">
                    <v:path arrowok="t" o:connecttype="custom" o:connectlocs="79,3;69,15;62,26;52,41;43,57;33,76;26,95;22,107;17,119;14,133;12,145;12,162;10,176;7,193;7,209;5,224;3,238;3,250;3,264;0,278;0,290;26,276;26,271;26,254;26,245;29,233;29,221;31,209;31,193;33,181;33,167;36,152;38,140;38,131;45,114;48,102;55,91;64,76;72,69;74,67;81,0" o:connectangles="0,0,0,0,0,0,0,0,0,0,0,0,0,0,0,0,0,0,0,0,0,0,0,0,0,0,0,0,0,0,0,0,0,0,0,0,0,0,0,0,0"/>
                  </v:shape>
                  <v:shape id="Freeform 797" o:spid="_x0000_s2892" style="position:absolute;left:9213;top:5180;width:416;height:736;visibility:visible;mso-wrap-style:square;v-text-anchor:top" coordsize="416,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" path="m416,21r-2,l411,21r-4,l402,23r-7,l385,28r-5,3l376,33r-8,2l364,40r-7,2l349,47r-7,5l335,59r-9,5l319,71r-10,9l302,88r-5,4l292,97r-4,5l283,109r-5,5l273,118r-4,5l264,130r-7,5l252,142r-5,7l242,156r-7,8l230,171r-7,7l219,187r-5,7l207,202r-5,7l197,216r-7,7l185,230r-5,7l176,247r-5,4l166,259r-5,7l157,273r-5,5l150,285r-5,4l142,297r-4,4l133,308r-3,5l126,318r-3,5l119,327r-3,5l114,339r-7,10l102,358r-7,7l92,375r-7,7l83,389r-5,10l73,406r-2,5l66,418r-2,4l61,430r-2,4l57,439r-3,5l54,451r-4,7l50,468r4,2l59,472r7,3l76,480r7,2l90,487r7,2l107,494r4,2l119,501r7,2l130,506r8,4l142,513r-9,24l88,520r-3,l83,522r-2,5l76,534r-5,7l66,548r-7,10l54,567r-7,10l42,586r-7,10l33,605r-5,10l26,622r,7l26,634r5,7l38,641r7,-2l54,634r7,-5l69,624r4,-4l76,617r-3,3l71,624r,5l71,634r-2,5l69,646r,5l66,658r,7l69,672r,5l71,684r2,7l76,698r7,7l90,710r5,2l102,712r9,-4l114,705r-3,31l109,734r-7,-3l95,729r-5,-2l85,724r-7,-2l73,717r-7,-5l61,705r-4,-7l54,691,52,681r-2,-7l50,670r,-5l52,660r-2,l47,665r-2,5l40,674r-7,7l26,681r-7,l11,677,4,670,2,665,,655r,-4l,641r,-7l2,624r5,-9l9,608r2,-5l16,594r5,-5l26,579r5,-7l35,563r5,-7l45,546r5,-7l54,532r5,-5l64,518r2,-3l64,513r-7,-3l52,510r-5,-2l42,506r-4,-3l31,501r-5,-5l21,494r-2,-3l11,484r,-7l11,475r3,-7l16,461r3,-10l21,444r2,-5l26,432r5,-5l33,420r2,-7l40,406r5,-7l47,389r3,-9l54,370r5,-7l64,354r5,-10l76,335r5,-10l85,313r5,-9l97,294r7,-9l109,273r7,-10l121,254r9,-10l135,232r7,-11l150,211r7,-12l164,190r7,-10l178,168r10,-9l195,149r7,-9l211,128r8,-7l228,111r10,-9l245,92r9,-7l264,78r7,-9l280,61r10,-7l299,47r10,-7l319,33r9,-5l335,21r10,-5l357,12r7,-3l376,4r9,-2l395,r12,l416,21r,xe" fillcolor="black" stroked="f">
                    <v:path arrowok="t" o:connecttype="custom" o:connectlocs="402,23;368,35;335,59;297,92;273,118;247,149;219,187;190,223;166,259;145,289;126,318;107,349;83,389;64,422;54,451;66,475;107,494;138,510;83,522;59,558;33,605;31,641;69,624;71,629;66,658;73,691;102,712;102,731;73,717;52,681;50,660;26,681;0,655;7,615;26,579;50,539;64,513;38,503;11,484;19,451;33,420;50,380;76,335;104,285;135,232;171,180;211,128;254,85;299,47;345,16;395,0" o:connectangles="0,0,0,0,0,0,0,0,0,0,0,0,0,0,0,0,0,0,0,0,0,0,0,0,0,0,0,0,0,0,0,0,0,0,0,0,0,0,0,0,0,0,0,0,0,0,0,0,0,0,0"/>
                  </v:shape>
                  <v:shape id="Freeform 798" o:spid="_x0000_s2893" style="position:absolute;left:9272;top:5353;width:536;height:872;visibility:visible;mso-wrap-style:square;v-text-anchor:top" coordsize="536,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" path="m226,12r-2,2l219,21r-5,5l212,31r-2,7l205,45r-5,7l195,62r-5,7l186,78r-7,10l174,100r-3,5l169,112r-2,4l164,124r-2,4l160,133r-5,7l152,145r-2,5l148,157r-5,5l141,169r-3,4l136,181r-3,4l129,190r-3,7l124,202r-3,7l119,214r-2,5l112,226r-2,4l110,235r-5,7l102,247r,5l100,257r-5,9l91,278r-3,7l86,295r-5,7l79,309r-3,7l74,326r-3,7l69,340r-2,7l67,354r-3,7l62,368r,7l60,383r,4l57,394r,5l57,406r,5l55,418r,5l55,428r-3,9l52,447r,7l52,461r,5l52,473r,7l55,489r2,5l60,501r2,7l67,513r-3,l60,520r-3,5l52,532r-2,7l48,549r-3,2l43,556r-2,5l38,568r-2,5l33,577r-2,7l31,589r-2,7l26,601r-2,7l24,615r-2,7l22,630r-3,7l17,644r,7l14,660r-2,8l12,675r-2,9l10,691,7,701r,9l7,720r,7l5,736r,10l5,753,2,763r,9l2,782r,7l,796r,7l,813r,4l,824r,5l,836r,10l,853r,5l,860r22,12l19,870r,-8l17,858r,-5l17,846r,-7l17,829r,-7l17,813r,-10l17,796r,-5l17,784r,-5l17,775r2,-8l19,763r3,-5l22,751r,-7l22,736r,-7l24,722r,-5l26,710r,-7l29,696r2,-7l31,682r2,-7l33,668r3,-8l38,653r3,-7l43,639r2,-7l48,625r2,-7l52,611r3,-8l57,596r5,-7l64,582r3,-7l71,568r5,-7l79,554r4,-5l88,542r5,-7l93,535r5,2l102,539r10,3l117,544r7,l129,546r7,3l143,551r7,3l160,556r7,2l174,561r9,2l193,565r9,5l210,570r11,5l226,575r5,2l236,577r7,3l252,582r10,2l267,584r4,l279,587r4,2l288,589r7,l300,589r5,3l312,594r5,l321,594r8,2l338,599r10,l357,599r12,2l379,603r9,l395,606r10,l414,606r7,2l428,608r10,l443,608r7,3l457,611r7,l469,611r5,l478,611r5,l493,611r7,l505,608r4,l514,608r3,l521,603r7,-4l533,594r3,-2l536,592r-5,l526,592r-5,l512,589r-10,l495,589r-5,l486,589r-8,l471,587r-7,l457,584r-7,l440,584r-7,l426,582r-7,l409,582r-9,-2l393,580r-10,l374,577r-10,l357,575r-9,l336,575r-7,-2l317,570r-8,l300,568r-10,-3l281,563r-10,l262,561r-10,-3l243,558r-10,-2l226,554r-9,l207,549r-7,l190,546r-7,-2l174,542r-7,-3l160,537r-8,-5l143,530r-5,-3l131,525r-7,-2l119,520r-5,-2l102,511r-7,-7l93,501r-2,-4l88,492r,-7l86,478r,-8l86,463r-3,-4l83,454r,-7l83,442r3,-7l86,425r2,-4l88,411r3,-9l93,392r2,-7l98,373r2,-9l102,359r,-5l105,347r5,-5l110,335r2,-5l112,323r5,-5l117,311r2,-7l121,297r3,-5l126,285r3,-7l131,273r2,-7l136,261r2,-7l143,247r2,-5l148,235r2,-7l152,221r3,-5l157,209r3,-5l164,197r3,-5l169,185r2,-4l174,173r2,-7l179,162r2,-8l183,150r5,-5l188,140r2,-7l193,128r2,-7l200,112r5,-10l210,93r4,-10l217,74r4,-5l224,59r2,-4l231,48r2,-5l236,38r2,-5l240,29r,-8l240,17r3,-5l245,7r,-5l245,,226,12r,xe" fillcolor="black" stroked="f">
                    <v:path arrowok="t" o:connecttype="custom" o:connectlocs="210,38;179,88;162,128;143,162;126,197;110,230;95,266;76,316;64,361;57,399;52,437;52,480;64,513;45,551;31,584;22,622;12,668;7,720;2,772;0,817;0,858;17,853;17,803;19,767;22,729;31,689;41,646;55,603;76,561;98,537;136,549;183,563;231,577;271,584;305,592;348,599;405,606;450,611;483,611;517,608;531,592;490,589;450,584;400,580;348,575;290,565;233,556;183,544;138,527;95,504;86,470;86,435;95,385;110,342;119,304;133,266;150,228;167,192;181,154;195,121;221,69;238,33;245,2" o:connectangles="0,0,0,0,0,0,0,0,0,0,0,0,0,0,0,0,0,0,0,0,0,0,0,0,0,0,0,0,0,0,0,0,0,0,0,0,0,0,0,0,0,0,0,0,0,0,0,0,0,0,0,0,0,0,0,0,0,0,0,0,0,0,0"/>
                  </v:shape>
                  <v:shape id="Freeform 799" o:spid="_x0000_s2894" style="position:absolute;left:9122;top:5973;width:816;height:437;visibility:visible;mso-wrap-style:square;v-text-anchor:top" coordsize="816,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" path="m155,231r2,l164,235r5,3l176,240r5,5l191,247r7,3l207,254r7,3l224,261r9,3l243,266r7,5l260,273r7,l276,276r10,2l295,280r10,5l314,288r10,2l333,292r10,3l352,297r8,l369,299r5,l381,299r5,l390,297r3,-5l395,288r5,-8l402,273r3,-9l407,254r5,-9l414,238r3,-12l417,219r2,-10l421,202r3,-7l424,193r2,-5l426,188r-2,-3l417,183r-7,-2l400,178r-12,-4l381,169r-7,-5l371,164r-2,-7l367,152r-3,-5l364,143r,-7l367,133r2,l376,136r3,l383,138r7,5l400,145r7,2l417,152r4,3l426,157r5,2l438,162r10,2l455,169r9,2l471,176r8,2l483,181r3,l488,183r,l486,185r,5l486,200r-3,7l481,216r,5l479,228r,5l479,240r-3,5l476,250r,4l476,261r-2,5l474,271r,5l474,280r,10l476,297r,5l481,307r2,2l488,311r5,3l502,316r5,2l517,321r4,l526,323r5,l538,326r5,l548,326r4,l557,326r7,l569,326r7,l583,328r5,l595,328r7,l609,328r8,-2l624,326r7,l640,326r5,-3l652,323r7,l667,323r7,-2l681,321r5,-3l693,318r7,-2l705,316r4,-2l717,314r4,-3l726,311r7,-2l738,309r9,-2l757,302r7,-3l771,297r5,-5l781,288r2,-3l788,280r,-4l788,271r,-7l788,259r,-7l788,247r,-7l786,235r-3,-7l781,221r,-5l778,209r-2,-5l776,197r-2,-7l774,185r-3,-7l771,171r,-7l771,157r,-10l771,140r,-7l774,124r,-8l774,107r2,-7l776,95r,-9l778,81r,-5l778,71r,-7l776,59r,-7l776,48r-2,-5l771,36r,-5l769,26r-2,-9l764,10,762,2r,l802,r,2l802,10r3,4l805,19r2,5l807,33r,5l809,45r,7l812,62r,5l814,74r,4l816,86r-2,7l812,102r-3,7l807,116r-5,10l802,136r-2,4l800,145r,7l802,159r,7l805,174r,9l807,190r,10l809,207r3,7l812,223r2,8l814,240r,7l816,257r-2,7l814,271r-2,9l812,288r-5,7l802,299r-5,8l790,311r-9,5l771,321r-9,2l752,328r-7,2l740,333r-7,l726,335r-5,l714,337r-7,l700,340r-7,l686,342r-8,l671,345r-7,l657,347r-7,l645,347r-9,l628,347r-9,l614,349r-9,l600,349r-10,l586,349r-8,l571,349r-7,l557,349r-5,l545,349r-5,l533,349r-4,l521,347r-4,l512,347r-10,l495,345r-9,-3l481,340r-7,-3l471,335r-4,-5l464,323r-2,-7l459,307r-2,-5l455,297r,-7l455,285r,-5l452,276r,-7l452,264r,-5l452,252r,-5l452,242r,-11l452,223r,-7l452,212r,-5l450,207r,5l450,214r-2,7l448,228r-3,10l443,247r-3,10l438,266r-2,10l431,285r,10l426,302r-2,7l421,314r-2,4l414,318r-2,l407,318r-5,l395,318r-7,l381,316r-7,l364,314r-9,-3l345,311r-9,-2l326,307r-9,l307,304r-9,-2l291,299r-5,l281,297r-5,l264,295r-9,-3l245,290r-9,-2l226,285r-7,l210,283r-8,-3l195,280r-4,l181,278r-5,l169,280r-7,l157,283r-7,2l145,288r-4,2l133,292r-4,l122,295r-5,l110,297r-5,l100,299r-7,3l88,302r-5,2l74,307r-10,4l55,316r-5,5l43,328r-2,9l38,340r,5l38,352r,7l38,364r,4l41,373r4,5l50,383r7,4l62,390r10,4l79,394r7,5l95,399r10,5l114,404r12,2l131,406r5,l143,409r5,l152,409r8,l164,409r5,l174,409r7,l186,409r7,l202,409r10,l221,409r10,l241,409r9,l257,409r10,l271,409r8,l283,409r5,l293,406r7,l307,404r7,l319,402r7,-3l331,399r7,-2l345,392r7,-2l357,385r3,l381,409r-2,l376,409r-7,2l360,413r-8,3l348,418r-10,l333,423r-9,2l314,425r-4,3l302,428r-4,2l293,430r-7,l279,432r-8,l264,435r-9,l248,435r-10,l229,437r-5,l217,437r-5,l207,437r-9,l186,437r-5,-2l176,435r-4,l167,435r-7,l155,435r-5,l145,435r-7,l133,432r-7,l122,430r-5,l112,430r-7,-2l100,428r-9,-3l81,421r-9,-3l62,416r-9,-5l43,406r-7,-4l29,397r-7,-5l17,385r-7,-7l7,373,5,364,,359r,-7l,345r,-8l3,333r2,-5l10,323r2,-7l17,311r7,-4l29,302r4,-5l41,292r7,-2l55,288r7,-5l69,280r5,-4l83,276r8,-5l95,269r7,-3l110,266r4,-2l119,264r5,-3l129,261r4,l136,261r19,-30l155,231xe" fillcolor="black" stroked="f">
                    <v:path arrowok="t" o:connecttype="custom" o:connectlocs="207,254;286,278;369,299;405,264;424,193;374,164;376,136;431,159;488,183;479,233;474,280;507,318;557,326;617,326;681,321;733,309;788,280;783,228;771,171;776,100;776,48;802,0;809,52;807,116;805,183;816,257;781,316;714,337;650,347;586,349;529,349;471,335;455,280;452,223;445,238;421,314;374,316;291,299;219,285;157,283;105,297;43,328;45,378;114,404;169,409;241,409;300,406;357,385;338,418;279,432;212,437;155,435;105,428;29,397;0,337;41,292;102,266;155,231" o:connectangles="0,0,0,0,0,0,0,0,0,0,0,0,0,0,0,0,0,0,0,0,0,0,0,0,0,0,0,0,0,0,0,0,0,0,0,0,0,0,0,0,0,0,0,0,0,0,0,0,0,0,0,0,0,0,0,0,0,0"/>
                  </v:shape>
                  <v:shape id="Freeform 800" o:spid="_x0000_s2895" style="position:absolute;left:9477;top:6275;width:442;height:180;visibility:visible;mso-wrap-style:square;v-text-anchor:top" coordsize="442,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" path="m9,r7,64l14,64,9,71,7,73,5,81,,88r,9l,100r,4l,109r,7l,121r5,7l7,133r7,7l19,145r9,7l33,154r7,3l45,159r7,5l59,164r10,2l76,168r9,3l93,171r4,2l102,173r5,3l114,176r5,2l126,178r7,l140,178r7,l152,178r7,2l166,180r8,l178,180r10,l193,178r7,l207,178r7,l219,178r7,l233,178r5,l245,178r5,-2l257,176r7,-3l269,173r7,l281,171r7,l293,168r7,l304,168r5,-2l316,164r5,l328,164r5,l342,159r10,-2l362,154r9,-5l381,147r7,-2l397,142r7,-4l409,135r7,-2l421,130r5,-2l433,123r5,-4l438,111r2,-4l440,100r2,-8l440,81r,-8l440,64,438,54r,-9l435,35r-2,-7l433,21r-2,-7l428,12r,-3l404,16r,3l404,21r3,7l407,33r,7l409,45r3,9l412,62r,7l412,76r2,7l412,90r,5l412,100r-3,4l407,107r-7,2l395,111r-5,l385,114r-4,2l373,119r-4,4l362,123r-8,5l347,128r-7,5l331,135r-5,3l316,140r-9,2l300,142r-10,5l281,147r-8,2l264,152r-10,2l247,154r-9,3l231,157r-8,2l214,159r-7,l200,159r-7,2l185,159r-7,l174,159r-8,l159,159r-7,l147,159r-4,l135,157r-7,l124,154r-5,l112,152r-5,l102,149r-5,l88,145r-7,-5l74,135r-8,-2l62,126r-5,-5l55,111r,-4l52,97r5,-7l59,81r7,-5l71,69,81,62r9,-5l97,52r10,-5l116,45r8,-5l131,38r4,-3l143,35r2,-2l147,33,116,19,40,59,38,9,9,r,xe" fillcolor="black" stroked="f">
                    <v:path arrowok="t" o:connecttype="custom" o:connectlocs="14,64;5,81;0,100;0,116;7,133;28,152;45,159;69,166;93,171;107,176;126,178;147,178;166,180;188,180;207,178;226,178;245,178;264,173;281,171;300,168;316,164;333,164;362,154;388,145;409,135;426,128;438,111;442,92;440,64;435,35;431,14;404,16;407,28;409,45;412,69;412,90;409,104;395,111;381,116;362,123;340,133;316,140;290,147;264,152;238,157;214,159;193,161;174,159;152,159;135,157;119,154;102,149;81,140;62,126;55,107;59,81;81,62;107,47;131,38;145,33;40,59;9,0" o:connectangles="0,0,0,0,0,0,0,0,0,0,0,0,0,0,0,0,0,0,0,0,0,0,0,0,0,0,0,0,0,0,0,0,0,0,0,0,0,0,0,0,0,0,0,0,0,0,0,0,0,0,0,0,0,0,0,0,0,0,0,0,0,0"/>
                  </v:shape>
                </v:group>
                <v:shape id="AutoShape 801" o:spid="_x0000_s2896" type="#_x0000_t62" style="position:absolute;left:3977;top:2055;width:3675;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" adj="-4651,28348">
                  <v:textbox>
                    <w:txbxContent>
                      <w:p w14:paraId="10A96261" w14:textId="77777777" w:rsidR="002A0BF6" w:rsidRPr="009022A9" w:rsidRDefault="002A0BF6" w:rsidP="002A0BF6">
                        <w:pPr>
                          <w:spacing w:before="0" w:after="0"/>
                        </w:pPr>
                        <w:r w:rsidRPr="009022A9">
                          <w:t>The sun has set at night</w:t>
                        </w:r>
                      </w:p>
                    </w:txbxContent>
                  </v:textbox>
                </v:shape>
              </v:group>
            </w:pict>
          </mc:Fallback>
        </mc:AlternateContent>
      </w:r>
      <w:r w:rsidRPr="00123062">
        <w:t>Tam says:</w:t>
      </w:r>
    </w:p>
    <w:p w14:paraId="03C9AB6F" w14:textId="77777777" w:rsidR="002A0BF6" w:rsidRPr="00123062" w:rsidRDefault="002A0BF6" w:rsidP="002A0BF6">
      <w:pPr>
        <w:pStyle w:val="BodyText2"/>
        <w:spacing w:before="120" w:after="0" w:line="240" w:lineRule="auto"/>
      </w:pPr>
    </w:p>
    <w:p w14:paraId="6AC2825C" w14:textId="77777777" w:rsidR="002A0BF6" w:rsidRPr="00123062" w:rsidRDefault="002A0BF6" w:rsidP="002A0BF6">
      <w:pPr>
        <w:pStyle w:val="BodyText2"/>
        <w:spacing w:before="120" w:after="0" w:line="240" w:lineRule="auto"/>
      </w:pPr>
    </w:p>
    <w:p w14:paraId="5679790A" w14:textId="77777777" w:rsidR="002A0BF6" w:rsidRDefault="002A0BF6" w:rsidP="002A0BF6">
      <w:pPr>
        <w:pStyle w:val="BodyText2"/>
        <w:spacing w:before="120" w:after="0" w:line="240" w:lineRule="auto"/>
      </w:pPr>
    </w:p>
    <w:p w14:paraId="0D25604F" w14:textId="77777777" w:rsidR="002A0BF6" w:rsidRPr="00123062" w:rsidRDefault="002A0BF6" w:rsidP="002A0BF6">
      <w:pPr>
        <w:pStyle w:val="BodyText2"/>
        <w:spacing w:before="120" w:after="0" w:line="240" w:lineRule="auto"/>
      </w:pPr>
      <w:r w:rsidRPr="00123062">
        <w:rPr>
          <w:noProof/>
          <w:lang w:eastAsia="en-GB"/>
        </w:rPr>
        <mc:AlternateContent>
          <mc:Choice Requires="wpg">
            <w:drawing>
              <wp:anchor distT="0" distB="0" distL="114300" distR="114300" simplePos="0" relativeHeight="251658412" behindDoc="0" locked="0" layoutInCell="1" allowOverlap="1" wp14:anchorId="17F0D16B" wp14:editId="01699C3F">
                <wp:simplePos x="0" y="0"/>
                <wp:positionH relativeFrom="column">
                  <wp:posOffset>1487606</wp:posOffset>
                </wp:positionH>
                <wp:positionV relativeFrom="paragraph">
                  <wp:posOffset>79062</wp:posOffset>
                </wp:positionV>
                <wp:extent cx="3549015" cy="1083945"/>
                <wp:effectExtent l="0" t="0" r="0" b="1905"/>
                <wp:wrapNone/>
                <wp:docPr id="3729" name="Group 3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9015" cy="1083945"/>
                          <a:chOff x="718" y="4743"/>
                          <a:chExt cx="5589" cy="1707"/>
                        </a:xfrm>
                      </wpg:grpSpPr>
                      <pic:pic xmlns:pic="http://schemas.openxmlformats.org/drawingml/2006/picture">
                        <pic:nvPicPr>
                          <pic:cNvPr id="3730" name="Picture 803" descr="j0232138"/>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4199" y="4743"/>
                            <a:ext cx="2108" cy="1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31" name="AutoShape 804"/>
                        <wps:cNvSpPr>
                          <a:spLocks noChangeArrowheads="1"/>
                        </wps:cNvSpPr>
                        <wps:spPr bwMode="auto">
                          <a:xfrm>
                            <a:off x="718" y="5062"/>
                            <a:ext cx="3353" cy="928"/>
                          </a:xfrm>
                          <a:prstGeom prst="wedgeRoundRectCallout">
                            <a:avLst>
                              <a:gd name="adj1" fmla="val 75398"/>
                              <a:gd name="adj2" fmla="val -2799"/>
                              <a:gd name="adj3" fmla="val 16667"/>
                            </a:avLst>
                          </a:prstGeom>
                          <a:solidFill>
                            <a:srgbClr val="FFFFFF"/>
                          </a:solidFill>
                          <a:ln w="9525">
                            <a:solidFill>
                              <a:srgbClr val="000000"/>
                            </a:solidFill>
                            <a:miter lim="800000"/>
                            <a:headEnd/>
                            <a:tailEnd/>
                          </a:ln>
                        </wps:spPr>
                        <wps:txbx>
                          <w:txbxContent>
                            <w:p w14:paraId="40415129" w14:textId="77777777" w:rsidR="002A0BF6" w:rsidRPr="009022A9" w:rsidRDefault="002A0BF6" w:rsidP="002A0BF6">
                              <w:pPr>
                                <w:spacing w:before="0" w:after="0" w:line="240" w:lineRule="auto"/>
                              </w:pPr>
                              <w:r w:rsidRPr="009022A9">
                                <w:t>What about all the stars? They’re suns as wel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F0D16B" id="Group 3729" o:spid="_x0000_s2897" style="position:absolute;margin-left:117.15pt;margin-top:6.25pt;width:279.45pt;height:85.35pt;z-index:251658412;mso-position-horizontal-relative:text;mso-position-vertical-relative:text" coordorigin="718,4743" coordsize="5589,170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">
                <v:shape id="Picture 803" o:spid="_x0000_s2898" type="#_x0000_t75" alt="j0232138" style="position:absolute;left:4199;top:4743;width:2108;height:17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">
                  <v:imagedata r:id="rId548" o:title="j0232138"/>
                </v:shape>
                <v:shape id="AutoShape 804" o:spid="_x0000_s2899" type="#_x0000_t62" style="position:absolute;left:718;top:5062;width:3353;height: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" adj="27086,10195">
                  <v:textbox>
                    <w:txbxContent>
                      <w:p w14:paraId="40415129" w14:textId="77777777" w:rsidR="002A0BF6" w:rsidRPr="009022A9" w:rsidRDefault="002A0BF6" w:rsidP="002A0BF6">
                        <w:pPr>
                          <w:spacing w:before="0" w:after="0" w:line="240" w:lineRule="auto"/>
                        </w:pPr>
                        <w:r w:rsidRPr="009022A9">
                          <w:t>What about all the stars? They’re suns as well</w:t>
                        </w:r>
                      </w:p>
                    </w:txbxContent>
                  </v:textbox>
                </v:shape>
              </v:group>
            </w:pict>
          </mc:Fallback>
        </mc:AlternateContent>
      </w:r>
      <w:r w:rsidRPr="00123062">
        <w:t>Wullie replies:</w:t>
      </w:r>
    </w:p>
    <w:p w14:paraId="6DEC6AD9" w14:textId="77777777" w:rsidR="002A0BF6" w:rsidRPr="00123062" w:rsidRDefault="002A0BF6" w:rsidP="002A0BF6">
      <w:pPr>
        <w:pStyle w:val="BodyText2"/>
        <w:spacing w:before="120" w:after="0" w:line="240" w:lineRule="auto"/>
      </w:pPr>
    </w:p>
    <w:p w14:paraId="21CBF0DC" w14:textId="77777777" w:rsidR="002A0BF6" w:rsidRPr="00123062" w:rsidRDefault="002A0BF6" w:rsidP="002A0BF6">
      <w:pPr>
        <w:pStyle w:val="BodyText2"/>
        <w:spacing w:before="120" w:after="0" w:line="240" w:lineRule="auto"/>
      </w:pPr>
    </w:p>
    <w:p w14:paraId="6B87282C" w14:textId="77777777" w:rsidR="002A0BF6" w:rsidRPr="00123062" w:rsidRDefault="002A0BF6" w:rsidP="002A0BF6">
      <w:pPr>
        <w:pStyle w:val="BodyText2"/>
        <w:spacing w:before="120" w:after="0" w:line="240" w:lineRule="auto"/>
      </w:pPr>
    </w:p>
    <w:p w14:paraId="3B1D14A6" w14:textId="77777777" w:rsidR="002A0BF6" w:rsidRPr="004A7AEA" w:rsidRDefault="002A0BF6" w:rsidP="002A0BF6">
      <w:pPr>
        <w:pStyle w:val="BodyText2"/>
        <w:spacing w:before="120" w:after="0" w:line="240" w:lineRule="auto"/>
        <w:rPr>
          <w:b/>
        </w:rPr>
      </w:pPr>
      <w:r w:rsidRPr="00123062">
        <w:t xml:space="preserve">The Big Bang theory gives a finite age to the universe, and only stars within the observable universe can be seen. So the main reason why the night sky is dark is due to the finite age of the galaxies, not the expansion of the universe. </w:t>
      </w:r>
      <w:r w:rsidRPr="004A7AEA">
        <w:rPr>
          <w:b/>
        </w:rPr>
        <w:t>This is consistent with the hot Big Bang model, but not with a steady-state universe.</w:t>
      </w:r>
    </w:p>
    <w:p w14:paraId="65ADF719" w14:textId="77777777" w:rsidR="002A0BF6" w:rsidRDefault="002A0BF6" w:rsidP="002A0BF6">
      <w:pPr>
        <w:pStyle w:val="BodyText2"/>
        <w:spacing w:before="120" w:after="0" w:line="240" w:lineRule="auto"/>
      </w:pPr>
    </w:p>
    <w:p w14:paraId="78D28733" w14:textId="77777777" w:rsidR="002A0BF6" w:rsidRDefault="002A0BF6" w:rsidP="002A0BF6">
      <w:pPr>
        <w:pStyle w:val="Heading2"/>
      </w:pPr>
      <w:bookmarkStart w:id="286" w:name="_Toc19365697"/>
      <w:bookmarkStart w:id="287" w:name="_Toc106127851"/>
      <w:r w:rsidRPr="00123062">
        <w:t>A summary of some of the evidence</w:t>
      </w:r>
      <w:bookmarkEnd w:id="286"/>
      <w:bookmarkEnd w:id="287"/>
      <w:r w:rsidRPr="00123062">
        <w:t xml:space="preserve"> </w:t>
      </w:r>
    </w:p>
    <w:p w14:paraId="3F99A743" w14:textId="77777777" w:rsidR="002A0BF6" w:rsidRPr="00E1547E" w:rsidRDefault="002A0BF6" w:rsidP="002A0BF6">
      <w:pPr>
        <w:spacing w:before="0" w:after="0" w:line="240" w:lineRule="auto"/>
      </w:pPr>
    </w:p>
    <w:tbl>
      <w:tblPr>
        <w:tblStyle w:val="LightList-Accent1"/>
        <w:tblW w:w="0" w:type="auto"/>
        <w:tblLook w:val="04A0" w:firstRow="1" w:lastRow="0" w:firstColumn="1" w:lastColumn="0" w:noHBand="0" w:noVBand="1"/>
      </w:tblPr>
      <w:tblGrid>
        <w:gridCol w:w="3293"/>
        <w:gridCol w:w="5713"/>
      </w:tblGrid>
      <w:tr w:rsidR="002A0BF6" w:rsidRPr="00123062" w14:paraId="28762F1F" w14:textId="77777777" w:rsidTr="004E5C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69" w:type="dxa"/>
            <w:hideMark/>
          </w:tcPr>
          <w:p w14:paraId="04B29960" w14:textId="77777777" w:rsidR="002A0BF6" w:rsidRPr="00123062" w:rsidRDefault="002A0BF6" w:rsidP="004E5C5A">
            <w:pPr>
              <w:pStyle w:val="BodyText2"/>
              <w:spacing w:before="120" w:after="0" w:line="240" w:lineRule="auto"/>
              <w:rPr>
                <w:bCs w:val="0"/>
              </w:rPr>
            </w:pPr>
            <w:r w:rsidRPr="00123062">
              <w:rPr>
                <w:bCs w:val="0"/>
              </w:rPr>
              <w:t>Evidence</w:t>
            </w:r>
            <w:r>
              <w:rPr>
                <w:bCs w:val="0"/>
              </w:rPr>
              <w:t xml:space="preserve"> for big bang</w:t>
            </w:r>
          </w:p>
        </w:tc>
        <w:tc>
          <w:tcPr>
            <w:tcW w:w="5873" w:type="dxa"/>
            <w:hideMark/>
          </w:tcPr>
          <w:p w14:paraId="52B297CB" w14:textId="77777777" w:rsidR="002A0BF6" w:rsidRPr="00123062" w:rsidRDefault="002A0BF6" w:rsidP="004E5C5A">
            <w:pPr>
              <w:pStyle w:val="BodyText2"/>
              <w:spacing w:before="120" w:after="0" w:line="240" w:lineRule="auto"/>
              <w:cnfStyle w:val="100000000000" w:firstRow="1" w:lastRow="0" w:firstColumn="0" w:lastColumn="0" w:oddVBand="0" w:evenVBand="0" w:oddHBand="0" w:evenHBand="0" w:firstRowFirstColumn="0" w:firstRowLastColumn="0" w:lastRowFirstColumn="0" w:lastRowLastColumn="0"/>
              <w:rPr>
                <w:bCs w:val="0"/>
              </w:rPr>
            </w:pPr>
            <w:r w:rsidRPr="00123062">
              <w:rPr>
                <w:bCs w:val="0"/>
              </w:rPr>
              <w:t>Interpretation</w:t>
            </w:r>
          </w:p>
        </w:tc>
      </w:tr>
      <w:tr w:rsidR="002A0BF6" w:rsidRPr="00123062" w14:paraId="4D67D5DE"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69" w:type="dxa"/>
            <w:hideMark/>
          </w:tcPr>
          <w:p w14:paraId="58FA9313" w14:textId="77777777" w:rsidR="002A0BF6" w:rsidRPr="00123062" w:rsidRDefault="002A0BF6" w:rsidP="004E5C5A">
            <w:pPr>
              <w:pStyle w:val="BodyText2"/>
              <w:spacing w:before="120" w:after="0" w:line="240" w:lineRule="auto"/>
            </w:pPr>
            <w:r w:rsidRPr="00123062">
              <w:t>The light from other galaxies is red-shifted.</w:t>
            </w:r>
          </w:p>
        </w:tc>
        <w:tc>
          <w:tcPr>
            <w:tcW w:w="5873" w:type="dxa"/>
            <w:hideMark/>
          </w:tcPr>
          <w:p w14:paraId="1FE91F70"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r w:rsidRPr="00123062">
              <w:t>The other galaxies are moving away from us.</w:t>
            </w:r>
          </w:p>
        </w:tc>
      </w:tr>
      <w:tr w:rsidR="002A0BF6" w:rsidRPr="00123062" w14:paraId="557DB4DC" w14:textId="77777777" w:rsidTr="004E5C5A">
        <w:tc>
          <w:tcPr>
            <w:cnfStyle w:val="001000000000" w:firstRow="0" w:lastRow="0" w:firstColumn="1" w:lastColumn="0" w:oddVBand="0" w:evenVBand="0" w:oddHBand="0" w:evenHBand="0" w:firstRowFirstColumn="0" w:firstRowLastColumn="0" w:lastRowFirstColumn="0" w:lastRowLastColumn="0"/>
            <w:tcW w:w="3369" w:type="dxa"/>
            <w:hideMark/>
          </w:tcPr>
          <w:p w14:paraId="238478BF" w14:textId="77777777" w:rsidR="002A0BF6" w:rsidRPr="00123062" w:rsidRDefault="002A0BF6" w:rsidP="004E5C5A">
            <w:pPr>
              <w:pStyle w:val="BodyText2"/>
              <w:spacing w:before="120" w:after="0" w:line="240" w:lineRule="auto"/>
            </w:pPr>
            <w:r w:rsidRPr="00123062">
              <w:t>The further away the galaxy, the more its light is red-shifted.</w:t>
            </w:r>
          </w:p>
        </w:tc>
        <w:tc>
          <w:tcPr>
            <w:tcW w:w="5873" w:type="dxa"/>
            <w:hideMark/>
          </w:tcPr>
          <w:p w14:paraId="2C18FBB9"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r w:rsidRPr="00123062">
              <w:t>The most likely explanation is that the whole universe is expanding. This supports the theory that the start of the universe could have been from a single explosion.</w:t>
            </w:r>
          </w:p>
        </w:tc>
      </w:tr>
      <w:tr w:rsidR="002A0BF6" w:rsidRPr="00123062" w14:paraId="7CA84225"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369" w:type="dxa"/>
            <w:hideMark/>
          </w:tcPr>
          <w:p w14:paraId="52902ECB" w14:textId="77777777" w:rsidR="002A0BF6" w:rsidRPr="00123062" w:rsidRDefault="002A0BF6" w:rsidP="004E5C5A">
            <w:pPr>
              <w:pStyle w:val="BodyText2"/>
              <w:spacing w:before="120" w:after="0" w:line="240" w:lineRule="auto"/>
            </w:pPr>
            <w:r w:rsidRPr="00123062">
              <w:t>Cosmic Microwave Background</w:t>
            </w:r>
          </w:p>
        </w:tc>
        <w:tc>
          <w:tcPr>
            <w:tcW w:w="5873" w:type="dxa"/>
            <w:hideMark/>
          </w:tcPr>
          <w:p w14:paraId="005FF78B"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r w:rsidRPr="00123062">
              <w:t>The relatively uniform background radiation is the remains of energy created just after the Big Bang.</w:t>
            </w:r>
          </w:p>
        </w:tc>
      </w:tr>
      <w:tr w:rsidR="002A0BF6" w:rsidRPr="00123062" w14:paraId="76E76745" w14:textId="77777777" w:rsidTr="004E5C5A">
        <w:tc>
          <w:tcPr>
            <w:cnfStyle w:val="001000000000" w:firstRow="0" w:lastRow="0" w:firstColumn="1" w:lastColumn="0" w:oddVBand="0" w:evenVBand="0" w:oddHBand="0" w:evenHBand="0" w:firstRowFirstColumn="0" w:firstRowLastColumn="0" w:lastRowFirstColumn="0" w:lastRowLastColumn="0"/>
            <w:tcW w:w="3369" w:type="dxa"/>
          </w:tcPr>
          <w:p w14:paraId="5DFE7D8D" w14:textId="77777777" w:rsidR="002A0BF6" w:rsidRPr="00123062" w:rsidRDefault="002A0BF6" w:rsidP="004E5C5A">
            <w:pPr>
              <w:pStyle w:val="BodyText2"/>
              <w:spacing w:before="120" w:after="0" w:line="240" w:lineRule="auto"/>
            </w:pPr>
            <w:r>
              <w:t>Proportions of H and He</w:t>
            </w:r>
          </w:p>
        </w:tc>
        <w:tc>
          <w:tcPr>
            <w:tcW w:w="5873" w:type="dxa"/>
          </w:tcPr>
          <w:p w14:paraId="0723790C"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r>
              <w:t xml:space="preserve">The abundance of light elements is what we would expect from calculations about the formation of matter, </w:t>
            </w:r>
            <w:r w:rsidRPr="00DB52F2">
              <w:t>called “Big Bang nucleosynthesis”</w:t>
            </w:r>
          </w:p>
        </w:tc>
      </w:tr>
    </w:tbl>
    <w:p w14:paraId="2671BED3" w14:textId="77777777" w:rsidR="002A0BF6" w:rsidRPr="00123062" w:rsidRDefault="002A0BF6" w:rsidP="002A0BF6">
      <w:pPr>
        <w:pStyle w:val="Heading2"/>
      </w:pPr>
      <w:bookmarkStart w:id="288" w:name="_Toc19365698"/>
      <w:bookmarkStart w:id="289" w:name="_Toc106127852"/>
      <w:r w:rsidRPr="00123062">
        <w:t>Further Questions on the Universe</w:t>
      </w:r>
      <w:bookmarkEnd w:id="288"/>
      <w:bookmarkEnd w:id="289"/>
    </w:p>
    <w:p w14:paraId="74B268C2" w14:textId="77777777" w:rsidR="002A0BF6" w:rsidRPr="00123062" w:rsidRDefault="002A0BF6" w:rsidP="002A0BF6">
      <w:pPr>
        <w:pStyle w:val="Heading3"/>
      </w:pPr>
      <w:bookmarkStart w:id="290" w:name="_Toc19365699"/>
      <w:bookmarkStart w:id="291" w:name="_Toc106127853"/>
      <w:r w:rsidRPr="00123062">
        <w:t>Where in the universe was the Big Bang?</w:t>
      </w:r>
      <w:bookmarkEnd w:id="290"/>
      <w:bookmarkEnd w:id="291"/>
    </w:p>
    <w:p w14:paraId="7B69DEF2" w14:textId="77777777" w:rsidR="002A0BF6" w:rsidRPr="00123062" w:rsidRDefault="002A0BF6" w:rsidP="002A0BF6">
      <w:pPr>
        <w:pStyle w:val="BodyText2"/>
        <w:spacing w:before="120" w:after="0" w:line="240" w:lineRule="auto"/>
      </w:pPr>
      <w:r w:rsidRPr="00123062">
        <w:t>Everywhere! It’s a bit like asking ‘Where in your body were you born?’</w:t>
      </w:r>
    </w:p>
    <w:p w14:paraId="279AEF83" w14:textId="77777777" w:rsidR="002A0BF6" w:rsidRPr="00123062" w:rsidRDefault="002A0BF6" w:rsidP="002A0BF6">
      <w:pPr>
        <w:pStyle w:val="Heading3"/>
      </w:pPr>
      <w:bookmarkStart w:id="292" w:name="_Toc19365700"/>
      <w:bookmarkStart w:id="293" w:name="_Toc106127854"/>
      <w:r w:rsidRPr="00123062">
        <w:t>What does the universe expand into?</w:t>
      </w:r>
      <w:bookmarkEnd w:id="292"/>
      <w:bookmarkEnd w:id="293"/>
      <w:r w:rsidRPr="00123062">
        <w:t xml:space="preserve"> </w:t>
      </w:r>
    </w:p>
    <w:p w14:paraId="7DE34955" w14:textId="77777777" w:rsidR="002A0BF6" w:rsidRPr="00123062" w:rsidRDefault="002A0BF6" w:rsidP="002A0BF6">
      <w:pPr>
        <w:pStyle w:val="BodyText2"/>
        <w:spacing w:before="120" w:after="0" w:line="240" w:lineRule="auto"/>
      </w:pPr>
      <w:r w:rsidRPr="00123062">
        <w:t>The basic problem lies with the nature of spacetime. In order for the universe to expand into some larger space, that large space would need to exist in another universe. After all, what does ‘space’ even mean outside of the universe?</w:t>
      </w:r>
    </w:p>
    <w:p w14:paraId="13812C6E" w14:textId="77777777" w:rsidR="002A0BF6" w:rsidRPr="00123062" w:rsidRDefault="002A0BF6" w:rsidP="002A0BF6">
      <w:pPr>
        <w:pStyle w:val="BodyText2"/>
        <w:spacing w:before="120" w:after="0" w:line="240" w:lineRule="auto"/>
      </w:pPr>
      <w:r w:rsidRPr="00123062">
        <w:t>If you try to imagine yourself watching our universe from the outside, doesn’t that mean you are in a universe surrounding ours? The key is to think of the universe as a collection of information rather than a collection of objects. Think of it more like the flash memory in an MP3 player. When you record more tracks of music, the memory chip itself doesn’t become any larger.</w:t>
      </w:r>
    </w:p>
    <w:p w14:paraId="5D9236D3" w14:textId="77777777" w:rsidR="002A0BF6" w:rsidRPr="00123062" w:rsidRDefault="002A0BF6" w:rsidP="002A0BF6">
      <w:pPr>
        <w:pStyle w:val="BodyText2"/>
        <w:spacing w:before="120" w:after="0" w:line="240" w:lineRule="auto"/>
        <w:rPr>
          <w:b/>
        </w:rPr>
      </w:pPr>
      <w:r w:rsidRPr="00123062">
        <w:rPr>
          <w:b/>
        </w:rPr>
        <w:t>For more information read the document</w:t>
      </w:r>
    </w:p>
    <w:p w14:paraId="4D4E25B4" w14:textId="77777777" w:rsidR="002A0BF6" w:rsidRDefault="002A0BF6" w:rsidP="002A0BF6">
      <w:pPr>
        <w:pStyle w:val="BodyText2"/>
        <w:spacing w:before="120" w:after="0" w:line="240" w:lineRule="auto"/>
        <w:rPr>
          <w:b/>
          <w:i/>
        </w:rPr>
      </w:pPr>
      <w:r w:rsidRPr="00123062">
        <w:rPr>
          <w:b/>
          <w:i/>
        </w:rPr>
        <w:t>The Expanding Universe and Big Bang Theory Teacher’s Notes by Nathan Benson</w:t>
      </w:r>
    </w:p>
    <w:p w14:paraId="4A093731" w14:textId="77777777" w:rsidR="002A0BF6" w:rsidRDefault="00FC0A7F" w:rsidP="002A0BF6">
      <w:pPr>
        <w:pStyle w:val="BodyText2"/>
        <w:spacing w:before="120" w:after="0" w:line="240" w:lineRule="auto"/>
        <w:rPr>
          <w:b/>
          <w:i/>
        </w:rPr>
      </w:pPr>
      <w:hyperlink r:id="rId549" w:history="1">
        <w:r w:rsidR="002A0BF6" w:rsidRPr="000A2536">
          <w:rPr>
            <w:rStyle w:val="Hyperlink"/>
            <w:b/>
            <w:i/>
          </w:rPr>
          <w:t>https://wp.me/s8d1Qu-odu</w:t>
        </w:r>
      </w:hyperlink>
    </w:p>
    <w:p w14:paraId="5E97339B" w14:textId="77777777" w:rsidR="002A0BF6" w:rsidRPr="00123062" w:rsidRDefault="002A0BF6" w:rsidP="002A0BF6">
      <w:pPr>
        <w:pStyle w:val="Heading3"/>
      </w:pPr>
      <w:bookmarkStart w:id="294" w:name="_Toc19365701"/>
      <w:bookmarkStart w:id="295" w:name="_Toc106127855"/>
      <w:r>
        <w:t>E</w:t>
      </w:r>
      <w:r w:rsidRPr="00123062">
        <w:t>instein's Greatest Blunder</w:t>
      </w:r>
      <w:r w:rsidRPr="001E18B2">
        <w:t xml:space="preserve"> </w:t>
      </w:r>
      <w:r w:rsidRPr="00123062">
        <w:t>The Cosmological Constant</w:t>
      </w:r>
      <w:bookmarkEnd w:id="294"/>
      <w:bookmarkEnd w:id="295"/>
    </w:p>
    <w:p w14:paraId="69A3B538" w14:textId="77777777" w:rsidR="002A0BF6" w:rsidRPr="0022273C" w:rsidRDefault="00FC0A7F" w:rsidP="002A0BF6">
      <w:pPr>
        <w:pStyle w:val="BodyText2"/>
        <w:spacing w:before="120" w:after="0" w:line="240" w:lineRule="auto"/>
        <w:rPr>
          <w:rStyle w:val="Hyperlink"/>
          <w:color w:val="002060"/>
        </w:rPr>
      </w:pPr>
      <w:hyperlink r:id="rId550" w:history="1">
        <w:r w:rsidR="002A0BF6" w:rsidRPr="0022273C">
          <w:rPr>
            <w:rStyle w:val="Hyperlink"/>
            <w:color w:val="002060"/>
          </w:rPr>
          <w:t>http://www.jb.man.ac.uk/~jpl/cosmo/blunder.html</w:t>
        </w:r>
      </w:hyperlink>
    </w:p>
    <w:p w14:paraId="486C2579" w14:textId="0AF761AB" w:rsidR="002A0BF6" w:rsidRDefault="002A0BF6" w:rsidP="002A0BF6"/>
    <w:p w14:paraId="77E65DA8" w14:textId="77777777" w:rsidR="002A0BF6" w:rsidRPr="00123062" w:rsidRDefault="002A0BF6" w:rsidP="002A0BF6">
      <w:pPr>
        <w:pStyle w:val="Heading2"/>
      </w:pPr>
      <w:bookmarkStart w:id="296" w:name="_Toc19365702"/>
      <w:bookmarkStart w:id="297" w:name="_Toc106127856"/>
      <w:r w:rsidRPr="00123062">
        <w:t>Dark Energy vs. Dark Matter</w:t>
      </w:r>
      <w:bookmarkEnd w:id="296"/>
      <w:bookmarkEnd w:id="297"/>
    </w:p>
    <w:p w14:paraId="5BA3F9E7" w14:textId="77777777" w:rsidR="002A0BF6" w:rsidRPr="00123062" w:rsidRDefault="002A0BF6" w:rsidP="002A0BF6">
      <w:pPr>
        <w:pStyle w:val="BodyText2"/>
        <w:spacing w:before="120" w:after="0" w:line="240" w:lineRule="auto"/>
      </w:pPr>
      <w:r w:rsidRPr="00123062">
        <w:rPr>
          <w:noProof/>
          <w:lang w:eastAsia="en-GB"/>
        </w:rPr>
        <w:drawing>
          <wp:anchor distT="0" distB="0" distL="114300" distR="114300" simplePos="0" relativeHeight="251658395" behindDoc="0" locked="0" layoutInCell="1" allowOverlap="1" wp14:anchorId="42235B58" wp14:editId="4B9BE03F">
            <wp:simplePos x="0" y="0"/>
            <wp:positionH relativeFrom="column">
              <wp:posOffset>1798955</wp:posOffset>
            </wp:positionH>
            <wp:positionV relativeFrom="paragraph">
              <wp:posOffset>55880</wp:posOffset>
            </wp:positionV>
            <wp:extent cx="4199255" cy="2431415"/>
            <wp:effectExtent l="0" t="0" r="0" b="6985"/>
            <wp:wrapSquare wrapText="bothSides"/>
            <wp:docPr id="3717" name="Picture 3717"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17" name="Picture 3717" descr="Chart, pie chart&#10;&#10;Description automatically generated"/>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4199255" cy="2431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t>Our universe may contain 100 billion galaxies, each with billions of stars, great clouds of gas and dust, planets and moons. The stars produce an abundance of energy, from radio waves to X-rays, which streak across the universe at the speed of light.</w:t>
      </w:r>
    </w:p>
    <w:p w14:paraId="3CB70722" w14:textId="77777777" w:rsidR="002A0BF6" w:rsidRPr="00123062" w:rsidRDefault="002A0BF6" w:rsidP="002A0BF6">
      <w:pPr>
        <w:pStyle w:val="BodyText2"/>
        <w:spacing w:before="120" w:after="0" w:line="240" w:lineRule="auto"/>
      </w:pPr>
      <w:r w:rsidRPr="00123062">
        <w:t>Yet everything that we can see only accounts for only about 4</w:t>
      </w:r>
      <w:r>
        <w:t> </w:t>
      </w:r>
      <w:r w:rsidRPr="00123062">
        <w:t xml:space="preserve">% of the </w:t>
      </w:r>
      <w:r w:rsidRPr="00123062">
        <w:rPr>
          <w:b/>
        </w:rPr>
        <w:t>total mass</w:t>
      </w:r>
      <w:r w:rsidRPr="00123062">
        <w:t xml:space="preserve"> </w:t>
      </w:r>
      <w:r w:rsidRPr="00123062">
        <w:rPr>
          <w:b/>
        </w:rPr>
        <w:t>and energy</w:t>
      </w:r>
      <w:r w:rsidRPr="00123062">
        <w:t xml:space="preserve"> in the universe.</w:t>
      </w:r>
    </w:p>
    <w:p w14:paraId="549972A0" w14:textId="77777777" w:rsidR="002A0BF6" w:rsidRDefault="002A0BF6" w:rsidP="002A0BF6">
      <w:pPr>
        <w:pStyle w:val="BodyText2"/>
        <w:spacing w:before="120" w:after="0" w:line="240" w:lineRule="auto"/>
      </w:pPr>
      <w:r w:rsidRPr="00123062">
        <w:t xml:space="preserve">About one-quarter of the universe consists of dark matter, which releases no detectable energy, but which exerts a gravitational pull on all the visible matter in the universe. </w:t>
      </w:r>
    </w:p>
    <w:p w14:paraId="1DCF44B6" w14:textId="77777777" w:rsidR="002A0BF6" w:rsidRPr="00123062" w:rsidRDefault="002A0BF6" w:rsidP="002A0BF6">
      <w:pPr>
        <w:pStyle w:val="BodyText2"/>
        <w:spacing w:before="120" w:after="0" w:line="240" w:lineRule="auto"/>
        <w:rPr>
          <w:b/>
        </w:rPr>
      </w:pPr>
      <w:r w:rsidRPr="00123062">
        <w:t>What dark matter consists of is uncertain at present, though it is believed not to be the type of matter with which we are familiar – electrons, neutrons, and protons</w:t>
      </w:r>
      <w:r w:rsidRPr="00123062">
        <w:rPr>
          <w:b/>
        </w:rPr>
        <w:t>.</w:t>
      </w:r>
    </w:p>
    <w:p w14:paraId="338BB2C4" w14:textId="77777777" w:rsidR="002A0BF6" w:rsidRDefault="002A0BF6" w:rsidP="002A0BF6">
      <w:pPr>
        <w:pStyle w:val="BodyText2"/>
        <w:spacing w:before="120" w:after="0" w:line="240" w:lineRule="auto"/>
        <w:rPr>
          <w:b/>
        </w:rPr>
      </w:pPr>
      <w:r w:rsidRPr="001E18B2">
        <w:rPr>
          <w:b/>
          <w:highlight w:val="yellow"/>
        </w:rPr>
        <w:t>While dark energy repels, dark matter attracts</w:t>
      </w:r>
      <w:r w:rsidRPr="00123062">
        <w:rPr>
          <w:b/>
        </w:rPr>
        <w:t>.</w:t>
      </w:r>
      <w:r w:rsidRPr="00123062">
        <w:t xml:space="preserve"> And </w:t>
      </w:r>
      <w:r w:rsidRPr="00123062">
        <w:rPr>
          <w:b/>
        </w:rPr>
        <w:t>dark matter’s influence shows up even in individual galaxies, while dark energy acts only on the scale of the entire universe</w:t>
      </w:r>
      <w:r>
        <w:rPr>
          <w:b/>
        </w:rPr>
        <w:t>.</w:t>
      </w:r>
    </w:p>
    <w:p w14:paraId="1155C8F8" w14:textId="77777777" w:rsidR="002A0BF6" w:rsidRPr="001E18B2" w:rsidRDefault="002A0BF6" w:rsidP="002A0BF6">
      <w:pPr>
        <w:pStyle w:val="BodyText2"/>
        <w:spacing w:before="120" w:after="0" w:line="240" w:lineRule="auto"/>
        <w:rPr>
          <w:sz w:val="28"/>
          <w:szCs w:val="28"/>
        </w:rPr>
      </w:pPr>
      <w:r w:rsidRPr="001E18B2">
        <w:rPr>
          <w:b/>
          <w:sz w:val="28"/>
          <w:szCs w:val="28"/>
        </w:rPr>
        <w:t xml:space="preserve">Remember Dark </w:t>
      </w:r>
      <w:r w:rsidRPr="001E18B2">
        <w:rPr>
          <w:b/>
          <w:sz w:val="28"/>
          <w:szCs w:val="28"/>
          <w:highlight w:val="yellow"/>
        </w:rPr>
        <w:t>E</w:t>
      </w:r>
      <w:r w:rsidRPr="001E18B2">
        <w:rPr>
          <w:b/>
          <w:sz w:val="28"/>
          <w:szCs w:val="28"/>
        </w:rPr>
        <w:t>nergy R</w:t>
      </w:r>
      <w:r w:rsidRPr="001E18B2">
        <w:rPr>
          <w:b/>
          <w:sz w:val="28"/>
          <w:szCs w:val="28"/>
          <w:highlight w:val="yellow"/>
        </w:rPr>
        <w:t>E</w:t>
      </w:r>
      <w:r w:rsidRPr="001E18B2">
        <w:rPr>
          <w:b/>
          <w:sz w:val="28"/>
          <w:szCs w:val="28"/>
        </w:rPr>
        <w:t>pels</w:t>
      </w:r>
      <w:r>
        <w:rPr>
          <w:b/>
          <w:sz w:val="28"/>
          <w:szCs w:val="28"/>
        </w:rPr>
        <w:t xml:space="preserve"> , </w:t>
      </w:r>
      <w:r w:rsidRPr="001E18B2">
        <w:rPr>
          <w:b/>
          <w:sz w:val="28"/>
          <w:szCs w:val="28"/>
        </w:rPr>
        <w:t xml:space="preserve">Dark </w:t>
      </w:r>
      <w:r>
        <w:rPr>
          <w:b/>
          <w:sz w:val="28"/>
          <w:szCs w:val="28"/>
        </w:rPr>
        <w:t>M</w:t>
      </w:r>
      <w:r w:rsidRPr="001E18B2">
        <w:rPr>
          <w:b/>
          <w:sz w:val="28"/>
          <w:szCs w:val="28"/>
          <w:highlight w:val="yellow"/>
        </w:rPr>
        <w:t>A</w:t>
      </w:r>
      <w:r>
        <w:rPr>
          <w:b/>
          <w:sz w:val="28"/>
          <w:szCs w:val="28"/>
        </w:rPr>
        <w:t xml:space="preserve">tter </w:t>
      </w:r>
      <w:r w:rsidRPr="001E18B2">
        <w:rPr>
          <w:b/>
          <w:sz w:val="28"/>
          <w:szCs w:val="28"/>
          <w:highlight w:val="yellow"/>
        </w:rPr>
        <w:t>A</w:t>
      </w:r>
      <w:r>
        <w:rPr>
          <w:b/>
          <w:sz w:val="28"/>
          <w:szCs w:val="28"/>
        </w:rPr>
        <w:t>ttracts</w:t>
      </w:r>
    </w:p>
    <w:p w14:paraId="230B9BAD" w14:textId="77777777" w:rsidR="002A0BF6" w:rsidRPr="00123062" w:rsidRDefault="002A0BF6" w:rsidP="002A0BF6">
      <w:pPr>
        <w:pStyle w:val="BodyText2"/>
        <w:spacing w:before="120" w:after="0" w:line="240" w:lineRule="auto"/>
      </w:pPr>
      <w:r w:rsidRPr="00123062">
        <w:t>Are dark matter and dark energy related? No one knows. The leading theory says that dark matter consists of a type of subatomic particle that has not yet been detected, although upcoming experiments with the world’s most powerful particle accelerator may reveal its presence. Dark energy may have its own particle, although there is little evidence of one.</w:t>
      </w:r>
    </w:p>
    <w:p w14:paraId="0F5FFD90" w14:textId="63ACB622" w:rsidR="002A0BF6" w:rsidRDefault="002A0BF6" w:rsidP="002A0BF6">
      <w:pPr>
        <w:pStyle w:val="BodyText2"/>
        <w:spacing w:before="120" w:after="0" w:line="240" w:lineRule="auto"/>
      </w:pPr>
      <w:r w:rsidRPr="00123062">
        <w:t>Instead, dark matter and dark energy appear to be competing forces in our universe. The only things they seem to have in common is that both were forged in the Big Ba</w:t>
      </w:r>
      <w:r>
        <w:t xml:space="preserve">ng, and both remain mysterious. </w:t>
      </w:r>
      <w:r w:rsidRPr="00123062">
        <w:t>While dark matter pulls matter inward, dark energy</w:t>
      </w:r>
      <w:r>
        <w:t xml:space="preserve"> pushes it outward. Also, </w:t>
      </w:r>
      <w:r w:rsidRPr="00123062">
        <w:t>dark energy shows itself only on the largest cosmic scale, dark matter exerts its influence on individual galaxies as well as the universe at large.</w:t>
      </w:r>
    </w:p>
    <w:p w14:paraId="708F3C40" w14:textId="2C0A802B" w:rsidR="002A0BF6" w:rsidRPr="00123062" w:rsidRDefault="002A0BF6" w:rsidP="002A0BF6">
      <w:pPr>
        <w:pStyle w:val="Heading3"/>
      </w:pPr>
      <w:bookmarkStart w:id="298" w:name="_Toc19365704"/>
      <w:bookmarkStart w:id="299" w:name="_Toc106127857"/>
      <w:r w:rsidRPr="00123062">
        <w:t>What do we observe?</w:t>
      </w:r>
      <w:bookmarkEnd w:id="298"/>
      <w:bookmarkEnd w:id="299"/>
    </w:p>
    <w:p w14:paraId="42075345" w14:textId="77777777" w:rsidR="002A0BF6" w:rsidRPr="00123062" w:rsidRDefault="002A0BF6" w:rsidP="002A0BF6">
      <w:pPr>
        <w:pStyle w:val="BodyText2"/>
        <w:spacing w:before="120" w:after="0" w:line="240" w:lineRule="auto"/>
      </w:pPr>
      <w:r w:rsidRPr="00123062">
        <w:t>The stars are travelling too fast.</w:t>
      </w:r>
    </w:p>
    <w:p w14:paraId="2E1246D3" w14:textId="77777777" w:rsidR="002A0BF6" w:rsidRPr="00123062" w:rsidRDefault="002A0BF6" w:rsidP="002A0BF6">
      <w:pPr>
        <w:pStyle w:val="BodyText2"/>
        <w:spacing w:before="120" w:after="0" w:line="240" w:lineRule="auto"/>
      </w:pPr>
      <w:r w:rsidRPr="00123062">
        <w:t>As you can see from the graph above, the velocity of stars does not drop off as expected, at greater orbital radii. At these high velocities the observed mass of the galaxy should not be enough to hold on to many of its stars and we should see them fly off into intergalactic space.</w:t>
      </w:r>
    </w:p>
    <w:p w14:paraId="0E33CE71" w14:textId="00726E5B" w:rsidR="002A0BF6" w:rsidRDefault="000B1762" w:rsidP="002A0BF6">
      <w:pPr>
        <w:pStyle w:val="BodyText2"/>
        <w:spacing w:before="120" w:after="0" w:line="240" w:lineRule="auto"/>
      </w:pPr>
      <w:r w:rsidRPr="00123062">
        <w:rPr>
          <w:noProof/>
          <w:lang w:eastAsia="en-GB"/>
        </w:rPr>
        <w:drawing>
          <wp:anchor distT="0" distB="0" distL="114300" distR="114300" simplePos="0" relativeHeight="251658384" behindDoc="0" locked="0" layoutInCell="1" allowOverlap="1" wp14:anchorId="3C676034" wp14:editId="35F6B60B">
            <wp:simplePos x="0" y="0"/>
            <wp:positionH relativeFrom="column">
              <wp:posOffset>3536950</wp:posOffset>
            </wp:positionH>
            <wp:positionV relativeFrom="paragraph">
              <wp:posOffset>-61528</wp:posOffset>
            </wp:positionV>
            <wp:extent cx="2886075" cy="2667000"/>
            <wp:effectExtent l="0" t="0" r="9525" b="0"/>
            <wp:wrapSquare wrapText="bothSides"/>
            <wp:docPr id="3777" name="Picture 377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77" name="Picture 3777" descr="Diagram&#10;&#10;Description automatically generated"/>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886075" cy="2667000"/>
                    </a:xfrm>
                    <a:prstGeom prst="rect">
                      <a:avLst/>
                    </a:prstGeom>
                    <a:noFill/>
                  </pic:spPr>
                </pic:pic>
              </a:graphicData>
            </a:graphic>
            <wp14:sizeRelH relativeFrom="page">
              <wp14:pctWidth>0</wp14:pctWidth>
            </wp14:sizeRelH>
            <wp14:sizeRelV relativeFrom="page">
              <wp14:pctHeight>0</wp14:pctHeight>
            </wp14:sizeRelV>
          </wp:anchor>
        </w:drawing>
      </w:r>
      <w:r w:rsidR="002A0BF6" w:rsidRPr="00123062">
        <w:t xml:space="preserve">The only logical conclusion that astronomers have to explain this consistent observation is that there must be a significant amount of mass that we cannot see. Hence the name: </w:t>
      </w:r>
      <w:r w:rsidR="002A0BF6" w:rsidRPr="00123062">
        <w:rPr>
          <w:b/>
          <w:bCs/>
        </w:rPr>
        <w:t>dark matter</w:t>
      </w:r>
      <w:r w:rsidR="002A0BF6" w:rsidRPr="00123062">
        <w:t>.</w:t>
      </w:r>
    </w:p>
    <w:p w14:paraId="41004F4F" w14:textId="3BFBFAAE" w:rsidR="000B1762" w:rsidRDefault="000B1762" w:rsidP="002A0BF6">
      <w:pPr>
        <w:pStyle w:val="BodyText2"/>
        <w:spacing w:before="120" w:after="0" w:line="240" w:lineRule="auto"/>
      </w:pPr>
    </w:p>
    <w:p w14:paraId="4CCCA799" w14:textId="40833C7C" w:rsidR="000B1762" w:rsidRDefault="000B1762" w:rsidP="002A0BF6">
      <w:pPr>
        <w:pStyle w:val="BodyText2"/>
        <w:spacing w:before="120" w:after="0" w:line="240" w:lineRule="auto"/>
      </w:pPr>
    </w:p>
    <w:p w14:paraId="05B4327F" w14:textId="10F6EC73" w:rsidR="000B1762" w:rsidRDefault="000B1762" w:rsidP="002A0BF6">
      <w:pPr>
        <w:pStyle w:val="BodyText2"/>
        <w:spacing w:before="120" w:after="0" w:line="240" w:lineRule="auto"/>
      </w:pPr>
    </w:p>
    <w:p w14:paraId="6BD9B7EA" w14:textId="54E9DD60" w:rsidR="000B1762" w:rsidRDefault="000B1762" w:rsidP="002A0BF6">
      <w:pPr>
        <w:pStyle w:val="BodyText2"/>
        <w:spacing w:before="120" w:after="0" w:line="240" w:lineRule="auto"/>
      </w:pPr>
    </w:p>
    <w:p w14:paraId="2ADE9779" w14:textId="6AE3C496" w:rsidR="000B1762" w:rsidRDefault="000B1762" w:rsidP="002A0BF6">
      <w:pPr>
        <w:pStyle w:val="BodyText2"/>
        <w:spacing w:before="120" w:after="0" w:line="240" w:lineRule="auto"/>
      </w:pPr>
    </w:p>
    <w:p w14:paraId="3EF9AFE5" w14:textId="50A103E6" w:rsidR="000B1762" w:rsidRDefault="000B1762" w:rsidP="002A0BF6">
      <w:pPr>
        <w:pStyle w:val="BodyText2"/>
        <w:spacing w:before="120" w:after="0" w:line="240" w:lineRule="auto"/>
      </w:pPr>
    </w:p>
    <w:p w14:paraId="4C1F6000" w14:textId="26FEEC1D" w:rsidR="000B1762" w:rsidRDefault="000B1762" w:rsidP="002A0BF6">
      <w:pPr>
        <w:pStyle w:val="BodyText2"/>
        <w:spacing w:before="120" w:after="0" w:line="240" w:lineRule="auto"/>
      </w:pPr>
    </w:p>
    <w:p w14:paraId="1CB4D640" w14:textId="77777777" w:rsidR="000B1762" w:rsidRDefault="000B1762" w:rsidP="002A0BF6">
      <w:pPr>
        <w:pStyle w:val="BodyText2"/>
        <w:spacing w:before="120" w:after="0" w:line="240" w:lineRule="auto"/>
      </w:pPr>
    </w:p>
    <w:p w14:paraId="6E07A709" w14:textId="77777777" w:rsidR="0022273C" w:rsidRDefault="002A0BF6" w:rsidP="0022273C">
      <w:pPr>
        <w:pStyle w:val="Heading2"/>
      </w:pPr>
      <w:bookmarkStart w:id="300" w:name="_Toc106127858"/>
      <w:bookmarkStart w:id="301" w:name="_Toc19365705"/>
      <w:r w:rsidRPr="00123062">
        <w:t>The Big Bang Theor</w:t>
      </w:r>
      <w:bookmarkEnd w:id="300"/>
    </w:p>
    <w:p w14:paraId="35289866" w14:textId="77777777" w:rsidR="0022273C" w:rsidRDefault="0022273C" w:rsidP="0022273C">
      <w:pPr>
        <w:pStyle w:val="BodyText2"/>
        <w:spacing w:before="120" w:after="0" w:line="240" w:lineRule="auto"/>
      </w:pPr>
    </w:p>
    <w:p w14:paraId="217083CB" w14:textId="6AA41E3A" w:rsidR="0022273C" w:rsidRPr="000B1762" w:rsidRDefault="002A0BF6" w:rsidP="0022273C">
      <w:pPr>
        <w:pStyle w:val="BodyText2"/>
        <w:spacing w:before="120" w:after="0" w:line="240" w:lineRule="auto"/>
      </w:pPr>
      <w:r w:rsidRPr="00123062">
        <w:t>y</w:t>
      </w:r>
      <w:bookmarkEnd w:id="301"/>
      <w:r w:rsidR="0022273C" w:rsidRPr="000B1762">
        <w:fldChar w:fldCharType="begin"/>
      </w:r>
      <w:r w:rsidR="0022273C" w:rsidRPr="000B1762">
        <w:instrText xml:space="preserve"> HYPERLINK "http://archive.ncsa.illinois.edu/Cyberia/Cosmos/Images/CosmicTimeline_gr.jpg" </w:instrText>
      </w:r>
      <w:r w:rsidR="0022273C" w:rsidRPr="000B1762">
        <w:fldChar w:fldCharType="separate"/>
      </w:r>
      <w:r w:rsidR="0022273C" w:rsidRPr="000B1762">
        <w:rPr>
          <w:rStyle w:val="Hyperlink"/>
          <w:color w:val="auto"/>
        </w:rPr>
        <w:t>http://archive.ncsa.illinois.edu/Cyberia/Cosmos/Images/CosmicTimeline_gr.jpg</w:t>
      </w:r>
      <w:r w:rsidR="0022273C" w:rsidRPr="000B1762">
        <w:rPr>
          <w:rStyle w:val="Hyperlink"/>
          <w:color w:val="auto"/>
        </w:rPr>
        <w:fldChar w:fldCharType="end"/>
      </w:r>
    </w:p>
    <w:p w14:paraId="747CC56E" w14:textId="77777777" w:rsidR="0022273C" w:rsidRPr="000B1762" w:rsidRDefault="00FC0A7F" w:rsidP="0022273C">
      <w:pPr>
        <w:pStyle w:val="BodyText2"/>
        <w:spacing w:before="120" w:after="0" w:line="240" w:lineRule="auto"/>
      </w:pPr>
      <w:hyperlink r:id="rId553" w:history="1">
        <w:r w:rsidR="0022273C" w:rsidRPr="000B1762">
          <w:rPr>
            <w:rStyle w:val="Hyperlink"/>
            <w:color w:val="auto"/>
          </w:rPr>
          <w:t>http://www.schoolsobservatory.org.uk/astro/cosmos/bb_history</w:t>
        </w:r>
      </w:hyperlink>
    </w:p>
    <w:p w14:paraId="74838AF5" w14:textId="71AF001F" w:rsidR="002A0BF6" w:rsidRPr="00123062" w:rsidRDefault="002A0BF6" w:rsidP="0022273C"/>
    <w:p w14:paraId="7576C4E6" w14:textId="77777777" w:rsidR="002A0BF6" w:rsidRPr="00123062" w:rsidRDefault="002A0BF6" w:rsidP="002A0BF6">
      <w:pPr>
        <w:pStyle w:val="BodyText2"/>
        <w:spacing w:before="120" w:after="0" w:line="240" w:lineRule="auto"/>
        <w:jc w:val="center"/>
      </w:pPr>
      <w:r w:rsidRPr="00123062">
        <w:rPr>
          <w:noProof/>
          <w:lang w:eastAsia="en-GB"/>
        </w:rPr>
        <w:drawing>
          <wp:inline distT="0" distB="0" distL="0" distR="0" wp14:anchorId="5D7E7479" wp14:editId="54B28B2D">
            <wp:extent cx="9276736" cy="3690195"/>
            <wp:effectExtent l="0" t="6985" r="0" b="0"/>
            <wp:docPr id="3716" name="Picture 3716" descr="http://archive.ncsa.illinois.edu/Cyberia/Cosmos/Images/CosmicTimeline_g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descr="http://archive.ncsa.illinois.edu/Cyberia/Cosmos/Images/CosmicTimeline_gr.jpg"/>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rot="5400000">
                      <a:off x="0" y="0"/>
                      <a:ext cx="9283046" cy="3692705"/>
                    </a:xfrm>
                    <a:prstGeom prst="rect">
                      <a:avLst/>
                    </a:prstGeom>
                    <a:noFill/>
                    <a:ln>
                      <a:noFill/>
                    </a:ln>
                  </pic:spPr>
                </pic:pic>
              </a:graphicData>
            </a:graphic>
          </wp:inline>
        </w:drawing>
      </w:r>
    </w:p>
    <w:p w14:paraId="0019DA8F" w14:textId="77777777" w:rsidR="002A0BF6" w:rsidRDefault="002A0BF6" w:rsidP="002A0BF6">
      <w:pPr>
        <w:pStyle w:val="Heading2"/>
      </w:pPr>
      <w:bookmarkStart w:id="302" w:name="_Toc19365706"/>
      <w:bookmarkStart w:id="303" w:name="_Toc106127859"/>
      <w:r>
        <w:t>Temperature of stars</w:t>
      </w:r>
      <w:r w:rsidRPr="00123062">
        <w:t xml:space="preserve"> </w:t>
      </w:r>
      <w:r>
        <w:t>-</w:t>
      </w:r>
      <w:bookmarkEnd w:id="302"/>
      <w:bookmarkEnd w:id="303"/>
    </w:p>
    <w:p w14:paraId="7AE262DB" w14:textId="77777777" w:rsidR="002A0BF6" w:rsidRPr="00CC1D66" w:rsidRDefault="002A0BF6" w:rsidP="002A0BF6">
      <w:r w:rsidRPr="00CC1D66">
        <w:t>A simple background to Black Body Radiation can give an understanding of stars, and allows you to access questions on the exam papers.</w:t>
      </w:r>
    </w:p>
    <w:p w14:paraId="59F773A1" w14:textId="77777777" w:rsidR="002A0BF6" w:rsidRPr="00123062" w:rsidRDefault="002A0BF6" w:rsidP="002A0BF6">
      <w:pPr>
        <w:pStyle w:val="Heading3"/>
      </w:pPr>
      <w:bookmarkStart w:id="304" w:name="_Toc19365707"/>
      <w:bookmarkStart w:id="305" w:name="_Toc106127860"/>
      <w:r w:rsidRPr="00123062">
        <w:t>Determining the Temperature of Distance Stars &amp; Galaxies.</w:t>
      </w:r>
      <w:bookmarkEnd w:id="304"/>
      <w:bookmarkEnd w:id="305"/>
    </w:p>
    <w:p w14:paraId="051BC9B9" w14:textId="77777777" w:rsidR="002A0BF6" w:rsidRPr="00123062" w:rsidRDefault="002A0BF6" w:rsidP="002A0BF6">
      <w:pPr>
        <w:pStyle w:val="BodyText2"/>
        <w:spacing w:before="120" w:after="0" w:line="240" w:lineRule="auto"/>
      </w:pPr>
      <w:r w:rsidRPr="00123062">
        <w:t>From everyday experience we know that substances glow (incandesce) when heated to very high temperatures. The col</w:t>
      </w:r>
      <w:r>
        <w:t>our of light emitted depends on</w:t>
      </w:r>
      <w:r w:rsidRPr="00123062">
        <w:t xml:space="preserve">ly </w:t>
      </w:r>
      <w:r>
        <w:t>on temperature</w:t>
      </w:r>
      <w:r w:rsidRPr="00123062">
        <w:t>.</w:t>
      </w:r>
    </w:p>
    <w:p w14:paraId="161676B5" w14:textId="77777777" w:rsidR="002A0BF6" w:rsidRPr="00123062" w:rsidRDefault="002A0BF6" w:rsidP="002A0BF6">
      <w:pPr>
        <w:pStyle w:val="BodyText2"/>
        <w:spacing w:before="120" w:after="0" w:line="240" w:lineRule="auto"/>
      </w:pPr>
      <w:r w:rsidRPr="00123062">
        <w:rPr>
          <w:noProof/>
          <w:lang w:eastAsia="en-GB"/>
        </w:rPr>
        <mc:AlternateContent>
          <mc:Choice Requires="wpg">
            <w:drawing>
              <wp:anchor distT="0" distB="0" distL="114300" distR="114300" simplePos="0" relativeHeight="251658392" behindDoc="0" locked="0" layoutInCell="1" allowOverlap="1" wp14:anchorId="5E39EB2D" wp14:editId="60922C9D">
                <wp:simplePos x="0" y="0"/>
                <wp:positionH relativeFrom="column">
                  <wp:posOffset>2971800</wp:posOffset>
                </wp:positionH>
                <wp:positionV relativeFrom="paragraph">
                  <wp:posOffset>464820</wp:posOffset>
                </wp:positionV>
                <wp:extent cx="2762250" cy="2976245"/>
                <wp:effectExtent l="0" t="0" r="0" b="0"/>
                <wp:wrapSquare wrapText="bothSides"/>
                <wp:docPr id="48169" name="Group 48169"/>
                <wp:cNvGraphicFramePr/>
                <a:graphic xmlns:a="http://schemas.openxmlformats.org/drawingml/2006/main">
                  <a:graphicData uri="http://schemas.microsoft.com/office/word/2010/wordprocessingGroup">
                    <wpg:wgp>
                      <wpg:cNvGrpSpPr/>
                      <wpg:grpSpPr>
                        <a:xfrm>
                          <a:off x="0" y="0"/>
                          <a:ext cx="2762250" cy="2976245"/>
                          <a:chOff x="0" y="0"/>
                          <a:chExt cx="2762250" cy="2976245"/>
                        </a:xfrm>
                      </wpg:grpSpPr>
                      <pic:pic xmlns:pic="http://schemas.openxmlformats.org/drawingml/2006/picture">
                        <pic:nvPicPr>
                          <pic:cNvPr id="48170" name="Picture 48170"/>
                          <pic:cNvPicPr>
                            <a:picLocks noChangeAspect="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762250" cy="2647950"/>
                          </a:xfrm>
                          <a:prstGeom prst="rect">
                            <a:avLst/>
                          </a:prstGeom>
                          <a:noFill/>
                          <a:ln>
                            <a:noFill/>
                          </a:ln>
                        </pic:spPr>
                      </pic:pic>
                      <wps:wsp>
                        <wps:cNvPr id="48171" name="Text Box 48171"/>
                        <wps:cNvSpPr txBox="1"/>
                        <wps:spPr>
                          <a:xfrm>
                            <a:off x="0" y="2705100"/>
                            <a:ext cx="2762250" cy="271145"/>
                          </a:xfrm>
                          <a:prstGeom prst="rect">
                            <a:avLst/>
                          </a:prstGeom>
                          <a:solidFill>
                            <a:prstClr val="white"/>
                          </a:solidFill>
                          <a:ln>
                            <a:noFill/>
                          </a:ln>
                          <a:effectLst/>
                        </wps:spPr>
                        <wps:txbx>
                          <w:txbxContent>
                            <w:p w14:paraId="5D070668" w14:textId="6957C738" w:rsidR="002A0BF6" w:rsidRPr="00A47CAB" w:rsidRDefault="002A0BF6" w:rsidP="002A0BF6">
                              <w:pPr>
                                <w:pStyle w:val="Caption"/>
                                <w:spacing w:before="0" w:after="0"/>
                                <w:rPr>
                                  <w:noProof/>
                                  <w:sz w:val="20"/>
                                  <w:szCs w:val="20"/>
                                </w:rPr>
                              </w:pPr>
                              <w:r>
                                <w:t xml:space="preserve">Figure </w:t>
                              </w:r>
                              <w:fldSimple w:instr=" SEQ Figure \* ARABIC ">
                                <w:r w:rsidR="002B1DD2">
                                  <w:rPr>
                                    <w:noProof/>
                                  </w:rPr>
                                  <w:t>2</w:t>
                                </w:r>
                              </w:fldSimple>
                              <w:r>
                                <w:t xml:space="preserve"> Courtesy of John D Fix Astronomy Journey to the Cosmic Frontier 5th E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E39EB2D" id="Group 48169" o:spid="_x0000_s2900" style="position:absolute;margin-left:234pt;margin-top:36.6pt;width:217.5pt;height:234.35pt;z-index:251658392;mso-position-horizontal-relative:text;mso-position-vertical-relative:text" coordsize="27622,2976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">
                <v:shape id="Picture 48170" o:spid="_x0000_s2901" type="#_x0000_t75" style="position:absolute;width:27622;height:264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">
                  <v:imagedata r:id="rId556" o:title=""/>
                </v:shape>
                <v:shape id="Text Box 48171" o:spid="_x0000_s2902" type="#_x0000_t202" style="position:absolute;top:27051;width:27622;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" stroked="f">
                  <v:textbox style="mso-fit-shape-to-text:t" inset="0,0,0,0">
                    <w:txbxContent>
                      <w:p w14:paraId="5D070668" w14:textId="6957C738" w:rsidR="002A0BF6" w:rsidRPr="00A47CAB" w:rsidRDefault="002A0BF6" w:rsidP="002A0BF6">
                        <w:pPr>
                          <w:pStyle w:val="Caption"/>
                          <w:spacing w:before="0" w:after="0"/>
                          <w:rPr>
                            <w:noProof/>
                            <w:sz w:val="20"/>
                            <w:szCs w:val="20"/>
                          </w:rPr>
                        </w:pPr>
                        <w:r>
                          <w:t xml:space="preserve">Figure </w:t>
                        </w:r>
                        <w:fldSimple w:instr=" SEQ Figure \* ARABIC ">
                          <w:r w:rsidR="002B1DD2">
                            <w:rPr>
                              <w:noProof/>
                            </w:rPr>
                            <w:t>2</w:t>
                          </w:r>
                        </w:fldSimple>
                        <w:r>
                          <w:t xml:space="preserve"> Courtesy of John D Fix Astronomy Journey to the Cosmic Frontier 5th Ed.</w:t>
                        </w:r>
                      </w:p>
                    </w:txbxContent>
                  </v:textbox>
                </v:shape>
                <w10:wrap type="square"/>
              </v:group>
            </w:pict>
          </mc:Fallback>
        </mc:AlternateContent>
      </w:r>
      <w:r w:rsidRPr="00123062">
        <w:t xml:space="preserve">When an object is heated it does not initially glow, but radiates large amounts of energy as infrared radiation. We can feel this if we place our hand near, but not touching, a hot object. </w:t>
      </w:r>
    </w:p>
    <w:p w14:paraId="76D4AF94" w14:textId="77777777" w:rsidR="002A0BF6" w:rsidRPr="00123062" w:rsidRDefault="002A0BF6" w:rsidP="002A0BF6">
      <w:pPr>
        <w:pStyle w:val="BodyText2"/>
        <w:spacing w:before="120" w:after="0" w:line="240" w:lineRule="auto"/>
      </w:pPr>
      <w:r w:rsidRPr="00123062">
        <w:t>As an object becomes hotter it starts to glow a dull red, followed by bright red, then orange, yellow and finally white (white hot). At extremely high temperatures it beco</w:t>
      </w:r>
      <w:r>
        <w:t>mes a bright blue-white colour.</w:t>
      </w:r>
    </w:p>
    <w:p w14:paraId="5860B8F3" w14:textId="77777777" w:rsidR="002A0BF6" w:rsidRDefault="002A0BF6" w:rsidP="002A0BF6">
      <w:pPr>
        <w:pStyle w:val="BodyText2"/>
        <w:spacing w:before="120" w:after="0" w:line="240" w:lineRule="auto"/>
      </w:pPr>
      <w:r w:rsidRPr="00123062">
        <w:t>The observant amongst you may r</w:t>
      </w:r>
      <w:r>
        <w:t xml:space="preserve">ealize that these are the </w:t>
      </w:r>
      <w:r w:rsidRPr="00123062">
        <w:t xml:space="preserve">colours in the visible spectrum. </w:t>
      </w:r>
    </w:p>
    <w:p w14:paraId="11A4299B" w14:textId="77777777" w:rsidR="002A0BF6" w:rsidRPr="00123062" w:rsidRDefault="002A0BF6" w:rsidP="002A0BF6">
      <w:pPr>
        <w:pStyle w:val="BodyText2"/>
        <w:spacing w:before="120" w:after="0" w:line="240" w:lineRule="auto"/>
      </w:pPr>
      <w:r w:rsidRPr="00123062">
        <w:t xml:space="preserve">The temperature of an object determines the frequency of light it emits. This idea has been with us for a long time; Jožef Stefan proposed in 1879 that the power irradiated from an object was proportional to its temperature in Kelvin to the fourth power. </w:t>
      </w:r>
    </w:p>
    <w:p w14:paraId="61DCE54A" w14:textId="77777777" w:rsidR="002A0BF6" w:rsidRPr="00123062" w:rsidRDefault="002A0BF6" w:rsidP="002A0BF6">
      <w:pPr>
        <w:pStyle w:val="BodyText2"/>
        <w:spacing w:before="120" w:after="0" w:line="240" w:lineRule="auto"/>
        <w:jc w:val="center"/>
        <w:rPr>
          <w:b/>
          <w:i/>
        </w:rPr>
      </w:pPr>
      <w:r w:rsidRPr="00123062">
        <w:rPr>
          <w:b/>
          <w:i/>
        </w:rPr>
        <w:t>P = σT</w:t>
      </w:r>
      <w:r w:rsidRPr="00123062">
        <w:rPr>
          <w:b/>
          <w:i/>
          <w:vertAlign w:val="superscript"/>
        </w:rPr>
        <w:t>4</w:t>
      </w:r>
    </w:p>
    <w:p w14:paraId="72553ABF" w14:textId="77777777" w:rsidR="002A0BF6" w:rsidRPr="00123062" w:rsidRDefault="002A0BF6" w:rsidP="002A0BF6">
      <w:pPr>
        <w:pStyle w:val="BodyText2"/>
        <w:spacing w:before="120" w:after="0" w:line="240" w:lineRule="auto"/>
      </w:pPr>
      <w:r w:rsidRPr="00123062">
        <w:t xml:space="preserve">Where σ is Stefan’s (also referred to as the Stefan- Boltzmann) constant and </w:t>
      </w:r>
    </w:p>
    <w:p w14:paraId="4ABB9CAF" w14:textId="77777777" w:rsidR="002A0BF6" w:rsidRPr="00123062" w:rsidRDefault="002A0BF6" w:rsidP="002A0BF6">
      <w:pPr>
        <w:pStyle w:val="BodyText2"/>
        <w:spacing w:before="120" w:after="0" w:line="240" w:lineRule="auto"/>
        <w:jc w:val="center"/>
        <w:rPr>
          <w:b/>
        </w:rPr>
      </w:pPr>
      <w:r w:rsidRPr="00123062">
        <w:rPr>
          <w:b/>
        </w:rPr>
        <w:t>σ = 5.67 x 10</w:t>
      </w:r>
      <w:r w:rsidRPr="00123062">
        <w:rPr>
          <w:b/>
          <w:vertAlign w:val="superscript"/>
        </w:rPr>
        <w:t>-8</w:t>
      </w:r>
      <w:r w:rsidRPr="00123062">
        <w:rPr>
          <w:b/>
        </w:rPr>
        <w:t xml:space="preserve"> Wm</w:t>
      </w:r>
      <w:r w:rsidRPr="00123062">
        <w:rPr>
          <w:b/>
          <w:vertAlign w:val="superscript"/>
        </w:rPr>
        <w:t>-2</w:t>
      </w:r>
      <w:r w:rsidRPr="00123062">
        <w:rPr>
          <w:b/>
        </w:rPr>
        <w:t>K</w:t>
      </w:r>
      <w:r w:rsidRPr="00123062">
        <w:rPr>
          <w:b/>
          <w:vertAlign w:val="superscript"/>
        </w:rPr>
        <w:t>-4</w:t>
      </w:r>
      <w:r w:rsidRPr="00123062">
        <w:rPr>
          <w:b/>
        </w:rPr>
        <w:t>.</w:t>
      </w:r>
    </w:p>
    <w:p w14:paraId="1A76C39D" w14:textId="77777777" w:rsidR="002A0BF6" w:rsidRDefault="002A0BF6" w:rsidP="002A0BF6">
      <w:pPr>
        <w:pStyle w:val="BodyText2"/>
        <w:spacing w:before="120" w:after="0" w:line="240" w:lineRule="auto"/>
      </w:pPr>
      <w:r w:rsidRPr="00123062">
        <w:t>What this means is that by examining the spectrum of a distant star, its temperature can effectively be determined.</w:t>
      </w:r>
    </w:p>
    <w:p w14:paraId="593B0FF0" w14:textId="77777777" w:rsidR="002A0BF6" w:rsidRDefault="002A0BF6" w:rsidP="002A0BF6">
      <w:pPr>
        <w:pStyle w:val="BodyText2"/>
        <w:spacing w:before="120" w:after="0" w:line="240" w:lineRule="auto"/>
      </w:pPr>
    </w:p>
    <w:p w14:paraId="49DF42FA" w14:textId="77777777" w:rsidR="002A0BF6" w:rsidRDefault="002A0BF6" w:rsidP="002A0BF6">
      <w:pPr>
        <w:pStyle w:val="BodyText2"/>
        <w:spacing w:before="120" w:after="0" w:line="240" w:lineRule="auto"/>
      </w:pPr>
      <w:r w:rsidRPr="00123062">
        <w:t>A "black-body" is an ideal object whose temperature is the same at every point and constant in time. It is useful for study because such an object produces a spectrum which is dependent only on the temperature. The spectrum of black-body radiation is continuous from zero energy at zero wavelength, rising to a maximum at some wavelength determined by Wien's law (AH Physics), and then falling off to zero at infinite wavelength. The hotter the black body, the more energy is produced at EVERY wavelength. Black-bodies are useful models because many stars radiate approximately as black-body.</w:t>
      </w:r>
    </w:p>
    <w:p w14:paraId="15195407" w14:textId="77777777" w:rsidR="002A0BF6" w:rsidRPr="00123062" w:rsidRDefault="002A0BF6" w:rsidP="002A0BF6">
      <w:pPr>
        <w:pStyle w:val="BodyText2"/>
        <w:spacing w:before="120" w:after="0" w:line="240" w:lineRule="auto"/>
      </w:pPr>
      <w:r>
        <w:rPr>
          <w:noProof/>
          <w:lang w:eastAsia="en-GB"/>
        </w:rPr>
        <w:drawing>
          <wp:inline distT="0" distB="0" distL="0" distR="0" wp14:anchorId="706993B0" wp14:editId="62C6791F">
            <wp:extent cx="5024910" cy="3758974"/>
            <wp:effectExtent l="0" t="0" r="4445" b="0"/>
            <wp:docPr id="48748" name="Picture 48748" descr="Plot of wavelength against brightness. Blackbodies form a curve on this plot. The curve moves towards the blue end of the spectrum the hotter the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Plot of wavelength against brightness. Blackbodies form a curve on this plot. The curve moves towards the blue end of the spectrum the hotter the object."/>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5026445" cy="3760122"/>
                    </a:xfrm>
                    <a:prstGeom prst="rect">
                      <a:avLst/>
                    </a:prstGeom>
                    <a:noFill/>
                    <a:ln>
                      <a:noFill/>
                    </a:ln>
                  </pic:spPr>
                </pic:pic>
              </a:graphicData>
            </a:graphic>
          </wp:inline>
        </w:drawing>
      </w:r>
    </w:p>
    <w:p w14:paraId="07B956E8" w14:textId="77777777" w:rsidR="002A0BF6" w:rsidRPr="00123062" w:rsidRDefault="002A0BF6" w:rsidP="002A0BF6">
      <w:pPr>
        <w:pStyle w:val="BodyText2"/>
        <w:spacing w:before="120" w:after="0" w:line="240" w:lineRule="auto"/>
        <w:rPr>
          <w:b/>
        </w:rPr>
      </w:pPr>
      <w:r w:rsidRPr="00123062">
        <w:rPr>
          <w:b/>
        </w:rPr>
        <w:t>The black-body spectrum has three main features:</w:t>
      </w:r>
    </w:p>
    <w:p w14:paraId="6C47A4E5" w14:textId="77777777" w:rsidR="002A0BF6" w:rsidRPr="00123062" w:rsidRDefault="002A0BF6" w:rsidP="002A0BF6">
      <w:pPr>
        <w:pStyle w:val="BodyText2"/>
        <w:spacing w:before="120" w:after="0" w:line="240" w:lineRule="auto"/>
        <w:ind w:hanging="284"/>
        <w:rPr>
          <w:b/>
        </w:rPr>
      </w:pPr>
      <w:r w:rsidRPr="00123062">
        <w:rPr>
          <w:b/>
        </w:rPr>
        <w:t>1.</w:t>
      </w:r>
      <w:r w:rsidRPr="00123062">
        <w:rPr>
          <w:b/>
        </w:rPr>
        <w:tab/>
        <w:t>The basic shape is more or less the same (apart from a scaling factor) at all temperatures; it is like a skewed bell curve, falling off gently on the long wavelength side of the peak, and much more sharply on the shorter wavelength side.</w:t>
      </w:r>
    </w:p>
    <w:p w14:paraId="138DE240" w14:textId="77777777" w:rsidR="002A0BF6" w:rsidRPr="00123062" w:rsidRDefault="002A0BF6" w:rsidP="002A0BF6">
      <w:pPr>
        <w:pStyle w:val="BodyText2"/>
        <w:spacing w:before="120" w:after="0" w:line="240" w:lineRule="auto"/>
        <w:ind w:hanging="284"/>
        <w:rPr>
          <w:b/>
        </w:rPr>
      </w:pPr>
      <w:r w:rsidRPr="00123062">
        <w:rPr>
          <w:b/>
        </w:rPr>
        <w:t>2.</w:t>
      </w:r>
      <w:r w:rsidRPr="00123062">
        <w:rPr>
          <w:b/>
        </w:rPr>
        <w:tab/>
        <w:t>As the temperature of the object is increased, the peak of the intensity spectrum shifts towards the shorter wavelengths.</w:t>
      </w:r>
    </w:p>
    <w:p w14:paraId="452D6ADF" w14:textId="77777777" w:rsidR="002A0BF6" w:rsidRPr="00123062" w:rsidRDefault="002A0BF6" w:rsidP="002A0BF6">
      <w:pPr>
        <w:pStyle w:val="BodyText2"/>
        <w:spacing w:before="120" w:after="0" w:line="240" w:lineRule="auto"/>
        <w:ind w:hanging="284"/>
        <w:rPr>
          <w:b/>
        </w:rPr>
      </w:pPr>
      <w:r w:rsidRPr="00123062">
        <w:rPr>
          <w:b/>
        </w:rPr>
        <w:t>3.</w:t>
      </w:r>
      <w:r w:rsidRPr="00123062">
        <w:rPr>
          <w:b/>
        </w:rPr>
        <w:tab/>
        <w:t>As the temperature of the object is increased, the intensity increases for all wavelengths.</w:t>
      </w:r>
    </w:p>
    <w:p w14:paraId="7A69BAA2" w14:textId="77777777" w:rsidR="002A0BF6" w:rsidRPr="00123062" w:rsidRDefault="002A0BF6" w:rsidP="002A0BF6">
      <w:pPr>
        <w:pStyle w:val="BodyText2"/>
        <w:spacing w:before="120" w:after="0" w:line="240" w:lineRule="auto"/>
      </w:pPr>
      <w:r w:rsidRPr="00123062">
        <w:t xml:space="preserve">The properties of the spectrum are characterised by a single parameter, temperature, hence it is sometimes referred to as a thermal radiation spectrum. </w:t>
      </w:r>
    </w:p>
    <w:p w14:paraId="4529DFF3" w14:textId="77777777" w:rsidR="002A0BF6" w:rsidRPr="00123062" w:rsidRDefault="002A0BF6" w:rsidP="002A0BF6">
      <w:pPr>
        <w:pStyle w:val="BodyText2"/>
        <w:spacing w:before="120" w:after="0" w:line="240" w:lineRule="auto"/>
      </w:pPr>
      <w:r w:rsidRPr="00123062">
        <w:t>When the temperature is raised the peak moves towards the short wavelength end (blue), which gives the visible effect of changing from red to orange to yellow to white to blue-white, in that order.</w:t>
      </w:r>
    </w:p>
    <w:p w14:paraId="728133EF" w14:textId="77777777" w:rsidR="002A0BF6" w:rsidRPr="00123062" w:rsidRDefault="002A0BF6" w:rsidP="002A0BF6">
      <w:pPr>
        <w:pStyle w:val="Heading3"/>
      </w:pPr>
      <w:bookmarkStart w:id="306" w:name="_Toc19365708"/>
      <w:bookmarkStart w:id="307" w:name="_Toc106127861"/>
      <w:r w:rsidRPr="00123062">
        <w:t>Bang?</w:t>
      </w:r>
      <w:bookmarkEnd w:id="306"/>
      <w:bookmarkEnd w:id="307"/>
    </w:p>
    <w:p w14:paraId="61B23CAD" w14:textId="77777777" w:rsidR="002A0BF6" w:rsidRPr="00123062" w:rsidRDefault="002A0BF6" w:rsidP="002A0BF6">
      <w:pPr>
        <w:pStyle w:val="BodyText2"/>
        <w:spacing w:before="120" w:after="0" w:line="240" w:lineRule="auto"/>
      </w:pPr>
      <w:r w:rsidRPr="00123062">
        <w:t>The Big Bang was not like a conventional explosion in which matter is thrown apart from a single point into a pre-existing empty space.</w:t>
      </w:r>
    </w:p>
    <w:p w14:paraId="0DCEA592" w14:textId="77777777" w:rsidR="002A0BF6" w:rsidRPr="00123062" w:rsidRDefault="002A0BF6" w:rsidP="002A0BF6">
      <w:pPr>
        <w:pStyle w:val="BodyText2"/>
        <w:spacing w:before="120" w:after="0" w:line="240" w:lineRule="auto"/>
      </w:pPr>
      <w:r w:rsidRPr="00123062">
        <w:t>Most cosmologists think space, time and matter originated at the Big Bang and before that there was no space, time or matter in the sense we think of them today.</w:t>
      </w:r>
    </w:p>
    <w:p w14:paraId="4BB29B05" w14:textId="77777777" w:rsidR="002A0BF6" w:rsidRDefault="002A0BF6" w:rsidP="002A0BF6">
      <w:pPr>
        <w:pStyle w:val="BodyText2"/>
        <w:spacing w:before="120" w:after="0" w:line="240" w:lineRule="auto"/>
      </w:pPr>
      <w:r w:rsidRPr="00123062">
        <w:t>Rather than thinking of galaxies as flying away from each other through space, it is much better to think of them as being essentially at rest in an expanding space.</w:t>
      </w:r>
    </w:p>
    <w:p w14:paraId="1DF1E583" w14:textId="77777777" w:rsidR="002A0BF6" w:rsidRDefault="002A0BF6" w:rsidP="002A0BF6">
      <w:r>
        <w:br w:type="page"/>
      </w:r>
    </w:p>
    <w:p w14:paraId="3752E160" w14:textId="77777777" w:rsidR="002A0BF6" w:rsidRDefault="002A0BF6" w:rsidP="002A0BF6">
      <w:pPr>
        <w:pStyle w:val="Heading2"/>
      </w:pPr>
      <w:bookmarkStart w:id="308" w:name="_Toc19365709"/>
      <w:bookmarkStart w:id="309" w:name="_Toc106127862"/>
      <w:r>
        <w:rPr>
          <w:rStyle w:val="Heading1Char"/>
          <w:b w:val="0"/>
          <w:bCs w:val="0"/>
          <w:caps/>
          <w:color w:val="auto"/>
          <w:shd w:val="clear" w:color="auto" w:fill="auto"/>
        </w:rPr>
        <w:t>Explanations</w:t>
      </w:r>
      <w:r w:rsidRPr="006E5F3B">
        <w:rPr>
          <w:rStyle w:val="Heading1Char"/>
          <w:b w:val="0"/>
          <w:bCs w:val="0"/>
          <w:caps/>
          <w:color w:val="auto"/>
          <w:shd w:val="clear" w:color="auto" w:fill="auto"/>
        </w:rPr>
        <w:t xml:space="preserve"> for </w:t>
      </w:r>
      <w:r>
        <w:rPr>
          <w:rStyle w:val="Heading1Char"/>
          <w:b w:val="0"/>
          <w:bCs w:val="0"/>
          <w:caps/>
          <w:color w:val="auto"/>
          <w:shd w:val="clear" w:color="auto" w:fill="auto"/>
        </w:rPr>
        <w:t>Useful terms</w:t>
      </w:r>
      <w:r w:rsidRPr="00123062">
        <w:t>:</w:t>
      </w:r>
      <w:bookmarkEnd w:id="308"/>
      <w:bookmarkEnd w:id="309"/>
    </w:p>
    <w:p w14:paraId="019CDE5F" w14:textId="77777777" w:rsidR="002A0BF6" w:rsidRPr="000D3100" w:rsidRDefault="002A0BF6" w:rsidP="002A0BF6">
      <w:r>
        <w:t>NB many of the terms here are from theories that have been discredited, but it is to help you understand some of the language used in cosmology. These explanations will not form definitions that can be used in your exam, for that you will need to go through the notes.</w:t>
      </w:r>
    </w:p>
    <w:p w14:paraId="7A0B825A" w14:textId="77777777" w:rsidR="002A0BF6" w:rsidRPr="00123062" w:rsidRDefault="002A0BF6" w:rsidP="002A0BF6">
      <w:pPr>
        <w:pStyle w:val="Heading4"/>
      </w:pPr>
      <w:r w:rsidRPr="00123062">
        <w:t>Black Body Radiation</w:t>
      </w:r>
    </w:p>
    <w:p w14:paraId="2694BE78" w14:textId="77777777" w:rsidR="002A0BF6" w:rsidRPr="00123062" w:rsidRDefault="002A0BF6" w:rsidP="002A0BF6">
      <w:pPr>
        <w:pStyle w:val="BodyText2"/>
        <w:spacing w:before="120" w:after="0" w:line="240" w:lineRule="auto"/>
        <w:rPr>
          <w:b/>
          <w:bCs/>
        </w:rPr>
      </w:pPr>
      <w:r w:rsidRPr="00123062">
        <w:rPr>
          <w:b/>
          <w:bCs/>
        </w:rPr>
        <w:tab/>
        <w:t>A "black-body" is an ideal object whose temperature is the same at every point and constant in time. It is useful for study because such an object produces a spectrum which is dependent only on the temperature. The spectrum of black-body radiation is continuous from zero energy at zero wavelength, rising to a maximum at some wavelength determined by Wien's law, and then falling off to zero at infinite wavelength. The hotter the black body, the more energy is produced at EVERY wavelength. Black-bodies are useful models because many stars radiate approximately as black-body.</w:t>
      </w:r>
    </w:p>
    <w:p w14:paraId="335BC5B4" w14:textId="77777777" w:rsidR="002A0BF6" w:rsidRPr="00123062" w:rsidRDefault="002A0BF6" w:rsidP="002A0BF6">
      <w:pPr>
        <w:pStyle w:val="Heading4"/>
      </w:pPr>
      <w:r w:rsidRPr="00123062">
        <w:t>Heliocentric Universe</w:t>
      </w:r>
    </w:p>
    <w:p w14:paraId="62BC6880" w14:textId="77777777" w:rsidR="002A0BF6" w:rsidRPr="00123062" w:rsidRDefault="002A0BF6" w:rsidP="002A0BF6">
      <w:pPr>
        <w:pStyle w:val="BodyText2"/>
        <w:spacing w:before="120" w:after="0" w:line="240" w:lineRule="auto"/>
      </w:pPr>
      <w:r>
        <w:t>This is a</w:t>
      </w:r>
      <w:r w:rsidRPr="00123062">
        <w:t xml:space="preserve"> model of the universe that puts the sun at its centre.</w:t>
      </w:r>
    </w:p>
    <w:p w14:paraId="7101D5BB" w14:textId="77777777" w:rsidR="002A0BF6" w:rsidRPr="00123062" w:rsidRDefault="002A0BF6" w:rsidP="002A0BF6">
      <w:pPr>
        <w:pStyle w:val="Heading4"/>
      </w:pPr>
      <w:r w:rsidRPr="00123062">
        <w:t>Hubble Expansion</w:t>
      </w:r>
    </w:p>
    <w:p w14:paraId="6E7161F7" w14:textId="77777777" w:rsidR="002A0BF6" w:rsidRPr="00CC1D66" w:rsidRDefault="002A0BF6" w:rsidP="002A0BF6">
      <w:pPr>
        <w:pStyle w:val="BodyText2"/>
        <w:spacing w:before="120" w:after="0" w:line="240" w:lineRule="auto"/>
      </w:pPr>
      <w:r w:rsidRPr="00123062">
        <w:t xml:space="preserve">Used to describe the expansion of the universe based on the redshifted light of distant galaxies. The relationship between recession velocity and distance is described by Hubble's Law, where </w:t>
      </w:r>
      <m:oMath>
        <m:r>
          <w:rPr>
            <w:rFonts w:ascii="Cambria Math" w:hAnsi="Cambria Math"/>
          </w:rPr>
          <m:t>recessional velocity of an object=Hubble constant</m:t>
        </m:r>
        <m:r>
          <w:rPr>
            <w:rFonts w:ascii="Cambria Math" w:hAnsi="Cambria Math"/>
            <w:i/>
          </w:rPr>
          <w:sym w:font="Symbol" w:char="F0B4"/>
        </m:r>
        <m:r>
          <w:rPr>
            <w:rFonts w:ascii="Cambria Math" w:hAnsi="Cambria Math"/>
          </w:rPr>
          <m:t xml:space="preserve"> distance of object from Earth</m:t>
        </m:r>
      </m:oMath>
    </w:p>
    <w:p w14:paraId="0EC82477" w14:textId="77777777" w:rsidR="002A0BF6" w:rsidRPr="00CC1D66" w:rsidRDefault="002A0BF6" w:rsidP="002A0BF6">
      <w:pPr>
        <w:pStyle w:val="BodyText2"/>
        <w:spacing w:before="120" w:after="0" w:line="240" w:lineRule="auto"/>
      </w:pPr>
      <m:oMathPara>
        <m:oMath>
          <m:r>
            <w:rPr>
              <w:rFonts w:ascii="Cambria Math" w:hAnsi="Cambria Math"/>
            </w:rPr>
            <m:t>v=</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d</m:t>
          </m:r>
        </m:oMath>
      </m:oMathPara>
    </w:p>
    <w:p w14:paraId="2F2B93B7" w14:textId="77777777" w:rsidR="002A0BF6" w:rsidRPr="00123062" w:rsidRDefault="002A0BF6" w:rsidP="002A0BF6">
      <w:pPr>
        <w:pStyle w:val="Heading4"/>
      </w:pPr>
      <w:bookmarkStart w:id="310" w:name="infinite"/>
      <w:r w:rsidRPr="00123062">
        <w:t>Infinite</w:t>
      </w:r>
      <w:bookmarkEnd w:id="310"/>
    </w:p>
    <w:p w14:paraId="35CEACF2" w14:textId="77777777" w:rsidR="002A0BF6" w:rsidRPr="00123062" w:rsidRDefault="002A0BF6" w:rsidP="002A0BF6">
      <w:pPr>
        <w:pStyle w:val="BodyText2"/>
        <w:spacing w:before="120" w:after="0" w:line="240" w:lineRule="auto"/>
      </w:pPr>
      <w:r>
        <w:t>W</w:t>
      </w:r>
      <w:r w:rsidRPr="00123062">
        <w:t xml:space="preserve">e talk about the universe being infinite in relation to steady state theory, we </w:t>
      </w:r>
      <w:r>
        <w:t xml:space="preserve">mean </w:t>
      </w:r>
      <w:r w:rsidRPr="00123062">
        <w:t xml:space="preserve">several things. First, steady state theory predicts the universe to be </w:t>
      </w:r>
      <w:r w:rsidRPr="000D3100">
        <w:rPr>
          <w:b/>
        </w:rPr>
        <w:t>infinitely big</w:t>
      </w:r>
      <w:r w:rsidRPr="00123062">
        <w:t xml:space="preserve">, without limits. Secondly, steady state theory says the universe is </w:t>
      </w:r>
      <w:r w:rsidRPr="000D3100">
        <w:rPr>
          <w:b/>
        </w:rPr>
        <w:t>infinitely old</w:t>
      </w:r>
      <w:r w:rsidRPr="00123062">
        <w:t>, as old as time itself.</w:t>
      </w:r>
    </w:p>
    <w:p w14:paraId="54CD951B" w14:textId="77777777" w:rsidR="002A0BF6" w:rsidRPr="00123062" w:rsidRDefault="002A0BF6" w:rsidP="002A0BF6">
      <w:pPr>
        <w:pStyle w:val="Heading4"/>
      </w:pPr>
      <w:r w:rsidRPr="00123062">
        <w:t>Isotropic</w:t>
      </w:r>
    </w:p>
    <w:p w14:paraId="6DDE1ACD" w14:textId="77777777" w:rsidR="002A0BF6" w:rsidRPr="00123062" w:rsidRDefault="002A0BF6" w:rsidP="002A0BF6">
      <w:pPr>
        <w:pStyle w:val="BodyText2"/>
        <w:spacing w:before="120" w:after="0" w:line="240" w:lineRule="auto"/>
      </w:pPr>
      <w:r w:rsidRPr="00123062">
        <w:t>An isotropic universe has no preferred direction. It acts the same in every direction. For example, the redshift of distant galaxy clusters looks the same from our location as it does from another distant cluster in the universe.</w:t>
      </w:r>
    </w:p>
    <w:p w14:paraId="7CB71D2F" w14:textId="77777777" w:rsidR="002A0BF6" w:rsidRPr="00123062" w:rsidRDefault="002A0BF6" w:rsidP="002A0BF6">
      <w:pPr>
        <w:pStyle w:val="Heading4"/>
      </w:pPr>
      <w:bookmarkStart w:id="311" w:name="notexpanding"/>
      <w:r w:rsidRPr="00123062">
        <w:t>Not Expanding</w:t>
      </w:r>
      <w:bookmarkEnd w:id="311"/>
    </w:p>
    <w:p w14:paraId="17E797E0" w14:textId="77777777" w:rsidR="002A0BF6" w:rsidRDefault="002A0BF6" w:rsidP="002A0BF6">
      <w:pPr>
        <w:pStyle w:val="BodyText2"/>
        <w:spacing w:before="120" w:after="0" w:line="240" w:lineRule="auto"/>
      </w:pPr>
      <w:r w:rsidRPr="00123062">
        <w:t>A universe that is not expanding is call</w:t>
      </w:r>
      <w:r>
        <w:t>ed</w:t>
      </w:r>
      <w:r w:rsidRPr="00123062">
        <w:t xml:space="preserve"> static. According to steady state theory, the universe just is. It cannot be expanding because steady state theorists think this is the way the universe has always looked. A universe that is expanding would have looked very different at a time billions of years ago. </w:t>
      </w:r>
      <w:r>
        <w:t xml:space="preserve"> There is no evidence for a universe that is not expanding.</w:t>
      </w:r>
    </w:p>
    <w:p w14:paraId="66E19F93" w14:textId="77777777" w:rsidR="002A0BF6" w:rsidRPr="00123062" w:rsidRDefault="002A0BF6" w:rsidP="002A0BF6">
      <w:pPr>
        <w:pStyle w:val="Heading4"/>
      </w:pPr>
      <w:r w:rsidRPr="00123062">
        <w:t>Primordial Soup</w:t>
      </w:r>
    </w:p>
    <w:p w14:paraId="78B3C19C" w14:textId="77777777" w:rsidR="002A0BF6" w:rsidRDefault="002A0BF6" w:rsidP="002A0BF6">
      <w:pPr>
        <w:pStyle w:val="BodyText2"/>
        <w:spacing w:before="120" w:after="0" w:line="240" w:lineRule="auto"/>
      </w:pPr>
      <w:r w:rsidRPr="00123062">
        <w:t>Th</w:t>
      </w:r>
      <w:r>
        <w:t>is is the</w:t>
      </w:r>
      <w:r w:rsidRPr="00123062">
        <w:t xml:space="preserve"> name for the time in the evolution of the universe where the universe was to</w:t>
      </w:r>
      <w:r>
        <w:t>o</w:t>
      </w:r>
      <w:r w:rsidRPr="00123062">
        <w:t xml:space="preserve"> hot to form ordinary matter. The universe was opaque and glowed due to photons that were being continuously scattered by electrons.</w:t>
      </w:r>
    </w:p>
    <w:p w14:paraId="23177D80" w14:textId="77777777" w:rsidR="002A0BF6" w:rsidRPr="00123062" w:rsidRDefault="002A0BF6" w:rsidP="002A0BF6">
      <w:pPr>
        <w:pStyle w:val="Heading4"/>
      </w:pPr>
      <w:r w:rsidRPr="00123062">
        <w:t>Redshift</w:t>
      </w:r>
    </w:p>
    <w:p w14:paraId="57366CD8" w14:textId="77777777" w:rsidR="002A0BF6" w:rsidRPr="00123062" w:rsidRDefault="002A0BF6" w:rsidP="002A0BF6">
      <w:pPr>
        <w:pStyle w:val="BodyText2"/>
        <w:spacing w:before="120" w:after="0" w:line="240" w:lineRule="auto"/>
      </w:pPr>
      <w:r w:rsidRPr="00123062">
        <w:t xml:space="preserve">When a radiating object moves away from us, we observe a </w:t>
      </w:r>
      <w:r w:rsidRPr="00123062">
        <w:rPr>
          <w:i/>
          <w:iCs/>
        </w:rPr>
        <w:t>redshift</w:t>
      </w:r>
      <w:r w:rsidRPr="00123062">
        <w:t xml:space="preserve"> in its light, or the light waves it emits are getting longer (shifting to the red part of the spectrum).</w:t>
      </w:r>
    </w:p>
    <w:p w14:paraId="5DFA7009" w14:textId="77777777" w:rsidR="002A0BF6" w:rsidRPr="00123062" w:rsidRDefault="002A0BF6" w:rsidP="002A0BF6">
      <w:pPr>
        <w:pStyle w:val="Heading4"/>
      </w:pPr>
      <w:bookmarkStart w:id="312" w:name="steadystate"/>
      <w:r w:rsidRPr="00123062">
        <w:t>Steady State Theory</w:t>
      </w:r>
      <w:bookmarkEnd w:id="312"/>
    </w:p>
    <w:p w14:paraId="6BA8F3BE" w14:textId="77777777" w:rsidR="002A0BF6" w:rsidRPr="000B1762" w:rsidRDefault="002A0BF6" w:rsidP="002A0BF6">
      <w:pPr>
        <w:pStyle w:val="BodyText2"/>
        <w:spacing w:before="120" w:after="0" w:line="240" w:lineRule="auto"/>
        <w:rPr>
          <w:color w:val="002060"/>
        </w:rPr>
      </w:pPr>
      <w:r w:rsidRPr="00123062">
        <w:t>Theory of the creation of the universe that says the universe has been and always will be like it is today. It assumes that the universe is uniform, infinite, and not expanding.</w:t>
      </w:r>
      <w:r w:rsidRPr="00123062">
        <w:br/>
      </w:r>
      <w:r w:rsidRPr="00123062">
        <w:rPr>
          <w:i/>
          <w:iCs/>
        </w:rPr>
        <w:t xml:space="preserve">For more about steady state theory go to: </w:t>
      </w:r>
      <w:hyperlink r:id="rId558" w:history="1">
        <w:r w:rsidRPr="000B1762">
          <w:rPr>
            <w:rStyle w:val="Hyperlink"/>
            <w:i/>
            <w:iCs/>
            <w:color w:val="002060"/>
          </w:rPr>
          <w:t>http://cfpa.berkeley.edu/Education/IUP/Big_Bang_Primer.html</w:t>
        </w:r>
      </w:hyperlink>
      <w:r w:rsidRPr="000B1762">
        <w:rPr>
          <w:i/>
          <w:iCs/>
          <w:color w:val="002060"/>
        </w:rPr>
        <w:t>.</w:t>
      </w:r>
    </w:p>
    <w:p w14:paraId="4B9B9E22" w14:textId="77777777" w:rsidR="002A0BF6" w:rsidRPr="000B1762" w:rsidRDefault="002A0BF6" w:rsidP="002A0BF6">
      <w:pPr>
        <w:pStyle w:val="BodyText2"/>
        <w:spacing w:before="120" w:after="0" w:line="240" w:lineRule="auto"/>
        <w:rPr>
          <w:b/>
          <w:bCs/>
          <w:color w:val="002060"/>
        </w:rPr>
      </w:pPr>
      <w:bookmarkStart w:id="313" w:name="uniform"/>
    </w:p>
    <w:p w14:paraId="2C0E5D96" w14:textId="77777777" w:rsidR="002A0BF6" w:rsidRPr="000B1762" w:rsidRDefault="002A0BF6" w:rsidP="002A0BF6">
      <w:pPr>
        <w:pStyle w:val="Heading4"/>
        <w:rPr>
          <w:color w:val="002060"/>
        </w:rPr>
      </w:pPr>
      <w:r w:rsidRPr="000B1762">
        <w:rPr>
          <w:color w:val="002060"/>
        </w:rPr>
        <w:t>Uniform</w:t>
      </w:r>
      <w:bookmarkEnd w:id="313"/>
    </w:p>
    <w:p w14:paraId="3E291829" w14:textId="77777777" w:rsidR="002A0BF6" w:rsidRPr="00123062" w:rsidRDefault="002A0BF6" w:rsidP="002A0BF6">
      <w:pPr>
        <w:pStyle w:val="BodyText2"/>
        <w:spacing w:before="120" w:after="0" w:line="240" w:lineRule="auto"/>
      </w:pPr>
      <w:r w:rsidRPr="00123062">
        <w:t xml:space="preserve">When we talk about a homogeneous universe, we are making the assumption that the universe is </w:t>
      </w:r>
      <w:r w:rsidRPr="00123062">
        <w:rPr>
          <w:i/>
          <w:iCs/>
        </w:rPr>
        <w:t>uniform</w:t>
      </w:r>
      <w:r w:rsidRPr="00123062">
        <w:t>, or has the same makeup throughout. So, we figure that the matter density of our local region, or lets say the amount of galaxies, stars, gas and dust per a certain volume is pretty much the same anywhere in the universe.</w:t>
      </w:r>
    </w:p>
    <w:p w14:paraId="4990C079" w14:textId="77777777" w:rsidR="002A0BF6" w:rsidRPr="00123062" w:rsidRDefault="002A0BF6" w:rsidP="002A0BF6">
      <w:pPr>
        <w:pStyle w:val="Heading4"/>
      </w:pPr>
      <w:r w:rsidRPr="00123062">
        <w:t>Visible Spectrum</w:t>
      </w:r>
    </w:p>
    <w:p w14:paraId="5134CB28" w14:textId="77777777" w:rsidR="002A0BF6" w:rsidRPr="00123062" w:rsidRDefault="002A0BF6" w:rsidP="002A0BF6">
      <w:pPr>
        <w:pStyle w:val="BodyText2"/>
        <w:spacing w:before="120" w:after="0" w:line="240" w:lineRule="auto"/>
      </w:pPr>
      <w:r w:rsidRPr="00123062">
        <w:t>This is the part of the Electromagnetic Spectrum that contains the light we can see. The colo</w:t>
      </w:r>
      <w:r>
        <w:t>u</w:t>
      </w:r>
      <w:r w:rsidRPr="00123062">
        <w:t xml:space="preserve">rs in the </w:t>
      </w:r>
      <w:r w:rsidRPr="00123062">
        <w:rPr>
          <w:i/>
          <w:iCs/>
        </w:rPr>
        <w:t>visible Spectrum</w:t>
      </w:r>
      <w:r w:rsidRPr="00123062">
        <w:t xml:space="preserve"> from longest wavelength to shortest are: red, orange, yellow, green, blue, and violet.</w:t>
      </w:r>
    </w:p>
    <w:p w14:paraId="71629844" w14:textId="77777777" w:rsidR="002A0BF6" w:rsidRPr="00123062" w:rsidRDefault="002A0BF6" w:rsidP="002A0BF6">
      <w:pPr>
        <w:pStyle w:val="BodyText2"/>
        <w:spacing w:before="120" w:after="0" w:line="240" w:lineRule="auto"/>
      </w:pPr>
      <w:r w:rsidRPr="00123062">
        <w:rPr>
          <w:b/>
        </w:rPr>
        <w:t>A closed universe</w:t>
      </w:r>
      <w:r w:rsidRPr="00123062">
        <w:t xml:space="preserve">: if the mean density exceeds a critical value then the universe will expand to a finite size and then begin to collapse back in on itself, slowly at first, and then at an ever-increasing rate until all the galaxies collide and the universe ends in a Big Crunch. </w:t>
      </w:r>
    </w:p>
    <w:p w14:paraId="6E7867A1" w14:textId="77777777" w:rsidR="002A0BF6" w:rsidRPr="00123062" w:rsidRDefault="002A0BF6" w:rsidP="002A0BF6">
      <w:pPr>
        <w:pStyle w:val="BodyText2"/>
        <w:spacing w:before="120" w:after="0" w:line="240" w:lineRule="auto"/>
      </w:pPr>
      <w:r w:rsidRPr="00123062">
        <w:rPr>
          <w:b/>
        </w:rPr>
        <w:t>An open universe</w:t>
      </w:r>
      <w:r w:rsidRPr="00123062">
        <w:t>: if the mean density is less than the critical value, gravity will slow the rate of expansion towards a steady value and the expansion will continue forever. If it is assumed that effectively all matter in the universe is luminous, then the mean density turns out to be little more than 1% of the critical value. If that was the case the universe would certainly be ‘open’ and destined to expand forever.</w:t>
      </w:r>
    </w:p>
    <w:p w14:paraId="1C2C804E" w14:textId="77777777" w:rsidR="002A0BF6" w:rsidRPr="00123062" w:rsidRDefault="002A0BF6" w:rsidP="002A0BF6">
      <w:pPr>
        <w:pStyle w:val="BodyText2"/>
        <w:spacing w:before="120" w:after="0" w:line="240" w:lineRule="auto"/>
      </w:pPr>
      <w:r w:rsidRPr="00123062">
        <w:rPr>
          <w:b/>
        </w:rPr>
        <w:t>A flat universe</w:t>
      </w:r>
      <w:r w:rsidRPr="00123062">
        <w:t xml:space="preserve">: if the mean density equals the critical value, the universe will be able to expand forever with the recession velocities tending towards zero. </w:t>
      </w:r>
    </w:p>
    <w:p w14:paraId="7242EAB4" w14:textId="77777777" w:rsidR="002A0BF6" w:rsidRPr="00123062" w:rsidRDefault="002A0BF6" w:rsidP="002A0BF6">
      <w:pPr>
        <w:pStyle w:val="Heading4"/>
      </w:pPr>
      <w:r w:rsidRPr="00123062">
        <w:t>Space expanding</w:t>
      </w:r>
    </w:p>
    <w:p w14:paraId="0C32E857" w14:textId="77777777" w:rsidR="002A0BF6" w:rsidRPr="00123062" w:rsidRDefault="002A0BF6" w:rsidP="002A0BF6">
      <w:pPr>
        <w:pStyle w:val="BodyText2"/>
        <w:spacing w:before="120" w:after="0" w:line="240" w:lineRule="auto"/>
      </w:pPr>
      <w:r w:rsidRPr="00123062">
        <w:t xml:space="preserve">It is generally considered that a better way to think of redshift is that it is due to space itself expanding. As space expands, the waves become stretched, ie their wavelength increases. </w:t>
      </w:r>
    </w:p>
    <w:p w14:paraId="18080948" w14:textId="77777777" w:rsidR="002A0BF6" w:rsidRDefault="002A0BF6" w:rsidP="002A0BF6">
      <w:pPr>
        <w:pStyle w:val="BodyText2"/>
        <w:spacing w:before="120" w:after="0" w:line="240" w:lineRule="auto"/>
      </w:pPr>
      <w:r w:rsidRPr="00123062">
        <w:t>In the time it takes light to travel from one galaxy to another, space has expanded so the distance between the galaxies and the wavelength of light have both been stretched by the same factor.</w:t>
      </w:r>
    </w:p>
    <w:p w14:paraId="0758C110" w14:textId="5DD7A84F" w:rsidR="002A0BF6" w:rsidRDefault="002A0BF6" w:rsidP="002A0BF6"/>
    <w:p w14:paraId="72F3353D" w14:textId="77777777" w:rsidR="002A0BF6" w:rsidRPr="00123062" w:rsidRDefault="002A0BF6" w:rsidP="002A0BF6">
      <w:pPr>
        <w:pStyle w:val="Heading2"/>
      </w:pPr>
      <w:bookmarkStart w:id="314" w:name="_Toc19365711"/>
      <w:bookmarkStart w:id="315" w:name="_Toc106127863"/>
      <w:r w:rsidRPr="00123062">
        <w:t>Expansion not explosion</w:t>
      </w:r>
      <w:bookmarkEnd w:id="314"/>
      <w:bookmarkEnd w:id="315"/>
    </w:p>
    <w:p w14:paraId="774E485D" w14:textId="77777777" w:rsidR="002A0BF6" w:rsidRDefault="002A0BF6" w:rsidP="002A0BF6">
      <w:pPr>
        <w:pStyle w:val="BodyText2"/>
        <w:spacing w:before="120" w:after="0" w:line="240" w:lineRule="auto"/>
      </w:pPr>
      <w:r w:rsidRPr="00123062">
        <w:t>Although we talk about the Big Bang, it is important to emphasise that the universe, ie space, is expanding. There are a number of characteristics that indicate it is an expansion and not the result of an explosion.</w:t>
      </w:r>
    </w:p>
    <w:p w14:paraId="113B0482" w14:textId="77777777" w:rsidR="002A0BF6" w:rsidRPr="00123062" w:rsidRDefault="002A0BF6" w:rsidP="002A0BF6">
      <w:pPr>
        <w:pStyle w:val="BodyText2"/>
        <w:spacing w:before="120" w:after="0" w:line="240" w:lineRule="auto"/>
      </w:pPr>
    </w:p>
    <w:tbl>
      <w:tblPr>
        <w:tblStyle w:val="LightList-Accent1"/>
        <w:tblW w:w="0" w:type="auto"/>
        <w:tblLook w:val="04A0" w:firstRow="1" w:lastRow="0" w:firstColumn="1" w:lastColumn="0" w:noHBand="0" w:noVBand="1"/>
      </w:tblPr>
      <w:tblGrid>
        <w:gridCol w:w="4626"/>
        <w:gridCol w:w="284"/>
        <w:gridCol w:w="4096"/>
      </w:tblGrid>
      <w:tr w:rsidR="002A0BF6" w:rsidRPr="00123062" w14:paraId="764B4382" w14:textId="77777777" w:rsidTr="004E5C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2028B849" w14:textId="77777777" w:rsidR="002A0BF6" w:rsidRPr="009A6FDB" w:rsidRDefault="002A0BF6" w:rsidP="004E5C5A">
            <w:pPr>
              <w:pStyle w:val="BodyText2"/>
              <w:spacing w:before="120" w:after="0" w:line="240" w:lineRule="auto"/>
              <w:rPr>
                <w:b w:val="0"/>
              </w:rPr>
            </w:pPr>
            <w:r w:rsidRPr="009A6FDB">
              <w:rPr>
                <w:b w:val="0"/>
              </w:rPr>
              <w:t>Explosion</w:t>
            </w:r>
          </w:p>
        </w:tc>
        <w:tc>
          <w:tcPr>
            <w:tcW w:w="284" w:type="dxa"/>
          </w:tcPr>
          <w:p w14:paraId="55327FD1" w14:textId="77777777" w:rsidR="002A0BF6" w:rsidRPr="009A6FDB" w:rsidRDefault="002A0BF6" w:rsidP="004E5C5A">
            <w:pPr>
              <w:pStyle w:val="BodyText2"/>
              <w:spacing w:before="120" w:after="0" w:line="240" w:lineRule="auto"/>
              <w:cnfStyle w:val="100000000000" w:firstRow="1" w:lastRow="0" w:firstColumn="0" w:lastColumn="0" w:oddVBand="0" w:evenVBand="0" w:oddHBand="0" w:evenHBand="0" w:firstRowFirstColumn="0" w:firstRowLastColumn="0" w:lastRowFirstColumn="0" w:lastRowLastColumn="0"/>
              <w:rPr>
                <w:b w:val="0"/>
              </w:rPr>
            </w:pPr>
          </w:p>
        </w:tc>
        <w:tc>
          <w:tcPr>
            <w:tcW w:w="4111" w:type="dxa"/>
          </w:tcPr>
          <w:p w14:paraId="0D5E50B7" w14:textId="77777777" w:rsidR="002A0BF6" w:rsidRPr="009A6FDB" w:rsidRDefault="002A0BF6" w:rsidP="004E5C5A">
            <w:pPr>
              <w:pStyle w:val="BodyText2"/>
              <w:spacing w:before="120" w:after="0" w:line="240" w:lineRule="auto"/>
              <w:cnfStyle w:val="100000000000" w:firstRow="1" w:lastRow="0" w:firstColumn="0" w:lastColumn="0" w:oddVBand="0" w:evenVBand="0" w:oddHBand="0" w:evenHBand="0" w:firstRowFirstColumn="0" w:firstRowLastColumn="0" w:lastRowFirstColumn="0" w:lastRowLastColumn="0"/>
              <w:rPr>
                <w:b w:val="0"/>
              </w:rPr>
            </w:pPr>
            <w:r w:rsidRPr="009A6FDB">
              <w:rPr>
                <w:b w:val="0"/>
              </w:rPr>
              <w:t>Expansion</w:t>
            </w:r>
          </w:p>
        </w:tc>
      </w:tr>
      <w:tr w:rsidR="002A0BF6" w:rsidRPr="00123062" w14:paraId="156405EB"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4069D9EC" w14:textId="77777777" w:rsidR="002A0BF6" w:rsidRPr="00123062" w:rsidRDefault="002A0BF6" w:rsidP="004E5C5A">
            <w:pPr>
              <w:pStyle w:val="BodyText2"/>
              <w:spacing w:before="120" w:after="0" w:line="240" w:lineRule="auto"/>
            </w:pPr>
            <w:r w:rsidRPr="00123062">
              <w:t>Different bits fly off at different speeds</w:t>
            </w:r>
          </w:p>
        </w:tc>
        <w:tc>
          <w:tcPr>
            <w:tcW w:w="284" w:type="dxa"/>
          </w:tcPr>
          <w:p w14:paraId="37DA0AC7"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p>
        </w:tc>
        <w:tc>
          <w:tcPr>
            <w:tcW w:w="4111" w:type="dxa"/>
          </w:tcPr>
          <w:p w14:paraId="42DC382E"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r w:rsidRPr="00123062">
              <w:t>Expansion explains the large-scale symmetry we see in the distribution of galaxies</w:t>
            </w:r>
          </w:p>
        </w:tc>
      </w:tr>
      <w:tr w:rsidR="002A0BF6" w:rsidRPr="00123062" w14:paraId="6CC2AF0B" w14:textId="77777777" w:rsidTr="004E5C5A">
        <w:tc>
          <w:tcPr>
            <w:cnfStyle w:val="001000000000" w:firstRow="0" w:lastRow="0" w:firstColumn="1" w:lastColumn="0" w:oddVBand="0" w:evenVBand="0" w:oddHBand="0" w:evenHBand="0" w:firstRowFirstColumn="0" w:firstRowLastColumn="0" w:lastRowFirstColumn="0" w:lastRowLastColumn="0"/>
            <w:tcW w:w="4644" w:type="dxa"/>
          </w:tcPr>
          <w:p w14:paraId="3943CD9B" w14:textId="77777777" w:rsidR="002A0BF6" w:rsidRPr="00123062" w:rsidRDefault="002A0BF6" w:rsidP="004E5C5A">
            <w:pPr>
              <w:pStyle w:val="BodyText2"/>
              <w:spacing w:before="120" w:after="0" w:line="240" w:lineRule="auto"/>
            </w:pPr>
            <w:r w:rsidRPr="00123062">
              <w:t>Fast parts overtake slow parts</w:t>
            </w:r>
          </w:p>
        </w:tc>
        <w:tc>
          <w:tcPr>
            <w:tcW w:w="284" w:type="dxa"/>
          </w:tcPr>
          <w:p w14:paraId="793386DA"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p>
        </w:tc>
        <w:tc>
          <w:tcPr>
            <w:tcW w:w="4111" w:type="dxa"/>
          </w:tcPr>
          <w:p w14:paraId="48C94757"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r w:rsidRPr="00123062">
              <w:t>Expanding space explains the redshifts and the Hubble law</w:t>
            </w:r>
          </w:p>
        </w:tc>
      </w:tr>
      <w:tr w:rsidR="002A0BF6" w:rsidRPr="00123062" w14:paraId="08482681"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03C21C0E" w14:textId="77777777" w:rsidR="002A0BF6" w:rsidRPr="00123062" w:rsidRDefault="002A0BF6" w:rsidP="004E5C5A">
            <w:pPr>
              <w:pStyle w:val="BodyText2"/>
              <w:spacing w:before="120" w:after="0" w:line="240" w:lineRule="auto"/>
            </w:pPr>
            <w:r w:rsidRPr="00123062">
              <w:t>Difficult to imagine a suitable mechanism to produce the range of velocities from 100 kms</w:t>
            </w:r>
            <w:r w:rsidRPr="00123062">
              <w:rPr>
                <w:vertAlign w:val="superscript"/>
              </w:rPr>
              <w:t>–1</w:t>
            </w:r>
            <w:r w:rsidRPr="00123062">
              <w:t xml:space="preserve"> to almost the speed of light</w:t>
            </w:r>
          </w:p>
        </w:tc>
        <w:tc>
          <w:tcPr>
            <w:tcW w:w="284" w:type="dxa"/>
          </w:tcPr>
          <w:p w14:paraId="48BAFDA8"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p>
        </w:tc>
        <w:tc>
          <w:tcPr>
            <w:tcW w:w="4111" w:type="dxa"/>
          </w:tcPr>
          <w:p w14:paraId="48A1F531"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r w:rsidRPr="00123062">
              <w:t>Expansion also explains redshifts and the Hubble law even if we are not at the centre of the universe</w:t>
            </w:r>
          </w:p>
        </w:tc>
      </w:tr>
      <w:tr w:rsidR="002A0BF6" w:rsidRPr="00123062" w14:paraId="445D58D0" w14:textId="77777777" w:rsidTr="004E5C5A">
        <w:tc>
          <w:tcPr>
            <w:cnfStyle w:val="001000000000" w:firstRow="0" w:lastRow="0" w:firstColumn="1" w:lastColumn="0" w:oddVBand="0" w:evenVBand="0" w:oddHBand="0" w:evenHBand="0" w:firstRowFirstColumn="0" w:firstRowLastColumn="0" w:lastRowFirstColumn="0" w:lastRowLastColumn="0"/>
            <w:tcW w:w="4644" w:type="dxa"/>
          </w:tcPr>
          <w:p w14:paraId="52F9E433" w14:textId="77777777" w:rsidR="002A0BF6" w:rsidRPr="00123062" w:rsidRDefault="002A0BF6" w:rsidP="004E5C5A">
            <w:pPr>
              <w:pStyle w:val="BodyText2"/>
              <w:spacing w:before="120" w:after="0" w:line="240" w:lineRule="auto"/>
            </w:pPr>
            <w:r w:rsidRPr="00123062">
              <w:t>Seems likely velocity would be related to some physical property, eg if given the same energy, less massive galaxies would be moving faster</w:t>
            </w:r>
          </w:p>
        </w:tc>
        <w:tc>
          <w:tcPr>
            <w:tcW w:w="284" w:type="dxa"/>
          </w:tcPr>
          <w:p w14:paraId="57B4615A"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p>
        </w:tc>
        <w:tc>
          <w:tcPr>
            <w:tcW w:w="4111" w:type="dxa"/>
          </w:tcPr>
          <w:p w14:paraId="3E0797F5"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r w:rsidRPr="00123062">
              <w:t>Balloon analogy – every galaxy moves away from every other as the space expands</w:t>
            </w:r>
          </w:p>
        </w:tc>
      </w:tr>
      <w:tr w:rsidR="002A0BF6" w:rsidRPr="00123062" w14:paraId="1A679252"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4C24EFFD" w14:textId="77777777" w:rsidR="002A0BF6" w:rsidRPr="00123062" w:rsidRDefault="002A0BF6" w:rsidP="004E5C5A">
            <w:pPr>
              <w:pStyle w:val="BodyText2"/>
              <w:spacing w:before="120" w:after="0" w:line="240" w:lineRule="auto"/>
            </w:pPr>
            <w:r w:rsidRPr="00123062">
              <w:t>If this was the case a definite correlation between mass and velocity would be expected – this is not observed</w:t>
            </w:r>
          </w:p>
        </w:tc>
        <w:tc>
          <w:tcPr>
            <w:tcW w:w="284" w:type="dxa"/>
          </w:tcPr>
          <w:p w14:paraId="4017A13D"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p>
        </w:tc>
        <w:tc>
          <w:tcPr>
            <w:tcW w:w="4111" w:type="dxa"/>
          </w:tcPr>
          <w:p w14:paraId="65918350"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r w:rsidRPr="00123062">
              <w:t>No galaxy is located at the centre</w:t>
            </w:r>
          </w:p>
        </w:tc>
      </w:tr>
      <w:tr w:rsidR="002A0BF6" w:rsidRPr="00123062" w14:paraId="39B5D69F" w14:textId="77777777" w:rsidTr="004E5C5A">
        <w:tc>
          <w:tcPr>
            <w:cnfStyle w:val="001000000000" w:firstRow="0" w:lastRow="0" w:firstColumn="1" w:lastColumn="0" w:oddVBand="0" w:evenVBand="0" w:oddHBand="0" w:evenHBand="0" w:firstRowFirstColumn="0" w:firstRowLastColumn="0" w:lastRowFirstColumn="0" w:lastRowLastColumn="0"/>
            <w:tcW w:w="4644" w:type="dxa"/>
          </w:tcPr>
          <w:p w14:paraId="126509BE" w14:textId="77777777" w:rsidR="002A0BF6" w:rsidRPr="00123062" w:rsidRDefault="002A0BF6" w:rsidP="004E5C5A">
            <w:pPr>
              <w:pStyle w:val="BodyText2"/>
              <w:spacing w:before="120" w:after="0" w:line="240" w:lineRule="auto"/>
            </w:pPr>
            <w:r w:rsidRPr="00123062">
              <w:t>Hubble’s Law works well even if we only plot data for galaxies of similar mass</w:t>
            </w:r>
          </w:p>
        </w:tc>
        <w:tc>
          <w:tcPr>
            <w:tcW w:w="284" w:type="dxa"/>
          </w:tcPr>
          <w:p w14:paraId="4933691B"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p>
        </w:tc>
        <w:tc>
          <w:tcPr>
            <w:tcW w:w="4111" w:type="dxa"/>
          </w:tcPr>
          <w:p w14:paraId="54541BA8" w14:textId="77777777" w:rsidR="002A0BF6" w:rsidRPr="00123062" w:rsidRDefault="002A0BF6" w:rsidP="004E5C5A">
            <w:pPr>
              <w:pStyle w:val="BodyText2"/>
              <w:spacing w:before="120" w:after="0" w:line="240" w:lineRule="auto"/>
              <w:cnfStyle w:val="000000000000" w:firstRow="0" w:lastRow="0" w:firstColumn="0" w:lastColumn="0" w:oddVBand="0" w:evenVBand="0" w:oddHBand="0" w:evenHBand="0" w:firstRowFirstColumn="0" w:firstRowLastColumn="0" w:lastRowFirstColumn="0" w:lastRowLastColumn="0"/>
            </w:pPr>
            <w:r w:rsidRPr="00123062">
              <w:t>Not only are we not at the centre of the universe, it doesn’t even need to have a centre</w:t>
            </w:r>
          </w:p>
        </w:tc>
      </w:tr>
      <w:tr w:rsidR="002A0BF6" w:rsidRPr="00123062" w14:paraId="3C7D0C72" w14:textId="77777777" w:rsidTr="004E5C5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44" w:type="dxa"/>
          </w:tcPr>
          <w:p w14:paraId="0FF75C65" w14:textId="77777777" w:rsidR="002A0BF6" w:rsidRPr="00123062" w:rsidRDefault="002A0BF6" w:rsidP="004E5C5A">
            <w:pPr>
              <w:pStyle w:val="BodyText2"/>
              <w:spacing w:before="120" w:after="0" w:line="240" w:lineRule="auto"/>
            </w:pPr>
            <w:r w:rsidRPr="00123062">
              <w:t>Faster galaxies would leave slower ones behind, resulting in those near the centre (start) being more closely packed than those on the periphery (finish), like runners in a marathon, but this is not observed</w:t>
            </w:r>
          </w:p>
        </w:tc>
        <w:tc>
          <w:tcPr>
            <w:tcW w:w="284" w:type="dxa"/>
          </w:tcPr>
          <w:p w14:paraId="1FA03EDF"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p>
        </w:tc>
        <w:tc>
          <w:tcPr>
            <w:tcW w:w="4111" w:type="dxa"/>
          </w:tcPr>
          <w:p w14:paraId="6198C2FB" w14:textId="77777777" w:rsidR="002A0BF6" w:rsidRPr="00123062" w:rsidRDefault="002A0BF6" w:rsidP="004E5C5A">
            <w:pPr>
              <w:pStyle w:val="BodyText2"/>
              <w:spacing w:before="120" w:after="0" w:line="240" w:lineRule="auto"/>
              <w:cnfStyle w:val="000000100000" w:firstRow="0" w:lastRow="0" w:firstColumn="0" w:lastColumn="0" w:oddVBand="0" w:evenVBand="0" w:oddHBand="1" w:evenHBand="0" w:firstRowFirstColumn="0" w:firstRowLastColumn="0" w:lastRowFirstColumn="0" w:lastRowLastColumn="0"/>
            </w:pPr>
          </w:p>
        </w:tc>
      </w:tr>
    </w:tbl>
    <w:p w14:paraId="24535585" w14:textId="77777777" w:rsidR="002A0BF6" w:rsidRDefault="002A0BF6" w:rsidP="002A0BF6">
      <w:pPr>
        <w:keepNext/>
        <w:jc w:val="center"/>
      </w:pPr>
      <w:bookmarkStart w:id="316" w:name="_Toc19365712"/>
      <w:r>
        <w:rPr>
          <w:noProof/>
          <w:lang w:eastAsia="en-GB"/>
        </w:rPr>
        <w:drawing>
          <wp:inline distT="0" distB="0" distL="0" distR="0" wp14:anchorId="30A711DD" wp14:editId="73217E4A">
            <wp:extent cx="4343400" cy="2866567"/>
            <wp:effectExtent l="0" t="0" r="0" b="0"/>
            <wp:docPr id="48749" name="Picture 48749"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49" name="Picture 48749" descr="Diagram&#10;&#10;Description automatically generated with low confidence"/>
                    <pic:cNvPicPr/>
                  </pic:nvPicPr>
                  <pic:blipFill>
                    <a:blip r:embed="rId559" cstate="print">
                      <a:extLst>
                        <a:ext uri="{28A0092B-C50C-407E-A947-70E740481C1C}">
                          <a14:useLocalDpi xmlns:a14="http://schemas.microsoft.com/office/drawing/2010/main" val="0"/>
                        </a:ext>
                      </a:extLst>
                    </a:blip>
                    <a:stretch>
                      <a:fillRect/>
                    </a:stretch>
                  </pic:blipFill>
                  <pic:spPr>
                    <a:xfrm>
                      <a:off x="0" y="0"/>
                      <a:ext cx="4376633" cy="2888500"/>
                    </a:xfrm>
                    <a:prstGeom prst="rect">
                      <a:avLst/>
                    </a:prstGeom>
                  </pic:spPr>
                </pic:pic>
              </a:graphicData>
            </a:graphic>
          </wp:inline>
        </w:drawing>
      </w:r>
    </w:p>
    <w:p w14:paraId="2C049C92" w14:textId="4A79DCE0" w:rsidR="002A0BF6" w:rsidRDefault="007D28E9" w:rsidP="002A0BF6">
      <w:pPr>
        <w:pStyle w:val="Caption"/>
      </w:pPr>
      <w:fldSimple w:instr=" SEQ Figure \* ARABIC ">
        <w:r w:rsidR="002B1DD2">
          <w:rPr>
            <w:noProof/>
          </w:rPr>
          <w:t>3</w:t>
        </w:r>
      </w:fldSimple>
      <w:r w:rsidR="002A0BF6" w:rsidRPr="00713AA3">
        <w:t>By NASA/WMAP Science Team - Original version: NASA; modified by Cherkash, Public Domain, https://commons.wikimedia.org/w/index.php?curid=11885244</w:t>
      </w:r>
    </w:p>
    <w:p w14:paraId="47F74AEE" w14:textId="77777777" w:rsidR="002A0BF6" w:rsidRPr="00123062" w:rsidRDefault="002A0BF6" w:rsidP="002A0BF6">
      <w:pPr>
        <w:pStyle w:val="Heading3"/>
      </w:pPr>
      <w:bookmarkStart w:id="317" w:name="_Toc19365710"/>
      <w:bookmarkStart w:id="318" w:name="_Toc106127864"/>
      <w:r w:rsidRPr="00123062">
        <w:t>Blueshift.</w:t>
      </w:r>
      <w:bookmarkEnd w:id="317"/>
      <w:bookmarkEnd w:id="318"/>
    </w:p>
    <w:p w14:paraId="750267A5" w14:textId="77777777" w:rsidR="002A0BF6" w:rsidRDefault="002A0BF6" w:rsidP="002A0BF6">
      <w:pPr>
        <w:pStyle w:val="BodyText2"/>
        <w:spacing w:before="120" w:after="0" w:line="240" w:lineRule="auto"/>
        <w:rPr>
          <w:i/>
          <w:lang w:val="en-US"/>
        </w:rPr>
      </w:pPr>
      <w:r w:rsidRPr="00123062">
        <w:rPr>
          <w:i/>
          <w:lang w:val="en-US"/>
        </w:rPr>
        <w:t>Note: If there is a decrease in wavelength, ie the line spectrum has moved towards the blue end of the spectrum, this makes z negative, which means the body is moving towards us. This is referred to as a blueshift.</w:t>
      </w:r>
      <w:r>
        <w:rPr>
          <w:i/>
          <w:lang w:val="en-US"/>
        </w:rPr>
        <w:t xml:space="preserve"> This occurs with individual stars as they orbit other stars in the Universe, but not for the galaxies, which are always moving away from us.</w:t>
      </w:r>
    </w:p>
    <w:p w14:paraId="784F2750" w14:textId="77777777" w:rsidR="002A0BF6" w:rsidRPr="00123062" w:rsidRDefault="002A0BF6" w:rsidP="002A0BF6">
      <w:pPr>
        <w:pStyle w:val="BodyText2"/>
        <w:spacing w:before="120" w:after="0" w:line="240" w:lineRule="auto"/>
        <w:rPr>
          <w:lang w:val="en-US"/>
        </w:rPr>
      </w:pPr>
      <w:r>
        <w:rPr>
          <w:rFonts w:ascii="Helvetica" w:hAnsi="Helvetica" w:cs="Arial"/>
          <w:noProof/>
          <w:color w:val="333333"/>
          <w:sz w:val="23"/>
          <w:szCs w:val="23"/>
          <w:lang w:eastAsia="en-GB"/>
        </w:rPr>
        <w:drawing>
          <wp:anchor distT="0" distB="0" distL="114300" distR="114300" simplePos="0" relativeHeight="251658416" behindDoc="1" locked="0" layoutInCell="1" allowOverlap="1" wp14:anchorId="045FD00E" wp14:editId="66F6C987">
            <wp:simplePos x="0" y="0"/>
            <wp:positionH relativeFrom="column">
              <wp:posOffset>3108960</wp:posOffset>
            </wp:positionH>
            <wp:positionV relativeFrom="paragraph">
              <wp:posOffset>129540</wp:posOffset>
            </wp:positionV>
            <wp:extent cx="2800350" cy="1753870"/>
            <wp:effectExtent l="0" t="0" r="0" b="0"/>
            <wp:wrapTight wrapText="bothSides">
              <wp:wrapPolygon edited="0">
                <wp:start x="0" y="0"/>
                <wp:lineTo x="0" y="21350"/>
                <wp:lineTo x="21453" y="21350"/>
                <wp:lineTo x="21453" y="0"/>
                <wp:lineTo x="0" y="0"/>
              </wp:wrapPolygon>
            </wp:wrapTight>
            <wp:docPr id="48750" name="Picture 48750" descr="Cool Cosmos Courtesy NASA/JPL-Caltech. Cool Cosmos Image Use Poli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Cool Cosmos Courtesy NASA/JPL-Caltech. Cool Cosmos Image Use Policy."/>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2800350" cy="1753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23062">
        <w:rPr>
          <w:noProof/>
          <w:lang w:eastAsia="en-GB"/>
        </w:rPr>
        <w:drawing>
          <wp:inline distT="0" distB="0" distL="0" distR="0" wp14:anchorId="7DBA304D" wp14:editId="249E2892">
            <wp:extent cx="3105150" cy="1795757"/>
            <wp:effectExtent l="0" t="0" r="0" b="0"/>
            <wp:docPr id="3719" name="Picture 3719" descr="File:Redshift blueshif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File:Redshift blueshift.svg"/>
                    <pic:cNvPicPr>
                      <a:picLocks noChangeAspect="1" noChangeArrowheads="1"/>
                    </pic:cNvPicPr>
                  </pic:nvPicPr>
                  <pic:blipFill rotWithShape="1">
                    <a:blip r:embed="rId561" cstate="print">
                      <a:extLst>
                        <a:ext uri="{28A0092B-C50C-407E-A947-70E740481C1C}">
                          <a14:useLocalDpi xmlns:a14="http://schemas.microsoft.com/office/drawing/2010/main" val="0"/>
                        </a:ext>
                      </a:extLst>
                    </a:blip>
                    <a:srcRect t="3308" b="4044"/>
                    <a:stretch/>
                  </pic:blipFill>
                  <pic:spPr bwMode="auto">
                    <a:xfrm>
                      <a:off x="0" y="0"/>
                      <a:ext cx="3106944" cy="1796795"/>
                    </a:xfrm>
                    <a:prstGeom prst="rect">
                      <a:avLst/>
                    </a:prstGeom>
                    <a:noFill/>
                    <a:ln>
                      <a:noFill/>
                    </a:ln>
                    <a:extLst>
                      <a:ext uri="{53640926-AAD7-44D8-BBD7-CCE9431645EC}">
                        <a14:shadowObscured xmlns:a14="http://schemas.microsoft.com/office/drawing/2010/main"/>
                      </a:ext>
                    </a:extLst>
                  </pic:spPr>
                </pic:pic>
              </a:graphicData>
            </a:graphic>
          </wp:inline>
        </w:drawing>
      </w:r>
    </w:p>
    <w:p w14:paraId="0FA42A5E" w14:textId="06C3FF00" w:rsidR="002A0BF6" w:rsidRDefault="002A0BF6" w:rsidP="002A0BF6">
      <w:pPr>
        <w:pStyle w:val="BodyText2"/>
        <w:spacing w:before="120" w:after="0" w:line="240" w:lineRule="auto"/>
      </w:pPr>
    </w:p>
    <w:p w14:paraId="281A4D43" w14:textId="296AD371" w:rsidR="00395806" w:rsidRDefault="00395806" w:rsidP="002A0BF6">
      <w:pPr>
        <w:pStyle w:val="BodyText2"/>
        <w:spacing w:before="120" w:after="0" w:line="240" w:lineRule="auto"/>
      </w:pPr>
    </w:p>
    <w:p w14:paraId="023E69E6" w14:textId="2A0CCDB0" w:rsidR="00395806" w:rsidRDefault="00395806" w:rsidP="002A0BF6">
      <w:pPr>
        <w:pStyle w:val="BodyText2"/>
        <w:spacing w:before="120" w:after="0" w:line="240" w:lineRule="auto"/>
      </w:pPr>
    </w:p>
    <w:p w14:paraId="483BAF8E" w14:textId="3A10D803" w:rsidR="00395806" w:rsidRDefault="00395806" w:rsidP="002A0BF6">
      <w:pPr>
        <w:pStyle w:val="BodyText2"/>
        <w:spacing w:before="120" w:after="0" w:line="240" w:lineRule="auto"/>
      </w:pPr>
    </w:p>
    <w:p w14:paraId="333BC2C2" w14:textId="346C028B" w:rsidR="00395806" w:rsidRPr="00395806" w:rsidRDefault="00395806" w:rsidP="00395806">
      <w:pPr>
        <w:pStyle w:val="BodyText2"/>
        <w:spacing w:before="120" w:after="0" w:line="240" w:lineRule="auto"/>
        <w:jc w:val="center"/>
        <w:rPr>
          <w:b/>
          <w:color w:val="262626" w:themeColor="text1" w:themeTint="D9"/>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pPr>
      <w:r w:rsidRPr="00395806">
        <w:rPr>
          <w:b/>
          <w:color w:val="262626" w:themeColor="text1" w:themeTint="D9"/>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The End of OUR DYNAMIC UNIVERSE</w:t>
      </w:r>
      <w:bookmarkEnd w:id="316"/>
    </w:p>
    <w:sectPr w:rsidR="00395806" w:rsidRPr="00395806" w:rsidSect="00E34E50">
      <w:headerReference w:type="default" r:id="rId562"/>
      <w:footerReference w:type="default" r:id="rId563"/>
      <w:pgSz w:w="11906" w:h="16838"/>
      <w:pgMar w:top="1236" w:right="1440" w:bottom="993" w:left="1440" w:header="142" w:footer="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A14725" w14:textId="77777777" w:rsidR="00FC0A7F" w:rsidRDefault="00FC0A7F" w:rsidP="006A2809">
      <w:pPr>
        <w:spacing w:after="0" w:line="240" w:lineRule="auto"/>
      </w:pPr>
      <w:r>
        <w:separator/>
      </w:r>
    </w:p>
  </w:endnote>
  <w:endnote w:type="continuationSeparator" w:id="0">
    <w:p w14:paraId="2A3C6D84" w14:textId="77777777" w:rsidR="00FC0A7F" w:rsidRDefault="00FC0A7F" w:rsidP="006A2809">
      <w:pPr>
        <w:spacing w:after="0" w:line="240" w:lineRule="auto"/>
      </w:pPr>
      <w:r>
        <w:continuationSeparator/>
      </w:r>
    </w:p>
  </w:endnote>
  <w:endnote w:type="continuationNotice" w:id="1">
    <w:p w14:paraId="63C87298" w14:textId="77777777" w:rsidR="00FC0A7F" w:rsidRDefault="00FC0A7F">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Lucida Grande">
    <w:charset w:val="00"/>
    <w:family w:val="auto"/>
    <w:pitch w:val="variable"/>
    <w:sig w:usb0="E1000AEF" w:usb1="5000A1FF" w:usb2="00000000" w:usb3="00000000" w:csb0="000001BF" w:csb1="00000000"/>
  </w:font>
  <w:font w:name="Webdings">
    <w:panose1 w:val="05030102010509060703"/>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Helvetica-Bold">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Helvetica-BoldOblique">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F502A" w14:textId="77777777" w:rsidR="00E06689" w:rsidRPr="007F186E" w:rsidRDefault="00E06689" w:rsidP="007F186E">
    <w:pPr>
      <w:pStyle w:val="Footer"/>
      <w:tabs>
        <w:tab w:val="clear" w:pos="8306"/>
        <w:tab w:val="right" w:pos="9072"/>
      </w:tabs>
    </w:pPr>
    <w:r w:rsidRPr="007F186E">
      <w:rPr>
        <w:noProof/>
        <w:lang w:eastAsia="en-GB"/>
      </w:rPr>
      <mc:AlternateContent>
        <mc:Choice Requires="wps">
          <w:drawing>
            <wp:anchor distT="0" distB="0" distL="114300" distR="114300" simplePos="0" relativeHeight="251658240" behindDoc="0" locked="0" layoutInCell="1" allowOverlap="1" wp14:anchorId="09CF502D" wp14:editId="09CF502E">
              <wp:simplePos x="0" y="0"/>
              <wp:positionH relativeFrom="column">
                <wp:posOffset>-438150</wp:posOffset>
              </wp:positionH>
              <wp:positionV relativeFrom="paragraph">
                <wp:posOffset>3175</wp:posOffset>
              </wp:positionV>
              <wp:extent cx="6858000" cy="0"/>
              <wp:effectExtent l="0" t="19050" r="19050" b="38100"/>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F6AFCB" id="Straight Connector 297"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pt,.25pt" to="505.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" strokeweight="4.5pt">
              <v:stroke linestyle="thinThick"/>
            </v:line>
          </w:pict>
        </mc:Fallback>
      </mc:AlternateContent>
    </w:r>
    <w:r w:rsidRPr="007F186E">
      <w:rPr>
        <w:lang w:val="en-US"/>
      </w:rPr>
      <w:t>J A Hargreaves</w:t>
    </w:r>
    <w:r w:rsidRPr="007F186E">
      <w:rPr>
        <w:lang w:val="en-US"/>
      </w:rPr>
      <w:tab/>
    </w:r>
    <w:r w:rsidRPr="007F186E">
      <w:rPr>
        <w:lang w:val="en-US"/>
      </w:rPr>
      <w:tab/>
      <w:t xml:space="preserve">Page </w:t>
    </w:r>
    <w:r w:rsidRPr="007F186E">
      <w:rPr>
        <w:lang w:val="en-US"/>
      </w:rPr>
      <w:fldChar w:fldCharType="begin"/>
    </w:r>
    <w:r w:rsidRPr="007F186E">
      <w:rPr>
        <w:lang w:val="en-US"/>
      </w:rPr>
      <w:instrText xml:space="preserve"> PAGE </w:instrText>
    </w:r>
    <w:r w:rsidRPr="007F186E">
      <w:rPr>
        <w:lang w:val="en-US"/>
      </w:rPr>
      <w:fldChar w:fldCharType="separate"/>
    </w:r>
    <w:r w:rsidR="00AB1B8A">
      <w:rPr>
        <w:noProof/>
        <w:lang w:val="en-US"/>
      </w:rPr>
      <w:t>40</w:t>
    </w:r>
    <w:r w:rsidRPr="007F186E">
      <w:rPr>
        <w:lang w:val="en-US"/>
      </w:rPr>
      <w:fldChar w:fldCharType="end"/>
    </w:r>
    <w:r w:rsidRPr="007F186E">
      <w:rPr>
        <w:lang w:val="en-US"/>
      </w:rPr>
      <w:t xml:space="preserve"> of </w:t>
    </w:r>
    <w:r w:rsidRPr="007F186E">
      <w:rPr>
        <w:lang w:val="en-US"/>
      </w:rPr>
      <w:fldChar w:fldCharType="begin"/>
    </w:r>
    <w:r w:rsidRPr="007F186E">
      <w:rPr>
        <w:lang w:val="en-US"/>
      </w:rPr>
      <w:instrText xml:space="preserve"> NUMPAGES </w:instrText>
    </w:r>
    <w:r w:rsidRPr="007F186E">
      <w:rPr>
        <w:lang w:val="en-US"/>
      </w:rPr>
      <w:fldChar w:fldCharType="separate"/>
    </w:r>
    <w:r w:rsidR="00AB1B8A">
      <w:rPr>
        <w:noProof/>
        <w:lang w:val="en-US"/>
      </w:rPr>
      <w:t>113</w:t>
    </w:r>
    <w:r w:rsidRPr="007F186E">
      <w:rPr>
        <w:lang w:val="en-U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0D0FB8" w14:textId="77777777" w:rsidR="00FC0A7F" w:rsidRDefault="00FC0A7F" w:rsidP="006A2809">
      <w:pPr>
        <w:spacing w:after="0" w:line="240" w:lineRule="auto"/>
      </w:pPr>
      <w:r>
        <w:separator/>
      </w:r>
    </w:p>
  </w:footnote>
  <w:footnote w:type="continuationSeparator" w:id="0">
    <w:p w14:paraId="71CFD01C" w14:textId="77777777" w:rsidR="00FC0A7F" w:rsidRDefault="00FC0A7F" w:rsidP="006A2809">
      <w:pPr>
        <w:spacing w:after="0" w:line="240" w:lineRule="auto"/>
      </w:pPr>
      <w:r>
        <w:continuationSeparator/>
      </w:r>
    </w:p>
  </w:footnote>
  <w:footnote w:type="continuationNotice" w:id="1">
    <w:p w14:paraId="76445169" w14:textId="77777777" w:rsidR="00FC0A7F" w:rsidRDefault="00FC0A7F">
      <w:pPr>
        <w:spacing w:before="0"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F5029" w14:textId="1701550C" w:rsidR="00E06689" w:rsidRPr="00E91E09" w:rsidRDefault="00E06689" w:rsidP="00E91E09">
    <w:pPr>
      <w:pStyle w:val="Header"/>
      <w:rPr>
        <w:noProof/>
      </w:rPr>
    </w:pPr>
    <w:r>
      <w:rPr>
        <w:noProof/>
        <w:lang w:eastAsia="en-GB"/>
      </w:rPr>
      <mc:AlternateContent>
        <mc:Choice Requires="wps">
          <w:drawing>
            <wp:anchor distT="0" distB="0" distL="114300" distR="114300" simplePos="0" relativeHeight="251658241" behindDoc="0" locked="0" layoutInCell="1" allowOverlap="1" wp14:anchorId="09CF502B" wp14:editId="3C4447F1">
              <wp:simplePos x="0" y="0"/>
              <wp:positionH relativeFrom="column">
                <wp:posOffset>-618490</wp:posOffset>
              </wp:positionH>
              <wp:positionV relativeFrom="paragraph">
                <wp:posOffset>412068</wp:posOffset>
              </wp:positionV>
              <wp:extent cx="6972300" cy="9525"/>
              <wp:effectExtent l="0" t="0" r="19050" b="28575"/>
              <wp:wrapNone/>
              <wp:docPr id="295" name="Straight Connector 295"/>
              <wp:cNvGraphicFramePr/>
              <a:graphic xmlns:a="http://schemas.openxmlformats.org/drawingml/2006/main">
                <a:graphicData uri="http://schemas.microsoft.com/office/word/2010/wordprocessingShape">
                  <wps:wsp>
                    <wps:cNvCnPr/>
                    <wps:spPr>
                      <a:xfrm flipV="1">
                        <a:off x="0" y="0"/>
                        <a:ext cx="6972300" cy="9525"/>
                      </a:xfrm>
                      <a:prstGeom prst="line">
                        <a:avLst/>
                      </a:prstGeom>
                      <a:ln w="25400" cmpd="thickThi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969F56" id="Straight Connector 295" o:spid="_x0000_s1026" style="position:absolute;flip:y;z-index:251654656;visibility:visible;mso-wrap-style:square;mso-wrap-distance-left:9pt;mso-wrap-distance-top:0;mso-wrap-distance-right:9pt;mso-wrap-distance-bottom:0;mso-position-horizontal:absolute;mso-position-horizontal-relative:text;mso-position-vertical:absolute;mso-position-vertical-relative:text" from="-48.7pt,32.45pt" to="500.3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" strokecolor="black [3213]" strokeweight="2pt">
              <v:stroke linestyle="thickThin"/>
            </v:line>
          </w:pict>
        </mc:Fallback>
      </mc:AlternateContent>
    </w:r>
    <w:fldSimple w:instr=" STYLEREF  &quot;Heading 1&quot;  \* MERGEFORMAT ">
      <w:r w:rsidR="002B1DD2">
        <w:rPr>
          <w:noProof/>
        </w:rPr>
        <w:t>CHAPTER 1: BACKGROUND INFORMATION</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734AF3"/>
    <w:multiLevelType w:val="multilevel"/>
    <w:tmpl w:val="08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04F66EB0"/>
    <w:multiLevelType w:val="hybridMultilevel"/>
    <w:tmpl w:val="69C4EAA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E13A2E"/>
    <w:multiLevelType w:val="hybridMultilevel"/>
    <w:tmpl w:val="EA660CC0"/>
    <w:lvl w:ilvl="0" w:tplc="82C09106">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08A2630"/>
    <w:multiLevelType w:val="hybridMultilevel"/>
    <w:tmpl w:val="721AB7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B62F28"/>
    <w:multiLevelType w:val="hybridMultilevel"/>
    <w:tmpl w:val="8048D78C"/>
    <w:lvl w:ilvl="0" w:tplc="599AD15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864689C"/>
    <w:multiLevelType w:val="hybridMultilevel"/>
    <w:tmpl w:val="F6047D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91C0F53"/>
    <w:multiLevelType w:val="hybridMultilevel"/>
    <w:tmpl w:val="5458140C"/>
    <w:lvl w:ilvl="0" w:tplc="D72E803E">
      <w:start w:val="9"/>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7" w15:restartNumberingAfterBreak="0">
    <w:nsid w:val="1DCB31E1"/>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201E464A"/>
    <w:multiLevelType w:val="hybridMultilevel"/>
    <w:tmpl w:val="7A1291A8"/>
    <w:lvl w:ilvl="0" w:tplc="BD8E6E98">
      <w:start w:val="17"/>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02606E2"/>
    <w:multiLevelType w:val="hybridMultilevel"/>
    <w:tmpl w:val="44C4875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0C14DD6"/>
    <w:multiLevelType w:val="hybridMultilevel"/>
    <w:tmpl w:val="8F96D1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3972163"/>
    <w:multiLevelType w:val="hybridMultilevel"/>
    <w:tmpl w:val="62BA11B4"/>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9F8E759E">
      <w:start w:val="1"/>
      <w:numFmt w:val="lowerLetter"/>
      <w:lvlText w:val="(%3)"/>
      <w:lvlJc w:val="left"/>
      <w:pPr>
        <w:ind w:left="2700" w:hanging="72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54161B6"/>
    <w:multiLevelType w:val="hybridMultilevel"/>
    <w:tmpl w:val="BF443AB2"/>
    <w:lvl w:ilvl="0" w:tplc="B9A0E61E">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36085E42">
      <w:start w:val="1"/>
      <w:numFmt w:val="decimal"/>
      <w:lvlText w:val="%3"/>
      <w:lvlJc w:val="left"/>
      <w:pPr>
        <w:ind w:left="2340" w:hanging="360"/>
      </w:pPr>
      <w:rPr>
        <w:rFonts w:ascii="Trebuchet MS" w:eastAsiaTheme="minorEastAsia" w:hAnsi="Trebuchet MS" w:cstheme="minorBidi"/>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7B16666"/>
    <w:multiLevelType w:val="hybridMultilevel"/>
    <w:tmpl w:val="2B4098B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28091133"/>
    <w:multiLevelType w:val="multilevel"/>
    <w:tmpl w:val="0809001D"/>
    <w:styleLink w:val="Style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8F31A83"/>
    <w:multiLevelType w:val="hybridMultilevel"/>
    <w:tmpl w:val="944235A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2BFE663A"/>
    <w:multiLevelType w:val="hybridMultilevel"/>
    <w:tmpl w:val="0CB4C2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F324D78"/>
    <w:multiLevelType w:val="hybridMultilevel"/>
    <w:tmpl w:val="4F2E1B7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58B4FE5"/>
    <w:multiLevelType w:val="hybridMultilevel"/>
    <w:tmpl w:val="A6385B3C"/>
    <w:lvl w:ilvl="0" w:tplc="54CC97EC">
      <w:start w:val="14"/>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6965562"/>
    <w:multiLevelType w:val="hybridMultilevel"/>
    <w:tmpl w:val="95BE45F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39C31B7A"/>
    <w:multiLevelType w:val="hybridMultilevel"/>
    <w:tmpl w:val="B4B035C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A481863"/>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3B9D4135"/>
    <w:multiLevelType w:val="hybridMultilevel"/>
    <w:tmpl w:val="9BCA11D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E325022"/>
    <w:multiLevelType w:val="hybridMultilevel"/>
    <w:tmpl w:val="BEC41E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F710C6D"/>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437B11EE"/>
    <w:multiLevelType w:val="hybridMultilevel"/>
    <w:tmpl w:val="1F624E4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3BD7BEC"/>
    <w:multiLevelType w:val="multilevel"/>
    <w:tmpl w:val="9FC83E58"/>
    <w:lvl w:ilvl="0">
      <w:start w:val="1"/>
      <w:numFmt w:val="decimal"/>
      <w:lvlText w:val="%1)"/>
      <w:lvlJc w:val="left"/>
      <w:pPr>
        <w:ind w:left="360" w:hanging="360"/>
      </w:pPr>
    </w:lvl>
    <w:lvl w:ilvl="1">
      <w:start w:val="1"/>
      <w:numFmt w:val="lowerLetter"/>
      <w:lvlText w:val="(%2)"/>
      <w:lvlJc w:val="left"/>
      <w:pPr>
        <w:ind w:left="720" w:hanging="360"/>
      </w:pPr>
      <w:rPr>
        <w:rFonts w:ascii="Trebuchet MS" w:eastAsiaTheme="minorEastAsia" w:hAnsi="Trebuchet MS" w:cstheme="minorBidi"/>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46270A5D"/>
    <w:multiLevelType w:val="hybridMultilevel"/>
    <w:tmpl w:val="9528AB3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4D7E2C7C"/>
    <w:multiLevelType w:val="multilevel"/>
    <w:tmpl w:val="C6B6E114"/>
    <w:styleLink w:val="Style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51DA6B3C"/>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54D82732"/>
    <w:multiLevelType w:val="hybridMultilevel"/>
    <w:tmpl w:val="B742DB4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556309A3"/>
    <w:multiLevelType w:val="hybridMultilevel"/>
    <w:tmpl w:val="BCE4F1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5C9C1DE9"/>
    <w:multiLevelType w:val="hybridMultilevel"/>
    <w:tmpl w:val="322C32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5F0A40C8"/>
    <w:multiLevelType w:val="multilevel"/>
    <w:tmpl w:val="9FC83E58"/>
    <w:lvl w:ilvl="0">
      <w:start w:val="1"/>
      <w:numFmt w:val="decimal"/>
      <w:lvlText w:val="%1)"/>
      <w:lvlJc w:val="left"/>
      <w:pPr>
        <w:ind w:left="360" w:hanging="360"/>
      </w:pPr>
    </w:lvl>
    <w:lvl w:ilvl="1">
      <w:start w:val="1"/>
      <w:numFmt w:val="lowerLetter"/>
      <w:lvlText w:val="(%2)"/>
      <w:lvlJc w:val="left"/>
      <w:pPr>
        <w:ind w:left="720" w:hanging="360"/>
      </w:pPr>
      <w:rPr>
        <w:rFonts w:ascii="Trebuchet MS" w:eastAsiaTheme="minorEastAsia" w:hAnsi="Trebuchet MS" w:cstheme="minorBidi"/>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60BA0EC5"/>
    <w:multiLevelType w:val="hybridMultilevel"/>
    <w:tmpl w:val="85B4E2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610557F5"/>
    <w:multiLevelType w:val="hybridMultilevel"/>
    <w:tmpl w:val="571E818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61D15DEF"/>
    <w:multiLevelType w:val="hybridMultilevel"/>
    <w:tmpl w:val="9F6EB30A"/>
    <w:lvl w:ilvl="0" w:tplc="9EACD3A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63631C2F"/>
    <w:multiLevelType w:val="multilevel"/>
    <w:tmpl w:val="7CA0876E"/>
    <w:lvl w:ilvl="0">
      <w:start w:val="1"/>
      <w:numFmt w:val="decimal"/>
      <w:lvlText w:val="%1."/>
      <w:lvlJc w:val="left"/>
      <w:pPr>
        <w:ind w:left="720" w:hanging="360"/>
      </w:pPr>
      <w:rPr>
        <w:rFonts w:cs="Arial" w:hint="default"/>
        <w:b w:val="0"/>
        <w:i w:val="0"/>
      </w:rPr>
    </w:lvl>
    <w:lvl w:ilvl="1">
      <w:start w:val="8"/>
      <w:numFmt w:val="decimal"/>
      <w:isLgl/>
      <w:lvlText w:val="%1.%2"/>
      <w:lvlJc w:val="left"/>
      <w:pPr>
        <w:ind w:left="885" w:hanging="52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6B4E5979"/>
    <w:multiLevelType w:val="hybridMultilevel"/>
    <w:tmpl w:val="9A1CB5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6E4636B6"/>
    <w:multiLevelType w:val="hybridMultilevel"/>
    <w:tmpl w:val="66962774"/>
    <w:lvl w:ilvl="0" w:tplc="621AEF7C">
      <w:start w:val="1"/>
      <w:numFmt w:val="lowerLetter"/>
      <w:lvlText w:val="%1."/>
      <w:lvlJc w:val="left"/>
      <w:pPr>
        <w:ind w:left="720" w:hanging="360"/>
      </w:pPr>
      <w:rPr>
        <w:rFonts w:hint="default"/>
        <w:b w:val="0"/>
        <w:i w:val="0"/>
        <w:sz w:val="22"/>
      </w:rPr>
    </w:lvl>
    <w:lvl w:ilvl="1" w:tplc="27C07A7C">
      <w:start w:val="1"/>
      <w:numFmt w:val="lowerLetter"/>
      <w:lvlText w:val="(%2)"/>
      <w:lvlJc w:val="left"/>
      <w:pPr>
        <w:ind w:left="1800" w:hanging="72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6F1E1AFE"/>
    <w:multiLevelType w:val="hybridMultilevel"/>
    <w:tmpl w:val="92A8C94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714C3BB8"/>
    <w:multiLevelType w:val="hybridMultilevel"/>
    <w:tmpl w:val="7CD458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73613081"/>
    <w:multiLevelType w:val="hybridMultilevel"/>
    <w:tmpl w:val="174C19E0"/>
    <w:lvl w:ilvl="0" w:tplc="4F085508">
      <w:start w:val="1"/>
      <w:numFmt w:val="bullet"/>
      <w:lvlText w:val="•"/>
      <w:lvlJc w:val="right"/>
      <w:pPr>
        <w:ind w:left="720" w:hanging="360"/>
      </w:pPr>
      <w:rPr>
        <w:rFonts w:ascii="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745F3295"/>
    <w:multiLevelType w:val="hybridMultilevel"/>
    <w:tmpl w:val="F8D80156"/>
    <w:lvl w:ilvl="0" w:tplc="A45E251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74681263"/>
    <w:multiLevelType w:val="hybridMultilevel"/>
    <w:tmpl w:val="1E086FC6"/>
    <w:lvl w:ilvl="0" w:tplc="64E40EB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79F45C11"/>
    <w:multiLevelType w:val="hybridMultilevel"/>
    <w:tmpl w:val="5D90D58C"/>
    <w:lvl w:ilvl="0" w:tplc="08090017">
      <w:start w:val="1"/>
      <w:numFmt w:val="lowerLetter"/>
      <w:lvlText w:val="%1)"/>
      <w:lvlJc w:val="left"/>
      <w:pPr>
        <w:ind w:left="720" w:hanging="360"/>
      </w:pPr>
    </w:lvl>
    <w:lvl w:ilvl="1" w:tplc="E1D2F2DC">
      <w:start w:val="1"/>
      <w:numFmt w:val="decimal"/>
      <w:lvlText w:val="%2."/>
      <w:lvlJc w:val="left"/>
      <w:pPr>
        <w:ind w:left="1800" w:hanging="72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7E153F5A"/>
    <w:multiLevelType w:val="hybridMultilevel"/>
    <w:tmpl w:val="1BE8039A"/>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924797303">
    <w:abstractNumId w:val="46"/>
  </w:num>
  <w:num w:numId="2" w16cid:durableId="2071345772">
    <w:abstractNumId w:val="12"/>
  </w:num>
  <w:num w:numId="3" w16cid:durableId="306057722">
    <w:abstractNumId w:val="26"/>
  </w:num>
  <w:num w:numId="4" w16cid:durableId="501817886">
    <w:abstractNumId w:val="41"/>
  </w:num>
  <w:num w:numId="5" w16cid:durableId="1073309983">
    <w:abstractNumId w:val="14"/>
  </w:num>
  <w:num w:numId="6" w16cid:durableId="64105858">
    <w:abstractNumId w:val="35"/>
  </w:num>
  <w:num w:numId="7" w16cid:durableId="325942132">
    <w:abstractNumId w:val="24"/>
  </w:num>
  <w:num w:numId="8" w16cid:durableId="1896429640">
    <w:abstractNumId w:val="42"/>
  </w:num>
  <w:num w:numId="9" w16cid:durableId="1933974101">
    <w:abstractNumId w:val="23"/>
  </w:num>
  <w:num w:numId="10" w16cid:durableId="1233157948">
    <w:abstractNumId w:val="28"/>
  </w:num>
  <w:num w:numId="11" w16cid:durableId="246962164">
    <w:abstractNumId w:val="5"/>
  </w:num>
  <w:num w:numId="12" w16cid:durableId="1529249686">
    <w:abstractNumId w:val="36"/>
  </w:num>
  <w:num w:numId="13" w16cid:durableId="463159683">
    <w:abstractNumId w:val="47"/>
  </w:num>
  <w:num w:numId="14" w16cid:durableId="2123182356">
    <w:abstractNumId w:val="7"/>
  </w:num>
  <w:num w:numId="15" w16cid:durableId="2085254459">
    <w:abstractNumId w:val="0"/>
  </w:num>
  <w:num w:numId="16" w16cid:durableId="95172788">
    <w:abstractNumId w:val="21"/>
  </w:num>
  <w:num w:numId="17" w16cid:durableId="1640694283">
    <w:abstractNumId w:val="16"/>
  </w:num>
  <w:num w:numId="18" w16cid:durableId="1259294772">
    <w:abstractNumId w:val="45"/>
  </w:num>
  <w:num w:numId="19" w16cid:durableId="1051611719">
    <w:abstractNumId w:val="32"/>
  </w:num>
  <w:num w:numId="20" w16cid:durableId="728236104">
    <w:abstractNumId w:val="39"/>
  </w:num>
  <w:num w:numId="21" w16cid:durableId="366680906">
    <w:abstractNumId w:val="20"/>
  </w:num>
  <w:num w:numId="22" w16cid:durableId="634289679">
    <w:abstractNumId w:val="3"/>
  </w:num>
  <w:num w:numId="23" w16cid:durableId="246303177">
    <w:abstractNumId w:val="18"/>
  </w:num>
  <w:num w:numId="24" w16cid:durableId="873805352">
    <w:abstractNumId w:val="30"/>
  </w:num>
  <w:num w:numId="25" w16cid:durableId="1754743446">
    <w:abstractNumId w:val="10"/>
  </w:num>
  <w:num w:numId="26" w16cid:durableId="2134446808">
    <w:abstractNumId w:val="33"/>
  </w:num>
  <w:num w:numId="27" w16cid:durableId="80028895">
    <w:abstractNumId w:val="29"/>
  </w:num>
  <w:num w:numId="28" w16cid:durableId="1243680144">
    <w:abstractNumId w:val="15"/>
  </w:num>
  <w:num w:numId="29" w16cid:durableId="1627078405">
    <w:abstractNumId w:val="9"/>
  </w:num>
  <w:num w:numId="30" w16cid:durableId="863205425">
    <w:abstractNumId w:val="1"/>
  </w:num>
  <w:num w:numId="31" w16cid:durableId="2143959062">
    <w:abstractNumId w:val="22"/>
  </w:num>
  <w:num w:numId="32" w16cid:durableId="1956446723">
    <w:abstractNumId w:val="37"/>
  </w:num>
  <w:num w:numId="33" w16cid:durableId="2020694115">
    <w:abstractNumId w:val="44"/>
  </w:num>
  <w:num w:numId="34" w16cid:durableId="661393528">
    <w:abstractNumId w:val="13"/>
  </w:num>
  <w:num w:numId="35" w16cid:durableId="1531647295">
    <w:abstractNumId w:val="6"/>
  </w:num>
  <w:num w:numId="36" w16cid:durableId="284968595">
    <w:abstractNumId w:val="11"/>
  </w:num>
  <w:num w:numId="37" w16cid:durableId="1897621352">
    <w:abstractNumId w:val="8"/>
  </w:num>
  <w:num w:numId="38" w16cid:durableId="700785591">
    <w:abstractNumId w:val="34"/>
  </w:num>
  <w:num w:numId="39" w16cid:durableId="1112826821">
    <w:abstractNumId w:val="43"/>
  </w:num>
  <w:num w:numId="40" w16cid:durableId="665716222">
    <w:abstractNumId w:val="40"/>
  </w:num>
  <w:num w:numId="41" w16cid:durableId="361711852">
    <w:abstractNumId w:val="2"/>
  </w:num>
  <w:num w:numId="42" w16cid:durableId="95489523">
    <w:abstractNumId w:val="25"/>
  </w:num>
  <w:num w:numId="43" w16cid:durableId="465851876">
    <w:abstractNumId w:val="38"/>
  </w:num>
  <w:num w:numId="44" w16cid:durableId="98575688">
    <w:abstractNumId w:val="4"/>
  </w:num>
  <w:num w:numId="45" w16cid:durableId="981234062">
    <w:abstractNumId w:val="19"/>
  </w:num>
  <w:num w:numId="46" w16cid:durableId="701590566">
    <w:abstractNumId w:val="17"/>
  </w:num>
  <w:num w:numId="47" w16cid:durableId="661467195">
    <w:abstractNumId w:val="31"/>
  </w:num>
  <w:num w:numId="48" w16cid:durableId="524249772">
    <w:abstractNumId w:val="27"/>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6"/>
  <w:hideSpellingErrors/>
  <w:hideGrammaticalErrors/>
  <w:defaultTabStop w:val="720"/>
  <w:characterSpacingControl w:val="doNotCompress"/>
  <w:savePreviewPicture/>
  <w:hdrShapeDefaults>
    <o:shapedefaults v:ext="edit" spidmax="3646"/>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2112"/>
    <w:rsid w:val="00000EFF"/>
    <w:rsid w:val="000020A1"/>
    <w:rsid w:val="000038E8"/>
    <w:rsid w:val="0000419E"/>
    <w:rsid w:val="00004A44"/>
    <w:rsid w:val="000064E2"/>
    <w:rsid w:val="00011FA5"/>
    <w:rsid w:val="00012A57"/>
    <w:rsid w:val="00014526"/>
    <w:rsid w:val="000151C1"/>
    <w:rsid w:val="0001619D"/>
    <w:rsid w:val="000223D3"/>
    <w:rsid w:val="0002342D"/>
    <w:rsid w:val="00024679"/>
    <w:rsid w:val="00024CF9"/>
    <w:rsid w:val="000251E8"/>
    <w:rsid w:val="00027926"/>
    <w:rsid w:val="0003146C"/>
    <w:rsid w:val="00032347"/>
    <w:rsid w:val="00032793"/>
    <w:rsid w:val="000401CF"/>
    <w:rsid w:val="000502B8"/>
    <w:rsid w:val="000565FA"/>
    <w:rsid w:val="000566F9"/>
    <w:rsid w:val="00056BB0"/>
    <w:rsid w:val="0005701A"/>
    <w:rsid w:val="000578A4"/>
    <w:rsid w:val="00057EC5"/>
    <w:rsid w:val="000636EF"/>
    <w:rsid w:val="00064AE5"/>
    <w:rsid w:val="00076802"/>
    <w:rsid w:val="000803A1"/>
    <w:rsid w:val="00080B6A"/>
    <w:rsid w:val="00082594"/>
    <w:rsid w:val="000827A1"/>
    <w:rsid w:val="00083A07"/>
    <w:rsid w:val="00084C55"/>
    <w:rsid w:val="00087022"/>
    <w:rsid w:val="000904F1"/>
    <w:rsid w:val="000907EF"/>
    <w:rsid w:val="00090BDA"/>
    <w:rsid w:val="000920E7"/>
    <w:rsid w:val="00092A64"/>
    <w:rsid w:val="000954DC"/>
    <w:rsid w:val="000A306C"/>
    <w:rsid w:val="000A4131"/>
    <w:rsid w:val="000B0E1C"/>
    <w:rsid w:val="000B14CC"/>
    <w:rsid w:val="000B1762"/>
    <w:rsid w:val="000B2409"/>
    <w:rsid w:val="000B24BD"/>
    <w:rsid w:val="000B34FC"/>
    <w:rsid w:val="000C0E87"/>
    <w:rsid w:val="000C2F55"/>
    <w:rsid w:val="000C5CDB"/>
    <w:rsid w:val="000C5DB4"/>
    <w:rsid w:val="000C756D"/>
    <w:rsid w:val="000D101F"/>
    <w:rsid w:val="000D2778"/>
    <w:rsid w:val="000E2207"/>
    <w:rsid w:val="000E2AB5"/>
    <w:rsid w:val="000E45C4"/>
    <w:rsid w:val="000E643A"/>
    <w:rsid w:val="000F08A0"/>
    <w:rsid w:val="000F221E"/>
    <w:rsid w:val="000F266A"/>
    <w:rsid w:val="000F3CB9"/>
    <w:rsid w:val="000F66B7"/>
    <w:rsid w:val="000F730D"/>
    <w:rsid w:val="000F7999"/>
    <w:rsid w:val="001013A9"/>
    <w:rsid w:val="00102FA0"/>
    <w:rsid w:val="00104AF4"/>
    <w:rsid w:val="00106AC8"/>
    <w:rsid w:val="00106D50"/>
    <w:rsid w:val="00107C48"/>
    <w:rsid w:val="001100A3"/>
    <w:rsid w:val="00116E3B"/>
    <w:rsid w:val="0012075B"/>
    <w:rsid w:val="00122010"/>
    <w:rsid w:val="00132459"/>
    <w:rsid w:val="00135FCF"/>
    <w:rsid w:val="001371A5"/>
    <w:rsid w:val="00140933"/>
    <w:rsid w:val="00142047"/>
    <w:rsid w:val="00142AFE"/>
    <w:rsid w:val="00143605"/>
    <w:rsid w:val="00145698"/>
    <w:rsid w:val="0014596A"/>
    <w:rsid w:val="00146557"/>
    <w:rsid w:val="00147BCE"/>
    <w:rsid w:val="0015160A"/>
    <w:rsid w:val="00152678"/>
    <w:rsid w:val="001626F7"/>
    <w:rsid w:val="001638B0"/>
    <w:rsid w:val="00164570"/>
    <w:rsid w:val="00165297"/>
    <w:rsid w:val="00167E6D"/>
    <w:rsid w:val="00170F90"/>
    <w:rsid w:val="00172F72"/>
    <w:rsid w:val="001742FC"/>
    <w:rsid w:val="00175362"/>
    <w:rsid w:val="00180AF7"/>
    <w:rsid w:val="00180E43"/>
    <w:rsid w:val="00183A9C"/>
    <w:rsid w:val="00196B82"/>
    <w:rsid w:val="001A148B"/>
    <w:rsid w:val="001A36A7"/>
    <w:rsid w:val="001A44A4"/>
    <w:rsid w:val="001A572C"/>
    <w:rsid w:val="001A79AB"/>
    <w:rsid w:val="001A7EFE"/>
    <w:rsid w:val="001B0AE2"/>
    <w:rsid w:val="001B26B4"/>
    <w:rsid w:val="001B62C1"/>
    <w:rsid w:val="001B6EDC"/>
    <w:rsid w:val="001C18D7"/>
    <w:rsid w:val="001C3DD8"/>
    <w:rsid w:val="001C5651"/>
    <w:rsid w:val="001C73D5"/>
    <w:rsid w:val="001D08B1"/>
    <w:rsid w:val="001D702D"/>
    <w:rsid w:val="001D7B4C"/>
    <w:rsid w:val="001E1C84"/>
    <w:rsid w:val="001E4105"/>
    <w:rsid w:val="001F0AAF"/>
    <w:rsid w:val="001F1EEC"/>
    <w:rsid w:val="001F354C"/>
    <w:rsid w:val="001F594B"/>
    <w:rsid w:val="001F63A4"/>
    <w:rsid w:val="001F735A"/>
    <w:rsid w:val="00200122"/>
    <w:rsid w:val="00201C77"/>
    <w:rsid w:val="00203341"/>
    <w:rsid w:val="00211930"/>
    <w:rsid w:val="0022175A"/>
    <w:rsid w:val="0022273C"/>
    <w:rsid w:val="0022388D"/>
    <w:rsid w:val="00223A0F"/>
    <w:rsid w:val="00230027"/>
    <w:rsid w:val="002302AF"/>
    <w:rsid w:val="002318F6"/>
    <w:rsid w:val="002329F3"/>
    <w:rsid w:val="0023416C"/>
    <w:rsid w:val="002358BD"/>
    <w:rsid w:val="00235F07"/>
    <w:rsid w:val="002417D9"/>
    <w:rsid w:val="00244D26"/>
    <w:rsid w:val="0025021F"/>
    <w:rsid w:val="00251CA1"/>
    <w:rsid w:val="00254474"/>
    <w:rsid w:val="00254D4B"/>
    <w:rsid w:val="00256CD7"/>
    <w:rsid w:val="00260362"/>
    <w:rsid w:val="00260DB3"/>
    <w:rsid w:val="00261A03"/>
    <w:rsid w:val="002707AA"/>
    <w:rsid w:val="00270820"/>
    <w:rsid w:val="002730C9"/>
    <w:rsid w:val="00274E43"/>
    <w:rsid w:val="002765D4"/>
    <w:rsid w:val="00277881"/>
    <w:rsid w:val="00277C80"/>
    <w:rsid w:val="00281E83"/>
    <w:rsid w:val="002822DA"/>
    <w:rsid w:val="0028288C"/>
    <w:rsid w:val="0028382C"/>
    <w:rsid w:val="0028755F"/>
    <w:rsid w:val="002909A5"/>
    <w:rsid w:val="00292655"/>
    <w:rsid w:val="00295DC7"/>
    <w:rsid w:val="002969FB"/>
    <w:rsid w:val="00296B3F"/>
    <w:rsid w:val="00297B3E"/>
    <w:rsid w:val="002A0BF6"/>
    <w:rsid w:val="002A3224"/>
    <w:rsid w:val="002A4D91"/>
    <w:rsid w:val="002A5895"/>
    <w:rsid w:val="002B12AF"/>
    <w:rsid w:val="002B1DD2"/>
    <w:rsid w:val="002C27F1"/>
    <w:rsid w:val="002C64D0"/>
    <w:rsid w:val="002D5219"/>
    <w:rsid w:val="002D66EF"/>
    <w:rsid w:val="002D67D3"/>
    <w:rsid w:val="002D6AE5"/>
    <w:rsid w:val="002E21BF"/>
    <w:rsid w:val="002E34F5"/>
    <w:rsid w:val="002E43BB"/>
    <w:rsid w:val="002E4FF5"/>
    <w:rsid w:val="002E64DA"/>
    <w:rsid w:val="002E7A15"/>
    <w:rsid w:val="002E7E1E"/>
    <w:rsid w:val="002F5730"/>
    <w:rsid w:val="002F7CAE"/>
    <w:rsid w:val="0030123E"/>
    <w:rsid w:val="00302AB5"/>
    <w:rsid w:val="0030418D"/>
    <w:rsid w:val="00310AB9"/>
    <w:rsid w:val="00313F68"/>
    <w:rsid w:val="003143B7"/>
    <w:rsid w:val="00315532"/>
    <w:rsid w:val="003162AA"/>
    <w:rsid w:val="0031673E"/>
    <w:rsid w:val="00316A8A"/>
    <w:rsid w:val="0031713C"/>
    <w:rsid w:val="00320438"/>
    <w:rsid w:val="00322BB5"/>
    <w:rsid w:val="00324F67"/>
    <w:rsid w:val="00325A26"/>
    <w:rsid w:val="003410B1"/>
    <w:rsid w:val="003422A6"/>
    <w:rsid w:val="003447DD"/>
    <w:rsid w:val="00345329"/>
    <w:rsid w:val="00346261"/>
    <w:rsid w:val="00346C80"/>
    <w:rsid w:val="00347F02"/>
    <w:rsid w:val="0035040A"/>
    <w:rsid w:val="003527EB"/>
    <w:rsid w:val="00356E9C"/>
    <w:rsid w:val="00363AF7"/>
    <w:rsid w:val="003679F9"/>
    <w:rsid w:val="00370927"/>
    <w:rsid w:val="003718A0"/>
    <w:rsid w:val="00372385"/>
    <w:rsid w:val="00376164"/>
    <w:rsid w:val="00377F7C"/>
    <w:rsid w:val="00380B58"/>
    <w:rsid w:val="00384C55"/>
    <w:rsid w:val="00391E9B"/>
    <w:rsid w:val="00392829"/>
    <w:rsid w:val="00394B27"/>
    <w:rsid w:val="00395806"/>
    <w:rsid w:val="003A3C3E"/>
    <w:rsid w:val="003A5D32"/>
    <w:rsid w:val="003A5F9A"/>
    <w:rsid w:val="003A6419"/>
    <w:rsid w:val="003A6C3B"/>
    <w:rsid w:val="003B2B93"/>
    <w:rsid w:val="003B449C"/>
    <w:rsid w:val="003C00B6"/>
    <w:rsid w:val="003C17B5"/>
    <w:rsid w:val="003C2556"/>
    <w:rsid w:val="003C3B1F"/>
    <w:rsid w:val="003C6246"/>
    <w:rsid w:val="003C68B5"/>
    <w:rsid w:val="003D1547"/>
    <w:rsid w:val="003D5120"/>
    <w:rsid w:val="003D7403"/>
    <w:rsid w:val="003D7989"/>
    <w:rsid w:val="003E0C95"/>
    <w:rsid w:val="003E135B"/>
    <w:rsid w:val="003E3954"/>
    <w:rsid w:val="003E4A09"/>
    <w:rsid w:val="003E4A1B"/>
    <w:rsid w:val="003E6034"/>
    <w:rsid w:val="003F3215"/>
    <w:rsid w:val="003F4747"/>
    <w:rsid w:val="004006F8"/>
    <w:rsid w:val="00404437"/>
    <w:rsid w:val="00411D5C"/>
    <w:rsid w:val="0041485F"/>
    <w:rsid w:val="00416140"/>
    <w:rsid w:val="00416DBF"/>
    <w:rsid w:val="00417BBD"/>
    <w:rsid w:val="004205C5"/>
    <w:rsid w:val="0043107F"/>
    <w:rsid w:val="00431DEC"/>
    <w:rsid w:val="00432E62"/>
    <w:rsid w:val="00432F6C"/>
    <w:rsid w:val="00433F61"/>
    <w:rsid w:val="0043411B"/>
    <w:rsid w:val="00435325"/>
    <w:rsid w:val="0043640E"/>
    <w:rsid w:val="00440AB6"/>
    <w:rsid w:val="00441D88"/>
    <w:rsid w:val="00442D2E"/>
    <w:rsid w:val="00446FCE"/>
    <w:rsid w:val="004471A9"/>
    <w:rsid w:val="004478C7"/>
    <w:rsid w:val="00450A08"/>
    <w:rsid w:val="00450C7E"/>
    <w:rsid w:val="004557F8"/>
    <w:rsid w:val="00462614"/>
    <w:rsid w:val="004659F3"/>
    <w:rsid w:val="004667A7"/>
    <w:rsid w:val="00466AE5"/>
    <w:rsid w:val="004706E4"/>
    <w:rsid w:val="00473391"/>
    <w:rsid w:val="004747BC"/>
    <w:rsid w:val="00476C6C"/>
    <w:rsid w:val="00477F9E"/>
    <w:rsid w:val="00480C78"/>
    <w:rsid w:val="00482E2E"/>
    <w:rsid w:val="0048424A"/>
    <w:rsid w:val="004843E0"/>
    <w:rsid w:val="00484D85"/>
    <w:rsid w:val="00484DE2"/>
    <w:rsid w:val="0048700A"/>
    <w:rsid w:val="00493A14"/>
    <w:rsid w:val="004A309F"/>
    <w:rsid w:val="004B0561"/>
    <w:rsid w:val="004B1330"/>
    <w:rsid w:val="004B2D92"/>
    <w:rsid w:val="004B561E"/>
    <w:rsid w:val="004B698C"/>
    <w:rsid w:val="004C1037"/>
    <w:rsid w:val="004C546F"/>
    <w:rsid w:val="004C6CA9"/>
    <w:rsid w:val="004C7738"/>
    <w:rsid w:val="004D2E11"/>
    <w:rsid w:val="004D2FEE"/>
    <w:rsid w:val="004D530B"/>
    <w:rsid w:val="004E7026"/>
    <w:rsid w:val="004F10E8"/>
    <w:rsid w:val="004F12F6"/>
    <w:rsid w:val="004F35A1"/>
    <w:rsid w:val="004F56F5"/>
    <w:rsid w:val="004F712A"/>
    <w:rsid w:val="00501533"/>
    <w:rsid w:val="005045BC"/>
    <w:rsid w:val="00504B04"/>
    <w:rsid w:val="00505D26"/>
    <w:rsid w:val="00511418"/>
    <w:rsid w:val="005114FF"/>
    <w:rsid w:val="00513BBD"/>
    <w:rsid w:val="00514542"/>
    <w:rsid w:val="00520441"/>
    <w:rsid w:val="00520B81"/>
    <w:rsid w:val="00521D45"/>
    <w:rsid w:val="005251D4"/>
    <w:rsid w:val="00526C3B"/>
    <w:rsid w:val="00527161"/>
    <w:rsid w:val="00527709"/>
    <w:rsid w:val="00531243"/>
    <w:rsid w:val="00535023"/>
    <w:rsid w:val="00536F9C"/>
    <w:rsid w:val="005377D6"/>
    <w:rsid w:val="00537DE4"/>
    <w:rsid w:val="00541397"/>
    <w:rsid w:val="00541BED"/>
    <w:rsid w:val="00543527"/>
    <w:rsid w:val="005460D4"/>
    <w:rsid w:val="0054681A"/>
    <w:rsid w:val="00547438"/>
    <w:rsid w:val="00550B88"/>
    <w:rsid w:val="00550D7F"/>
    <w:rsid w:val="0055264D"/>
    <w:rsid w:val="0055301A"/>
    <w:rsid w:val="00554080"/>
    <w:rsid w:val="00554446"/>
    <w:rsid w:val="00555A57"/>
    <w:rsid w:val="00557106"/>
    <w:rsid w:val="005607ED"/>
    <w:rsid w:val="00570303"/>
    <w:rsid w:val="005721E2"/>
    <w:rsid w:val="00574D2C"/>
    <w:rsid w:val="0057785C"/>
    <w:rsid w:val="00582EAE"/>
    <w:rsid w:val="00586462"/>
    <w:rsid w:val="00591BB1"/>
    <w:rsid w:val="00592089"/>
    <w:rsid w:val="005952D5"/>
    <w:rsid w:val="00595DB9"/>
    <w:rsid w:val="00596FAE"/>
    <w:rsid w:val="00597995"/>
    <w:rsid w:val="005A1AD2"/>
    <w:rsid w:val="005A42F7"/>
    <w:rsid w:val="005A4D41"/>
    <w:rsid w:val="005A7698"/>
    <w:rsid w:val="005B084F"/>
    <w:rsid w:val="005B295D"/>
    <w:rsid w:val="005B3B72"/>
    <w:rsid w:val="005B7632"/>
    <w:rsid w:val="005C08C8"/>
    <w:rsid w:val="005C175B"/>
    <w:rsid w:val="005D1C73"/>
    <w:rsid w:val="005D47FF"/>
    <w:rsid w:val="005D6350"/>
    <w:rsid w:val="005D6DCF"/>
    <w:rsid w:val="005E2ECC"/>
    <w:rsid w:val="005E5670"/>
    <w:rsid w:val="005F054D"/>
    <w:rsid w:val="005F3921"/>
    <w:rsid w:val="005F6700"/>
    <w:rsid w:val="005F7A7F"/>
    <w:rsid w:val="006026BF"/>
    <w:rsid w:val="00603B3B"/>
    <w:rsid w:val="00614732"/>
    <w:rsid w:val="00617D71"/>
    <w:rsid w:val="006208AD"/>
    <w:rsid w:val="00626B3E"/>
    <w:rsid w:val="00627943"/>
    <w:rsid w:val="0063121C"/>
    <w:rsid w:val="00641617"/>
    <w:rsid w:val="0064224B"/>
    <w:rsid w:val="0064255C"/>
    <w:rsid w:val="0064478A"/>
    <w:rsid w:val="00644B93"/>
    <w:rsid w:val="00645B82"/>
    <w:rsid w:val="006543C4"/>
    <w:rsid w:val="00660003"/>
    <w:rsid w:val="0066206C"/>
    <w:rsid w:val="00663E17"/>
    <w:rsid w:val="00664251"/>
    <w:rsid w:val="006718D0"/>
    <w:rsid w:val="006723CE"/>
    <w:rsid w:val="00674236"/>
    <w:rsid w:val="0067499B"/>
    <w:rsid w:val="00675E99"/>
    <w:rsid w:val="00676900"/>
    <w:rsid w:val="00676A02"/>
    <w:rsid w:val="006779F1"/>
    <w:rsid w:val="00685F74"/>
    <w:rsid w:val="00686586"/>
    <w:rsid w:val="00696AF9"/>
    <w:rsid w:val="00697CC6"/>
    <w:rsid w:val="006A2809"/>
    <w:rsid w:val="006A3A2B"/>
    <w:rsid w:val="006A4CB1"/>
    <w:rsid w:val="006A678A"/>
    <w:rsid w:val="006A7824"/>
    <w:rsid w:val="006B23AD"/>
    <w:rsid w:val="006B3C63"/>
    <w:rsid w:val="006B797F"/>
    <w:rsid w:val="006C26B3"/>
    <w:rsid w:val="006C67B0"/>
    <w:rsid w:val="006C779A"/>
    <w:rsid w:val="006D0BC3"/>
    <w:rsid w:val="006D2516"/>
    <w:rsid w:val="006D2840"/>
    <w:rsid w:val="006D54AA"/>
    <w:rsid w:val="006D64E4"/>
    <w:rsid w:val="006E1994"/>
    <w:rsid w:val="006E631B"/>
    <w:rsid w:val="006E7352"/>
    <w:rsid w:val="006F428C"/>
    <w:rsid w:val="00700F5D"/>
    <w:rsid w:val="00702147"/>
    <w:rsid w:val="007128B4"/>
    <w:rsid w:val="00715B72"/>
    <w:rsid w:val="00715E5D"/>
    <w:rsid w:val="007176CC"/>
    <w:rsid w:val="007261D3"/>
    <w:rsid w:val="00726A1E"/>
    <w:rsid w:val="00727C4C"/>
    <w:rsid w:val="00730C67"/>
    <w:rsid w:val="00731CDA"/>
    <w:rsid w:val="007333CA"/>
    <w:rsid w:val="00736885"/>
    <w:rsid w:val="00746641"/>
    <w:rsid w:val="00747BF3"/>
    <w:rsid w:val="00751648"/>
    <w:rsid w:val="00752EC5"/>
    <w:rsid w:val="0075526C"/>
    <w:rsid w:val="00755B81"/>
    <w:rsid w:val="00755BB9"/>
    <w:rsid w:val="00756777"/>
    <w:rsid w:val="00760513"/>
    <w:rsid w:val="00760F3F"/>
    <w:rsid w:val="00763E27"/>
    <w:rsid w:val="00764F79"/>
    <w:rsid w:val="00767A70"/>
    <w:rsid w:val="00770FCC"/>
    <w:rsid w:val="00771C36"/>
    <w:rsid w:val="0077205C"/>
    <w:rsid w:val="007721A9"/>
    <w:rsid w:val="00772F8B"/>
    <w:rsid w:val="00775B92"/>
    <w:rsid w:val="00775ECC"/>
    <w:rsid w:val="00777921"/>
    <w:rsid w:val="0078190C"/>
    <w:rsid w:val="00787174"/>
    <w:rsid w:val="00787419"/>
    <w:rsid w:val="007875FF"/>
    <w:rsid w:val="00787879"/>
    <w:rsid w:val="00790233"/>
    <w:rsid w:val="007915D9"/>
    <w:rsid w:val="007947BF"/>
    <w:rsid w:val="007A139B"/>
    <w:rsid w:val="007A275C"/>
    <w:rsid w:val="007A68C9"/>
    <w:rsid w:val="007A7082"/>
    <w:rsid w:val="007B16C4"/>
    <w:rsid w:val="007B1AC6"/>
    <w:rsid w:val="007B1F5F"/>
    <w:rsid w:val="007B264C"/>
    <w:rsid w:val="007C0CA4"/>
    <w:rsid w:val="007C2878"/>
    <w:rsid w:val="007C2ED3"/>
    <w:rsid w:val="007C591F"/>
    <w:rsid w:val="007D0DAA"/>
    <w:rsid w:val="007D28E9"/>
    <w:rsid w:val="007D4154"/>
    <w:rsid w:val="007D50C8"/>
    <w:rsid w:val="007D550B"/>
    <w:rsid w:val="007D5A9B"/>
    <w:rsid w:val="007D7F03"/>
    <w:rsid w:val="007E26B5"/>
    <w:rsid w:val="007E4420"/>
    <w:rsid w:val="007E60A7"/>
    <w:rsid w:val="007F0EAF"/>
    <w:rsid w:val="007F186E"/>
    <w:rsid w:val="007F33B0"/>
    <w:rsid w:val="007F5E22"/>
    <w:rsid w:val="007F7BEB"/>
    <w:rsid w:val="00802F81"/>
    <w:rsid w:val="0080606D"/>
    <w:rsid w:val="00806631"/>
    <w:rsid w:val="00807243"/>
    <w:rsid w:val="0081011B"/>
    <w:rsid w:val="00810923"/>
    <w:rsid w:val="00816AFF"/>
    <w:rsid w:val="008174E2"/>
    <w:rsid w:val="00821845"/>
    <w:rsid w:val="00822D29"/>
    <w:rsid w:val="0083584C"/>
    <w:rsid w:val="0083711D"/>
    <w:rsid w:val="00837DD0"/>
    <w:rsid w:val="00840027"/>
    <w:rsid w:val="0084545B"/>
    <w:rsid w:val="0084551E"/>
    <w:rsid w:val="00850AF8"/>
    <w:rsid w:val="0085152F"/>
    <w:rsid w:val="00852FEF"/>
    <w:rsid w:val="008530B2"/>
    <w:rsid w:val="0085619D"/>
    <w:rsid w:val="00856EEC"/>
    <w:rsid w:val="0086066A"/>
    <w:rsid w:val="00860EBD"/>
    <w:rsid w:val="00860F98"/>
    <w:rsid w:val="00863034"/>
    <w:rsid w:val="00864E67"/>
    <w:rsid w:val="00866C6E"/>
    <w:rsid w:val="00872E6C"/>
    <w:rsid w:val="00874696"/>
    <w:rsid w:val="00874E31"/>
    <w:rsid w:val="00876D6C"/>
    <w:rsid w:val="00877D8C"/>
    <w:rsid w:val="00880ED7"/>
    <w:rsid w:val="008826D4"/>
    <w:rsid w:val="00884CCD"/>
    <w:rsid w:val="00886A32"/>
    <w:rsid w:val="00887C79"/>
    <w:rsid w:val="008921B6"/>
    <w:rsid w:val="008927E2"/>
    <w:rsid w:val="008A47FC"/>
    <w:rsid w:val="008A65F3"/>
    <w:rsid w:val="008B32F5"/>
    <w:rsid w:val="008B6953"/>
    <w:rsid w:val="008C2251"/>
    <w:rsid w:val="008C7F0D"/>
    <w:rsid w:val="008D3087"/>
    <w:rsid w:val="008D3CB9"/>
    <w:rsid w:val="008D3DCF"/>
    <w:rsid w:val="008D70E0"/>
    <w:rsid w:val="008E09A0"/>
    <w:rsid w:val="008E1222"/>
    <w:rsid w:val="008E33DE"/>
    <w:rsid w:val="008E749F"/>
    <w:rsid w:val="008E7638"/>
    <w:rsid w:val="008F139A"/>
    <w:rsid w:val="008F2A35"/>
    <w:rsid w:val="008F380F"/>
    <w:rsid w:val="008F4D41"/>
    <w:rsid w:val="008F77C6"/>
    <w:rsid w:val="008F79D7"/>
    <w:rsid w:val="0090073C"/>
    <w:rsid w:val="00903199"/>
    <w:rsid w:val="009036F4"/>
    <w:rsid w:val="0090387F"/>
    <w:rsid w:val="00903AE9"/>
    <w:rsid w:val="00907FF9"/>
    <w:rsid w:val="00911AA5"/>
    <w:rsid w:val="00912134"/>
    <w:rsid w:val="00912C0F"/>
    <w:rsid w:val="00912EA9"/>
    <w:rsid w:val="009164C8"/>
    <w:rsid w:val="00916AB3"/>
    <w:rsid w:val="00916F98"/>
    <w:rsid w:val="00917129"/>
    <w:rsid w:val="00917BFF"/>
    <w:rsid w:val="009204CC"/>
    <w:rsid w:val="00921EC7"/>
    <w:rsid w:val="009227EB"/>
    <w:rsid w:val="00930E0D"/>
    <w:rsid w:val="00931D44"/>
    <w:rsid w:val="0093610F"/>
    <w:rsid w:val="00943091"/>
    <w:rsid w:val="00944A47"/>
    <w:rsid w:val="00946381"/>
    <w:rsid w:val="00951541"/>
    <w:rsid w:val="009529C9"/>
    <w:rsid w:val="00952A3B"/>
    <w:rsid w:val="009532BD"/>
    <w:rsid w:val="00954AA2"/>
    <w:rsid w:val="00954B31"/>
    <w:rsid w:val="00961B76"/>
    <w:rsid w:val="00964CA8"/>
    <w:rsid w:val="00965BAB"/>
    <w:rsid w:val="00971032"/>
    <w:rsid w:val="0097227D"/>
    <w:rsid w:val="00976259"/>
    <w:rsid w:val="0097740F"/>
    <w:rsid w:val="009833D1"/>
    <w:rsid w:val="009913D5"/>
    <w:rsid w:val="00991B5E"/>
    <w:rsid w:val="00993542"/>
    <w:rsid w:val="00993B0A"/>
    <w:rsid w:val="009A0399"/>
    <w:rsid w:val="009A291F"/>
    <w:rsid w:val="009A53B7"/>
    <w:rsid w:val="009A6736"/>
    <w:rsid w:val="009B3B07"/>
    <w:rsid w:val="009B62D0"/>
    <w:rsid w:val="009C1635"/>
    <w:rsid w:val="009C44DD"/>
    <w:rsid w:val="009C4D3F"/>
    <w:rsid w:val="009C5149"/>
    <w:rsid w:val="009C560F"/>
    <w:rsid w:val="009C7763"/>
    <w:rsid w:val="009C7F4B"/>
    <w:rsid w:val="009D047C"/>
    <w:rsid w:val="009D07BD"/>
    <w:rsid w:val="009D2905"/>
    <w:rsid w:val="009D33A7"/>
    <w:rsid w:val="009D453C"/>
    <w:rsid w:val="009D4EB5"/>
    <w:rsid w:val="009D5F18"/>
    <w:rsid w:val="009D6747"/>
    <w:rsid w:val="009E0958"/>
    <w:rsid w:val="009E24B1"/>
    <w:rsid w:val="009E428D"/>
    <w:rsid w:val="009E4E73"/>
    <w:rsid w:val="009E6536"/>
    <w:rsid w:val="009E6611"/>
    <w:rsid w:val="009E6C55"/>
    <w:rsid w:val="009E70B9"/>
    <w:rsid w:val="009E7586"/>
    <w:rsid w:val="009E7B6B"/>
    <w:rsid w:val="009F1767"/>
    <w:rsid w:val="009F1EAB"/>
    <w:rsid w:val="009F3EF4"/>
    <w:rsid w:val="009F43EB"/>
    <w:rsid w:val="00A020FE"/>
    <w:rsid w:val="00A039AF"/>
    <w:rsid w:val="00A05670"/>
    <w:rsid w:val="00A0671E"/>
    <w:rsid w:val="00A07358"/>
    <w:rsid w:val="00A0773F"/>
    <w:rsid w:val="00A07A6F"/>
    <w:rsid w:val="00A1291E"/>
    <w:rsid w:val="00A15686"/>
    <w:rsid w:val="00A15960"/>
    <w:rsid w:val="00A17BA7"/>
    <w:rsid w:val="00A210C4"/>
    <w:rsid w:val="00A2172D"/>
    <w:rsid w:val="00A233A4"/>
    <w:rsid w:val="00A25698"/>
    <w:rsid w:val="00A25C7B"/>
    <w:rsid w:val="00A266B7"/>
    <w:rsid w:val="00A30A66"/>
    <w:rsid w:val="00A3228E"/>
    <w:rsid w:val="00A3481F"/>
    <w:rsid w:val="00A36C7B"/>
    <w:rsid w:val="00A40E3B"/>
    <w:rsid w:val="00A41040"/>
    <w:rsid w:val="00A43B62"/>
    <w:rsid w:val="00A45ABD"/>
    <w:rsid w:val="00A45E0C"/>
    <w:rsid w:val="00A46D46"/>
    <w:rsid w:val="00A51761"/>
    <w:rsid w:val="00A54A2E"/>
    <w:rsid w:val="00A54E4F"/>
    <w:rsid w:val="00A564E9"/>
    <w:rsid w:val="00A57204"/>
    <w:rsid w:val="00A600B5"/>
    <w:rsid w:val="00A6011B"/>
    <w:rsid w:val="00A6487B"/>
    <w:rsid w:val="00A664F4"/>
    <w:rsid w:val="00A708EF"/>
    <w:rsid w:val="00A73A38"/>
    <w:rsid w:val="00A75156"/>
    <w:rsid w:val="00A757D3"/>
    <w:rsid w:val="00A771E6"/>
    <w:rsid w:val="00A776F1"/>
    <w:rsid w:val="00A80185"/>
    <w:rsid w:val="00A827D4"/>
    <w:rsid w:val="00A84C92"/>
    <w:rsid w:val="00A85DB8"/>
    <w:rsid w:val="00A90708"/>
    <w:rsid w:val="00A9173B"/>
    <w:rsid w:val="00A927F7"/>
    <w:rsid w:val="00A94A85"/>
    <w:rsid w:val="00AA133B"/>
    <w:rsid w:val="00AA3DFF"/>
    <w:rsid w:val="00AA5D9A"/>
    <w:rsid w:val="00AA76DF"/>
    <w:rsid w:val="00AB119D"/>
    <w:rsid w:val="00AB1B8A"/>
    <w:rsid w:val="00AB34EE"/>
    <w:rsid w:val="00AB6B07"/>
    <w:rsid w:val="00AB726F"/>
    <w:rsid w:val="00AC4999"/>
    <w:rsid w:val="00AD13FA"/>
    <w:rsid w:val="00AD166F"/>
    <w:rsid w:val="00AD2593"/>
    <w:rsid w:val="00AD2EF9"/>
    <w:rsid w:val="00AD3BE0"/>
    <w:rsid w:val="00AD5546"/>
    <w:rsid w:val="00AE3877"/>
    <w:rsid w:val="00AE4BEA"/>
    <w:rsid w:val="00AF0C14"/>
    <w:rsid w:val="00AF2F6D"/>
    <w:rsid w:val="00AF4AF1"/>
    <w:rsid w:val="00AF518C"/>
    <w:rsid w:val="00AF7CE3"/>
    <w:rsid w:val="00B03C19"/>
    <w:rsid w:val="00B05B48"/>
    <w:rsid w:val="00B076EC"/>
    <w:rsid w:val="00B07F6F"/>
    <w:rsid w:val="00B1431E"/>
    <w:rsid w:val="00B14574"/>
    <w:rsid w:val="00B2096E"/>
    <w:rsid w:val="00B21F32"/>
    <w:rsid w:val="00B21FC1"/>
    <w:rsid w:val="00B24984"/>
    <w:rsid w:val="00B27C35"/>
    <w:rsid w:val="00B31B3A"/>
    <w:rsid w:val="00B32474"/>
    <w:rsid w:val="00B33430"/>
    <w:rsid w:val="00B34FB5"/>
    <w:rsid w:val="00B3578C"/>
    <w:rsid w:val="00B35BC0"/>
    <w:rsid w:val="00B3613F"/>
    <w:rsid w:val="00B400B9"/>
    <w:rsid w:val="00B44E12"/>
    <w:rsid w:val="00B44E7B"/>
    <w:rsid w:val="00B45B7D"/>
    <w:rsid w:val="00B4766B"/>
    <w:rsid w:val="00B5014A"/>
    <w:rsid w:val="00B50F05"/>
    <w:rsid w:val="00B55A69"/>
    <w:rsid w:val="00B5647B"/>
    <w:rsid w:val="00B56510"/>
    <w:rsid w:val="00B574D7"/>
    <w:rsid w:val="00B63BE7"/>
    <w:rsid w:val="00B63C3B"/>
    <w:rsid w:val="00B6665D"/>
    <w:rsid w:val="00B67999"/>
    <w:rsid w:val="00B75B9E"/>
    <w:rsid w:val="00B75CC3"/>
    <w:rsid w:val="00B76432"/>
    <w:rsid w:val="00B84C47"/>
    <w:rsid w:val="00B87EA9"/>
    <w:rsid w:val="00B915FC"/>
    <w:rsid w:val="00B91AED"/>
    <w:rsid w:val="00B9580A"/>
    <w:rsid w:val="00B95C82"/>
    <w:rsid w:val="00B97BA8"/>
    <w:rsid w:val="00BA0224"/>
    <w:rsid w:val="00BA1C32"/>
    <w:rsid w:val="00BA21C4"/>
    <w:rsid w:val="00BA417B"/>
    <w:rsid w:val="00BA6F67"/>
    <w:rsid w:val="00BA78BE"/>
    <w:rsid w:val="00BB1BAC"/>
    <w:rsid w:val="00BB3E03"/>
    <w:rsid w:val="00BB5E14"/>
    <w:rsid w:val="00BC4DB6"/>
    <w:rsid w:val="00BC7159"/>
    <w:rsid w:val="00BD2528"/>
    <w:rsid w:val="00BD3047"/>
    <w:rsid w:val="00BD7711"/>
    <w:rsid w:val="00BE243D"/>
    <w:rsid w:val="00BE3290"/>
    <w:rsid w:val="00BE536B"/>
    <w:rsid w:val="00BE620D"/>
    <w:rsid w:val="00BF1038"/>
    <w:rsid w:val="00BF18A7"/>
    <w:rsid w:val="00BF2704"/>
    <w:rsid w:val="00BF389D"/>
    <w:rsid w:val="00BF7728"/>
    <w:rsid w:val="00C0006A"/>
    <w:rsid w:val="00C009B4"/>
    <w:rsid w:val="00C02567"/>
    <w:rsid w:val="00C02F0E"/>
    <w:rsid w:val="00C048C4"/>
    <w:rsid w:val="00C12208"/>
    <w:rsid w:val="00C126E5"/>
    <w:rsid w:val="00C131A3"/>
    <w:rsid w:val="00C21DD4"/>
    <w:rsid w:val="00C21F84"/>
    <w:rsid w:val="00C22ABA"/>
    <w:rsid w:val="00C23A6E"/>
    <w:rsid w:val="00C31BD8"/>
    <w:rsid w:val="00C332FB"/>
    <w:rsid w:val="00C3688C"/>
    <w:rsid w:val="00C41D6B"/>
    <w:rsid w:val="00C4478D"/>
    <w:rsid w:val="00C47B41"/>
    <w:rsid w:val="00C5059E"/>
    <w:rsid w:val="00C513A6"/>
    <w:rsid w:val="00C51F05"/>
    <w:rsid w:val="00C54E19"/>
    <w:rsid w:val="00C558CE"/>
    <w:rsid w:val="00C60950"/>
    <w:rsid w:val="00C6202D"/>
    <w:rsid w:val="00C62198"/>
    <w:rsid w:val="00C65073"/>
    <w:rsid w:val="00C67E44"/>
    <w:rsid w:val="00C70D70"/>
    <w:rsid w:val="00C75950"/>
    <w:rsid w:val="00C805F3"/>
    <w:rsid w:val="00C80D70"/>
    <w:rsid w:val="00C82A1E"/>
    <w:rsid w:val="00C83216"/>
    <w:rsid w:val="00C8401D"/>
    <w:rsid w:val="00C84BDA"/>
    <w:rsid w:val="00C86843"/>
    <w:rsid w:val="00C869A9"/>
    <w:rsid w:val="00C87B9E"/>
    <w:rsid w:val="00C913A1"/>
    <w:rsid w:val="00C95132"/>
    <w:rsid w:val="00C976A8"/>
    <w:rsid w:val="00C97850"/>
    <w:rsid w:val="00CA0863"/>
    <w:rsid w:val="00CA39F0"/>
    <w:rsid w:val="00CA4498"/>
    <w:rsid w:val="00CB4934"/>
    <w:rsid w:val="00CC3B27"/>
    <w:rsid w:val="00CC464B"/>
    <w:rsid w:val="00CD00C6"/>
    <w:rsid w:val="00CD32E9"/>
    <w:rsid w:val="00CE1D3F"/>
    <w:rsid w:val="00CE6776"/>
    <w:rsid w:val="00CF6B75"/>
    <w:rsid w:val="00D05750"/>
    <w:rsid w:val="00D0718F"/>
    <w:rsid w:val="00D074F4"/>
    <w:rsid w:val="00D1462D"/>
    <w:rsid w:val="00D17E2E"/>
    <w:rsid w:val="00D22698"/>
    <w:rsid w:val="00D228C9"/>
    <w:rsid w:val="00D27145"/>
    <w:rsid w:val="00D27B35"/>
    <w:rsid w:val="00D3166E"/>
    <w:rsid w:val="00D31A00"/>
    <w:rsid w:val="00D32334"/>
    <w:rsid w:val="00D37B93"/>
    <w:rsid w:val="00D41FC7"/>
    <w:rsid w:val="00D44741"/>
    <w:rsid w:val="00D464B3"/>
    <w:rsid w:val="00D474DD"/>
    <w:rsid w:val="00D4752F"/>
    <w:rsid w:val="00D505C6"/>
    <w:rsid w:val="00D52A38"/>
    <w:rsid w:val="00D5413B"/>
    <w:rsid w:val="00D55445"/>
    <w:rsid w:val="00D56FA1"/>
    <w:rsid w:val="00D6023B"/>
    <w:rsid w:val="00D6381B"/>
    <w:rsid w:val="00D64B0E"/>
    <w:rsid w:val="00D67F47"/>
    <w:rsid w:val="00D8258F"/>
    <w:rsid w:val="00D826CD"/>
    <w:rsid w:val="00D85F7D"/>
    <w:rsid w:val="00D86009"/>
    <w:rsid w:val="00D861FE"/>
    <w:rsid w:val="00D92045"/>
    <w:rsid w:val="00D92C79"/>
    <w:rsid w:val="00D96BDB"/>
    <w:rsid w:val="00DA06D6"/>
    <w:rsid w:val="00DA419A"/>
    <w:rsid w:val="00DB11EE"/>
    <w:rsid w:val="00DB45E1"/>
    <w:rsid w:val="00DB5AE8"/>
    <w:rsid w:val="00DC19E2"/>
    <w:rsid w:val="00DC3362"/>
    <w:rsid w:val="00DC5A40"/>
    <w:rsid w:val="00DC5D92"/>
    <w:rsid w:val="00DC60E9"/>
    <w:rsid w:val="00DC6809"/>
    <w:rsid w:val="00DD15EE"/>
    <w:rsid w:val="00DD1A8D"/>
    <w:rsid w:val="00DD2267"/>
    <w:rsid w:val="00DD420C"/>
    <w:rsid w:val="00DE77C7"/>
    <w:rsid w:val="00DF1DAE"/>
    <w:rsid w:val="00DF25D7"/>
    <w:rsid w:val="00DF4167"/>
    <w:rsid w:val="00DF574C"/>
    <w:rsid w:val="00DF5FF8"/>
    <w:rsid w:val="00E008E7"/>
    <w:rsid w:val="00E06689"/>
    <w:rsid w:val="00E10EF8"/>
    <w:rsid w:val="00E117DC"/>
    <w:rsid w:val="00E1422B"/>
    <w:rsid w:val="00E151FA"/>
    <w:rsid w:val="00E206D6"/>
    <w:rsid w:val="00E20888"/>
    <w:rsid w:val="00E233C5"/>
    <w:rsid w:val="00E25E62"/>
    <w:rsid w:val="00E263E1"/>
    <w:rsid w:val="00E26D2D"/>
    <w:rsid w:val="00E30966"/>
    <w:rsid w:val="00E31C76"/>
    <w:rsid w:val="00E31CC3"/>
    <w:rsid w:val="00E34E50"/>
    <w:rsid w:val="00E35976"/>
    <w:rsid w:val="00E37C59"/>
    <w:rsid w:val="00E42502"/>
    <w:rsid w:val="00E447C8"/>
    <w:rsid w:val="00E45E7B"/>
    <w:rsid w:val="00E47BA1"/>
    <w:rsid w:val="00E5123D"/>
    <w:rsid w:val="00E62EE7"/>
    <w:rsid w:val="00E63A40"/>
    <w:rsid w:val="00E64613"/>
    <w:rsid w:val="00E64C5C"/>
    <w:rsid w:val="00E66C73"/>
    <w:rsid w:val="00E70B7E"/>
    <w:rsid w:val="00E70BFB"/>
    <w:rsid w:val="00E711B6"/>
    <w:rsid w:val="00E71A6B"/>
    <w:rsid w:val="00E73081"/>
    <w:rsid w:val="00E75441"/>
    <w:rsid w:val="00E7794C"/>
    <w:rsid w:val="00E810B2"/>
    <w:rsid w:val="00E8271D"/>
    <w:rsid w:val="00E83139"/>
    <w:rsid w:val="00E9011A"/>
    <w:rsid w:val="00E90893"/>
    <w:rsid w:val="00E91193"/>
    <w:rsid w:val="00E91E09"/>
    <w:rsid w:val="00E93557"/>
    <w:rsid w:val="00E937BA"/>
    <w:rsid w:val="00E94A7D"/>
    <w:rsid w:val="00E94D79"/>
    <w:rsid w:val="00E950FD"/>
    <w:rsid w:val="00EA0C0E"/>
    <w:rsid w:val="00EA17AA"/>
    <w:rsid w:val="00EA2818"/>
    <w:rsid w:val="00EA32E9"/>
    <w:rsid w:val="00EA7B84"/>
    <w:rsid w:val="00EB17A8"/>
    <w:rsid w:val="00EB1818"/>
    <w:rsid w:val="00EB6794"/>
    <w:rsid w:val="00EC07CD"/>
    <w:rsid w:val="00EC0FCA"/>
    <w:rsid w:val="00EC3B9E"/>
    <w:rsid w:val="00EC51AF"/>
    <w:rsid w:val="00EC67F2"/>
    <w:rsid w:val="00ED2B4D"/>
    <w:rsid w:val="00ED30C9"/>
    <w:rsid w:val="00ED5111"/>
    <w:rsid w:val="00ED5F50"/>
    <w:rsid w:val="00ED61E4"/>
    <w:rsid w:val="00EE0512"/>
    <w:rsid w:val="00EE7E4E"/>
    <w:rsid w:val="00EF0A87"/>
    <w:rsid w:val="00EF16AF"/>
    <w:rsid w:val="00EF1919"/>
    <w:rsid w:val="00EF1E48"/>
    <w:rsid w:val="00EF4252"/>
    <w:rsid w:val="00EF4D5F"/>
    <w:rsid w:val="00EF4D7E"/>
    <w:rsid w:val="00EF5FED"/>
    <w:rsid w:val="00EF7675"/>
    <w:rsid w:val="00F00D03"/>
    <w:rsid w:val="00F01CEA"/>
    <w:rsid w:val="00F027E4"/>
    <w:rsid w:val="00F02AC5"/>
    <w:rsid w:val="00F07E15"/>
    <w:rsid w:val="00F10166"/>
    <w:rsid w:val="00F10CC4"/>
    <w:rsid w:val="00F10D4B"/>
    <w:rsid w:val="00F10E31"/>
    <w:rsid w:val="00F10F12"/>
    <w:rsid w:val="00F14FE6"/>
    <w:rsid w:val="00F2066F"/>
    <w:rsid w:val="00F217DD"/>
    <w:rsid w:val="00F322EA"/>
    <w:rsid w:val="00F33E4C"/>
    <w:rsid w:val="00F3484B"/>
    <w:rsid w:val="00F429C4"/>
    <w:rsid w:val="00F42E46"/>
    <w:rsid w:val="00F46067"/>
    <w:rsid w:val="00F4673C"/>
    <w:rsid w:val="00F47443"/>
    <w:rsid w:val="00F47ECD"/>
    <w:rsid w:val="00F50FB1"/>
    <w:rsid w:val="00F523D9"/>
    <w:rsid w:val="00F54424"/>
    <w:rsid w:val="00F6086D"/>
    <w:rsid w:val="00F61110"/>
    <w:rsid w:val="00F62865"/>
    <w:rsid w:val="00F6510B"/>
    <w:rsid w:val="00F65B00"/>
    <w:rsid w:val="00F669C8"/>
    <w:rsid w:val="00F70D22"/>
    <w:rsid w:val="00F7157D"/>
    <w:rsid w:val="00F71B43"/>
    <w:rsid w:val="00F7659C"/>
    <w:rsid w:val="00F8074A"/>
    <w:rsid w:val="00F905C2"/>
    <w:rsid w:val="00F93A76"/>
    <w:rsid w:val="00FA29FC"/>
    <w:rsid w:val="00FA3421"/>
    <w:rsid w:val="00FA580F"/>
    <w:rsid w:val="00FA5D10"/>
    <w:rsid w:val="00FB5C65"/>
    <w:rsid w:val="00FC0A7F"/>
    <w:rsid w:val="00FC2112"/>
    <w:rsid w:val="00FC2C7B"/>
    <w:rsid w:val="00FC7332"/>
    <w:rsid w:val="00FD68B0"/>
    <w:rsid w:val="00FD6D98"/>
    <w:rsid w:val="00FD6E4B"/>
    <w:rsid w:val="00FE046B"/>
    <w:rsid w:val="00FE3C77"/>
    <w:rsid w:val="00FE46F1"/>
    <w:rsid w:val="00FF1922"/>
    <w:rsid w:val="00FF41EA"/>
    <w:rsid w:val="00FF749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646"/>
    <o:shapelayout v:ext="edit">
      <o:idmap v:ext="edit" data="2,3"/>
    </o:shapelayout>
  </w:shapeDefaults>
  <w:decimalSymbol w:val="."/>
  <w:listSeparator w:val=","/>
  <w14:docId w14:val="09CF42B1"/>
  <w15:docId w15:val="{FD4E72BD-5E63-498A-A9E2-05A62D86C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22D29"/>
    <w:rPr>
      <w:rFonts w:ascii="Trebuchet MS" w:hAnsi="Trebuchet MS"/>
      <w:sz w:val="24"/>
      <w:szCs w:val="20"/>
    </w:rPr>
  </w:style>
  <w:style w:type="paragraph" w:styleId="Heading1">
    <w:name w:val="heading 1"/>
    <w:basedOn w:val="Normal"/>
    <w:next w:val="Normal"/>
    <w:link w:val="Heading1Char"/>
    <w:uiPriority w:val="9"/>
    <w:qFormat/>
    <w:rsid w:val="004478C7"/>
    <w:pPr>
      <w:pBdr>
        <w:top w:val="single" w:sz="24" w:space="0" w:color="B83D68" w:themeColor="accent1"/>
        <w:left w:val="single" w:sz="24" w:space="0" w:color="B83D68" w:themeColor="accent1"/>
        <w:bottom w:val="single" w:sz="24" w:space="0" w:color="B83D68" w:themeColor="accent1"/>
        <w:right w:val="single" w:sz="24" w:space="0" w:color="B83D68" w:themeColor="accent1"/>
      </w:pBdr>
      <w:shd w:val="clear" w:color="auto" w:fill="B83D68"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4478C7"/>
    <w:pPr>
      <w:pBdr>
        <w:top w:val="single" w:sz="24" w:space="0" w:color="F1D7E0" w:themeColor="accent1" w:themeTint="33"/>
        <w:left w:val="single" w:sz="24" w:space="0" w:color="F1D7E0" w:themeColor="accent1" w:themeTint="33"/>
        <w:bottom w:val="single" w:sz="24" w:space="0" w:color="F1D7E0" w:themeColor="accent1" w:themeTint="33"/>
        <w:right w:val="single" w:sz="24" w:space="0" w:color="F1D7E0" w:themeColor="accent1" w:themeTint="33"/>
      </w:pBdr>
      <w:shd w:val="clear" w:color="auto" w:fill="F1D7E0"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4478C7"/>
    <w:pPr>
      <w:pBdr>
        <w:top w:val="single" w:sz="6" w:space="2" w:color="B83D68" w:themeColor="accent1"/>
        <w:left w:val="single" w:sz="6" w:space="2" w:color="B83D68" w:themeColor="accent1"/>
      </w:pBdr>
      <w:spacing w:before="300" w:after="0"/>
      <w:outlineLvl w:val="2"/>
    </w:pPr>
    <w:rPr>
      <w:caps/>
      <w:color w:val="5B1E33" w:themeColor="accent1" w:themeShade="7F"/>
      <w:spacing w:val="15"/>
      <w:sz w:val="22"/>
      <w:szCs w:val="22"/>
    </w:rPr>
  </w:style>
  <w:style w:type="paragraph" w:styleId="Heading4">
    <w:name w:val="heading 4"/>
    <w:basedOn w:val="Normal"/>
    <w:next w:val="Normal"/>
    <w:link w:val="Heading4Char"/>
    <w:uiPriority w:val="9"/>
    <w:unhideWhenUsed/>
    <w:qFormat/>
    <w:rsid w:val="004478C7"/>
    <w:pPr>
      <w:pBdr>
        <w:top w:val="dotted" w:sz="6" w:space="2" w:color="B83D68" w:themeColor="accent1"/>
        <w:left w:val="dotted" w:sz="6" w:space="2" w:color="B83D68" w:themeColor="accent1"/>
      </w:pBdr>
      <w:spacing w:before="300" w:after="0"/>
      <w:outlineLvl w:val="3"/>
    </w:pPr>
    <w:rPr>
      <w:caps/>
      <w:color w:val="892D4D" w:themeColor="accent1" w:themeShade="BF"/>
      <w:spacing w:val="10"/>
      <w:sz w:val="22"/>
      <w:szCs w:val="22"/>
    </w:rPr>
  </w:style>
  <w:style w:type="paragraph" w:styleId="Heading5">
    <w:name w:val="heading 5"/>
    <w:basedOn w:val="Normal"/>
    <w:next w:val="Normal"/>
    <w:link w:val="Heading5Char"/>
    <w:uiPriority w:val="9"/>
    <w:unhideWhenUsed/>
    <w:qFormat/>
    <w:rsid w:val="004478C7"/>
    <w:pPr>
      <w:pBdr>
        <w:bottom w:val="single" w:sz="6" w:space="1" w:color="B83D68" w:themeColor="accent1"/>
      </w:pBdr>
      <w:spacing w:before="300" w:after="0"/>
      <w:outlineLvl w:val="4"/>
    </w:pPr>
    <w:rPr>
      <w:caps/>
      <w:color w:val="892D4D" w:themeColor="accent1" w:themeShade="BF"/>
      <w:spacing w:val="10"/>
      <w:sz w:val="22"/>
      <w:szCs w:val="22"/>
    </w:rPr>
  </w:style>
  <w:style w:type="paragraph" w:styleId="Heading6">
    <w:name w:val="heading 6"/>
    <w:basedOn w:val="Normal"/>
    <w:next w:val="Normal"/>
    <w:link w:val="Heading6Char"/>
    <w:uiPriority w:val="9"/>
    <w:unhideWhenUsed/>
    <w:qFormat/>
    <w:rsid w:val="004478C7"/>
    <w:pPr>
      <w:pBdr>
        <w:bottom w:val="dotted" w:sz="6" w:space="1" w:color="B83D68" w:themeColor="accent1"/>
      </w:pBdr>
      <w:spacing w:before="300" w:after="0"/>
      <w:outlineLvl w:val="5"/>
    </w:pPr>
    <w:rPr>
      <w:caps/>
      <w:color w:val="892D4D" w:themeColor="accent1" w:themeShade="BF"/>
      <w:spacing w:val="10"/>
      <w:sz w:val="22"/>
      <w:szCs w:val="22"/>
    </w:rPr>
  </w:style>
  <w:style w:type="paragraph" w:styleId="Heading7">
    <w:name w:val="heading 7"/>
    <w:basedOn w:val="Normal"/>
    <w:next w:val="Normal"/>
    <w:link w:val="Heading7Char"/>
    <w:uiPriority w:val="9"/>
    <w:unhideWhenUsed/>
    <w:qFormat/>
    <w:rsid w:val="004478C7"/>
    <w:pPr>
      <w:spacing w:before="300" w:after="0"/>
      <w:outlineLvl w:val="6"/>
    </w:pPr>
    <w:rPr>
      <w:caps/>
      <w:color w:val="892D4D" w:themeColor="accent1" w:themeShade="BF"/>
      <w:spacing w:val="10"/>
      <w:sz w:val="22"/>
      <w:szCs w:val="22"/>
    </w:rPr>
  </w:style>
  <w:style w:type="paragraph" w:styleId="Heading8">
    <w:name w:val="heading 8"/>
    <w:basedOn w:val="Normal"/>
    <w:next w:val="Normal"/>
    <w:link w:val="Heading8Char"/>
    <w:uiPriority w:val="9"/>
    <w:unhideWhenUsed/>
    <w:qFormat/>
    <w:rsid w:val="004478C7"/>
    <w:pPr>
      <w:spacing w:before="300" w:after="0"/>
      <w:outlineLvl w:val="7"/>
    </w:pPr>
    <w:rPr>
      <w:caps/>
      <w:spacing w:val="10"/>
      <w:sz w:val="18"/>
      <w:szCs w:val="18"/>
    </w:rPr>
  </w:style>
  <w:style w:type="paragraph" w:styleId="Heading9">
    <w:name w:val="heading 9"/>
    <w:basedOn w:val="Normal"/>
    <w:next w:val="Normal"/>
    <w:link w:val="Heading9Char"/>
    <w:uiPriority w:val="9"/>
    <w:unhideWhenUsed/>
    <w:qFormat/>
    <w:rsid w:val="004478C7"/>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478C7"/>
    <w:rPr>
      <w:b/>
      <w:bCs/>
      <w:caps/>
      <w:color w:val="FFFFFF" w:themeColor="background1"/>
      <w:spacing w:val="15"/>
      <w:shd w:val="clear" w:color="auto" w:fill="B83D68" w:themeFill="accent1"/>
    </w:rPr>
  </w:style>
  <w:style w:type="character" w:customStyle="1" w:styleId="Heading2Char">
    <w:name w:val="Heading 2 Char"/>
    <w:basedOn w:val="DefaultParagraphFont"/>
    <w:link w:val="Heading2"/>
    <w:uiPriority w:val="9"/>
    <w:rsid w:val="004478C7"/>
    <w:rPr>
      <w:caps/>
      <w:spacing w:val="15"/>
      <w:shd w:val="clear" w:color="auto" w:fill="F1D7E0" w:themeFill="accent1" w:themeFillTint="33"/>
    </w:rPr>
  </w:style>
  <w:style w:type="character" w:customStyle="1" w:styleId="Heading3Char">
    <w:name w:val="Heading 3 Char"/>
    <w:basedOn w:val="DefaultParagraphFont"/>
    <w:link w:val="Heading3"/>
    <w:uiPriority w:val="9"/>
    <w:rsid w:val="004478C7"/>
    <w:rPr>
      <w:caps/>
      <w:color w:val="5B1E33" w:themeColor="accent1" w:themeShade="7F"/>
      <w:spacing w:val="15"/>
    </w:rPr>
  </w:style>
  <w:style w:type="character" w:customStyle="1" w:styleId="Heading4Char">
    <w:name w:val="Heading 4 Char"/>
    <w:basedOn w:val="DefaultParagraphFont"/>
    <w:link w:val="Heading4"/>
    <w:uiPriority w:val="9"/>
    <w:rsid w:val="004478C7"/>
    <w:rPr>
      <w:caps/>
      <w:color w:val="892D4D" w:themeColor="accent1" w:themeShade="BF"/>
      <w:spacing w:val="10"/>
    </w:rPr>
  </w:style>
  <w:style w:type="character" w:customStyle="1" w:styleId="Heading5Char">
    <w:name w:val="Heading 5 Char"/>
    <w:basedOn w:val="DefaultParagraphFont"/>
    <w:link w:val="Heading5"/>
    <w:uiPriority w:val="9"/>
    <w:rsid w:val="004478C7"/>
    <w:rPr>
      <w:caps/>
      <w:color w:val="892D4D" w:themeColor="accent1" w:themeShade="BF"/>
      <w:spacing w:val="10"/>
    </w:rPr>
  </w:style>
  <w:style w:type="character" w:customStyle="1" w:styleId="Heading6Char">
    <w:name w:val="Heading 6 Char"/>
    <w:basedOn w:val="DefaultParagraphFont"/>
    <w:link w:val="Heading6"/>
    <w:uiPriority w:val="9"/>
    <w:rsid w:val="004478C7"/>
    <w:rPr>
      <w:caps/>
      <w:color w:val="892D4D" w:themeColor="accent1" w:themeShade="BF"/>
      <w:spacing w:val="10"/>
    </w:rPr>
  </w:style>
  <w:style w:type="character" w:customStyle="1" w:styleId="Heading7Char">
    <w:name w:val="Heading 7 Char"/>
    <w:basedOn w:val="DefaultParagraphFont"/>
    <w:link w:val="Heading7"/>
    <w:uiPriority w:val="9"/>
    <w:rsid w:val="004478C7"/>
    <w:rPr>
      <w:caps/>
      <w:color w:val="892D4D" w:themeColor="accent1" w:themeShade="BF"/>
      <w:spacing w:val="10"/>
    </w:rPr>
  </w:style>
  <w:style w:type="character" w:customStyle="1" w:styleId="Heading8Char">
    <w:name w:val="Heading 8 Char"/>
    <w:basedOn w:val="DefaultParagraphFont"/>
    <w:link w:val="Heading8"/>
    <w:uiPriority w:val="9"/>
    <w:rsid w:val="004478C7"/>
    <w:rPr>
      <w:caps/>
      <w:spacing w:val="10"/>
      <w:sz w:val="18"/>
      <w:szCs w:val="18"/>
    </w:rPr>
  </w:style>
  <w:style w:type="character" w:customStyle="1" w:styleId="Heading9Char">
    <w:name w:val="Heading 9 Char"/>
    <w:basedOn w:val="DefaultParagraphFont"/>
    <w:link w:val="Heading9"/>
    <w:uiPriority w:val="9"/>
    <w:rsid w:val="004478C7"/>
    <w:rPr>
      <w:i/>
      <w:caps/>
      <w:spacing w:val="10"/>
      <w:sz w:val="18"/>
      <w:szCs w:val="18"/>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4478C7"/>
    <w:pPr>
      <w:spacing w:before="720"/>
    </w:pPr>
    <w:rPr>
      <w:caps/>
      <w:color w:val="B83D68" w:themeColor="accent1"/>
      <w:spacing w:val="10"/>
      <w:kern w:val="28"/>
      <w:sz w:val="52"/>
      <w:szCs w:val="52"/>
    </w:rPr>
  </w:style>
  <w:style w:type="character" w:customStyle="1" w:styleId="TitleChar">
    <w:name w:val="Title Char"/>
    <w:basedOn w:val="DefaultParagraphFont"/>
    <w:link w:val="Title"/>
    <w:uiPriority w:val="10"/>
    <w:rsid w:val="004478C7"/>
    <w:rPr>
      <w:caps/>
      <w:color w:val="B83D68" w:themeColor="accent1"/>
      <w:spacing w:val="10"/>
      <w:kern w:val="28"/>
      <w:sz w:val="52"/>
      <w:szCs w:val="52"/>
    </w:rPr>
  </w:style>
  <w:style w:type="paragraph" w:styleId="Subtitle">
    <w:name w:val="Subtitle"/>
    <w:basedOn w:val="Normal"/>
    <w:next w:val="Normal"/>
    <w:link w:val="SubtitleChar"/>
    <w:uiPriority w:val="11"/>
    <w:qFormat/>
    <w:rsid w:val="004478C7"/>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4478C7"/>
    <w:rPr>
      <w:caps/>
      <w:color w:val="595959" w:themeColor="text1" w:themeTint="A6"/>
      <w:spacing w:val="10"/>
      <w:sz w:val="24"/>
      <w:szCs w:val="24"/>
    </w:rPr>
  </w:style>
  <w:style w:type="paragraph" w:styleId="BodyText">
    <w:name w:val="Body Text"/>
    <w:basedOn w:val="Normal"/>
    <w:link w:val="BodyTextChar"/>
    <w:uiPriority w:val="99"/>
    <w:rsid w:val="00FC2112"/>
    <w:rPr>
      <w:rFonts w:ascii="Comic Sans MS" w:hAnsi="Comic Sans MS"/>
      <w:color w:val="0000FF"/>
      <w:sz w:val="28"/>
    </w:rPr>
  </w:style>
  <w:style w:type="character" w:customStyle="1" w:styleId="BodyTextChar">
    <w:name w:val="Body Text Char"/>
    <w:basedOn w:val="DefaultParagraphFont"/>
    <w:link w:val="BodyText"/>
    <w:uiPriority w:val="99"/>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link w:val="CaptionChar"/>
    <w:uiPriority w:val="35"/>
    <w:unhideWhenUsed/>
    <w:qFormat/>
    <w:rsid w:val="004478C7"/>
    <w:rPr>
      <w:b/>
      <w:bCs/>
      <w:color w:val="892D4D"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4478C7"/>
    <w:pPr>
      <w:spacing w:before="0" w:after="0" w:line="240" w:lineRule="auto"/>
    </w:pPr>
  </w:style>
  <w:style w:type="character" w:customStyle="1" w:styleId="NoSpacingChar">
    <w:name w:val="No Spacing Char"/>
    <w:basedOn w:val="DefaultParagraphFont"/>
    <w:link w:val="NoSpacing"/>
    <w:uiPriority w:val="1"/>
    <w:rsid w:val="004478C7"/>
    <w:rPr>
      <w:sz w:val="20"/>
      <w:szCs w:val="20"/>
    </w:rPr>
  </w:style>
  <w:style w:type="paragraph" w:styleId="BalloonText">
    <w:name w:val="Balloon Text"/>
    <w:basedOn w:val="Normal"/>
    <w:link w:val="BalloonTextChar"/>
    <w:unhideWhenUsed/>
    <w:rsid w:val="00FC2112"/>
    <w:rPr>
      <w:rFonts w:ascii="Tahoma" w:hAnsi="Tahoma" w:cs="Tahoma"/>
      <w:sz w:val="16"/>
      <w:szCs w:val="16"/>
    </w:rPr>
  </w:style>
  <w:style w:type="character" w:customStyle="1" w:styleId="BalloonTextChar">
    <w:name w:val="Balloon Text Char"/>
    <w:basedOn w:val="DefaultParagraphFont"/>
    <w:link w:val="BalloonText"/>
    <w:rsid w:val="00FC2112"/>
    <w:rPr>
      <w:rFonts w:ascii="Tahoma" w:eastAsia="Times New Roman" w:hAnsi="Tahoma" w:cs="Tahoma"/>
      <w:sz w:val="16"/>
      <w:szCs w:val="16"/>
    </w:rPr>
  </w:style>
  <w:style w:type="paragraph" w:styleId="ListParagraph">
    <w:name w:val="List Paragraph"/>
    <w:basedOn w:val="Normal"/>
    <w:uiPriority w:val="34"/>
    <w:qFormat/>
    <w:rsid w:val="004478C7"/>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4478C7"/>
    <w:pPr>
      <w:outlineLvl w:val="9"/>
    </w:pPr>
    <w:rPr>
      <w:lang w:bidi="en-US"/>
    </w:rPr>
  </w:style>
  <w:style w:type="paragraph" w:styleId="TOC2">
    <w:name w:val="toc 2"/>
    <w:basedOn w:val="Normal"/>
    <w:next w:val="Normal"/>
    <w:autoRedefine/>
    <w:uiPriority w:val="39"/>
    <w:unhideWhenUsed/>
    <w:qFormat/>
    <w:rsid w:val="00D22698"/>
    <w:pPr>
      <w:tabs>
        <w:tab w:val="right" w:leader="dot" w:pos="9062"/>
      </w:tabs>
      <w:spacing w:before="0" w:after="0"/>
      <w:ind w:left="238"/>
    </w:pPr>
  </w:style>
  <w:style w:type="paragraph" w:styleId="TOC1">
    <w:name w:val="toc 1"/>
    <w:basedOn w:val="Normal"/>
    <w:next w:val="Normal"/>
    <w:autoRedefine/>
    <w:uiPriority w:val="39"/>
    <w:unhideWhenUsed/>
    <w:qFormat/>
    <w:rsid w:val="00595DB9"/>
    <w:pPr>
      <w:tabs>
        <w:tab w:val="right" w:leader="dot" w:pos="9062"/>
      </w:tabs>
      <w:spacing w:before="0" w:after="0" w:line="240" w:lineRule="auto"/>
      <w:contextualSpacing/>
    </w:pPr>
  </w:style>
  <w:style w:type="paragraph" w:styleId="TOC3">
    <w:name w:val="toc 3"/>
    <w:basedOn w:val="Normal"/>
    <w:next w:val="Normal"/>
    <w:autoRedefine/>
    <w:uiPriority w:val="39"/>
    <w:unhideWhenUsed/>
    <w:qFormat/>
    <w:rsid w:val="00595DB9"/>
    <w:pPr>
      <w:tabs>
        <w:tab w:val="right" w:leader="dot" w:pos="9062"/>
      </w:tabs>
      <w:spacing w:before="0" w:after="0" w:line="240" w:lineRule="auto"/>
      <w:ind w:left="482"/>
      <w:contextualSpacing/>
    </w:pPr>
  </w:style>
  <w:style w:type="character" w:styleId="Hyperlink">
    <w:name w:val="Hyperlink"/>
    <w:basedOn w:val="DefaultParagraphFont"/>
    <w:uiPriority w:val="99"/>
    <w:unhideWhenUsed/>
    <w:rsid w:val="00A94A85"/>
    <w:rPr>
      <w:color w:val="FFDE66" w:themeColor="hyperlink"/>
      <w:u w:val="single"/>
    </w:rPr>
  </w:style>
  <w:style w:type="character" w:styleId="Strong">
    <w:name w:val="Strong"/>
    <w:uiPriority w:val="22"/>
    <w:qFormat/>
    <w:rsid w:val="004478C7"/>
    <w:rPr>
      <w:b/>
      <w:bCs/>
    </w:rPr>
  </w:style>
  <w:style w:type="character" w:styleId="Emphasis">
    <w:name w:val="Emphasis"/>
    <w:uiPriority w:val="20"/>
    <w:qFormat/>
    <w:rsid w:val="004478C7"/>
    <w:rPr>
      <w:caps/>
      <w:color w:val="5B1E33" w:themeColor="accent1" w:themeShade="7F"/>
      <w:spacing w:val="5"/>
    </w:rPr>
  </w:style>
  <w:style w:type="paragraph" w:styleId="Quote">
    <w:name w:val="Quote"/>
    <w:basedOn w:val="Normal"/>
    <w:next w:val="Normal"/>
    <w:link w:val="QuoteChar"/>
    <w:uiPriority w:val="29"/>
    <w:qFormat/>
    <w:rsid w:val="004478C7"/>
    <w:rPr>
      <w:i/>
      <w:iCs/>
    </w:rPr>
  </w:style>
  <w:style w:type="character" w:customStyle="1" w:styleId="QuoteChar">
    <w:name w:val="Quote Char"/>
    <w:basedOn w:val="DefaultParagraphFont"/>
    <w:link w:val="Quote"/>
    <w:uiPriority w:val="29"/>
    <w:rsid w:val="004478C7"/>
    <w:rPr>
      <w:i/>
      <w:iCs/>
      <w:sz w:val="20"/>
      <w:szCs w:val="20"/>
    </w:rPr>
  </w:style>
  <w:style w:type="paragraph" w:styleId="IntenseQuote">
    <w:name w:val="Intense Quote"/>
    <w:basedOn w:val="Normal"/>
    <w:next w:val="Normal"/>
    <w:link w:val="IntenseQuoteChar"/>
    <w:uiPriority w:val="30"/>
    <w:qFormat/>
    <w:rsid w:val="004478C7"/>
    <w:pPr>
      <w:pBdr>
        <w:top w:val="single" w:sz="4" w:space="10" w:color="B83D68" w:themeColor="accent1"/>
        <w:left w:val="single" w:sz="4" w:space="10" w:color="B83D68" w:themeColor="accent1"/>
      </w:pBdr>
      <w:spacing w:after="0"/>
      <w:ind w:left="1296" w:right="1152"/>
      <w:jc w:val="both"/>
    </w:pPr>
    <w:rPr>
      <w:i/>
      <w:iCs/>
      <w:color w:val="B83D68" w:themeColor="accent1"/>
    </w:rPr>
  </w:style>
  <w:style w:type="character" w:customStyle="1" w:styleId="IntenseQuoteChar">
    <w:name w:val="Intense Quote Char"/>
    <w:basedOn w:val="DefaultParagraphFont"/>
    <w:link w:val="IntenseQuote"/>
    <w:uiPriority w:val="30"/>
    <w:rsid w:val="004478C7"/>
    <w:rPr>
      <w:i/>
      <w:iCs/>
      <w:color w:val="B83D68" w:themeColor="accent1"/>
      <w:sz w:val="20"/>
      <w:szCs w:val="20"/>
    </w:rPr>
  </w:style>
  <w:style w:type="character" w:styleId="SubtleEmphasis">
    <w:name w:val="Subtle Emphasis"/>
    <w:uiPriority w:val="19"/>
    <w:qFormat/>
    <w:rsid w:val="004478C7"/>
    <w:rPr>
      <w:i/>
      <w:iCs/>
      <w:color w:val="5B1E33" w:themeColor="accent1" w:themeShade="7F"/>
    </w:rPr>
  </w:style>
  <w:style w:type="character" w:styleId="IntenseEmphasis">
    <w:name w:val="Intense Emphasis"/>
    <w:uiPriority w:val="21"/>
    <w:qFormat/>
    <w:rsid w:val="004478C7"/>
    <w:rPr>
      <w:b/>
      <w:bCs/>
      <w:caps/>
      <w:color w:val="5B1E33" w:themeColor="accent1" w:themeShade="7F"/>
      <w:spacing w:val="10"/>
    </w:rPr>
  </w:style>
  <w:style w:type="character" w:styleId="SubtleReference">
    <w:name w:val="Subtle Reference"/>
    <w:uiPriority w:val="31"/>
    <w:qFormat/>
    <w:rsid w:val="004478C7"/>
    <w:rPr>
      <w:b/>
      <w:bCs/>
      <w:color w:val="B83D68" w:themeColor="accent1"/>
    </w:rPr>
  </w:style>
  <w:style w:type="character" w:styleId="IntenseReference">
    <w:name w:val="Intense Reference"/>
    <w:uiPriority w:val="32"/>
    <w:qFormat/>
    <w:rsid w:val="004478C7"/>
    <w:rPr>
      <w:b/>
      <w:bCs/>
      <w:i/>
      <w:iCs/>
      <w:caps/>
      <w:color w:val="B83D68" w:themeColor="accent1"/>
    </w:rPr>
  </w:style>
  <w:style w:type="character" w:styleId="BookTitle">
    <w:name w:val="Book Title"/>
    <w:uiPriority w:val="33"/>
    <w:qFormat/>
    <w:rsid w:val="004478C7"/>
    <w:rPr>
      <w:b/>
      <w:bCs/>
      <w:i/>
      <w:iCs/>
      <w:spacing w:val="9"/>
    </w:rPr>
  </w:style>
  <w:style w:type="table" w:styleId="TableGrid">
    <w:name w:val="Table Grid"/>
    <w:basedOn w:val="TableNormal"/>
    <w:uiPriority w:val="5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1">
    <w:name w:val="Body Text 1"/>
    <w:basedOn w:val="Normal"/>
    <w:rsid w:val="00537DE4"/>
    <w:rPr>
      <w:lang w:eastAsia="en-GB"/>
    </w:rPr>
  </w:style>
  <w:style w:type="paragraph" w:customStyle="1" w:styleId="WP9Heading2">
    <w:name w:val="WP9_Heading 2"/>
    <w:basedOn w:val="Normal"/>
    <w:rsid w:val="00537DE4"/>
    <w:pPr>
      <w:widowControl w:val="0"/>
    </w:pPr>
    <w:rPr>
      <w:b/>
      <w:lang w:val="en-US" w:eastAsia="en-GB"/>
    </w:rPr>
  </w:style>
  <w:style w:type="paragraph" w:styleId="NormalWeb">
    <w:name w:val="Normal (Web)"/>
    <w:basedOn w:val="Normal"/>
    <w:uiPriority w:val="99"/>
    <w:unhideWhenUsed/>
    <w:rsid w:val="00537DE4"/>
    <w:pPr>
      <w:spacing w:before="100" w:beforeAutospacing="1" w:after="100" w:afterAutospacing="1"/>
    </w:pPr>
    <w:rPr>
      <w:lang w:eastAsia="en-GB"/>
    </w:rPr>
  </w:style>
  <w:style w:type="paragraph" w:customStyle="1" w:styleId="Text">
    <w:name w:val="Text"/>
    <w:basedOn w:val="Normal"/>
    <w:link w:val="TextChar"/>
    <w:qFormat/>
    <w:rsid w:val="00537DE4"/>
    <w:pPr>
      <w:spacing w:after="0" w:line="284" w:lineRule="atLeast"/>
      <w:ind w:left="567" w:hanging="567"/>
    </w:pPr>
    <w:rPr>
      <w:rFonts w:ascii="Arial" w:eastAsia="Times New Roman" w:hAnsi="Arial" w:cs="Times New Roman"/>
      <w:spacing w:val="10"/>
    </w:rPr>
  </w:style>
  <w:style w:type="paragraph" w:customStyle="1" w:styleId="Questions">
    <w:name w:val="Questions"/>
    <w:basedOn w:val="Normal"/>
    <w:rsid w:val="00BA78BE"/>
    <w:pPr>
      <w:tabs>
        <w:tab w:val="left" w:pos="720"/>
      </w:tabs>
      <w:ind w:left="1440" w:hanging="1440"/>
    </w:pPr>
    <w:rPr>
      <w:rFonts w:ascii="Geneva" w:hAnsi="Geneva"/>
      <w:lang w:val="en-US" w:eastAsia="en-GB"/>
    </w:rPr>
  </w:style>
  <w:style w:type="paragraph" w:styleId="BodyTextIndent">
    <w:name w:val="Body Text Indent"/>
    <w:basedOn w:val="Normal"/>
    <w:link w:val="BodyTextIndentChar"/>
    <w:rsid w:val="00BA78BE"/>
    <w:pPr>
      <w:spacing w:after="120"/>
      <w:ind w:left="283"/>
    </w:pPr>
    <w:rPr>
      <w:lang w:eastAsia="en-GB"/>
    </w:rPr>
  </w:style>
  <w:style w:type="character" w:customStyle="1" w:styleId="BodyTextIndentChar">
    <w:name w:val="Body Text Indent Char"/>
    <w:basedOn w:val="DefaultParagraphFont"/>
    <w:link w:val="BodyTextIndent"/>
    <w:rsid w:val="00BA78BE"/>
    <w:rPr>
      <w:sz w:val="24"/>
      <w:szCs w:val="20"/>
      <w:lang w:eastAsia="en-GB"/>
    </w:rPr>
  </w:style>
  <w:style w:type="paragraph" w:styleId="BodyTextIndent2">
    <w:name w:val="Body Text Indent 2"/>
    <w:basedOn w:val="Normal"/>
    <w:link w:val="BodyTextIndent2Char"/>
    <w:rsid w:val="00BA78BE"/>
    <w:pPr>
      <w:spacing w:after="120" w:line="480" w:lineRule="auto"/>
      <w:ind w:left="283"/>
    </w:pPr>
    <w:rPr>
      <w:lang w:eastAsia="en-GB"/>
    </w:rPr>
  </w:style>
  <w:style w:type="character" w:customStyle="1" w:styleId="BodyTextIndent2Char">
    <w:name w:val="Body Text Indent 2 Char"/>
    <w:basedOn w:val="DefaultParagraphFont"/>
    <w:link w:val="BodyTextIndent2"/>
    <w:rsid w:val="00BA78BE"/>
    <w:rPr>
      <w:sz w:val="24"/>
      <w:szCs w:val="20"/>
      <w:lang w:eastAsia="en-GB"/>
    </w:rPr>
  </w:style>
  <w:style w:type="character" w:styleId="PageNumber">
    <w:name w:val="page number"/>
    <w:rsid w:val="00BA78BE"/>
  </w:style>
  <w:style w:type="paragraph" w:customStyle="1" w:styleId="Normalaccess">
    <w:name w:val="Normal access"/>
    <w:basedOn w:val="Normal"/>
    <w:rsid w:val="00BA78BE"/>
    <w:rPr>
      <w:sz w:val="28"/>
      <w:lang w:eastAsia="en-GB"/>
    </w:rPr>
  </w:style>
  <w:style w:type="paragraph" w:styleId="TOC4">
    <w:name w:val="toc 4"/>
    <w:basedOn w:val="Normal"/>
    <w:next w:val="Normal"/>
    <w:autoRedefine/>
    <w:uiPriority w:val="39"/>
    <w:unhideWhenUsed/>
    <w:rsid w:val="00B34FB5"/>
    <w:pPr>
      <w:spacing w:before="0" w:after="100"/>
      <w:ind w:left="660"/>
    </w:pPr>
    <w:rPr>
      <w:sz w:val="22"/>
      <w:szCs w:val="22"/>
      <w:lang w:eastAsia="en-GB"/>
    </w:rPr>
  </w:style>
  <w:style w:type="paragraph" w:styleId="TOC5">
    <w:name w:val="toc 5"/>
    <w:basedOn w:val="Normal"/>
    <w:next w:val="Normal"/>
    <w:autoRedefine/>
    <w:uiPriority w:val="39"/>
    <w:unhideWhenUsed/>
    <w:rsid w:val="00B34FB5"/>
    <w:pPr>
      <w:spacing w:before="0" w:after="100"/>
      <w:ind w:left="880"/>
    </w:pPr>
    <w:rPr>
      <w:sz w:val="22"/>
      <w:szCs w:val="22"/>
      <w:lang w:eastAsia="en-GB"/>
    </w:rPr>
  </w:style>
  <w:style w:type="paragraph" w:styleId="TOC6">
    <w:name w:val="toc 6"/>
    <w:basedOn w:val="Normal"/>
    <w:next w:val="Normal"/>
    <w:autoRedefine/>
    <w:uiPriority w:val="39"/>
    <w:unhideWhenUsed/>
    <w:rsid w:val="00B34FB5"/>
    <w:pPr>
      <w:spacing w:before="0" w:after="100"/>
      <w:ind w:left="1100"/>
    </w:pPr>
    <w:rPr>
      <w:sz w:val="22"/>
      <w:szCs w:val="22"/>
      <w:lang w:eastAsia="en-GB"/>
    </w:rPr>
  </w:style>
  <w:style w:type="paragraph" w:styleId="TOC7">
    <w:name w:val="toc 7"/>
    <w:basedOn w:val="Normal"/>
    <w:next w:val="Normal"/>
    <w:autoRedefine/>
    <w:uiPriority w:val="39"/>
    <w:unhideWhenUsed/>
    <w:rsid w:val="00B34FB5"/>
    <w:pPr>
      <w:spacing w:before="0" w:after="100"/>
      <w:ind w:left="1320"/>
    </w:pPr>
    <w:rPr>
      <w:sz w:val="22"/>
      <w:szCs w:val="22"/>
      <w:lang w:eastAsia="en-GB"/>
    </w:rPr>
  </w:style>
  <w:style w:type="paragraph" w:styleId="TOC8">
    <w:name w:val="toc 8"/>
    <w:basedOn w:val="Normal"/>
    <w:next w:val="Normal"/>
    <w:autoRedefine/>
    <w:uiPriority w:val="39"/>
    <w:unhideWhenUsed/>
    <w:rsid w:val="00B34FB5"/>
    <w:pPr>
      <w:spacing w:before="0" w:after="100"/>
      <w:ind w:left="1540"/>
    </w:pPr>
    <w:rPr>
      <w:sz w:val="22"/>
      <w:szCs w:val="22"/>
      <w:lang w:eastAsia="en-GB"/>
    </w:rPr>
  </w:style>
  <w:style w:type="paragraph" w:styleId="TOC9">
    <w:name w:val="toc 9"/>
    <w:basedOn w:val="Normal"/>
    <w:next w:val="Normal"/>
    <w:autoRedefine/>
    <w:uiPriority w:val="39"/>
    <w:unhideWhenUsed/>
    <w:rsid w:val="00B34FB5"/>
    <w:pPr>
      <w:spacing w:before="0" w:after="100"/>
      <w:ind w:left="1760"/>
    </w:pPr>
    <w:rPr>
      <w:sz w:val="22"/>
      <w:szCs w:val="22"/>
      <w:lang w:eastAsia="en-GB"/>
    </w:rPr>
  </w:style>
  <w:style w:type="paragraph" w:styleId="BodyText3">
    <w:name w:val="Body Text 3"/>
    <w:basedOn w:val="Normal"/>
    <w:link w:val="BodyText3Char"/>
    <w:rsid w:val="009F43EB"/>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9F43EB"/>
    <w:rPr>
      <w:rFonts w:ascii="Times New Roman" w:eastAsia="Times New Roman" w:hAnsi="Times New Roman" w:cs="Times New Roman"/>
      <w:sz w:val="16"/>
      <w:szCs w:val="16"/>
    </w:rPr>
  </w:style>
  <w:style w:type="paragraph" w:customStyle="1" w:styleId="1">
    <w:name w:val="1"/>
    <w:aliases w:val=" 2, 3"/>
    <w:basedOn w:val="Normal"/>
    <w:rsid w:val="009F43EB"/>
    <w:pPr>
      <w:widowControl w:val="0"/>
      <w:spacing w:after="0" w:line="240" w:lineRule="auto"/>
    </w:pPr>
    <w:rPr>
      <w:rFonts w:ascii="Times New Roman" w:eastAsia="Times New Roman" w:hAnsi="Times New Roman" w:cs="Times New Roman"/>
      <w:lang w:val="en-US"/>
    </w:rPr>
  </w:style>
  <w:style w:type="character" w:styleId="FollowedHyperlink">
    <w:name w:val="FollowedHyperlink"/>
    <w:rsid w:val="009F43EB"/>
    <w:rPr>
      <w:color w:val="800080"/>
      <w:u w:val="single"/>
    </w:rPr>
  </w:style>
  <w:style w:type="character" w:styleId="FootnoteReference">
    <w:name w:val="footnote reference"/>
    <w:rsid w:val="009F43EB"/>
    <w:rPr>
      <w:vertAlign w:val="superscript"/>
    </w:rPr>
  </w:style>
  <w:style w:type="character" w:styleId="CommentReference">
    <w:name w:val="annotation reference"/>
    <w:rsid w:val="009F43EB"/>
    <w:rPr>
      <w:sz w:val="16"/>
      <w:szCs w:val="16"/>
    </w:rPr>
  </w:style>
  <w:style w:type="paragraph" w:styleId="CommentText">
    <w:name w:val="annotation text"/>
    <w:basedOn w:val="Normal"/>
    <w:link w:val="CommentTextChar"/>
    <w:rsid w:val="009F43EB"/>
    <w:pPr>
      <w:spacing w:after="0" w:line="240" w:lineRule="auto"/>
    </w:pPr>
    <w:rPr>
      <w:rFonts w:ascii="Times New Roman" w:eastAsia="Times New Roman" w:hAnsi="Times New Roman" w:cs="Times New Roman"/>
    </w:rPr>
  </w:style>
  <w:style w:type="character" w:customStyle="1" w:styleId="CommentTextChar">
    <w:name w:val="Comment Text Char"/>
    <w:basedOn w:val="DefaultParagraphFont"/>
    <w:link w:val="CommentText"/>
    <w:rsid w:val="009F43EB"/>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9F43EB"/>
    <w:rPr>
      <w:b/>
      <w:bCs/>
    </w:rPr>
  </w:style>
  <w:style w:type="character" w:customStyle="1" w:styleId="CommentSubjectChar">
    <w:name w:val="Comment Subject Char"/>
    <w:basedOn w:val="CommentTextChar"/>
    <w:link w:val="CommentSubject"/>
    <w:rsid w:val="009F43EB"/>
    <w:rPr>
      <w:rFonts w:ascii="Times New Roman" w:eastAsia="Times New Roman" w:hAnsi="Times New Roman" w:cs="Times New Roman"/>
      <w:b/>
      <w:bCs/>
      <w:sz w:val="20"/>
      <w:szCs w:val="20"/>
    </w:rPr>
  </w:style>
  <w:style w:type="numbering" w:customStyle="1" w:styleId="Style1">
    <w:name w:val="Style1"/>
    <w:rsid w:val="009F43EB"/>
    <w:pPr>
      <w:numPr>
        <w:numId w:val="15"/>
      </w:numPr>
    </w:pPr>
  </w:style>
  <w:style w:type="paragraph" w:customStyle="1" w:styleId="Caption1">
    <w:name w:val="Caption1"/>
    <w:basedOn w:val="Header"/>
    <w:rsid w:val="009F43EB"/>
    <w:pPr>
      <w:tabs>
        <w:tab w:val="clear" w:pos="4153"/>
        <w:tab w:val="clear" w:pos="8306"/>
        <w:tab w:val="center" w:pos="4513"/>
        <w:tab w:val="right" w:pos="9026"/>
      </w:tabs>
      <w:spacing w:line="284" w:lineRule="atLeast"/>
      <w:jc w:val="center"/>
    </w:pPr>
    <w:rPr>
      <w:rFonts w:eastAsia="Calibri"/>
      <w:color w:val="000000"/>
    </w:rPr>
  </w:style>
  <w:style w:type="character" w:customStyle="1" w:styleId="quansymbChar">
    <w:name w:val="quan symb Char"/>
    <w:uiPriority w:val="99"/>
    <w:rsid w:val="009F43EB"/>
    <w:rPr>
      <w:rFonts w:ascii="Times New Roman" w:eastAsia="Times New Roman" w:hAnsi="Times New Roman" w:cs="Times New Roman"/>
      <w:i/>
      <w:iCs/>
      <w:sz w:val="28"/>
      <w:szCs w:val="28"/>
      <w:lang w:eastAsia="en-US"/>
    </w:rPr>
  </w:style>
  <w:style w:type="character" w:customStyle="1" w:styleId="qusymbChar">
    <w:name w:val="qu symb Char"/>
    <w:uiPriority w:val="99"/>
    <w:rsid w:val="009F43EB"/>
    <w:rPr>
      <w:rFonts w:ascii="Times New Roman" w:hAnsi="Times New Roman" w:cs="Times New Roman"/>
      <w:i/>
      <w:iCs/>
      <w:sz w:val="28"/>
      <w:szCs w:val="28"/>
      <w:lang w:eastAsia="en-US"/>
    </w:rPr>
  </w:style>
  <w:style w:type="paragraph" w:customStyle="1" w:styleId="Caption2">
    <w:name w:val="Caption2"/>
    <w:basedOn w:val="Header"/>
    <w:rsid w:val="009F43EB"/>
    <w:pPr>
      <w:tabs>
        <w:tab w:val="clear" w:pos="4153"/>
        <w:tab w:val="clear" w:pos="8306"/>
        <w:tab w:val="center" w:pos="4513"/>
        <w:tab w:val="right" w:pos="9026"/>
      </w:tabs>
      <w:spacing w:before="0" w:after="0" w:line="284" w:lineRule="atLeast"/>
      <w:jc w:val="center"/>
    </w:pPr>
    <w:rPr>
      <w:rFonts w:ascii="Times New Roman" w:eastAsia="Calibri" w:hAnsi="Times New Roman" w:cs="Times New Roman"/>
      <w:color w:val="000000"/>
    </w:rPr>
  </w:style>
  <w:style w:type="character" w:customStyle="1" w:styleId="texhtml">
    <w:name w:val="texhtml"/>
    <w:uiPriority w:val="99"/>
    <w:rsid w:val="009F43EB"/>
    <w:rPr>
      <w:rFonts w:ascii="Times New Roman" w:hAnsi="Times New Roman" w:cs="Times New Roman" w:hint="default"/>
    </w:rPr>
  </w:style>
  <w:style w:type="character" w:customStyle="1" w:styleId="CaptionChar">
    <w:name w:val="Caption Char"/>
    <w:link w:val="Caption"/>
    <w:uiPriority w:val="35"/>
    <w:rsid w:val="009F43EB"/>
    <w:rPr>
      <w:b/>
      <w:bCs/>
      <w:color w:val="892D4D" w:themeColor="accent1" w:themeShade="BF"/>
      <w:sz w:val="16"/>
      <w:szCs w:val="16"/>
    </w:rPr>
  </w:style>
  <w:style w:type="paragraph" w:customStyle="1" w:styleId="Figures">
    <w:name w:val="Figures"/>
    <w:basedOn w:val="Caption"/>
    <w:qFormat/>
    <w:rsid w:val="009F43EB"/>
    <w:pPr>
      <w:spacing w:before="0" w:after="0" w:line="284" w:lineRule="atLeast"/>
    </w:pPr>
    <w:rPr>
      <w:rFonts w:ascii="Times New Roman" w:eastAsia="Calibri" w:hAnsi="Times New Roman" w:cs="Times New Roman"/>
      <w:color w:val="000000"/>
      <w:spacing w:val="10"/>
      <w:sz w:val="18"/>
      <w:szCs w:val="18"/>
    </w:rPr>
  </w:style>
  <w:style w:type="paragraph" w:customStyle="1" w:styleId="NL">
    <w:name w:val="NL"/>
    <w:basedOn w:val="Normal"/>
    <w:uiPriority w:val="99"/>
    <w:rsid w:val="009F43EB"/>
    <w:pPr>
      <w:widowControl w:val="0"/>
      <w:autoSpaceDE w:val="0"/>
      <w:autoSpaceDN w:val="0"/>
      <w:adjustRightInd w:val="0"/>
      <w:spacing w:before="0" w:after="0" w:line="240" w:lineRule="auto"/>
      <w:ind w:left="720" w:hanging="360"/>
    </w:pPr>
    <w:rPr>
      <w:rFonts w:ascii="Times New Roman" w:eastAsia="MS Mincho" w:hAnsi="Times New Roman" w:cs="Times New Roman"/>
      <w:sz w:val="22"/>
      <w:szCs w:val="24"/>
      <w:lang w:val="en-US" w:eastAsia="en-GB"/>
    </w:rPr>
  </w:style>
  <w:style w:type="character" w:customStyle="1" w:styleId="TextChar">
    <w:name w:val="Text Char"/>
    <w:link w:val="Text"/>
    <w:rsid w:val="009F43EB"/>
    <w:rPr>
      <w:rFonts w:ascii="Arial" w:eastAsia="Times New Roman" w:hAnsi="Arial" w:cs="Times New Roman"/>
      <w:spacing w:val="10"/>
      <w:sz w:val="20"/>
      <w:szCs w:val="20"/>
    </w:rPr>
  </w:style>
  <w:style w:type="character" w:customStyle="1" w:styleId="fig-label1">
    <w:name w:val="fig-label1"/>
    <w:rsid w:val="009F43EB"/>
    <w:rPr>
      <w:b/>
      <w:bCs/>
    </w:rPr>
  </w:style>
  <w:style w:type="character" w:styleId="HTMLCite">
    <w:name w:val="HTML Cite"/>
    <w:uiPriority w:val="99"/>
    <w:unhideWhenUsed/>
    <w:rsid w:val="009F43EB"/>
    <w:rPr>
      <w:i/>
      <w:iCs/>
    </w:rPr>
  </w:style>
  <w:style w:type="character" w:customStyle="1" w:styleId="cit-pub-date">
    <w:name w:val="cit-pub-date"/>
    <w:rsid w:val="009F43EB"/>
  </w:style>
  <w:style w:type="character" w:customStyle="1" w:styleId="cit-vol">
    <w:name w:val="cit-vol"/>
    <w:rsid w:val="009F43EB"/>
  </w:style>
  <w:style w:type="character" w:customStyle="1" w:styleId="cit-fpage">
    <w:name w:val="cit-fpage"/>
    <w:rsid w:val="009F43EB"/>
  </w:style>
  <w:style w:type="character" w:customStyle="1" w:styleId="cit-pub-id-sep">
    <w:name w:val="cit-pub-id-sep"/>
    <w:rsid w:val="009F43EB"/>
  </w:style>
  <w:style w:type="paragraph" w:styleId="Revision">
    <w:name w:val="Revision"/>
    <w:hidden/>
    <w:uiPriority w:val="99"/>
    <w:semiHidden/>
    <w:rsid w:val="009F43EB"/>
    <w:pPr>
      <w:spacing w:before="0" w:after="0" w:line="240" w:lineRule="auto"/>
    </w:pPr>
    <w:rPr>
      <w:sz w:val="20"/>
      <w:szCs w:val="20"/>
    </w:rPr>
  </w:style>
  <w:style w:type="table" w:styleId="LightShading-Accent4">
    <w:name w:val="Light Shading Accent 4"/>
    <w:basedOn w:val="TableNormal"/>
    <w:uiPriority w:val="60"/>
    <w:rsid w:val="009F43EB"/>
    <w:pPr>
      <w:spacing w:before="0" w:after="0" w:line="240" w:lineRule="auto"/>
    </w:pPr>
    <w:rPr>
      <w:color w:val="DE9306" w:themeColor="accent4" w:themeShade="BF"/>
    </w:rPr>
    <w:tblPr>
      <w:tblStyleRowBandSize w:val="1"/>
      <w:tblStyleColBandSize w:val="1"/>
      <w:tblBorders>
        <w:top w:val="single" w:sz="8" w:space="0" w:color="F9B639" w:themeColor="accent4"/>
        <w:bottom w:val="single" w:sz="8" w:space="0" w:color="F9B639" w:themeColor="accent4"/>
      </w:tblBorders>
    </w:tblPr>
    <w:tblStylePr w:type="firstRow">
      <w:pPr>
        <w:spacing w:before="0" w:after="0" w:line="240" w:lineRule="auto"/>
      </w:pPr>
      <w:rPr>
        <w:b/>
        <w:bCs/>
      </w:rPr>
      <w:tblPr/>
      <w:tcPr>
        <w:tcBorders>
          <w:top w:val="single" w:sz="8" w:space="0" w:color="F9B639" w:themeColor="accent4"/>
          <w:left w:val="nil"/>
          <w:bottom w:val="single" w:sz="8" w:space="0" w:color="F9B639" w:themeColor="accent4"/>
          <w:right w:val="nil"/>
          <w:insideH w:val="nil"/>
          <w:insideV w:val="nil"/>
        </w:tcBorders>
      </w:tcPr>
    </w:tblStylePr>
    <w:tblStylePr w:type="lastRow">
      <w:pPr>
        <w:spacing w:before="0" w:after="0" w:line="240" w:lineRule="auto"/>
      </w:pPr>
      <w:rPr>
        <w:b/>
        <w:bCs/>
      </w:rPr>
      <w:tblPr/>
      <w:tcPr>
        <w:tcBorders>
          <w:top w:val="single" w:sz="8" w:space="0" w:color="F9B639" w:themeColor="accent4"/>
          <w:left w:val="nil"/>
          <w:bottom w:val="single" w:sz="8" w:space="0" w:color="F9B639"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CCD" w:themeFill="accent4" w:themeFillTint="3F"/>
      </w:tcPr>
    </w:tblStylePr>
    <w:tblStylePr w:type="band1Horz">
      <w:tblPr/>
      <w:tcPr>
        <w:tcBorders>
          <w:left w:val="nil"/>
          <w:right w:val="nil"/>
          <w:insideH w:val="nil"/>
          <w:insideV w:val="nil"/>
        </w:tcBorders>
        <w:shd w:val="clear" w:color="auto" w:fill="FDECCD" w:themeFill="accent4" w:themeFillTint="3F"/>
      </w:tcPr>
    </w:tblStylePr>
  </w:style>
  <w:style w:type="table" w:styleId="LightShading-Accent3">
    <w:name w:val="Light Shading Accent 3"/>
    <w:basedOn w:val="TableNormal"/>
    <w:uiPriority w:val="60"/>
    <w:rsid w:val="009F43EB"/>
    <w:pPr>
      <w:spacing w:before="0" w:after="0" w:line="240" w:lineRule="auto"/>
    </w:pPr>
    <w:rPr>
      <w:color w:val="B14C1D" w:themeColor="accent3" w:themeShade="BF"/>
    </w:rPr>
    <w:tblPr>
      <w:tblStyleRowBandSize w:val="1"/>
      <w:tblStyleColBandSize w:val="1"/>
      <w:tblBorders>
        <w:top w:val="single" w:sz="8" w:space="0" w:color="DE6C36" w:themeColor="accent3"/>
        <w:bottom w:val="single" w:sz="8" w:space="0" w:color="DE6C36" w:themeColor="accent3"/>
      </w:tblBorders>
    </w:tblPr>
    <w:tblStylePr w:type="firstRow">
      <w:pPr>
        <w:spacing w:before="0" w:after="0" w:line="240" w:lineRule="auto"/>
      </w:pPr>
      <w:rPr>
        <w:b/>
        <w:bCs/>
      </w:rPr>
      <w:tblPr/>
      <w:tcPr>
        <w:tcBorders>
          <w:top w:val="single" w:sz="8" w:space="0" w:color="DE6C36" w:themeColor="accent3"/>
          <w:left w:val="nil"/>
          <w:bottom w:val="single" w:sz="8" w:space="0" w:color="DE6C36" w:themeColor="accent3"/>
          <w:right w:val="nil"/>
          <w:insideH w:val="nil"/>
          <w:insideV w:val="nil"/>
        </w:tcBorders>
      </w:tcPr>
    </w:tblStylePr>
    <w:tblStylePr w:type="lastRow">
      <w:pPr>
        <w:spacing w:before="0" w:after="0" w:line="240" w:lineRule="auto"/>
      </w:pPr>
      <w:rPr>
        <w:b/>
        <w:bCs/>
      </w:rPr>
      <w:tblPr/>
      <w:tcPr>
        <w:tcBorders>
          <w:top w:val="single" w:sz="8" w:space="0" w:color="DE6C36" w:themeColor="accent3"/>
          <w:left w:val="nil"/>
          <w:bottom w:val="single" w:sz="8" w:space="0" w:color="DE6C36"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6DACD" w:themeFill="accent3" w:themeFillTint="3F"/>
      </w:tcPr>
    </w:tblStylePr>
    <w:tblStylePr w:type="band1Horz">
      <w:tblPr/>
      <w:tcPr>
        <w:tcBorders>
          <w:left w:val="nil"/>
          <w:right w:val="nil"/>
          <w:insideH w:val="nil"/>
          <w:insideV w:val="nil"/>
        </w:tcBorders>
        <w:shd w:val="clear" w:color="auto" w:fill="F6DACD" w:themeFill="accent3" w:themeFillTint="3F"/>
      </w:tcPr>
    </w:tblStylePr>
  </w:style>
  <w:style w:type="table" w:styleId="LightShading-Accent1">
    <w:name w:val="Light Shading Accent 1"/>
    <w:basedOn w:val="TableNormal"/>
    <w:uiPriority w:val="60"/>
    <w:rsid w:val="009F43EB"/>
    <w:pPr>
      <w:spacing w:before="0" w:after="0" w:line="240" w:lineRule="auto"/>
    </w:pPr>
    <w:rPr>
      <w:color w:val="892D4D" w:themeColor="accent1" w:themeShade="BF"/>
    </w:rPr>
    <w:tblPr>
      <w:tblStyleRowBandSize w:val="1"/>
      <w:tblStyleColBandSize w:val="1"/>
      <w:tblBorders>
        <w:top w:val="single" w:sz="8" w:space="0" w:color="B83D68" w:themeColor="accent1"/>
        <w:bottom w:val="single" w:sz="8" w:space="0" w:color="B83D68" w:themeColor="accent1"/>
      </w:tblBorders>
    </w:tblPr>
    <w:tblStylePr w:type="fir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la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ECDD9" w:themeFill="accent1" w:themeFillTint="3F"/>
      </w:tcPr>
    </w:tblStylePr>
    <w:tblStylePr w:type="band1Horz">
      <w:tblPr/>
      <w:tcPr>
        <w:tcBorders>
          <w:left w:val="nil"/>
          <w:right w:val="nil"/>
          <w:insideH w:val="nil"/>
          <w:insideV w:val="nil"/>
        </w:tcBorders>
        <w:shd w:val="clear" w:color="auto" w:fill="EECDD9" w:themeFill="accent1" w:themeFillTint="3F"/>
      </w:tcPr>
    </w:tblStylePr>
  </w:style>
  <w:style w:type="table" w:styleId="LightList-Accent5">
    <w:name w:val="Light List Accent 5"/>
    <w:basedOn w:val="TableNormal"/>
    <w:uiPriority w:val="61"/>
    <w:rsid w:val="00860F98"/>
    <w:pPr>
      <w:spacing w:before="0" w:after="0" w:line="240" w:lineRule="auto"/>
    </w:pPr>
    <w:tblPr>
      <w:tblStyleRowBandSize w:val="1"/>
      <w:tblStyleColBandSize w:val="1"/>
      <w:tblBorders>
        <w:top w:val="single" w:sz="8" w:space="0" w:color="CF6DA4" w:themeColor="accent5"/>
        <w:left w:val="single" w:sz="8" w:space="0" w:color="CF6DA4" w:themeColor="accent5"/>
        <w:bottom w:val="single" w:sz="8" w:space="0" w:color="CF6DA4" w:themeColor="accent5"/>
        <w:right w:val="single" w:sz="8" w:space="0" w:color="CF6DA4" w:themeColor="accent5"/>
      </w:tblBorders>
    </w:tblPr>
    <w:tblStylePr w:type="firstRow">
      <w:pPr>
        <w:spacing w:before="0" w:after="0" w:line="240" w:lineRule="auto"/>
      </w:pPr>
      <w:rPr>
        <w:b/>
        <w:bCs/>
        <w:color w:val="FFFFFF" w:themeColor="background1"/>
      </w:rPr>
      <w:tblPr/>
      <w:tcPr>
        <w:shd w:val="clear" w:color="auto" w:fill="CF6DA4" w:themeFill="accent5"/>
      </w:tcPr>
    </w:tblStylePr>
    <w:tblStylePr w:type="lastRow">
      <w:pPr>
        <w:spacing w:before="0" w:after="0" w:line="240" w:lineRule="auto"/>
      </w:pPr>
      <w:rPr>
        <w:b/>
        <w:bCs/>
      </w:rPr>
      <w:tblPr/>
      <w:tcPr>
        <w:tcBorders>
          <w:top w:val="double" w:sz="6" w:space="0" w:color="CF6DA4" w:themeColor="accent5"/>
          <w:left w:val="single" w:sz="8" w:space="0" w:color="CF6DA4" w:themeColor="accent5"/>
          <w:bottom w:val="single" w:sz="8" w:space="0" w:color="CF6DA4" w:themeColor="accent5"/>
          <w:right w:val="single" w:sz="8" w:space="0" w:color="CF6DA4" w:themeColor="accent5"/>
        </w:tcBorders>
      </w:tcPr>
    </w:tblStylePr>
    <w:tblStylePr w:type="firstCol">
      <w:rPr>
        <w:b/>
        <w:bCs/>
      </w:rPr>
    </w:tblStylePr>
    <w:tblStylePr w:type="lastCol">
      <w:rPr>
        <w:b/>
        <w:bCs/>
      </w:rPr>
    </w:tblStylePr>
    <w:tblStylePr w:type="band1Vert">
      <w:tblPr/>
      <w:tcPr>
        <w:tcBorders>
          <w:top w:val="single" w:sz="8" w:space="0" w:color="CF6DA4" w:themeColor="accent5"/>
          <w:left w:val="single" w:sz="8" w:space="0" w:color="CF6DA4" w:themeColor="accent5"/>
          <w:bottom w:val="single" w:sz="8" w:space="0" w:color="CF6DA4" w:themeColor="accent5"/>
          <w:right w:val="single" w:sz="8" w:space="0" w:color="CF6DA4" w:themeColor="accent5"/>
        </w:tcBorders>
      </w:tcPr>
    </w:tblStylePr>
    <w:tblStylePr w:type="band1Horz">
      <w:tblPr/>
      <w:tcPr>
        <w:tcBorders>
          <w:top w:val="single" w:sz="8" w:space="0" w:color="CF6DA4" w:themeColor="accent5"/>
          <w:left w:val="single" w:sz="8" w:space="0" w:color="CF6DA4" w:themeColor="accent5"/>
          <w:bottom w:val="single" w:sz="8" w:space="0" w:color="CF6DA4" w:themeColor="accent5"/>
          <w:right w:val="single" w:sz="8" w:space="0" w:color="CF6DA4" w:themeColor="accent5"/>
        </w:tcBorders>
      </w:tcPr>
    </w:tblStylePr>
  </w:style>
  <w:style w:type="table" w:styleId="MediumShading1-Accent5">
    <w:name w:val="Medium Shading 1 Accent 5"/>
    <w:basedOn w:val="TableNormal"/>
    <w:uiPriority w:val="63"/>
    <w:rsid w:val="00D92C79"/>
    <w:pPr>
      <w:spacing w:before="0" w:after="0" w:line="240" w:lineRule="auto"/>
    </w:pPr>
    <w:tblPr>
      <w:tblStyleRowBandSize w:val="1"/>
      <w:tblStyleColBandSize w:val="1"/>
      <w:tblBorders>
        <w:top w:val="single" w:sz="8"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single" w:sz="8" w:space="0" w:color="DB91BA" w:themeColor="accent5" w:themeTint="BF"/>
      </w:tblBorders>
    </w:tblPr>
    <w:tblStylePr w:type="firstRow">
      <w:pPr>
        <w:spacing w:before="0" w:after="0" w:line="240" w:lineRule="auto"/>
      </w:pPr>
      <w:rPr>
        <w:b/>
        <w:bCs/>
        <w:color w:val="FFFFFF" w:themeColor="background1"/>
      </w:rPr>
      <w:tblPr/>
      <w:tcPr>
        <w:tcBorders>
          <w:top w:val="single" w:sz="8"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nil"/>
          <w:insideV w:val="nil"/>
        </w:tcBorders>
        <w:shd w:val="clear" w:color="auto" w:fill="CF6DA4" w:themeFill="accent5"/>
      </w:tcPr>
    </w:tblStylePr>
    <w:tblStylePr w:type="lastRow">
      <w:pPr>
        <w:spacing w:before="0" w:after="0" w:line="240" w:lineRule="auto"/>
      </w:pPr>
      <w:rPr>
        <w:b/>
        <w:bCs/>
      </w:rPr>
      <w:tblPr/>
      <w:tcPr>
        <w:tcBorders>
          <w:top w:val="double" w:sz="6"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nil"/>
          <w:insideV w:val="nil"/>
        </w:tcBorders>
      </w:tcPr>
    </w:tblStylePr>
    <w:tblStylePr w:type="firstCol">
      <w:rPr>
        <w:b/>
        <w:bCs/>
      </w:rPr>
    </w:tblStylePr>
    <w:tblStylePr w:type="lastCol">
      <w:rPr>
        <w:b/>
        <w:bCs/>
      </w:rPr>
    </w:tblStylePr>
    <w:tblStylePr w:type="band1Vert">
      <w:tblPr/>
      <w:tcPr>
        <w:shd w:val="clear" w:color="auto" w:fill="F3DAE8" w:themeFill="accent5" w:themeFillTint="3F"/>
      </w:tcPr>
    </w:tblStylePr>
    <w:tblStylePr w:type="band1Horz">
      <w:tblPr/>
      <w:tcPr>
        <w:tcBorders>
          <w:insideH w:val="nil"/>
          <w:insideV w:val="nil"/>
        </w:tcBorders>
        <w:shd w:val="clear" w:color="auto" w:fill="F3DAE8" w:themeFill="accent5" w:themeFillTint="3F"/>
      </w:tcPr>
    </w:tblStylePr>
    <w:tblStylePr w:type="band2Horz">
      <w:tblPr/>
      <w:tcPr>
        <w:tcBorders>
          <w:insideH w:val="nil"/>
          <w:insideV w:val="nil"/>
        </w:tcBorders>
      </w:tcPr>
    </w:tblStylePr>
  </w:style>
  <w:style w:type="numbering" w:customStyle="1" w:styleId="Style2">
    <w:name w:val="Style2"/>
    <w:uiPriority w:val="99"/>
    <w:rsid w:val="00520441"/>
    <w:pPr>
      <w:numPr>
        <w:numId w:val="27"/>
      </w:numPr>
    </w:pPr>
  </w:style>
  <w:style w:type="numbering" w:customStyle="1" w:styleId="Style3">
    <w:name w:val="Style3"/>
    <w:uiPriority w:val="99"/>
    <w:rsid w:val="00A0773F"/>
    <w:pPr>
      <w:numPr>
        <w:numId w:val="28"/>
      </w:numPr>
    </w:pPr>
  </w:style>
  <w:style w:type="character" w:styleId="UnresolvedMention">
    <w:name w:val="Unresolved Mention"/>
    <w:basedOn w:val="DefaultParagraphFont"/>
    <w:uiPriority w:val="99"/>
    <w:semiHidden/>
    <w:unhideWhenUsed/>
    <w:rsid w:val="00E7794C"/>
    <w:rPr>
      <w:color w:val="605E5C"/>
      <w:shd w:val="clear" w:color="auto" w:fill="E1DFDD"/>
    </w:rPr>
  </w:style>
  <w:style w:type="table" w:styleId="LightList-Accent1">
    <w:name w:val="Light List Accent 1"/>
    <w:basedOn w:val="TableNormal"/>
    <w:uiPriority w:val="61"/>
    <w:rsid w:val="002A0BF6"/>
    <w:pPr>
      <w:spacing w:before="0"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tblBorders>
    </w:tblPr>
    <w:tblStylePr w:type="firstRow">
      <w:pPr>
        <w:spacing w:before="0" w:after="0" w:line="240" w:lineRule="auto"/>
      </w:pPr>
      <w:rPr>
        <w:b/>
        <w:bCs/>
        <w:color w:val="FFFFFF" w:themeColor="background1"/>
      </w:rPr>
      <w:tblPr/>
      <w:tcPr>
        <w:shd w:val="clear" w:color="auto" w:fill="B83D68" w:themeFill="accent1"/>
      </w:tcPr>
    </w:tblStylePr>
    <w:tblStylePr w:type="lastRow">
      <w:pPr>
        <w:spacing w:before="0" w:after="0" w:line="240" w:lineRule="auto"/>
      </w:pPr>
      <w:rPr>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tcBorders>
      </w:tcPr>
    </w:tblStylePr>
    <w:tblStylePr w:type="firstCol">
      <w:rPr>
        <w:b/>
        <w:bCs/>
      </w:rPr>
    </w:tblStylePr>
    <w:tblStylePr w:type="lastCol">
      <w:rPr>
        <w:b/>
        <w:bCs/>
      </w:r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style>
  <w:style w:type="table" w:styleId="MediumShading1-Accent1">
    <w:name w:val="Medium Shading 1 Accent 1"/>
    <w:basedOn w:val="TableNormal"/>
    <w:uiPriority w:val="63"/>
    <w:rsid w:val="002A0BF6"/>
    <w:pPr>
      <w:spacing w:before="120" w:after="120" w:line="280" w:lineRule="atLeast"/>
    </w:pPr>
    <w:rPr>
      <w:rFonts w:ascii="Trebuchet MS" w:hAnsi="Trebuchet MS"/>
      <w:sz w:val="24"/>
    </w:rPr>
    <w:tblPr>
      <w:tblStyleRowBandSize w:val="1"/>
      <w:tblStyleColBandSize w:val="1"/>
      <w:tbl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single" w:sz="8" w:space="0" w:color="CD698C" w:themeColor="accent1" w:themeTint="BF"/>
      </w:tblBorders>
    </w:tblPr>
    <w:tblStylePr w:type="firstRow">
      <w:pPr>
        <w:spacing w:before="0" w:after="0" w:line="240" w:lineRule="auto"/>
      </w:pPr>
      <w:rPr>
        <w:b/>
        <w:bCs/>
        <w:color w:val="FFFFFF" w:themeColor="background1"/>
      </w:rPr>
      <w:tblPr/>
      <w:tcPr>
        <w:tc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shd w:val="clear" w:color="auto" w:fill="B83D68" w:themeFill="accent1"/>
      </w:tcPr>
    </w:tblStylePr>
    <w:tblStylePr w:type="lastRow">
      <w:pPr>
        <w:spacing w:before="0" w:after="0" w:line="240" w:lineRule="auto"/>
      </w:pPr>
      <w:rPr>
        <w:b/>
        <w:bCs/>
      </w:rPr>
      <w:tblPr/>
      <w:tcPr>
        <w:tcBorders>
          <w:top w:val="double" w:sz="6"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tcPr>
    </w:tblStylePr>
    <w:tblStylePr w:type="firstCol">
      <w:rPr>
        <w:b/>
        <w:bCs/>
      </w:rPr>
    </w:tblStylePr>
    <w:tblStylePr w:type="lastCol">
      <w:rPr>
        <w:b/>
        <w:bCs/>
      </w:rPr>
    </w:tblStylePr>
    <w:tblStylePr w:type="band1Vert">
      <w:tblPr/>
      <w:tcPr>
        <w:shd w:val="clear" w:color="auto" w:fill="EECDD9" w:themeFill="accent1" w:themeFillTint="3F"/>
      </w:tcPr>
    </w:tblStylePr>
    <w:tblStylePr w:type="band1Horz">
      <w:tblPr/>
      <w:tcPr>
        <w:tcBorders>
          <w:insideH w:val="nil"/>
          <w:insideV w:val="nil"/>
        </w:tcBorders>
        <w:shd w:val="clear" w:color="auto" w:fill="EECDD9"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2A0BF6"/>
    <w:pPr>
      <w:spacing w:before="0" w:after="0" w:line="240" w:lineRule="auto"/>
    </w:pPr>
    <w:tblPr>
      <w:tblStyleRowBandSize w:val="1"/>
      <w:tblStyleColBandSize w:val="1"/>
      <w:tblBorders>
        <w:top w:val="single" w:sz="8" w:space="0" w:color="C08CCC" w:themeColor="accent2" w:themeTint="BF"/>
        <w:left w:val="single" w:sz="8" w:space="0" w:color="C08CCC" w:themeColor="accent2" w:themeTint="BF"/>
        <w:bottom w:val="single" w:sz="8" w:space="0" w:color="C08CCC" w:themeColor="accent2" w:themeTint="BF"/>
        <w:right w:val="single" w:sz="8" w:space="0" w:color="C08CCC" w:themeColor="accent2" w:themeTint="BF"/>
        <w:insideH w:val="single" w:sz="8" w:space="0" w:color="C08CCC" w:themeColor="accent2" w:themeTint="BF"/>
      </w:tblBorders>
    </w:tblPr>
    <w:tblStylePr w:type="firstRow">
      <w:pPr>
        <w:spacing w:before="0" w:after="0" w:line="240" w:lineRule="auto"/>
      </w:pPr>
      <w:rPr>
        <w:b/>
        <w:bCs/>
        <w:color w:val="FFFFFF" w:themeColor="background1"/>
      </w:rPr>
      <w:tblPr/>
      <w:tcPr>
        <w:tcBorders>
          <w:top w:val="single" w:sz="8" w:space="0" w:color="C08CCC" w:themeColor="accent2" w:themeTint="BF"/>
          <w:left w:val="single" w:sz="8" w:space="0" w:color="C08CCC" w:themeColor="accent2" w:themeTint="BF"/>
          <w:bottom w:val="single" w:sz="8" w:space="0" w:color="C08CCC" w:themeColor="accent2" w:themeTint="BF"/>
          <w:right w:val="single" w:sz="8" w:space="0" w:color="C08CCC" w:themeColor="accent2" w:themeTint="BF"/>
          <w:insideH w:val="nil"/>
          <w:insideV w:val="nil"/>
        </w:tcBorders>
        <w:shd w:val="clear" w:color="auto" w:fill="AC66BB" w:themeFill="accent2"/>
      </w:tcPr>
    </w:tblStylePr>
    <w:tblStylePr w:type="lastRow">
      <w:pPr>
        <w:spacing w:before="0" w:after="0" w:line="240" w:lineRule="auto"/>
      </w:pPr>
      <w:rPr>
        <w:b/>
        <w:bCs/>
      </w:rPr>
      <w:tblPr/>
      <w:tcPr>
        <w:tcBorders>
          <w:top w:val="double" w:sz="6" w:space="0" w:color="C08CCC" w:themeColor="accent2" w:themeTint="BF"/>
          <w:left w:val="single" w:sz="8" w:space="0" w:color="C08CCC" w:themeColor="accent2" w:themeTint="BF"/>
          <w:bottom w:val="single" w:sz="8" w:space="0" w:color="C08CCC" w:themeColor="accent2" w:themeTint="BF"/>
          <w:right w:val="single" w:sz="8" w:space="0" w:color="C08CCC" w:themeColor="accent2" w:themeTint="BF"/>
          <w:insideH w:val="nil"/>
          <w:insideV w:val="nil"/>
        </w:tcBorders>
      </w:tcPr>
    </w:tblStylePr>
    <w:tblStylePr w:type="firstCol">
      <w:rPr>
        <w:b/>
        <w:bCs/>
      </w:rPr>
    </w:tblStylePr>
    <w:tblStylePr w:type="lastCol">
      <w:rPr>
        <w:b/>
        <w:bCs/>
      </w:rPr>
    </w:tblStylePr>
    <w:tblStylePr w:type="band1Vert">
      <w:tblPr/>
      <w:tcPr>
        <w:shd w:val="clear" w:color="auto" w:fill="EAD9EE" w:themeFill="accent2" w:themeFillTint="3F"/>
      </w:tcPr>
    </w:tblStylePr>
    <w:tblStylePr w:type="band1Horz">
      <w:tblPr/>
      <w:tcPr>
        <w:tcBorders>
          <w:insideH w:val="nil"/>
          <w:insideV w:val="nil"/>
        </w:tcBorders>
        <w:shd w:val="clear" w:color="auto" w:fill="EAD9EE" w:themeFill="accent2" w:themeFillTint="3F"/>
      </w:tcPr>
    </w:tblStylePr>
    <w:tblStylePr w:type="band2Horz">
      <w:tblPr/>
      <w:tcPr>
        <w:tcBorders>
          <w:insideH w:val="nil"/>
          <w:insideV w:val="nil"/>
        </w:tcBorders>
      </w:tcPr>
    </w:tblStylePr>
  </w:style>
  <w:style w:type="table" w:styleId="ColorfulShading-Accent1">
    <w:name w:val="Colorful Shading Accent 1"/>
    <w:basedOn w:val="TableNormal"/>
    <w:uiPriority w:val="71"/>
    <w:rsid w:val="002A0BF6"/>
    <w:pPr>
      <w:spacing w:before="0" w:after="0" w:line="240" w:lineRule="auto"/>
    </w:pPr>
    <w:rPr>
      <w:color w:val="000000" w:themeColor="text1"/>
    </w:rPr>
    <w:tblPr>
      <w:tblStyleRowBandSize w:val="1"/>
      <w:tblStyleColBandSize w:val="1"/>
      <w:tblBorders>
        <w:top w:val="single" w:sz="24" w:space="0" w:color="AC66BB" w:themeColor="accent2"/>
        <w:left w:val="single" w:sz="4" w:space="0" w:color="B83D68" w:themeColor="accent1"/>
        <w:bottom w:val="single" w:sz="4" w:space="0" w:color="B83D68" w:themeColor="accent1"/>
        <w:right w:val="single" w:sz="4" w:space="0" w:color="B83D68" w:themeColor="accent1"/>
        <w:insideH w:val="single" w:sz="4" w:space="0" w:color="FFFFFF" w:themeColor="background1"/>
        <w:insideV w:val="single" w:sz="4" w:space="0" w:color="FFFFFF" w:themeColor="background1"/>
      </w:tblBorders>
    </w:tblPr>
    <w:tcPr>
      <w:shd w:val="clear" w:color="auto" w:fill="F8EBEF" w:themeFill="accent1" w:themeFillTint="19"/>
    </w:tcPr>
    <w:tblStylePr w:type="firstRow">
      <w:rPr>
        <w:b/>
        <w:bCs/>
      </w:rPr>
      <w:tblPr/>
      <w:tcPr>
        <w:tcBorders>
          <w:top w:val="nil"/>
          <w:left w:val="nil"/>
          <w:bottom w:val="single" w:sz="24" w:space="0" w:color="AC66BB"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E243E" w:themeFill="accent1" w:themeFillShade="99"/>
      </w:tcPr>
    </w:tblStylePr>
    <w:tblStylePr w:type="firstCol">
      <w:rPr>
        <w:color w:val="FFFFFF" w:themeColor="background1"/>
      </w:rPr>
      <w:tblPr/>
      <w:tcPr>
        <w:tcBorders>
          <w:top w:val="nil"/>
          <w:left w:val="nil"/>
          <w:bottom w:val="nil"/>
          <w:right w:val="nil"/>
          <w:insideH w:val="single" w:sz="4" w:space="0" w:color="6E243E" w:themeColor="accent1" w:themeShade="99"/>
          <w:insideV w:val="nil"/>
        </w:tcBorders>
        <w:shd w:val="clear" w:color="auto" w:fill="6E243E"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6E243E" w:themeFill="accent1" w:themeFillShade="99"/>
      </w:tcPr>
    </w:tblStylePr>
    <w:tblStylePr w:type="band1Vert">
      <w:tblPr/>
      <w:tcPr>
        <w:shd w:val="clear" w:color="auto" w:fill="E4AFC1" w:themeFill="accent1" w:themeFillTint="66"/>
      </w:tcPr>
    </w:tblStylePr>
    <w:tblStylePr w:type="band1Horz">
      <w:tblPr/>
      <w:tcPr>
        <w:shd w:val="clear" w:color="auto" w:fill="DE9BB2" w:themeFill="accent1" w:themeFillTint="7F"/>
      </w:tcPr>
    </w:tblStylePr>
    <w:tblStylePr w:type="neCell">
      <w:rPr>
        <w:color w:val="000000" w:themeColor="text1"/>
      </w:rPr>
    </w:tblStylePr>
    <w:tblStylePr w:type="nwCell">
      <w:rPr>
        <w:color w:val="000000" w:themeColor="text1"/>
      </w:rPr>
    </w:tblStylePr>
  </w:style>
  <w:style w:type="table" w:styleId="ColorfulList-Accent1">
    <w:name w:val="Colorful List Accent 1"/>
    <w:basedOn w:val="TableNormal"/>
    <w:uiPriority w:val="72"/>
    <w:rsid w:val="002A0BF6"/>
    <w:pPr>
      <w:spacing w:before="0" w:after="0" w:line="240" w:lineRule="auto"/>
    </w:pPr>
    <w:rPr>
      <w:color w:val="000000" w:themeColor="text1"/>
    </w:rPr>
    <w:tblPr>
      <w:tblStyleRowBandSize w:val="1"/>
      <w:tblStyleColBandSize w:val="1"/>
    </w:tblPr>
    <w:tcPr>
      <w:shd w:val="clear" w:color="auto" w:fill="F8EBEF" w:themeFill="accent1" w:themeFillTint="19"/>
    </w:tcPr>
    <w:tblStylePr w:type="firstRow">
      <w:rPr>
        <w:b/>
        <w:bCs/>
        <w:color w:val="FFFFFF" w:themeColor="background1"/>
      </w:rPr>
      <w:tblPr/>
      <w:tcPr>
        <w:tcBorders>
          <w:bottom w:val="single" w:sz="12" w:space="0" w:color="FFFFFF" w:themeColor="background1"/>
        </w:tcBorders>
        <w:shd w:val="clear" w:color="auto" w:fill="90479F" w:themeFill="accent2" w:themeFillShade="CC"/>
      </w:tcPr>
    </w:tblStylePr>
    <w:tblStylePr w:type="lastRow">
      <w:rPr>
        <w:b/>
        <w:bCs/>
        <w:color w:val="90479F"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ECDD9" w:themeFill="accent1" w:themeFillTint="3F"/>
      </w:tcPr>
    </w:tblStylePr>
    <w:tblStylePr w:type="band1Horz">
      <w:tblPr/>
      <w:tcPr>
        <w:shd w:val="clear" w:color="auto" w:fill="F1D7E0" w:themeFill="accent1" w:themeFillTint="33"/>
      </w:tcPr>
    </w:tblStylePr>
  </w:style>
  <w:style w:type="table" w:styleId="LightGrid-Accent1">
    <w:name w:val="Light Grid Accent 1"/>
    <w:basedOn w:val="TableNormal"/>
    <w:uiPriority w:val="62"/>
    <w:rsid w:val="002A0BF6"/>
    <w:pPr>
      <w:spacing w:before="0"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insideH w:val="single" w:sz="8" w:space="0" w:color="B83D68" w:themeColor="accent1"/>
        <w:insideV w:val="single" w:sz="8" w:space="0" w:color="B83D68"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B83D68" w:themeColor="accent1"/>
          <w:left w:val="single" w:sz="8" w:space="0" w:color="B83D68" w:themeColor="accent1"/>
          <w:bottom w:val="single" w:sz="18" w:space="0" w:color="B83D68" w:themeColor="accent1"/>
          <w:right w:val="single" w:sz="8" w:space="0" w:color="B83D68" w:themeColor="accent1"/>
          <w:insideH w:val="nil"/>
          <w:insideV w:val="single" w:sz="8" w:space="0" w:color="B83D68"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insideH w:val="nil"/>
          <w:insideV w:val="single" w:sz="8" w:space="0" w:color="B83D68"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shd w:val="clear" w:color="auto" w:fill="EECDD9" w:themeFill="accent1" w:themeFillTint="3F"/>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insideV w:val="single" w:sz="8" w:space="0" w:color="B83D68" w:themeColor="accent1"/>
        </w:tcBorders>
        <w:shd w:val="clear" w:color="auto" w:fill="EECDD9" w:themeFill="accent1" w:themeFillTint="3F"/>
      </w:tcPr>
    </w:tblStylePr>
    <w:tblStylePr w:type="band2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insideV w:val="single" w:sz="8" w:space="0" w:color="B83D68" w:themeColor="accen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431094">
      <w:bodyDiv w:val="1"/>
      <w:marLeft w:val="0"/>
      <w:marRight w:val="0"/>
      <w:marTop w:val="0"/>
      <w:marBottom w:val="0"/>
      <w:divBdr>
        <w:top w:val="none" w:sz="0" w:space="0" w:color="auto"/>
        <w:left w:val="none" w:sz="0" w:space="0" w:color="auto"/>
        <w:bottom w:val="none" w:sz="0" w:space="0" w:color="auto"/>
        <w:right w:val="none" w:sz="0" w:space="0" w:color="auto"/>
      </w:divBdr>
    </w:div>
    <w:div w:id="237987347">
      <w:bodyDiv w:val="1"/>
      <w:marLeft w:val="0"/>
      <w:marRight w:val="0"/>
      <w:marTop w:val="0"/>
      <w:marBottom w:val="0"/>
      <w:divBdr>
        <w:top w:val="none" w:sz="0" w:space="0" w:color="auto"/>
        <w:left w:val="none" w:sz="0" w:space="0" w:color="auto"/>
        <w:bottom w:val="none" w:sz="0" w:space="0" w:color="auto"/>
        <w:right w:val="none" w:sz="0" w:space="0" w:color="auto"/>
      </w:divBdr>
    </w:div>
    <w:div w:id="276956625">
      <w:bodyDiv w:val="1"/>
      <w:marLeft w:val="0"/>
      <w:marRight w:val="0"/>
      <w:marTop w:val="0"/>
      <w:marBottom w:val="0"/>
      <w:divBdr>
        <w:top w:val="none" w:sz="0" w:space="0" w:color="auto"/>
        <w:left w:val="none" w:sz="0" w:space="0" w:color="auto"/>
        <w:bottom w:val="none" w:sz="0" w:space="0" w:color="auto"/>
        <w:right w:val="none" w:sz="0" w:space="0" w:color="auto"/>
      </w:divBdr>
    </w:div>
    <w:div w:id="296883102">
      <w:bodyDiv w:val="1"/>
      <w:marLeft w:val="0"/>
      <w:marRight w:val="0"/>
      <w:marTop w:val="0"/>
      <w:marBottom w:val="0"/>
      <w:divBdr>
        <w:top w:val="none" w:sz="0" w:space="0" w:color="auto"/>
        <w:left w:val="none" w:sz="0" w:space="0" w:color="auto"/>
        <w:bottom w:val="none" w:sz="0" w:space="0" w:color="auto"/>
        <w:right w:val="none" w:sz="0" w:space="0" w:color="auto"/>
      </w:divBdr>
    </w:div>
    <w:div w:id="355886437">
      <w:bodyDiv w:val="1"/>
      <w:marLeft w:val="0"/>
      <w:marRight w:val="0"/>
      <w:marTop w:val="0"/>
      <w:marBottom w:val="0"/>
      <w:divBdr>
        <w:top w:val="none" w:sz="0" w:space="0" w:color="auto"/>
        <w:left w:val="none" w:sz="0" w:space="0" w:color="auto"/>
        <w:bottom w:val="none" w:sz="0" w:space="0" w:color="auto"/>
        <w:right w:val="none" w:sz="0" w:space="0" w:color="auto"/>
      </w:divBdr>
    </w:div>
    <w:div w:id="773861810">
      <w:bodyDiv w:val="1"/>
      <w:marLeft w:val="0"/>
      <w:marRight w:val="0"/>
      <w:marTop w:val="0"/>
      <w:marBottom w:val="0"/>
      <w:divBdr>
        <w:top w:val="none" w:sz="0" w:space="0" w:color="auto"/>
        <w:left w:val="none" w:sz="0" w:space="0" w:color="auto"/>
        <w:bottom w:val="none" w:sz="0" w:space="0" w:color="auto"/>
        <w:right w:val="none" w:sz="0" w:space="0" w:color="auto"/>
      </w:divBdr>
    </w:div>
    <w:div w:id="954601320">
      <w:bodyDiv w:val="1"/>
      <w:marLeft w:val="0"/>
      <w:marRight w:val="0"/>
      <w:marTop w:val="0"/>
      <w:marBottom w:val="0"/>
      <w:divBdr>
        <w:top w:val="none" w:sz="0" w:space="0" w:color="auto"/>
        <w:left w:val="none" w:sz="0" w:space="0" w:color="auto"/>
        <w:bottom w:val="none" w:sz="0" w:space="0" w:color="auto"/>
        <w:right w:val="none" w:sz="0" w:space="0" w:color="auto"/>
      </w:divBdr>
    </w:div>
    <w:div w:id="1095981387">
      <w:bodyDiv w:val="1"/>
      <w:marLeft w:val="0"/>
      <w:marRight w:val="0"/>
      <w:marTop w:val="0"/>
      <w:marBottom w:val="0"/>
      <w:divBdr>
        <w:top w:val="none" w:sz="0" w:space="0" w:color="auto"/>
        <w:left w:val="none" w:sz="0" w:space="0" w:color="auto"/>
        <w:bottom w:val="none" w:sz="0" w:space="0" w:color="auto"/>
        <w:right w:val="none" w:sz="0" w:space="0" w:color="auto"/>
      </w:divBdr>
    </w:div>
    <w:div w:id="1477605344">
      <w:bodyDiv w:val="1"/>
      <w:marLeft w:val="0"/>
      <w:marRight w:val="0"/>
      <w:marTop w:val="0"/>
      <w:marBottom w:val="0"/>
      <w:divBdr>
        <w:top w:val="none" w:sz="0" w:space="0" w:color="auto"/>
        <w:left w:val="none" w:sz="0" w:space="0" w:color="auto"/>
        <w:bottom w:val="none" w:sz="0" w:space="0" w:color="auto"/>
        <w:right w:val="none" w:sz="0" w:space="0" w:color="auto"/>
      </w:divBdr>
    </w:div>
    <w:div w:id="16885577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1" Type="http://schemas.openxmlformats.org/officeDocument/2006/relationships/image" Target="media/image11.wmf"/><Relationship Id="rId324" Type="http://schemas.openxmlformats.org/officeDocument/2006/relationships/oleObject" Target="embeddings/oleObject81.bin"/><Relationship Id="rId531" Type="http://schemas.openxmlformats.org/officeDocument/2006/relationships/image" Target="media/image302.wmf"/><Relationship Id="rId170" Type="http://schemas.openxmlformats.org/officeDocument/2006/relationships/image" Target="media/image109.wmf"/><Relationship Id="rId475" Type="http://schemas.openxmlformats.org/officeDocument/2006/relationships/image" Target="media/image269.wmf"/><Relationship Id="rId32" Type="http://schemas.openxmlformats.org/officeDocument/2006/relationships/image" Target="media/image18.jpeg"/><Relationship Id="rId74" Type="http://schemas.openxmlformats.org/officeDocument/2006/relationships/image" Target="media/image47.wmf"/><Relationship Id="rId128" Type="http://schemas.openxmlformats.org/officeDocument/2006/relationships/image" Target="media/image76.gif"/><Relationship Id="rId335" Type="http://schemas.openxmlformats.org/officeDocument/2006/relationships/image" Target="http://www.weirdwarp.com/wp-content/uploads/2010/05/Newton-Apple.jpg" TargetMode="External"/><Relationship Id="rId377" Type="http://schemas.openxmlformats.org/officeDocument/2006/relationships/image" Target="media/image226.wmf"/><Relationship Id="rId500" Type="http://schemas.openxmlformats.org/officeDocument/2006/relationships/image" Target="media/image286.wmf"/><Relationship Id="rId542" Type="http://schemas.openxmlformats.org/officeDocument/2006/relationships/image" Target="http://map.gsfc.nasa.gov/media/081001/081001_320.jpg" TargetMode="External"/><Relationship Id="rId5" Type="http://schemas.openxmlformats.org/officeDocument/2006/relationships/settings" Target="settings.xml"/><Relationship Id="rId237" Type="http://schemas.openxmlformats.org/officeDocument/2006/relationships/hyperlink" Target="http://www.Iron-man-armor.blogspot.com" TargetMode="External"/><Relationship Id="rId402" Type="http://schemas.openxmlformats.org/officeDocument/2006/relationships/image" Target="http://startswithabang.com/wp-content/uploads/2009/02/twin-paradox.jpg" TargetMode="External"/><Relationship Id="rId279" Type="http://schemas.openxmlformats.org/officeDocument/2006/relationships/image" Target="media/image163.png"/><Relationship Id="rId444" Type="http://schemas.openxmlformats.org/officeDocument/2006/relationships/oleObject" Target="embeddings/oleObject113.bin"/><Relationship Id="rId486" Type="http://schemas.openxmlformats.org/officeDocument/2006/relationships/oleObject" Target="embeddings/oleObject122.bin"/><Relationship Id="rId43" Type="http://schemas.openxmlformats.org/officeDocument/2006/relationships/image" Target="media/image24.png"/><Relationship Id="rId139" Type="http://schemas.openxmlformats.org/officeDocument/2006/relationships/image" Target="media/image85.wmf"/><Relationship Id="rId290" Type="http://schemas.openxmlformats.org/officeDocument/2006/relationships/oleObject" Target="embeddings/oleObject68.bin"/><Relationship Id="rId304" Type="http://schemas.openxmlformats.org/officeDocument/2006/relationships/oleObject" Target="embeddings/oleObject73.bin"/><Relationship Id="rId388" Type="http://schemas.openxmlformats.org/officeDocument/2006/relationships/image" Target="media/image230.jpeg"/><Relationship Id="rId511" Type="http://schemas.openxmlformats.org/officeDocument/2006/relationships/oleObject" Target="embeddings/oleObject129.bin"/><Relationship Id="rId553" Type="http://schemas.openxmlformats.org/officeDocument/2006/relationships/hyperlink" Target="http://www.schoolsobservatory.org.uk/astro/cosmos/bb_history" TargetMode="External"/><Relationship Id="rId85" Type="http://schemas.openxmlformats.org/officeDocument/2006/relationships/image" Target="media/image55.jpeg"/><Relationship Id="rId150" Type="http://schemas.openxmlformats.org/officeDocument/2006/relationships/image" Target="media/image95.gif"/><Relationship Id="rId192" Type="http://schemas.openxmlformats.org/officeDocument/2006/relationships/image" Target="media/image123.wmf"/><Relationship Id="rId206" Type="http://schemas.openxmlformats.org/officeDocument/2006/relationships/image" Target="media/image130.wmf"/><Relationship Id="rId413" Type="http://schemas.openxmlformats.org/officeDocument/2006/relationships/image" Target="media/image244.wmf"/><Relationship Id="rId248" Type="http://schemas.openxmlformats.org/officeDocument/2006/relationships/oleObject" Target="embeddings/oleObject58.bin"/><Relationship Id="rId455" Type="http://schemas.openxmlformats.org/officeDocument/2006/relationships/image" Target="media/image265.gif"/><Relationship Id="rId497" Type="http://schemas.openxmlformats.org/officeDocument/2006/relationships/image" Target="media/image284.wmf"/><Relationship Id="rId12" Type="http://schemas.openxmlformats.org/officeDocument/2006/relationships/hyperlink" Target="https://glowscotland-my.sharepoint.com/personal/gw08hargreavesjennie_glow_sch_uk/Documents/2020%20Higher/Course%20Notes%202018/ODU/OUR%20DYNAMIC%20UNVERSE%202021%20NOTES%20v2.docx" TargetMode="External"/><Relationship Id="rId108" Type="http://schemas.openxmlformats.org/officeDocument/2006/relationships/image" Target="media/image66.wmf"/><Relationship Id="rId315" Type="http://schemas.openxmlformats.org/officeDocument/2006/relationships/image" Target="media/image187.wmf"/><Relationship Id="rId357" Type="http://schemas.openxmlformats.org/officeDocument/2006/relationships/image" Target="media/image210.wmf"/><Relationship Id="rId522" Type="http://schemas.openxmlformats.org/officeDocument/2006/relationships/chart" Target="charts/chart5.xml"/><Relationship Id="rId54" Type="http://schemas.openxmlformats.org/officeDocument/2006/relationships/image" Target="media/image36.wmf"/><Relationship Id="rId96" Type="http://schemas.openxmlformats.org/officeDocument/2006/relationships/image" Target="media/image59.wmf"/><Relationship Id="rId161" Type="http://schemas.openxmlformats.org/officeDocument/2006/relationships/oleObject" Target="embeddings/oleObject37.bin"/><Relationship Id="rId217" Type="http://schemas.openxmlformats.org/officeDocument/2006/relationships/oleObject" Target="embeddings/oleObject49.bin"/><Relationship Id="rId399" Type="http://schemas.openxmlformats.org/officeDocument/2006/relationships/oleObject" Target="embeddings/oleObject91.bin"/><Relationship Id="rId564" Type="http://schemas.openxmlformats.org/officeDocument/2006/relationships/fontTable" Target="fontTable.xml"/><Relationship Id="rId259" Type="http://schemas.openxmlformats.org/officeDocument/2006/relationships/image" Target="media/image157.png"/><Relationship Id="rId424" Type="http://schemas.openxmlformats.org/officeDocument/2006/relationships/image" Target="media/image250.wmf"/><Relationship Id="rId466" Type="http://schemas.openxmlformats.org/officeDocument/2006/relationships/image" Target="http://conduit9sr.tripod.com/SR4fig1.gif" TargetMode="External"/><Relationship Id="rId23" Type="http://schemas.openxmlformats.org/officeDocument/2006/relationships/image" Target="media/image12.wmf"/><Relationship Id="rId119" Type="http://schemas.openxmlformats.org/officeDocument/2006/relationships/oleObject" Target="embeddings/oleObject29.bin"/><Relationship Id="rId326" Type="http://schemas.openxmlformats.org/officeDocument/2006/relationships/oleObject" Target="embeddings/oleObject82.bin"/><Relationship Id="rId533" Type="http://schemas.openxmlformats.org/officeDocument/2006/relationships/image" Target="media/image303.wmf"/><Relationship Id="rId65" Type="http://schemas.openxmlformats.org/officeDocument/2006/relationships/image" Target="media/image42.png"/><Relationship Id="rId130" Type="http://schemas.openxmlformats.org/officeDocument/2006/relationships/image" Target="media/image78.wmf"/><Relationship Id="rId368" Type="http://schemas.openxmlformats.org/officeDocument/2006/relationships/hyperlink" Target="http://www.biografiasyvidas.com/biografia/n/fotos/newton.jpg" TargetMode="External"/><Relationship Id="rId172" Type="http://schemas.openxmlformats.org/officeDocument/2006/relationships/image" Target="media/image111.wmf"/><Relationship Id="rId228" Type="http://schemas.openxmlformats.org/officeDocument/2006/relationships/oleObject" Target="embeddings/oleObject55.bin"/><Relationship Id="rId435" Type="http://schemas.openxmlformats.org/officeDocument/2006/relationships/image" Target="media/image255.wmf"/><Relationship Id="rId477" Type="http://schemas.openxmlformats.org/officeDocument/2006/relationships/hyperlink" Target="http://www.scivee.tv/node/2415" TargetMode="External"/><Relationship Id="rId281" Type="http://schemas.openxmlformats.org/officeDocument/2006/relationships/image" Target="media/image166.png"/><Relationship Id="rId337" Type="http://schemas.openxmlformats.org/officeDocument/2006/relationships/oleObject" Target="embeddings/oleObject83.bin"/><Relationship Id="rId502" Type="http://schemas.openxmlformats.org/officeDocument/2006/relationships/image" Target="media/image287.wmf"/><Relationship Id="rId34" Type="http://schemas.openxmlformats.org/officeDocument/2006/relationships/image" Target="media/image19.jpeg"/><Relationship Id="rId76" Type="http://schemas.openxmlformats.org/officeDocument/2006/relationships/image" Target="media/image49.wmf"/><Relationship Id="rId141" Type="http://schemas.openxmlformats.org/officeDocument/2006/relationships/image" Target="media/image87.png"/><Relationship Id="rId379" Type="http://schemas.openxmlformats.org/officeDocument/2006/relationships/image" Target="media/image220.wmf"/><Relationship Id="rId544" Type="http://schemas.openxmlformats.org/officeDocument/2006/relationships/image" Target="media/image317.jpeg"/><Relationship Id="rId7" Type="http://schemas.openxmlformats.org/officeDocument/2006/relationships/footnotes" Target="footnotes.xml"/><Relationship Id="rId183" Type="http://schemas.openxmlformats.org/officeDocument/2006/relationships/image" Target="media/image120.png"/><Relationship Id="rId239" Type="http://schemas.openxmlformats.org/officeDocument/2006/relationships/hyperlink" Target="http://www.Iron-man-armor.blogspot.com" TargetMode="External"/><Relationship Id="rId390" Type="http://schemas.openxmlformats.org/officeDocument/2006/relationships/image" Target="media/image232.png"/><Relationship Id="rId404" Type="http://schemas.openxmlformats.org/officeDocument/2006/relationships/oleObject" Target="embeddings/oleObject93.bin"/><Relationship Id="rId446" Type="http://schemas.openxmlformats.org/officeDocument/2006/relationships/oleObject" Target="embeddings/oleObject114.bin"/><Relationship Id="rId250" Type="http://schemas.openxmlformats.org/officeDocument/2006/relationships/oleObject" Target="embeddings/oleObject59.bin"/><Relationship Id="rId292" Type="http://schemas.openxmlformats.org/officeDocument/2006/relationships/oleObject" Target="embeddings/oleObject69.bin"/><Relationship Id="rId306" Type="http://schemas.openxmlformats.org/officeDocument/2006/relationships/oleObject" Target="embeddings/oleObject74.bin"/><Relationship Id="rId488" Type="http://schemas.openxmlformats.org/officeDocument/2006/relationships/hyperlink" Target="http://hyperphysics.phy-astr.gsu.edu/hbase/Astro/para.html" TargetMode="External"/><Relationship Id="rId45" Type="http://schemas.openxmlformats.org/officeDocument/2006/relationships/image" Target="media/image29.png"/><Relationship Id="rId110" Type="http://schemas.openxmlformats.org/officeDocument/2006/relationships/image" Target="media/image67.wmf"/><Relationship Id="rId513" Type="http://schemas.openxmlformats.org/officeDocument/2006/relationships/hyperlink" Target="https://www.youtube.com/watch?v=LIvVzJ6KZpk" TargetMode="External"/><Relationship Id="rId555" Type="http://schemas.openxmlformats.org/officeDocument/2006/relationships/image" Target="media/image316.emf"/><Relationship Id="rId152" Type="http://schemas.openxmlformats.org/officeDocument/2006/relationships/image" Target="media/image97.wmf"/><Relationship Id="rId194" Type="http://schemas.openxmlformats.org/officeDocument/2006/relationships/oleObject" Target="embeddings/oleObject41.bin"/><Relationship Id="rId208" Type="http://schemas.openxmlformats.org/officeDocument/2006/relationships/image" Target="media/image131.wmf"/><Relationship Id="rId415" Type="http://schemas.openxmlformats.org/officeDocument/2006/relationships/image" Target="media/image245.wmf"/><Relationship Id="rId457" Type="http://schemas.openxmlformats.org/officeDocument/2006/relationships/image" Target="media/image266.gif"/><Relationship Id="rId499" Type="http://schemas.openxmlformats.org/officeDocument/2006/relationships/oleObject" Target="embeddings/oleObject123.bin"/><Relationship Id="rId14" Type="http://schemas.openxmlformats.org/officeDocument/2006/relationships/image" Target="media/image5.wmf"/><Relationship Id="rId56" Type="http://schemas.openxmlformats.org/officeDocument/2006/relationships/oleObject" Target="embeddings/oleObject7.bin"/><Relationship Id="rId317" Type="http://schemas.openxmlformats.org/officeDocument/2006/relationships/oleObject" Target="embeddings/oleObject79.bin"/><Relationship Id="rId359" Type="http://schemas.openxmlformats.org/officeDocument/2006/relationships/hyperlink" Target="https://www.dummies.com/education/science/physics/einsteins-special-relativity/" TargetMode="External"/><Relationship Id="rId524" Type="http://schemas.openxmlformats.org/officeDocument/2006/relationships/image" Target="media/image304.png"/><Relationship Id="rId98" Type="http://schemas.openxmlformats.org/officeDocument/2006/relationships/image" Target="media/image61.wmf"/><Relationship Id="rId121" Type="http://schemas.openxmlformats.org/officeDocument/2006/relationships/oleObject" Target="embeddings/oleObject30.bin"/><Relationship Id="rId163" Type="http://schemas.openxmlformats.org/officeDocument/2006/relationships/oleObject" Target="embeddings/oleObject38.bin"/><Relationship Id="rId219" Type="http://schemas.openxmlformats.org/officeDocument/2006/relationships/oleObject" Target="embeddings/oleObject50.bin"/><Relationship Id="rId370" Type="http://schemas.openxmlformats.org/officeDocument/2006/relationships/image" Target="media/image216.wmf"/><Relationship Id="rId426" Type="http://schemas.openxmlformats.org/officeDocument/2006/relationships/oleObject" Target="embeddings/oleObject104.bin"/><Relationship Id="rId230" Type="http://schemas.openxmlformats.org/officeDocument/2006/relationships/oleObject" Target="embeddings/oleObject56.bin"/><Relationship Id="rId468" Type="http://schemas.openxmlformats.org/officeDocument/2006/relationships/image" Target="http://conduit9sr.tripod.com/SR4fig2.gif" TargetMode="External"/><Relationship Id="rId25" Type="http://schemas.openxmlformats.org/officeDocument/2006/relationships/oleObject" Target="embeddings/oleObject4.bin"/><Relationship Id="rId67" Type="http://schemas.openxmlformats.org/officeDocument/2006/relationships/image" Target="media/image44.png"/><Relationship Id="rId272" Type="http://schemas.openxmlformats.org/officeDocument/2006/relationships/image" Target="media/image159.jpeg"/><Relationship Id="rId328" Type="http://schemas.openxmlformats.org/officeDocument/2006/relationships/image" Target="media/image196.png"/><Relationship Id="rId535" Type="http://schemas.openxmlformats.org/officeDocument/2006/relationships/image" Target="media/image305.png"/><Relationship Id="rId132" Type="http://schemas.openxmlformats.org/officeDocument/2006/relationships/image" Target="media/image79.wmf"/><Relationship Id="rId174" Type="http://schemas.openxmlformats.org/officeDocument/2006/relationships/image" Target="media/image113.png"/><Relationship Id="rId381" Type="http://schemas.openxmlformats.org/officeDocument/2006/relationships/image" Target="media/image222.jpeg"/><Relationship Id="rId241" Type="http://schemas.openxmlformats.org/officeDocument/2006/relationships/image" Target="media/image145.jpeg"/><Relationship Id="rId437" Type="http://schemas.openxmlformats.org/officeDocument/2006/relationships/image" Target="media/image256.wmf"/><Relationship Id="rId479" Type="http://schemas.openxmlformats.org/officeDocument/2006/relationships/image" Target="media/image270.wmf"/><Relationship Id="rId36" Type="http://schemas.openxmlformats.org/officeDocument/2006/relationships/image" Target="media/image21.png"/><Relationship Id="rId283" Type="http://schemas.openxmlformats.org/officeDocument/2006/relationships/image" Target="media/image168.png"/><Relationship Id="rId339" Type="http://schemas.openxmlformats.org/officeDocument/2006/relationships/image" Target="media/image205.gif"/><Relationship Id="rId490" Type="http://schemas.openxmlformats.org/officeDocument/2006/relationships/image" Target="media/image278.png"/><Relationship Id="rId504" Type="http://schemas.openxmlformats.org/officeDocument/2006/relationships/image" Target="media/image288.wmf"/><Relationship Id="rId546" Type="http://schemas.openxmlformats.org/officeDocument/2006/relationships/image" Target="media/image310.png"/><Relationship Id="rId78" Type="http://schemas.openxmlformats.org/officeDocument/2006/relationships/image" Target="media/image50.wmf"/><Relationship Id="rId101" Type="http://schemas.openxmlformats.org/officeDocument/2006/relationships/oleObject" Target="embeddings/oleObject20.bin"/><Relationship Id="rId143" Type="http://schemas.openxmlformats.org/officeDocument/2006/relationships/image" Target="media/image89.wmf"/><Relationship Id="rId185" Type="http://schemas.openxmlformats.org/officeDocument/2006/relationships/image" Target="media/image116.wmf"/><Relationship Id="rId406" Type="http://schemas.openxmlformats.org/officeDocument/2006/relationships/oleObject" Target="embeddings/oleObject94.bin"/><Relationship Id="rId9" Type="http://schemas.openxmlformats.org/officeDocument/2006/relationships/image" Target="media/image1.gif"/><Relationship Id="rId210" Type="http://schemas.openxmlformats.org/officeDocument/2006/relationships/image" Target="media/image132.wmf"/><Relationship Id="rId392" Type="http://schemas.openxmlformats.org/officeDocument/2006/relationships/oleObject" Target="embeddings/oleObject88.bin"/><Relationship Id="rId448" Type="http://schemas.openxmlformats.org/officeDocument/2006/relationships/oleObject" Target="embeddings/oleObject115.bin"/><Relationship Id="rId252" Type="http://schemas.openxmlformats.org/officeDocument/2006/relationships/image" Target="media/image153.wmf"/><Relationship Id="rId294" Type="http://schemas.openxmlformats.org/officeDocument/2006/relationships/oleObject" Target="embeddings/oleObject70.bin"/><Relationship Id="rId308" Type="http://schemas.openxmlformats.org/officeDocument/2006/relationships/oleObject" Target="embeddings/oleObject75.bin"/><Relationship Id="rId515" Type="http://schemas.openxmlformats.org/officeDocument/2006/relationships/oleObject" Target="embeddings/oleObject130.bin"/><Relationship Id="rId47" Type="http://schemas.openxmlformats.org/officeDocument/2006/relationships/image" Target="media/image31.wmf"/><Relationship Id="rId89" Type="http://schemas.openxmlformats.org/officeDocument/2006/relationships/image" Target="media/image60.wmf"/><Relationship Id="rId112" Type="http://schemas.openxmlformats.org/officeDocument/2006/relationships/image" Target="media/image68.wmf"/><Relationship Id="rId154" Type="http://schemas.openxmlformats.org/officeDocument/2006/relationships/hyperlink" Target="https://www.youtube.com/watch?v=wbSwFU6tY1c" TargetMode="External"/><Relationship Id="rId361" Type="http://schemas.openxmlformats.org/officeDocument/2006/relationships/hyperlink" Target="https://www.youtube.com/watch?v=ttZCKAMpcAo" TargetMode="External"/><Relationship Id="rId557" Type="http://schemas.openxmlformats.org/officeDocument/2006/relationships/image" Target="media/image318.jpeg"/><Relationship Id="rId196" Type="http://schemas.openxmlformats.org/officeDocument/2006/relationships/oleObject" Target="embeddings/oleObject42.bin"/><Relationship Id="rId417" Type="http://schemas.openxmlformats.org/officeDocument/2006/relationships/oleObject" Target="embeddings/oleObject99.bin"/><Relationship Id="rId16" Type="http://schemas.openxmlformats.org/officeDocument/2006/relationships/image" Target="media/image7.wmf"/><Relationship Id="rId221" Type="http://schemas.openxmlformats.org/officeDocument/2006/relationships/oleObject" Target="embeddings/oleObject51.bin"/><Relationship Id="rId319" Type="http://schemas.openxmlformats.org/officeDocument/2006/relationships/image" Target="media/image190.wmf"/><Relationship Id="rId470" Type="http://schemas.openxmlformats.org/officeDocument/2006/relationships/hyperlink" Target="https://tinyurl.com/MichelsonMorely" TargetMode="External"/><Relationship Id="rId526" Type="http://schemas.openxmlformats.org/officeDocument/2006/relationships/image" Target="http://www.fi.edu/learn/case-files/hubble/medium/undated_hubble_portrait.jpg" TargetMode="External"/><Relationship Id="rId58" Type="http://schemas.openxmlformats.org/officeDocument/2006/relationships/oleObject" Target="embeddings/oleObject8.bin"/><Relationship Id="rId123" Type="http://schemas.openxmlformats.org/officeDocument/2006/relationships/oleObject" Target="embeddings/oleObject31.bin"/><Relationship Id="rId330" Type="http://schemas.openxmlformats.org/officeDocument/2006/relationships/image" Target="media/image198.jpeg"/><Relationship Id="rId165" Type="http://schemas.openxmlformats.org/officeDocument/2006/relationships/image" Target="media/image104.wmf"/><Relationship Id="rId372" Type="http://schemas.openxmlformats.org/officeDocument/2006/relationships/image" Target="media/image218.wmf"/><Relationship Id="rId428" Type="http://schemas.openxmlformats.org/officeDocument/2006/relationships/image" Target="media/image251.wmf"/><Relationship Id="rId232" Type="http://schemas.openxmlformats.org/officeDocument/2006/relationships/oleObject" Target="embeddings/oleObject57.bin"/><Relationship Id="rId274" Type="http://schemas.openxmlformats.org/officeDocument/2006/relationships/oleObject" Target="embeddings/oleObject63.bin"/><Relationship Id="rId481" Type="http://schemas.openxmlformats.org/officeDocument/2006/relationships/image" Target="media/image271.wmf"/><Relationship Id="rId27" Type="http://schemas.openxmlformats.org/officeDocument/2006/relationships/image" Target="media/image14.wmf"/><Relationship Id="rId134" Type="http://schemas.openxmlformats.org/officeDocument/2006/relationships/image" Target="media/image80.wmf"/><Relationship Id="rId537" Type="http://schemas.openxmlformats.org/officeDocument/2006/relationships/hyperlink" Target="http://www.schoolsobservatory.org.uk/astro/cosmos/uniball" TargetMode="External"/><Relationship Id="rId80" Type="http://schemas.openxmlformats.org/officeDocument/2006/relationships/image" Target="media/image51.png"/><Relationship Id="rId341" Type="http://schemas.openxmlformats.org/officeDocument/2006/relationships/image" Target="media/image206.wmf"/><Relationship Id="rId383" Type="http://schemas.openxmlformats.org/officeDocument/2006/relationships/image" Target="media/image224.jpeg"/><Relationship Id="rId439" Type="http://schemas.openxmlformats.org/officeDocument/2006/relationships/image" Target="media/image257.wmf"/><Relationship Id="rId201" Type="http://schemas.openxmlformats.org/officeDocument/2006/relationships/hyperlink" Target="http://www.stevespanglerscience.com/experiment/trick-with-tablecloth" TargetMode="External"/><Relationship Id="rId243" Type="http://schemas.openxmlformats.org/officeDocument/2006/relationships/image" Target="media/image147.wmf"/><Relationship Id="rId285" Type="http://schemas.openxmlformats.org/officeDocument/2006/relationships/image" Target="media/image170.wmf"/><Relationship Id="rId450" Type="http://schemas.openxmlformats.org/officeDocument/2006/relationships/image" Target="media/image262.wmf"/><Relationship Id="rId506" Type="http://schemas.openxmlformats.org/officeDocument/2006/relationships/image" Target="media/image289.wmf"/><Relationship Id="rId38" Type="http://schemas.openxmlformats.org/officeDocument/2006/relationships/image" Target="media/image24.jpeg"/><Relationship Id="rId103" Type="http://schemas.openxmlformats.org/officeDocument/2006/relationships/oleObject" Target="embeddings/oleObject21.bin"/><Relationship Id="rId310" Type="http://schemas.openxmlformats.org/officeDocument/2006/relationships/oleObject" Target="embeddings/oleObject76.bin"/><Relationship Id="rId492" Type="http://schemas.openxmlformats.org/officeDocument/2006/relationships/image" Target="media/image280.png"/><Relationship Id="rId548" Type="http://schemas.openxmlformats.org/officeDocument/2006/relationships/image" Target="media/image312.wmf"/><Relationship Id="rId91" Type="http://schemas.openxmlformats.org/officeDocument/2006/relationships/oleObject" Target="embeddings/oleObject15.bin"/><Relationship Id="rId145" Type="http://schemas.openxmlformats.org/officeDocument/2006/relationships/oleObject" Target="embeddings/oleObject34.bin"/><Relationship Id="rId187" Type="http://schemas.openxmlformats.org/officeDocument/2006/relationships/oleObject" Target="embeddings/oleObject40.bin"/><Relationship Id="rId352" Type="http://schemas.openxmlformats.org/officeDocument/2006/relationships/image" Target="media/image207.wmf"/><Relationship Id="rId394" Type="http://schemas.openxmlformats.org/officeDocument/2006/relationships/oleObject" Target="embeddings/oleObject89.bin"/><Relationship Id="rId408" Type="http://schemas.openxmlformats.org/officeDocument/2006/relationships/oleObject" Target="embeddings/oleObject95.bin"/><Relationship Id="rId212" Type="http://schemas.openxmlformats.org/officeDocument/2006/relationships/image" Target="media/image133.wmf"/><Relationship Id="rId254" Type="http://schemas.openxmlformats.org/officeDocument/2006/relationships/image" Target="media/image155.wmf"/><Relationship Id="rId49" Type="http://schemas.openxmlformats.org/officeDocument/2006/relationships/image" Target="media/image33.wmf"/><Relationship Id="rId114" Type="http://schemas.openxmlformats.org/officeDocument/2006/relationships/image" Target="media/image69.wmf"/><Relationship Id="rId296" Type="http://schemas.openxmlformats.org/officeDocument/2006/relationships/oleObject" Target="embeddings/oleObject71.bin"/><Relationship Id="rId517" Type="http://schemas.openxmlformats.org/officeDocument/2006/relationships/oleObject" Target="embeddings/oleObject131.bin"/><Relationship Id="rId559" Type="http://schemas.openxmlformats.org/officeDocument/2006/relationships/image" Target="media/image319.jpeg"/><Relationship Id="rId60" Type="http://schemas.openxmlformats.org/officeDocument/2006/relationships/oleObject" Target="embeddings/oleObject9.bin"/><Relationship Id="rId156" Type="http://schemas.openxmlformats.org/officeDocument/2006/relationships/image" Target="media/image99.wmf"/><Relationship Id="rId198" Type="http://schemas.openxmlformats.org/officeDocument/2006/relationships/oleObject" Target="embeddings/oleObject43.bin"/><Relationship Id="rId321" Type="http://schemas.openxmlformats.org/officeDocument/2006/relationships/oleObject" Target="embeddings/oleObject80.bin"/><Relationship Id="rId363" Type="http://schemas.openxmlformats.org/officeDocument/2006/relationships/image" Target="media/image211.wmf"/><Relationship Id="rId419" Type="http://schemas.openxmlformats.org/officeDocument/2006/relationships/oleObject" Target="embeddings/oleObject100.bin"/><Relationship Id="rId223" Type="http://schemas.openxmlformats.org/officeDocument/2006/relationships/oleObject" Target="embeddings/oleObject52.bin"/><Relationship Id="rId430" Type="http://schemas.openxmlformats.org/officeDocument/2006/relationships/oleObject" Target="embeddings/oleObject107.bin"/><Relationship Id="rId18" Type="http://schemas.openxmlformats.org/officeDocument/2006/relationships/image" Target="media/image9.wmf"/><Relationship Id="rId472" Type="http://schemas.openxmlformats.org/officeDocument/2006/relationships/hyperlink" Target="http://www.youtube.com/watch?v=SUf8zA-LwUk&amp;feature=related" TargetMode="External"/><Relationship Id="rId528" Type="http://schemas.openxmlformats.org/officeDocument/2006/relationships/image" Target="media/image299.wmf"/><Relationship Id="rId125" Type="http://schemas.openxmlformats.org/officeDocument/2006/relationships/chart" Target="charts/chart2.xml"/><Relationship Id="rId167" Type="http://schemas.openxmlformats.org/officeDocument/2006/relationships/image" Target="media/image106.wmf"/><Relationship Id="rId332" Type="http://schemas.openxmlformats.org/officeDocument/2006/relationships/image" Target="media/image200.wmf"/><Relationship Id="rId234" Type="http://schemas.openxmlformats.org/officeDocument/2006/relationships/image" Target="http://www.faa.gov/education/educator_resources/educators_corner/grades_7_8/rocket_car/images/rocket_car.gif" TargetMode="External"/><Relationship Id="rId2" Type="http://schemas.openxmlformats.org/officeDocument/2006/relationships/customXml" Target="../customXml/item2.xml"/><Relationship Id="rId29" Type="http://schemas.openxmlformats.org/officeDocument/2006/relationships/image" Target="media/image16.png"/><Relationship Id="rId276" Type="http://schemas.openxmlformats.org/officeDocument/2006/relationships/oleObject" Target="embeddings/oleObject64.bin"/><Relationship Id="rId441" Type="http://schemas.openxmlformats.org/officeDocument/2006/relationships/oleObject" Target="embeddings/oleObject111.bin"/><Relationship Id="rId483" Type="http://schemas.openxmlformats.org/officeDocument/2006/relationships/image" Target="media/image272.wmf"/><Relationship Id="rId539" Type="http://schemas.openxmlformats.org/officeDocument/2006/relationships/image" Target="media/image307.wmf"/><Relationship Id="rId40" Type="http://schemas.openxmlformats.org/officeDocument/2006/relationships/image" Target="media/image26.png"/><Relationship Id="rId136" Type="http://schemas.openxmlformats.org/officeDocument/2006/relationships/image" Target="media/image82.wmf"/><Relationship Id="rId301" Type="http://schemas.openxmlformats.org/officeDocument/2006/relationships/image" Target="media/image179.wmf"/><Relationship Id="rId550" Type="http://schemas.openxmlformats.org/officeDocument/2006/relationships/hyperlink" Target="http://www.jb.man.ac.uk/~jpl/cosmo/blunder.html" TargetMode="External"/><Relationship Id="rId82" Type="http://schemas.openxmlformats.org/officeDocument/2006/relationships/oleObject" Target="embeddings/oleObject14.bin"/><Relationship Id="rId203" Type="http://schemas.openxmlformats.org/officeDocument/2006/relationships/hyperlink" Target="http://www.stevespanglerscience.com/experiment/trick-with-tablecloth" TargetMode="External"/><Relationship Id="rId385" Type="http://schemas.openxmlformats.org/officeDocument/2006/relationships/image" Target="media/image227.jpeg"/><Relationship Id="rId245" Type="http://schemas.openxmlformats.org/officeDocument/2006/relationships/chart" Target="charts/chart3.xml"/><Relationship Id="rId287" Type="http://schemas.openxmlformats.org/officeDocument/2006/relationships/image" Target="media/image171.wmf"/><Relationship Id="rId410" Type="http://schemas.openxmlformats.org/officeDocument/2006/relationships/oleObject" Target="embeddings/oleObject96.bin"/><Relationship Id="rId452" Type="http://schemas.openxmlformats.org/officeDocument/2006/relationships/oleObject" Target="embeddings/oleObject116.bin"/><Relationship Id="rId494" Type="http://schemas.openxmlformats.org/officeDocument/2006/relationships/image" Target="media/image281.wmf"/><Relationship Id="rId508" Type="http://schemas.openxmlformats.org/officeDocument/2006/relationships/image" Target="media/image290.wmf"/><Relationship Id="rId105" Type="http://schemas.openxmlformats.org/officeDocument/2006/relationships/oleObject" Target="embeddings/oleObject22.bin"/><Relationship Id="rId147" Type="http://schemas.openxmlformats.org/officeDocument/2006/relationships/image" Target="media/image92.jpeg"/><Relationship Id="rId312" Type="http://schemas.openxmlformats.org/officeDocument/2006/relationships/oleObject" Target="embeddings/oleObject77.bin"/><Relationship Id="rId354" Type="http://schemas.openxmlformats.org/officeDocument/2006/relationships/oleObject" Target="embeddings/oleObject84.bin"/><Relationship Id="rId51" Type="http://schemas.openxmlformats.org/officeDocument/2006/relationships/image" Target="media/image34.wmf"/><Relationship Id="rId93" Type="http://schemas.openxmlformats.org/officeDocument/2006/relationships/oleObject" Target="embeddings/oleObject16.bin"/><Relationship Id="rId189" Type="http://schemas.openxmlformats.org/officeDocument/2006/relationships/image" Target="media/image119.png"/><Relationship Id="rId396" Type="http://schemas.openxmlformats.org/officeDocument/2006/relationships/image" Target="media/image236.wmf"/><Relationship Id="rId561" Type="http://schemas.openxmlformats.org/officeDocument/2006/relationships/image" Target="media/image321.png"/><Relationship Id="rId214" Type="http://schemas.openxmlformats.org/officeDocument/2006/relationships/image" Target="media/image134.wmf"/><Relationship Id="rId256" Type="http://schemas.openxmlformats.org/officeDocument/2006/relationships/image" Target="media/image156.wmf"/><Relationship Id="rId298" Type="http://schemas.openxmlformats.org/officeDocument/2006/relationships/image" Target="media/image177.wmf"/><Relationship Id="rId421" Type="http://schemas.openxmlformats.org/officeDocument/2006/relationships/oleObject" Target="embeddings/oleObject101.bin"/><Relationship Id="rId519" Type="http://schemas.openxmlformats.org/officeDocument/2006/relationships/image" Target="media/image294.gif"/><Relationship Id="rId116" Type="http://schemas.openxmlformats.org/officeDocument/2006/relationships/image" Target="media/image70.wmf"/><Relationship Id="rId158" Type="http://schemas.openxmlformats.org/officeDocument/2006/relationships/oleObject" Target="embeddings/oleObject36.bin"/><Relationship Id="rId323" Type="http://schemas.openxmlformats.org/officeDocument/2006/relationships/image" Target="media/image193.wmf"/><Relationship Id="rId530" Type="http://schemas.openxmlformats.org/officeDocument/2006/relationships/image" Target="media/image301.gif"/><Relationship Id="rId20" Type="http://schemas.openxmlformats.org/officeDocument/2006/relationships/oleObject" Target="embeddings/oleObject1.bin"/><Relationship Id="rId62" Type="http://schemas.openxmlformats.org/officeDocument/2006/relationships/oleObject" Target="embeddings/oleObject10.bin"/><Relationship Id="rId365" Type="http://schemas.openxmlformats.org/officeDocument/2006/relationships/oleObject" Target="embeddings/oleObject87.bin"/><Relationship Id="rId225" Type="http://schemas.openxmlformats.org/officeDocument/2006/relationships/oleObject" Target="embeddings/oleObject53.bin"/><Relationship Id="rId432" Type="http://schemas.openxmlformats.org/officeDocument/2006/relationships/image" Target="media/image253.jpeg"/><Relationship Id="rId474" Type="http://schemas.openxmlformats.org/officeDocument/2006/relationships/oleObject" Target="embeddings/oleObject117.bin"/><Relationship Id="rId127" Type="http://schemas.openxmlformats.org/officeDocument/2006/relationships/image" Target="media/image75.wmf"/><Relationship Id="rId31" Type="http://schemas.openxmlformats.org/officeDocument/2006/relationships/image" Target="media/image18.png"/><Relationship Id="rId73" Type="http://schemas.openxmlformats.org/officeDocument/2006/relationships/image" Target="media/image46.png"/><Relationship Id="rId169" Type="http://schemas.openxmlformats.org/officeDocument/2006/relationships/image" Target="media/image108.wmf"/><Relationship Id="rId334" Type="http://schemas.openxmlformats.org/officeDocument/2006/relationships/image" Target="media/image202.jpeg"/><Relationship Id="rId376" Type="http://schemas.openxmlformats.org/officeDocument/2006/relationships/image" Target="media/image225.jpeg"/><Relationship Id="rId541" Type="http://schemas.openxmlformats.org/officeDocument/2006/relationships/image" Target="media/image309.jpeg"/><Relationship Id="rId4" Type="http://schemas.openxmlformats.org/officeDocument/2006/relationships/styles" Target="styles.xml"/><Relationship Id="rId236" Type="http://schemas.openxmlformats.org/officeDocument/2006/relationships/image" Target="http://www.faa.gov/education/educator_resources/educators_corner/grades_7_8/rocket_car/images/rocket_car.gif" TargetMode="External"/><Relationship Id="rId278" Type="http://schemas.openxmlformats.org/officeDocument/2006/relationships/oleObject" Target="embeddings/oleObject65.bin"/><Relationship Id="rId401" Type="http://schemas.openxmlformats.org/officeDocument/2006/relationships/image" Target="media/image238.jpeg"/><Relationship Id="rId443" Type="http://schemas.openxmlformats.org/officeDocument/2006/relationships/image" Target="media/image258.wmf"/><Relationship Id="rId303" Type="http://schemas.openxmlformats.org/officeDocument/2006/relationships/image" Target="media/image181.wmf"/><Relationship Id="rId485" Type="http://schemas.openxmlformats.org/officeDocument/2006/relationships/image" Target="media/image273.wmf"/><Relationship Id="rId42" Type="http://schemas.openxmlformats.org/officeDocument/2006/relationships/image" Target="media/image23.png"/><Relationship Id="rId84" Type="http://schemas.openxmlformats.org/officeDocument/2006/relationships/image" Target="media/image54.wmf"/><Relationship Id="rId138" Type="http://schemas.openxmlformats.org/officeDocument/2006/relationships/image" Target="media/image84.wmf"/><Relationship Id="rId387" Type="http://schemas.openxmlformats.org/officeDocument/2006/relationships/image" Target="media/image229.jpeg"/><Relationship Id="rId510" Type="http://schemas.openxmlformats.org/officeDocument/2006/relationships/image" Target="media/image291.wmf"/><Relationship Id="rId552" Type="http://schemas.openxmlformats.org/officeDocument/2006/relationships/image" Target="media/image314.jpeg"/><Relationship Id="rId191" Type="http://schemas.openxmlformats.org/officeDocument/2006/relationships/image" Target="media/image122.wmf"/><Relationship Id="rId205" Type="http://schemas.openxmlformats.org/officeDocument/2006/relationships/image" Target="media/image129.emf"/><Relationship Id="rId247" Type="http://schemas.openxmlformats.org/officeDocument/2006/relationships/image" Target="media/image150.wmf"/><Relationship Id="rId412" Type="http://schemas.openxmlformats.org/officeDocument/2006/relationships/oleObject" Target="embeddings/oleObject97.bin"/><Relationship Id="rId107" Type="http://schemas.openxmlformats.org/officeDocument/2006/relationships/oleObject" Target="embeddings/oleObject23.bin"/><Relationship Id="rId289" Type="http://schemas.openxmlformats.org/officeDocument/2006/relationships/image" Target="media/image172.wmf"/><Relationship Id="rId454" Type="http://schemas.openxmlformats.org/officeDocument/2006/relationships/image" Target="media/image264.wmf"/><Relationship Id="rId496" Type="http://schemas.openxmlformats.org/officeDocument/2006/relationships/image" Target="media/image283.wmf"/><Relationship Id="rId11" Type="http://schemas.openxmlformats.org/officeDocument/2006/relationships/image" Target="media/image3.jpeg"/><Relationship Id="rId53" Type="http://schemas.openxmlformats.org/officeDocument/2006/relationships/image" Target="media/image35.wmf"/><Relationship Id="rId149" Type="http://schemas.openxmlformats.org/officeDocument/2006/relationships/image" Target="media/image94.wmf"/><Relationship Id="rId314" Type="http://schemas.openxmlformats.org/officeDocument/2006/relationships/oleObject" Target="embeddings/oleObject78.bin"/><Relationship Id="rId356" Type="http://schemas.openxmlformats.org/officeDocument/2006/relationships/oleObject" Target="embeddings/oleObject85.bin"/><Relationship Id="rId398" Type="http://schemas.openxmlformats.org/officeDocument/2006/relationships/image" Target="media/image237.wmf"/><Relationship Id="rId521" Type="http://schemas.openxmlformats.org/officeDocument/2006/relationships/chart" Target="charts/chart4.xml"/><Relationship Id="rId563" Type="http://schemas.openxmlformats.org/officeDocument/2006/relationships/footer" Target="footer1.xml"/><Relationship Id="rId95" Type="http://schemas.openxmlformats.org/officeDocument/2006/relationships/oleObject" Target="embeddings/oleObject17.bin"/><Relationship Id="rId160" Type="http://schemas.openxmlformats.org/officeDocument/2006/relationships/image" Target="media/image102.wmf"/><Relationship Id="rId216" Type="http://schemas.openxmlformats.org/officeDocument/2006/relationships/image" Target="media/image135.wmf"/><Relationship Id="rId423" Type="http://schemas.openxmlformats.org/officeDocument/2006/relationships/oleObject" Target="embeddings/oleObject102.bin"/><Relationship Id="rId258" Type="http://schemas.openxmlformats.org/officeDocument/2006/relationships/oleObject" Target="embeddings/oleObject62.bin"/><Relationship Id="rId465" Type="http://schemas.openxmlformats.org/officeDocument/2006/relationships/image" Target="http://conduit9sr.tripod.com/SR4fig1.gif" TargetMode="External"/><Relationship Id="rId22" Type="http://schemas.openxmlformats.org/officeDocument/2006/relationships/oleObject" Target="embeddings/oleObject2.bin"/><Relationship Id="rId64" Type="http://schemas.openxmlformats.org/officeDocument/2006/relationships/oleObject" Target="embeddings/oleObject11.bin"/><Relationship Id="rId118" Type="http://schemas.openxmlformats.org/officeDocument/2006/relationships/image" Target="media/image71.wmf"/><Relationship Id="rId325" Type="http://schemas.openxmlformats.org/officeDocument/2006/relationships/image" Target="media/image194.wmf"/><Relationship Id="rId367" Type="http://schemas.openxmlformats.org/officeDocument/2006/relationships/image" Target="media/image214.jpeg"/><Relationship Id="rId532" Type="http://schemas.openxmlformats.org/officeDocument/2006/relationships/oleObject" Target="embeddings/oleObject132.bin"/><Relationship Id="rId171" Type="http://schemas.openxmlformats.org/officeDocument/2006/relationships/image" Target="media/image110.png"/><Relationship Id="rId227" Type="http://schemas.openxmlformats.org/officeDocument/2006/relationships/image" Target="media/image140.wmf"/><Relationship Id="rId434" Type="http://schemas.openxmlformats.org/officeDocument/2006/relationships/image" Target="media/image254.wmf"/><Relationship Id="rId476" Type="http://schemas.openxmlformats.org/officeDocument/2006/relationships/oleObject" Target="embeddings/oleObject118.bin"/><Relationship Id="rId33" Type="http://schemas.openxmlformats.org/officeDocument/2006/relationships/image" Target="http://animal.discovery.com/invertebrates/spider/pictures/spider-picture.jpg" TargetMode="External"/><Relationship Id="rId129" Type="http://schemas.openxmlformats.org/officeDocument/2006/relationships/image" Target="media/image77.wmf"/><Relationship Id="rId280" Type="http://schemas.openxmlformats.org/officeDocument/2006/relationships/image" Target="media/image165.png"/><Relationship Id="rId336" Type="http://schemas.openxmlformats.org/officeDocument/2006/relationships/image" Target="media/image203.wmf"/><Relationship Id="rId501" Type="http://schemas.openxmlformats.org/officeDocument/2006/relationships/oleObject" Target="embeddings/oleObject124.bin"/><Relationship Id="rId543" Type="http://schemas.openxmlformats.org/officeDocument/2006/relationships/image" Target="media/image316.png"/><Relationship Id="rId75" Type="http://schemas.openxmlformats.org/officeDocument/2006/relationships/image" Target="media/image48.wmf"/><Relationship Id="rId140" Type="http://schemas.openxmlformats.org/officeDocument/2006/relationships/image" Target="media/image86.png"/><Relationship Id="rId378" Type="http://schemas.openxmlformats.org/officeDocument/2006/relationships/image" Target="media/image227.wmf"/><Relationship Id="rId403" Type="http://schemas.openxmlformats.org/officeDocument/2006/relationships/image" Target="media/image239.wmf"/><Relationship Id="rId6" Type="http://schemas.openxmlformats.org/officeDocument/2006/relationships/webSettings" Target="webSettings.xml"/><Relationship Id="rId238" Type="http://schemas.openxmlformats.org/officeDocument/2006/relationships/hyperlink" Target="http://www.marvalcinematicuniverse.wikia.com" TargetMode="External"/><Relationship Id="rId445" Type="http://schemas.openxmlformats.org/officeDocument/2006/relationships/image" Target="media/image259.wmf"/><Relationship Id="rId487" Type="http://schemas.openxmlformats.org/officeDocument/2006/relationships/image" Target="media/image276.gif"/><Relationship Id="rId291" Type="http://schemas.openxmlformats.org/officeDocument/2006/relationships/image" Target="media/image173.wmf"/><Relationship Id="rId305" Type="http://schemas.openxmlformats.org/officeDocument/2006/relationships/image" Target="media/image182.wmf"/><Relationship Id="rId512" Type="http://schemas.openxmlformats.org/officeDocument/2006/relationships/hyperlink" Target="https://www.youtube.com/watch?v=h4OnBYrbCjY" TargetMode="External"/><Relationship Id="rId44" Type="http://schemas.openxmlformats.org/officeDocument/2006/relationships/image" Target="media/image28.png"/><Relationship Id="rId151" Type="http://schemas.openxmlformats.org/officeDocument/2006/relationships/image" Target="media/image96.gif"/><Relationship Id="rId389" Type="http://schemas.openxmlformats.org/officeDocument/2006/relationships/image" Target="media/image231.png"/><Relationship Id="rId554" Type="http://schemas.openxmlformats.org/officeDocument/2006/relationships/image" Target="media/image315.jpeg"/><Relationship Id="rId193" Type="http://schemas.openxmlformats.org/officeDocument/2006/relationships/image" Target="media/image124.wmf"/><Relationship Id="rId207" Type="http://schemas.openxmlformats.org/officeDocument/2006/relationships/oleObject" Target="embeddings/oleObject44.bin"/><Relationship Id="rId249" Type="http://schemas.openxmlformats.org/officeDocument/2006/relationships/image" Target="media/image151.wmf"/><Relationship Id="rId414" Type="http://schemas.openxmlformats.org/officeDocument/2006/relationships/oleObject" Target="embeddings/oleObject98.bin"/><Relationship Id="rId456" Type="http://schemas.openxmlformats.org/officeDocument/2006/relationships/image" Target="http://conduit9sr.tripod.com/SR4fig1.gif" TargetMode="External"/><Relationship Id="rId498" Type="http://schemas.openxmlformats.org/officeDocument/2006/relationships/image" Target="media/image285.wmf"/><Relationship Id="rId13" Type="http://schemas.openxmlformats.org/officeDocument/2006/relationships/image" Target="media/image4.wmf"/><Relationship Id="rId109" Type="http://schemas.openxmlformats.org/officeDocument/2006/relationships/oleObject" Target="embeddings/oleObject24.bin"/><Relationship Id="rId260" Type="http://schemas.openxmlformats.org/officeDocument/2006/relationships/image" Target="media/image158.png"/><Relationship Id="rId316" Type="http://schemas.openxmlformats.org/officeDocument/2006/relationships/image" Target="media/image188.wmf"/><Relationship Id="rId523" Type="http://schemas.openxmlformats.org/officeDocument/2006/relationships/image" Target="media/image296.png"/><Relationship Id="rId55" Type="http://schemas.openxmlformats.org/officeDocument/2006/relationships/image" Target="media/image37.wmf"/><Relationship Id="rId97" Type="http://schemas.openxmlformats.org/officeDocument/2006/relationships/oleObject" Target="embeddings/oleObject18.bin"/><Relationship Id="rId120" Type="http://schemas.openxmlformats.org/officeDocument/2006/relationships/image" Target="media/image72.wmf"/><Relationship Id="rId358" Type="http://schemas.openxmlformats.org/officeDocument/2006/relationships/oleObject" Target="embeddings/oleObject86.bin"/><Relationship Id="rId565" Type="http://schemas.openxmlformats.org/officeDocument/2006/relationships/theme" Target="theme/theme1.xml"/><Relationship Id="rId162" Type="http://schemas.openxmlformats.org/officeDocument/2006/relationships/image" Target="media/image103.wmf"/><Relationship Id="rId218" Type="http://schemas.openxmlformats.org/officeDocument/2006/relationships/image" Target="media/image136.wmf"/><Relationship Id="rId425" Type="http://schemas.openxmlformats.org/officeDocument/2006/relationships/oleObject" Target="embeddings/oleObject103.bin"/><Relationship Id="rId467" Type="http://schemas.openxmlformats.org/officeDocument/2006/relationships/image" Target="media/image275.gif"/><Relationship Id="rId271" Type="http://schemas.openxmlformats.org/officeDocument/2006/relationships/image" Target="media/image164.png"/><Relationship Id="rId24" Type="http://schemas.openxmlformats.org/officeDocument/2006/relationships/oleObject" Target="embeddings/oleObject3.bin"/><Relationship Id="rId66" Type="http://schemas.openxmlformats.org/officeDocument/2006/relationships/image" Target="media/image43.png"/><Relationship Id="rId131" Type="http://schemas.openxmlformats.org/officeDocument/2006/relationships/oleObject" Target="embeddings/oleObject32.bin"/><Relationship Id="rId327" Type="http://schemas.openxmlformats.org/officeDocument/2006/relationships/image" Target="media/image195.png"/><Relationship Id="rId369" Type="http://schemas.openxmlformats.org/officeDocument/2006/relationships/image" Target="media/image215.jpeg"/><Relationship Id="rId534" Type="http://schemas.openxmlformats.org/officeDocument/2006/relationships/oleObject" Target="embeddings/oleObject133.bin"/><Relationship Id="rId173" Type="http://schemas.openxmlformats.org/officeDocument/2006/relationships/image" Target="media/image112.png"/><Relationship Id="rId229" Type="http://schemas.openxmlformats.org/officeDocument/2006/relationships/image" Target="media/image141.wmf"/><Relationship Id="rId380" Type="http://schemas.openxmlformats.org/officeDocument/2006/relationships/image" Target="media/image221.wmf"/><Relationship Id="rId436" Type="http://schemas.openxmlformats.org/officeDocument/2006/relationships/oleObject" Target="embeddings/oleObject108.bin"/><Relationship Id="rId240" Type="http://schemas.openxmlformats.org/officeDocument/2006/relationships/hyperlink" Target="http://www.marvalcinematicuniverse.wikia.com" TargetMode="External"/><Relationship Id="rId478" Type="http://schemas.openxmlformats.org/officeDocument/2006/relationships/hyperlink" Target="http://hyperphysics.phy-astr.gsu.edu" TargetMode="External"/><Relationship Id="rId35" Type="http://schemas.openxmlformats.org/officeDocument/2006/relationships/image" Target="media/image20.png"/><Relationship Id="rId77" Type="http://schemas.openxmlformats.org/officeDocument/2006/relationships/oleObject" Target="embeddings/oleObject12.bin"/><Relationship Id="rId100" Type="http://schemas.openxmlformats.org/officeDocument/2006/relationships/image" Target="media/image62.wmf"/><Relationship Id="rId282" Type="http://schemas.openxmlformats.org/officeDocument/2006/relationships/image" Target="media/image167.png"/><Relationship Id="rId338" Type="http://schemas.openxmlformats.org/officeDocument/2006/relationships/image" Target="media/image204.wmf"/><Relationship Id="rId503" Type="http://schemas.openxmlformats.org/officeDocument/2006/relationships/oleObject" Target="embeddings/oleObject125.bin"/><Relationship Id="rId545" Type="http://schemas.openxmlformats.org/officeDocument/2006/relationships/image" Target="http://map.gsfc.nasa.gov/media/081001/081001_320.jpg" TargetMode="External"/><Relationship Id="rId8" Type="http://schemas.openxmlformats.org/officeDocument/2006/relationships/endnotes" Target="endnotes.xml"/><Relationship Id="rId142" Type="http://schemas.openxmlformats.org/officeDocument/2006/relationships/image" Target="media/image88.png"/><Relationship Id="rId184" Type="http://schemas.openxmlformats.org/officeDocument/2006/relationships/image" Target="media/image115.gif"/><Relationship Id="rId391" Type="http://schemas.openxmlformats.org/officeDocument/2006/relationships/image" Target="media/image233.wmf"/><Relationship Id="rId405" Type="http://schemas.openxmlformats.org/officeDocument/2006/relationships/image" Target="media/image240.wmf"/><Relationship Id="rId447" Type="http://schemas.openxmlformats.org/officeDocument/2006/relationships/image" Target="media/image260.wmf"/><Relationship Id="rId251" Type="http://schemas.openxmlformats.org/officeDocument/2006/relationships/image" Target="media/image152.wmf"/><Relationship Id="rId489" Type="http://schemas.openxmlformats.org/officeDocument/2006/relationships/image" Target="media/image277.png"/><Relationship Id="rId46" Type="http://schemas.openxmlformats.org/officeDocument/2006/relationships/image" Target="media/image30.png"/><Relationship Id="rId293" Type="http://schemas.openxmlformats.org/officeDocument/2006/relationships/image" Target="media/image174.wmf"/><Relationship Id="rId307" Type="http://schemas.openxmlformats.org/officeDocument/2006/relationships/image" Target="media/image183.wmf"/><Relationship Id="rId514" Type="http://schemas.openxmlformats.org/officeDocument/2006/relationships/image" Target="media/image292.wmf"/><Relationship Id="rId556" Type="http://schemas.openxmlformats.org/officeDocument/2006/relationships/image" Target="media/image317.emf"/><Relationship Id="rId88" Type="http://schemas.openxmlformats.org/officeDocument/2006/relationships/image" Target="media/image59.jpeg"/><Relationship Id="rId111" Type="http://schemas.openxmlformats.org/officeDocument/2006/relationships/oleObject" Target="embeddings/oleObject25.bin"/><Relationship Id="rId153" Type="http://schemas.openxmlformats.org/officeDocument/2006/relationships/oleObject" Target="embeddings/oleObject35.bin"/><Relationship Id="rId195" Type="http://schemas.openxmlformats.org/officeDocument/2006/relationships/image" Target="media/image125.wmf"/><Relationship Id="rId209" Type="http://schemas.openxmlformats.org/officeDocument/2006/relationships/oleObject" Target="embeddings/oleObject45.bin"/><Relationship Id="rId360" Type="http://schemas.openxmlformats.org/officeDocument/2006/relationships/hyperlink" Target="http://physicsforidiots.com/physics/relativity/" TargetMode="External"/><Relationship Id="rId416" Type="http://schemas.openxmlformats.org/officeDocument/2006/relationships/image" Target="media/image246.wmf"/><Relationship Id="rId220" Type="http://schemas.openxmlformats.org/officeDocument/2006/relationships/image" Target="media/image137.wmf"/><Relationship Id="rId458" Type="http://schemas.openxmlformats.org/officeDocument/2006/relationships/image" Target="http://conduit9sr.tripod.com/SR4fig2.gif" TargetMode="External"/><Relationship Id="rId15" Type="http://schemas.openxmlformats.org/officeDocument/2006/relationships/image" Target="media/image6.wmf"/><Relationship Id="rId57" Type="http://schemas.openxmlformats.org/officeDocument/2006/relationships/image" Target="media/image38.wmf"/><Relationship Id="rId318" Type="http://schemas.openxmlformats.org/officeDocument/2006/relationships/image" Target="media/image189.wmf"/><Relationship Id="rId525" Type="http://schemas.openxmlformats.org/officeDocument/2006/relationships/image" Target="media/image297.jpeg"/><Relationship Id="rId99" Type="http://schemas.openxmlformats.org/officeDocument/2006/relationships/oleObject" Target="embeddings/oleObject19.bin"/><Relationship Id="rId122" Type="http://schemas.openxmlformats.org/officeDocument/2006/relationships/image" Target="media/image73.wmf"/><Relationship Id="rId164" Type="http://schemas.openxmlformats.org/officeDocument/2006/relationships/oleObject" Target="embeddings/oleObject39.bin"/><Relationship Id="rId371" Type="http://schemas.openxmlformats.org/officeDocument/2006/relationships/image" Target="media/image217.JPG"/><Relationship Id="rId427" Type="http://schemas.openxmlformats.org/officeDocument/2006/relationships/oleObject" Target="embeddings/oleObject105.bin"/><Relationship Id="rId469" Type="http://schemas.openxmlformats.org/officeDocument/2006/relationships/image" Target="media/image267.png"/><Relationship Id="rId26" Type="http://schemas.openxmlformats.org/officeDocument/2006/relationships/image" Target="media/image13.wmf"/><Relationship Id="rId231" Type="http://schemas.openxmlformats.org/officeDocument/2006/relationships/image" Target="media/image142.wmf"/><Relationship Id="rId273" Type="http://schemas.openxmlformats.org/officeDocument/2006/relationships/image" Target="media/image160.wmf"/><Relationship Id="rId329" Type="http://schemas.openxmlformats.org/officeDocument/2006/relationships/image" Target="media/image197.png"/><Relationship Id="rId480" Type="http://schemas.openxmlformats.org/officeDocument/2006/relationships/oleObject" Target="embeddings/oleObject119.bin"/><Relationship Id="rId536" Type="http://schemas.openxmlformats.org/officeDocument/2006/relationships/hyperlink" Target="https://www.mrsphysics.co.uk/higher/the-expanding-universe/" TargetMode="External"/><Relationship Id="rId68" Type="http://schemas.openxmlformats.org/officeDocument/2006/relationships/image" Target="media/image45.png"/><Relationship Id="rId133" Type="http://schemas.openxmlformats.org/officeDocument/2006/relationships/oleObject" Target="embeddings/oleObject33.bin"/><Relationship Id="rId175" Type="http://schemas.openxmlformats.org/officeDocument/2006/relationships/image" Target="media/image114.png"/><Relationship Id="rId340" Type="http://schemas.openxmlformats.org/officeDocument/2006/relationships/image" Target="http://webphysics.iupui.edu/webscience/physics_archive/152gif/trajectory_lg.gif" TargetMode="External"/><Relationship Id="rId200" Type="http://schemas.openxmlformats.org/officeDocument/2006/relationships/image" Target="media/image128.emf"/><Relationship Id="rId382" Type="http://schemas.openxmlformats.org/officeDocument/2006/relationships/image" Target="media/image223.jpeg"/><Relationship Id="rId438" Type="http://schemas.openxmlformats.org/officeDocument/2006/relationships/oleObject" Target="embeddings/oleObject109.bin"/><Relationship Id="rId242" Type="http://schemas.openxmlformats.org/officeDocument/2006/relationships/image" Target="media/image146.jpeg"/><Relationship Id="rId284" Type="http://schemas.openxmlformats.org/officeDocument/2006/relationships/image" Target="media/image169.wmf"/><Relationship Id="rId491" Type="http://schemas.openxmlformats.org/officeDocument/2006/relationships/image" Target="media/image279.png"/><Relationship Id="rId505" Type="http://schemas.openxmlformats.org/officeDocument/2006/relationships/oleObject" Target="embeddings/oleObject126.bin"/><Relationship Id="rId37" Type="http://schemas.openxmlformats.org/officeDocument/2006/relationships/image" Target="media/image22.png"/><Relationship Id="rId79" Type="http://schemas.openxmlformats.org/officeDocument/2006/relationships/oleObject" Target="embeddings/oleObject13.bin"/><Relationship Id="rId102" Type="http://schemas.openxmlformats.org/officeDocument/2006/relationships/image" Target="media/image63.wmf"/><Relationship Id="rId144" Type="http://schemas.openxmlformats.org/officeDocument/2006/relationships/image" Target="media/image90.wmf"/><Relationship Id="rId547" Type="http://schemas.openxmlformats.org/officeDocument/2006/relationships/image" Target="media/image311.wmf"/><Relationship Id="rId90" Type="http://schemas.openxmlformats.org/officeDocument/2006/relationships/image" Target="media/image56.wmf"/><Relationship Id="rId186" Type="http://schemas.openxmlformats.org/officeDocument/2006/relationships/image" Target="media/image117.jpeg"/><Relationship Id="rId351" Type="http://schemas.openxmlformats.org/officeDocument/2006/relationships/image" Target="media/image212.wmf"/><Relationship Id="rId393" Type="http://schemas.openxmlformats.org/officeDocument/2006/relationships/image" Target="media/image234.wmf"/><Relationship Id="rId407" Type="http://schemas.openxmlformats.org/officeDocument/2006/relationships/image" Target="media/image241.wmf"/><Relationship Id="rId449" Type="http://schemas.openxmlformats.org/officeDocument/2006/relationships/image" Target="media/image261.wmf"/><Relationship Id="rId211" Type="http://schemas.openxmlformats.org/officeDocument/2006/relationships/oleObject" Target="embeddings/oleObject46.bin"/><Relationship Id="rId253" Type="http://schemas.openxmlformats.org/officeDocument/2006/relationships/image" Target="media/image154.wmf"/><Relationship Id="rId295" Type="http://schemas.openxmlformats.org/officeDocument/2006/relationships/image" Target="media/image175.wmf"/><Relationship Id="rId309" Type="http://schemas.openxmlformats.org/officeDocument/2006/relationships/image" Target="media/image184.wmf"/><Relationship Id="rId516" Type="http://schemas.openxmlformats.org/officeDocument/2006/relationships/image" Target="media/image293.wmf"/><Relationship Id="rId48" Type="http://schemas.openxmlformats.org/officeDocument/2006/relationships/image" Target="media/image32.png"/><Relationship Id="rId113" Type="http://schemas.openxmlformats.org/officeDocument/2006/relationships/oleObject" Target="embeddings/oleObject26.bin"/><Relationship Id="rId320" Type="http://schemas.openxmlformats.org/officeDocument/2006/relationships/image" Target="media/image191.wmf"/><Relationship Id="rId558" Type="http://schemas.openxmlformats.org/officeDocument/2006/relationships/hyperlink" Target="http://cfpa.berkeley.edu/Education/IUP/Big_Bang_Primer.html" TargetMode="External"/><Relationship Id="rId155" Type="http://schemas.openxmlformats.org/officeDocument/2006/relationships/image" Target="media/image98.wmf"/><Relationship Id="rId197" Type="http://schemas.openxmlformats.org/officeDocument/2006/relationships/image" Target="media/image126.wmf"/><Relationship Id="rId362" Type="http://schemas.openxmlformats.org/officeDocument/2006/relationships/hyperlink" Target="https://www.pdfdrive.com/relativity-a-very-short-introduction-emilkirkegaarddk-e7286899.html" TargetMode="External"/><Relationship Id="rId418" Type="http://schemas.openxmlformats.org/officeDocument/2006/relationships/image" Target="media/image247.wmf"/><Relationship Id="rId222" Type="http://schemas.openxmlformats.org/officeDocument/2006/relationships/image" Target="media/image138.wmf"/><Relationship Id="rId471" Type="http://schemas.openxmlformats.org/officeDocument/2006/relationships/hyperlink" Target="http://www.youtube.com/watch?v=AKhvqO5UBsA" TargetMode="External"/><Relationship Id="rId17" Type="http://schemas.openxmlformats.org/officeDocument/2006/relationships/image" Target="media/image8.wmf"/><Relationship Id="rId59" Type="http://schemas.openxmlformats.org/officeDocument/2006/relationships/image" Target="media/image39.wmf"/><Relationship Id="rId124" Type="http://schemas.openxmlformats.org/officeDocument/2006/relationships/chart" Target="charts/chart1.xml"/><Relationship Id="rId527" Type="http://schemas.openxmlformats.org/officeDocument/2006/relationships/image" Target="media/image298.png"/><Relationship Id="rId166" Type="http://schemas.openxmlformats.org/officeDocument/2006/relationships/image" Target="media/image105.wmf"/><Relationship Id="rId331" Type="http://schemas.openxmlformats.org/officeDocument/2006/relationships/image" Target="media/image199.wmf"/><Relationship Id="rId373" Type="http://schemas.openxmlformats.org/officeDocument/2006/relationships/image" Target="media/image219.wmf"/><Relationship Id="rId429" Type="http://schemas.openxmlformats.org/officeDocument/2006/relationships/oleObject" Target="embeddings/oleObject106.bin"/><Relationship Id="rId1" Type="http://schemas.openxmlformats.org/officeDocument/2006/relationships/customXml" Target="../customXml/item1.xml"/><Relationship Id="rId233" Type="http://schemas.openxmlformats.org/officeDocument/2006/relationships/image" Target="media/image143.gif"/><Relationship Id="rId440" Type="http://schemas.openxmlformats.org/officeDocument/2006/relationships/oleObject" Target="embeddings/oleObject110.bin"/><Relationship Id="rId28" Type="http://schemas.openxmlformats.org/officeDocument/2006/relationships/image" Target="media/image15.jpeg"/><Relationship Id="rId275" Type="http://schemas.openxmlformats.org/officeDocument/2006/relationships/image" Target="media/image161.wmf"/><Relationship Id="rId300" Type="http://schemas.openxmlformats.org/officeDocument/2006/relationships/oleObject" Target="embeddings/oleObject72.bin"/><Relationship Id="rId482" Type="http://schemas.openxmlformats.org/officeDocument/2006/relationships/oleObject" Target="embeddings/oleObject120.bin"/><Relationship Id="rId538" Type="http://schemas.openxmlformats.org/officeDocument/2006/relationships/image" Target="media/image306.png"/><Relationship Id="rId81" Type="http://schemas.openxmlformats.org/officeDocument/2006/relationships/image" Target="media/image52.wmf"/><Relationship Id="rId135" Type="http://schemas.openxmlformats.org/officeDocument/2006/relationships/image" Target="media/image81.png"/><Relationship Id="rId384" Type="http://schemas.openxmlformats.org/officeDocument/2006/relationships/image" Target="media/image226.jpeg"/><Relationship Id="rId202" Type="http://schemas.openxmlformats.org/officeDocument/2006/relationships/hyperlink" Target="https://www.youtube.com/watch?v=zWeKRMh3kT8" TargetMode="External"/><Relationship Id="rId244" Type="http://schemas.openxmlformats.org/officeDocument/2006/relationships/image" Target="media/image148.wmf"/><Relationship Id="rId39" Type="http://schemas.openxmlformats.org/officeDocument/2006/relationships/image" Target="media/image25.png"/><Relationship Id="rId286" Type="http://schemas.openxmlformats.org/officeDocument/2006/relationships/oleObject" Target="embeddings/oleObject66.bin"/><Relationship Id="rId451" Type="http://schemas.openxmlformats.org/officeDocument/2006/relationships/image" Target="media/image263.wmf"/><Relationship Id="rId493" Type="http://schemas.openxmlformats.org/officeDocument/2006/relationships/hyperlink" Target="https://www.youtube.com/watch?v=h4OnBYrbCjY" TargetMode="External"/><Relationship Id="rId507" Type="http://schemas.openxmlformats.org/officeDocument/2006/relationships/oleObject" Target="embeddings/oleObject127.bin"/><Relationship Id="rId549" Type="http://schemas.openxmlformats.org/officeDocument/2006/relationships/hyperlink" Target="https://wp.me/s8d1Qu-odu" TargetMode="External"/><Relationship Id="rId50" Type="http://schemas.openxmlformats.org/officeDocument/2006/relationships/oleObject" Target="embeddings/oleObject5.bin"/><Relationship Id="rId104" Type="http://schemas.openxmlformats.org/officeDocument/2006/relationships/image" Target="media/image64.wmf"/><Relationship Id="rId146" Type="http://schemas.openxmlformats.org/officeDocument/2006/relationships/image" Target="media/image91.wmf"/><Relationship Id="rId188" Type="http://schemas.openxmlformats.org/officeDocument/2006/relationships/image" Target="media/image118.wmf"/><Relationship Id="rId311" Type="http://schemas.openxmlformats.org/officeDocument/2006/relationships/image" Target="media/image185.wmf"/><Relationship Id="rId353" Type="http://schemas.openxmlformats.org/officeDocument/2006/relationships/image" Target="media/image208.wmf"/><Relationship Id="rId395" Type="http://schemas.openxmlformats.org/officeDocument/2006/relationships/image" Target="media/image235.png"/><Relationship Id="rId409" Type="http://schemas.openxmlformats.org/officeDocument/2006/relationships/image" Target="media/image242.wmf"/><Relationship Id="rId560" Type="http://schemas.openxmlformats.org/officeDocument/2006/relationships/image" Target="media/image320.jpeg"/><Relationship Id="rId92" Type="http://schemas.openxmlformats.org/officeDocument/2006/relationships/image" Target="media/image57.wmf"/><Relationship Id="rId213" Type="http://schemas.openxmlformats.org/officeDocument/2006/relationships/oleObject" Target="embeddings/oleObject47.bin"/><Relationship Id="rId420" Type="http://schemas.openxmlformats.org/officeDocument/2006/relationships/image" Target="media/image248.wmf"/><Relationship Id="rId255" Type="http://schemas.openxmlformats.org/officeDocument/2006/relationships/oleObject" Target="embeddings/oleObject60.bin"/><Relationship Id="rId297" Type="http://schemas.openxmlformats.org/officeDocument/2006/relationships/image" Target="media/image176.wmf"/><Relationship Id="rId518" Type="http://schemas.openxmlformats.org/officeDocument/2006/relationships/hyperlink" Target="http://www.youtube.com/watch?v=Y5KaeCZ_AaY" TargetMode="External"/><Relationship Id="rId115" Type="http://schemas.openxmlformats.org/officeDocument/2006/relationships/oleObject" Target="embeddings/oleObject27.bin"/><Relationship Id="rId157" Type="http://schemas.openxmlformats.org/officeDocument/2006/relationships/image" Target="media/image100.wmf"/><Relationship Id="rId322" Type="http://schemas.openxmlformats.org/officeDocument/2006/relationships/image" Target="media/image192.wmf"/><Relationship Id="rId364" Type="http://schemas.openxmlformats.org/officeDocument/2006/relationships/image" Target="media/image213.wmf"/><Relationship Id="rId61" Type="http://schemas.openxmlformats.org/officeDocument/2006/relationships/image" Target="media/image40.wmf"/><Relationship Id="rId199" Type="http://schemas.openxmlformats.org/officeDocument/2006/relationships/image" Target="media/image127.wmf"/><Relationship Id="rId19" Type="http://schemas.openxmlformats.org/officeDocument/2006/relationships/image" Target="media/image10.wmf"/><Relationship Id="rId224" Type="http://schemas.openxmlformats.org/officeDocument/2006/relationships/image" Target="media/image139.wmf"/><Relationship Id="rId431" Type="http://schemas.openxmlformats.org/officeDocument/2006/relationships/image" Target="media/image252.png"/><Relationship Id="rId473" Type="http://schemas.openxmlformats.org/officeDocument/2006/relationships/image" Target="media/image268.wmf"/><Relationship Id="rId529" Type="http://schemas.openxmlformats.org/officeDocument/2006/relationships/image" Target="media/image300.png"/><Relationship Id="rId30" Type="http://schemas.openxmlformats.org/officeDocument/2006/relationships/image" Target="media/image17.jpeg"/><Relationship Id="rId126" Type="http://schemas.openxmlformats.org/officeDocument/2006/relationships/image" Target="media/image74.png"/><Relationship Id="rId168" Type="http://schemas.openxmlformats.org/officeDocument/2006/relationships/image" Target="media/image107.wmf"/><Relationship Id="rId333" Type="http://schemas.openxmlformats.org/officeDocument/2006/relationships/image" Target="media/image201.wmf"/><Relationship Id="rId540" Type="http://schemas.openxmlformats.org/officeDocument/2006/relationships/image" Target="media/image308.png"/><Relationship Id="rId72" Type="http://schemas.openxmlformats.org/officeDocument/2006/relationships/image" Target="media/image48.png"/><Relationship Id="rId3" Type="http://schemas.openxmlformats.org/officeDocument/2006/relationships/numbering" Target="numbering.xml"/><Relationship Id="rId235" Type="http://schemas.openxmlformats.org/officeDocument/2006/relationships/image" Target="media/image144.gif"/><Relationship Id="rId277" Type="http://schemas.openxmlformats.org/officeDocument/2006/relationships/image" Target="media/image162.wmf"/><Relationship Id="rId400" Type="http://schemas.openxmlformats.org/officeDocument/2006/relationships/oleObject" Target="embeddings/oleObject92.bin"/><Relationship Id="rId442" Type="http://schemas.openxmlformats.org/officeDocument/2006/relationships/oleObject" Target="embeddings/oleObject112.bin"/><Relationship Id="rId484" Type="http://schemas.openxmlformats.org/officeDocument/2006/relationships/oleObject" Target="embeddings/oleObject121.bin"/><Relationship Id="rId137" Type="http://schemas.openxmlformats.org/officeDocument/2006/relationships/image" Target="media/image83.png"/><Relationship Id="rId302" Type="http://schemas.openxmlformats.org/officeDocument/2006/relationships/image" Target="media/image180.wmf"/><Relationship Id="rId41" Type="http://schemas.openxmlformats.org/officeDocument/2006/relationships/image" Target="media/image27.png"/><Relationship Id="rId83" Type="http://schemas.openxmlformats.org/officeDocument/2006/relationships/image" Target="media/image53.jpeg"/><Relationship Id="rId386" Type="http://schemas.openxmlformats.org/officeDocument/2006/relationships/image" Target="media/image228.png"/><Relationship Id="rId551" Type="http://schemas.openxmlformats.org/officeDocument/2006/relationships/image" Target="media/image313.png"/><Relationship Id="rId190" Type="http://schemas.openxmlformats.org/officeDocument/2006/relationships/image" Target="media/image121.png"/><Relationship Id="rId204" Type="http://schemas.openxmlformats.org/officeDocument/2006/relationships/hyperlink" Target="http://www.youtube.com/watch?v=fRY7vSarkio" TargetMode="External"/><Relationship Id="rId246" Type="http://schemas.openxmlformats.org/officeDocument/2006/relationships/image" Target="media/image149.emf"/><Relationship Id="rId288" Type="http://schemas.openxmlformats.org/officeDocument/2006/relationships/oleObject" Target="embeddings/oleObject67.bin"/><Relationship Id="rId411" Type="http://schemas.openxmlformats.org/officeDocument/2006/relationships/image" Target="media/image243.wmf"/><Relationship Id="rId453" Type="http://schemas.openxmlformats.org/officeDocument/2006/relationships/hyperlink" Target="https://www.youtube.com/watch?v=FPzGAksFCbs" TargetMode="External"/><Relationship Id="rId509" Type="http://schemas.openxmlformats.org/officeDocument/2006/relationships/oleObject" Target="embeddings/oleObject128.bin"/><Relationship Id="rId106" Type="http://schemas.openxmlformats.org/officeDocument/2006/relationships/image" Target="media/image65.wmf"/><Relationship Id="rId313" Type="http://schemas.openxmlformats.org/officeDocument/2006/relationships/image" Target="media/image186.wmf"/><Relationship Id="rId495" Type="http://schemas.openxmlformats.org/officeDocument/2006/relationships/image" Target="media/image282.wmf"/><Relationship Id="rId10" Type="http://schemas.openxmlformats.org/officeDocument/2006/relationships/image" Target="media/image2.png"/><Relationship Id="rId52" Type="http://schemas.openxmlformats.org/officeDocument/2006/relationships/oleObject" Target="embeddings/oleObject6.bin"/><Relationship Id="rId94" Type="http://schemas.openxmlformats.org/officeDocument/2006/relationships/image" Target="media/image58.wmf"/><Relationship Id="rId148" Type="http://schemas.openxmlformats.org/officeDocument/2006/relationships/image" Target="media/image93.jpeg"/><Relationship Id="rId355" Type="http://schemas.openxmlformats.org/officeDocument/2006/relationships/image" Target="media/image209.wmf"/><Relationship Id="rId397" Type="http://schemas.openxmlformats.org/officeDocument/2006/relationships/oleObject" Target="embeddings/oleObject90.bin"/><Relationship Id="rId520" Type="http://schemas.openxmlformats.org/officeDocument/2006/relationships/image" Target="media/image295.png"/><Relationship Id="rId562" Type="http://schemas.openxmlformats.org/officeDocument/2006/relationships/header" Target="header1.xml"/><Relationship Id="rId215" Type="http://schemas.openxmlformats.org/officeDocument/2006/relationships/oleObject" Target="embeddings/oleObject48.bin"/><Relationship Id="rId257" Type="http://schemas.openxmlformats.org/officeDocument/2006/relationships/oleObject" Target="embeddings/oleObject61.bin"/><Relationship Id="rId422" Type="http://schemas.openxmlformats.org/officeDocument/2006/relationships/image" Target="media/image249.wmf"/><Relationship Id="rId464" Type="http://schemas.openxmlformats.org/officeDocument/2006/relationships/image" Target="media/image274.gif"/><Relationship Id="rId299" Type="http://schemas.openxmlformats.org/officeDocument/2006/relationships/image" Target="media/image178.wmf"/><Relationship Id="rId63" Type="http://schemas.openxmlformats.org/officeDocument/2006/relationships/image" Target="media/image41.wmf"/><Relationship Id="rId159" Type="http://schemas.openxmlformats.org/officeDocument/2006/relationships/image" Target="media/image101.wmf"/><Relationship Id="rId366" Type="http://schemas.openxmlformats.org/officeDocument/2006/relationships/hyperlink" Target="https://bambinidisatana.com/wp-content/uploads/2013/10/Galileo-Galilei-z3.jpg?6746a2" TargetMode="External"/><Relationship Id="rId226" Type="http://schemas.openxmlformats.org/officeDocument/2006/relationships/oleObject" Target="embeddings/oleObject54.bin"/><Relationship Id="rId433" Type="http://schemas.openxmlformats.org/officeDocument/2006/relationships/hyperlink" Target="http://www.scivee.tv/node/2415"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F:\My%20Documents\SCHOOL\Higher%20CfE\Higher%20CfE\OUR%20DYNAMIC%20UNIVERSE\graphs%20for%20eq%20of%20motio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My%20Documents\SCHOOL\Higher%20CfE\Higher%20CfE\OUR%20DYNAMIC%20UNIVERSE\graphs%20for%20eq%20of%20motion.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My%20Documents\SCHOOL\Higher%20CfE\may%202015\Summer%202015\Impulse%20plot.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H:\Dad\MyDocs%20HD\LTSmemo\graph%20diags\sodium.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H:\Dad\MyDocs%20HD\LTSmemo\graph%20diags\sodiu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38100">
              <a:solidFill>
                <a:srgbClr val="FF0000"/>
              </a:solidFill>
              <a:prstDash val="solid"/>
            </a:ln>
          </c:spPr>
          <c:marker>
            <c:symbol val="none"/>
          </c:marker>
          <c:xVal>
            <c:numRef>
              <c:f>Sheet1!$A$1:$A$5</c:f>
              <c:numCache>
                <c:formatCode>General</c:formatCode>
                <c:ptCount val="5"/>
                <c:pt idx="0">
                  <c:v>0</c:v>
                </c:pt>
                <c:pt idx="1">
                  <c:v>2</c:v>
                </c:pt>
                <c:pt idx="2">
                  <c:v>5</c:v>
                </c:pt>
                <c:pt idx="3">
                  <c:v>6</c:v>
                </c:pt>
                <c:pt idx="4">
                  <c:v>13</c:v>
                </c:pt>
              </c:numCache>
            </c:numRef>
          </c:xVal>
          <c:yVal>
            <c:numRef>
              <c:f>Sheet1!$B$1:$B$5</c:f>
              <c:numCache>
                <c:formatCode>General</c:formatCode>
                <c:ptCount val="5"/>
                <c:pt idx="0">
                  <c:v>2</c:v>
                </c:pt>
                <c:pt idx="1">
                  <c:v>2</c:v>
                </c:pt>
                <c:pt idx="2">
                  <c:v>4</c:v>
                </c:pt>
                <c:pt idx="3">
                  <c:v>0</c:v>
                </c:pt>
                <c:pt idx="4">
                  <c:v>-4</c:v>
                </c:pt>
              </c:numCache>
            </c:numRef>
          </c:yVal>
          <c:smooth val="0"/>
          <c:extLst>
            <c:ext xmlns:c16="http://schemas.microsoft.com/office/drawing/2014/chart" uri="{C3380CC4-5D6E-409C-BE32-E72D297353CC}">
              <c16:uniqueId val="{00000000-A1D1-49C5-A462-1CED75B8E80A}"/>
            </c:ext>
          </c:extLst>
        </c:ser>
        <c:dLbls>
          <c:showLegendKey val="0"/>
          <c:showVal val="0"/>
          <c:showCatName val="0"/>
          <c:showSerName val="0"/>
          <c:showPercent val="0"/>
          <c:showBubbleSize val="0"/>
        </c:dLbls>
        <c:axId val="71271552"/>
        <c:axId val="71273472"/>
      </c:scatterChart>
      <c:valAx>
        <c:axId val="71271552"/>
        <c:scaling>
          <c:orientation val="minMax"/>
          <c:max val="13"/>
        </c:scaling>
        <c:delete val="0"/>
        <c:axPos val="b"/>
        <c:majorGridlines/>
        <c:minorGridlines/>
        <c:title>
          <c:tx>
            <c:rich>
              <a:bodyPr/>
              <a:lstStyle/>
              <a:p>
                <a:pPr>
                  <a:defRPr sz="1050" b="0" i="0" u="none" strike="noStrike" baseline="0">
                    <a:solidFill>
                      <a:srgbClr val="000000"/>
                    </a:solidFill>
                    <a:latin typeface="Comic Sans MS"/>
                    <a:ea typeface="Comic Sans MS"/>
                    <a:cs typeface="Comic Sans MS"/>
                  </a:defRPr>
                </a:pPr>
                <a:r>
                  <a:rPr lang="en-GB" sz="1050"/>
                  <a:t>time (s)</a:t>
                </a:r>
              </a:p>
            </c:rich>
          </c:tx>
          <c:layout>
            <c:manualLayout>
              <c:xMode val="edge"/>
              <c:yMode val="edge"/>
              <c:x val="0.84006832823583"/>
              <c:y val="0.38129719115183952"/>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71273472"/>
        <c:crosses val="autoZero"/>
        <c:crossBetween val="midCat"/>
        <c:majorUnit val="1"/>
        <c:minorUnit val="0.2"/>
      </c:valAx>
      <c:valAx>
        <c:axId val="71273472"/>
        <c:scaling>
          <c:orientation val="minMax"/>
          <c:max val="4"/>
          <c:min val="-4"/>
        </c:scaling>
        <c:delete val="0"/>
        <c:axPos val="l"/>
        <c:majorGridlines/>
        <c:minorGridlines/>
        <c:title>
          <c:tx>
            <c:rich>
              <a:bodyPr/>
              <a:lstStyle/>
              <a:p>
                <a:pPr>
                  <a:defRPr sz="1000" b="0" i="0" u="none" strike="noStrike" baseline="0">
                    <a:solidFill>
                      <a:srgbClr val="000000"/>
                    </a:solidFill>
                    <a:latin typeface="Comic Sans MS"/>
                    <a:ea typeface="Comic Sans MS"/>
                    <a:cs typeface="Comic Sans MS"/>
                  </a:defRPr>
                </a:pPr>
                <a:r>
                  <a:rPr lang="en-GB" sz="1000" b="0" i="0" u="none" strike="noStrike" baseline="0">
                    <a:solidFill>
                      <a:srgbClr val="000000"/>
                    </a:solidFill>
                    <a:latin typeface="Comic Sans MS"/>
                  </a:rPr>
                  <a:t>velocity (m s</a:t>
                </a:r>
                <a:r>
                  <a:rPr lang="en-GB" sz="1000" b="0" i="0" u="none" strike="noStrike" baseline="30000">
                    <a:solidFill>
                      <a:srgbClr val="000000"/>
                    </a:solidFill>
                    <a:latin typeface="Comic Sans MS"/>
                  </a:rPr>
                  <a:t>-1</a:t>
                </a:r>
                <a:r>
                  <a:rPr lang="en-GB" sz="1000" b="0" i="0" u="none" strike="noStrike" baseline="0">
                    <a:solidFill>
                      <a:srgbClr val="000000"/>
                    </a:solidFill>
                    <a:latin typeface="Comic Sans MS"/>
                  </a:rPr>
                  <a:t>)</a:t>
                </a:r>
              </a:p>
            </c:rich>
          </c:tx>
          <c:overlay val="0"/>
          <c:spPr>
            <a:noFill/>
            <a:ln w="25400">
              <a:noFill/>
            </a:ln>
          </c:spPr>
        </c:title>
        <c:numFmt formatCode="#,##0.0" sourceLinked="0"/>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71271552"/>
        <c:crosses val="autoZero"/>
        <c:crossBetween val="midCat"/>
        <c:majorUnit val="1"/>
        <c:minorUnit val="0.2"/>
      </c:valAx>
      <c:spPr>
        <a:noFill/>
        <a:ln w="25400">
          <a:noFill/>
        </a:ln>
      </c:spPr>
    </c:plotArea>
    <c:plotVisOnly val="1"/>
    <c:dispBlanksAs val="gap"/>
    <c:showDLblsOverMax val="0"/>
  </c:chart>
  <c:spPr>
    <a:noFill/>
    <a:ln w="9525">
      <a:noFill/>
    </a:ln>
  </c:spPr>
  <c:txPr>
    <a:bodyPr/>
    <a:lstStyle/>
    <a:p>
      <a:pPr>
        <a:defRPr sz="1600" b="0" i="0" u="none" strike="noStrike" baseline="0">
          <a:solidFill>
            <a:srgbClr val="000000"/>
          </a:solidFill>
          <a:latin typeface="Comic Sans MS"/>
          <a:ea typeface="Comic Sans MS"/>
          <a:cs typeface="Comic Sans MS"/>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solidFill>
                <a:srgbClr val="0000FF"/>
              </a:solidFill>
              <a:prstDash val="solid"/>
            </a:ln>
          </c:spPr>
          <c:marker>
            <c:symbol val="none"/>
          </c:marker>
          <c:xVal>
            <c:numRef>
              <c:f>Sheet1!$D$1:$D$15</c:f>
              <c:numCache>
                <c:formatCode>General</c:formatCode>
                <c:ptCount val="15"/>
                <c:pt idx="0">
                  <c:v>0</c:v>
                </c:pt>
                <c:pt idx="1">
                  <c:v>1</c:v>
                </c:pt>
                <c:pt idx="2">
                  <c:v>2</c:v>
                </c:pt>
                <c:pt idx="3">
                  <c:v>3</c:v>
                </c:pt>
                <c:pt idx="4">
                  <c:v>4</c:v>
                </c:pt>
                <c:pt idx="5">
                  <c:v>5</c:v>
                </c:pt>
                <c:pt idx="6">
                  <c:v>6</c:v>
                </c:pt>
                <c:pt idx="7">
                  <c:v>7</c:v>
                </c:pt>
                <c:pt idx="8">
                  <c:v>8</c:v>
                </c:pt>
                <c:pt idx="9">
                  <c:v>9</c:v>
                </c:pt>
                <c:pt idx="10">
                  <c:v>10</c:v>
                </c:pt>
                <c:pt idx="11">
                  <c:v>11</c:v>
                </c:pt>
                <c:pt idx="12">
                  <c:v>12</c:v>
                </c:pt>
                <c:pt idx="13">
                  <c:v>13</c:v>
                </c:pt>
              </c:numCache>
            </c:numRef>
          </c:xVal>
          <c:yVal>
            <c:numRef>
              <c:f>Sheet1!$E$1:$E$15</c:f>
              <c:numCache>
                <c:formatCode>General</c:formatCode>
                <c:ptCount val="15"/>
                <c:pt idx="0">
                  <c:v>0</c:v>
                </c:pt>
                <c:pt idx="1">
                  <c:v>2</c:v>
                </c:pt>
                <c:pt idx="2">
                  <c:v>4</c:v>
                </c:pt>
                <c:pt idx="3">
                  <c:v>6.3333000000000004</c:v>
                </c:pt>
                <c:pt idx="4">
                  <c:v>9.3332999999999995</c:v>
                </c:pt>
                <c:pt idx="5">
                  <c:v>13</c:v>
                </c:pt>
                <c:pt idx="6">
                  <c:v>15</c:v>
                </c:pt>
                <c:pt idx="7">
                  <c:v>14.714285714285714</c:v>
                </c:pt>
                <c:pt idx="8">
                  <c:v>13.857142857142856</c:v>
                </c:pt>
                <c:pt idx="9">
                  <c:v>12.428571428571427</c:v>
                </c:pt>
                <c:pt idx="10">
                  <c:v>10.428571428571427</c:v>
                </c:pt>
                <c:pt idx="11">
                  <c:v>7.8571428571428559</c:v>
                </c:pt>
                <c:pt idx="12">
                  <c:v>4.7142857142857135</c:v>
                </c:pt>
                <c:pt idx="13">
                  <c:v>0.99999999999999956</c:v>
                </c:pt>
              </c:numCache>
            </c:numRef>
          </c:yVal>
          <c:smooth val="0"/>
          <c:extLst>
            <c:ext xmlns:c16="http://schemas.microsoft.com/office/drawing/2014/chart" uri="{C3380CC4-5D6E-409C-BE32-E72D297353CC}">
              <c16:uniqueId val="{00000000-48D7-4B29-A981-155B6F141B1F}"/>
            </c:ext>
          </c:extLst>
        </c:ser>
        <c:dLbls>
          <c:showLegendKey val="0"/>
          <c:showVal val="0"/>
          <c:showCatName val="0"/>
          <c:showSerName val="0"/>
          <c:showPercent val="0"/>
          <c:showBubbleSize val="0"/>
        </c:dLbls>
        <c:axId val="74582656"/>
        <c:axId val="74584832"/>
      </c:scatterChart>
      <c:valAx>
        <c:axId val="74582656"/>
        <c:scaling>
          <c:orientation val="minMax"/>
          <c:max val="14"/>
        </c:scaling>
        <c:delete val="0"/>
        <c:axPos val="b"/>
        <c:majorGridlines/>
        <c:minorGridlines/>
        <c:title>
          <c:tx>
            <c:rich>
              <a:bodyPr/>
              <a:lstStyle/>
              <a:p>
                <a:pPr>
                  <a:defRPr sz="1000" b="0" i="0" u="none" strike="noStrike" baseline="0">
                    <a:solidFill>
                      <a:srgbClr val="000000"/>
                    </a:solidFill>
                    <a:latin typeface="Comic Sans MS"/>
                    <a:ea typeface="Comic Sans MS"/>
                    <a:cs typeface="Comic Sans MS"/>
                  </a:defRPr>
                </a:pPr>
                <a:r>
                  <a:rPr lang="en-GB" sz="1000"/>
                  <a:t>time (s)</a:t>
                </a:r>
              </a:p>
            </c:rich>
          </c:tx>
          <c:layout>
            <c:manualLayout>
              <c:xMode val="edge"/>
              <c:yMode val="edge"/>
              <c:x val="0.49229062013138175"/>
              <c:y val="0.81607246112471521"/>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74584832"/>
        <c:crosses val="autoZero"/>
        <c:crossBetween val="midCat"/>
        <c:majorUnit val="2"/>
        <c:minorUnit val="0.5"/>
      </c:valAx>
      <c:valAx>
        <c:axId val="74584832"/>
        <c:scaling>
          <c:orientation val="minMax"/>
        </c:scaling>
        <c:delete val="0"/>
        <c:axPos val="l"/>
        <c:majorGridlines/>
        <c:minorGridlines/>
        <c:title>
          <c:tx>
            <c:rich>
              <a:bodyPr/>
              <a:lstStyle/>
              <a:p>
                <a:pPr>
                  <a:defRPr sz="1100" b="0" i="0" u="none" strike="noStrike" baseline="0">
                    <a:solidFill>
                      <a:srgbClr val="000000"/>
                    </a:solidFill>
                    <a:latin typeface="Comic Sans MS"/>
                    <a:ea typeface="Comic Sans MS"/>
                    <a:cs typeface="Comic Sans MS"/>
                  </a:defRPr>
                </a:pPr>
                <a:r>
                  <a:rPr lang="en-GB" sz="1100" b="0" i="0" u="none" strike="noStrike" baseline="0">
                    <a:solidFill>
                      <a:srgbClr val="000000"/>
                    </a:solidFill>
                    <a:latin typeface="Comic Sans MS"/>
                  </a:rPr>
                  <a:t>displacment (m)</a:t>
                </a:r>
              </a:p>
            </c:rich>
          </c:tx>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74582656"/>
        <c:crosses val="autoZero"/>
        <c:crossBetween val="midCat"/>
        <c:majorUnit val="2"/>
      </c:valAx>
      <c:spPr>
        <a:noFill/>
        <a:ln w="25400">
          <a:noFill/>
        </a:ln>
      </c:spPr>
    </c:plotArea>
    <c:plotVisOnly val="1"/>
    <c:dispBlanksAs val="gap"/>
    <c:showDLblsOverMax val="0"/>
  </c:chart>
  <c:spPr>
    <a:noFill/>
    <a:ln w="9525">
      <a:noFill/>
    </a:ln>
  </c:spPr>
  <c:txPr>
    <a:bodyPr/>
    <a:lstStyle/>
    <a:p>
      <a:pPr>
        <a:defRPr sz="1600" b="0" i="0" u="none" strike="noStrike" baseline="0">
          <a:solidFill>
            <a:srgbClr val="000000"/>
          </a:solidFill>
          <a:latin typeface="Comic Sans MS"/>
          <a:ea typeface="Comic Sans MS"/>
          <a:cs typeface="Comic Sans MS"/>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solidFill>
                <a:schemeClr val="tx1"/>
              </a:solidFill>
            </a:ln>
          </c:spPr>
          <c:marker>
            <c:symbol val="none"/>
          </c:marker>
          <c:xVal>
            <c:numRef>
              <c:f>Sheet2!$A$1:$A$41</c:f>
              <c:numCache>
                <c:formatCode>General</c:formatCode>
                <c:ptCount val="4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numCache>
            </c:numRef>
          </c:xVal>
          <c:yVal>
            <c:numRef>
              <c:f>Sheet2!$B$1:$B$41</c:f>
              <c:numCache>
                <c:formatCode>General</c:formatCode>
                <c:ptCount val="41"/>
                <c:pt idx="0">
                  <c:v>9.8193302637612778E-4</c:v>
                </c:pt>
                <c:pt idx="1">
                  <c:v>2.4231629549353192E-2</c:v>
                </c:pt>
                <c:pt idx="2">
                  <c:v>5.0900316601788301E-2</c:v>
                </c:pt>
                <c:pt idx="3">
                  <c:v>8.1098154753773896E-2</c:v>
                </c:pt>
                <c:pt idx="4">
                  <c:v>0.11484166935891109</c:v>
                </c:pt>
                <c:pt idx="5">
                  <c:v>0.1520351913317835</c:v>
                </c:pt>
                <c:pt idx="6">
                  <c:v>0.19245493127148977</c:v>
                </c:pt>
                <c:pt idx="7">
                  <c:v>0.23573718409561473</c:v>
                </c:pt>
                <c:pt idx="8">
                  <c:v>0.28137210996642592</c:v>
                </c:pt>
                <c:pt idx="9">
                  <c:v>0.32870435406510107</c:v>
                </c:pt>
                <c:pt idx="10">
                  <c:v>0.37694144903828675</c:v>
                </c:pt>
                <c:pt idx="11">
                  <c:v>0.42517049979750976</c:v>
                </c:pt>
                <c:pt idx="12">
                  <c:v>0.47238310552296547</c:v>
                </c:pt>
                <c:pt idx="13">
                  <c:v>0.51750786673352256</c:v>
                </c:pt>
                <c:pt idx="14">
                  <c:v>0.55944920578359936</c:v>
                </c:pt>
                <c:pt idx="15">
                  <c:v>0.59713065352859906</c:v>
                </c:pt>
                <c:pt idx="16">
                  <c:v>0.6295402806066468</c:v>
                </c:pt>
                <c:pt idx="17">
                  <c:v>0.65577563092104818</c:v>
                </c:pt>
                <c:pt idx="18">
                  <c:v>0.67508538795091189</c:v>
                </c:pt>
                <c:pt idx="19">
                  <c:v>0.68690509495402363</c:v>
                </c:pt>
                <c:pt idx="20">
                  <c:v>0.69088456080286542</c:v>
                </c:pt>
                <c:pt idx="21">
                  <c:v>0.68690509495402363</c:v>
                </c:pt>
                <c:pt idx="22">
                  <c:v>0.67508538795091177</c:v>
                </c:pt>
                <c:pt idx="23">
                  <c:v>0.65577563092104829</c:v>
                </c:pt>
                <c:pt idx="24">
                  <c:v>0.6295402806066468</c:v>
                </c:pt>
                <c:pt idx="25">
                  <c:v>0.59713065352859906</c:v>
                </c:pt>
                <c:pt idx="26">
                  <c:v>0.55944920578359936</c:v>
                </c:pt>
                <c:pt idx="27">
                  <c:v>0.51750786673352245</c:v>
                </c:pt>
                <c:pt idx="28">
                  <c:v>0.47238310552296559</c:v>
                </c:pt>
                <c:pt idx="29">
                  <c:v>0.42517049979750976</c:v>
                </c:pt>
                <c:pt idx="30">
                  <c:v>0.37694144903828675</c:v>
                </c:pt>
                <c:pt idx="31">
                  <c:v>0.32870435406510107</c:v>
                </c:pt>
                <c:pt idx="32">
                  <c:v>0.28137210996642587</c:v>
                </c:pt>
                <c:pt idx="33">
                  <c:v>0.23573718409561484</c:v>
                </c:pt>
                <c:pt idx="34">
                  <c:v>0.19245493127148977</c:v>
                </c:pt>
                <c:pt idx="35">
                  <c:v>0.1520351913317835</c:v>
                </c:pt>
                <c:pt idx="36">
                  <c:v>0.11484166935891109</c:v>
                </c:pt>
                <c:pt idx="37">
                  <c:v>8.1098154753773813E-2</c:v>
                </c:pt>
                <c:pt idx="38">
                  <c:v>5.0900316601788356E-2</c:v>
                </c:pt>
                <c:pt idx="39">
                  <c:v>2.4231629549353192E-2</c:v>
                </c:pt>
                <c:pt idx="40">
                  <c:v>9.8193302637612778E-4</c:v>
                </c:pt>
              </c:numCache>
            </c:numRef>
          </c:yVal>
          <c:smooth val="0"/>
          <c:extLst>
            <c:ext xmlns:c16="http://schemas.microsoft.com/office/drawing/2014/chart" uri="{C3380CC4-5D6E-409C-BE32-E72D297353CC}">
              <c16:uniqueId val="{00000000-796C-46B1-8624-EDFC66B538F3}"/>
            </c:ext>
          </c:extLst>
        </c:ser>
        <c:ser>
          <c:idx val="1"/>
          <c:order val="1"/>
          <c:spPr>
            <a:ln>
              <a:solidFill>
                <a:schemeClr val="tx1"/>
              </a:solidFill>
              <a:prstDash val="dash"/>
            </a:ln>
          </c:spPr>
          <c:marker>
            <c:symbol val="none"/>
          </c:marker>
          <c:xVal>
            <c:numRef>
              <c:f>Sheet2!$S$1:$S$41</c:f>
              <c:numCache>
                <c:formatCode>General</c:formatCode>
                <c:ptCount val="4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numCache>
            </c:numRef>
          </c:xVal>
          <c:yVal>
            <c:numRef>
              <c:f>Sheet2!$T$1:$T$41</c:f>
              <c:numCache>
                <c:formatCode>General</c:formatCode>
                <c:ptCount val="41"/>
                <c:pt idx="0">
                  <c:v>-9.033486811936553E-6</c:v>
                </c:pt>
                <c:pt idx="1">
                  <c:v>1.1615814774676596E-2</c:v>
                </c:pt>
                <c:pt idx="2">
                  <c:v>2.495015830089415E-2</c:v>
                </c:pt>
                <c:pt idx="3">
                  <c:v>4.0049077376886948E-2</c:v>
                </c:pt>
                <c:pt idx="4">
                  <c:v>5.6920834679455544E-2</c:v>
                </c:pt>
                <c:pt idx="5">
                  <c:v>7.5517595665891751E-2</c:v>
                </c:pt>
                <c:pt idx="6">
                  <c:v>9.5727465635744885E-2</c:v>
                </c:pt>
                <c:pt idx="7">
                  <c:v>0.11736859204780736</c:v>
                </c:pt>
                <c:pt idx="8">
                  <c:v>0.14018605498321296</c:v>
                </c:pt>
                <c:pt idx="9">
                  <c:v>0.16385217703255053</c:v>
                </c:pt>
                <c:pt idx="10">
                  <c:v>0.18797072451914337</c:v>
                </c:pt>
                <c:pt idx="11">
                  <c:v>0.21208524989875488</c:v>
                </c:pt>
                <c:pt idx="12">
                  <c:v>0.23569155276148274</c:v>
                </c:pt>
                <c:pt idx="13">
                  <c:v>0.25825393336676128</c:v>
                </c:pt>
                <c:pt idx="14">
                  <c:v>0.27922460289179968</c:v>
                </c:pt>
                <c:pt idx="15">
                  <c:v>0.29806532676429953</c:v>
                </c:pt>
                <c:pt idx="16">
                  <c:v>0.3142701403033234</c:v>
                </c:pt>
                <c:pt idx="17">
                  <c:v>0.32738781546052409</c:v>
                </c:pt>
                <c:pt idx="18">
                  <c:v>0.33704269397545594</c:v>
                </c:pt>
                <c:pt idx="19">
                  <c:v>0.34295254747701182</c:v>
                </c:pt>
                <c:pt idx="20">
                  <c:v>0.34494228040143271</c:v>
                </c:pt>
                <c:pt idx="21">
                  <c:v>0.34295254747701182</c:v>
                </c:pt>
                <c:pt idx="22">
                  <c:v>0.33704269397545589</c:v>
                </c:pt>
                <c:pt idx="23">
                  <c:v>0.32738781546052415</c:v>
                </c:pt>
                <c:pt idx="24">
                  <c:v>0.3142701403033234</c:v>
                </c:pt>
                <c:pt idx="25">
                  <c:v>0.29806532676429953</c:v>
                </c:pt>
                <c:pt idx="26">
                  <c:v>0.27922460289179968</c:v>
                </c:pt>
                <c:pt idx="27">
                  <c:v>0.25825393336676122</c:v>
                </c:pt>
                <c:pt idx="28">
                  <c:v>0.23569155276148279</c:v>
                </c:pt>
                <c:pt idx="29">
                  <c:v>0.21208524989875488</c:v>
                </c:pt>
                <c:pt idx="30">
                  <c:v>0.18797072451914337</c:v>
                </c:pt>
                <c:pt idx="31">
                  <c:v>0.16385217703255053</c:v>
                </c:pt>
                <c:pt idx="32">
                  <c:v>0.14018605498321293</c:v>
                </c:pt>
                <c:pt idx="33">
                  <c:v>0.11736859204780742</c:v>
                </c:pt>
                <c:pt idx="34">
                  <c:v>9.5727465635744885E-2</c:v>
                </c:pt>
                <c:pt idx="35">
                  <c:v>7.5517595665891751E-2</c:v>
                </c:pt>
                <c:pt idx="36">
                  <c:v>5.6920834679455544E-2</c:v>
                </c:pt>
                <c:pt idx="37">
                  <c:v>4.0049077376886906E-2</c:v>
                </c:pt>
                <c:pt idx="38">
                  <c:v>2.4950158300894178E-2</c:v>
                </c:pt>
                <c:pt idx="39">
                  <c:v>1.1615814774676596E-2</c:v>
                </c:pt>
                <c:pt idx="40">
                  <c:v>-9.033486811936553E-6</c:v>
                </c:pt>
              </c:numCache>
            </c:numRef>
          </c:yVal>
          <c:smooth val="0"/>
          <c:extLst>
            <c:ext xmlns:c16="http://schemas.microsoft.com/office/drawing/2014/chart" uri="{C3380CC4-5D6E-409C-BE32-E72D297353CC}">
              <c16:uniqueId val="{00000001-796C-46B1-8624-EDFC66B538F3}"/>
            </c:ext>
          </c:extLst>
        </c:ser>
        <c:dLbls>
          <c:showLegendKey val="0"/>
          <c:showVal val="0"/>
          <c:showCatName val="0"/>
          <c:showSerName val="0"/>
          <c:showPercent val="0"/>
          <c:showBubbleSize val="0"/>
        </c:dLbls>
        <c:axId val="97105792"/>
        <c:axId val="97107968"/>
      </c:scatterChart>
      <c:valAx>
        <c:axId val="97105792"/>
        <c:scaling>
          <c:orientation val="minMax"/>
          <c:max val="4.5"/>
          <c:min val="0"/>
        </c:scaling>
        <c:delete val="0"/>
        <c:axPos val="b"/>
        <c:title>
          <c:tx>
            <c:rich>
              <a:bodyPr/>
              <a:lstStyle/>
              <a:p>
                <a:pPr>
                  <a:defRPr sz="1000" b="0"/>
                </a:pPr>
                <a:r>
                  <a:rPr lang="en-US" sz="1000" b="0"/>
                  <a:t>Time (s)</a:t>
                </a:r>
              </a:p>
            </c:rich>
          </c:tx>
          <c:overlay val="0"/>
        </c:title>
        <c:numFmt formatCode="General" sourceLinked="1"/>
        <c:majorTickMark val="none"/>
        <c:minorTickMark val="none"/>
        <c:tickLblPos val="none"/>
        <c:spPr>
          <a:ln w="28575">
            <a:solidFill>
              <a:schemeClr val="tx1"/>
            </a:solidFill>
            <a:tailEnd type="triangle"/>
          </a:ln>
        </c:spPr>
        <c:crossAx val="97107968"/>
        <c:crosses val="autoZero"/>
        <c:crossBetween val="midCat"/>
        <c:majorUnit val="0.5"/>
        <c:minorUnit val="0.1"/>
      </c:valAx>
      <c:valAx>
        <c:axId val="97107968"/>
        <c:scaling>
          <c:orientation val="minMax"/>
          <c:min val="0"/>
        </c:scaling>
        <c:delete val="0"/>
        <c:axPos val="l"/>
        <c:title>
          <c:tx>
            <c:rich>
              <a:bodyPr rot="-5400000" vert="horz"/>
              <a:lstStyle/>
              <a:p>
                <a:pPr>
                  <a:defRPr sz="1000" b="0"/>
                </a:pPr>
                <a:r>
                  <a:rPr lang="en-US" sz="1000" b="0"/>
                  <a:t>Force (N)</a:t>
                </a:r>
              </a:p>
            </c:rich>
          </c:tx>
          <c:overlay val="0"/>
        </c:title>
        <c:numFmt formatCode="General" sourceLinked="1"/>
        <c:majorTickMark val="none"/>
        <c:minorTickMark val="none"/>
        <c:tickLblPos val="none"/>
        <c:spPr>
          <a:ln w="28575">
            <a:solidFill>
              <a:schemeClr val="tx1"/>
            </a:solidFill>
            <a:tailEnd type="triangle"/>
          </a:ln>
        </c:spPr>
        <c:txPr>
          <a:bodyPr/>
          <a:lstStyle/>
          <a:p>
            <a:pPr>
              <a:defRPr sz="1400" b="0"/>
            </a:pPr>
            <a:endParaRPr lang="en-US"/>
          </a:p>
        </c:txPr>
        <c:crossAx val="97105792"/>
        <c:crosses val="autoZero"/>
        <c:crossBetween val="midCat"/>
      </c:valAx>
    </c:plotArea>
    <c:plotVisOnly val="1"/>
    <c:dispBlanksAs val="gap"/>
    <c:showDLblsOverMax val="0"/>
  </c:chart>
  <c:txPr>
    <a:bodyPr/>
    <a:lstStyle/>
    <a:p>
      <a:pPr>
        <a:defRPr sz="1800"/>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a:t>sodium emission</a:t>
            </a:r>
          </a:p>
        </c:rich>
      </c:tx>
      <c:layout>
        <c:manualLayout>
          <c:xMode val="edge"/>
          <c:yMode val="edge"/>
          <c:x val="0.32528103798345964"/>
          <c:y val="7.4781534661108526E-3"/>
        </c:manualLayout>
      </c:layout>
      <c:overlay val="1"/>
    </c:title>
    <c:autoTitleDeleted val="0"/>
    <c:plotArea>
      <c:layout>
        <c:manualLayout>
          <c:layoutTarget val="inner"/>
          <c:xMode val="edge"/>
          <c:yMode val="edge"/>
          <c:x val="0"/>
          <c:y val="5.7068741893644616E-2"/>
          <c:w val="0.96440129449838186"/>
          <c:h val="0.8910505836575876"/>
        </c:manualLayout>
      </c:layout>
      <c:scatterChart>
        <c:scatterStyle val="smoothMarker"/>
        <c:varyColors val="1"/>
        <c:ser>
          <c:idx val="0"/>
          <c:order val="0"/>
          <c:tx>
            <c:strRef>
              <c:f>Sheet1!$C$1</c:f>
              <c:strCache>
                <c:ptCount val="1"/>
                <c:pt idx="0">
                  <c:v>intensity</c:v>
                </c:pt>
              </c:strCache>
            </c:strRef>
          </c:tx>
          <c:spPr>
            <a:ln w="19050">
              <a:solidFill>
                <a:schemeClr val="tx1"/>
              </a:solidFill>
            </a:ln>
          </c:spPr>
          <c:marker>
            <c:symbol val="none"/>
          </c:marker>
          <c:xVal>
            <c:numRef>
              <c:f>Sheet1!$B$2:$B$17</c:f>
              <c:numCache>
                <c:formatCode>General</c:formatCode>
                <c:ptCount val="16"/>
                <c:pt idx="0">
                  <c:v>400</c:v>
                </c:pt>
                <c:pt idx="1">
                  <c:v>450</c:v>
                </c:pt>
                <c:pt idx="2">
                  <c:v>500</c:v>
                </c:pt>
                <c:pt idx="3">
                  <c:v>550</c:v>
                </c:pt>
                <c:pt idx="4">
                  <c:v>570</c:v>
                </c:pt>
                <c:pt idx="5">
                  <c:v>580</c:v>
                </c:pt>
                <c:pt idx="6">
                  <c:v>585</c:v>
                </c:pt>
                <c:pt idx="7">
                  <c:v>588</c:v>
                </c:pt>
                <c:pt idx="8">
                  <c:v>590</c:v>
                </c:pt>
                <c:pt idx="9">
                  <c:v>592</c:v>
                </c:pt>
                <c:pt idx="10">
                  <c:v>595</c:v>
                </c:pt>
                <c:pt idx="11">
                  <c:v>600</c:v>
                </c:pt>
                <c:pt idx="12">
                  <c:v>610</c:v>
                </c:pt>
                <c:pt idx="13">
                  <c:v>620</c:v>
                </c:pt>
                <c:pt idx="14">
                  <c:v>650</c:v>
                </c:pt>
                <c:pt idx="15">
                  <c:v>700</c:v>
                </c:pt>
              </c:numCache>
            </c:numRef>
          </c:xVal>
          <c:yVal>
            <c:numRef>
              <c:f>Sheet1!$C$2:$C$17</c:f>
              <c:numCache>
                <c:formatCode>General</c:formatCode>
                <c:ptCount val="16"/>
                <c:pt idx="0">
                  <c:v>3</c:v>
                </c:pt>
                <c:pt idx="1">
                  <c:v>4</c:v>
                </c:pt>
                <c:pt idx="2">
                  <c:v>5</c:v>
                </c:pt>
                <c:pt idx="3">
                  <c:v>10</c:v>
                </c:pt>
                <c:pt idx="4">
                  <c:v>18</c:v>
                </c:pt>
                <c:pt idx="5">
                  <c:v>30</c:v>
                </c:pt>
                <c:pt idx="6">
                  <c:v>50</c:v>
                </c:pt>
                <c:pt idx="7">
                  <c:v>90</c:v>
                </c:pt>
                <c:pt idx="8">
                  <c:v>20</c:v>
                </c:pt>
                <c:pt idx="9">
                  <c:v>90</c:v>
                </c:pt>
                <c:pt idx="10">
                  <c:v>50</c:v>
                </c:pt>
                <c:pt idx="11">
                  <c:v>30</c:v>
                </c:pt>
                <c:pt idx="12">
                  <c:v>18</c:v>
                </c:pt>
                <c:pt idx="13">
                  <c:v>14</c:v>
                </c:pt>
                <c:pt idx="14">
                  <c:v>10</c:v>
                </c:pt>
                <c:pt idx="15">
                  <c:v>5</c:v>
                </c:pt>
              </c:numCache>
            </c:numRef>
          </c:yVal>
          <c:smooth val="1"/>
          <c:extLst>
            <c:ext xmlns:c16="http://schemas.microsoft.com/office/drawing/2014/chart" uri="{C3380CC4-5D6E-409C-BE32-E72D297353CC}">
              <c16:uniqueId val="{00000000-7F17-4DBC-9672-91DA34F8B6FF}"/>
            </c:ext>
          </c:extLst>
        </c:ser>
        <c:dLbls>
          <c:showLegendKey val="0"/>
          <c:showVal val="0"/>
          <c:showCatName val="0"/>
          <c:showSerName val="0"/>
          <c:showPercent val="0"/>
          <c:showBubbleSize val="0"/>
        </c:dLbls>
        <c:axId val="529101568"/>
        <c:axId val="529103488"/>
      </c:scatterChart>
      <c:valAx>
        <c:axId val="529101568"/>
        <c:scaling>
          <c:orientation val="minMax"/>
          <c:max val="700"/>
          <c:min val="400"/>
        </c:scaling>
        <c:delete val="1"/>
        <c:axPos val="b"/>
        <c:title>
          <c:tx>
            <c:rich>
              <a:bodyPr/>
              <a:lstStyle/>
              <a:p>
                <a:pPr>
                  <a:defRPr/>
                </a:pPr>
                <a:r>
                  <a:rPr lang="en-GB"/>
                  <a:t>wavelength/nm</a:t>
                </a:r>
              </a:p>
            </c:rich>
          </c:tx>
          <c:layout>
            <c:manualLayout>
              <c:xMode val="edge"/>
              <c:yMode val="edge"/>
              <c:x val="0.3824200987222276"/>
              <c:y val="0.88213147775132761"/>
            </c:manualLayout>
          </c:layout>
          <c:overlay val="1"/>
        </c:title>
        <c:numFmt formatCode="General" sourceLinked="1"/>
        <c:majorTickMark val="none"/>
        <c:minorTickMark val="cross"/>
        <c:tickLblPos val="nextTo"/>
        <c:crossAx val="529103488"/>
        <c:crosses val="autoZero"/>
        <c:crossBetween val="midCat"/>
      </c:valAx>
      <c:valAx>
        <c:axId val="529103488"/>
        <c:scaling>
          <c:orientation val="minMax"/>
        </c:scaling>
        <c:delete val="1"/>
        <c:axPos val="l"/>
        <c:title>
          <c:tx>
            <c:rich>
              <a:bodyPr/>
              <a:lstStyle/>
              <a:p>
                <a:pPr>
                  <a:defRPr/>
                </a:pPr>
                <a:r>
                  <a:rPr lang="en-GB"/>
                  <a:t>intensity</a:t>
                </a:r>
              </a:p>
            </c:rich>
          </c:tx>
          <c:layout>
            <c:manualLayout>
              <c:xMode val="edge"/>
              <c:yMode val="edge"/>
              <c:x val="0.11522633744855967"/>
              <c:y val="0.33077214185436121"/>
            </c:manualLayout>
          </c:layout>
          <c:overlay val="1"/>
        </c:title>
        <c:numFmt formatCode="General" sourceLinked="1"/>
        <c:majorTickMark val="none"/>
        <c:minorTickMark val="cross"/>
        <c:tickLblPos val="nextTo"/>
        <c:crossAx val="529101568"/>
        <c:crosses val="autoZero"/>
        <c:crossBetween val="midCat"/>
        <c:majorUnit val="20"/>
      </c:valAx>
    </c:plotArea>
    <c:plotVisOnly val="1"/>
    <c:dispBlanksAs val="zero"/>
    <c:showDLblsOverMax val="1"/>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en-US" sz="1200"/>
              <a:t>sodium absorption</a:t>
            </a:r>
          </a:p>
        </c:rich>
      </c:tx>
      <c:layout>
        <c:manualLayout>
          <c:xMode val="edge"/>
          <c:yMode val="edge"/>
          <c:x val="0.28481995505957441"/>
          <c:y val="0"/>
        </c:manualLayout>
      </c:layout>
      <c:overlay val="1"/>
    </c:title>
    <c:autoTitleDeleted val="0"/>
    <c:plotArea>
      <c:layout>
        <c:manualLayout>
          <c:layoutTarget val="inner"/>
          <c:xMode val="edge"/>
          <c:yMode val="edge"/>
          <c:x val="0"/>
          <c:y val="0.19047619047619047"/>
          <c:w val="0.9137254901960784"/>
          <c:h val="0.80952380952380953"/>
        </c:manualLayout>
      </c:layout>
      <c:scatterChart>
        <c:scatterStyle val="smoothMarker"/>
        <c:varyColors val="1"/>
        <c:ser>
          <c:idx val="0"/>
          <c:order val="0"/>
          <c:tx>
            <c:strRef>
              <c:f>Sheet1!$I$1</c:f>
              <c:strCache>
                <c:ptCount val="1"/>
                <c:pt idx="0">
                  <c:v>intensity</c:v>
                </c:pt>
              </c:strCache>
            </c:strRef>
          </c:tx>
          <c:marker>
            <c:symbol val="none"/>
          </c:marker>
          <c:xVal>
            <c:numRef>
              <c:f>Sheet1!$H$2:$H$17</c:f>
              <c:numCache>
                <c:formatCode>General</c:formatCode>
                <c:ptCount val="16"/>
                <c:pt idx="0">
                  <c:v>400</c:v>
                </c:pt>
                <c:pt idx="1">
                  <c:v>450</c:v>
                </c:pt>
                <c:pt idx="2">
                  <c:v>500</c:v>
                </c:pt>
                <c:pt idx="3">
                  <c:v>550</c:v>
                </c:pt>
                <c:pt idx="4">
                  <c:v>570</c:v>
                </c:pt>
                <c:pt idx="5">
                  <c:v>580</c:v>
                </c:pt>
                <c:pt idx="6">
                  <c:v>585</c:v>
                </c:pt>
                <c:pt idx="7">
                  <c:v>588</c:v>
                </c:pt>
                <c:pt idx="8">
                  <c:v>590</c:v>
                </c:pt>
                <c:pt idx="9">
                  <c:v>592</c:v>
                </c:pt>
                <c:pt idx="10">
                  <c:v>595</c:v>
                </c:pt>
                <c:pt idx="11">
                  <c:v>600</c:v>
                </c:pt>
                <c:pt idx="12">
                  <c:v>610</c:v>
                </c:pt>
                <c:pt idx="13">
                  <c:v>620</c:v>
                </c:pt>
                <c:pt idx="14">
                  <c:v>650</c:v>
                </c:pt>
                <c:pt idx="15">
                  <c:v>700</c:v>
                </c:pt>
              </c:numCache>
            </c:numRef>
          </c:xVal>
          <c:yVal>
            <c:numRef>
              <c:f>Sheet1!$I$2:$I$17</c:f>
              <c:numCache>
                <c:formatCode>General</c:formatCode>
                <c:ptCount val="16"/>
                <c:pt idx="0">
                  <c:v>97</c:v>
                </c:pt>
                <c:pt idx="1">
                  <c:v>96</c:v>
                </c:pt>
                <c:pt idx="2">
                  <c:v>95</c:v>
                </c:pt>
                <c:pt idx="3">
                  <c:v>90</c:v>
                </c:pt>
                <c:pt idx="4">
                  <c:v>82</c:v>
                </c:pt>
                <c:pt idx="5">
                  <c:v>70</c:v>
                </c:pt>
                <c:pt idx="6">
                  <c:v>50</c:v>
                </c:pt>
                <c:pt idx="7">
                  <c:v>10</c:v>
                </c:pt>
                <c:pt idx="8">
                  <c:v>80</c:v>
                </c:pt>
                <c:pt idx="9">
                  <c:v>10</c:v>
                </c:pt>
                <c:pt idx="10">
                  <c:v>50</c:v>
                </c:pt>
                <c:pt idx="11">
                  <c:v>70</c:v>
                </c:pt>
                <c:pt idx="12">
                  <c:v>82</c:v>
                </c:pt>
                <c:pt idx="13">
                  <c:v>86</c:v>
                </c:pt>
                <c:pt idx="14">
                  <c:v>90</c:v>
                </c:pt>
                <c:pt idx="15">
                  <c:v>95</c:v>
                </c:pt>
              </c:numCache>
            </c:numRef>
          </c:yVal>
          <c:smooth val="1"/>
          <c:extLst>
            <c:ext xmlns:c16="http://schemas.microsoft.com/office/drawing/2014/chart" uri="{C3380CC4-5D6E-409C-BE32-E72D297353CC}">
              <c16:uniqueId val="{00000000-3357-4EDE-B3B4-97267F1E5193}"/>
            </c:ext>
          </c:extLst>
        </c:ser>
        <c:dLbls>
          <c:showLegendKey val="0"/>
          <c:showVal val="0"/>
          <c:showCatName val="0"/>
          <c:showSerName val="0"/>
          <c:showPercent val="0"/>
          <c:showBubbleSize val="0"/>
        </c:dLbls>
        <c:axId val="532086784"/>
        <c:axId val="532088704"/>
      </c:scatterChart>
      <c:valAx>
        <c:axId val="532086784"/>
        <c:scaling>
          <c:orientation val="minMax"/>
          <c:max val="700"/>
          <c:min val="400"/>
        </c:scaling>
        <c:delete val="1"/>
        <c:axPos val="b"/>
        <c:title>
          <c:tx>
            <c:rich>
              <a:bodyPr/>
              <a:lstStyle/>
              <a:p>
                <a:pPr>
                  <a:defRPr/>
                </a:pPr>
                <a:r>
                  <a:rPr lang="en-GB"/>
                  <a:t>wavelength/nm</a:t>
                </a:r>
              </a:p>
            </c:rich>
          </c:tx>
          <c:layout>
            <c:manualLayout>
              <c:xMode val="edge"/>
              <c:yMode val="edge"/>
              <c:x val="0.18259408221454332"/>
              <c:y val="0.80265539978234424"/>
            </c:manualLayout>
          </c:layout>
          <c:overlay val="1"/>
        </c:title>
        <c:numFmt formatCode="General" sourceLinked="1"/>
        <c:majorTickMark val="cross"/>
        <c:minorTickMark val="cross"/>
        <c:tickLblPos val="nextTo"/>
        <c:crossAx val="532088704"/>
        <c:crosses val="autoZero"/>
        <c:crossBetween val="midCat"/>
      </c:valAx>
      <c:valAx>
        <c:axId val="532088704"/>
        <c:scaling>
          <c:orientation val="minMax"/>
          <c:max val="100"/>
          <c:min val="0"/>
        </c:scaling>
        <c:delete val="1"/>
        <c:axPos val="l"/>
        <c:title>
          <c:tx>
            <c:rich>
              <a:bodyPr/>
              <a:lstStyle/>
              <a:p>
                <a:pPr>
                  <a:defRPr/>
                </a:pPr>
                <a:r>
                  <a:rPr lang="en-GB"/>
                  <a:t>intensity</a:t>
                </a:r>
              </a:p>
            </c:rich>
          </c:tx>
          <c:overlay val="1"/>
        </c:title>
        <c:numFmt formatCode="General" sourceLinked="1"/>
        <c:majorTickMark val="cross"/>
        <c:minorTickMark val="cross"/>
        <c:tickLblPos val="nextTo"/>
        <c:crossAx val="532086784"/>
        <c:crosses val="autoZero"/>
        <c:crossBetween val="midCat"/>
        <c:majorUnit val="20"/>
      </c:valAx>
    </c:plotArea>
    <c:plotVisOnly val="1"/>
    <c:dispBlanksAs val="zero"/>
    <c:showDLblsOverMax val="1"/>
  </c:chart>
  <c:externalData r:id="rId1">
    <c:autoUpdate val="0"/>
  </c:externalData>
</c:chartSpace>
</file>

<file path=word/theme/theme1.xml><?xml version="1.0" encoding="utf-8"?>
<a:theme xmlns:a="http://schemas.openxmlformats.org/drawingml/2006/main" name="Office Theme">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C4DACC7-C241-4299-87CE-4AEC1F7E0B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5</Pages>
  <Words>26525</Words>
  <Characters>151199</Characters>
  <Application>Microsoft Office Word</Application>
  <DocSecurity>0</DocSecurity>
  <Lines>1259</Lines>
  <Paragraphs>354</Paragraphs>
  <ScaleCrop>false</ScaleCrop>
  <HeadingPairs>
    <vt:vector size="2" baseType="variant">
      <vt:variant>
        <vt:lpstr>Title</vt:lpstr>
      </vt:variant>
      <vt:variant>
        <vt:i4>1</vt:i4>
      </vt:variant>
    </vt:vector>
  </HeadingPairs>
  <TitlesOfParts>
    <vt:vector size="1" baseType="lpstr">
      <vt:lpstr>OUR DYNAMIC UNVERSE part 1</vt:lpstr>
    </vt:vector>
  </TitlesOfParts>
  <Company>Lockerbie Academy</Company>
  <LinksUpToDate>false</LinksUpToDate>
  <CharactersWithSpaces>177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R DYNAMIC UNVERSE part 1</dc:title>
  <dc:creator>J. A. Hargreaves</dc:creator>
  <cp:lastModifiedBy>Mrs Hargreaves</cp:lastModifiedBy>
  <cp:revision>11</cp:revision>
  <cp:lastPrinted>2022-06-20T16:41:00Z</cp:lastPrinted>
  <dcterms:created xsi:type="dcterms:W3CDTF">2021-08-29T20:35:00Z</dcterms:created>
  <dcterms:modified xsi:type="dcterms:W3CDTF">2022-06-20T16:42:00Z</dcterms:modified>
</cp:coreProperties>
</file>